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2" r:id="rId3"/>
    <p:sldId id="274" r:id="rId4"/>
    <p:sldId id="271" r:id="rId5"/>
    <p:sldId id="256" r:id="rId6"/>
    <p:sldId id="258" r:id="rId7"/>
    <p:sldId id="260" r:id="rId8"/>
    <p:sldId id="259" r:id="rId9"/>
    <p:sldId id="261" r:id="rId10"/>
    <p:sldId id="262" r:id="rId11"/>
    <p:sldId id="275" r:id="rId12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5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01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57 15663 0 0,'3'-21'356'0'0,"-3"20"-297"0"0,0 0-1 0 0,0 1 1 0 0,1-1-1 0 0,-1 0 1 0 0,0 0-1 0 0,0 0 1 0 0,1 1-1 0 0,-1-1 1 0 0,1 0-1 0 0,-1 1 1 0 0,1-1-1 0 0,-1 0 1 0 0,1 1-1 0 0,-1-1 1 0 0,1 0 0 0 0,1 0-1 0 0,1-3 163 0 0,0-1-377 0 0,16-37 2769 0 0,-18 38-2143 0 0,0 0 1 0 0,1 0 0 0 0,-1-1-1 0 0,-1 1 1 0 0,1 0-1 0 0,-1-1 1 0 0,1 1 0 0 0,-2-6-1 0 0,1 9-413 0 0,0 0-1 0 0,0 0 1 0 0,0 0-1 0 0,0 0 0 0 0,0-1 1 0 0,0 1-1 0 0,-1 0 1 0 0,1 0-1 0 0,0 0 1 0 0,-1 0-1 0 0,1 0 1 0 0,-1 0-1 0 0,1 0 1 0 0,-1 0-1 0 0,0 0 0 0 0,1 0 1 0 0,-1 0-1 0 0,0 0 1 0 0,0 0-1 0 0,0 1 1 0 0,1-1-1 0 0,-1 0 1 0 0,0 1-1 0 0,0-1 1 0 0,0 0-1 0 0,0 1 1 0 0,0-1-1 0 0,0 1 0 0 0,0 0 1 0 0,-1-1-1 0 0,1 1 1 0 0,0 0-1 0 0,0-1 1 0 0,0 1-1 0 0,0 0 1 0 0,0 0-1 0 0,-1 0 1 0 0,1 0-1 0 0,0 0 0 0 0,0 0 1 0 0,0 1-1 0 0,0-1 1 0 0,-2 1-1 0 0,-3 0 114 0 0,1 1 0 0 0,-1 0-1 0 0,1 1 1 0 0,-1 0 0 0 0,1-1-1 0 0,-10 8 1 0 0,-1 3-168 0 0,1 0 0 0 0,0 1 0 0 0,1 0 0 0 0,1 1 0 0 0,1 1 0 0 0,0 0 0 0 0,-12 21 0 0 0,21-32-2 0 0,-15 24 0 0 0,-21 46 0 0 0,35-66 0 0 0,0 0 0 0 0,1 0 0 0 0,0 1 0 0 0,1-1 0 0 0,0 1 0 0 0,1-1 0 0 0,0 1 0 0 0,0 0 0 0 0,1-1 0 0 0,1 11 0 0 0,-1-18 0 0 0,0-1 0 0 0,0 0 0 0 0,0 1 0 0 0,0-1 0 0 0,1 0 0 0 0,-1 1 0 0 0,0-1 0 0 0,1 0 0 0 0,-1 0 0 0 0,1 1 0 0 0,-1-1 0 0 0,1 0 0 0 0,0 0 0 0 0,0 0 0 0 0,-1 0 0 0 0,1 0 0 0 0,0 0 0 0 0,0 0 0 0 0,0 0 0 0 0,0 0 0 0 0,0 0 0 0 0,0 0 0 0 0,0-1 0 0 0,1 1 0 0 0,-1 0 0 0 0,0-1 0 0 0,0 1 0 0 0,0-1 0 0 0,1 1 0 0 0,-1-1 0 0 0,0 0 0 0 0,1 1 0 0 0,-1-1 0 0 0,0 0 0 0 0,1 0 0 0 0,-1 0 0 0 0,0 0 0 0 0,1 0 0 0 0,-1 0 0 0 0,0-1 0 0 0,1 1 0 0 0,0-1 0 0 0,4 0 0 0 0,-1-1 0 0 0,0 0 0 0 0,0 0 0 0 0,0 0 0 0 0,0 0 0 0 0,0-1 0 0 0,0 0 0 0 0,-1 0 0 0 0,5-5 0 0 0,4-3 0 0 0,-1-2 0 0 0,0 1 0 0 0,-1-1 0 0 0,-1-1 0 0 0,0 0 0 0 0,0 0 0 0 0,8-19 0 0 0,-15 26 0 0 0,0 1 0 0 0,-1-1 0 0 0,1 0 0 0 0,-1 0 0 0 0,0 0 0 0 0,-1 0 0 0 0,0 0 0 0 0,0 0 0 0 0,-1-1 0 0 0,1 1 0 0 0,-2 0 0 0 0,1 0 0 0 0,-1-1 0 0 0,0 1 0 0 0,0 0 0 0 0,-1 0 0 0 0,0 0 0 0 0,0 0 0 0 0,-5-10 0 0 0,5 15 2 0 0,1 0 0 0 0,-1-1 0 0 0,0 1-1 0 0,1 0 1 0 0,-1 0 0 0 0,0 0 0 0 0,0 0 0 0 0,0 0 0 0 0,0 1 0 0 0,-1-1-1 0 0,1 0 1 0 0,0 1 0 0 0,-1 0 0 0 0,1 0 0 0 0,-1 0 0 0 0,1 0-1 0 0,-1 0 1 0 0,0 0 0 0 0,1 0 0 0 0,-1 1 0 0 0,0 0 0 0 0,0-1 0 0 0,1 1-1 0 0,-1 0 1 0 0,-5 1 0 0 0,5-1-1 0 0,0 1 0 0 0,0-1 0 0 0,0 1 0 0 0,-1 0 1 0 0,1 0-1 0 0,0 0 0 0 0,0 0 0 0 0,0 1 0 0 0,1-1 0 0 0,-1 1 0 0 0,0 0 0 0 0,0 0 0 0 0,1 0 0 0 0,-1 0 0 0 0,1 0 1 0 0,0 0-1 0 0,0 1 0 0 0,-1-1 0 0 0,2 1 0 0 0,-1 0 0 0 0,-3 4 0 0 0,1 7-31 0 0,6-10-54 0 0,-1-2-26 0 0,0 0-165 0 0,-1-1-1 0 0,1 1 1 0 0,0 0-1 0 0,0 0 1 0 0,0 0-1 0 0,0-1 1 0 0,0 1 0 0 0,1 0-1 0 0,-1-1 1 0 0,0 0-1 0 0,1 1 1 0 0,-1-1-1 0 0,3 2 1 0 0,16 7-6529 0 0,1-4-464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2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9351 0 0,'0'0'439'0'0,"0"0"62"0"0,0 0 33 0 0,1 0-65 0 0,10 4-274 0 0,-7-3-89 0 0,0 1 0 0 0,1-1 0 0 0,-1 0 0 0 0,1 0 0 0 0,-1-1 0 0 0,0 1 0 0 0,6-1-1 0 0,16 0 1304 0 0,12-2 389 0 0,58-6-1826 0 0,-92 7-343 0 0,-1-1-797 0 0,-1 2-2850 0 0,-2 0 1971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5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81 9671 0 0,'-1'-1'748'0'0,"-4"-31"1949"0"0,6 16 2944 0 0,-1 14-5069 0 0,1 0 1 0 0,-1 0 0 0 0,1 0-1 0 0,-1 0 1 0 0,1 0 0 0 0,0 0-1 0 0,0 0 1 0 0,0 0 0 0 0,0 0-1 0 0,3-3 1 0 0,-4 4-446 0 0,1 1 0 0 0,-1-1-1 0 0,1 1 1 0 0,-1-1 0 0 0,1 1-1 0 0,-1-1 1 0 0,1 1 0 0 0,0 0-1 0 0,-1-1 1 0 0,1 1 0 0 0,-1 0 0 0 0,1-1-1 0 0,0 1 1 0 0,-1 0 0 0 0,1 0-1 0 0,0-1 1 0 0,-1 1 0 0 0,1 0 0 0 0,0 0-1 0 0,0 0 1 0 0,-1 0 0 0 0,1 0-1 0 0,0 0 1 0 0,-1 0 0 0 0,1 0 0 0 0,0 0-1 0 0,0 1 1 0 0,-1-1 0 0 0,1 0-1 0 0,0 0 1 0 0,-1 1 0 0 0,1-1 0 0 0,-1 0-1 0 0,2 1 1 0 0,-1 1 28 0 0,1 0-154 0 0,-1 0 0 0 0,0 1 0 0 0,0-1 0 0 0,0 1 0 0 0,0-1 0 0 0,-1 1 0 0 0,1-1 0 0 0,-1 1 0 0 0,1-1 0 0 0,-1 1 0 0 0,0 0-1 0 0,0-1 1 0 0,0 1 0 0 0,-1-1 0 0 0,1 1 0 0 0,0 0 0 0 0,-1-1 0 0 0,-1 5 0 0 0,0 3-2 0 0,-9 40 1 0 0,-2 0 0 0 0,-31 77 0 0 0,40-118-283 0 0,1-1 0 0 0,0 1 0 0 0,1 0 0 0 0,-1 0 0 0 0,2 0 0 0 0,-1 0 0 0 0,1 0 0 0 0,1 0-1 0 0,0 12 1 0 0,8-16-3227 0 0,1-3-5021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40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 15663 0 0,'0'0'356'0'0,"0"0"50"0"0,0 0 20 0 0,1 1-42 0 0,0 0-354 0 0,0-1 0 0 0,0 1 0 0 0,0 0 0 0 0,0 0 0 0 0,0 0 0 0 0,0 0 0 0 0,0 0 0 0 0,0 0 0 0 0,-1 0 0 0 0,1 0 0 0 0,0 0 0 0 0,-1 0 0 0 0,1 0 0 0 0,-1 0 0 0 0,1 0 0 0 0,-1 1 0 0 0,0-1 0 0 0,1 0 0 0 0,-1 0 0 0 0,0 1 0 0 0,0 1 0 0 0,1 1 317 0 0,-1 7 196 0 0,1 0 1 0 0,-2 0-1 0 0,1-1 0 0 0,-1 1 1 0 0,-1 0-1 0 0,0-1 0 0 0,-5 15 1 0 0,-2 16 214 0 0,2 0-583 0 0,2-8 45 0 0,-15 53 0 0 0,-32 60 698 0 0,41-123-746 0 0,0 1 0 0 0,-1-2-1 0 0,-30 43 1 0 0,34-56-172 0 0,8-9 0 0 0,0 0 0 0 0,0 0-1 0 0,0 0 1 0 0,0-1 0 0 0,0 1 0 0 0,0 0-1 0 0,0 0 1 0 0,0 0 0 0 0,0 0 0 0 0,0 0-1 0 0,0 0 1 0 0,0-1 0 0 0,0 1 0 0 0,0 0-1 0 0,0 0 1 0 0,0 0 0 0 0,0 0 0 0 0,0 0-1 0 0,0 0 1 0 0,0-1 0 0 0,0 1-1 0 0,0 0 1 0 0,0 0 0 0 0,0 0 0 0 0,-1 0-1 0 0,1 0 1 0 0,0 0 0 0 0,0 0 0 0 0,0 0-1 0 0,0-1 1 0 0,0 1 0 0 0,0 0 0 0 0,0 0-1 0 0,0 0 1 0 0,0 0 0 0 0,-1 0 0 0 0,1 0-1 0 0,0 0 1 0 0,0 0 0 0 0,0 0 0 0 0,0 0-1 0 0,0 0 1 0 0,0 0 0 0 0,-1 0 0 0 0,1 0-1 0 0,0 0 1 0 0,0 0 0 0 0,0 0 0 0 0,0 0-1 0 0,0 0 1 0 0,0 0 0 0 0,-1 0 0 0 0,1 0-1 0 0,0 0 1 0 0,0 0 0 0 0,0 0 0 0 0,0 0-1 0 0,0 0 1 0 0,0 0 0 0 0,0 0 0 0 0,-1 0-1 0 0,1 0 1 0 0,0 1 0 0 0,0-1-1 0 0,0 0 1 0 0,0 0 0 0 0,1-12 43 0 0,-1 10 3 0 0,2-13 69 0 0,0 0 1 0 0,1 0-1 0 0,0 1 1 0 0,1-1-1 0 0,1 1 0 0 0,8-17 1 0 0,46-81 919 0 0,-35 71-902 0 0,-11 17 53 0 0,0 0 0 0 0,2 1 0 0 0,1 0 1 0 0,29-31-1 0 0,-30 38 156 0 0,27-19 0 0 0,-37 30-298 0 0,1 2-1 0 0,0-1 0 0 0,0 1 0 0 0,0 0 1 0 0,0 0-1 0 0,0 0 0 0 0,1 1 1 0 0,-1 0-1 0 0,8-1 0 0 0,-12 2-43 0 0,-1 1 0 0 0,0-1 0 0 0,1 1 0 0 0,-1 0 0 0 0,1 0 0 0 0,-1 0 0 0 0,0 0 0 0 0,1 0 0 0 0,-1 0 0 0 0,1 0 0 0 0,-1 0 0 0 0,0 1 0 0 0,1-1 0 0 0,-1 0 0 0 0,0 1 0 0 0,1-1 0 0 0,1 2 0 0 0,1 0 0 0 0,-3-1 0 0 0,1-1 0 0 0,0 1 0 0 0,-1 0 0 0 0,1 0 0 0 0,0 0 0 0 0,-1 0 0 0 0,1 0 0 0 0,-1 0 0 0 0,0 0 0 0 0,1 1 0 0 0,-1-1 0 0 0,0 1 0 0 0,0-1 0 0 0,0 0 0 0 0,0 1 0 0 0,1 2 0 0 0,1 0 0 0 0,-1-1 0 0 0,-1 1 0 0 0,1 0 0 0 0,-1 0 0 0 0,1 0 0 0 0,-1 0 0 0 0,0 0 0 0 0,-1 0 0 0 0,1 0 0 0 0,-1 0 0 0 0,0 1 0 0 0,0-1 0 0 0,0 0 0 0 0,0 0 0 0 0,-1 0 0 0 0,0 0 0 0 0,0 0 0 0 0,0 0 0 0 0,0 0 0 0 0,0 0 0 0 0,-4 6 0 0 0,3-5 0 0 0,-1 0 0 0 0,1 0 0 0 0,-1 0 0 0 0,-1 0 0 0 0,1-1 0 0 0,0 0 0 0 0,-1 1 0 0 0,0-1 0 0 0,0-1 0 0 0,0 1 0 0 0,-1 0 0 0 0,1-1 0 0 0,-1 0 0 0 0,-9 5 0 0 0,-20 7-445 0 0,22-9-111 0 0,0 0 0 0 0,0-1 0 0 0,-22 6 0 0 0,31-10 458 0 0,0 0 0 0 0,0-1 0 0 0,0 1 0 0 0,-1-1 0 0 0,1 0 0 0 0,0 0 0 0 0,0 0 0 0 0,0 0 1 0 0,0-1-1 0 0,-1 1 0 0 0,1-1 0 0 0,0 0 0 0 0,0 0 0 0 0,0 0 0 0 0,0 0 0 0 0,1-1 0 0 0,-1 1 0 0 0,0-1 1 0 0,0 1-1 0 0,-3-4 0 0 0,1-2-2757 0 0,1-1-5333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41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250 17503 0 0,'2'-1'399'0'0,"3"-4"64"0"0,2 1-250 0 0,-1-2 1 0 0,1 1 0 0 0,-1-1 0 0 0,0 0-1 0 0,0 0 1 0 0,-1-1 0 0 0,0 0 0 0 0,7-12 0 0 0,-10 16 37 0 0,5-10 632 0 0,-1 0-1 0 0,0 0 0 0 0,-1-1 0 0 0,6-24 0 0 0,-9 29-705 0 0,-1-1-1 0 0,0 0 0 0 0,0 1 1 0 0,-1-1-1 0 0,-1-13 1 0 0,1 22-164 0 0,0 1 1 0 0,0-1 0 0 0,0 1-1 0 0,0-1 1 0 0,0 1-1 0 0,0-1 1 0 0,0 1 0 0 0,0-1-1 0 0,0 1 1 0 0,-1-1 0 0 0,1 1-1 0 0,0-1 1 0 0,0 1-1 0 0,-1-1 1 0 0,1 1 0 0 0,0 0-1 0 0,-1-1 1 0 0,1 1 0 0 0,0-1-1 0 0,-1 1 1 0 0,1 0-1 0 0,-1-1 1 0 0,1 1 0 0 0,0 0-1 0 0,-1-1 1 0 0,1 1-1 0 0,-1 0 1 0 0,0 0 20 0 0,0 0-1 0 0,0 0 1 0 0,0 0-1 0 0,0 0 1 0 0,1 0 0 0 0,-1 0-1 0 0,0 1 1 0 0,0-1-1 0 0,0 0 1 0 0,1 0 0 0 0,-1 1-1 0 0,0-1 1 0 0,0 1-1 0 0,1-1 1 0 0,-2 1-1 0 0,-1 2 105 0 0,-1 0-1 0 0,0 1 0 0 0,1-1 1 0 0,-5 6-1 0 0,-20 27-137 0 0,15-20 0 0 0,1 0 0 0 0,-14 23 0 0 0,7-3 0 0 0,2 0 0 0 0,1 2 0 0 0,-15 54 0 0 0,-36 213 0 0 0,63-280 0 0 0,3-11 0 0 0,-1 0 0 0 0,-1-1 0 0 0,0 0 0 0 0,-1 1 0 0 0,0-1 0 0 0,-1-1 0 0 0,-8 17 0 0 0,1-13 0 0 0,9-13 0 0 0,3-3 0 0 0,-1 1 0 0 0,1-1 0 0 0,0 0 0 0 0,0 1 0 0 0,-1-1 0 0 0,1 0 0 0 0,0 1 0 0 0,0-1 0 0 0,-1 0 0 0 0,1 1 0 0 0,0-1 0 0 0,-1 0 0 0 0,1 0 0 0 0,-1 1 0 0 0,1-1 0 0 0,0 0 0 0 0,-1 0 0 0 0,1 0 0 0 0,-1 1 0 0 0,1-1 0 0 0,0 0 0 0 0,-1 0 0 0 0,1 0 0 0 0,-1 0 0 0 0,1 0 0 0 0,-1 0 0 0 0,1 0 0 0 0,-1 0 0 0 0,1 0 0 0 0,0 0 0 0 0,-1 0 0 0 0,1 0 0 0 0,-1-1 0 0 0,0 1 0 0 0,-3 0 0 0 0,1 0 0 0 0,0 1 0 0 0,0-1 0 0 0,-1-1 0 0 0,1 1 0 0 0,0-1 0 0 0,-1 1 0 0 0,1-1 0 0 0,0 0 0 0 0,0 0 0 0 0,0 0 0 0 0,0 0 0 0 0,0-1 0 0 0,0 1 0 0 0,0-1 0 0 0,0 0 0 0 0,1 0 0 0 0,-4-3 0 0 0,1 1-202 0 0,1-1 0 0 0,0 0 0 0 0,0 0 0 0 0,0-1 0 0 0,0 1 0 0 0,1-1 0 0 0,0 0 0 0 0,0 0 0 0 0,-2-9 0 0 0,3 9-312 0 0,1-1-1 0 0,0 1 1 0 0,0-1-1 0 0,1 0 1 0 0,-1 1 0 0 0,1-1-1 0 0,1 1 1 0 0,0-1 0 0 0,-1 0-1 0 0,2 1 1 0 0,-1-1-1 0 0,1 1 1 0 0,0 0 0 0 0,5-11-1 0 0,1 1-7197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41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19351 0 0,'0'0'439'0'0,"1"-1"62"0"0,15-11 114 0 0,1 2 1 0 0,30-15-1 0 0,-29 16 1322 0 0,-1-1 0 0 0,32-22 0 0 0,7-21 1004 0 0,-42 39-2119 0 0,-24 22-822 0 0,1 1 0 0 0,0 0 0 0 0,1 0 0 0 0,0 1 0 0 0,0 0 0 0 0,1 0 0 0 0,1 0 0 0 0,-1 1 0 0 0,-8 22 0 0 0,14-31 0 0 0,0 1 0 0 0,1-1 0 0 0,-1 0 0 0 0,1 0 0 0 0,-1 1 0 0 0,1-1 0 0 0,0 0 0 0 0,-1 1 0 0 0,1-1 0 0 0,1 0 0 0 0,-1 1 0 0 0,0-1 0 0 0,0 0 0 0 0,1 1 0 0 0,0-1 0 0 0,-1 0 0 0 0,1 0 0 0 0,1 3 0 0 0,-1-4 0 0 0,-1 0 0 0 0,1 0 0 0 0,-1 0 0 0 0,1 0 0 0 0,-1-1 0 0 0,1 1 0 0 0,-1 0 0 0 0,1 0 0 0 0,0-1 0 0 0,0 1 0 0 0,-1 0 0 0 0,1-1 0 0 0,0 1 0 0 0,0-1 0 0 0,0 1 0 0 0,0-1 0 0 0,0 1 0 0 0,0-1 0 0 0,0 0 0 0 0,-1 1 0 0 0,1-1 0 0 0,0 0 0 0 0,2 0 0 0 0,0 1 0 0 0,1 0 0 0 0,1-1 0 0 0,-1 1 0 0 0,0-1 0 0 0,1 0 0 0 0,-1 0 0 0 0,1 0 0 0 0,-1-1 0 0 0,9-1 0 0 0,37-14 0 0 0,-33 10 0 0 0,-10 3 0 0 0,1-1 0 0 0,0 0 0 0 0,-1 0 0 0 0,0-1 0 0 0,0 0 0 0 0,0 0 0 0 0,-1-1 0 0 0,9-8 0 0 0,20-18 0 0 0,-30 32 0 0 0,-5 5 0 0 0,-2 8 0 0 0,-4 6 0 0 0,-16 35 0 0 0,7-21 0 0 0,-11 28 0 0 0,-2-2 0 0 0,-42 63 0 0 0,65-112 0 0 0,-1-1 0 0 0,-1 0 0 0 0,0 0 0 0 0,0 0 0 0 0,0-1 0 0 0,-1 0 0 0 0,0-1 0 0 0,-1 0 0 0 0,0 0 0 0 0,-13 8 0 0 0,20-14 0 0 0,0 0 0 0 0,0-1 0 0 0,0 1 0 0 0,0 0 0 0 0,0-1 0 0 0,-1 1 0 0 0,1-1 0 0 0,0 1 0 0 0,0-1 0 0 0,0 0 0 0 0,-1 0 0 0 0,1 0 0 0 0,0 0 0 0 0,0-1 0 0 0,0 1 0 0 0,0 0 0 0 0,-3-2 0 0 0,0 1 0 0 0,3 0-112 0 0,0 0 0 0 0,0 0 0 0 0,0 0 0 0 0,0 0 0 0 0,0 0 0 0 0,0-1 0 0 0,0 1 0 0 0,0-1-1 0 0,1 1 1 0 0,-1-1 0 0 0,1 1 0 0 0,-1-1 0 0 0,1 0 0 0 0,0 0 0 0 0,-2-3 0 0 0,1 3-69 0 0,1-1 0 0 0,0 1 0 0 0,0-1-1 0 0,0 1 1 0 0,0-1 0 0 0,0 1 0 0 0,0-1 0 0 0,1 0 0 0 0,-1 0 0 0 0,1 1-1 0 0,-1-1 1 0 0,1-3 0 0 0,1 2-514 0 0,0 0 1 0 0,1 0-1 0 0,-1 0 0 0 0,1 0 1 0 0,-1 0-1 0 0,1 0 0 0 0,3-3 1 0 0,4-6-1353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42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8 19351 0 0,'28'-31'1229'0'0,"-2"-1"1"0"0,44-70-1 0 0,-56 79 52 0 0,-5 9-645 0 0,-2-1-1 0 0,9-21 0 0 0,1-5 138 0 0,-2 10 550 0 0,20-59 1 0 0,-33 80-1307 0 0,-2 10-17 0 0,0 0 0 0 0,0 0 0 0 0,0 0 0 0 0,1 0 0 0 0,-1 0 0 0 0,0 0 0 0 0,0 0 0 0 0,0 0 0 0 0,0 0 0 0 0,0 0 0 0 0,0 0 0 0 0,0 0 0 0 0,0 0 0 0 0,0 0 0 0 0,0-1 0 0 0,0 1 0 0 0,0 0 0 0 0,0 0 0 0 0,0 0 0 0 0,0 0 0 0 0,0 0 0 0 0,0 0 0 0 0,0 0 0 0 0,0 0 0 0 0,0 0 0 0 0,0 0 0 0 0,0 0 0 0 0,0 0 0 0 0,0 0 0 0 0,0-1 0 0 0,0 1 0 0 0,0 0 0 0 0,-1 0 0 0 0,1 0 0 0 0,0 0 0 0 0,0 0 0 0 0,0 0 0 0 0,0 0 0 0 0,0 0 0 0 0,0 0 0 0 0,0 0 0 0 0,0 0 0 0 0,0 0 0 0 0,0 0 0 0 0,0 0 0 0 0,0 0 0 0 0,0 0 0 0 0,0 0 0 0 0,0 0 0 0 0,-1 0 0 0 0,1 0 0 0 0,0 0 0 0 0,0 0 0 0 0,0 0 0 0 0,0 0 0 0 0,0 0 0 0 0,0 0 0 0 0,-5 3 0 0 0,-5 8 0 0 0,3 0 0 0 0,0 0 0 0 0,1 1 0 0 0,-5 13 0 0 0,-4 8 0 0 0,2-9 0 0 0,-42 92 0 0 0,50-102 0 0 0,0 0 0 0 0,1 1 0 0 0,1-1 0 0 0,0 1 0 0 0,0 0 0 0 0,1 22 0 0 0,2-35 0 0 0,0 1 0 0 0,0 0 0 0 0,0-1 0 0 0,0 1 0 0 0,1 0 0 0 0,-1-1 0 0 0,1 1 0 0 0,0 0 0 0 0,0-1 0 0 0,0 1 0 0 0,0-1 0 0 0,0 0 0 0 0,0 1 0 0 0,1-1 0 0 0,-1 0 0 0 0,1 0 0 0 0,0 1 0 0 0,-1-1 0 0 0,1-1 0 0 0,0 1 0 0 0,0 0 0 0 0,0 0 0 0 0,1-1 0 0 0,-1 1 0 0 0,0-1 0 0 0,5 2 0 0 0,-3-1 0 0 0,1-1 0 0 0,-1 0 0 0 0,0 0 0 0 0,1 0 0 0 0,-1-1 0 0 0,1 0 0 0 0,-1 0 0 0 0,1 0 0 0 0,-1 0 0 0 0,1-1 0 0 0,-1 1 0 0 0,0-1 0 0 0,1 0 0 0 0,-1-1 0 0 0,6-1 0 0 0,10-6 0 0 0,-1-1 0 0 0,0-1 0 0 0,-1 0 0 0 0,0-1 0 0 0,-1-1 0 0 0,0-1 0 0 0,-1 0 0 0 0,0-1 0 0 0,-2-1 0 0 0,1 0 0 0 0,-2-1 0 0 0,22-37 0 0 0,-11 12 0 0 0,-3-2 0 0 0,23-62 0 0 0,-43 99 0 0 0,-5 8 0 0 0,-4 5 0 0 0,8-6 0 0 0,-13 13 0 0 0,1 0 0 0 0,0 0 0 0 0,1 2 0 0 0,-14 23 0 0 0,-31 69 0 0 0,40-76 0 0 0,8-14 0 0 0,0-1 0 0 0,0 1 0 0 0,2 0 0 0 0,0 1 0 0 0,1 0 0 0 0,1 0 0 0 0,-3 28 0 0 0,7-42 0 0 0,0 0 0 0 0,0 0 0 0 0,1 0 0 0 0,-1 0 0 0 0,1-1 0 0 0,0 1 0 0 0,0 0 0 0 0,0-1 0 0 0,2 6 0 0 0,-2-7 0 0 0,0-1 0 0 0,0 1 0 0 0,0-1 0 0 0,0 1 0 0 0,0-1 0 0 0,0 0 0 0 0,0 1 0 0 0,0-1 0 0 0,0 0 0 0 0,1 0 0 0 0,-1 0 0 0 0,1 0 0 0 0,-1 0 0 0 0,0 0 0 0 0,1 0 0 0 0,0 0 0 0 0,-1-1 0 0 0,1 1 0 0 0,-1 0 0 0 0,1-1 0 0 0,0 0 0 0 0,3 1 0 0 0,7-1 0 0 0,0-1 0 0 0,0-1 0 0 0,0 0 0 0 0,0 0 0 0 0,0-1 0 0 0,-1 0 0 0 0,23-11 0 0 0,-24 8 128 0 0,1 0 0 0 0,-1-1 0 0 0,0 0 0 0 0,0 0 0 0 0,-1-1 0 0 0,0-1 0 0 0,13-15 0 0 0,1-5 384 0 0,22-38 0 0 0,-39 59-512 0 0,-10 19 0 0 0,-2 1 0 0 0,1 1 0 0 0,-4 17 0 0 0,7-24 0 0 0,1-1 0 0 0,1 1 0 0 0,-1-1 0 0 0,1 1 0 0 0,-1-1 0 0 0,2 1 0 0 0,-1 0 0 0 0,2 7 0 0 0,-2-11-167 0 0,1 1 0 0 0,-1-1 1 0 0,1 0-1 0 0,0 1 0 0 0,0-1 0 0 0,0 0 1 0 0,0 0-1 0 0,0 1 0 0 0,0-1 0 0 0,1 0 1 0 0,-1 0-1 0 0,1-1 0 0 0,0 1 0 0 0,-1 0 0 0 0,3 1 1 0 0,-3-2-158 0 0,0 0 0 0 0,1-1-1 0 0,-1 1 1 0 0,0-1 0 0 0,0 1 0 0 0,0-1 0 0 0,1 1 0 0 0,-1-1 0 0 0,0 0 0 0 0,1 0 0 0 0,-1 0 0 0 0,0 0-1 0 0,0 0 1 0 0,1 0 0 0 0,-1 0 0 0 0,0 0 0 0 0,1 0 0 0 0,-1 0 0 0 0,0-1 0 0 0,0 1 0 0 0,2-1-1 0 0,5-3-9108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46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45 15663 0 0,'0'0'356'0'0,"5"-14"994"0"0,-2 10-903 0 0,-1 0 0 0 0,0-1 1 0 0,0 1-1 0 0,-1 0 1 0 0,0 0-1 0 0,1-1 1 0 0,-1 1-1 0 0,-1-1 1 0 0,2-8-1 0 0,-2 12 97 0 0,0 1-28 0 0,-6-13 100 0 0,5 12-518 0 0,0 0 0 0 0,0 0 0 0 0,0 0 0 0 0,0 0 0 0 0,0 1 0 0 0,-1-1 0 0 0,1 0 0 0 0,0 1 0 0 0,0-1-1 0 0,-1 0 1 0 0,1 1 0 0 0,-1 0 0 0 0,1-1 0 0 0,0 1 0 0 0,-1 0 0 0 0,1 0 0 0 0,-3 0 0 0 0,-7-2 171 0 0,11 2-268 0 0,-1-1-1 0 0,1 1 1 0 0,-1 0 0 0 0,1 0-1 0 0,-1 0 1 0 0,1 0 0 0 0,-1 0-1 0 0,1-1 1 0 0,-1 1 0 0 0,1 0-1 0 0,-1 0 1 0 0,1 0 0 0 0,-1 1-1 0 0,1-1 1 0 0,-1 0 0 0 0,1 0-1 0 0,-1 0 1 0 0,1 0 0 0 0,-1 0-1 0 0,1 0 1 0 0,-1 1 0 0 0,1-1-1 0 0,0 0 1 0 0,-1 0 0 0 0,1 1-1 0 0,-1-1 1 0 0,0 1-3 0 0,-22 8 295 0 0,1 1-1 0 0,1 1 1 0 0,-1 0-1 0 0,2 2 1 0 0,0 0 0 0 0,-35 31-1 0 0,50-39-292 0 0,-1 2 0 0 0,1-1 0 0 0,0 1 0 0 0,0-1 0 0 0,1 1 0 0 0,-6 12 0 0 0,8-14 0 0 0,0 0 0 0 0,0 0 0 0 0,0 0 0 0 0,1 0 0 0 0,0 1 0 0 0,0-1 0 0 0,0 0 0 0 0,0 1 0 0 0,1-1 0 0 0,1 10 0 0 0,-1-13 0 0 0,0 0 0 0 0,1-1 0 0 0,-1 1 0 0 0,1 0 0 0 0,-1-1 0 0 0,1 1 0 0 0,0-1 0 0 0,-1 1 0 0 0,1-1 0 0 0,0 1 0 0 0,0-1 0 0 0,0 0 0 0 0,0 0 0 0 0,0 1 0 0 0,1-1 0 0 0,-1 0 0 0 0,3 2 0 0 0,-2-2 0 0 0,1 1 0 0 0,-1-1 0 0 0,1 0 0 0 0,0 0 0 0 0,-1 0 0 0 0,1-1 0 0 0,0 1 0 0 0,0 0 0 0 0,5-1 0 0 0,-1 0 0 0 0,1 0 0 0 0,0-1 0 0 0,0 0 0 0 0,0 0 0 0 0,-1-1 0 0 0,14-4 0 0 0,-3-2 269 0 0,-1 0 0 0 0,1-2 0 0 0,-1 0 0 0 0,-1-1 0 0 0,0-1 0 0 0,26-24 0 0 0,-26 20-214 0 0,-1 1 0 0 0,16-22 0 0 0,-26 29-55 0 0,-9 19 0 0 0,-6 24 0 0 0,2-5 0 0 0,5-21 0 0 0,1 0 0 0 0,0 0 0 0 0,0 0 0 0 0,1 1 0 0 0,1-1 0 0 0,-1 0 0 0 0,2 16 0 0 0,4-7 0 0 0,0-13 0 0 0,-2-3 0 0 0,-2-1 0 0 0,0 0 0 0 0,-1 0 0 0 0,1-1 0 0 0,0 1 0 0 0,0 0 0 0 0,0-1 0 0 0,0 1 0 0 0,0-1 0 0 0,0 1 0 0 0,0-1 0 0 0,0 0 0 0 0,0 1 0 0 0,0-1 0 0 0,0 0 0 0 0,0 1 0 0 0,0-1 0 0 0,0 0 0 0 0,0 0 0 0 0,0 0 0 0 0,0 0 0 0 0,2-1 0 0 0,0 1 0 0 0,2-1 0 0 0,-1 1 0 0 0,1-2 0 0 0,0 1 0 0 0,-1 0 0 0 0,1-1 0 0 0,7-4 0 0 0,3-1 0 0 0,-9 4 0 0 0,-1 0 0 0 0,1-1 0 0 0,-1 0 0 0 0,0 0 0 0 0,0 0 0 0 0,0 0 0 0 0,0-1 0 0 0,-1 0 0 0 0,0 0 0 0 0,5-7 0 0 0,25-43 931 0 0,12-11 186 0 0,-42 60-1181 0 0,-3 4-273 0 0,-1 2-138 0 0,0 0-33 0 0,0 0 65 0 0,1-1 294 0 0,3-3 197 0 0,-3 3 289 0 0,3-4 530 0 0,3-1-2135 0 0,-2 2 1268 0 0,-1 0 0 0 0,1 0 0 0 0,-1 0 0 0 0,4-8 0 0 0,2 0 0 0 0,5-6 0 0 0,0-2 0 0 0,21-36 0 0 0,15-39 0 0 0,-45 84 0 0 0,1-1 0 0 0,11-13 0 0 0,6-11 0 0 0,-18 26 456 0 0,-8 15 437 0 0,-3 11-250 0 0,-6 13-643 0 0,-1 0 0 0 0,-30 53 0 0 0,18-37 0 0 0,-9 14 0 0 0,-11 23 0 0 0,27-47 0 0 0,8-17 0 0 0,0 0 0 0 0,1 1 0 0 0,1 0 0 0 0,-8 35 0 0 0,14-45 0 0 0,1-9 0 0 0,0 1 0 0 0,0-1 0 0 0,0 1 0 0 0,0-1 0 0 0,-1 1 0 0 0,1-1 0 0 0,0 1 0 0 0,0 0 0 0 0,0-1 0 0 0,1 1 0 0 0,-1-1 0 0 0,0 1 0 0 0,0-1 0 0 0,0 1 0 0 0,0-1 0 0 0,0 1 0 0 0,1-1 0 0 0,-1 1 0 0 0,0-1 0 0 0,0 1 0 0 0,1-1 0 0 0,-1 1 0 0 0,0-1 0 0 0,1 0 0 0 0,0 1 0 0 0,0 0 0 0 0,-1 0 0 0 0,1 0 0 0 0,0 0 0 0 0,-1 0 0 0 0,1 0 0 0 0,0 0 0 0 0,-1 0 0 0 0,1 0 0 0 0,0 0 0 0 0,0 0 0 0 0,0-1 0 0 0,0 1 0 0 0,0 0 0 0 0,0-1 0 0 0,0 1 0 0 0,0-1 0 0 0,0 1 0 0 0,0-1 0 0 0,0 1 0 0 0,0-1 0 0 0,0 0 0 0 0,0 1 0 0 0,1-1 0 0 0,-1 0 0 0 0,0 0 0 0 0,2 0 0 0 0,3 0 0 0 0,-1 0-91 0 0,0 1 0 0 0,0-2 0 0 0,0 1 0 0 0,0 0-1 0 0,0-1 1 0 0,0 0 0 0 0,0 0 0 0 0,8-3 0 0 0,-1-1-268 0 0,0 0 1 0 0,15-9-1 0 0,-16 7-196 0 0,-1-1 1 0 0,0-1-1 0 0,-1 1 0 0 0,0-2 1 0 0,0 1-1 0 0,-1-1 0 0 0,0 0 1 0 0,9-16-1 0 0,-15 21-85 0 0,1-1 0 0 0,-1 0 0 0 0,0 0 0 0 0,0 0 0 0 0,0 0 0 0 0,-1 0-1 0 0,0 0 1 0 0,0 0 0 0 0,-1-1 0 0 0,0 1 0 0 0,0 0 0 0 0,-2-12 0 0 0,-1-11-1919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46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1975 0 0,'-7'6'1083'0'0,"-11"5"-660"0"0,17-11 661 0 0,1 0 366 0 0,0 0 72 0 0,0 0-57 0 0,2 2-997 0 0,-1-1-1 0 0,1 0 1 0 0,-1 0 0 0 0,1 0-1 0 0,0 0 1 0 0,-1 0 0 0 0,1 0-1 0 0,3 1 1 0 0,-5-2-460 0 0,12 2 509 0 0,-1-1 1 0 0,1 0-1 0 0,0-1 0 0 0,0-1 1 0 0,0 1-1 0 0,21-6 0 0 0,-10 3 86 0 0,95-3-564 0 0,-99 9-2699 0 0,-17-3 1637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55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377 10135 0 0,'0'0'464'0'0,"0"0"-9"0"0,0 0-155 0 0,0 0 443 0 0,0 0 227 0 0,0 0 44 0 0,0 0-61 0 0,11-3 772 0 0,-3-3-802 0 0,-4 4-328 0 0,-1 0-1 0 0,0 0 1 0 0,0-1-1 0 0,-1 1 0 0 0,1-1 1 0 0,4-5-1 0 0,47-71 2522 0 0,-52 76-2926 0 0,0 0 0 0 0,0 0-1 0 0,0 0 1 0 0,0 0 0 0 0,-1 0-1 0 0,1 0 1 0 0,-1 0 0 0 0,0 0 0 0 0,0-1-1 0 0,0 1 1 0 0,0 0 0 0 0,0-1-1 0 0,-1-3 1 0 0,0 4-190 0 0,0 2 0 0 0,0 1 0 0 0,0-1 0 0 0,0 1 0 0 0,0 0 0 0 0,0-1 0 0 0,0 1 0 0 0,0-1 0 0 0,0 1 0 0 0,0-1 0 0 0,0 1 0 0 0,0 0 0 0 0,-1-1 0 0 0,1 1 0 0 0,0-1 0 0 0,0 1 0 0 0,0 0 0 0 0,-1-1 0 0 0,1 1 0 0 0,0 0 0 0 0,-1-1 0 0 0,-6-7 0 0 0,6 6 0 0 0,0 1 0 0 0,1 1 0 0 0,0-1 0 0 0,-1 0 0 0 0,0 1 0 0 0,1-1 0 0 0,-1 1 0 0 0,1-1 0 0 0,-1 1 0 0 0,0-1 0 0 0,1 1 0 0 0,-1 0 0 0 0,0-1 0 0 0,1 1 0 0 0,-1 0 0 0 0,0-1 0 0 0,0 1 0 0 0,1 0 0 0 0,-1 0 0 0 0,0 0 0 0 0,0 0 0 0 0,1 0 0 0 0,-1 0 0 0 0,0 0 0 0 0,0 0 0 0 0,0 0 0 0 0,1 0 0 0 0,-2 0 0 0 0,-4 1 0 0 0,0-1 0 0 0,1 1 0 0 0,-1 1 0 0 0,0-1 0 0 0,1 1 0 0 0,-1 0 0 0 0,1 0 0 0 0,-6 4 0 0 0,0-1 0 0 0,1 2 0 0 0,-19 14 0 0 0,18-11 0 0 0,1 1 0 0 0,0 0 0 0 0,1 1 0 0 0,0 0 0 0 0,1 0 0 0 0,0 1 0 0 0,1 0 0 0 0,-10 26 0 0 0,4-6 0 0 0,-11 34 0 0 0,21-59 0 0 0,1 1 0 0 0,0-1 0 0 0,1 1 0 0 0,0 0 0 0 0,1 16 0 0 0,-1-22 0 0 0,1 2 0 0 0,7 8 0 0 0,-7-13 0 0 0,0 1 0 0 0,1 0 0 0 0,-1-1 0 0 0,0 1 0 0 0,1-1 0 0 0,-1 1 0 0 0,0 0 0 0 0,1-1 0 0 0,-1 1 0 0 0,1-1 0 0 0,-1 1 0 0 0,1-1 0 0 0,-1 1 0 0 0,1-1 0 0 0,-1 0 0 0 0,1 1 0 0 0,0-1 0 0 0,-1 0 0 0 0,1 1 0 0 0,0-1 0 0 0,-1 0 0 0 0,1 0 0 0 0,0 1 0 0 0,0-1 0 0 0,2 0 0 0 0,-1 1 0 0 0,0-1 0 0 0,1 1 0 0 0,-1-1 0 0 0,1 1 0 0 0,-1-1 0 0 0,1 0 0 0 0,-1 0 0 0 0,1 0 0 0 0,-1 0 0 0 0,1-1 0 0 0,-1 1 0 0 0,1-1 0 0 0,-1 1 0 0 0,1-1 0 0 0,-1 0 0 0 0,0 0 0 0 0,1 0 0 0 0,-1 0 0 0 0,2-2 0 0 0,7-4 0 0 0,-1 0 0 0 0,15-13 0 0 0,-15 10 0 0 0,-1 2 0 0 0,0-1 0 0 0,-1 0 0 0 0,9-13 0 0 0,1 0 0 0 0,7-17 0 0 0,-17 26 0 0 0,-19 62 0 0 0,4-22 0 0 0,-5 21 0 0 0,11-43 0 0 0,0-1 0 0 0,1 1 0 0 0,0 0 0 0 0,0 0 0 0 0,0-1 0 0 0,0 1 0 0 0,2 8 0 0 0,1-5 0 0 0,5 2 0 0 0,-3-9 0 0 0,-4-1 0 0 0,0 0 0 0 0,0 0 0 0 0,-1 1 0 0 0,1-1 0 0 0,-1 0 0 0 0,1 0 0 0 0,0 0 0 0 0,-1 0 0 0 0,1 0 0 0 0,0 0 0 0 0,-1 0 0 0 0,1 0 0 0 0,0 0 0 0 0,-1 0 0 0 0,1 0 0 0 0,0 0 0 0 0,-1 0 0 0 0,1 0 0 0 0,0-1 0 0 0,-1 1 0 0 0,1 0 0 0 0,-1 0 0 0 0,1-1 0 0 0,0 1 0 0 0,1-2 0 0 0,5-1 0 0 0,0-1 0 0 0,0 1 0 0 0,-1-2 0 0 0,1 1 0 0 0,-1-1 0 0 0,0 1 0 0 0,-1-2 0 0 0,1 1 0 0 0,5-8 0 0 0,3-2 0 0 0,-10 11 0 0 0,0-1 0 0 0,-1 0 0 0 0,0 0 0 0 0,0 0 0 0 0,4-8 0 0 0,5-11 0 0 0,-1 4 0 0 0,-8 14 0 0 0,0 0 0 0 0,1 0 0 0 0,0 0 0 0 0,0 0 0 0 0,8-8 0 0 0,-6 9 72 0 0,-5 5 299 0 0,-1 0 117 0 0,0 0 21 0 0,4 12 83 0 0,-3-6-590 0 0,-1-1-1 0 0,0 1 1 0 0,0-1 0 0 0,0 1 0 0 0,-1-1-1 0 0,1 1 1 0 0,-1-1 0 0 0,-1 0-1 0 0,1 1 1 0 0,-3 6 0 0 0,-4 15-5 0 0,4-12 3 0 0,2-12 0 0 0,1 0 0 0 0,0 0 0 0 0,0 1 0 0 0,0-1 0 0 0,1 0 0 0 0,-1 1 0 0 0,1-1 0 0 0,0 1 0 0 0,0-1 0 0 0,1 6 0 0 0,0 1 0 0 0,-1-10 0 0 0,0 1 0 0 0,0-1 0 0 0,0 0 0 0 0,0 1 0 0 0,0-1 0 0 0,0 0 0 0 0,0 0 0 0 0,0 1 0 0 0,0-1 0 0 0,0 0 0 0 0,0 0 0 0 0,0 1 0 0 0,0-1 0 0 0,1 0 0 0 0,-1 0 0 0 0,0 1 0 0 0,0-1 0 0 0,0 0 0 0 0,0 0 0 0 0,0 0 0 0 0,1 1 0 0 0,-1-1 0 0 0,0 0 0 0 0,0 0 0 0 0,0 0 0 0 0,1 1 0 0 0,-1-1 0 0 0,0 0 0 0 0,0 0 0 0 0,1 0 0 0 0,-1 0 0 0 0,0 0 0 0 0,0 0 0 0 0,1 0 0 0 0,-1 0 0 0 0,0 0 0 0 0,0 1 0 0 0,1-1 0 0 0,-1 0 0 0 0,0 0 0 0 0,0 0 0 0 0,1 0 0 0 0,-1-1 0 0 0,0 1 0 0 0,1 0 0 0 0,7-5 0 0 0,-8 5 0 0 0,8-6 0 0 0,0 0 0 0 0,-1 0 0 0 0,10-10 0 0 0,-5 4 0 0 0,35-40 0 0 0,-5 6 0 0 0,-29 31 0 0 0,30-28 0 0 0,-35 40 0 0 0,-7 3 0 0 0,0 1 0 0 0,0 0 0 0 0,0-1 0 0 0,0 1 0 0 0,0-1 0 0 0,0 1 0 0 0,0 0 0 0 0,-1 0 0 0 0,1 0 0 0 0,0-1 0 0 0,-1 1 0 0 0,1 0 0 0 0,0 0 0 0 0,-1 0 0 0 0,1 0 0 0 0,-1 0 0 0 0,1 0 0 0 0,-1 0 0 0 0,0 0 0 0 0,1 0 0 0 0,-1 0 0 0 0,0 0 0 0 0,0 1 0 0 0,0-1 0 0 0,0 1 0 0 0,1 30 0 0 0,-5 5 0 0 0,3-29 0 0 0,-1 0 0 0 0,1 0 0 0 0,1 1 0 0 0,0-1 0 0 0,0 0 0 0 0,0 0 0 0 0,1 0 0 0 0,0 0 0 0 0,1 0 0 0 0,4 15 0 0 0,-6-23 0 0 0,1 1 0 0 0,-1 0 0 0 0,0-1 0 0 0,1 1 0 0 0,-1 0 0 0 0,0-1 0 0 0,1 1 0 0 0,-1 0 0 0 0,1-1 0 0 0,-1 1 0 0 0,1-1 0 0 0,0 1 0 0 0,-1-1 0 0 0,1 1 0 0 0,0 0 0 0 0,5-2 0 0 0,-6 1 0 0 0,4 0 0 0 0,0 0 0 0 0,0 0 0 0 0,-1-1 0 0 0,1 0 0 0 0,0 0 0 0 0,-1 0 0 0 0,1 0 0 0 0,-1 0 0 0 0,1-1 0 0 0,-1 1 0 0 0,1-1 0 0 0,-1 0 0 0 0,0 0 0 0 0,0 0 0 0 0,0-1 0 0 0,4-3 0 0 0,5-5 0 0 0,-1-1 0 0 0,14-19 0 0 0,-18 23 0 0 0,14-21 0 0 0,33-58 0 0 0,7-37 0 0 0,-51 102 0 0 0,56-149 0 0 0,-57 155-17 0 0,-7 14 27 0 0,-1 0 0 0 0,1 0 0 0 0,-1 0 0 0 0,0-1-1 0 0,1 1 1 0 0,-1-1 0 0 0,0 1 0 0 0,1-5 0 0 0,-2 6 361 0 0,-2 2-211 0 0,0 1 0 0 0,1-1 0 0 0,-1 1 0 0 0,0 0 0 0 0,1-1 0 0 0,-1 1 0 0 0,1 0 0 0 0,-2 3 0 0 0,-3 6-118 0 0,1 1 0 0 0,-1 0 0 0 0,-5 19 0 0 0,1 0-45 0 0,-33 82 3 0 0,37-94 0 0 0,0 1 0 0 0,1-1 0 0 0,-5 42 0 0 0,5-27 0 0 0,-6 51-883 0 0,-2 15-226 0 0,13-100 1109 0 0,0 0 0 0 0,1 0 0 0 0,-1 0 0 0 0,0 0 0 0 0,0 0 0 0 0,0 0 0 0 0,0 0 0 0 0,0 0 0 0 0,1 0 0 0 0,-1 0 0 0 0,0 0 0 0 0,0 0 0 0 0,0-1 0 0 0,0 1 0 0 0,0 0 0 0 0,1 0 0 0 0,-1 0 0 0 0,0 0 0 0 0,0 1 0 0 0,0-1 0 0 0,0 0 0 0 0,1 0 0 0 0,-1 0 0 0 0,0 0 0 0 0,0 0 0 0 0,0 0 0 0 0,0 0 0 0 0,0 0 0 0 0,0 0 0 0 0,1 0 0 0 0,-1 0 0 0 0,0 0 0 0 0,0 0 0 0 0,0 1 0 0 0,0-1 0 0 0,0 0 0 0 0,0 0 0 0 0,0 0 0 0 0,1 0 0 0 0,-1 0 0 0 0,0 0 0 0 0,0 1 0 0 0,0-1 0 0 0,0 0 0 0 0,0 0 0 0 0,0 0 0 0 0,0 0 0 0 0,0 0 0 0 0,0 1 0 0 0,0-1 0 0 0,0 0 0 0 0,0 0 0 0 0,0 0 0 0 0,0 0 0 0 0,0 1 0 0 0,0-1 0 0 0,0 0 0 0 0,0 0 0 0 0,0 0 0 0 0,0 0 0 0 0,0 0 0 0 0,0 1 0 0 0,0-1 0 0 0,-1 0 0 0 0,9-7 0 0 0,-2 0 0 0 0,-1-1 0 0 0,1-1 0 0 0,-2 1 0 0 0,1-1 0 0 0,-1 0 0 0 0,0 0 0 0 0,4-18 0 0 0,-4 7 0 0 0,0 0 0 0 0,0-36 0 0 0,-1 27 0 0 0,-5 22 0 0 0,-2 9 0 0 0,-4 7 0 0 0,4-2 0 0 0,0-1 0 0 0,1 1 0 0 0,0 1 0 0 0,0-1 0 0 0,1 0 0 0 0,-2 11 0 0 0,3-14 0 0 0,0 1 0 0 0,0 0 0 0 0,1-1 0 0 0,-1 1 0 0 0,1 0 0 0 0,0 0 0 0 0,1-1 0 0 0,-1 1 0 0 0,1 0 0 0 0,0 0 0 0 0,2 6 0 0 0,-2-10 0 0 0,-1 0 0 0 0,0-1 0 0 0,0 1 0 0 0,0 0 0 0 0,1-1 0 0 0,-1 1 0 0 0,0 0 0 0 0,1-1 0 0 0,-1 1 0 0 0,0 0 0 0 0,1-1 0 0 0,-1 1 0 0 0,1-1 0 0 0,-1 1 0 0 0,1-1 0 0 0,-1 1 0 0 0,1-1 0 0 0,-1 1 0 0 0,1-1 0 0 0,0 0 0 0 0,-1 1 0 0 0,1-1 0 0 0,0 0 0 0 0,-1 1 0 0 0,1-1 0 0 0,0 0 0 0 0,0 0 0 0 0,1 1 0 0 0,4 1 0 0 0,0-1 0 0 0,0 1 0 0 0,0-1 0 0 0,0 0 0 0 0,0 0 0 0 0,0-1 0 0 0,0 1 0 0 0,0-1 0 0 0,0-1 0 0 0,0 1 0 0 0,0-1 0 0 0,0 0 0 0 0,6-3 0 0 0,4 0 0 0 0,0-1 0 0 0,-1-1 0 0 0,25-13 0 0 0,-13 5 0 0 0,-15 9 0 0 0,0-2 0 0 0,-1 1 0 0 0,16-13 0 0 0,-8 5 61 0 0,-14 11 49 0 0,-1-1 1 0 0,1 1-1 0 0,-1-1 0 0 0,1 0 0 0 0,-1 0 1 0 0,0 0-1 0 0,-1 0 0 0 0,1-1 0 0 0,-1 1 1 0 0,0-1-1 0 0,5-10 0 0 0,-7 13 333 0 0,-3 3-294 0 0,-5 4-147 0 0,0 1 0 0 0,-1-1 1 0 0,2 1-1 0 0,-1 0 0 0 0,1 1 0 0 0,0 0 1 0 0,0 0-1 0 0,-9 15 0 0 0,5-3-3 0 0,0-1-1 0 0,-12 37 1 0 0,18-43 1 0 0,2-9 0 0 0,1 1 0 0 0,0-1 0 0 0,-1 1 0 0 0,2-1 0 0 0,-1 1 0 0 0,0-1 0 0 0,1 1 0 0 0,-1 7 0 0 0,0 10 0 0 0,1-18 0 0 0,0-2 0 0 0,-1-1 0 0 0,1 1 0 0 0,0 0 0 0 0,0 0 0 0 0,0 0 0 0 0,0 0 0 0 0,0 0 0 0 0,0-1 0 0 0,0 1 0 0 0,1 0 0 0 0,-1 0 0 0 0,0 0 0 0 0,0-1 0 0 0,1 1 0 0 0,-1 0 0 0 0,0 0 0 0 0,1 0 0 0 0,-1-1 0 0 0,1 1 0 0 0,0 0 0 0 0,5 7 0 0 0,-4-7 0 0 0,0 0 0 0 0,0-1 0 0 0,-1 1 0 0 0,1 0 0 0 0,0-1 0 0 0,0 0 0 0 0,0 1 0 0 0,0-1 0 0 0,0 0 0 0 0,0 0 0 0 0,0 0 0 0 0,0 0 0 0 0,0 0 0 0 0,0 0 0 0 0,0-1 0 0 0,0 1 0 0 0,0-1 0 0 0,-1 1 0 0 0,4-2 0 0 0,5-2 0 0 0,-1-1 0 0 0,14-9 0 0 0,-4 3 0 0 0,-9 4 0 0 0,0 0 0 0 0,0 0 0 0 0,0-1 0 0 0,12-13 0 0 0,20-17 0 0 0,0 2 0 0 0,-34 33 0 0 0,-2 8 0 0 0,-4-1 0 0 0,-1 0 0 0 0,1 0 0 0 0,-1 0 0 0 0,1 0 0 0 0,-1 0 0 0 0,0 1 0 0 0,-1-1 0 0 0,1 8 0 0 0,-2 37 0 0 0,-2-31 0 0 0,4-10 0 0 0,4-3 0 0 0,-2-6 0 0 0,-1 1 0 0 0,0 0 0 0 0,1 0 0 0 0,-1-1 0 0 0,1 0 0 0 0,-1 1 0 0 0,0-1 0 0 0,0 0 0 0 0,1 0 0 0 0,-1 0 0 0 0,4-3 0 0 0,0-1 0 0 0,-1 0 0 0 0,1 0 0 0 0,6-9 0 0 0,11-10 0 0 0,21-20 0 0 0,-34 34 0 0 0,-1-1 0 0 0,2 2 0 0 0,-1-1 0 0 0,24-15 0 0 0,-33 25 0 0 0,1-1 0 0 0,0-1 0 0 0,0 1 0 0 0,0 0 0 0 0,0 0 0 0 0,0 0 0 0 0,1 1 0 0 0,-1-1 0 0 0,0 0 0 0 0,1 1 0 0 0,-1 0 0 0 0,0-1 0 0 0,1 1 0 0 0,-1 0 0 0 0,1 0 0 0 0,-1 0 0 0 0,0 1 0 0 0,1-1 0 0 0,-1 0 0 0 0,0 1 0 0 0,3 0 0 0 0,5 3 0 0 0,-2 1 0 0 0,7 27 0 0 0,0 2 0 0 0,1-1 0 0 0,-5-15 0 0 0,-5-11 0 0 0,3-6 0 0 0,-6-2 0 0 0,0 0 0 0 0,0 0 0 0 0,0 0 0 0 0,0-1 0 0 0,1 1 0 0 0,-2-1 0 0 0,6-3 0 0 0,5-3 0 0 0,1-2 0 0 0,-11-2 0 0 0,-2 7 0 0 0,-1-2-625 0 0,0-1 0 0 0,0 1 0 0 0,0 0 0 0 0,-1-1 0 0 0,0 1 0 0 0,-1 0 1 0 0,1 0-1 0 0,-1 0 0 0 0,-5-11 0 0 0,2 4-910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56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0 15663 0 0,'0'0'356'0'0,"0"0"50"0"0,0 0 20 0 0,0 0-42 0 0,1-1-250 0 0,12-10 1004 0 0,-2 0 1 0 0,0 0 0 0 0,0-1 0 0 0,-1 0 0 0 0,14-23 0 0 0,-3 6 122 0 0,-15 20-953 0 0,0-2-1 0 0,-1 1 0 0 0,0-1 1 0 0,0 0-1 0 0,-1 0 1 0 0,4-20-1 0 0,-6 22-17 0 0,0-1 1 0 0,0 0-1 0 0,-2 0 0 0 0,1 0 0 0 0,-1-1 1 0 0,-2-11-1 0 0,0 15-274 0 0,-4 2-16 0 0,5 5 0 0 0,0 0 0 0 0,-1 0 0 0 0,1 0 0 0 0,0 1 0 0 0,-1-1 0 0 0,1 0 0 0 0,0 0 0 0 0,-1 1 0 0 0,1-1 0 0 0,0 1 0 0 0,0-1 0 0 0,0 1 0 0 0,-1 0 0 0 0,1-1 0 0 0,0 1 0 0 0,0 0 0 0 0,0 0 0 0 0,0 0 0 0 0,0 0 0 0 0,0 0 0 0 0,0 1 0 0 0,-20 25 0 0 0,17-21 0 0 0,-7 13 0 0 0,0 2 0 0 0,1 0 0 0 0,1 0 0 0 0,1 0 0 0 0,0 1 0 0 0,-6 37 0 0 0,13-52 0 0 0,-1-1 0 0 0,1 1 0 0 0,1 0 0 0 0,-1 0 0 0 0,1 0 0 0 0,1-1 0 0 0,-1 1 0 0 0,1 0 0 0 0,2 8 0 0 0,-3-14 0 0 0,0 1 0 0 0,0-1 0 0 0,1 0 0 0 0,-1 0 0 0 0,0 0 0 0 0,1 0 0 0 0,-1 0 0 0 0,1 0 0 0 0,-1 0 0 0 0,1 0 0 0 0,0 0 0 0 0,-1 0 0 0 0,1 0 0 0 0,0 0 0 0 0,-1-1 0 0 0,1 1 0 0 0,0 0 0 0 0,0 0 0 0 0,0-1 0 0 0,0 1 0 0 0,0 0 0 0 0,0-1 0 0 0,0 1 0 0 0,1 0 0 0 0,2 0 0 0 0,-2 0 0 0 0,1 0 0 0 0,-1-1 0 0 0,1 1 0 0 0,0 0 0 0 0,-1-1 0 0 0,1 0 0 0 0,0 0 0 0 0,0 1 0 0 0,-1-2 0 0 0,1 1 0 0 0,0 0 0 0 0,0 0 0 0 0,-1-1 0 0 0,1 0 0 0 0,-1 1 0 0 0,1-1 0 0 0,0 0 0 0 0,-1 0 0 0 0,1-1 0 0 0,1 0 0 0 0,8-5 0 0 0,-1-1 0 0 0,19-15 0 0 0,-21 15 0 0 0,25-22 111 0 0,-1-2-1 0 0,-2-2 1 0 0,31-42 0 0 0,-57 69 49 0 0,-1 0 1 0 0,0-1-1 0 0,0 1 1 0 0,-1-1-1 0 0,0 0 1 0 0,-1 0-1 0 0,1 0 1 0 0,-1-1-1 0 0,1-12 1 0 0,-27 75-161 0 0,20-43 0 0 0,2-5 0 0 0,0 0 0 0 0,0 0 0 0 0,1 1 0 0 0,0-1 0 0 0,0 0 0 0 0,0 10 0 0 0,3-2 0 0 0,2-11 0 0 0,-2-2 0 0 0,6 7 0 0 0,1-2 0 0 0,-8-6 0 0 0,0 1 1 0 0,0-1-1 0 0,0 1 1 0 0,0-1-1 0 0,0 1 1 0 0,0-1-1 0 0,0 1 1 0 0,1-1-1 0 0,-1 0 1 0 0,0 0-1 0 0,0 0 1 0 0,0 0-1 0 0,0 0 1 0 0,0 0-1 0 0,1 0 0 0 0,0 0 1 0 0,2 0-73 0 0,6 0-138 0 0,0 0 0 0 0,0 0 0 0 0,0-1 0 0 0,0 0 0 0 0,11-3 1 0 0,-3 0 1097 0 0,-16 4-1338 0 0,-2 0-50 0 0,0 0 126 0 0,0 0 576 0 0,0 0 248 0 0,0 0 50 0 0,0 2-58 0 0,-2 16-409 0 0,-1 0 0 0 0,0 0 0 0 0,-2 0 0 0 0,-8 24 0 0 0,7-25-33 0 0,1 0 0 0 0,0 0 0 0 0,-2 28 0 0 0,8-37 0 0 0,-1-7 0 0 0,4 2 0 0 0,11-2 0 0 0,-13-1-123 0 0,0-1 0 0 0,0 1 0 0 0,0-1 0 0 0,-1 0 0 0 0,1 1 0 0 0,0-1 0 0 0,0 0 0 0 0,-1 0 0 0 0,1 0 0 0 0,0-1 0 0 0,-1 1 0 0 0,1 0 0 0 0,-1 0 0 0 0,0-1 0 0 0,1 1 0 0 0,1-4 0 0 0,18-31-3297 0 0,-15 25 2682 0 0,2-4-797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1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3 11975 0 0,'0'0'267'0'0,"0"0"42"0"0,0 0 17 0 0,0 0-28 0 0,0 0-58 0 0,0 0 491 0 0,0 0 238 0 0,0 0 45 0 0,0 0 8 0 0,0 0 2 0 0,0 0 0 0 0,0 0 0 0 0,5-5 596 0 0,3-8-1020 0 0,0 0-1 0 0,9-23 1 0 0,-11 22-280 0 0,45-116 1796 0 0,-8 17-579 0 0,-32 88-1537 0 0,-8 14 0 0 0,2 1 0 0 0,-1 0 0 0 0,10-14 0 0 0,1-4 1883 0 0,-15 28-1881 0 0,0 0 0 0 0,0 0 0 0 0,0 0 0 0 0,0 0 0 0 0,0 0 1 0 0,0 0-1 0 0,0 0 0 0 0,0 0 0 0 0,0 0 0 0 0,1 0 0 0 0,-1 0 0 0 0,0 0 1 0 0,0 0-1 0 0,0 0 0 0 0,0 0 0 0 0,0 0 0 0 0,0 0 0 0 0,0 0 0 0 0,0 0 1 0 0,0 0-1 0 0,0 0 0 0 0,0 0 0 0 0,0 0 0 0 0,0 0 0 0 0,0 0 0 0 0,0 0 1 0 0,0 0-1 0 0,0 0 0 0 0,0 0 0 0 0,0 0 0 0 0,0 0 0 0 0,0 0 0 0 0,0 0 0 0 0,0 0 1 0 0,0 0-1 0 0,0 0 0 0 0,0 0 0 0 0,0 0 0 0 0,0 0 0 0 0,0 0 0 0 0,0 0 1 0 0,0 0-1 0 0,0 0 0 0 0,0 0 0 0 0,0 0 0 0 0,0 0 0 0 0,1 0 0 0 0,-1 0 1 0 0,0 0-1 0 0,0 0 0 0 0,0 0 0 0 0,-1 6 45 0 0,-3 8-40 0 0,-21 48-7 0 0,21-51 0 0 0,-2 8 0 0 0,2 0 0 0 0,-4 27 0 0 0,4-22 0 0 0,3-20 0 0 0,2 3 0 0 0,7 9 0 0 0,-3-8 0 0 0,1-1 0 0 0,-5-6 0 0 0,0-1 0 0 0,0 1 0 0 0,0 0 0 0 0,0 0 0 0 0,0 0 0 0 0,0-1 0 0 0,1 1 0 0 0,-1 0 0 0 0,0-1 0 0 0,0 1 0 0 0,1-1 0 0 0,-1 0 0 0 0,0 1 0 0 0,0-1 0 0 0,1 0 0 0 0,-1 0 0 0 0,1 0 0 0 0,-1 0 0 0 0,2 0 0 0 0,1 0 0 0 0,-1 0 0 0 0,-2 0 0 0 0,0 1 0 0 0,0-2 0 0 0,0 1 0 0 0,0 0 0 0 0,1 0 0 0 0,-1 0 0 0 0,0 0 0 0 0,0-1 0 0 0,0 1 0 0 0,0 0 0 0 0,0-1 0 0 0,0 1 0 0 0,0-1 0 0 0,2-1 0 0 0,4-2 0 0 0,0-1 0 0 0,0 1 0 0 0,0-2 0 0 0,-1 1 0 0 0,0-1 0 0 0,0 0 0 0 0,8-9 0 0 0,-3 3 0 0 0,38-50 0 0 0,-4 5 0 0 0,-37 49 0 0 0,-8 8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-1 8 0 0 0,-5 15 0 0 0,4-19 0 0 0,-2 11 0 0 0,0 0 0 0 0,1 1 0 0 0,1-1 0 0 0,0 1 0 0 0,1 29 0 0 0,4-31 0 0 0,0-11 0 0 0,-1-2 0 0 0,-1 0 0 0 0,-1 0 0 0 0,1 0 0 0 0,-1 0 0 0 0,1 0 0 0 0,0-1 0 0 0,-1 1 0 0 0,1 0 0 0 0,0-1 0 0 0,0 1 0 0 0,0 0 0 0 0,-1-1 0 0 0,1 1 0 0 0,0-1 0 0 0,0 1 0 0 0,0-1 0 0 0,0 1 0 0 0,0-1 0 0 0,0 0 0 0 0,0 0 0 0 0,0 1 0 0 0,0-1 0 0 0,0 0 0 0 0,0 0 0 0 0,0 0 0 0 0,2 0 0 0 0,0 0 0 0 0,-1 0-88 0 0,0 0 0 0 0,0 0 0 0 0,0 0 0 0 0,0 0 0 0 0,0 0 0 0 0,0 0 0 0 0,0 0 0 0 0,0-1 0 0 0,0 1 0 0 0,0-1 0 0 0,0 0 0 0 0,-1 1 0 0 0,1-1 0 0 0,0 0 0 0 0,0 0 0 0 0,-1 0 0 0 0,1 0 0 0 0,-1 0 0 0 0,1-1 0 0 0,-1 1 0 0 0,1 0 0 0 0,-1-1 0 0 0,0 1 0 0 0,1-1 0 0 0,-1 1 0 0 0,0-1 0 0 0,1-3 0 0 0,3-1-277 0 0,5-13-2293 0 0,-4 8-3639 0 0,-2 3-1415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2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55 13823 0 0,'0'0'315'0'0,"0"0"45"0"0,9-3 353 0 0,10-8-693 0 0,25-12 3879 0 0,-9 8-638 0 0,-33 15-2749 0 0,-2 0 0 0 0,5-2 287 0 0,-4 2 2657 0 0,-2 6-3389 0 0,-1-1 0 0 0,1 0 0 0 0,-1 0 1 0 0,0 0-1 0 0,-1 0 0 0 0,1 0 0 0 0,-1 0 1 0 0,0-1-1 0 0,0 1 0 0 0,0-1 0 0 0,-8 7 1 0 0,-4 3 447 0 0,-30 23 0 0 0,18-17-359 0 0,10-5 419 0 0,0 2 0 0 0,-23 28 0 0 0,17-17-252 0 0,18-21-323 0 0,5 2 0 0 0,1-7 0 0 0,-1 0 0 0 0,1 0 0 0 0,0 0 0 0 0,0 0 0 0 0,1 0 0 0 0,-1-1 0 0 0,0 1 0 0 0,1 0 0 0 0,-1-1 0 0 0,1 1 0 0 0,-1 0 0 0 0,3 1 0 0 0,-3-2 0 0 0,1 0 0 0 0,-1 0 0 0 0,0 0 0 0 0,1 0 0 0 0,-1 0 0 0 0,0-1 0 0 0,1 1 0 0 0,-1 0 0 0 0,1-1 0 0 0,-1 1 0 0 0,1-1 0 0 0,-1 1 0 0 0,1-1 0 0 0,3 1 0 0 0,1-1 0 0 0,16 5 0 0 0,0-1 0 0 0,36 0 0 0 0,-5 1 0 0 0,2-3 0 0 0,-46-1 0 0 0,-2 0-133 0 0,-6 0-563 0 0,-1-1-258 0 0,0 0-1194 0 0,-1 0-4789 0 0,-6 1-2051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21191 0 0,'0'0'480'0'0,"0"0"67"0"0,0 0 31 0 0,0 0-56 0 0,1 1-201 0 0,1 3-27 0 0,0 0 0 0 0,0-1 0 0 0,-1 1 0 0 0,0 0 0 0 0,0 0 0 0 0,0 0 0 0 0,0 0 0 0 0,0 0 0 0 0,-1 0 0 0 0,0 0 0 0 0,1 0 0 0 0,-2 6 0 0 0,-1 8-251 0 0,-5 27 0 0 0,3-29 28 0 0,-2 7 339 0 0,0 0-590 0 0,4-8-4262 0 0,2-15 2915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5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6 6447 0 0,'0'0'142'0'0,"3"-2"22"0"0,9-6 13 0 0,-9 6 55 0 0,0-6 1693 0 0,-3 3-1181 0 0,-7-4 8829 0 0,4 6-10162 0 0,2 2 1032 0 0,1 1-222 0 0,0 0 166 0 0,0 0 101 0 0,0 0 21 0 0,-1-1-66 0 0,-2-2-222 0 0,2 2 166 0 0,1 1 101 0 0,0 0 21 0 0,-1-1-66 0 0,-2-3-222 0 0,2 3 166 0 0,1-1 3 0 0,0 1-65 0 0,-8-10 637 0 0,7 9-673 0 0,-1-8 235 0 0,2-1 2522 0 0,9 17-2881 0 0,-6-4-165 0 0,-1 0 0 0 0,1 1 0 0 0,-1 0 0 0 0,0-1 0 0 0,0 1 0 0 0,0 0 0 0 0,-1 0 0 0 0,1 0 0 0 0,-1 0 0 0 0,1 0 0 0 0,1 7 0 0 0,8 40 0 0 0,-8-34 0 0 0,11 45 0 0 0,40 109 0 0 0,-49-160 0 0 0,1 1 0 0 0,-1 0 0 0 0,2-1 0 0 0,-1 0 0 0 0,15 16 0 0 0,-15-20 0 0 0,0 1 0 0 0,0-2-64 0 0,-5-4-273 0 0,-13-10-1238 0 0,1-4 1468 0 0,8 10-599 0 0,0 0 0 0 0,0-1 0 0 0,1 1 0 0 0,-1-1 0 0 0,1 1-1 0 0,0-1 1 0 0,-4-7 0 0 0,-1-7-3315 0 0,4 7 1974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 15663 0 0,'0'0'356'0'0,"0"0"50"0"0,0 0 20 0 0,0 0-42 0 0,0 0-112 0 0,0 0 463 0 0,0 0 234 0 0,0 0 45 0 0,0 0-61 0 0,0 0-288 0 0,0 0-121 0 0,-11 2 996 0 0,-2 6-1380 0 0,1 1 0 0 0,0 1 0 0 0,0 0 0 0 0,-18 21 0 0 0,-36 53 617 0 0,47-59-714 0 0,-15 18 18 0 0,-43 63 59 0 0,76-105-361 0 0,1-1-166 0 0,0 0-101 0 0,0 0-21 0 0,7-6-1780 0 0,4-9-1695 0 0,-6 6 1937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1975 0 0,'0'0'547'0'0,"0"0"-11"0"0,-10 5 140 0 0,6-3 4592 0 0,4-2-5163 0 0,0 0 0 0 0,0 0 1 0 0,-1 0-1 0 0,1 0 0 0 0,0 0 1 0 0,0 0-1 0 0,0 0 0 0 0,0 0 1 0 0,0 0-1 0 0,0 0 0 0 0,0 0 0 0 0,0 0 1 0 0,-1 0-1 0 0,1 0 0 0 0,0 0 1 0 0,0 0-1 0 0,0 0 0 0 0,0 0 0 0 0,0 0 1 0 0,0 0-1 0 0,0 0 0 0 0,0 0 1 0 0,0 0-1 0 0,0 0 0 0 0,-1 0 1 0 0,1 1-1 0 0,0-1 0 0 0,0 0 0 0 0,0 0 1 0 0,0 0-1 0 0,0 0 0 0 0,0 0 1 0 0,0 0-1 0 0,0 0 0 0 0,0 0 0 0 0,0 1 1 0 0,0-1-1 0 0,0 0 0 0 0,0 0 1 0 0,0 0-1 0 0,0 0 0 0 0,0 0 1 0 0,0 0-1 0 0,0 0 0 0 0,0 0 0 0 0,0 1 1 0 0,0-1-1 0 0,0 0 0 0 0,0 0 1 0 0,0 0-1 0 0,0 0 0 0 0,0 0 0 0 0,0 0 1 0 0,0 0-1 0 0,0 0 0 0 0,0 0 1 0 0,0 1-1 0 0,1-1 0 0 0,-1 0 1 0 0,0 0-1 0 0,0 0 0 0 0,0 0 0 0 0,0 0 1 0 0,0 0-1 0 0,12 4 1510 0 0,16 1-1053 0 0,15-2 258 0 0,51-3 0 0 0,-52-2-820 0 0,-15 0 0 0 0,1 2 0 0 0,41 3 0 0 0,-58-1 0 0 0,-2 0-64 0 0,-7-1-273 0 0,-2-1-138 0 0,0 0-33 0 0,0 0-72 0 0,-5-13-3797 0 0,5 12-4154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6 6447 0 0,'0'0'142'0'0,"0"0"22"0"0,0 0 13 0 0,0 0 123 0 0,0 0 468 0 0,0 0 205 0 0,0 0 41 0 0,-22-7 6342 0 0,27 6-188 0 0,5-1-3845 0 0,56-14-2100 0 0,11 7-615 0 0,-71 10-608 0 0,-7 4-64 0 0,0-4-273 0 0,1-1-138 0 0,0 0-33 0 0,0 0-4 0 0,0 0 0 0 0,0 0 0 0 0,0 0 0 0 0,0 0-136 0 0,0 1 367 0 0,-1-1 0 0 0,1 1 0 0 0,-1-1 0 0 0,0 0-1 0 0,0 1 1 0 0,1-1 0 0 0,-1 0 0 0 0,0 0 0 0 0,0 0 0 0 0,1 0-1 0 0,-1 0 1 0 0,0 0 0 0 0,0 0 0 0 0,0 0 0 0 0,-18-1-1254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8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21 15663 0 0,'0'0'356'0'0,"3"0"50"0"0,-1-1-403 0 0,1 1 88 0 0,0-1 0 0 0,0 1 1 0 0,0-1-1 0 0,0 0 0 0 0,0 0 0 0 0,0 0 0 0 0,0-1 0 0 0,-1 1 0 0 0,1-1 1 0 0,0 1-1 0 0,3-4 0 0 0,-5 4 629 0 0,7-1 855 0 0,-7 2 3047 0 0,-54 35-3296 0 0,32-20-401 0 0,-35 20 0 0 0,48-31-925 0 0,8-2 0 0 0,14-5 0 0 0,-4 0 0 0 0,-3 2 0 0 0,-1-1 0 0 0,1 0 0 0 0,-1-1 0 0 0,0 1 0 0 0,8-5 0 0 0,-7 3 0 0 0,-1 1 0 0 0,1 0 0 0 0,-1 1 0 0 0,11-3 0 0 0,-8 5 0 0 0,3 4 0 0 0,-11-4 6 0 0,0 1 1 0 0,1-1-1 0 0,-1 1 0 0 0,0 0 0 0 0,0-1 1 0 0,0 1-1 0 0,0 0 0 0 0,1 0 0 0 0,-1 0 1 0 0,1 2-1 0 0,0 5 212 0 0,-2-5-62 0 0,1 5-10 0 0,-1 0 0 0 0,0 0 0 0 0,0 1-1 0 0,0-1 1 0 0,-1 0 0 0 0,-1 0 0 0 0,1 0 0 0 0,-1 0 0 0 0,-1 0 0 0 0,-5 14 0 0 0,6-19-146 0 0,0 0 0 0 0,0-1 0 0 0,-1 1 0 0 0,1 0 0 0 0,0-1 0 0 0,-1 0 0 0 0,1 1 0 0 0,-5 1 0 0 0,-24 17 0 0 0,30-21 0 0 0,-58 37 0 0 0,59-37 0 0 0,-1 0 0 0 0,1 1 0 0 0,0-1 0 0 0,0 0 0 0 0,0 0 0 0 0,-1 1 0 0 0,1-1 0 0 0,0 0 0 0 0,0 1 0 0 0,0-1 0 0 0,0 0 0 0 0,0 1 0 0 0,0-1 0 0 0,0 1 0 0 0,0-1 0 0 0,0 0 0 0 0,0 1 0 0 0,0-1 0 0 0,0 0 0 0 0,0 1 0 0 0,0-1 0 0 0,0 0 0 0 0,0 1 0 0 0,0-1 0 0 0,0 0 0 0 0,0 1 0 0 0,0-1 0 0 0,0 0 0 0 0,1 1 0 0 0,-1-1 0 0 0,0 0 0 0 0,0 1 0 0 0,0-1 0 0 0,1 0 0 0 0,-1 0 0 0 0,0 1 0 0 0,0-1 0 0 0,1 0 0 0 0,-1 0 0 0 0,0 1 0 0 0,1-1 0 0 0,-1 0 0 0 0,0 0 0 0 0,1 0 0 0 0,-1 0 0 0 0,0 0 0 0 0,1 1 0 0 0,-1-1 0 0 0,0 0 0 0 0,1 0 0 0 0,0 0 0 0 0,4 5 0 0 0,0 0 0 0 0,-1 0 0 0 0,0 0 0 0 0,0 0 0 0 0,0 0 0 0 0,-1 1 0 0 0,0 0 0 0 0,0 0 0 0 0,0 0 0 0 0,-1 0 0 0 0,0 0 0 0 0,0 0 0 0 0,0 1 0 0 0,-1-1 0 0 0,0 1 0 0 0,0-1 0 0 0,-1 8 0 0 0,0 1 0 0 0,-1 1 0 0 0,0-1 0 0 0,-1 0 0 0 0,-1 1 0 0 0,-1-1 0 0 0,-5 17 0 0 0,6-24 0 0 0,0-1 0 0 0,0 1 0 0 0,-1-1 0 0 0,0 0 0 0 0,0 0 0 0 0,0 0 0 0 0,-1-1 0 0 0,0 1 0 0 0,-1-1 0 0 0,1 0 0 0 0,-1-1 0 0 0,0 1 0 0 0,-8 4 0 0 0,10-8-56 0 0,0 0 1 0 0,0 0-1 0 0,0 0 0 0 0,0-1 0 0 0,0 0 0 0 0,-1 1 1 0 0,1-2-1 0 0,0 1 0 0 0,-1 0 0 0 0,1-1 1 0 0,-1 0-1 0 0,1 0 0 0 0,-1 0 0 0 0,1-1 1 0 0,-1 1-1 0 0,1-1 0 0 0,0 0 0 0 0,-1 0 1 0 0,1-1-1 0 0,0 1 0 0 0,0-1 0 0 0,0 0 0 0 0,0 0 1 0 0,0 0-1 0 0,0-1 0 0 0,1 1 0 0 0,-1-1 1 0 0,1 0-1 0 0,0 0 0 0 0,-1 0 0 0 0,1 0 1 0 0,1-1-1 0 0,-4-4 0 0 0,4 5-308 0 0,0-1 0 0 0,0 1 0 0 0,0-1 0 0 0,0 1 0 0 0,-1-5 0 0 0,3 7-856 0 0,0-4-2972 0 0,0 4-3316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9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2 17503 0 0,'0'0'399'0'0,"0"0"60"0"0,0 0 21 0 0,0 0-59 0 0,6-7-260 0 0,18-27 4307 0 0,-24 33-3924 0 0,0 1-28 0 0,0 0-72 0 0,0 0-217 0 0,0 0 161 0 0,0 0 100 0 0,0 0 21 0 0,0 0-66 0 0,1 1-294 0 0,0 0-148 0 0,0 1 0 0 0,-1-1-1 0 0,1 0 1 0 0,-1 0 0 0 0,1 0-1 0 0,-1 0 1 0 0,0 1 0 0 0,1-1 0 0 0,-1 0-1 0 0,0 0 1 0 0,0 1 0 0 0,0-1-1 0 0,0 0 1 0 0,0 1 0 0 0,0-1 0 0 0,0 0-1 0 0,0 0 1 0 0,-1 1 0 0 0,1-1 0 0 0,0 0-1 0 0,-1 0 1 0 0,1 0 0 0 0,-2 2-1 0 0,0 2-1 0 0,-6 26 1 0 0,3-8 0 0 0,-1 0 0 0 0,-1-1 0 0 0,-12 24 0 0 0,15-37 0 0 0,3-7 0 0 0,0 1 0 0 0,0-1 0 0 0,0 1 0 0 0,0-1 0 0 0,-1 0 0 0 0,1 1 0 0 0,-1-1 0 0 0,0 0 0 0 0,-2 2 0 0 0,-2 2 0 0 0,-1-2 0 0 0,0-2 0 0 0,-5 2 0 0 0,11-3 0 0 0,0-1 0 0 0,0 0 0 0 0,0 0 0 0 0,0 1 0 0 0,0-1 0 0 0,0 0 0 0 0,0 0 0 0 0,0 0 0 0 0,0 0 0 0 0,1 0 0 0 0,-1 0 0 0 0,0 0 0 0 0,0 0 0 0 0,0 0 0 0 0,0 0 0 0 0,0-1 0 0 0,-2 0 0 0 0,0 0 0 0 0,-1-1 0 0 0,1 0 0 0 0,0 0 0 0 0,0-1 0 0 0,-6-4 0 0 0,-15-26 0 0 0,23 32 0 0 0,1 0 0 0 0,-1 0 0 0 0,0 0 0 0 0,1 0 0 0 0,-1 0 0 0 0,1 0 0 0 0,0 0 0 0 0,-1 0 0 0 0,1 0 0 0 0,0 0 0 0 0,0 0 0 0 0,0 0 0 0 0,-1 0 0 0 0,1 0 0 0 0,1-2 0 0 0,-1-9 0 0 0,0 8 0 0 0,0 3 0 0 0,0 1 0 0 0,0 0 0 0 0,0-1 0 0 0,0 1 0 0 0,0-1 0 0 0,0 1 0 0 0,0 0 0 0 0,0-1 0 0 0,0 1 0 0 0,0-1 0 0 0,0 1 0 0 0,0 0 0 0 0,0-1 0 0 0,1 1 0 0 0,-1 0 0 0 0,0-1 0 0 0,0 1 0 0 0,0 0 0 0 0,1-1 0 0 0,-1 1 0 0 0,0 0 0 0 0,0-1 0 0 0,1 1 0 0 0,-1 0 0 0 0,0-1 0 0 0,1 1 0 0 0,-1 0 0 0 0,0 0 0 0 0,1 0 0 0 0,-1-1 0 0 0,1 1 0 0 0,4-4 0 0 0,3-1 0 0 0,-4 3 55 0 0,-1 1-1 0 0,0 0 0 0 0,1-1 1 0 0,-1 1-1 0 0,1 0 1 0 0,0 1-1 0 0,-1-1 0 0 0,1 1 1 0 0,0-1-1 0 0,-1 1 1 0 0,1 0-1 0 0,0 1 1 0 0,7 0-1 0 0,-3 2 145 0 0,0-1 0 0 0,-1 1 0 0 0,1 0 1 0 0,8 5-1 0 0,-8-3-142 0 0,14 6-1262 0 0,-11-4 1563 0 0,22 8 0 0 0,-29-13-413 0 0,-1-1 0 0 0,0 0-1 0 0,1-1 1 0 0,0 1 0 0 0,-1 0-1 0 0,1-1 1 0 0,-1 0 0 0 0,1 0 0 0 0,0 0-1 0 0,-1 0 1 0 0,6-1 0 0 0,64-7-552 0 0,-68 7 588 0 0,5-1-501 0 0,-1 0 0 0 0,17-7 0 0 0,-23 8 212 0 0,-1 0 0 0 0,1-1-1 0 0,0 0 1 0 0,-1 0-1 0 0,1 1 1 0 0,-1-1 0 0 0,1-1-1 0 0,-1 1 1 0 0,0 0-1 0 0,0-1 1 0 0,0 1 0 0 0,2-4-1 0 0,-3 4-7879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9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1191 0 0,'0'0'480'0'0,"0"0"67"0"0,0 0 31 0 0,0 0-56 0 0,6 2-321 0 0,-3-1-142 0 0,0-1-1 0 0,0 0 1 0 0,0 0-1 0 0,0 0 0 0 0,0 0 1 0 0,0 0-1 0 0,0-1 1 0 0,4 0-1 0 0,13-2 856 0 0,-7 3-633 0 0,0-2 0 0 0,14-2 0 0 0,-17 2 64 0 0,1 0-1 0 0,0 1 1 0 0,21 0-1 0 0,30 0-6158 0 0,-53 2 4279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09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4 21191 0 0,'0'0'480'0'0,"0"0"67"0"0,0 0 31 0 0,0 0-56 0 0,1-1-269 0 0,6-2 161 0 0,-1 1 1 0 0,1 0-1 0 0,-1 0 0 0 0,1 1 1 0 0,0 0-1 0 0,-1 0 0 0 0,1 0 1 0 0,0 1-1 0 0,0 0 0 0 0,-1 1 1 0 0,9 0-1 0 0,-11 1-230 0 0,-1-1 1 0 0,0 1-1 0 0,0 0 1 0 0,1 0-1 0 0,3 4 0 0 0,-7-6-170 0 0,6 7-14 0 0,-6-7 0 0 0,1 1 0 0 0,-1-1 0 0 0,1 1 0 0 0,-1 0 0 0 0,1-1 0 0 0,-1 1 0 0 0,0-1 0 0 0,1 1 0 0 0,-1 0 0 0 0,0-1 0 0 0,1 1 0 0 0,-1 0 0 0 0,0-1 0 0 0,0 1 0 0 0,0 0 0 0 0,0 0 0 0 0,1-1 0 0 0,-1 1 0 0 0,0 0 0 0 0,0 0 0 0 0,0-1 0 0 0,-1 2 0 0 0,1 0 0 0 0,0 3 0 0 0,1-3 0 0 0,-1-1 0 0 0,0 1 0 0 0,0-1 0 0 0,0 1 0 0 0,0 0 0 0 0,0-1 0 0 0,-1 1 0 0 0,1-1 0 0 0,0 1 0 0 0,-1-1 0 0 0,0 1 0 0 0,1-1 0 0 0,-1 1 0 0 0,-1 2 0 0 0,0 1 18 0 0,-1 0 0 0 0,0-1 1 0 0,0 1-1 0 0,0 0 0 0 0,0-1 0 0 0,-1 0 0 0 0,1 0 1 0 0,-1 0-1 0 0,0 0 0 0 0,-8 5 0 0 0,-4 1 196 0 0,-31 16-1 0 0,0-1 101 0 0,46-24-155 0 0,-3 2-907 0 0,21 1 452 0 0,5-3 296 0 0,-1-1 0 0 0,0 0 0 0 0,0-2 0 0 0,0-1 0 0 0,25-6 0 0 0,-38 7-173 0 0,0-1 0 0 0,0-1 0 0 0,0 1 0 0 0,8-6 0 0 0,-15 8-798 0 0,5-5-7547 0 0,1 1 168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10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71 17503 0 0,'2'-9'1338'0'0,"0"5"-406"0"0,-1 0 0 0 0,1 1 1 0 0,1 0-1 0 0,-1-1 1 0 0,5-5-1 0 0,-5 8-416 0 0,-2 1-4 0 0,9-2 1623 0 0,-8 3-2126 0 0,1 1 1 0 0,-1-1 0 0 0,1 1-1 0 0,-1-1 1 0 0,1 1-1 0 0,-1 0 1 0 0,0 0 0 0 0,1-1-1 0 0,-1 1 1 0 0,0 0 0 0 0,-1 0-1 0 0,1 0 1 0 0,0 0-1 0 0,0 0 1 0 0,-1 0 0 0 0,1 1-1 0 0,-1 2 1 0 0,2 1 277 0 0,-2-2-172 0 0,1 0-1 0 0,0 0 1 0 0,-1 0 0 0 0,0 0 0 0 0,0 0 0 0 0,0 0 0 0 0,-2 8-1 0 0,0-3 58 0 0,0 0 0 0 0,-2 0-1 0 0,-4 12 1 0 0,3-12-172 0 0,0-3 0 0 0,5-5 0 0 0,0-1 0 0 0,-1 1 0 0 0,1-1 0 0 0,0 1 0 0 0,-1-1 0 0 0,1 0 0 0 0,0 1 0 0 0,-1-1 0 0 0,1 0 0 0 0,0 1 0 0 0,-1-1 0 0 0,1 0 0 0 0,-1 1 0 0 0,1-1 0 0 0,0 0 0 0 0,-1 0 0 0 0,1 0 0 0 0,-1 1 0 0 0,1-1 0 0 0,-1 0 0 0 0,1 0 0 0 0,-1 0 0 0 0,1 0 0 0 0,-1 0 0 0 0,1 0 0 0 0,-1 0 0 0 0,1 0 0 0 0,-2 0 0 0 0,1 0 0 0 0,0 0 0 0 0,0 0 0 0 0,0 0 0 0 0,0 0 0 0 0,0 0 0 0 0,0 1 0 0 0,0-1 0 0 0,0-1 0 0 0,0 1 0 0 0,0 0 0 0 0,0 0 0 0 0,0 0 0 0 0,0-1 0 0 0,0 1 0 0 0,0 0 0 0 0,0-1 0 0 0,0 1 0 0 0,0-1 0 0 0,-1 0 0 0 0,-2-1 0 0 0,2 1 0 0 0,1 0 0 0 0,-1 1 0 0 0,1-1 0 0 0,-1 0 0 0 0,1 0 0 0 0,-1 0 0 0 0,1 0 0 0 0,-1 0 0 0 0,1 0 0 0 0,0 0 0 0 0,0-1 0 0 0,0 1 0 0 0,-1 0 0 0 0,1-1 0 0 0,1 1 0 0 0,-1-1 0 0 0,0 1 0 0 0,0-1 0 0 0,-1-2 0 0 0,-1-2 0 0 0,-3-6 0 0 0,0-1 0 0 0,1 0 0 0 0,0 0 0 0 0,1 0 0 0 0,1 0 0 0 0,-3-16 0 0 0,2-1 0 0 0,0-52 0 0 0,6 64 0 0 0,1 11 0 0 0,4 5 0 0 0,0 2 0 0 0,1 0 0 0 0,-1 0 0 0 0,12 3 0 0 0,13 0 0 0 0,34 2 0 0 0,-48-3 0 0 0,0 0 0 0 0,0-2 0 0 0,20-1 0 0 0,88-7 0 0 0,-112 6 15 0 0,7 0-123 0 0,21 1 0 0 0,-55 20-5360 0 0,4-9-3399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10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9351 0 0,'0'0'439'0'0,"0"0"62"0"0,1 0 33 0 0,4 1-464 0 0,0-1 1 0 0,0 1 0 0 0,0-1 0 0 0,1 0 0 0 0,-1-1 0 0 0,0 1 0 0 0,0-1 0 0 0,0 0 0 0 0,9-3-1 0 0,8-1 733 0 0,205-24 5908 0 0,-139 23-6075 0 0,-33 3-720 0 0,-45 4-396 0 0,-4 0-3816 0 0,-6-1 3272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6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9 0 0,'0'0'528'0'0,"0"0"69"0"0,0 0 38 0 0,3 1-80 0 0,96 20 1569 0 0,-71-17-1637 0 0,69 13-550 0 0,-72-12 70 0 0,-17-3 127 0 0,0-1 0 0 0,0 1 0 0 0,0 0 0 0 0,0 0 0 0 0,-1 1 0 0 0,1 0 1 0 0,-1 1-1 0 0,0-1 0 0 0,0 2 0 0 0,0-1 0 0 0,0 1 0 0 0,10 9 0 0 0,-16-13-141 0 0,-1 1 0 0 0,0-1 0 0 0,1 0 0 0 0,-1 0 0 0 0,0 1-1 0 0,0-1 1 0 0,0 0 0 0 0,0 1 0 0 0,0-1 0 0 0,0 0 0 0 0,0 1-1 0 0,0-1 1 0 0,0 0 0 0 0,-1 0 0 0 0,0 3 0 0 0,1-2-19 0 0,-1 2 29 0 0,-1 0-1 0 0,1 0 0 0 0,-1 0 0 0 0,0 0 0 0 0,0 0 0 0 0,0-1 0 0 0,0 1 1 0 0,0-1-1 0 0,-1 0 0 0 0,0 1 0 0 0,1-1 0 0 0,-6 4 0 0 0,-6 5 35 0 0,-24 15 0 0 0,21-15-28 0 0,-18 16-9 0 0,0 1 0 0 0,-50 56 0 0 0,84-84 0 0 0,-1 1 0 0 0,1-1 0 0 0,0 1 0 0 0,0-1 0 0 0,1 1 0 0 0,-1-1 0 0 0,0 1 0 0 0,0 0 0 0 0,0 1 0 0 0,1-2 0 0 0,0 0 0 0 0,-1-1 0 0 0,1 1 0 0 0,0 0 0 0 0,0 0 0 0 0,0-1 0 0 0,0 1 0 0 0,-1 0 0 0 0,1 0 0 0 0,0 0 0 0 0,1-1 0 0 0,-1 1 0 0 0,0 0 0 0 0,0 0 0 0 0,0 0 0 0 0,0-1 0 0 0,1 1 0 0 0,-1 0 0 0 0,0 0 0 0 0,0-1 0 0 0,1 1 0 0 0,-1 0 0 0 0,1 0 0 0 0,-1-1 0 0 0,1 1 0 0 0,-1-1 0 0 0,2 2 0 0 0,0 0 0 0 0,9 12 0 0 0,-9-13 0 0 0,-1 0 0 0 0,-1-1 0 0 0,1 1 0 0 0,-1-1 0 0 0,1 1 0 0 0,-1-1 0 0 0,1 1 0 0 0,-1-1 0 0 0,1 1 0 0 0,0-1 0 0 0,-1 0 0 0 0,1 1 0 0 0,-1-1 0 0 0,1 0 0 0 0,0 1 0 0 0,-1-1 0 0 0,1 0 0 0 0,0 0 0 0 0,0 0 0 0 0,-1 0 0 0 0,1 1 0 0 0,0-1 0 0 0,-1 0 0 0 0,1 0 0 0 0,1-1 0 0 0,0 1 0 0 0,6 0-563 0 0,0 1 0 0 0,0-2 0 0 0,-1 1 0 0 0,1-1 0 0 0,0 0 1 0 0,-1-1-1 0 0,1 0 0 0 0,-1 0 0 0 0,11-4 0 0 0,-5-1-8304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11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55 19351 0 0,'0'0'886'0'0,"0"0"-21"0"0,0 0-480 0 0,0 0 33 0 0,0 0 77 0 0,0 0 16 0 0,0 0 1 0 0,0 0 0 0 0,0 0 0 0 0,0 0 0 0 0,0 0 0 0 0,0 0 0 0 0,0 0 0 0 0,0 0 0 0 0,0 0-69 0 0,0 1-294 0 0,2 5-134 0 0,-1-4-15 0 0,0 1 0 0 0,0 0 0 0 0,0-1 0 0 0,-1 1 0 0 0,1 0 1 0 0,-1-1-1 0 0,0 1 0 0 0,0 0 0 0 0,0 0 0 0 0,-1 4 0 0 0,-5 25 0 0 0,0-16 72 0 0,6-15 299 0 0,0-1 117 0 0,0 0 21 0 0,0 0-66 0 0,1 0-294 0 0,5-3-133 0 0,-6 2-16 0 0,1 1 0 0 0,-1 0 0 0 0,1 0 0 0 0,-1 0 0 0 0,1-1 0 0 0,-1 1 0 0 0,1 0 0 0 0,-1-1 0 0 0,0 1 0 0 0,1 0 0 0 0,-1-1 0 0 0,1 1 0 0 0,-1 0 0 0 0,0-1 0 0 0,0 1 0 0 0,1-1 0 0 0,-1 1 0 0 0,0-1 0 0 0,0 1 0 0 0,1-1 0 0 0,-1 1 0 0 0,0-1 0 0 0,0 1 0 0 0,0-1 0 0 0,0 0 0 0 0,0-1 0 0 0,1 1 69 0 0,0 0 0 0 0,0-1 0 0 0,-1 1-1 0 0,1 0 1 0 0,-1-1 0 0 0,1 1 0 0 0,-1 0 0 0 0,0-1 0 0 0,0 1 0 0 0,1-1-1 0 0,-1 1 1 0 0,0-1 0 0 0,0 1 0 0 0,0-1 0 0 0,-1-1 0 0 0,1 1 34 0 0,0-1 0 0 0,0 1 1 0 0,-1 0-1 0 0,2-1 1 0 0,-1 1-1 0 0,0 0 0 0 0,0-1 1 0 0,2-3-1 0 0,7-28-99 0 0,1 0 0 0 0,1 1 0 0 0,22-42 0 0 0,-32 73-4 0 0,-1 2 0 0 0,0 0 0 0 0,0 0 0 0 0,0 0 0 0 0,1 0 0 0 0,-1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3 14 0 0 0,0-5 0 0 0,5 3 0 0 0,-3-10 0 0 0,-2-1 0 0 0,0 0 0 0 0,0 0 0 0 0,1 0 0 0 0,-1 0 0 0 0,1-1 0 0 0,0 1 0 0 0,-1-1 0 0 0,1 0 0 0 0,-1 0 0 0 0,1 0 0 0 0,-1 0 0 0 0,1 0 0 0 0,5-2 0 0 0,13-1 0 0 0,7 0 0 0 0,1-1 0 0 0,-1-2 0 0 0,38-12 0 0 0,-36 9-64 0 0,-29 9-273 0 0,-4 0-6 0 0,0 1 1 0 0,0 0-1 0 0,1-1 0 0 0,-1 1 1 0 0,0 0-1 0 0,1 0 1 0 0,-1 0-1 0 0,-2 2 0 0 0,-3 1-897 0 0,-2-1-284 0 0,1 2-11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11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19351 0 0,'0'0'886'0'0,"0"0"-21"0"0,0 0-410 0 0,0 0 320 0 0,0 0 200 0 0,2 0 38 0 0,0 0-683 0 0,1-1 0 0 0,-1 1-1 0 0,0 0 1 0 0,1-1-1 0 0,-1 0 1 0 0,0 0-1 0 0,1 1 1 0 0,-1-1 0 0 0,0-1-1 0 0,0 1 1 0 0,3-2-1 0 0,24-21 2473 0 0,-13 9-2185 0 0,11-12-596 0 0,-20 19-22 0 0,1 1-1 0 0,10-9 1 0 0,-8 8 1 0 0,-8 6 0 0 0,1-1 0 0 0,-1 1 0 0 0,1 0 0 0 0,0 0 0 0 0,0 0 0 0 0,0 1 0 0 0,0-1 0 0 0,0 1 0 0 0,0-1 0 0 0,0 1 0 0 0,1 0 0 0 0,-1 0 0 0 0,0 0 0 0 0,1 1 0 0 0,-1-1 0 0 0,1 1 0 0 0,-1 0 0 0 0,0 0 0 0 0,1 0 0 0 0,6 1 0 0 0,-9-1 0 0 0,0 1 0 0 0,0-1 0 0 0,-1 0 0 0 0,1 0 0 0 0,0 1 0 0 0,0-1 0 0 0,0 0 0 0 0,0 1 0 0 0,0-1 0 0 0,0 1 0 0 0,-1-1 0 0 0,1 1 0 0 0,0-1 0 0 0,0 1 0 0 0,-1 0 0 0 0,1-1 0 0 0,0 1 0 0 0,-1 0 0 0 0,1-1 0 0 0,-1 1 0 0 0,1 0 0 0 0,-1 0 0 0 0,1 0 0 0 0,-1 0 0 0 0,1-1 0 0 0,-1 1 0 0 0,0 0 0 0 0,0 0 0 0 0,1 0 0 0 0,-1 0 0 0 0,0 0 0 0 0,0 0 0 0 0,0 0 0 0 0,0 0 0 0 0,0 1 0 0 0,0 0 0 0 0,1 7 0 0 0,-1-1 0 0 0,0 0 0 0 0,0 1 0 0 0,-2 12 0 0 0,-2 12 0 0 0,4-24 0 0 0,7-5 0 0 0,-5-4 0 0 0,0 0 0 0 0,-1 0 0 0 0,1 0 0 0 0,0 0 0 0 0,0-1 0 0 0,-1 1 0 0 0,1 0 0 0 0,0-1 0 0 0,-1 0 0 0 0,1 1 0 0 0,0-1 0 0 0,-1 0 0 0 0,1 0 0 0 0,2-2 0 0 0,22-18 0 0 0,-18 14 0 0 0,10-9 0 0 0,27-21 0 0 0,-39 34 0 0 0,-1-1 0 0 0,1 1 0 0 0,-1 0 0 0 0,1 1 0 0 0,0-1 0 0 0,0 1 0 0 0,7-1 0 0 0,23-8 0 0 0,-26 10 0 0 0,-1 4 0 0 0,-6-1 0 0 0,-1 1 0 0 0,1-1 0 0 0,-1 1 0 0 0,0-1 0 0 0,0 1 0 0 0,0 0 0 0 0,0-1 0 0 0,0 1 0 0 0,-1 0 0 0 0,1 0 0 0 0,-1 1 0 0 0,0-1 0 0 0,0 0 0 0 0,1 5 0 0 0,2 7 0 0 0,2-2 0 0 0,-6-12 0 0 0,0-1-13 0 0,0 1-1 0 0,1 0 1 0 0,-1-1-1 0 0,0 1 1 0 0,1 0-1 0 0,-1-1 1 0 0,1 1 0 0 0,-1 0-1 0 0,1-1 1 0 0,-1 1-1 0 0,1-1 1 0 0,-1 1-1 0 0,1-1 1 0 0,0 1 0 0 0,-1-1-1 0 0,1 0 1 0 0,0 1-1 0 0,4-2-778 0 0,-5 1 574 0 0,17-7-2733 0 0,-10 3 1418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15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33 15663 0 0,'0'0'356'0'0,"0"0"50"0"0,0 0 20 0 0,0 0-42 0 0,0 0-42 0 0,5-6 2194 0 0,-3 3-1959 0 0,1 0 1 0 0,0 1 0 0 0,0-1-1 0 0,0 1 1 0 0,3-3 0 0 0,15-12 793 0 0,9-13-744 0 0,-22 23-397 0 0,0-1 0 0 0,0 0 1 0 0,6-9-1 0 0,-10 12-150 0 0,0 0-1 0 0,-1 0 1 0 0,0 0 0 0 0,0-1 0 0 0,0 1 0 0 0,0-1-1 0 0,-1 0 1 0 0,0 0 0 0 0,0 0 0 0 0,-1 0 0 0 0,0 0-1 0 0,0 0 1 0 0,0-10 0 0 0,-3 3-80 0 0,0 11 0 0 0,0 1 0 0 0,2 0 0 0 0,-1 1 0 0 0,1-1 0 0 0,0 1 0 0 0,-1-1 0 0 0,1 1 0 0 0,-1-1 0 0 0,1 1 0 0 0,-1 0 0 0 0,1-1 0 0 0,-1 1 0 0 0,1-1 0 0 0,-1 1 0 0 0,1 0 0 0 0,-1 0 0 0 0,0-1 0 0 0,1 1 0 0 0,-1 0 0 0 0,0 0 0 0 0,1 0 0 0 0,-1 0 0 0 0,1-1 0 0 0,-1 1 0 0 0,0 0 0 0 0,1 0 0 0 0,-1 0 0 0 0,0 0 0 0 0,1 1 0 0 0,-1-1 0 0 0,1 0 0 0 0,-1 0 0 0 0,0 0 0 0 0,1 0 0 0 0,-1 1 0 0 0,0-1 0 0 0,-1 1 0 0 0,-3 1 0 0 0,-1 0 0 0 0,1 0 0 0 0,0 0 0 0 0,1 0 0 0 0,-1 1 0 0 0,0 0 0 0 0,1 0 0 0 0,-1 1 0 0 0,1-1 0 0 0,0 1 0 0 0,0 0 0 0 0,0 0 0 0 0,1 0 0 0 0,-1 0 0 0 0,-5 10 0 0 0,2-2 0 0 0,0 1 0 0 0,1 0 0 0 0,0 1 0 0 0,-8 25 0 0 0,12-29 0 0 0,0-1 0 0 0,0 0 0 0 0,1 1 0 0 0,0-1 0 0 0,1 1 0 0 0,0-1 0 0 0,1 11 0 0 0,-1-18 0 0 0,1-1 0 0 0,-1 0 0 0 0,0 1 0 0 0,0-1 0 0 0,1 0 0 0 0,-1 0 0 0 0,0 0 0 0 0,1 1 0 0 0,0-1 0 0 0,-1 0 0 0 0,1 0 0 0 0,0 0 0 0 0,-1 0 0 0 0,1 0 0 0 0,0 0 0 0 0,0 0 0 0 0,0 0 0 0 0,0 0 0 0 0,0 0 0 0 0,0-1 0 0 0,0 1 0 0 0,0 0 0 0 0,0-1 0 0 0,0 1 0 0 0,3 0 0 0 0,-1 0 0 0 0,-1-1 0 0 0,1 1 0 0 0,0-1 0 0 0,0 0 0 0 0,0 0 0 0 0,0-1 0 0 0,0 1 0 0 0,2-1 0 0 0,2 0 0 0 0,5-1 0 0 0,0 0 0 0 0,-1-1 0 0 0,1-1 0 0 0,-1 1 0 0 0,0-2 0 0 0,0 0 0 0 0,0 0 0 0 0,12-8 0 0 0,-7 2 0 0 0,0-1 0 0 0,0-1 0 0 0,-1 0 0 0 0,15-17 0 0 0,-11 7 293 0 0,-2-1-1 0 0,0 0 1 0 0,-2-1-1 0 0,-1-1 1 0 0,-1 0-1 0 0,16-45 1 0 0,-51 112-293 0 0,17-28 0 0 0,-6 14 0 0 0,-13 55 0 0 0,22-75 0 0 0,1 1 0 0 0,0 0 0 0 0,0 0 0 0 0,1 0 0 0 0,0 0 0 0 0,0 0 0 0 0,1 0 0 0 0,0 0 0 0 0,0 0 0 0 0,1-1 0 0 0,0 1 0 0 0,3 7 0 0 0,-4-12-17 0 0,0 0-1 0 0,1 0 1 0 0,-1 0 0 0 0,1 0 0 0 0,0-1-1 0 0,-1 1 1 0 0,1-1 0 0 0,1 1-1 0 0,-1-1 1 0 0,0 0 0 0 0,0 0 0 0 0,1 0-1 0 0,0 0 1 0 0,-1 0 0 0 0,1-1-1 0 0,0 1 1 0 0,4 1 0 0 0,-3-2-40 0 0,0 0 0 0 0,0 0 0 0 0,1-1 0 0 0,-1 1 0 0 0,0-1-1 0 0,0 0 1 0 0,0 0 0 0 0,0 0 0 0 0,1-1 0 0 0,-1 0 0 0 0,7-2 0 0 0,1-1-54 0 0,-1-1 1 0 0,1 0-1 0 0,-2 0 0 0 0,1-2 1 0 0,0 1-1 0 0,-1-1 0 0 0,-1-1 1 0 0,11-9-1 0 0,-9 7 291 0 0,-1 0-1 0 0,0-1 1 0 0,-1 0 0 0 0,0-1-1 0 0,0 0 1 0 0,-2 0 0 0 0,1-1-1 0 0,-2 0 1 0 0,1 0-1 0 0,4-18 1 0 0,62-257-164 0 0,-72 285-16 0 0,0 0 0 0 0,-1-1 0 0 0,1 1 0 0 0,-1 0 0 0 0,0 0 0 0 0,0 0 0 0 0,0 0 0 0 0,0 0 0 0 0,-1 0 0 0 0,1 0 0 0 0,-1-1 0 0 0,-1-3 0 0 0,2 7 0 0 0,0 0 0 0 0,0-1 0 0 0,0 1 0 0 0,-1 0 0 0 0,1 0 0 0 0,0-1 0 0 0,0 1 0 0 0,0 0 0 0 0,0 0 0 0 0,-1 0 0 0 0,1-1 0 0 0,0 1 0 0 0,0 0 0 0 0,0 0 0 0 0,-1 0 0 0 0,1 0 0 0 0,0 0 0 0 0,0-1 0 0 0,-1 1 0 0 0,1 0 0 0 0,0 0 0 0 0,0 0 0 0 0,-1 0 0 0 0,1 0 0 0 0,0 0 0 0 0,0 0 0 0 0,-1 0 0 0 0,1 0 0 0 0,0 0 0 0 0,0 0 0 0 0,-1 0 0 0 0,1 0 0 0 0,0 0 0 0 0,-1 0 0 0 0,1 0 0 0 0,0 0 0 0 0,0 1 0 0 0,0-1 0 0 0,-1 0 0 0 0,1 0 0 0 0,0 0 0 0 0,0 0 0 0 0,-1 0 0 0 0,1 1 0 0 0,0-1 0 0 0,0 0 0 0 0,0 0 0 0 0,-1 0 0 0 0,1 1 0 0 0,0-1 0 0 0,0 0 0 0 0,0 0 0 0 0,0 0 0 0 0,0 1 0 0 0,0-1 0 0 0,0 0 0 0 0,-1 1 0 0 0,1-1 0 0 0,-3 4 0 0 0,-1 0 0 0 0,0 0 0 0 0,1 0 0 0 0,0 1 0 0 0,0-1 0 0 0,1 1 0 0 0,-1 0 0 0 0,1 0 0 0 0,-3 9 0 0 0,-1 6 0 0 0,-3 26 0 0 0,2-10 0 0 0,-7 24 0 0 0,4-19 0 0 0,1 1 0 0 0,2 0 0 0 0,-2 56 0 0 0,8-89-67 0 0,2 1-1 0 0,0 0 1 0 0,0-1 0 0 0,1 1-1 0 0,0-1 1 0 0,0 1-1 0 0,1-1 1 0 0,0 0 0 0 0,1 0-1 0 0,0 0 1 0 0,0 0-1 0 0,11 14 1 0 0,-13-21 11 0 0,0 0 0 0 0,0-1 1 0 0,0 1-1 0 0,0-1 0 0 0,0 0 0 0 0,0 1 1 0 0,0-1-1 0 0,0 0 0 0 0,1 0 0 0 0,-1-1 0 0 0,0 1 1 0 0,1 0-1 0 0,-1-1 0 0 0,1 1 0 0 0,-1-1 0 0 0,1 0 1 0 0,-1 0-1 0 0,1 0 0 0 0,-1 0 0 0 0,1 0 0 0 0,3-1 1 0 0,7-2 297 0 0,-1 0 0 0 0,24-9 0 0 0,-24 8 19 0 0,2-1-158 0 0,0-1 0 0 0,0-1 0 0 0,-1 0 0 0 0,0-1 0 0 0,0-1 0 0 0,0 0 0 0 0,-1 0 0 0 0,-1-1-1 0 0,0-1 1 0 0,17-19 0 0 0,-17 15-1 0 0,0 0 0 0 0,-1-1-1 0 0,0 0 1 0 0,-1-1-1 0 0,-1 0 1 0 0,-1 0 0 0 0,0-1-1 0 0,5-24 1 0 0,-12 41-89 0 0,0 1 0 0 0,1-1 0 0 0,-1 1 0 0 0,0-1 1 0 0,0 0-1 0 0,1 0 0 0 0,-1 1 0 0 0,0-1 0 0 0,0 0 1 0 0,0 1-1 0 0,0-1 0 0 0,0 0 0 0 0,0 1 0 0 0,0-1 0 0 0,0 0 1 0 0,0 0-1 0 0,0 1 0 0 0,-1-1 0 0 0,1 0 0 0 0,0 1 0 0 0,0-1 1 0 0,-1 0-1 0 0,1 0 0 0 0,-1 1 8 0 0,0 0-1 0 0,0 0 0 0 0,1 1 1 0 0,-1-1-1 0 0,0 0 1 0 0,1 1-1 0 0,-1-1 1 0 0,0 0-1 0 0,1 1 1 0 0,-1-1-1 0 0,1 1 1 0 0,-1-1-1 0 0,1 1 1 0 0,-1-1-1 0 0,1 1 0 0 0,-1-1 1 0 0,0 2-1 0 0,-23 30 413 0 0,14-14-433 0 0,1 0 0 0 0,-9 26 0 0 0,15-35 0 0 0,0 1 0 0 0,1-1 0 0 0,0 1 0 0 0,0-1 0 0 0,1 1 0 0 0,0 18 0 0 0,1-25-41 0 0,0-1-1 0 0,1 1 1 0 0,-1 0-1 0 0,1-1 1 0 0,-1 1-1 0 0,1-1 1 0 0,0 1-1 0 0,0-1 1 0 0,0 1-1 0 0,0-1 1 0 0,1 0-1 0 0,-1 0 1 0 0,0 1-1 0 0,1-1 1 0 0,0 0-1 0 0,-1 0 1 0 0,1 0-1 0 0,0-1 1 0 0,0 1-1 0 0,0 0 1 0 0,0-1-1 0 0,1 1 1 0 0,2 1-1 0 0,-1-2-13 0 0,-1 0-1 0 0,0 0 1 0 0,0 0 0 0 0,1 0-1 0 0,-1-1 1 0 0,1 1 0 0 0,-1-1-1 0 0,1 0 1 0 0,-1 0 0 0 0,0 0-1 0 0,1 0 1 0 0,-1-1 0 0 0,1 1-1 0 0,-1-1 1 0 0,0 0 0 0 0,1 0-1 0 0,2-2 1 0 0,6-2 55 0 0,0-2 0 0 0,0 1 0 0 0,-1-2 0 0 0,0 1 0 0 0,18-18 0 0 0,42-51 0 0 0,-16 15 0 0 0,-45 51 0 0 0,-7 5 0 0 0,-3 6 0 0 0,-3 12 0 0 0,2-7 0 0 0,-1 17 0 0 0,2-21 0 0 0,0 1 0 0 0,0-1 0 0 0,0 0 0 0 0,0 0 0 0 0,0 1 0 0 0,0-1 0 0 0,1 0 0 0 0,-1 0 0 0 0,1 3 0 0 0,1-2 0 0 0,-2-1 0 0 0,0-1 0 0 0,1 0 0 0 0,-1 0 0 0 0,1 0 0 0 0,-1 0 0 0 0,0 0 0 0 0,1 0 0 0 0,0 0 0 0 0,-1 0 0 0 0,1 0 0 0 0,0 0 0 0 0,0 0 0 0 0,-1 0 0 0 0,1 0 0 0 0,0 0 0 0 0,0-1 0 0 0,0 1 0 0 0,0 0 0 0 0,0-1 0 0 0,0 1 0 0 0,2 0 0 0 0,0 1 0 0 0,4 1 0 0 0,-4-2 0 0 0,-1 0 0 0 0,0 0 0 0 0,0 0 0 0 0,0 0 0 0 0,0 0 0 0 0,0 0 0 0 0,0 1 0 0 0,0-1 0 0 0,2 3 0 0 0,-2-3 0 0 0,5 9 0 0 0,-3-5 0 0 0,1 4 0 0 0,-1 0 0 0 0,-3-5 0 0 0,-2 10 0 0 0,3 3 0 0 0,-2-15 0 0 0,0 0 0 0 0,0 0 0 0 0,0-1 0 0 0,0 1 0 0 0,0 0 0 0 0,0 0 0 0 0,-1 0 0 0 0,1-1 0 0 0,-1 1 0 0 0,1 0 0 0 0,-1 0 0 0 0,1-1 0 0 0,-2 3 0 0 0,0 0 0 0 0,1 4-822 0 0,6-8-1915 0 0,5-6-3569 0 0,-10 6 5817 0 0,11-9-7861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16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435 15663 0 0,'0'0'719'0'0,"0"0"-20"0"0,0-2-449 0 0,2-93 6738 0 0,-2 89-6748 0 0,-1 0 1 0 0,1-1-1 0 0,-1 1 0 0 0,-1 0 0 0 0,1 0 0 0 0,-3-7 0 0 0,3 12 256 0 0,1 1 15 0 0,-12-1-240 0 0,11 0-251 0 0,-1 1 0 0 0,1 0 0 0 0,-1 0-1 0 0,1 0 1 0 0,-1 0 0 0 0,1 0 0 0 0,-1 0 0 0 0,0 0 0 0 0,1 0-1 0 0,-1 1 1 0 0,1-1 0 0 0,-1 1 0 0 0,1-1 0 0 0,0 1-1 0 0,-1-1 1 0 0,-2 2 0 0 0,-7 7-20 0 0,0 0 0 0 0,1 0 0 0 0,0 1 0 0 0,-16 19 0 0 0,-30 50 0 0 0,49-69 0 0 0,0 1 0 0 0,1 0 0 0 0,0 0 0 0 0,0 1 0 0 0,1 0 0 0 0,-7 24 0 0 0,12-23 0 0 0,2-10 0 0 0,-1-1 0 0 0,-1-2 0 0 0,0 1 0 0 0,0-1 0 0 0,0 1 0 0 0,0-1 0 0 0,0 0 0 0 0,0 1 0 0 0,1-1 0 0 0,-1 1 0 0 0,0-1 0 0 0,0 0 0 0 0,0 1 0 0 0,0-1 0 0 0,1 0 0 0 0,-1 1 0 0 0,0-1 0 0 0,1 0 0 0 0,-1 1 0 0 0,0-1 0 0 0,0 0 0 0 0,1 1 0 0 0,-1-1 0 0 0,0 0 0 0 0,1 0 0 0 0,-1 1 0 0 0,1-1 0 0 0,-1 0 0 0 0,0 0 0 0 0,1 0 0 0 0,-1 0 0 0 0,1 0 0 0 0,-1 1 0 0 0,0-1 0 0 0,1 0 0 0 0,-1 0 0 0 0,1 0 0 0 0,-1 0 0 0 0,1 0 0 0 0,0 0 0 0 0,0-1 0 0 0,3 2 0 0 0,-1 0 0 0 0,1-1 0 0 0,0 0 0 0 0,0 0 0 0 0,0 0 0 0 0,0 0 0 0 0,0-1 0 0 0,-1 1 0 0 0,1-1 0 0 0,0 0 0 0 0,0 0 0 0 0,6-3 0 0 0,-3 0 0 0 0,0-1 0 0 0,0 0 0 0 0,0 0 0 0 0,11-11 0 0 0,8-9 677 0 0,-2-2 1 0 0,37-48-1 0 0,-35 44-661 0 0,-51 81-16 0 0,22-46 0 0 0,1 1 0 0 0,0 0 0 0 0,0-1 0 0 0,1 1 0 0 0,-1 0 0 0 0,1 0 0 0 0,0 0 0 0 0,0 0 0 0 0,0 6 0 0 0,-3 14 0 0 0,4-24-12 0 0,0 1 1 0 0,0-1-1 0 0,0 1 0 0 0,0-1 1 0 0,0 0-1 0 0,0 1 0 0 0,0-1 1 0 0,0 0-1 0 0,1 3 1 0 0,1 9-274 0 0,0-11 107 0 0,0-1-1 0 0,0 0 1 0 0,0 1 0 0 0,0-1 0 0 0,1 0 0 0 0,-1 0 0 0 0,4 1-1 0 0,-2-1 164 0 0,1 0-1 0 0,-1 0 1 0 0,1-1-1 0 0,-1 1 0 0 0,1-1 1 0 0,-1 0-1 0 0,1 0 1 0 0,0-1-1 0 0,7-1 0 0 0,40-12 7 0 0,-47 13 9 0 0,6-4 111 0 0,0 0-1 0 0,0 0 1 0 0,0-1 0 0 0,0-1-1 0 0,-1 0 1 0 0,0 0 0 0 0,-1-1-1 0 0,18-17 1 0 0,1-6 387 0 0,30-44 0 0 0,-42 52-498 0 0,23-51 0 0 0,2 0 0 0 0,39-74 0 0 0,-77 145-10 0 0,-3 3 15 0 0,1-1-1 0 0,-1 0 1 0 0,0 0-1 0 0,1 1 1 0 0,-1-1-1 0 0,0 0 1 0 0,1 0-1 0 0,-1 0 1 0 0,0 0 0 0 0,0 0-1 0 0,0 1 1 0 0,0-1-1 0 0,0 0 1 0 0,0 0-1 0 0,0 0 1 0 0,0 0-1 0 0,0-1 1 0 0,0 0 366 0 0,0 2 117 0 0,-6 10 464 0 0,-4 9-921 0 0,0 0 0 0 0,1 1 1 0 0,1 0-1 0 0,-10 39 0 0 0,-10 89-22 0 0,26-137-9 0 0,-6 86 0 0 0,8-86 0 0 0,-4 6 0 0 0,3-14 0 0 0,0-1 0 0 0,0 1 0 0 0,1-1 0 0 0,-1 1 0 0 0,1-1 0 0 0,0 1 0 0 0,0-1 0 0 0,0 1 0 0 0,0 0 0 0 0,0-1 0 0 0,0 1 0 0 0,1-1 0 0 0,-1 1 0 0 0,1-1 0 0 0,-1 1 0 0 0,1-1 0 0 0,2 5 0 0 0,-3-7 0 0 0,0 0 0 0 0,1 1 0 0 0,-1-1 0 0 0,0 1 0 0 0,0-1 0 0 0,0 0 0 0 0,1 1 0 0 0,-1-1 0 0 0,0 0 0 0 0,0 0 0 0 0,1 1 0 0 0,-1-1 0 0 0,0 0 0 0 0,1 0 0 0 0,-1 1 0 0 0,0-1 0 0 0,1 0 0 0 0,-1 0 0 0 0,0 0 0 0 0,1 1 0 0 0,-1-1 0 0 0,1 0 0 0 0,-1 0 0 0 0,0 0 0 0 0,1 0 0 0 0,-1 0 0 0 0,1 0 0 0 0,-1 0 0 0 0,0 0 0 0 0,1 0 0 0 0,-1 0 0 0 0,1 0 0 0 0,-1 0 0 0 0,0 0 0 0 0,1 0 0 0 0,-1 0 0 0 0,0-1 0 0 0,1 1 0 0 0,-1 0 0 0 0,0 0 0 0 0,1 0 0 0 0,-1-1 0 0 0,0 1 0 0 0,1 0 0 0 0,-1 0 0 0 0,0-1 0 0 0,1 1 0 0 0,-1 0 0 0 0,0 0 0 0 0,0-1 0 0 0,1 1 0 0 0,-1 0 0 0 0,0-1 0 0 0,0 0 0 0 0,1 1 0 0 0,2-4-60 0 0,0 1 0 0 0,0-1 1 0 0,-1 1-1 0 0,1-1 0 0 0,-1 0 0 0 0,0 0 0 0 0,0 0 1 0 0,0 0-1 0 0,0 0 0 0 0,-1-1 0 0 0,0 1 0 0 0,0-1 1 0 0,1-4-1 0 0,-1-1-138 0 0,0 0 0 0 0,0 0 0 0 0,-1 0 0 0 0,-2-18 0 0 0,1 23 166 0 0,0-1 0 0 0,0 1 0 0 0,0 0-1 0 0,-1 0 1 0 0,0 0 0 0 0,0 0-1 0 0,0 0 1 0 0,-1 0 0 0 0,-3-5 0 0 0,5 8-51 0 0,-1 0 1 0 0,0 0 0 0 0,0 0 0 0 0,0 0 0 0 0,0 0 0 0 0,0 1 0 0 0,0-1-1 0 0,0 1 1 0 0,-1-1 0 0 0,1 1 0 0 0,-1 0 0 0 0,1 0 0 0 0,-1 0-1 0 0,1 0 1 0 0,-1 0 0 0 0,1 0 0 0 0,-1 1 0 0 0,0-1 0 0 0,1 1 0 0 0,-5 0-1 0 0,0 0 68 0 0,1 0 0 0 0,-1 0 0 0 0,0 1 0 0 0,0 0 0 0 0,1 1 0 0 0,-1-1 0 0 0,0 1 0 0 0,1 0 0 0 0,0 1 0 0 0,-10 5 0 0 0,15-8 16 0 0,1 0 0 0 0,0 0 1 0 0,-1 0-1 0 0,1 0 0 0 0,0 0 0 0 0,0 1 0 0 0,-1-1 0 0 0,1 0 1 0 0,0 0-1 0 0,0 0 0 0 0,-1 1 0 0 0,1-1 0 0 0,0 0 0 0 0,0 0 1 0 0,-1 1-1 0 0,1-1 0 0 0,0 0 0 0 0,0 0 0 0 0,0 1 0 0 0,0-1 1 0 0,0 0-1 0 0,-1 1 0 0 0,1-1 0 0 0,0 0 0 0 0,0 1 0 0 0,0-1 1 0 0,0 0-1 0 0,0 0 0 0 0,0 1 0 0 0,0-1 0 0 0,0 0 0 0 0,0 1 0 0 0,0-1 1 0 0,0 0-1 0 0,0 1 0 0 0,0-1 0 0 0,0 0 0 0 0,1 1 0 0 0,-1-1 1 0 0,0 0-1 0 0,0 1 0 0 0,0-1 0 0 0,0 0 0 0 0,1 0 0 0 0,-1 1 1 0 0,0-1-1 0 0,0 0 0 0 0,0 0 0 0 0,1 1 0 0 0,-1-1 0 0 0,0 0 1 0 0,0 0-1 0 0,1 0 0 0 0,-1 1 0 0 0,4 2 56 0 0,-1-1 0 0 0,0 1 1 0 0,1 0-1 0 0,-1-1 0 0 0,1 0 0 0 0,0 0 0 0 0,0 0 0 0 0,-1 0 0 0 0,1-1 1 0 0,1 0-1 0 0,-1 1 0 0 0,0-2 0 0 0,0 1 0 0 0,5 0 0 0 0,9 1 448 0 0,37-3 0 0 0,-39 1-444 0 0,149-17 1971 0 0,-130 6-2016 0 0,-34 11-21 0 0,-1 0 1 0 0,0 0-1 0 0,0 0 1 0 0,0 0-1 0 0,0 0 0 0 0,1 0 1 0 0,-1 0-1 0 0,0 0 0 0 0,0 0 1 0 0,0 0-1 0 0,0 0 0 0 0,0 0 1 0 0,1 0-1 0 0,-1 0 1 0 0,0 0-1 0 0,0 0 0 0 0,0 0 1 0 0,0-1-1 0 0,0 1 0 0 0,0 0 1 0 0,1 0-1 0 0,-1 0 1 0 0,0 0-1 0 0,0 0 0 0 0,0 0 1 0 0,0-1-1 0 0,0 1 0 0 0,0 0 1 0 0,0 0-1 0 0,0 0 1 0 0,0 0-1 0 0,0 0 0 0 0,0-1 1 0 0,0 1-1 0 0,0 0 0 0 0,1 0 1 0 0,-1 0-1 0 0,0 0 0 0 0,-1-1 1 0 0,-4-3-453 0 0,-10 0-684 0 0,4 2-1644 0 0,0-1-7111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18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0 11975 0 0,'0'0'267'0'0,"0"0"42"0"0,0 0 17 0 0,0 0-28 0 0,-2 2-58 0 0,-7 7 491 0 0,7-7 238 0 0,2-2 45 0 0,0 0 8 0 0,0 0 2 0 0,0 0 0 0 0,0 0 0 0 0,0 0-69 0 0,0 0-290 0 0,5-8 395 0 0,31-39 1389 0 0,-24 33-1876 0 0,21-32 0 0 0,-28 36-253 0 0,-1 0 0 0 0,5-15 0 0 0,-3 7-163 0 0,-3 10-157 0 0,-3 7 0 0 0,0 1 0 0 0,0 0 0 0 0,0 0 0 0 0,0 0 0 0 0,0 0 0 0 0,1 0 0 0 0,-1 0 0 0 0,0-1 0 0 0,0 1 0 0 0,0 0 0 0 0,0 0 0 0 0,0 0 0 0 0,0 0 0 0 0,0 0 0 0 0,0-1 0 0 0,0 1 0 0 0,0 0 0 0 0,0 0 0 0 0,0 0 0 0 0,0 0 0 0 0,0-1 0 0 0,0 1 0 0 0,0 0 0 0 0,0 0 0 0 0,0 0 0 0 0,0 0 0 0 0,0 0 0 0 0,0-1 0 0 0,0 1 0 0 0,0 0 0 0 0,0 0 0 0 0,0 0 0 0 0,-1 0 0 0 0,1 0 0 0 0,0-1 0 0 0,0 1 0 0 0,0 0 0 0 0,0 0 0 0 0,0 0 0 0 0,0 0 0 0 0,0 0 0 0 0,-1 0 0 0 0,1 0 0 0 0,0 0 0 0 0,0-1 0 0 0,0 1 0 0 0,0 0 0 0 0,0 0 0 0 0,-1 0 0 0 0,1 0 0 0 0,0 0 0 0 0,0 0 0 0 0,0 0 0 0 0,0 0 0 0 0,-1 0 0 0 0,1 0 0 0 0,0 0 0 0 0,0 0 0 0 0,-4 2 0 0 0,0 2 0 0 0,0 0 0 0 0,1 0 0 0 0,-1 1 0 0 0,1-1 0 0 0,-5 10 0 0 0,1-3 0 0 0,-7 11 0 0 0,-22 45 0 0 0,33-59 0 0 0,0 0 0 0 0,0 1 0 0 0,0-1 0 0 0,1 1 0 0 0,1 0 0 0 0,-1-1 0 0 0,1 1 0 0 0,1 0 0 0 0,0 13 0 0 0,3-14 0 0 0,4-2 0 0 0,-5-5 0 0 0,1 0 0 0 0,0-1 0 0 0,-1 1 0 0 0,1 0 0 0 0,-1-1 0 0 0,1 0 0 0 0,0 1 0 0 0,0-1 0 0 0,-1 0 0 0 0,1-1 0 0 0,0 1 0 0 0,-1 0 0 0 0,1-1 0 0 0,0 1 0 0 0,-1-1 0 0 0,1 0 0 0 0,3-1 0 0 0,5-3 0 0 0,1-1 0 0 0,13-9 0 0 0,-24 15 0 0 0,14-10 0 0 0,-1 0 0 0 0,-1-1 0 0 0,1-1 0 0 0,-2 0 0 0 0,1 0 0 0 0,-2-2 0 0 0,0 1 0 0 0,0-1 0 0 0,-1-1 0 0 0,-1 0 0 0 0,-1 0 0 0 0,10-24 0 0 0,-17 30 0 0 0,-6 10 0 0 0,-5 5 0 0 0,1 4 0 0 0,0 1 0 0 0,1-1 0 0 0,1 1 0 0 0,-1 1 0 0 0,2 0 0 0 0,0-1 0 0 0,0 2 0 0 0,-6 21 0 0 0,10-29 0 0 0,1 0 0 0 0,0-1 0 0 0,0 1 0 0 0,1 0 0 0 0,-1 0 0 0 0,1 0 0 0 0,0 0 0 0 0,1 0 0 0 0,-1 0 0 0 0,1 0 0 0 0,0 0 0 0 0,2 7 0 0 0,-2-9 0 0 0,1 0 0 0 0,-1-1 0 0 0,1 1 0 0 0,0 0 0 0 0,0-1 0 0 0,0 1 0 0 0,0-1 0 0 0,0 1 0 0 0,0-1 0 0 0,1 0 0 0 0,-1 0 0 0 0,1 0 0 0 0,0 0 0 0 0,-1-1 0 0 0,1 1 0 0 0,0-1 0 0 0,0 1 0 0 0,0-1 0 0 0,0 0 0 0 0,5 1 0 0 0,-2-1-685 0 0,1 1-1 0 0,-1-1 1 0 0,13 0-1 0 0,-16-1 436 0 0,0 0-1 0 0,-1 0 1 0 0,1 0-1 0 0,0-1 1 0 0,-1 1-1 0 0,1-1 1 0 0,0 0-1 0 0,-1 1 1 0 0,1-1-1 0 0,-1-1 0 0 0,1 1 1 0 0,-1 0-1 0 0,3-2 1 0 0,2-2-1285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1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 8287 0 0,'0'0'382'0'0,"0"0"-8"0"0,0 0-170 0 0,0 0 176 0 0,0 0 107 0 0,0 0 22 0 0,0 0 71 0 0,0 0 286 0 0,0 0 124 0 0,0 0 30 0 0,0 0-65 0 0,0 0-290 0 0,0 0-121 0 0,0 0-28 0 0,0 0-4 0 0,0 0 0 0 0,0 0 0 0 0,0 0 0 0 0,0 0 0 0 0,0 0 0 0 0,0 0 0 0 0,0 0 0 0 0,0 0-68 0 0,0 0-217 0 0,0 0 161 0 0,0 0 100 0 0,0 0 21 0 0,0 0-66 0 0,0 0-222 0 0,0 0 166 0 0,0 0 101 0 0,0 0 21 0 0,0 0-66 0 0,0-1-294 0 0,-4-3-61 0 0,4 2 283 0 0,0 2 117 0 0,0 0 21 0 0,0 0-66 0 0,-1-1-294 0 0,-1-2-133 0 0,-7 6-16 0 0,0 3 0 0 0,4-1 0 0 0,7 1 0 0 0,0-4 0 0 0,-1 0 0 0 0,1-1 0 0 0,0 1 0 0 0,0-1 0 0 0,0 1 0 0 0,0-1 0 0 0,0 0 0 0 0,0 0 0 0 0,0 0 0 0 0,0 0 0 0 0,0 0 0 0 0,1 0 0 0 0,-1-1 0 0 0,0 1 0 0 0,1-1 0 0 0,3 1 0 0 0,7-1 0 0 0,-1 0 0 0 0,14-1 0 0 0,-1-1 0 0 0,-16 2 0 0 0,0 1 0 0 0,1 0 0 0 0,-1 0 0 0 0,0 0 0 0 0,0 1 0 0 0,0 1 0 0 0,15 6 0 0 0,23 5 72 0 0,-46-14 299 0 0,6 8 1069 0 0,-6-8-1345 0 0,2 3-25 0 0,-2 9-70 0 0,-1-7 0 0 0,0 0 0 0 0,-1 0 0 0 0,0 0 0 0 0,0 0 0 0 0,0-1 0 0 0,-1 1 0 0 0,0 0 0 0 0,0 0 0 0 0,0-1 0 0 0,0 1 0 0 0,-1-1 0 0 0,0 0 0 0 0,0 0 0 0 0,0 0 0 0 0,0 0 0 0 0,-6 5 0 0 0,-6 4 0 0 0,0-1 0 0 0,-33 21 0 0 0,31-23 0 0 0,-94 53-401 0 0,96-54-582 0 0,14-9 540 0 0,-6 5 278 0 0,50-21-2684 0 0,-31 10 1826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 15663 0 0,'0'0'356'0'0,"-1"0"-266"0"0,1-1 0 0 0,-1 1 0 0 0,1 0 0 0 0,-1-1 0 0 0,0 1 0 0 0,1 0 0 0 0,-1-1 0 0 0,1 1 0 0 0,-1 0 0 0 0,1 0 0 0 0,-1 0 0 0 0,0-1 0 0 0,1 1 0 0 0,-2 0 0 0 0,2 0 13 0 0,0 0 1 0 0,-1 1 0 0 0,1-1 0 0 0,-1 0 0 0 0,1 0-1 0 0,0 0 1 0 0,-1 0 0 0 0,1 1 0 0 0,0-1 0 0 0,-1 0-1 0 0,1 1 1 0 0,0-1 0 0 0,-1 0 0 0 0,1 0 0 0 0,0 1 0 0 0,0-1-1 0 0,-1 0 1 0 0,1 1 0 0 0,0-1 0 0 0,0 1 0 0 0,0-1-1 0 0,0 0 1 0 0,-1 1 0 0 0,1-1 0 0 0,0 1 0 0 0,0-1-1 0 0,0 0 1 0 0,0 1 0 0 0,0-1 0 0 0,0 1 0 0 0,0-1 0 0 0,0 1-1 0 0,0-1 1 0 0,0 1 0 0 0,17 7 4320 0 0,-12-6-4283 0 0,6 1-100 0 0,0-1 0 0 0,0 0-1 0 0,1 0 1 0 0,-1-1 0 0 0,21-1 0 0 0,-3 1 157 0 0,42-3 893 0 0,-20 1-577 0 0,-41 0-514 0 0,-2 0-64 0 0,-6 1-273 0 0,0 0-138 0 0,8 2-226 0 0,9 2-8944 0 0,-9-2 2563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2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1975 0 0,'0'0'267'0'0,"0"0"42"0"0,0 0 17 0 0,0 0-28 0 0,0 0-58 0 0,0 0 491 0 0,0 0 238 0 0,0 0 45 0 0,7-3 642 0 0,-4 2 1737 0 0,0-1-3303 0 0,-1 1 0 0 0,1 0 0 0 0,-1 0 1 0 0,1 0-1 0 0,0 1 0 0 0,-1-1 0 0 0,1 1 0 0 0,0-1 0 0 0,0 1 1 0 0,-1 0-1 0 0,1 0 0 0 0,0 0 0 0 0,0 1 0 0 0,-1-1 0 0 0,1 1 1 0 0,0-1-1 0 0,0 1 0 0 0,-1 0 0 0 0,1 0 0 0 0,-1 0 0 0 0,1 0 1 0 0,-1 0-1 0 0,1 1 0 0 0,-1-1 0 0 0,0 1 0 0 0,4 3 0 0 0,4 5 570 0 0,0 0 0 0 0,-1 1 0 0 0,-1 0 0 0 0,11 17 0 0 0,6 7 43 0 0,13 18-703 0 0,7 7 0 0 0,-41-56 0 0 0,-1 1 0 0 0,0 0 0 0 0,0-1 0 0 0,2 8 0 0 0,-3-8 0 0 0,0 0 0 0 0,0-1 0 0 0,0 1 0 0 0,0 0 0 0 0,0-1 0 0 0,1 0 0 0 0,0 1 0 0 0,5 4 0 0 0,-3-2 0 0 0,-4-5 0 0 0,0 0 0 0 0,1 0 0 0 0,-1 1 0 0 0,0-1 0 0 0,0 0 0 0 0,1 0 0 0 0,-1 0 0 0 0,1 0 0 0 0,-1-1 0 0 0,1 1 0 0 0,-1 0 0 0 0,1-1 0 0 0,-1 1 0 0 0,1-1 0 0 0,0 1 0 0 0,2-1 0 0 0,4 2-64 0 0,-7-2-273 0 0,-1 0-138 0 0,-8-11-1057 0 0,6 9 1337 0 0,0 1-1 0 0,0-1 1 0 0,0 1 0 0 0,0-1-1 0 0,0 1 1 0 0,0 0 0 0 0,-1 0-1 0 0,1 0 1 0 0,0 0 0 0 0,-3 0-1 0 0,-10-5-1115 0 0,13 4-937 0 0,1-5-4916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2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3 13823 0 0,'0'0'315'0'0,"0"0"45"0"0,0 0 21 0 0,0 0-49 0 0,1-1-220 0 0,5-11-702 0 0,-5 11 930 0 0,-1 1 0 0 0,1-1 0 0 0,-1 1-1 0 0,0-1 1 0 0,1 0 0 0 0,-1 1-1 0 0,0-1 1 0 0,1 0 0 0 0,-1 0-1 0 0,0 1 1 0 0,0-1 0 0 0,0 0-1 0 0,0 1 1 0 0,0-1 0 0 0,1 0 0 0 0,-1 0-1 0 0,0 1 1 0 0,-1-1 0 0 0,1 0-1 0 0,0 0 1 0 0,0 1 0 0 0,0-1-1 0 0,0 0 1 0 0,-1 0 0 0 0,1 0 325 0 0,-2 3-555 0 0,1 0 0 0 0,-1 0 0 0 0,1 0 0 0 0,-1 0 0 0 0,0-1 0 0 0,0 1 0 0 0,0-1 0 0 0,0 1 0 0 0,-3 1 0 0 0,-12 12 466 0 0,-79 104-576 0 0,19-29 0 0 0,-16 22 0 0 0,88-107 13 0 0,-9 12-90 0 0,14-15-260 0 0,0-2-138 0 0,0 0-33 0 0,0 0-72 0 0,0 0-285 0 0,0 0-126 0 0,2-9-5847 0 0,-3 0 400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3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19351 0 0,'0'0'439'0'0,"0"0"62"0"0,0 0 33 0 0,2 0-65 0 0,79-28 2557 0 0,-56 21-2476 0 0,0 1-1 0 0,1 1 0 0 0,-1 2 0 0 0,1 0 0 0 0,39 2 0 0 0,-56 2-549 0 0,29-3 0 0 0,-30 2 0 0 0,9-3-64 0 0,-16 3-273 0 0,-1 0-138 0 0,0 0-33 0 0,0 0-4 0 0,0 0 0 0 0,0 0 0 0 0,0 0 0 0 0,0 0-204 0 0,0-1-857 0 0,-15-17-2411 0 0,13 16 1937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17503 0 0,'0'0'803'0'0,"0"0"-18"0"0,1 1-501 0 0,13 7 1383 0 0,0 1-1 0 0,-1 1 1 0 0,15 12-1 0 0,-23-16-1226 0 0,1 0 0 0 0,-1 1 0 0 0,0-1-1 0 0,0 1 1 0 0,-1 0 0 0 0,0 0-1 0 0,4 10 1 0 0,-5-11-249 0 0,-1 1 0 0 0,1 0 0 0 0,-2 0 0 0 0,1 0 0 0 0,-1 0 0 0 0,0 0 0 0 0,0 1 0 0 0,-1-1-1 0 0,0 12 1 0 0,-1-16-183 0 0,0 0-1 0 0,0 0 1 0 0,0 0-1 0 0,0 0 1 0 0,0 0-1 0 0,-1 0 0 0 0,1-1 1 0 0,-1 1-1 0 0,0 0 1 0 0,0-1-1 0 0,-2 4 1 0 0,-1-1 22 0 0,0 0 1 0 0,0-1 0 0 0,0 1-1 0 0,-7 4 1 0 0,6-6-394 0 0,0 0 0 0 0,0-1 0 0 0,0 0 0 0 0,0 0 0 0 0,0 0 1 0 0,-1-1-1 0 0,1 0 0 0 0,-1 0 0 0 0,1 0 0 0 0,-1-1 0 0 0,1 0 0 0 0,-1-1 0 0 0,1 1 0 0 0,0-1 0 0 0,-10-2 0 0 0,1 0-9190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3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9351 0 0,'0'0'439'0'0,"0"0"62"0"0,0 0 33 0 0,0 0-65 0 0,3 1-309 0 0,-3 0-145 0 0,1-1 0 0 0,-1 1 0 0 0,1-1 0 0 0,0 1 0 0 0,-1-1 0 0 0,1 1 0 0 0,-1 0 0 0 0,0-1 0 0 0,1 1 0 0 0,-1 0 0 0 0,1-1 0 0 0,-1 1 0 0 0,0 0 0 0 0,0-1 0 0 0,1 1 0 0 0,-1 0 0 0 0,0 0 0 0 0,0 0 0 0 0,0-1 0 0 0,0 2 0 0 0,-3 18 885 0 0,1-13-658 0 0,-6 28 443 0 0,-14 52 1286 0 0,21-79-1971 0 0,-1 1 0 0 0,1-1 0 0 0,0 0 0 0 0,1 1 0 0 0,0-1 0 0 0,0 1 0 0 0,3 13 0 0 0,-3-12 0 0 0,0 2-201 0 0,3-10-456 0 0,-2-1 263 0 0,0 0-1042 0 0,-1-1-78 0 0,0 0-20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5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42 8287 0 0,'39'0'634'0'0,"-37"0"-442"0"0,3-2-10 0 0,-4 1 560 0 0,1 0 234 0 0,21-16 1662 0 0,-22 16-2094 0 0,-1 1-28 0 0,1-9 1928 0 0,7-1-845 0 0,-16 13 1261 0 0,-19 15 1093 0 0,19-13-3953 0 0,1 1 0 0 0,-1 0 0 0 0,1 0 0 0 0,0 1 0 0 0,-10 13 0 0 0,13-14 290 0 0,-1 0 1 0 0,0 0-1 0 0,0-1 0 0 0,0 0 1 0 0,-1 0-1 0 0,-8 6 0 0 0,9-7-338 0 0,3-4-289 0 0,2 0-138 0 0,0 0-33 0 0,0 0 133 0 0,0 0 577 0 0,0 0 248 0 0,0 0 50 0 0,11-3 91 0 0,-1-1-584 0 0,-1-1-1 0 0,12-6 1 0 0,-14 7-8 0 0,0 0 0 0 0,1 0 1 0 0,-1 1-1 0 0,14-5 0 0 0,-15 7 1 0 0,0-1 0 0 0,-1 0 0 0 0,1 0 0 0 0,0-1 0 0 0,9-5 0 0 0,-11 5 0 0 0,-2 2 0 0 0,0 0 0 0 0,-1 0 0 0 0,1 0 0 0 0,0 0 0 0 0,0 1 0 0 0,0-1 0 0 0,0 1 0 0 0,0-1 0 0 0,0 1 0 0 0,0 0 0 0 0,0 0 0 0 0,0 0 0 0 0,3 0 0 0 0,8 0 0 0 0,-10 3 0 0 0,-2-2 0 0 0,-1-1 0 0 0,1 1 0 0 0,-1-1 0 0 0,0 0 0 0 0,1 0 0 0 0,-1 0 0 0 0,0 0 0 0 0,1 1 0 0 0,-1-1 0 0 0,0 0 0 0 0,1 1 0 0 0,-1-1 0 0 0,0 0 0 0 0,1 0 0 0 0,-1 1 0 0 0,0-1 0 0 0,0 0 0 0 0,0 1 0 0 0,1-1 0 0 0,-1 1 0 0 0,0-1 0 0 0,0 0 0 0 0,0 1 0 0 0,0-1 0 0 0,0 0 0 0 0,1 1 0 0 0,-1-1 0 0 0,0 1 0 0 0,0-1 0 0 0,0 1 0 0 0,0-1 0 0 0,0 0 0 0 0,0 1 0 0 0,0-1 0 0 0,-1 1 0 0 0,1-1 0 0 0,0 0 0 0 0,0 1 0 0 0,0-1 0 0 0,-1 1 0 0 0,1 0 0 0 0,0 2 0 0 0,0 0 0 0 0,0 0 0 0 0,1 0 0 0 0,-1 0 0 0 0,1 0 0 0 0,1 4 0 0 0,-1-5 0 0 0,0 1 0 0 0,-1 0 0 0 0,1 0 0 0 0,-1 0 0 0 0,1 0 0 0 0,-1 0 0 0 0,0 4 0 0 0,-1 1 0 0 0,0-1 0 0 0,0 1 0 0 0,-1-1 0 0 0,0 1 0 0 0,0-1 0 0 0,0 0 0 0 0,-1 0 0 0 0,0 0 0 0 0,-1 0 0 0 0,0-1 0 0 0,0 1 0 0 0,0-1 0 0 0,-1 0 0 0 0,1 0 0 0 0,-2 0 0 0 0,1-1 0 0 0,-7 6 0 0 0,-2 0 0 0 0,1-1 0 0 0,-2-1 0 0 0,-28 15 0 0 0,35-21 0 0 0,2-1-64 0 0,4-2-273 0 0,2 0-138 0 0,0 0-33 0 0,2-2 448 0 0,0 0-1 0 0,-1 0 0 0 0,1 0 1 0 0,0 0-1 0 0,0 1 1 0 0,1-1-1 0 0,-1 1 1 0 0,0-1-1 0 0,3-1 1 0 0,-4 3 57 0 0,-1 0 3 0 0,6-4-3 0 0,1 1 0 0 0,-1-1 0 0 0,1 1-1 0 0,9-3 1 0 0,-13 5 8 0 0,-1 1 0 0 0,1 0 0 0 0,-1 0 0 0 0,1-1 0 0 0,0 1 0 0 0,-1 1 0 0 0,1-1 0 0 0,-1 0 0 0 0,1 1 0 0 0,-1-1 0 0 0,1 1 0 0 0,-1 0 0 0 0,1-1 0 0 0,-1 1 0 0 0,4 3 0 0 0,-4-3 22 0 0,-1-1 23 0 0,0 0 0 0 0,0 1-1 0 0,0-1 1 0 0,0 1 0 0 0,0-1-1 0 0,0 1 1 0 0,0 0 0 0 0,-1-1 0 0 0,1 1-1 0 0,0 0 1 0 0,0 0 0 0 0,0-1 0 0 0,-1 1-1 0 0,1 0 1 0 0,0 0 0 0 0,-1 0 0 0 0,1 0-1 0 0,-1 0 1 0 0,1 0 0 0 0,-1 0-1 0 0,1 0 1 0 0,-1 0 0 0 0,0 0 0 0 0,0 0-1 0 0,1 2 1 0 0,0 1 29 0 0,0 1 0 0 0,1-1-1 0 0,-1 1 1 0 0,1-1 0 0 0,4 7 0 0 0,5 15 56 0 0,-8-19-135 0 0,-1 1 0 0 0,-1 0 0 0 0,1 0 0 0 0,-1 0 0 0 0,-1 0 0 0 0,0 0 0 0 0,0 0 0 0 0,0 0 0 0 0,-1 1 0 0 0,0-1 0 0 0,-1-1 0 0 0,0 1 0 0 0,-5 14 0 0 0,-4 21 0 0 0,9-33 0 0 0,-1 0 0 0 0,-6 18 0 0 0,7-24 0 0 0,0-1 0 0 0,0 0 0 0 0,0 1 0 0 0,0-1 0 0 0,0 0 0 0 0,-1 0 0 0 0,0 0 0 0 0,1 0 0 0 0,-1 0 0 0 0,0-1 0 0 0,-5 4 0 0 0,3-3 0 0 0,-5 3 0 0 0,1 1 0 0 0,0 0 0 0 0,-16 16 0 0 0,21-20-4 0 0,0 1-1 0 0,0-1 0 0 0,0 1 1 0 0,-1-1-1 0 0,1 0 1 0 0,-1-1-1 0 0,0 1 1 0 0,0-1-1 0 0,0 0 0 0 0,0 0 1 0 0,0 0-1 0 0,0-1 1 0 0,-6 1-1 0 0,9-2-332 0 0,0 0-138 0 0,-3-2 335 0 0,1 0 1 0 0,0 0-1 0 0,-1-1 0 0 0,1 1 1 0 0,0-1-1 0 0,0 0 0 0 0,0 0 0 0 0,1 0 1 0 0,-5-6-1 0 0,-2 0-866 0 0,9 8 855 0 0,1 1 0 0 0,-1-1 0 0 0,1 0 0 0 0,-1 1 0 0 0,1-1-1 0 0,0 1 1 0 0,-1-1 0 0 0,1 0 0 0 0,0 1 0 0 0,0-1 0 0 0,-1 0 0 0 0,1 0-1 0 0,0 1 1 0 0,0-1 0 0 0,0 0 0 0 0,0 1 0 0 0,0-1 0 0 0,0 0-1 0 0,0 0 1 0 0,0 1 0 0 0,0-1 0 0 0,0 0 0 0 0,1 0 0 0 0,-1-11-5241 0 0,-4 0-1246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5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3 15663 0 0,'0'0'356'0'0,"8"-3"476"0"0,-1-1-448 0 0,-1-1-250 0 0,-3-2 19 0 0,-3 6 567 0 0,0 1-702 0 0,0-1 1 0 0,0 1-1 0 0,0 0 1 0 0,0 0-1 0 0,0 0 1 0 0,0 0-1 0 0,0 0 1 0 0,0 0-1 0 0,0 0 0 0 0,1 0 1 0 0,-1-1-1 0 0,0 1 1 0 0,0 0-1 0 0,0 0 1 0 0,0 0-1 0 0,0 0 1 0 0,0 0-1 0 0,0 0 0 0 0,0 0 1 0 0,0 0-1 0 0,1 0 1 0 0,-1 0-1 0 0,0 0 1 0 0,0 0-1 0 0,0 0 1 0 0,0 0-1 0 0,0 0 1 0 0,0 0-1 0 0,0 0 0 0 0,1 0 1 0 0,-1 0-1 0 0,0 0 1 0 0,0 0-1 0 0,0 0 1 0 0,0 0-1 0 0,0 0 1 0 0,0 0-1 0 0,0 0 1 0 0,0 0-1 0 0,1 0 0 0 0,-1 0 1 0 0,0 0-1 0 0,0 0 1 0 0,0 0-1 0 0,0 0 1 0 0,0 0-1 0 0,0 0 1 0 0,0 0-1 0 0,0 0 1 0 0,0 1-1 0 0,1-1 0 0 0,-1 0 1 0 0,0 0-1 0 0,0 0 1 0 0,0 0-1 0 0,0 0 1 0 0,0 0-1 0 0,0 0 1 0 0,0 0-1 0 0,0 1 0 0 0,0-1 1 0 0,0 0-1 0 0,0 0 1 0 0,0 0-1 0 0,0 0 1 0 0,0 14 2193 0 0,-7 21 1538 0 0,6-32-3605 0 0,-1 11-145 0 0,0 26 0 0 0,2-32 0 0 0,0 0 0 0 0,0-1 0 0 0,-1 1 0 0 0,0 0 0 0 0,0-1 0 0 0,-1 1 0 0 0,0-1 0 0 0,0 1 0 0 0,-1-1 0 0 0,-5 11 0 0 0,3-9 0 0 0,2-5 0 0 0,0 0 0 0 0,0 0 0 0 0,0-1 0 0 0,0 0 0 0 0,0 1 0 0 0,-1-1 0 0 0,-4 3 0 0 0,6-4 0 0 0,0 1 0 0 0,-12 3 0 0 0,-7-3 0 0 0,7-4 0 0 0,11-2 0 0 0,1 1 0 0 0,-8-3 0 0 0,10 5 0 0 0,-1 0 0 0 0,1 0 0 0 0,-1 0 0 0 0,1 0 0 0 0,-1-1 0 0 0,1 1 0 0 0,0 0 0 0 0,-1 0 0 0 0,1-1 0 0 0,-1 1 0 0 0,1 0 0 0 0,0 0 0 0 0,-1-1 0 0 0,1 1 0 0 0,0-1 0 0 0,-1 1 0 0 0,1 0 0 0 0,0-1 0 0 0,0 1 0 0 0,-1-1 0 0 0,1 1 0 0 0,0 0 0 0 0,0-1 0 0 0,0 1 0 0 0,-1-1 0 0 0,1 1 0 0 0,0-1 0 0 0,0 1 0 0 0,0-1 0 0 0,0 1 0 0 0,0-1 0 0 0,0 1 0 0 0,0-1 0 0 0,0 1 0 0 0,0-1 0 0 0,0 0 0 0 0,-4-22 0 0 0,2 15 0 0 0,0-1 0 0 0,1 1 0 0 0,0 0 0 0 0,1 0 0 0 0,0-14 0 0 0,0 20 0 0 0,1 0 0 0 0,0 0 0 0 0,-1 1 0 0 0,1-1 0 0 0,0 0 0 0 0,0 0 0 0 0,0 0 0 0 0,0 1 0 0 0,3-4 0 0 0,2-2 0 0 0,-1-1 0 0 0,3 3 0 0 0,-6 4 0 0 0,-1 0 0 0 0,0 1 0 0 0,0 0 0 0 0,0-1 0 0 0,0 1 0 0 0,0 0 0 0 0,-1 0 0 0 0,1 0 0 0 0,0 0 0 0 0,0 0 0 0 0,0 0 0 0 0,0 0 0 0 0,0 0 0 0 0,0 0 0 0 0,0 0 0 0 0,2 1 0 0 0,32 9 0 0 0,-31-9 0 0 0,1 0 0 0 0,-1 1 0 0 0,0-1 0 0 0,0 1 0 0 0,8 5 0 0 0,1-1 0 0 0,48 20 0 0 0,-43-21 0 0 0,17 1 0 0 0,-26-5-639 0 0,-1 0 0 0 0,1-1 0 0 0,0 0 0 0 0,0-1 0 0 0,17-2 1 0 0,-10 0-254 0 0,-14 3-632 0 0,-2 0-11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6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7503 0 0,'0'0'399'0'0,"0"0"60"0"0,0 0 21 0 0,0 0-59 0 0,3-1-276 0 0,122-17 4339 0 0,-36 8-2640 0 0,-32 8-3795 0 0,-55 2 77 0 0,1 1-3643 0 0,10 0-1565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6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19351 0 0,'0'0'439'0'0,"0"0"62"0"0,0 0 33 0 0,0 0-65 0 0,2 1-237 0 0,-1 0-61 0 0,0 0 1 0 0,0 0-1 0 0,0 0 1 0 0,0 1-1 0 0,0-1 1 0 0,0 0-1 0 0,0 1 0 0 0,0-1 1 0 0,0 0-1 0 0,-1 1 1 0 0,1-1-1 0 0,0 1 1 0 0,-1-1-1 0 0,1 1 1 0 0,-1-1-1 0 0,0 1 0 0 0,1-1 1 0 0,-1 3-1 0 0,0-2-22 0 0,-1 1-1 0 0,1-1 0 0 0,0 0 0 0 0,-1 0 1 0 0,0 0-1 0 0,1 0 0 0 0,-1 0 0 0 0,0 0 1 0 0,0 0-1 0 0,0 0 0 0 0,0 0 0 0 0,-1 0 1 0 0,1-1-1 0 0,-3 4 0 0 0,-8 7-72 0 0,-1-1 0 0 0,0 0 0 0 0,0-1 0 0 0,-1 0 0 0 0,0-1 0 0 0,-1-1 0 0 0,-24 11 0 0 0,24-14-76 0 0,10-1 0 0 0,5 4 0 0 0,1-6 0 0 0,1 1 0 0 0,10 4 0 0 0,-1-3 116 0 0,1 0 1 0 0,-1-1-1 0 0,1-1 0 0 0,-1 0 1 0 0,1 0-1 0 0,0-2 0 0 0,22 0 1 0 0,9-5 435 0 0,-32 3-411 0 0,0 0 0 0 0,0 1 1 0 0,17 1-1 0 0,-21 1-205 0 0,-6-1-273 0 0,-1 0-138 0 0,0 0-1216 0 0,-1 0-4970 0 0,-4-2-2127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8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42 11975 0 0,'0'0'267'0'0,"6"-6"666"0"0,3-23 465 0 0,-9 28 46 0 0,0 1 76 0 0,0-10 1943 0 0,0 5-1492 0 0,-2 13-1351 0 0,0 12 208 0 0,2-14-602 0 0,-1 0 1 0 0,0 0-1 0 0,0 0 1 0 0,-3 8-1 0 0,-4 12-206 0 0,6-17-22 0 0,-1 0 1 0 0,-5 12 0 0 0,3-12 1 0 0,0-1 0 0 0,0 1 0 0 0,-1-1 0 0 0,-10 11 0 0 0,11-11 0 0 0,-1-2 0 0 0,-2-3 0 0 0,5-3 7 0 0,0 0 1 0 0,0 0-1 0 0,0 0 0 0 0,0-1 0 0 0,0 1 0 0 0,0-1 1 0 0,0 0-1 0 0,1 1 0 0 0,-5-3 0 0 0,6 2 90 0 0,1 0-1 0 0,-1-1 0 0 0,1 1 1 0 0,-1 0-1 0 0,1-1 1 0 0,-1 1-1 0 0,1 0 0 0 0,0-1 1 0 0,0 1-1 0 0,0-1 1 0 0,0-1-1 0 0,0 0 115 0 0,-2-27-59 0 0,1 1 0 0 0,1 0 0 0 0,8-47 0 0 0,1 38-152 0 0,-2 10 0 0 0,-7 24 0 0 0,0 3 0 0 0,0 1 0 0 0,0-1 0 0 0,0 0 0 0 0,0 0 0 0 0,0 0 0 0 0,0 0 0 0 0,1 1 0 0 0,-1-1 0 0 0,0 0 0 0 0,1 0 0 0 0,-1 0 0 0 0,0 1 0 0 0,1-1 0 0 0,-1 0 0 0 0,1 1 0 0 0,0-1 0 0 0,-1 0 0 0 0,1 1 0 0 0,1-2 0 0 0,6-7 0 0 0,-4 8 0 0 0,-2 1 0 0 0,-1 0 0 0 0,0-1 0 0 0,0 1 0 0 0,1-1 0 0 0,-1 1 0 0 0,0-1 0 0 0,1 1 0 0 0,-1 0 0 0 0,0 0 0 0 0,1 0 0 0 0,-1 0 0 0 0,0 0 0 0 0,1 0 0 0 0,-1 0 0 0 0,0 0 0 0 0,1 0 0 0 0,-1 0 0 0 0,0 1 0 0 0,2 0 0 0 0,2 0 0 0 0,27 2 0 0 0,1-1 0 0 0,32-3 0 0 0,-30 1 0 0 0,-23 1 0 0 0,0-1 0 0 0,17-1 0 0 0,36-3 0 0 0,-13 1 0 0 0,-46 2 0 0 0,1 1 0 0 0,0 0 0 0 0,0 0 0 0 0,0 1 0 0 0,0 0 0 0 0,8 1 0 0 0,-1 1 16 0 0,-12-1-165 0 0,-1-2-547 0 0,0 6-1158 0 0,0-4-5199 0 0,-1-2-659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8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5663 0 0,'0'0'719'0'0,"0"0"-20"0"0,0 0-306 0 0,1 1 371 0 0,1 1-447 0 0,1 0 1 0 0,0-1-1 0 0,-1 1 0 0 0,1-1 1 0 0,0 1-1 0 0,0-1 1 0 0,0 0-1 0 0,0 0 0 0 0,0-1 1 0 0,0 1-1 0 0,0-1 0 0 0,0 1 1 0 0,0-1-1 0 0,0 0 1 0 0,4 0-1 0 0,9-1 961 0 0,26-4 1 0 0,-40 4-1213 0 0,149-34 1772 0 0,-23 4 32 0 0,-107 25-1644 0 0,-3 0-1126 0 0,-6 5-4751 0 0,-12 1-2880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8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216 17503 0 0,'0'0'399'0'0,"0"0"60"0"0,0 0 21 0 0,-1-1-59 0 0,0 0-350 0 0,0 0 0 0 0,0-1 1 0 0,0 1-1 0 0,1-1 0 0 0,-1 1 0 0 0,0-1 1 0 0,1 1-1 0 0,-1-1 0 0 0,1 1 0 0 0,0-1 1 0 0,-1 1-1 0 0,1-1 0 0 0,0 0 0 0 0,0 1 0 0 0,0-1 1 0 0,0 1-1 0 0,1-4 0 0 0,-1 1 644 0 0,1-10 1304 0 0,0-1 0 0 0,4-13 0 0 0,-4 23-1777 0 0,3-8 835 0 0,-4 21-49 0 0,-1-4-1028 0 0,0-1 0 0 0,0 1 0 0 0,0-1 0 0 0,-1 1 0 0 0,-1 3 0 0 0,-7 16 0 0 0,-14 62 0 0 0,16-64 0 0 0,-1-1 0 0 0,-1 0 0 0 0,0 0 0 0 0,-15 19 0 0 0,20-31 0 0 0,5-8 0 0 0,0 0 0 0 0,0 1 0 0 0,0-1 0 0 0,0 0 0 0 0,0 0 0 0 0,0 0 0 0 0,0 1 0 0 0,0-1 0 0 0,0 0 0 0 0,0 0 0 0 0,0 0 0 0 0,0 1 0 0 0,0-1 0 0 0,0 0 0 0 0,0 0 0 0 0,0 0 0 0 0,0 1 0 0 0,0-1 0 0 0,0 0 0 0 0,0 0 0 0 0,0 0 0 0 0,0 0 0 0 0,1 1 0 0 0,-1-1 0 0 0,0 0 0 0 0,0 0 0 0 0,0 0 0 0 0,0 0 0 0 0,0 0 0 0 0,0 1 0 0 0,1-1 0 0 0,-1 0 0 0 0,0 0 0 0 0,1 0 0 0 0,-1 0 0 0 0,0 0 0 0 0,1 0 0 0 0,-1 0 0 0 0,0 0 0 0 0,1 0 0 0 0,-1 0 0 0 0,0 0 0 0 0,0 0 0 0 0,1 0 0 0 0,-1 0 0 0 0,0 0 0 0 0,1 0 0 0 0,-1 0 0 0 0,0 0 0 0 0,1 0 0 0 0,-1-1 0 0 0,0 1 0 0 0,0 0 0 0 0,1 0 0 0 0,-1 0 0 0 0,0 0 0 0 0,0-1 0 0 0,1 1 0 0 0,-1 0 0 0 0,0 0 0 0 0,0-1 0 0 0,1 1 0 0 0,-1 0 0 0 0,0 0 0 0 0,0-1 0 0 0,0 1 0 0 0,0 0 0 0 0,0-1 0 0 0,0 1 0 0 0,1-1 0 0 0,1-16 0 0 0,0 5 0 0 0,14-18 0 0 0,-12 24 0 0 0,0-1 0 0 0,-1 1 0 0 0,4-9 0 0 0,-2-4 0 0 0,0-1 0 0 0,4-38 0 0 0,-8 40 0 0 0,2 1 0 0 0,0 0 0 0 0,1 0 0 0 0,9-24 0 0 0,-13 40 1 0 0,4-9 313 0 0,0 0-1 0 0,0 1 1 0 0,1 0-1 0 0,1 0 1 0 0,11-16 0 0 0,-16 24-229 0 0,0 2-142 0 0,0 0 1 0 0,0-1-1 0 0,-1 1 1 0 0,1 0-1 0 0,0-1 1 0 0,0 1-1 0 0,0 0 1 0 0,0-1-1 0 0,0 1 1 0 0,0-1-1 0 0,1 1 1 0 0,0 0-62 0 0,23 11-641 0 0,26 8 0 0 0,11 6-1724 0 0,-38-17 1031 0 0,-19-7 772 0 0,1 0 1 0 0,-1 0-1 0 0,1 1 1 0 0,-1 0-1 0 0,0 0 1 0 0,0 0-1 0 0,5 4 1 0 0,3 4-1357 0 0,3 0-11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9:29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69 15663 0 0,'0'0'356'0'0,"0"0"50"0"0,0 0 20 0 0,0 0-42 0 0,-2 1-250 0 0,-2 0 88 0 0,3-1 856 0 0,1 0 366 0 0,0 0 76 0 0,0 0-123 0 0,0 0-575 0 0,4-7 276 0 0,3-4-352 0 0,1 0 1 0 0,0 1-1 0 0,15-15 0 0 0,2-3 366 0 0,-19 22-818 0 0,0-1 0 0 0,0 2 0 0 0,0-1 0 0 0,1 1 0 0 0,0 0 0 0 0,0 0 1 0 0,0 1-1 0 0,14-7 0 0 0,-3 6-274 0 0,-15 5-23 0 0,-2 0 3 0 0,0-1 0 0 0,0 1 0 0 0,0 0 0 0 0,0 0 0 0 0,0 0 0 0 0,0 0 0 0 0,0 0 0 0 0,0 0 0 0 0,0 0 0 0 0,0 1 0 0 0,0-1 0 0 0,-1 0 0 0 0,2 1 0 0 0,1 3 0 0 0,-3-3 0 0 0,2 2 0 0 0,0 0 0 0 0,0 0 0 0 0,-1 0 0 0 0,1 0 0 0 0,-1 0 0 0 0,0 0 0 0 0,0 1 0 0 0,0-1 0 0 0,-1 0 0 0 0,1 0 0 0 0,-1 1 0 0 0,1 4 0 0 0,-2 2 0 0 0,0 0 0 0 0,0 0 0 0 0,-3 10 0 0 0,-5 0 0 0 0,9-16 0 0 0,5-5 0 0 0,6-5 0 0 0,-7 2 0 0 0,104-77 0 0 0,-28 35 0 0 0,-78 44 0 0 0,0 1 0 0 0,1 0 0 0 0,-1 0 0 0 0,0 1 0 0 0,1-1 0 0 0,-1 0 0 0 0,0 1 0 0 0,1 0 0 0 0,-1-1 0 0 0,0 1 0 0 0,1 0 0 0 0,-1 0 0 0 0,1 0 0 0 0,-1 1 0 0 0,1-1 0 0 0,-1 0 0 0 0,4 2 0 0 0,3 4 0 0 0,-4 2 0 0 0,1 0 0 0 0,-1 0 0 0 0,0 0 0 0 0,-1 0 0 0 0,0 1 0 0 0,0-1 0 0 0,5 19 0 0 0,-9-24 0 0 0,1 1 0 0 0,10 9 0 0 0,-9-11 0 0 0,1 1 0 0 0,-1-1 0 0 0,1 0 0 0 0,0 0 0 0 0,0 0 0 0 0,0 0 0 0 0,0 0 0 0 0,0-1 0 0 0,0 1 0 0 0,7 1 0 0 0,-7-2 0 0 0,-1 0 0 0 0,1 0 0 0 0,0-1 0 0 0,0 1 0 0 0,0-1 0 0 0,0 1 0 0 0,-1-1 0 0 0,1 0 0 0 0,0 0 0 0 0,0 0 0 0 0,0-1 0 0 0,0 1 0 0 0,5-2 0 0 0,1 0 0 0 0,-4 0-123 0 0,0 1-1 0 0,-1-1 1 0 0,1 0 0 0 0,0-1 0 0 0,-1 1-1 0 0,1-1 1 0 0,-1 1 0 0 0,0-2-1 0 0,0 1 1 0 0,0 0 0 0 0,-1-1 0 0 0,1 1-1 0 0,-1-1 1 0 0,1 0 0 0 0,-1 0-1 0 0,2-6 1 0 0,-4 9-186 0 0,0 0 0 0 0,0-1-1 0 0,-1 1 1 0 0,1 0 0 0 0,-1-1 0 0 0,1 1 0 0 0,-1-1-1 0 0,0 1 1 0 0,1-1 0 0 0,-1 1 0 0 0,0-1-1 0 0,0 1 1 0 0,0-3 0 0 0,0 0-286 0 0,0-14-1961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24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81 6447 0 0,'0'0'142'0'0,"0"0"22"0"0,0 0 13 0 0,0 0 123 0 0,0 0 468 0 0,0 0 205 0 0,0 0 41 0 0,0 0 8 0 0,0 0 2 0 0,0 0 0 0 0,0 0 0 0 0,-4-17 2168 0 0,4 14-2680 0 0,0 0 0 0 0,1 0 0 0 0,-1 1 0 0 0,0-1 0 0 0,1 0 0 0 0,-1 1 0 0 0,3-6 0 0 0,-3 7 0 0 0,0 0-65 0 0,9-12 801 0 0,-7 11-1077 0 0,-1 0-70 0 0,0 1 0 0 0,0 0 1 0 0,0-1-1 0 0,0 1 0 0 0,1 0 0 0 0,-1 0 0 0 0,0 0 1 0 0,0 0-1 0 0,1 0 0 0 0,-1 0 0 0 0,1 1 1 0 0,-1-1-1 0 0,1 0 0 0 0,-1 1 0 0 0,1-1 1 0 0,-1 1-1 0 0,3-1 0 0 0,-1 0-101 0 0,12 1 0 0 0,-13-1 0 0 0,-1 1 0 0 0,0 0 0 0 0,0 0 0 0 0,-1 0 0 0 0,1 0 0 0 0,0 0 0 0 0,0 0 0 0 0,0 0 0 0 0,-1 0 0 0 0,1 0 0 0 0,0 0 0 0 0,0 1 0 0 0,-1-1 0 0 0,1 0 0 0 0,0 0 0 0 0,0 1 0 0 0,-1-1 0 0 0,1 1 0 0 0,0-1 0 0 0,0 1 0 0 0,2 1 0 0 0,-1-1 0 0 0,0 1 0 0 0,1 0 0 0 0,-1 0 0 0 0,0 0 0 0 0,0 0 0 0 0,0 0 0 0 0,0 0 0 0 0,-1 0 0 0 0,1 1 0 0 0,-1-1 0 0 0,1 1 0 0 0,-1-1 0 0 0,0 1 0 0 0,0 0 0 0 0,0-1 0 0 0,0 1 0 0 0,0 0 0 0 0,0 5 0 0 0,1 6 0 0 0,-1 1 0 0 0,0 23 0 0 0,-1-29 0 0 0,-1 15 0 0 0,-1 0 0 0 0,-1-1 0 0 0,-1 1 0 0 0,-12 36 0 0 0,15-53 0 0 0,-1-1 0 0 0,0 0 0 0 0,-1-1 0 0 0,1 1 0 0 0,-1 0 0 0 0,0-1 0 0 0,-1 1 0 0 0,1-1 0 0 0,-1 0 0 0 0,0 0 0 0 0,0-1 0 0 0,-1 1 0 0 0,0-1 0 0 0,1 0 0 0 0,-1 0 0 0 0,-1 0 0 0 0,1-1 0 0 0,0 1 0 0 0,-1-1 0 0 0,0-1 0 0 0,0 1 0 0 0,1-1 0 0 0,-2 0 0 0 0,1 0 0 0 0,-11 1 0 0 0,7-2 0 0 0,0 0 0 0 0,-18 0 0 0 0,25-1 0 0 0,0 0 0 0 0,-1-1 0 0 0,1 1 0 0 0,0-1 0 0 0,-1 0 0 0 0,1 0 0 0 0,0 0 0 0 0,0-1 0 0 0,0 1 0 0 0,0-1 0 0 0,-5-2 0 0 0,3-2 0 0 0,0-1 0 0 0,2 1 0 0 0,7 0-201 0 0,-3 5-850 0 0,8-2-3094 0 0,-1 0-3362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7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9007 0 0,'0'0'870'0'0,"4"-13"316"0"0,-1 8-962 0 0,11-13 4954 0 0,9-2-2597 0 0,-4 11-2042 0 0,-12 6-461 0 0,2 1-78 0 0,-2 1-269 0 0,-5 1-1135 0 0,-2 0-511 0 0,0 0-108 0 0,0 0-22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24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3 17503 0 0,'0'0'803'0'0,"0"-2"-18"0"0,-5-12 71 0 0,-1-2 4376 0 0,5 15-5063 0 0,0 2-686 0 0,-1 0-1 0 0,1-1 0 0 0,0 1 0 0 0,0 0 0 0 0,-1 0 0 0 0,1 0 0 0 0,0 0 1 0 0,0 0-1 0 0,-1 2 0 0 0,-3 4-6989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25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7503 0 0,'0'0'399'0'0,"0"0"60"0"0,0 0 21 0 0,0 0-59 0 0,1-2-276 0 0,31-57 5399 0 0,-32 58-5032 0 0,0 1 0 0 0,3-7 483 0 0,-3 6-9016 0 0,0 1-137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00:00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44 8287 0 0,'0'0'191'0'0,"0"0"26"0"0,0 0 9 0 0,7-9 2884 0 0,-4 6-2724 0 0,-1 1 0 0 0,1-1 0 0 0,-1 0 0 0 0,0 0 0 0 0,0 0-1 0 0,0 0 1 0 0,-1 0 0 0 0,1 0 0 0 0,-1-1 0 0 0,2-4 0 0 0,9-42 5238 0 0,-7 27-4109 0 0,-2 7-491 0 0,-2 15-512 0 0,-2 0-68 0 0,1 0-441 0 0,0 1 0 0 0,0 0-1 0 0,0 0 1 0 0,0 0 0 0 0,0-1 0 0 0,0 1-1 0 0,0 0 1 0 0,0 0 0 0 0,0 0 0 0 0,0-1 0 0 0,0 1-1 0 0,0 0 1 0 0,0 0 0 0 0,0 0 0 0 0,0-1-1 0 0,-1 1 1 0 0,1 0 0 0 0,0 0 0 0 0,0 0-1 0 0,0 0 1 0 0,0 0 0 0 0,0-1 0 0 0,-1 1-1 0 0,1 0 1 0 0,0 0 0 0 0,0 0 0 0 0,0 0-1 0 0,0 0 1 0 0,-1 0 0 0 0,1 0 0 0 0,0 0 0 0 0,0-1-1 0 0,0 1 1 0 0,-1 0 0 0 0,1 0 0 0 0,0 0-1 0 0,0 0 1 0 0,0 0 0 0 0,-1 0 0 0 0,1 0-1 0 0,0 0 1 0 0,0 0 0 0 0,0 0 0 0 0,-1 1-1 0 0,1-1 1 0 0,0 0 0 0 0,0 0 0 0 0,0 0 0 0 0,-1 0-1 0 0,1 0 1 0 0,0 0 0 0 0,0 0 0 0 0,0 0-1 0 0,0 0 1 0 0,-1 1 0 0 0,1-1 0 0 0,0 0-1 0 0,0 0 1 0 0,-7 8 6 0 0,-18 40 472 0 0,2 1 0 0 0,-20 66 1 0 0,-3 7 122 0 0,36-97-604 0 0,-16 34 0 0 0,22-52 0 0 0,1-1 0 0 0,-1 0 0 0 0,0-1 0 0 0,0 1 0 0 0,-1-1 0 0 0,-10 10 0 0 0,1-1 0 0 0,13-13 0 0 0,1-1 0 0 0,0 0 0 0 0,0 1 0 0 0,-1-1 0 0 0,1 1 0 0 0,0-1 0 0 0,-1 0 0 0 0,1 1 0 0 0,0-1 0 0 0,-1 1 0 0 0,1-1 0 0 0,-1 0 0 0 0,1 0 0 0 0,0 1 0 0 0,-1-1 0 0 0,1 0 0 0 0,-1 0 0 0 0,1 1 0 0 0,-1-1 0 0 0,1 0 0 0 0,-1 0 0 0 0,1 0 0 0 0,-1 0 0 0 0,1 0 0 0 0,-1 0 0 0 0,1 0 0 0 0,-1 0 0 0 0,0 0 0 0 0,-1 0 0 0 0,1 0 0 0 0,0 0 0 0 0,0 0 0 0 0,0 0 0 0 0,0 0 0 0 0,0 0 0 0 0,0 0 0 0 0,0 0 0 0 0,0 0 0 0 0,0 0 0 0 0,0-1 0 0 0,0 1 0 0 0,0 0 0 0 0,0-1 0 0 0,0 1 0 0 0,0 0 0 0 0,1-1 0 0 0,-1 1 0 0 0,0-1 0 0 0,0 0 0 0 0,-1 0 0 0 0,-1-2 0 0 0,0 1 0 0 0,0 0 0 0 0,0-1 0 0 0,0 0 0 0 0,1 0 0 0 0,-1 0 0 0 0,1 0 0 0 0,-1 0 0 0 0,1 0 0 0 0,0-1 0 0 0,0 1 0 0 0,0-1 0 0 0,1 1 0 0 0,-1-1 0 0 0,0-5 0 0 0,-3-9 0 0 0,-4-32 0 0 0,6 30 0 0 0,0 6 0 0 0,2 9 0 0 0,0 1 0 0 0,0 0 0 0 0,0 0 0 0 0,1 0 0 0 0,0-1 0 0 0,-1 1 0 0 0,2 0 0 0 0,-1-1 0 0 0,0 1 0 0 0,1 0 0 0 0,0 0 0 0 0,0 0 0 0 0,0-1 0 0 0,3-6 0 0 0,-4 9 0 0 0,0 2 0 0 0,0-1 0 0 0,0 1 0 0 0,1-1 0 0 0,-1 1 0 0 0,0-1 0 0 0,0 1 0 0 0,0-1 0 0 0,0 1 0 0 0,1-1 0 0 0,-1 1 0 0 0,0 0 0 0 0,0-1 0 0 0,1 1 0 0 0,-1-1 0 0 0,0 1 0 0 0,1 0 0 0 0,-1-1 0 0 0,1 1 0 0 0,-1 0 0 0 0,0-1 0 0 0,1 1 0 0 0,-1 0 0 0 0,1 0 0 0 0,-1-1 0 0 0,1 1 0 0 0,-1 0 0 0 0,1 0 0 0 0,-1 0 0 0 0,1-1 0 0 0,1 0 0 0 0,-1 0 0 0 0,-1 1 0 0 0,1 0 0 0 0,0-1 0 0 0,0 1 0 0 0,-1-1 0 0 0,1 1 0 0 0,0 0 0 0 0,-1 0 0 0 0,1-1 0 0 0,0 1 0 0 0,0 0 0 0 0,0 0 0 0 0,-1 0 0 0 0,1 0 0 0 0,0 0 0 0 0,0 0 0 0 0,0 0 0 0 0,-1 0 0 0 0,1 0 0 0 0,1 1 0 0 0,-1-1 0 0 0,2 0 0 0 0,-1 0 0 0 0,0 0 0 0 0,0 0 0 0 0,1 1 0 0 0,-1-1 0 0 0,0 1 0 0 0,0-1 0 0 0,0 1 0 0 0,0 0 0 0 0,0 0 0 0 0,0 0 0 0 0,0 0 0 0 0,0 0 0 0 0,0 1 0 0 0,0-1 0 0 0,0 0 0 0 0,-1 1 0 0 0,1-1 0 0 0,1 3 0 0 0,2 1 0 0 0,-1-1 0 0 0,0 1 0 0 0,0 1 0 0 0,0-1 0 0 0,0 0 0 0 0,-1 1 0 0 0,0 0 0 0 0,0 0 0 0 0,-1 0 0 0 0,2 7 0 0 0,2 9 0 0 0,5 36 0 0 0,-5-18 0 0 0,-4-32-11 0 0,-2 0 1 0 0,1 1-1 0 0,-1-1 0 0 0,-1 0 1 0 0,-2 15-1 0 0,3-21-326 0 0,0-2-138 0 0,0 0-33 0 0,0 0-140 0 0,0 0-572 0 0,0 0-253 0 0,0 0-51 0 0,0 0-11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00:00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 15663 0 0,'0'0'719'0'0,"0"0"-20"0"0,0 0-238 0 0,0 0 656 0 0,0 0 335 0 0,0 0 70 0 0,0-1-1166 0 0,0 0 0 0 0,-1 0 0 0 0,1 0 0 0 0,0 0 0 0 0,-1 0 0 0 0,1 0 0 0 0,-1 0 0 0 0,1 1 1 0 0,-1-1-1 0 0,-1-1 0 0 0,-1 6-708 0 0,2-3-7383 0 0,1-1 215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00:00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99 8287 0 0,'0'0'382'0'0,"0"0"-8"0"0,0 0-102 0 0,0 0 463 0 0,4-15 2201 0 0,-4 7-2361 0 0,1 0 1 0 0,0 0-1 0 0,1 0 1 0 0,3-10-1 0 0,-3 10 14 0 0,1 0 0 0 0,-2-1 0 0 0,1 1-1 0 0,0-13 1 0 0,-2 9 947 0 0,0 0 0 0 0,1 0 0 0 0,4-18 0 0 0,-5 27-1092 0 0,0-3-289 0 0,2 2-138 0 0,1 8-13 0 0,1 5-8 0 0,-3 2 4 0 0,0-1 0 0 0,-1 1 0 0 0,0-1 0 0 0,-1 1 0 0 0,0 0 0 0 0,-1-1 0 0 0,-5 20 0 0 0,-11 32 455 0 0,9-33 76 0 0,2 0 0 0 0,-8 57 0 0 0,15-76-531 0 0,1-1 0 0 0,6-6 0 0 0,-5-3-117 0 0,1-1 1 0 0,-1 1-1 0 0,1-1 0 0 0,-1 1 0 0 0,0-1 1 0 0,0 0-1 0 0,1 0 0 0 0,-1 0 0 0 0,0 0 1 0 0,0 0-1 0 0,0-1 0 0 0,0 1 0 0 0,0-1 1 0 0,0 1-1 0 0,0-1 0 0 0,2-3 0 0 0,1 0-431 0 0,-1-1 0 0 0,0 0 0 0 0,0 0 0 0 0,5-10 0 0 0,-1-1-976 0 0,1-2-11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00:01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5 13823 0 0,'0'0'630'0'0,"0"0"-13"0"0,0 0-184 0 0,0 0 677 0 0,0 0 340 0 0,0 0 72 0 0,0 0-125 0 0,0 0-574 0 0,0 0-250 0 0,-1 2-49 0 0,-9 13-85 0 0,0 2 1 0 0,2-1-1 0 0,0 1 1 0 0,0 0-1 0 0,-6 25 1 0 0,11-33-412 0 0,-4 8-28 0 0,2 1 0 0 0,0-1 0 0 0,0 1 0 0 0,2 0 0 0 0,-2 32 0 0 0,6-42 0 0 0,6-4 0 0 0,-5-4 0 0 0,1 0 0 0 0,-1 0 0 0 0,1 0 0 0 0,-1 0 0 0 0,1-1 0 0 0,-1 1 0 0 0,0-1 0 0 0,1 0 0 0 0,-1 1 0 0 0,0-1 0 0 0,1 0 0 0 0,-1-1 0 0 0,0 1 0 0 0,0 0 0 0 0,0 0 0 0 0,0-1 0 0 0,3-2 0 0 0,4-4 0 0 0,0-1 0 0 0,9-11 0 0 0,-12 13 0 0 0,2-3 55 0 0,0-1 1 0 0,0 0-1 0 0,-1 0 0 0 0,0 0 0 0 0,-1-1 0 0 0,0 0 1 0 0,-1 0-1 0 0,-1-1 0 0 0,0 0 0 0 0,0 1 1 0 0,2-21-1 0 0,-6 27 97 0 0,0 0 1 0 0,0 0-1 0 0,0 0 1 0 0,-1 1-1 0 0,0-1 1 0 0,0 0-1 0 0,-4-10 1 0 0,5 15-150 0 0,0 0 1 0 0,0 1-1 0 0,0-1 1 0 0,-1 0-1 0 0,1 1 0 0 0,0-1 1 0 0,-1 1-1 0 0,1-1 1 0 0,-1 1-1 0 0,1-1 1 0 0,-1 1-1 0 0,1-1 0 0 0,-1 1 1 0 0,1-1-1 0 0,-1 1 1 0 0,1 0-1 0 0,-1-1 1 0 0,1 1-1 0 0,-1 0 1 0 0,0-1-1 0 0,1 1 0 0 0,-1 0 1 0 0,1 0-1 0 0,-1 0 1 0 0,0 0-1 0 0,1-1 1 0 0,-1 1-1 0 0,0 0 0 0 0,1 0 1 0 0,-1 0-1 0 0,0 0 1 0 0,1 0-1 0 0,-1 1 1 0 0,0-1-1 0 0,1 0 1 0 0,-1 0-1 0 0,0 0 0 0 0,1 1 1 0 0,-1-1-1 0 0,1 0 1 0 0,-1 0-1 0 0,0 1 1 0 0,1-1-1 0 0,-1 1 1 0 0,0 0-1 0 0,-3 2-2 0 0,0 0 1 0 0,0 0-1 0 0,1 0 1 0 0,-5 5-1 0 0,8-8-1 0 0,-2 2-5 0 0,0 0-1 0 0,1 0 1 0 0,-1 0 0 0 0,1 1-1 0 0,-1-1 1 0 0,1 0 0 0 0,0 1-1 0 0,-1-1 1 0 0,1 1 0 0 0,1-1-1 0 0,-2 4 1 0 0,2-4-332 0 0,0-2-138 0 0,3 8-476 0 0,3 1 802 0 0,-4-7 148 0 0,1-1 0 0 0,-1 1 0 0 0,1-1 0 0 0,-1 0 0 0 0,1 0 0 0 0,0 0 0 0 0,-1 0 0 0 0,1 0 0 0 0,0 0 0 0 0,0-1 0 0 0,-1 1 0 0 0,1-1 0 0 0,0 0 0 0 0,0 0 0 0 0,0 0 0 0 0,0 0 0 0 0,0-1 0 0 0,-1 1 0 0 0,6-2 0 0 0,5-1 2 0 0,-1-1 0 0 0,-1-1 0 0 0,14-6 0 0 0,40-25 63 0 0,-56 32 1699 0 0,-8 6-1652 0 0,-3 7-64 0 0,-5 8-40 0 0,-11 23-7 0 0,-15 36 0 0 0,29-65 0 0 0,0 1 0 0 0,1 0 0 0 0,0 0 0 0 0,-1 19 0 0 0,3-28 0 0 0,1 0 0 0 0,0-1 0 0 0,0 1 0 0 0,1-1 0 0 0,-1 1 0 0 0,0 0 0 0 0,1-1 0 0 0,0 1 0 0 0,-1-1 0 0 0,3 4 0 0 0,3 2 0 0 0,5-3 0 0 0,-7-4 0 0 0,0 0 0 0 0,0-1 0 0 0,1 1 0 0 0,-1-1 0 0 0,0 0 0 0 0,0 0 0 0 0,1 0 0 0 0,-1-1 0 0 0,0 1 0 0 0,0-1 0 0 0,0 0 0 0 0,0 0 0 0 0,0 0 0 0 0,0-1 0 0 0,0 1 0 0 0,0-1 0 0 0,0 0 0 0 0,-1 0 0 0 0,1-1 0 0 0,5-4 0 0 0,-3 2 0 0 0,-1 1 0 0 0,1-2 0 0 0,-1 1 0 0 0,0 0 0 0 0,-1-1 0 0 0,0 0 0 0 0,1 0 0 0 0,-2 0 0 0 0,1-1 0 0 0,-1 0 0 0 0,3-8 0 0 0,-4 7-39 0 0,0 0-1 0 0,-1-1 1 0 0,1 1-1 0 0,-2 0 1 0 0,0-1-1 0 0,0 1 1 0 0,0 0-1 0 0,-1-1 1 0 0,0 1-1 0 0,0 0 1 0 0,-1 0-1 0 0,-1 0 1 0 0,1 0-1 0 0,-1 0 1 0 0,0 0-1 0 0,-1 1 1 0 0,0-1-1 0 0,0 1 1 0 0,-1 0-1 0 0,-5-7 1 0 0,9 13-224 0 0,0 0 0 0 0,0 0 0 0 0,0 0 0 0 0,0 0 0 0 0,-1 1 0 0 0,1-1 0 0 0,0 0 0 0 0,0 1 0 0 0,0-1 0 0 0,0 1 0 0 0,-1 0 0 0 0,1-1 0 0 0,0 1 0 0 0,-1 0 0 0 0,1 0 1 0 0,0-1-1 0 0,0 1 0 0 0,-1 0 0 0 0,1 0 0 0 0,0 1 0 0 0,-1-1 0 0 0,1 0 0 0 0,0 0 0 0 0,-1 1 0 0 0,1-1 0 0 0,0 0 0 0 0,0 1 0 0 0,-2 1 0 0 0,0-2 422 0 0,-12 7-1695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00:01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36 21191 0 0,'0'0'480'0'0,"0"0"67"0"0,0 0 31 0 0,0 0-56 0 0,-8 0-321 0 0,7 0-142 0 0,0 0-1 0 0,-1 0 1 0 0,1 1 0 0 0,-1-1-1 0 0,1 0 1 0 0,0 0-1 0 0,-1 1 1 0 0,1-1 0 0 0,0 1-1 0 0,0-1 1 0 0,-1 1 0 0 0,1 0-1 0 0,0-1 1 0 0,0 1-1 0 0,0 0 1 0 0,-1 0 0 0 0,1 0-1 0 0,0 0 1 0 0,0 0 0 0 0,1 0-1 0 0,-1 0 1 0 0,0 0-1 0 0,0 0 1 0 0,0 0 0 0 0,0 2-1 0 0,-4 4 370 0 0,3-4-357 0 0,0 0-1 0 0,0 0 1 0 0,0 1-1 0 0,0-1 1 0 0,1 1 0 0 0,-1 0-1 0 0,1-1 1 0 0,0 1-1 0 0,0 0 1 0 0,0 0 0 0 0,1-1-1 0 0,-1 1 1 0 0,1 0-1 0 0,0 0 1 0 0,0 0 0 0 0,1 5-1 0 0,-1-4-7 0 0,1-1 0 0 0,0 0 0 0 0,0 1 0 0 0,0-1 0 0 0,0 0 0 0 0,1 0 0 0 0,-1 0 0 0 0,1 1-1 0 0,0-2 1 0 0,1 1 0 0 0,-1 0 0 0 0,0 0 0 0 0,1-1 0 0 0,3 4 0 0 0,-3-5-63 0 0,-1-1 0 0 0,0 0 0 0 0,0 1 0 0 0,0-1 0 0 0,1 0 0 0 0,-1 0 0 0 0,0-1 0 0 0,1 1 0 0 0,-1 0 0 0 0,1-1 0 0 0,-1 1 0 0 0,1-1 0 0 0,-1 0 0 0 0,1 0 0 0 0,-1 0 0 0 0,1 0 0 0 0,-1 0 0 0 0,1-1 0 0 0,-1 1 0 0 0,1-1 0 0 0,-1 0 0 0 0,1 0 0 0 0,-1 1 0 0 0,0-1 0 0 0,4-3 0 0 0,4-1 0 0 0,0-1 0 0 0,-1 0 0 0 0,0 0 0 0 0,13-12 0 0 0,-12 9 0 0 0,-1-1 0 0 0,0 0 0 0 0,0 0 0 0 0,-1-1 0 0 0,-1 0 0 0 0,1-1 0 0 0,-2 0 0 0 0,0 0 0 0 0,0 0 0 0 0,-1-1 0 0 0,3-13 0 0 0,-5 16 0 0 0,-1-1 0 0 0,0 1 0 0 0,0-1 0 0 0,-1 1 0 0 0,-1 0 0 0 0,0-1 0 0 0,0 1 0 0 0,-1-1 0 0 0,0 1 0 0 0,-1-1 0 0 0,0 1 0 0 0,-1 0 0 0 0,0 0 0 0 0,-8-17 0 0 0,10 24-4 0 0,0 1-1 0 0,0 0 1 0 0,-1 0 0 0 0,1 0-1 0 0,0 0 1 0 0,-1 0 0 0 0,0 0-1 0 0,1 0 1 0 0,-1 1-1 0 0,0-1 1 0 0,0 1 0 0 0,0-1-1 0 0,0 1 1 0 0,0 0 0 0 0,0-1-1 0 0,-1 1 1 0 0,1 0 0 0 0,0 0-1 0 0,0 1 1 0 0,-5-2-1 0 0,3 2-18 0 0,0 0-1 0 0,0 0 0 0 0,0 0 0 0 0,0 0 0 0 0,0 1 0 0 0,0-1 1 0 0,0 1-1 0 0,0 0 0 0 0,0 1 0 0 0,0-1 0 0 0,1 1 1 0 0,-5 1-1 0 0,0 2-203 0 0,0-1 0 0 0,1 1 1 0 0,-1 0-1 0 0,1 1 0 0 0,0 0 1 0 0,1 0-1 0 0,-1 0 0 0 0,1 1 0 0 0,-5 7 1 0 0,7-8-1645 0 0,0 0 0 0 0,0 1 0 0 0,-4 12 0 0 0,1-3-5649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00:02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6 0 21191 0 0,'0'0'480'0'0,"0"0"67"0"0,0 0 31 0 0,0 0-56 0 0,-1 1-341 0 0,-14 16 1005 0 0,0 0 0 0 0,-23 37 1 0 0,-19 43 787 0 0,6-8-1360 0 0,3-13-601 0 0,-185 316-9 0 0,213-353-4 0 0,-15 45 0 0 0,33-77-64 0 0,1-6-273 0 0,3-2-138 0 0,38-30-1585 0 0,-16 13-397 0 0,-2 0-3934 0 0,-1 0-1321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00:02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17503 0 0,'0'0'803'0'0,"0"0"-18"0"0,-6 5-469 0 0,2 0-105 0 0,2-3 178 0 0,1-1 0 0 0,0 0 0 0 0,0 0 0 0 0,-1 0 0 0 0,1 0 1 0 0,-1 0-1 0 0,1 0 0 0 0,-3 1 0 0 0,-9 8 1569 0 0,6-1-1626 0 0,-4 4 403 0 0,0 0 0 0 0,-11 21 0 0 0,-2 6-330 0 0,15-27-131 0 0,1 0 0 0 0,0 1 0 0 0,1 0 0 0 0,1 1-1 0 0,-6 20 1 0 0,11-34-274 0 0,0 1 0 0 0,1 0 0 0 0,0 0 0 0 0,-1 0 0 0 0,1 0 0 0 0,0 0 0 0 0,0 0 0 0 0,0-1 0 0 0,0 1 0 0 0,0 0 0 0 0,1 0 0 0 0,-1 0 0 0 0,0 0 0 0 0,1 0 0 0 0,0 0 0 0 0,-1-1 0 0 0,1 1 0 0 0,0 0 0 0 0,0 0 0 0 0,0-1 0 0 0,0 1 0 0 0,0-1 0 0 0,0 1 0 0 0,0-1 0 0 0,1 1 0 0 0,-1-1 0 0 0,1 0 0 0 0,-1 1 0 0 0,1-1 0 0 0,-1 0 0 0 0,1 0 0 0 0,2 1 0 0 0,6-1 0 0 0,-2-3 0 0 0,1-1 0 0 0,-1 0 0 0 0,0-1 0 0 0,0 1 0 0 0,0-1 0 0 0,8-7 0 0 0,0 2 0 0 0,-6 3 146 0 0,0-1 1 0 0,0 0-1 0 0,-1 0 0 0 0,0-1 0 0 0,0-1 1 0 0,12-14-1 0 0,-17 18-73 0 0,0 0 0 0 0,0-1 0 0 0,0 1 1 0 0,-1-1-1 0 0,0 0 0 0 0,0 0 0 0 0,-1-1 0 0 0,1 1 0 0 0,-1 0 0 0 0,-1-1 1 0 0,1 0-1 0 0,-1 1 0 0 0,0-9 0 0 0,-1 13-127 0 0,1 1 1 0 0,-1-1-1 0 0,0 1 0 0 0,-1-1 0 0 0,1 1 1 0 0,0-1-1 0 0,0 1 0 0 0,-1-1 0 0 0,1 1 1 0 0,-1-1-1 0 0,1 1 0 0 0,-1-1 1 0 0,1 1-1 0 0,-1 0 0 0 0,0-1 0 0 0,0 1 1 0 0,0 0-1 0 0,0-1 0 0 0,0 1 0 0 0,0 0 1 0 0,0 0-1 0 0,0 0 0 0 0,0 0 1 0 0,-1 0-1 0 0,1 0 0 0 0,0 0 0 0 0,-1 1 1 0 0,1-1-1 0 0,0 0 0 0 0,-1 1 0 0 0,-1-1 1 0 0,-1 0-154 0 0,0 1 0 0 0,0-1 0 0 0,0 1 0 0 0,0 0 0 0 0,0 1 0 0 0,0-1 0 0 0,0 1 0 0 0,0-1 0 0 0,0 1 0 0 0,0 0 0 0 0,-4 2 0 0 0,-10 3-1326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2:18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3 6447 0 0,'0'0'142'0'0,"0"0"22"0"0,0 0 13 0 0,0 0 55 0 0,0 0 181 0 0,0 0 78 0 0,0 0 18 0 0,0 0 3 0 0,0 0 0 0 0,0 0 0 0 0,0 0 0 0 0,0 0-69 0 0,0 0-222 0 0,0 0 166 0 0,0 0 101 0 0,0 0 21 0 0,0 0-66 0 0,1 2-294 0 0,2 5-61 0 0,-2-5 283 0 0,-1-2 117 0 0,0 2 21 0 0,0-2-499 0 0,0 1 0 0 0,0-1 0 0 0,0 0 0 0 0,0 0 0 0 0,0 0 0 0 0,0 0 0 0 0,1 1 0 0 0,-1-1 0 0 0,0 0 0 0 0,0 0 0 0 0,0 0 0 0 0,0 1 0 0 0,0-1 0 0 0,0 0 0 0 0,0 0 0 0 0,0 0 0 0 0,0 0 0 0 0,0 0 0 0 0,0 1 0 0 0,1-1 0 0 0,-1 0 0 0 0,0 0 0 0 0,0 0 0 0 0,0 0 0 0 0,0 0 0 0 0,0 0 0 0 0,1 1 0 0 0,-1-1 0 0 0,0 0 0 0 0,0 0 0 0 0,0 0 0 0 0,0 0 0 0 0,1 0 0 0 0,-1 0 0 0 0,0 0 0 0 0,0 0 0 0 0,0 0 0 0 0,1 0 0 0 0,-1 0 0 0 0,0 0 0 0 0,0 0 0 0 0,0 0 0 0 0,0 0-1 0 0,1 0 1 0 0,-1 0 0 0 0,0 0 0 0 0,0 0 0 0 0,0 0 0 0 0,1 0 0 0 0,-1 0 0 0 0,0 0 0 0 0,0-1 0 0 0,0 1 0 0 0,0 0 0 0 0,1 0 0 0 0,12-13 887 0 0,11-23 303 0 0,19-43-1200 0 0,-27 47 0 0 0,-11 24-64 0 0,-4 6-273 0 0,3-6-646 0 0,-3 7 471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24879 0 0,'0'0'564'0'0,"0"0"83"0"0,0 0 34 0 0,0 0-76 0 0,7-6-374 0 0,-2 3-113 0 0,0 0 1 0 0,1 0-1 0 0,-1 1 1 0 0,1 0-1 0 0,0 0 0 0 0,0 1 1 0 0,0-1-1 0 0,6 0 0 0 0,8-2 265 0 0,-2 0-280 0 0,30-2-1 0 0,13 3-5310 0 0,-56 3 3163 0 0</inkml:trace>
  <inkml:trace contextRef="#ctx0" brushRef="#br0" timeOffset="1">247 41 24879 0 0,'0'0'544'0'0,"0"0"120"0"0,0 0 16 0 0,0 0 24 0 0,0 0-568 0 0,8-5-136 0 0,0-1 0 0 0,0 1 0 0 0,0 1 192 0 0,0-1 0 0 0,1 0 8 0 0,2 2 0 0 0,0 1-1136 0 0,0 1-232 0 0,-2-1-48 0 0,1-1 0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13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223 6447 0 0,'0'0'142'0'0,"0"0"22"0"0,0 0 13 0 0,-2 2-20 0 0,-9 7-50 0 0,8-7 274 0 0,3-2 110 0 0,0 0 18 0 0,0 0-66 0 0,-1 1-294 0 0,-5 2-133 0 0,-2-2-16 0 0,6-1 87 0 0,1 0-1 0 0,0 1 1 0 0,0-1-1 0 0,0 0 0 0 0,0 0 1 0 0,0 1-1 0 0,-1-1 0 0 0,1 0 1 0 0,0 1-1 0 0,0 0 1 0 0,0-1-1 0 0,0 1 0 0 0,0-1 1 0 0,0 1-1 0 0,0 0 1 0 0,-1 1-1 0 0,0-1 328 0 0,0 1-265 0 0,-16 9 469 0 0,-3 2 900 0 0,20-13-1147 0 0,1 0 117 0 0,-10 13 613 0 0,9-11-1087 0 0,-12 4 60 0 0,10-5 121 0 0,1 0-1 0 0,0 1 1 0 0,-1-1-1 0 0,1 1 1 0 0,0 0-1 0 0,0-1 1 0 0,-4 5-1 0 0,-1 1 226 0 0,-73 60 2559 0 0,79-66-2470 0 0,0 0-66 0 0,-4 3-294 0 0,-13 11-61 0 0,16-14 283 0 0,2-1 117 0 0,0 0 21 0 0,0 0-66 0 0,-8 1-278 0 0,8-1-164 0 0,0 0 0 0 0,0 0 0 0 0,-1 0 0 0 0,1 0 0 0 0,0 0 0 0 0,0 0 1 0 0,0 0-1 0 0,-1 0 0 0 0,1 0 0 0 0,0 0 0 0 0,0 0 0 0 0,-1 0 0 0 0,1 0 0 0 0,0 0 0 0 0,0 0 0 0 0,-1 0 0 0 0,1 0 0 0 0,0 0 0 0 0,0 0 0 0 0,0 0 0 0 0,-1 0 0 0 0,1-1 0 0 0,0 1 1 0 0,0 0-1 0 0,0 0 0 0 0,0 0 0 0 0,-1 0 0 0 0,1 0 0 0 0,0-1 0 0 0,0 1 0 0 0,0 0 0 0 0,0 0 0 0 0,0 0 0 0 0,-1-1 0 0 0,1 1 0 0 0,0 0 0 0 0,0 0 0 0 0,0 0 0 0 0,0-1 0 0 0,0 1 1 0 0,0 0-1 0 0,0 0 0 0 0,0-1 0 0 0,0 1 0 0 0,0 0 0 0 0,0 0 0 0 0,0 0 0 0 0,0-1 0 0 0,0 1 0 0 0,0 0 0 0 0,0 0 0 0 0,0-1 0 0 0,0 1 0 0 0,0 0 0 0 0,0 0 0 0 0,0 0 0 0 0,0-1 1 0 0,1 1-1 0 0,-1 0 0 0 0,0 0 0 0 0,0 0 0 0 0,0 0 0 0 0,0-1 0 0 0,0 1 0 0 0,1 0 0 0 0,-1 0 0 0 0,0 0 0 0 0,4-9 445 0 0,1 0 0 0 0,9-13-1 0 0,2-4 194 0 0,6-9-639 0 0,48-59 0 0 0,-3 4 0 0 0,-10 4 0 0 0,-47 63 0 0 0,-7 17 72 0 0,-3 4 299 0 0,0 2 117 0 0,0 0 21 0 0,0 0-66 0 0,0 4-313 0 0,0-4-129 0 0,0 0-1 0 0,0 0 1 0 0,0 0 0 0 0,0-1-1 0 0,0 1 1 0 0,-1 0 0 0 0,1 0-1 0 0,0 0 1 0 0,0 0-1 0 0,0 0 1 0 0,0 0 0 0 0,0 0-1 0 0,0 0 1 0 0,0 0 0 0 0,0 0-1 0 0,0 0 1 0 0,0 0-1 0 0,0 0 1 0 0,0 0 0 0 0,0 0-1 0 0,0 0 1 0 0,-1 0 0 0 0,1 0-1 0 0,0 0 1 0 0,0 0-1 0 0,0 0 1 0 0,0 0 0 0 0,0 0-1 0 0,0 0 1 0 0,0 0 0 0 0,0 0-1 0 0,0 0 1 0 0,0 0-1 0 0,0 0 1 0 0,0 0 0 0 0,0 0-1 0 0,-1 0 1 0 0,1 0 0 0 0,0 0-1 0 0,0 0 1 0 0,0 0-1 0 0,0 1 1 0 0,0-1 0 0 0,0 0-1 0 0,0 0 1 0 0,0 0 0 0 0,0 0-1 0 0,0 0 1 0 0,0 0-1 0 0,0 0 1 0 0,0 0 0 0 0,0 0-1 0 0,0 0 1 0 0,0 0 0 0 0,0 0-1 0 0,0 0 1 0 0,0 0-1 0 0,0 1 1 0 0,-8 21-3 0 0,7-12 2 0 0,2-1 0 0 0,3 1 0 0 0,-1-8 0 0 0,9 4 0 0 0,13 11 0 0 0,-24-16 0 0 0,1 0 0 0 0,-1 0 0 0 0,1 0 0 0 0,0 0 0 0 0,-1 1 0 0 0,0-1 0 0 0,1 0 0 0 0,-1 1 0 0 0,0-1 0 0 0,2 3 0 0 0,6 8 0 0 0,-6-8 0 0 0,-1-2 0 0 0,0 1 0 0 0,-1 0 0 0 0,1-1 0 0 0,-1 1 0 0 0,1 0 0 0 0,-1 0 0 0 0,0 0 0 0 0,0 0 0 0 0,1 5 0 0 0,0-1 0 0 0,0-3 0 0 0,0-1 0 0 0,-1 1 0 0 0,1 0 0 0 0,-1 0 0 0 0,0 0 0 0 0,-1 0 0 0 0,1 0 0 0 0,-1 1 0 0 0,1-1 0 0 0,-1 0 0 0 0,-1 0 0 0 0,1 0 0 0 0,-1 6 0 0 0,-2-2 0 0 0,-1 1 0 0 0,-1-1 0 0 0,-1-1 0 0 0,0-2 0 0 0,-1-1-64 0 0,7-4 17 0 0,-1 1-1 0 0,0-1 0 0 0,0 0 1 0 0,1 0-1 0 0,-1 1 1 0 0,0-1-1 0 0,1 0 1 0 0,-1 0-1 0 0,0 0 1 0 0,0 0-1 0 0,0 0 1 0 0,1 0-1 0 0,-1 0 1 0 0,0 0-1 0 0,0 0 1 0 0,1 0-1 0 0,-1-1 1 0 0,0 1-1 0 0,0 0 0 0 0,1 0 1 0 0,-1-1-1 0 0,0 1 1 0 0,1-1-1 0 0,-2 0 1 0 0,-9-3-6145 0 0,11 4-1316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14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2 10135 0 0,'0'0'231'0'0,"0"0"29"0"0,0 0 19 0 0,0 0 105 0 0,0 0 410 0 0,0 0 184 0 0,2-1 40 0 0,4-2-570 0 0,0-1-1 0 0,0 0 1 0 0,0 0-1 0 0,-1-1 0 0 0,1 0 1 0 0,-1 0-1 0 0,0 0 1 0 0,-1-1-1 0 0,1 0 1 0 0,-1 1-1 0 0,0-2 0 0 0,-1 1 1 0 0,5-11-1 0 0,10-17 347 0 0,1 0 0 0 0,2 1 0 0 0,32-41 0 0 0,-1 12 137 0 0,-48 57-656 0 0,0 0 0 0 0,-1-1 1 0 0,6-9-1 0 0,-32 53-256 0 0,-24 43-22 0 0,42-71 3 0 0,-27 64 0 0 0,28-63 0 0 0,0 1 0 0 0,1-1 0 0 0,1 1 0 0 0,-2 20 0 0 0,2-22 0 0 0,2-8 0 0 0,-1 0 0 0 0,1 0 0 0 0,0 0 0 0 0,0 0 0 0 0,0 0 0 0 0,0 0 0 0 0,0 0 0 0 0,0 0 0 0 0,0 0 0 0 0,0 1 0 0 0,1-1 0 0 0,-1 0 0 0 0,1 0 0 0 0,0 0 0 0 0,0-1 0 0 0,-1 1 0 0 0,1 0 0 0 0,1 0 0 0 0,1 3 0 0 0,-2-3 0 0 0,8 7 0 0 0,14 2 0 0 0,-18-10 0 0 0,0 1 0 0 0,1-1 0 0 0,-1 0 0 0 0,0-1 0 0 0,0 1 0 0 0,1-1 0 0 0,-1 0 0 0 0,0-1 0 0 0,0 1 0 0 0,1-1 0 0 0,6-2 0 0 0,-1 0 0 0 0,0 0 0 0 0,-1-1 0 0 0,1 0 0 0 0,13-8 0 0 0,-4-1 0 0 0,0-1 0 0 0,-1-1 0 0 0,31-30 0 0 0,0 0 0 0 0,-43 42 0 0 0,-2 9 0 0 0,-4-3 0 0 0,0 0 0 0 0,-1-1 0 0 0,1 1 0 0 0,-1 0 0 0 0,0 0 0 0 0,1 0 0 0 0,-1-1 0 0 0,-1 1 0 0 0,1 4 0 0 0,-8 30 0 0 0,3-14 0 0 0,2-10 0 0 0,3-8 0 0 0,3 4 0 0 0,-3-8 0 0 0,0-1 0 0 0,0 1 0 0 0,1-1 0 0 0,-1 1 0 0 0,0-1 0 0 0,0 1 0 0 0,0-1 0 0 0,1 1 0 0 0,-1-1 0 0 0,0 1 0 0 0,1-1 0 0 0,-1 1 0 0 0,0-1 0 0 0,1 1 0 0 0,-1-1 0 0 0,1 0 0 0 0,-1 1 0 0 0,1 0 0 0 0,4-2 0 0 0,-5 1 0 0 0,0 0-27 0 0,1 0 1 0 0,0 0-1 0 0,-1 1 0 0 0,1-1 0 0 0,-1 0 1 0 0,1 0-1 0 0,0 0 0 0 0,-1 0 0 0 0,1 0 1 0 0,-1-1-1 0 0,1 1 0 0 0,-1 0 0 0 0,1 0 1 0 0,0 0-1 0 0,-1 0 0 0 0,1-1 1 0 0,-1 1-1 0 0,1 0 0 0 0,-1 0 0 0 0,1-1 1 0 0,-1 1-1 0 0,1 0 0 0 0,-1-1 0 0 0,1 1 1 0 0,0-1-1 0 0,0-1-530 0 0,13-9-3588 0 0,-7 3-3362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14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5663 0 0,'0'0'356'0'0,"0"0"50"0"0,0 0 20 0 0,0 0-42 0 0,0 0-112 0 0,6-16 3635 0 0,30-14-3874 0 0,-24 22-33 0 0,-9 7 0 0 0,-1 0-112 0 0,0 0-1 0 0,-1 0 1 0 0,1 0 0 0 0,0 0-1 0 0,-1 1 1 0 0,1-1 0 0 0,0 1-1 0 0,0-1 1 0 0,0 1-1 0 0,0 0 1 0 0,-1 0 0 0 0,1 0-1 0 0,0 0 1 0 0,0 0 0 0 0,2 0-1 0 0,4 0-858 0 0,-7 0-52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15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0 13823 0 0,'0'0'315'0'0,"0"0"45"0"0,0 0 21 0 0,0 0-49 0 0,-1 2-220 0 0,-1 1 283 0 0,0 1 1 0 0,0-1-1 0 0,-1 0 0 0 0,0 1 0 0 0,-5 4 0 0 0,-4 6 1041 0 0,-8 21 277 0 0,-16 39-1 0 0,4-5-765 0 0,-24 60-929 0 0,19-37-19 0 0,31-79 241 0 0,1 1 0 0 0,0 0 0 0 0,1 1 0 0 0,1-1 0 0 0,-3 27 0 0 0,6-28 203 0 0,4 0-294 0 0,1-11-131 0 0,-5-2-20 0 0,9 2 2 0 0,-6-3 20 0 0,0 0 1 0 0,1 1-1 0 0,-1-1 0 0 0,0-1 1 0 0,1 1-1 0 0,-1 0 1 0 0,0-1-1 0 0,0 0 0 0 0,0 0 1 0 0,0 0-1 0 0,3-3 0 0 0,30-29 472 0 0,-23 20-297 0 0,36-33 363 0 0,91-68 1 0 0,-140 114-559 0 0,0 1 0 0 0,1 0 0 0 0,-1 0 0 0 0,0-1 0 0 0,0 1 0 0 0,1 0 0 0 0,-1 0 0 0 0,0-1 0 0 0,1 1 0 0 0,-1 0 0 0 0,0 0 0 0 0,1 0 0 0 0,-1 0 0 0 0,0 0 0 0 0,1-1 0 0 0,-1 1 0 0 0,0 0 0 0 0,1 0 0 0 0,-1 0 0 0 0,0 0 0 0 0,1 0 0 0 0,-1 0 0 0 0,0 0 0 0 0,1 0 0 0 0,-1 0 0 0 0,0 0 0 0 0,1 0 0 0 0,-1 1 0 0 0,0-1 0 0 0,1 0 0 0 0,-1 0 0 0 0,1 0 0 0 0,1 6 0 0 0,-2-6 0 0 0,4 13 0 0 0,-4-9 0 0 0,-1-2 0 0 0,-1 7 0 0 0,2-8 0 0 0,0 0 0 0 0,-1 1 0 0 0,1-1 0 0 0,-1 0 0 0 0,1 0 0 0 0,-1 0 0 0 0,1 0 0 0 0,-1 0 0 0 0,1 0 0 0 0,-1 0 0 0 0,0 0 0 0 0,1-1 0 0 0,-1 1 0 0 0,0 0 0 0 0,0 0 0 0 0,0 0 0 0 0,0-1 0 0 0,-1 2 0 0 0,-2 0 0 0 0,-37 33 0 0 0,36-30 0 0 0,-1 2 0 0 0,2 0 0 0 0,1 1 0 0 0,3-6 0 0 0,-1-1 0 0 0,1 1 0 0 0,0 0 0 0 0,-1-1 0 0 0,1 1 0 0 0,0 0 0 0 0,0-1 0 0 0,0 1 0 0 0,0 0 0 0 0,0-1 0 0 0,1 1 0 0 0,-1-1 0 0 0,0 1 0 0 0,1 0 0 0 0,-1-1 0 0 0,1 1 0 0 0,1 2 0 0 0,0 1 0 0 0,1 2 0 0 0,0 0 0 0 0,1-1 0 0 0,-1 1 0 0 0,1-1 0 0 0,1 0 0 0 0,-1 0 0 0 0,1 0 0 0 0,0-1 0 0 0,1 1 0 0 0,-1-1 0 0 0,1-1 0 0 0,0 1 0 0 0,0-1 0 0 0,0 0 0 0 0,1 0 0 0 0,0-1 0 0 0,-1 0 0 0 0,1 0 0 0 0,0 0 0 0 0,1-1 0 0 0,12 3 0 0 0,-14-3 0 0 0,-4-2 0 0 0,0 1 0 0 0,-1 0 0 0 0,1-1 0 0 0,0 1 0 0 0,0-1 0 0 0,0 0 0 0 0,0 1 0 0 0,0-1 0 0 0,2 0 0 0 0,14 0-3056 0 0,-18 0-5816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17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23 11975 0 0,'0'0'267'0'0,"0"0"42"0"0,0 0 17 0 0,0 0-28 0 0,5-14-186 0 0,-2 2 703 0 0,0 0-1 0 0,1 0 0 0 0,1 1 1 0 0,5-12-1 0 0,-9 22-723 0 0,-1 0-1 0 0,1 1 0 0 0,-1-1 1 0 0,0 0-1 0 0,1 1 1 0 0,-1-1-1 0 0,0 0 0 0 0,0 0 1 0 0,1 1-1 0 0,-1-1 1 0 0,0 0-1 0 0,0 0 0 0 0,0 0 1 0 0,0 1-1 0 0,0-1 1 0 0,0 0-1 0 0,0 0 0 0 0,0 0 1 0 0,0 1-1 0 0,-1-1 0 0 0,1 0 1 0 0,0 0-1 0 0,0 1 1 0 0,-1-1-1 0 0,1 0 0 0 0,0 0 1 0 0,-1 1-1 0 0,1-1 1 0 0,-1 0-1 0 0,1 1 0 0 0,-1-1 1 0 0,1 1-1 0 0,-1-1 1 0 0,1 1-1 0 0,-1-1 0 0 0,0 1 1 0 0,1-1-1 0 0,-1 1 1 0 0,0-1-1 0 0,1 1 0 0 0,-1 0 1 0 0,0-1-1 0 0,0 1 0 0 0,1 0 1 0 0,-1 0-1 0 0,0 0 1 0 0,0-1-1 0 0,-1 1 0 0 0,0-1-423 0 0,1 1 334 0 0,0 0-1 0 0,0-1 1 0 0,0 1-1 0 0,1 0 1 0 0,-1 0-1 0 0,0 0 1 0 0,0 0 0 0 0,0 0-1 0 0,0 0 1 0 0,1 0-1 0 0,-1 0 1 0 0,0 0-1 0 0,0 0 1 0 0,0 0-1 0 0,0 0 1 0 0,1 1-1 0 0,-1-1 1 0 0,0 0 0 0 0,0 1-1 0 0,1-1 1 0 0,-1 0-1 0 0,0 1 1 0 0,0-1-1 0 0,1 1 1 0 0,-1-1-1 0 0,0 2 1 0 0,-2 0 0 0 0,-5 4 265 0 0,-1 1 0 0 0,1 0 0 0 0,0 0 0 0 0,1 1 0 0 0,0 0 0 0 0,0 0 0 0 0,-8 14 0 0 0,11-17-346 0 0,-2 4 80 0 0,1-1 0 0 0,0 1 0 0 0,0 0 0 0 0,1 1 0 0 0,0-1 0 0 0,0 1 0 0 0,-1 10 0 0 0,4-16 0 0 0,0-3 0 0 0,1 0 0 0 0,0 0 0 0 0,-1 0 0 0 0,1 0 0 0 0,0 0 0 0 0,0 0 0 0 0,0 0 0 0 0,0 0 0 0 0,0 1 0 0 0,0-1 0 0 0,1 0 0 0 0,-1 0 0 0 0,0 0 0 0 0,0 0 0 0 0,1 0 0 0 0,-1 0 0 0 0,1 0 0 0 0,-1 0 0 0 0,1 0 0 0 0,0 1 0 0 0,0-1 0 0 0,-1 0 0 0 0,1 0 0 0 0,-1 0 0 0 0,1 0 0 0 0,0 0 0 0 0,0 0 0 0 0,0 0 0 0 0,-1 0 0 0 0,1 0 0 0 0,0-1 0 0 0,0 1 0 0 0,0 0 0 0 0,0-1 0 0 0,0 1 0 0 0,0-1 0 0 0,1 1 0 0 0,-1-1 0 0 0,0 1 0 0 0,0-1 0 0 0,0 0 0 0 0,2 1 0 0 0,0-1 0 0 0,0 0 0 0 0,0 0 0 0 0,0 0 0 0 0,-1 0 0 0 0,1-1 0 0 0,0 1 0 0 0,0-1 0 0 0,4-1 0 0 0,2-1 0 0 0,-1-1 0 0 0,0 0 0 0 0,1 0 0 0 0,12-10 0 0 0,-16 9 1 0 0,-1 1 0 0 0,0 0 1 0 0,1-1-1 0 0,-2 0 0 0 0,1 0 0 0 0,4-9 0 0 0,-4 7 230 0 0,1 1-1 0 0,-1-1 1 0 0,8-6 0 0 0,-10 10-155 0 0,5-3 184 0 0,-1-1 1 0 0,0 0-1 0 0,6-8 0 0 0,-31 78-260 0 0,13-44 0 0 0,6-5 0 0 0,3-10 0 0 0,-1-3 0 0 0,-1 1 0 0 0,0 0 0 0 0,0 0 0 0 0,1 0 0 0 0,-1 0 0 0 0,1-1 0 0 0,-1 1 0 0 0,1-1 0 0 0,0 1 0 0 0,0-1 0 0 0,-1 1 0 0 0,1-1 0 0 0,0 0 0 0 0,0 0 0 0 0,0 0 0 0 0,1 0 0 0 0,-1 0 0 0 0,0-1 0 0 0,0 1 0 0 0,0-1 0 0 0,1 1 0 0 0,1-1 0 0 0,5 0 0 0 0,-1 0 0 0 0,0 0 0 0 0,0-1 0 0 0,0 0 0 0 0,0-1 0 0 0,0 0 0 0 0,0 0 0 0 0,0-1 0 0 0,0 0 0 0 0,-1 0 0 0 0,0 0 0 0 0,1-1 0 0 0,11-9 0 0 0,-5 2 0 0 0,0-1 0 0 0,-2 1 0 0 0,1-2 0 0 0,-1 0 0 0 0,13-20 0 0 0,-2-1 72 0 0,27-57 0 0 0,0 0 227 0 0,-41 75 173 0 0,-5 9-100 0 0,0 0 1 0 0,9-11-1 0 0,-9 11-356 0 0,-24 49-16 0 0,-13 36 0 0 0,-21 85 0 0 0,42-126 0 0 0,7-25 0 0 0,1 1 0 0 0,0 0 0 0 0,1 0 0 0 0,1 0 0 0 0,-2 19 0 0 0,5-24 0 0 0,0 0 0 0 0,-1-8-8 0 0,1 0 0 0 0,-1 1-1 0 0,0-1 1 0 0,0 1 0 0 0,0-1 0 0 0,0 1-1 0 0,0-1 1 0 0,0 0 0 0 0,1 1 0 0 0,-1-1 0 0 0,0 1-1 0 0,0-1 1 0 0,1 0 0 0 0,-1 1 0 0 0,0-1-1 0 0,1 0 1 0 0,-1 1 0 0 0,0-1 0 0 0,1 0-1 0 0,-1 0 1 0 0,0 1 0 0 0,1-1 0 0 0,-1 0-1 0 0,1 0 1 0 0,-1 0 0 0 0,0 0 0 0 0,1 1 0 0 0,-1-1-1 0 0,1 0 1 0 0,-1 0 0 0 0,1 0 0 0 0,-1 0-1 0 0,0 0 1 0 0,1 0 0 0 0,-1 0 0 0 0,1 0-1 0 0,0 0-87 0 0,1 0 12 0 0,0 0 1 0 0,0 0-1 0 0,0 0 0 0 0,1 0 1 0 0,-1 0-1 0 0,0 0 1 0 0,0-1-1 0 0,0 1 1 0 0,0-1-1 0 0,0 0 0 0 0,0 1 1 0 0,0-1-1 0 0,0 0 1 0 0,0 0-1 0 0,0 0 1 0 0,0-1-1 0 0,0 1 0 0 0,2-3 1 0 0,4-3-225 0 0,-1 0 1 0 0,11-15 0 0 0,-6 8-1510 0 0,13-14-5753 0 0,-12 14 932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18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5663 0 0,'0'0'356'0'0,"0"0"50"0"0,0 0 20 0 0,2 0-42 0 0,9 1-133 0 0,0 0 0 0 0,0 0 0 0 0,0-2-1 0 0,1 1 1 0 0,14-3 0 0 0,58-16 3497 0 0,-13 2-2741 0 0,-34 7-568 0 0,-13 3-2095 0 0,-9 4-3580 0 0,0 1-2071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20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6 10135 0 0,'0'0'231'0'0,"0"0"29"0"0,0 0 19 0 0,12-12 1877 0 0,13-40 2566 0 0,-14 33-3539 0 0,-5 8-958 0 0,1 0 0 0 0,0 0 0 0 0,9-10 0 0 0,-10 14 202 0 0,-5 5-271 0 0,1-1 0 0 0,0 1 1 0 0,0 0-1 0 0,-1 0 0 0 0,1 1 1 0 0,1-1-1 0 0,1-2 0 0 0,-2 3 215 0 0,-2 1 117 0 0,0 0 21 0 0,0 0-66 0 0,-2 2-424 0 0,1-1 0 0 0,-1 0 0 0 0,1 1 0 0 0,0-1 0 0 0,0 1 0 0 0,0 0 0 0 0,-2 2 0 0 0,2-1-6 0 0,-13 17-13 0 0,-14 31 0 0 0,25-44 0 0 0,-1 1 0 0 0,1 0 0 0 0,1-1 0 0 0,0 1 0 0 0,0 0 0 0 0,0 1 0 0 0,0 15 0 0 0,5-6 0 0 0,0-10 0 0 0,4-5 0 0 0,-3-3 0 0 0,1 0 0 0 0,-1-1 0 0 0,1 1 0 0 0,-1-1 0 0 0,1 0 0 0 0,-1 0 0 0 0,0-1 0 0 0,0 1 0 0 0,6-4 0 0 0,2-1 0 0 0,20-14 0 0 0,-21 12 263 0 0,-1 0 0 0 0,-1-1 0 0 0,0 0-1 0 0,0-1 1 0 0,10-14 0 0 0,9-11 208 0 0,-21 27-471 0 0,0 1 0 0 0,1-1 0 0 0,0 1 0 0 0,0 0 0 0 0,17-10 0 0 0,-25 17 0 0 0,1 0 0 0 0,-1 0 0 0 0,0 0 0 0 0,0 0 0 0 0,1-1 0 0 0,-1 1 0 0 0,0 0 0 0 0,0 0 0 0 0,1 0 0 0 0,-1 0 0 0 0,0 0 0 0 0,0 0 0 0 0,1 0 0 0 0,-1 0 0 0 0,0 0 0 0 0,1 0 0 0 0,-1 0 0 0 0,0 0 0 0 0,0 0 0 0 0,1 0 0 0 0,-1 0 0 0 0,0 0 0 0 0,0 1 0 0 0,1-1 0 0 0,-1 0 0 0 0,0 0 0 0 0,0 0 0 0 0,1 0 0 0 0,-1 0 0 0 0,0 1 0 0 0,0-1 0 0 0,0 0 0 0 0,1 0 0 0 0,-1 0 0 0 0,0 1 0 0 0,0-1 0 0 0,0 0 0 0 0,0 0 0 0 0,0 1 0 0 0,1-1 0 0 0,-1 0 0 0 0,0 0 0 0 0,0 1 0 0 0,0-1 0 0 0,0 0 0 0 0,0 0 0 0 0,0 1 0 0 0,0-1 0 0 0,0 0 0 0 0,0 1 0 0 0,0-1 0 0 0,0 0 0 0 0,0 0 0 0 0,0 1 0 0 0,0-1 0 0 0,0 0 0 0 0,0 1 0 0 0,1 7 0 0 0,-1 0 0 0 0,1 1 0 0 0,-1-1 0 0 0,-2 14 0 0 0,0 2 0 0 0,-2-4 0 0 0,4-11 0 0 0,5-1 0 0 0,2-2 0 0 0,1-3 0 0 0,11-7 0 0 0,-11 1 0 0 0,-1 0 0 0 0,0-1 0 0 0,0 0 0 0 0,0 0 0 0 0,0 0 0 0 0,11-10 0 0 0,-7 5 0 0 0,22-21 0 0 0,-25 22 0 0 0,1 0 0 0 0,-1 1 0 0 0,15-9 0 0 0,-14 11 0 0 0,-9 5 0 0 0,1-1 0 0 0,-1 1 0 0 0,0 0 0 0 0,1 0 0 0 0,-1-1 0 0 0,0 1 0 0 0,1 0 0 0 0,-1 0 0 0 0,0 0 0 0 0,1 0 0 0 0,-1 0 0 0 0,0-1 0 0 0,1 1 0 0 0,-1 0 0 0 0,0 0 0 0 0,1 0 0 0 0,-1 0 0 0 0,1 0 0 0 0,-1 0 0 0 0,0 0 0 0 0,1 0 0 0 0,-1 0 0 0 0,0 1 0 0 0,1-1 0 0 0,-1 0 0 0 0,0 0 0 0 0,1 0 0 0 0,-1 0 0 0 0,0 0 0 0 0,1 1 0 0 0,-1-1 0 0 0,0 0 0 0 0,1 0 0 0 0,-1 0 0 0 0,0 1 0 0 0,1-1 0 0 0,-1 0 0 0 0,0 1 0 0 0,0-1 0 0 0,0 0 0 0 0,1 0 0 0 0,-1 1 0 0 0,0-1 0 0 0,0 0 0 0 0,0 1 0 0 0,0-1 0 0 0,1 1 0 0 0,-1 0 0 0 0,2 2 0 0 0,0 1 0 0 0,0 0 0 0 0,-1 0 0 0 0,1 1 0 0 0,-1-1 0 0 0,0 0 0 0 0,0 0 0 0 0,0 1 0 0 0,-1-1 0 0 0,0 0 0 0 0,0 9 0 0 0,0-8 0 0 0,0 0 0 0 0,1 1 0 0 0,-1-1 0 0 0,1 0 0 0 0,0 1 0 0 0,0-1 0 0 0,4 9 0 0 0,1-7 0 0 0,-4-6 0 0 0,0 0 0 0 0,0 0 0 0 0,0-1 0 0 0,1 1 0 0 0,-1-1 0 0 0,0 1 0 0 0,0-1 0 0 0,0 0 0 0 0,1 0 0 0 0,-1 0 0 0 0,0 0 0 0 0,0 0 0 0 0,1-1 0 0 0,-1 1 0 0 0,0-1 0 0 0,0 1 0 0 0,0-1 0 0 0,1 0 0 0 0,-1 0 0 0 0,3-1 0 0 0,5-4 0 0 0,0 0 0 0 0,16-12 0 0 0,-19 13 0 0 0,10-8 0 0 0,-2 0 0 0 0,0-2 0 0 0,0 1 0 0 0,19-27 0 0 0,41-72 0 0 0,-31 25 0 0 0,-28 53 0 0 0,6-2 0 0 0,-33 74 443 0 0,-111 248 1162 0 0,114-263-1605 0 0,-8 38 0 0 0,10-31 0 0 0,5-29 0 0 0,1 1 0 0 0,0 0 0 0 0,0-1 0 0 0,-1 1 0 0 0,1 0 0 0 0,0-1 0 0 0,0 1 0 0 0,0 0 0 0 0,0-1 0 0 0,0 1 0 0 0,0 0 0 0 0,0-1 0 0 0,0 1 0 0 0,0 0 0 0 0,0 0 0 0 0,0-1 0 0 0,0 1 0 0 0,1 0 0 0 0,-1-1 0 0 0,0 1 0 0 0,0 0 0 0 0,1-1 0 0 0,-1 1 0 0 0,1-1 0 0 0,0 1 0 0 0,-1-1 0 0 0,1 0 0 0 0,-1 0 0 0 0,1 0 0 0 0,-1 0 0 0 0,1-1 0 0 0,0 1 0 0 0,-1 0 0 0 0,1 0 0 0 0,-1 0 0 0 0,1 0 0 0 0,-1-1 0 0 0,1 1 0 0 0,-1 0 0 0 0,1 0 0 0 0,-1-1 0 0 0,1 1 0 0 0,-1 0 0 0 0,1-2 0 0 0,4-2 0 0 0,0 0 0 0 0,0 0 0 0 0,7-11 0 0 0,7-11-121 0 0,-2-1-1 0 0,-2 0 1 0 0,0-1 0 0 0,12-34-1 0 0,-10 24 729 0 0,-14 30-607 0 0,-3 1-64 0 0,0 21 72 0 0,-2-1 0 0 0,1 1 0 0 0,-2-1 0 0 0,0 0 0 0 0,-6 17 0 0 0,7-24-6 0 0,1 0 1 0 0,0 0-1 0 0,0 0 0 0 0,0-1 1 0 0,1 1-1 0 0,1 12 0 0 0,-1-17-14 0 0,0 0 1 0 0,0 0-1 0 0,0 0 0 0 0,0 1 1 0 0,0-1-1 0 0,0 0 0 0 0,0 0 0 0 0,0 0 1 0 0,1 0-1 0 0,-1 1 0 0 0,1-1 1 0 0,-1 0-1 0 0,1 0 0 0 0,-1 0 0 0 0,1 0 1 0 0,-1 0-1 0 0,1 0 0 0 0,0 0 1 0 0,0 0-1 0 0,1 1 0 0 0,0 0-143 0 0,-1-1-320 0 0,-1-1-33 0 0,23 2-147 0 0,-18-1 673 0 0,0-1 1 0 0,-1 1 0 0 0,1-1-1 0 0,0 0 1 0 0,6-1-1 0 0,-1-1 3 0 0,1-1 0 0 0,0 0 0 0 0,-1 0 0 0 0,0-2 1 0 0,1 1-1 0 0,-2-1 0 0 0,1 0 0 0 0,0-1 0 0 0,-1 0 0 0 0,0-1 0 0 0,-1 0 0 0 0,0 0 0 0 0,0-1 0 0 0,0 0 0 0 0,7-10 0 0 0,-9 11 312 0 0,-2 3-85 0 0,-1 0 1 0 0,1 0-1 0 0,-1-1 1 0 0,4-7-1 0 0,-7 12-247 0 0,0 0-1 0 0,0 0 1 0 0,0 0-1 0 0,0 0 1 0 0,-1 0-1 0 0,1 0 1 0 0,0 0-1 0 0,0 0 0 0 0,0 0 1 0 0,0 0-1 0 0,0 0 1 0 0,0 0-1 0 0,0 0 1 0 0,0 0-1 0 0,-1 0 1 0 0,1 0-1 0 0,0 0 1 0 0,0 0-1 0 0,0-1 1 0 0,0 1-1 0 0,0 0 1 0 0,0 0-1 0 0,0 0 1 0 0,0 0-1 0 0,0 0 1 0 0,0 0-1 0 0,0 0 1 0 0,-1 0-1 0 0,1 0 1 0 0,0 0-1 0 0,0 0 1 0 0,0 0-1 0 0,0-1 1 0 0,0 1-1 0 0,0 0 1 0 0,0 0-1 0 0,0 0 1 0 0,0 0-1 0 0,0 0 1 0 0,0 0-1 0 0,-7 7-4 0 0,-6 20 4 0 0,4-6 0 0 0,6-15 0 0 0,0 0 0 0 0,1 0 0 0 0,0 0 0 0 0,-1 0 0 0 0,2 0 0 0 0,-1 1 0 0 0,0 8 0 0 0,1-14 0 0 0,1 1 0 0 0,0-1 0 0 0,-1 0 0 0 0,1 1 0 0 0,0-1 0 0 0,0 1 0 0 0,0-1 0 0 0,1 1 0 0 0,-1-1 0 0 0,0 1 0 0 0,0-1 0 0 0,1 1 0 0 0,-1-1 0 0 0,1 0 0 0 0,0 3 0 0 0,1-1 0 0 0,-2-2 0 0 0,1 0 0 0 0,-1-1 0 0 0,0 1 0 0 0,0 0 0 0 0,0-1 0 0 0,1 1 0 0 0,-1 0 0 0 0,0-1 0 0 0,1 1 0 0 0,-1 0 0 0 0,0-1 0 0 0,1 1 0 0 0,-1-1 0 0 0,1 1 0 0 0,-1-1 0 0 0,1 1 0 0 0,-1-1 0 0 0,1 1 0 0 0,-1-1 0 0 0,1 0 0 0 0,0 1 0 0 0,-1-1 0 0 0,1 0 0 0 0,-1 1 0 0 0,2-1 0 0 0,0 1 0 0 0,1 0 0 0 0,0 1 0 0 0,0-1 0 0 0,0 0 0 0 0,0 0 0 0 0,0 0 0 0 0,1 0 0 0 0,-1 0 0 0 0,0-1 0 0 0,0 1 0 0 0,1-1 0 0 0,-1 0 0 0 0,0 0 0 0 0,0 0 0 0 0,6-1 0 0 0,-3-1 0 0 0,-1 1 0 0 0,1-1 0 0 0,-1 0 0 0 0,0 0 0 0 0,0-1 0 0 0,0 1 0 0 0,9-7 0 0 0,2-4 0 0 0,-1 0 0 0 0,0-1 0 0 0,-1 0 0 0 0,-1-1 0 0 0,0-1 0 0 0,19-30 0 0 0,-24 34 0 0 0,16-22 0 0 0,-24 34 0 0 0,0 0 0 0 0,0-1 0 0 0,0 1 0 0 0,0 0 0 0 0,0 0 0 0 0,0 0 0 0 0,0-1 0 0 0,1 1 0 0 0,-1 0 0 0 0,0 0 0 0 0,0 0 0 0 0,0-1 0 0 0,0 1 0 0 0,1 0 0 0 0,-1 0 0 0 0,0 0 0 0 0,0 0 0 0 0,0 0 0 0 0,1-1 0 0 0,-1 1 0 0 0,0 0 0 0 0,0 0 0 0 0,0 0 0 0 0,1 0 0 0 0,-1 0 0 0 0,0 0 0 0 0,0 0 0 0 0,1 0 0 0 0,-1 0 0 0 0,0 0 0 0 0,0 0 0 0 0,1 0 0 0 0,-1 0 0 0 0,0 0 0 0 0,0 0 0 0 0,1 0 0 0 0,-1 0 0 0 0,0 0 0 0 0,0 0 0 0 0,1 0 0 0 0,-1 0 0 0 0,0 1 0 0 0,0-1 0 0 0,0 0 0 0 0,1 0 0 0 0,-1 0 0 0 0,0 0 0 0 0,0 0 0 0 0,0 1 0 0 0,0-1 0 0 0,1 0 0 0 0,-1 0 0 0 0,0 0 0 0 0,0 1 0 0 0,0-1 0 0 0,0 0 0 0 0,0 0 0 0 0,0 0 0 0 0,1 1 0 0 0,-1-1 0 0 0,0 0 0 0 0,0 0 0 0 0,0 1 0 0 0,0-1 0 0 0,0 1 0 0 0,1 1 0 0 0,9 15 0 0 0,-3 2 0 0 0,-7-16 0 0 0,0-2 0 0 0,0-1 0 0 0,1 1 0 0 0,-1 0 0 0 0,0 0 0 0 0,1 0 0 0 0,-1 0 0 0 0,1-1 0 0 0,-1 1 0 0 0,1 0 0 0 0,-1 0 0 0 0,1-1 0 0 0,0 1 0 0 0,-1 0 0 0 0,1-1 0 0 0,0 1 0 0 0,-1 0 0 0 0,3 0 0 0 0,-2 0 0 0 0,0 0 0 0 0,0 1 0 0 0,0-1 0 0 0,0 0 0 0 0,0 0 0 0 0,1 0 0 0 0,-1 0 0 0 0,0 0 0 0 0,1 0 0 0 0,-1-1 0 0 0,0 1 0 0 0,1 0 0 0 0,-1-1 0 0 0,1 1 0 0 0,2 0 0 0 0,1 0 0 0 0,2 1 0 0 0,-1-1 0 0 0,1 1 0 0 0,0-1 0 0 0,-1-1 0 0 0,1 1 0 0 0,0-1 0 0 0,0 0 0 0 0,0-1 0 0 0,-1 1 0 0 0,1-1 0 0 0,0-1 0 0 0,-1 1 0 0 0,1-1 0 0 0,-1 0 0 0 0,7-4 0 0 0,-5 3 0 0 0,-1 2 0 0 0,-7 6 0 0 0,-5 4 0 0 0,-21 37 0 0 0,25-44 0 0 0,-2 2 0 0 0,0 1 0 0 0,1-1 0 0 0,-1 1 0 0 0,1 0 0 0 0,0 0 0 0 0,0 0 0 0 0,-1 10 0 0 0,3-13 0 0 0,0 1 0 0 0,0-1 0 0 0,0 1 0 0 0,1-1 0 0 0,-1 1 0 0 0,1-1 0 0 0,-1 1 0 0 0,1-1 0 0 0,0 0 0 0 0,0 1 0 0 0,0-1 0 0 0,2 3 0 0 0,-2-3 0 0 0,1 1 0 0 0,14 1 0 0 0,-11-3 0 0 0,0-1 0 0 0,0-1 0 0 0,0 1 0 0 0,0-1 0 0 0,0 0 0 0 0,0 0 0 0 0,0 0 0 0 0,0 0 0 0 0,7-4 0 0 0,6-3 0 0 0,18-12 0 0 0,-13 6 0 0 0,0-1 0 0 0,-1-1 0 0 0,-1-1 0 0 0,-1-1 0 0 0,0 0 0 0 0,-1-2 0 0 0,19-26 0 0 0,-37 45 0 0 0,-1 4 0 0 0,-2 9 0 0 0,-5 13 0 0 0,-7 4 0 0 0,7-17 0 0 0,2 0 0 0 0,-6 12 0 0 0,10-20 0 0 0,0 0 0 0 0,0 0 0 0 0,1-1 0 0 0,-1 1 0 0 0,1 0 0 0 0,-1 0 0 0 0,1 0 0 0 0,0 0 0 0 0,1-1 0 0 0,-1 1 0 0 0,2 6 0 0 0,-2-10 0 0 0,0 1 0 0 0,0-1 0 0 0,0 1 0 0 0,0 0 0 0 0,0-1 0 0 0,0 1 0 0 0,0-1 0 0 0,1 1 0 0 0,-1-1 0 0 0,0 1 0 0 0,0-1 0 0 0,1 1 0 0 0,-1 0 0 0 0,0-1 0 0 0,1 1 0 0 0,-1-1 0 0 0,0 0 0 0 0,1 1 0 0 0,-1-1 0 0 0,1 1 0 0 0,-1-1 0 0 0,1 0 0 0 0,-1 1 0 0 0,1-1 0 0 0,-1 0 0 0 0,1 1 0 0 0,-1-1 0 0 0,1 0 0 0 0,0 0 0 0 0,0 1 0 0 0,0-1 0 0 0,2 2 0 0 0,1-1 0 0 0,-1 1 0 0 0,0-1 0 0 0,1 0 0 0 0,-1 0 0 0 0,0 0 0 0 0,1 0 0 0 0,-1-1 0 0 0,1 1 0 0 0,0-1 0 0 0,-1 0 0 0 0,1 0 0 0 0,4-1 0 0 0,-2 0 0 0 0,0 0 0 0 0,0-1 0 0 0,-1 0 0 0 0,1 0 0 0 0,0 0 0 0 0,0 0 0 0 0,5-5 0 0 0,0 0 0 0 0,0 0 0 0 0,-1-1 0 0 0,0-1 0 0 0,0 1 0 0 0,-1-2 0 0 0,13-16 0 0 0,25-47 0 0 0,-33 49 0 0 0,-10 18-64 0 0,6 26-1256 0 0,4-7-969 0 0,-12-12 337 0 0,-2-1-80 0 0,0 0-15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21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83 11975 0 0,'0'0'547'0'0,"0"0"-11"0"0,0-1-344 0 0,13-15 1064 0 0,-12 15-974 0 0,0 1 1 0 0,0-1-1 0 0,-1 0 0 0 0,1 0 0 0 0,0 0 1 0 0,-1-1-1 0 0,1 1 0 0 0,0 0 0 0 0,-1 0 1 0 0,1 0-1 0 0,-1 0 0 0 0,1-3 0 0 0,-1 3 742 0 0,1-14 2164 0 0,-1 14-3146 0 0,-1 1 1 0 0,1-1-1 0 0,-1 1 0 0 0,1-1 1 0 0,-1 1-1 0 0,0 0 0 0 0,1-1 0 0 0,-1 1 1 0 0,1-1-1 0 0,-1 1 0 0 0,0 0 0 0 0,1 0 1 0 0,-1-1-1 0 0,0 1 0 0 0,1 0 1 0 0,-1 0-1 0 0,0 0 0 0 0,1 0 0 0 0,-1 0 1 0 0,0 0-1 0 0,0 0 0 0 0,1 0 0 0 0,-1 0 1 0 0,0 0-1 0 0,1 0 0 0 0,-1 0 1 0 0,0 0-1 0 0,1 1 0 0 0,-1-1 0 0 0,0 0 1 0 0,1 0-1 0 0,-2 1 0 0 0,-26 13 1582 0 0,21-10-1463 0 0,-9 4-161 0 0,1 1 0 0 0,0 1 0 0 0,1 0 0 0 0,0 1 0 0 0,0 0 0 0 0,1 1 0 0 0,1 0 0 0 0,0 1 0 0 0,-15 21 0 0 0,25-31 0 0 0,1-1 0 0 0,0 1 0 0 0,0-1 0 0 0,0 1 0 0 0,0-1 0 0 0,0 1 0 0 0,0-1 0 0 0,1 1 0 0 0,-1 5 0 0 0,2 1 0 0 0,0-8 0 0 0,1 0 0 0 0,-1 1 0 0 0,0-1 0 0 0,0 0 0 0 0,1 0 0 0 0,-1 0 0 0 0,1 0 0 0 0,-1 0 0 0 0,1 0 0 0 0,-1 0 0 0 0,1-1 0 0 0,0 1 0 0 0,-1 0 0 0 0,1-1 0 0 0,0 1 0 0 0,-1-1 0 0 0,1 0 0 0 0,0 0 0 0 0,0 1 0 0 0,-1-1 0 0 0,1 0 0 0 0,0-1 0 0 0,0 1 0 0 0,-1 0 0 0 0,4-1 0 0 0,4-1 0 0 0,0 0 0 0 0,0-1 0 0 0,12-5 0 0 0,0-2 226 0 0,-1 0 0 0 0,0-2-1 0 0,-1 0 1 0 0,0-1 0 0 0,-1 0 0 0 0,0-2 0 0 0,-2 0-1 0 0,28-32 1 0 0,-44 47-226 0 0,0 0 1 0 0,0 0-1 0 0,0 0 0 0 0,0 0 0 0 0,0 0 1 0 0,0 0-1 0 0,0 0 0 0 0,0 0 0 0 0,0 0 1 0 0,0 0-1 0 0,0-1 0 0 0,0 1 0 0 0,0 0 1 0 0,0 0-1 0 0,0 0 0 0 0,0 0 0 0 0,0 0 1 0 0,0 0-1 0 0,0 0 0 0 0,0 0 0 0 0,0 0 1 0 0,0 0-1 0 0,0 0 0 0 0,0 0 0 0 0,0 0 1 0 0,1 0-1 0 0,-1 0 0 0 0,0 0 0 0 0,0-1 1 0 0,0 1-1 0 0,0 0 0 0 0,0 0 0 0 0,0 0 1 0 0,0 0-1 0 0,0 0 0 0 0,0 0 0 0 0,0 0 1 0 0,0 0-1 0 0,1 0 0 0 0,-1 0 0 0 0,0 0 1 0 0,0 0-1 0 0,0 0 0 0 0,0 0 0 0 0,0 0 1 0 0,0 0-1 0 0,0 0 0 0 0,0 0 0 0 0,0 1 1 0 0,0-1-1 0 0,0 0 0 0 0,0 0 0 0 0,1 0 1 0 0,-1 0-1 0 0,0 0 0 0 0,0 0 0 0 0,0 0 1 0 0,0 0-1 0 0,0 0 0 0 0,0 0 0 0 0,0 0 1 0 0,0 0-1 0 0,0 0 0 0 0,0 8 4 0 0,-5 9-8 0 0,2-10 4 0 0,1 1 0 0 0,-1-1 0 0 0,1 1 0 0 0,1-1 0 0 0,0 1 0 0 0,0 0 0 0 0,0 0 0 0 0,1 11 0 0 0,2-11 0 0 0,-2-8 0 0 0,0 1 0 0 0,0-1 0 0 0,1 1 0 0 0,-1-1 0 0 0,0 1 0 0 0,0-1 0 0 0,0 1 0 0 0,0-1 0 0 0,1 1 0 0 0,-1-1 0 0 0,0 1 0 0 0,1-1 0 0 0,-1 1 0 0 0,0-1 0 0 0,1 1 0 0 0,-1-1 0 0 0,0 0 0 0 0,1 1 0 0 0,-1-1 0 0 0,1 0 0 0 0,-1 1 0 0 0,1-1 0 0 0,-1 0 0 0 0,1 1 0 0 0,-1-1 0 0 0,1 0 0 0 0,-1 0 0 0 0,1 0 0 0 0,-1 0 0 0 0,1 1 0 0 0,-1-1 0 0 0,2 0 0 0 0,-1 0 0 0 0,5 1 0 0 0,1 1 0 0 0,-1-2 0 0 0,1 1 0 0 0,-1 0 0 0 0,0-1 0 0 0,1-1 0 0 0,-1 1 0 0 0,1-1 0 0 0,-1 0 0 0 0,1 0 0 0 0,-1-1 0 0 0,0 1 0 0 0,8-5 0 0 0,-1 1 0 0 0,0-1 0 0 0,-1 0 0 0 0,1-1 0 0 0,-1-1 0 0 0,11-9 0 0 0,48-45 0 0 0,-61 51 0 0 0,0 0 0 0 0,-1 0 0 0 0,0-1 0 0 0,10-18 0 0 0,-13 19 0 0 0,0 0 0 0 0,-1-1 0 0 0,0 0 0 0 0,3-13 0 0 0,-8 25 0 0 0,0 0 0 0 0,0 0 0 0 0,0 1 0 0 0,-1-1 0 0 0,1 0 0 0 0,0 0 0 0 0,0 0 0 0 0,0 0 0 0 0,0 0 0 0 0,0 0 0 0 0,-1 0 0 0 0,1 0 0 0 0,0 0 0 0 0,0 0 0 0 0,0 0 0 0 0,0 0 0 0 0,-1 0 0 0 0,1 0 0 0 0,0 0 0 0 0,0 0 0 0 0,0 0 0 0 0,0 0 0 0 0,-1 0 0 0 0,1 0 0 0 0,0 0 0 0 0,0 0 0 0 0,0 0 0 0 0,0 0 0 0 0,0 0 0 0 0,-1 0 0 0 0,1-1 0 0 0,0 1 0 0 0,0 0 0 0 0,0 0 0 0 0,0 0 0 0 0,0 0 0 0 0,0 0 0 0 0,0 0 0 0 0,-1 0 0 0 0,1-1 0 0 0,0 1 0 0 0,0 0 0 0 0,0 0 0 0 0,0 0 0 0 0,0 0 0 0 0,0 0 0 0 0,0-1 0 0 0,0 1 0 0 0,0 0 0 0 0,0 0 0 0 0,0 0 0 0 0,0 0 0 0 0,0-1 0 0 0,0 1 0 0 0,0 0 0 0 0,0 0 0 0 0,0 0 0 0 0,0 0 0 0 0,0-1 0 0 0,0 1 0 0 0,0 0 0 0 0,0 0 0 0 0,0 0 0 0 0,0 0 0 0 0,0 0 0 0 0,0-1 0 0 0,1 1 0 0 0,-1 0 0 0 0,-9 6 0 0 0,8-5 0 0 0,-12 11 0 0 0,1 1 0 0 0,0 1 0 0 0,1 1 0 0 0,1-1 0 0 0,0 2 0 0 0,0-1 0 0 0,2 1 0 0 0,0 1 0 0 0,-6 17 0 0 0,13-31 0 0 0,0 0 0 0 0,0 0 0 0 0,0 1 0 0 0,0-1 0 0 0,1 0 0 0 0,-1 1 0 0 0,1-1 0 0 0,0 1 0 0 0,-1-1 0 0 0,2 0 0 0 0,-1 1 0 0 0,1 4 0 0 0,0-7 0 0 0,-1 1 0 0 0,1-1 0 0 0,0 1 0 0 0,0-1 0 0 0,0 1 0 0 0,0-1 0 0 0,0 0 0 0 0,0 1 0 0 0,0-1 0 0 0,0 0 0 0 0,1 0 0 0 0,-1 0 0 0 0,0 0 0 0 0,1 0 0 0 0,-1 0 0 0 0,1 0 0 0 0,-1-1 0 0 0,1 1 0 0 0,-1 0 0 0 0,1-1 0 0 0,0 1 0 0 0,-1-1 0 0 0,1 0 0 0 0,0 1 0 0 0,-1-1 0 0 0,3 0 0 0 0,4 0 0 0 0,0 0 0 0 0,0 0 0 0 0,-1 0 0 0 0,1-1 0 0 0,0-1 0 0 0,-1 1 0 0 0,1-1 0 0 0,-1 0 0 0 0,1-1 0 0 0,-1 0 0 0 0,13-7 0 0 0,4-4 0 0 0,43-34 0 0 0,-55 39 0 0 0,4-4 0 0 0,-1 0 0 0 0,-1-1 0 0 0,-1-1 0 0 0,0 0 0 0 0,0-1 0 0 0,13-23 0 0 0,-14 18 0 0 0,-1 0 0 0 0,0-1 0 0 0,-2-1 0 0 0,13-43 0 0 0,-21 58 0 0 0,-1 7 1 0 0,0 1 0 0 0,0 0 1 0 0,0 0-1 0 0,0 0 0 0 0,0-1 0 0 0,0 1 0 0 0,0 0 0 0 0,0 0 0 0 0,0 0 1 0 0,0-1-1 0 0,0 1 0 0 0,0 0 0 0 0,0 0 0 0 0,0 0 0 0 0,0 0 0 0 0,0-1 1 0 0,0 1-1 0 0,0 0 0 0 0,-1 0 0 0 0,1 0 0 0 0,0 0 0 0 0,0 0 0 0 0,0-1 0 0 0,0 1 1 0 0,0 0-1 0 0,0 0 0 0 0,-1 0 0 0 0,1 0 0 0 0,0 0 0 0 0,0 0 0 0 0,0 0 1 0 0,0 0-1 0 0,-1-1 0 0 0,1 1 0 0 0,0 0 0 0 0,0 0 0 0 0,0 0 0 0 0,-1 0 1 0 0,1 0-1 0 0,0 0 0 0 0,0 0 0 0 0,0 0 0 0 0,-1 0 0 0 0,1 0 0 0 0,0 0 1 0 0,0 0-1 0 0,0 0 0 0 0,0 0 0 0 0,-1 1 0 0 0,1-1 0 0 0,0 0 0 0 0,0 0 1 0 0,0 0-1 0 0,0 0 0 0 0,-1 0 0 0 0,1 0 0 0 0,0 0 0 0 0,0 0 0 0 0,0 1 1 0 0,0-1-1 0 0,0 0 0 0 0,-1 0 0 0 0,-2 2 64 0 0,0 0 1 0 0,-1 1-1 0 0,1-1 0 0 0,0 0 0 0 0,0 1 1 0 0,1 0-1 0 0,-1 0 0 0 0,1 0 1 0 0,-5 6-1 0 0,-16 34 913 0 0,6-11-633 0 0,1-5-345 0 0,1 2 0 0 0,-13 31 0 0 0,24-50 0 0 0,1 0 0 0 0,0 0 0 0 0,0 1 0 0 0,1-1 0 0 0,0 1 0 0 0,1-1 0 0 0,0 1 0 0 0,1 0 0 0 0,0-1 0 0 0,2 13 0 0 0,-2-21-5 0 0,1-1 1 0 0,-1 1-1 0 0,0 0 0 0 0,1-1 0 0 0,0 1 1 0 0,-1 0-1 0 0,1-1 0 0 0,0 1 0 0 0,0-1 1 0 0,0 1-1 0 0,0-1 0 0 0,0 1 0 0 0,0-1 1 0 0,0 0-1 0 0,0 0 0 0 0,0 1 1 0 0,1-1-1 0 0,2 2 0 0 0,-2-2-14 0 0,1 0 1 0 0,-1 0-1 0 0,1 0 1 0 0,-1-1-1 0 0,1 1 1 0 0,-1 0-1 0 0,1-1 0 0 0,0 0 1 0 0,-1 1-1 0 0,1-1 1 0 0,3-1-1 0 0,3 0-75 0 0,1 0 0 0 0,-1-1 1 0 0,1-1-1 0 0,-1 1 0 0 0,14-7 0 0 0,-12 4 139 0 0,0-1-1 0 0,0 0 1 0 0,-1 0 0 0 0,0-1 0 0 0,0 0-1 0 0,10-10 1 0 0,-4 2 143 0 0,-2-1-1 0 0,21-29 1 0 0,-21 27-188 0 0,-14 18 0 0 0,0 0 0 0 0,0 0 0 0 0,0 0 0 0 0,0 0 0 0 0,0 0 0 0 0,0 0 0 0 0,0 0 0 0 0,0 1 0 0 0,0-1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-1 0 0 0,0 1 0 0 0,0 0 0 0 0,0 0 0 0 0,0 0 0 0 0,0 0 0 0 0,0 0 0 0 0,0 0 0 0 0,0 0 0 0 0,-1 8 0 0 0,-5 8 0 0 0,1-2-67 0 0,0 0 0 0 0,0 0 0 0 0,1 1 0 0 0,1-1 1 0 0,-3 30-1 0 0,6-43 51 0 0,0 0 1 0 0,0 0-1 0 0,0 0 1 0 0,0 0-1 0 0,1 0 1 0 0,-1 0-1 0 0,0 0 1 0 0,0 0 0 0 0,1 0-1 0 0,-1 0 1 0 0,1 0-1 0 0,-1 0 1 0 0,1 0-1 0 0,-1 0 1 0 0,1 0-1 0 0,0 0 1 0 0,-1-1-1 0 0,1 1 1 0 0,0 0-1 0 0,-1 0 1 0 0,1-1 0 0 0,0 1-1 0 0,1 1 1 0 0,1-1-34 0 0,-1 0 1 0 0,0-1-1 0 0,0 1 1 0 0,1 0-1 0 0,-1-1 1 0 0,0 1-1 0 0,1-1 1 0 0,-1 0-1 0 0,1 0 1 0 0,2 0-1 0 0,3-1-65 0 0,1 0 0 0 0,-1 0-1 0 0,0-1 1 0 0,0 0-1 0 0,10-4 1 0 0,15-8 114 0 0,58-37 0 0 0,-75 40 0 0 0,0-1 0 0 0,-1 0 0 0 0,0-1 0 0 0,-1-1 0 0 0,0 0 0 0 0,15-22 0 0 0,61-102 0 0 0,-59 86 0 0 0,-13 23 438 0 0,15-33 0 0 0,-69 128 678 0 0,-47 143-1116 0 0,76-190 0 0 0,2-4 0 0 0,1 0 0 0 0,1 0 0 0 0,-2 19 0 0 0,-1 7 0 0 0,5-38 0 0 0,1-2 0 0 0,-1-1 0 0 0,1 1 0 0 0,0 0 0 0 0,0 0 0 0 0,-1 0 0 0 0,1 0 0 0 0,0 0 0 0 0,0 0 0 0 0,0 0 0 0 0,0 0 0 0 0,0 0 0 0 0,1 0 0 0 0,-1-1 0 0 0,0 1 0 0 0,0 0 0 0 0,1 0 0 0 0,-1 0 0 0 0,0 0 0 0 0,1 1 0 0 0,-1-1-28 0 0,1 0 1 0 0,-1 0-1 0 0,0 0 1 0 0,0 0-1 0 0,1 0 0 0 0,-1-1 1 0 0,0 1-1 0 0,1 0 0 0 0,-1 0 1 0 0,1 0-1 0 0,-1 0 1 0 0,1 0-1 0 0,0-1 0 0 0,-1 1 1 0 0,1 0-1 0 0,0-1 0 0 0,0 1 1 0 0,-1 0-1 0 0,1-1 1 0 0,0 1-1 0 0,0-1 0 0 0,0 1 1 0 0,0-1-1 0 0,1 1 0 0 0,0 0-157 0 0,-1-1 147 0 0,0 1 0 0 0,0-1 0 0 0,0 0 0 0 0,0 1 0 0 0,0-1 0 0 0,1 0 0 0 0,-1 0 1 0 0,0 0-1 0 0,0 0 0 0 0,0 0 0 0 0,0 0 0 0 0,0 0 0 0 0,1 0 0 0 0,-1-1 0 0 0,0 1 0 0 0,0 0 0 0 0,2-2 0 0 0,16-7-395 0 0,-11 3 359 0 0,-1 1 0 0 0,1-1 0 0 0,-1 0 0 0 0,-1 0 0 0 0,1-1 0 0 0,-1 0 0 0 0,7-10 0 0 0,-9 11-3 0 0,0 0 0 0 0,-1-1 0 0 0,0 1 0 0 0,0 0 0 0 0,0-1 0 0 0,-1 0-1 0 0,1 1 1 0 0,-2-1 0 0 0,1 0 0 0 0,0-8 0 0 0,-2 14 68 0 0,0 0 0 0 0,1-1 0 0 0,-1 1-1 0 0,0 0 1 0 0,0 0 0 0 0,0 0 0 0 0,0 0 0 0 0,-1-1-1 0 0,1 1 1 0 0,0 0 0 0 0,0 0 0 0 0,-1 0 0 0 0,1 0-1 0 0,0 0 1 0 0,-1 0 0 0 0,0-1 0 0 0,1 1 0 0 0,-1 0-1 0 0,1 0 1 0 0,-1 1 0 0 0,0-1 0 0 0,0 0 0 0 0,1 0 0 0 0,-1 0-1 0 0,0 0 1 0 0,0 1 0 0 0,0-1 0 0 0,0 0 0 0 0,0 1-1 0 0,0-1 1 0 0,0 1 0 0 0,0-1 0 0 0,0 1 0 0 0,-1-1-1 0 0,1 1 1 0 0,0 0 0 0 0,0 0 0 0 0,0 0 0 0 0,0-1-1 0 0,-1 1 1 0 0,1 0 0 0 0,0 0 0 0 0,0 0 0 0 0,0 1-1 0 0,0-1 1 0 0,-2 0 0 0 0,-2 1-7 0 0,1 0 0 0 0,-1 0 0 0 0,1 1 0 0 0,-1 0 0 0 0,1-1 0 0 0,0 1 0 0 0,-1 0 0 0 0,1 1 0 0 0,0-1 0 0 0,-5 6 0 0 0,4-5 16 0 0,4-2 0 0 0,-1 1 0 0 0,1-1 0 0 0,0 0 0 0 0,-1 1 0 0 0,1-1 0 0 0,0 1 0 0 0,0-1 0 0 0,0 1 0 0 0,0 0 0 0 0,0 0 0 0 0,0-1 0 0 0,1 1 0 0 0,-2 3 0 0 0,2-4 0 0 0,-1 1 0 0 0,1-1 0 0 0,0 0 0 0 0,-1 1 0 0 0,1-1 0 0 0,0 1 0 0 0,0-1 0 0 0,0 0 0 0 0,0 1 0 0 0,0-1 0 0 0,0 1 0 0 0,0-1 0 0 0,0 0 0 0 0,1 1 0 0 0,-1-1 0 0 0,1 0 0 0 0,-1 1 0 0 0,1-1 0 0 0,0 2 0 0 0,8 8 16 0 0,-4-9-35 0 0,-3-1-50 0 0,2 1-346 0 0,0-1 0 0 0,-1 1 1 0 0,1-1-1 0 0,0 0 0 0 0,0 0 0 0 0,8 0 0 0 0,0 0-7777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22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1191 0 0,'0'0'480'0'0,"0"0"67"0"0,0 0 31 0 0,0 0-56 0 0,7-3-249 0 0,-6 2-161 0 0,0 0 0 0 0,1-1-1 0 0,-1 1 1 0 0,0-1 0 0 0,0 1 0 0 0,0-1-1 0 0,0 0 1 0 0,-1 1 0 0 0,1-1 0 0 0,0 0 0 0 0,-1 0-1 0 0,1 1 1 0 0,-1-1 0 0 0,0 0 0 0 0,1 0-1 0 0,-1-2 1 0 0,2-4-36 0 0,-1 1-76 0 0,1 0-1135 0 0,-2 5-4768 0 0,-2-5-2059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26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57 11975 0 0,'0'0'267'0'0,"0"0"42"0"0,0 0 17 0 0,0 0-28 0 0,-2 1-196 0 0,-3 1 47 0 0,4-2 571 0 0,1 0 249 0 0,0 0 45 0 0,0 0-61 0 0,0 0-288 0 0,0 0-121 0 0,11-14 996 0 0,38-27 1020 0 0,69-88 616 0 0,-106 116-3176 0 0,-38 77 0 0 0,22-55 0 0 0,0 0 0 0 0,1 1 0 0 0,0-1 0 0 0,0 1 0 0 0,1 0 0 0 0,0 0 0 0 0,1 0 0 0 0,0 11 0 0 0,2-11 0 0 0,4-2 0 0 0,-5-7 0 0 0,1-1 0 0 0,0 1 0 0 0,-1 0 0 0 0,1 0 0 0 0,0 0 0 0 0,0 0 0 0 0,-1-1 0 0 0,1 1 0 0 0,0 0 0 0 0,0-1 0 0 0,0 1 0 0 0,0-1 0 0 0,0 1 0 0 0,0-1 0 0 0,0 1 0 0 0,0-1 0 0 0,0 1 0 0 0,0-1 0 0 0,0 0 0 0 0,0 0 0 0 0,0 0 0 0 0,0 0 0 0 0,2 0 0 0 0,0 0 0 0 0,1 1 0 0 0,0-1 0 0 0,0-1 0 0 0,0 1 0 0 0,-1 0 0 0 0,1-1 0 0 0,0 0 0 0 0,0 0 0 0 0,-1 0 0 0 0,1 0 0 0 0,0 0 0 0 0,-1-1 0 0 0,1 0 0 0 0,-1 0 0 0 0,0 0 0 0 0,4-2 0 0 0,3-5 0 0 0,0 0 0 0 0,0-1 0 0 0,8-10 0 0 0,10-9 0 0 0,-2 0 0 0 0,0-1 0 0 0,32-49 0 0 0,25-29 0 0 0,-74 98 0 0 0,11-14 0 0 0,2 2 0 0 0,30-26 0 0 0,-48 47 0 0 0,-7 7 0 0 0,-5 7 0 0 0,-12 10 0 0 0,7-9 0 0 0,2 0 0 0 0,-13 21 0 0 0,3 1 0 0 0,1 1 0 0 0,-22 66 0 0 0,24-61 0 0 0,11-27 0 0 0,1-1 0 0 0,-4 19 0 0 0,8-24 0 0 0,2 0 0 0 0,0-8 0 0 0,0-1 0 0 0,0 0 0 0 0,0 1 0 0 0,0-1 0 0 0,0 0 0 0 0,0 0 0 0 0,0 1 0 0 0,0-1 0 0 0,0 0 0 0 0,0 1 0 0 0,0-1 0 0 0,0 0 0 0 0,0 0 0 0 0,1 1 0 0 0,-1-1 0 0 0,0 0 0 0 0,0 0 0 0 0,0 1 0 0 0,0-1 0 0 0,0 0 0 0 0,1 0 0 0 0,-1 0 0 0 0,0 1 0 0 0,0-1 0 0 0,0 0 0 0 0,1 0 0 0 0,-1 0 0 0 0,0 1 0 0 0,0-1 0 0 0,1 0 0 0 0,-1 0 0 0 0,0 0 0 0 0,1 0 0 0 0,-1 0 0 0 0,0 0 0 0 0,0 0 0 0 0,1 0 0 0 0,-1 0 0 0 0,0 0 0 0 0,1 0 0 0 0,-1 0 0 0 0,0 0 0 0 0,0 0 0 0 0,1 0 0 0 0,-1 0 0 0 0,0 0 0 0 0,1 0 0 0 0,-1 0 0 0 0,0 0 0 0 0,0 0 0 0 0,1 0 0 0 0,-1 0 0 0 0,0-1 0 0 0,0 1 0 0 0,1 0 0 0 0,13-5 0 0 0,-1 0 0 0 0,0-1 0 0 0,0-1 0 0 0,0 0 0 0 0,22-17 0 0 0,-16 11 0 0 0,9-6 0 0 0,45-28 0 0 0,-63 41 0 0 0,1 1 0 0 0,-1 0 0 0 0,1 1 0 0 0,0 0 0 0 0,16-3 0 0 0,-19 7 0 0 0,-6 7 0 0 0,-2-4 0 0 0,0 0 0 0 0,-1 0 0 0 0,1-1 0 0 0,-1 1 0 0 0,0 0 0 0 0,0 0 0 0 0,0 0 0 0 0,-1-1 0 0 0,1 1 0 0 0,-1 0 0 0 0,1-1 0 0 0,-1 1 0 0 0,0-1 0 0 0,0 0 0 0 0,-2 3 0 0 0,-6 5 0 0 0,-23 16 0 0 0,19-15 0 0 0,11-9 0 0 0,0 0 0 0 0,0 0 0 0 0,0 0 0 0 0,-1 0 0 0 0,1-1 0 0 0,-1 0 0 0 0,1 1 0 0 0,-1-1 0 0 0,0 0 0 0 0,-6 0 0 0 0,-23 7 0 0 0,25-6 0 0 0,1-2 0 0 0,10-4 0 0 0,-1 3 0 0 0,24-6 0 0 0,-18 7 0 0 0,-7 0 0 0 0,0 0 0 0 0,0 0 0 0 0,0 0 0 0 0,0 0 0 0 0,0 1 0 0 0,0-1 0 0 0,0 1 0 0 0,0-1 0 0 0,0 0 0 0 0,0 1 0 0 0,0 0 0 0 0,0-1 0 0 0,0 1 0 0 0,0 0 0 0 0,-1-1 0 0 0,1 1 0 0 0,0 0 0 0 0,0 0 0 0 0,-1-1 0 0 0,1 1 0 0 0,0 1 0 0 0,1 1 0 0 0,11 16 0 0 0,-12-17 0 0 0,0 0 0 0 0,0-1 0 0 0,0 1 0 0 0,1 0 0 0 0,-1-1 0 0 0,0 1 0 0 0,1-1 0 0 0,-1 0 0 0 0,0 0 0 0 0,1 1 0 0 0,0-1 0 0 0,-1 0 0 0 0,1 0 0 0 0,0 0 0 0 0,-1-1 0 0 0,1 1 0 0 0,3 1 0 0 0,-3-1 0 0 0,-2 0 0 0 0,1-1 0 0 0,0 1 0 0 0,0-1 0 0 0,-1 0 0 0 0,1 1 0 0 0,0-1 0 0 0,-1 0 0 0 0,1 0 0 0 0,0 1 0 0 0,0-1 0 0 0,0 0 0 0 0,-1 0 0 0 0,1 0 0 0 0,0 0 0 0 0,0 0 0 0 0,0 0 0 0 0,-1 0 0 0 0,3-1 0 0 0,2 1 0 0 0,1-1 0 0 0,-1 0 0 0 0,1 0 0 0 0,-1-1 0 0 0,1 1 0 0 0,-1-1 0 0 0,0 0 0 0 0,1-1 0 0 0,-1 1 0 0 0,0-1 0 0 0,-1 0 0 0 0,7-5 0 0 0,7-6 0 0 0,27-29 0 0 0,-35 33 0 0 0,2-3 0 0 0,-1-1 0 0 0,0 0 0 0 0,-1 0 0 0 0,0-1 0 0 0,9-20 0 0 0,31-83 0 0 0,-22 48 0 0 0,-10 29 1220 0 0,-18 40-1131 0 0,-7 20 450 0 0,-16 49-447 0 0,-17 89 0 0 0,31-117-89 0 0,-28 101-30 0 0,37-139-89 0 0,0-2-7 0 0,19-16 290 0 0,-1-3-148 0 0,0 1-1 0 0,2 1 1 0 0,0 1 0 0 0,1 1-1 0 0,36-21 1 0 0,-42 29-95 0 0,1 0 0 0 0,31-9 0 0 0,-38 14 48 0 0,0 0-1 0 0,0 1 1 0 0,0 0-1 0 0,0 0 1 0 0,0 1-1 0 0,0 0 1 0 0,11 2-1 0 0,-12 1 29 0 0,-5 4 0 0 0,-3-5 0 0 0,0 1 0 0 0,0-1 0 0 0,0 1 0 0 0,-1-1 0 0 0,1 0 0 0 0,-1 1 0 0 0,1-1 0 0 0,-1 1 0 0 0,0-1 0 0 0,0 0 0 0 0,0 0 0 0 0,0 1 0 0 0,0-1 0 0 0,0 0 0 0 0,-1 0 0 0 0,1 0 0 0 0,-1 0 0 0 0,1 0 0 0 0,-1-1 0 0 0,0 1 0 0 0,0 0 0 0 0,1-1 0 0 0,-1 1 0 0 0,-3 1 0 0 0,-4 1 0 0 0,-1-1 0 0 0,0 1 0 0 0,1-1 0 0 0,-1-1 0 0 0,-12 2 0 0 0,13-2 0 0 0,1 0 0 0 0,1 0 16 0 0,6-1 68 0 0,1-1 32 0 0,0 0 4 0 0,0 0-35 0 0,0 0-145 0 0,1 0-28 0 0,0 0 73 0 0,0 0 1 0 0,0 0-1 0 0,0 0 1 0 0,0 1 0 0 0,0-1-1 0 0,0 0 1 0 0,0 1-1 0 0,0-1 1 0 0,-1 1-1 0 0,1-1 1 0 0,0 1 0 0 0,0-1-1 0 0,0 1 1 0 0,-1 0-1 0 0,1-1 1 0 0,0 1 0 0 0,-1 0-1 0 0,2 1 1 0 0,18 18-9 0 0,-19-19 20 0 0,1 1-1 0 0,-1-1 1 0 0,0 0 0 0 0,0 0-1 0 0,1 0 1 0 0,-1 0 0 0 0,1 0-1 0 0,-1 0 1 0 0,1 0 0 0 0,-1-1-1 0 0,1 1 1 0 0,0 0 0 0 0,-1-1-1 0 0,1 1 1 0 0,0-1 0 0 0,2 1 0 0 0,1-1-5 0 0,-1 2 8 0 0,15-2 0 0 0,-7-2 0 0 0,0-1 0 0 0,-1 0 0 0 0,1-1 0 0 0,-1 0 0 0 0,0-1 0 0 0,0 0 0 0 0,12-9 0 0 0,81-52 11 0 0,-96 61 42 0 0,-8 5-49 0 0,1 1 1 0 0,-1-1-1 0 0,1 1 0 0 0,-1-1 0 0 0,0 1 1 0 0,1-1-1 0 0,-1 1 0 0 0,0 0 0 0 0,1-1 1 0 0,-1 1-1 0 0,0-1 0 0 0,0 1 1 0 0,0 0-1 0 0,0 1 0 0 0,0-2-4 0 0,1 4 0 0 0,-1 0 0 0 0,1 0-1 0 0,-1 0 1 0 0,-1 0 0 0 0,1 1 0 0 0,0-1-1 0 0,-1 0 1 0 0,0 0 0 0 0,0 0 0 0 0,-2 4 0 0 0,-19 41 6 0 0,16-36 1 0 0,-86 176 46 0 0,54-126-41 0 0,27-46-76 0 0,1 0-1 0 0,-12 25 1 0 0,22-40-26 0 0,-9 3-520 0 0,9-6 64 0 0,3-2 517 0 0,-2 2-250 0 0,0-1-666 0 0,4-8-294 0 0,3-4-58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7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14279 0 0,'0'0'655'0'0,"0"0"-12"0"0,0 0-19 0 0,0 0 1449 0 0,1 1 684 0 0,2 1-2252 0 0,0-1 0 0 0,-1 1-1 0 0,1 0 1 0 0,-1 1 0 0 0,1-1 0 0 0,-1 0-1 0 0,0 1 1 0 0,0-1 0 0 0,0 1-1 0 0,0 0 1 0 0,0 0 0 0 0,0-1 0 0 0,-1 1-1 0 0,0 0 1 0 0,1 1 0 0 0,0 2 0 0 0,-1-1-312 0 0,0 0 1 0 0,-1 1 0 0 0,1-1-1 0 0,-1 0 1 0 0,0 1 0 0 0,0-1-1 0 0,-1 0 1 0 0,0 0 0 0 0,-1 8-1 0 0,-1-3-248 0 0,0-1 0 0 0,-1 1 0 0 0,0-1-1 0 0,0 0 1 0 0,-1 0 0 0 0,0 0-1 0 0,0-1 1 0 0,-1 0 0 0 0,-1 0 0 0 0,-9 10-1 0 0,12-14-795 0 0,0 0-1 0 0,-1 0 1 0 0,1-1 0 0 0,-10 6-1 0 0,5-5-8864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26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23 0 0,'0'0'599'0'0,"0"0"1305"0"0,0 0 575 0 0,0 0 118 0 0,0 0-248 0 0,0 0-1138 0 0,0 0-496 0 0,0 0-98 0 0,0 0-88 0 0,0 0-302 0 0,2 0-130 0 0,28 12-1295 0 0,-28-11 883 0 0,-1 0-616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26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7 5527 0 0,'0'0'423'0'0,"0"0"36"0"0,0 0 1182 0 0,0 0 544 0 0,0 0 109 0 0,0 0-118 0 0,10 3 2101 0 0,-7-3-3957 0 0,0 0 1 0 0,0-1-1 0 0,0 1 0 0 0,0-1 1 0 0,0 0-1 0 0,0 0 1 0 0,0 0-1 0 0,0 0 0 0 0,0 0 1 0 0,0-1-1 0 0,-1 0 1 0 0,1 1-1 0 0,-1-1 0 0 0,1 0 1 0 0,-1 0-1 0 0,1 0 1 0 0,-1 0-1 0 0,2-4 0 0 0,4-4 48 0 0,0-1 0 0 0,-1-1 0 0 0,6-12 0 0 0,-3 6 182 0 0,10-22 67 0 0,-19 38-518 0 0,-1 2-3 0 0,0 0-88 0 0,0 0 0 0 0,0 0 0 0 0,0 0 0 0 0,0 0 0 0 0,0 0 0 0 0,0-1 0 0 0,0 1-1 0 0,0 0 1 0 0,0 0 0 0 0,0 0 0 0 0,0 0 0 0 0,0-1 0 0 0,0 1 0 0 0,0 0 0 0 0,0 0 0 0 0,0 0 0 0 0,0 0 0 0 0,0 0 0 0 0,0-1-1 0 0,0 1 1 0 0,0 0 0 0 0,0 0 0 0 0,0 0 0 0 0,0 0 0 0 0,-1 0 0 0 0,1 0 0 0 0,0-1 0 0 0,0 1 0 0 0,0 0 0 0 0,0 0 0 0 0,0 0 0 0 0,0 0-1 0 0,-1 0 1 0 0,1 0 0 0 0,0 0 0 0 0,0 0 0 0 0,0 0 0 0 0,0 0 0 0 0,0 0 0 0 0,-1-1 0 0 0,1 1 0 0 0,0 0 0 0 0,0 0 0 0 0,0 0-1 0 0,0 0 1 0 0,-1 0 0 0 0,1 0 0 0 0,0 0 0 0 0,0 0 0 0 0,0 1 0 0 0,0-1 0 0 0,-1 0 0 0 0,-9 7 110 0 0,-13 18-148 0 0,21-23 53 0 0,-5 8-11 0 0,0 1 0 0 0,0 1 0 0 0,-9 21 1 0 0,10-20-9 0 0,4-8-4 0 0,0 0 0 0 0,0 1 0 0 0,0-1 0 0 0,1 1 0 0 0,0-1 0 0 0,0 1 0 0 0,0 0 0 0 0,1-1 0 0 0,0 1 0 0 0,0 0 0 0 0,0 0 0 0 0,1-1 0 0 0,-1 1 0 0 0,2 0 0 0 0,1 7 0 0 0,-3-12-6 0 0,1 0-1 0 0,-1 0 1 0 0,1 1-1 0 0,-1-1 1 0 0,1 0-1 0 0,0 0 1 0 0,-1 0 0 0 0,1 0-1 0 0,0 0 1 0 0,0 0-1 0 0,-1 0 1 0 0,1 0-1 0 0,0-1 1 0 0,0 1 0 0 0,0 0-1 0 0,0 0 1 0 0,0-1-1 0 0,0 1 1 0 0,1 0-1 0 0,-1-1 1 0 0,0 1 0 0 0,0-1-1 0 0,0 0 1 0 0,1 1-1 0 0,-1-1 1 0 0,0 0-1 0 0,2 0 1 0 0,1 1-29 0 0,-1-1-44 0 0,-1 1-1 0 0,1-1 0 0 0,0 0 0 0 0,-1 0 0 0 0,1 0 0 0 0,-1 0 0 0 0,1-1 0 0 0,-1 1 1 0 0,1-1-1 0 0,3-1 0 0 0,1 1-382 0 0,2-1-183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27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7503 0 0,'0'0'399'0'0,"0"0"60"0"0,7-5 587 0 0,-5 3-899 0 0,0 1 0 0 0,0-1 0 0 0,0 1-1 0 0,-1-1 1 0 0,1 0 0 0 0,-1 0 0 0 0,1 0-1 0 0,-1 0 1 0 0,0 0 0 0 0,1 0 0 0 0,0-3 0 0 0,1-9-2787 0 0,-3 14-5322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30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268 8287 0 0,'0'0'191'0'0,"0"0"26"0"0,0 0 9 0 0,0-1-34 0 0,1 1-180 0 0,-1 0 0 0 0,0-1 1 0 0,0 1-1 0 0,1 0 0 0 0,-1 0 0 0 0,0-1 1 0 0,0 1-1 0 0,0 0 0 0 0,1 0 1 0 0,-1-1-1 0 0,0 1 0 0 0,0 0 1 0 0,0-1-1 0 0,0 1 0 0 0,0 0 0 0 0,0-1 1 0 0,0 1-1 0 0,0 0 0 0 0,0-1 1 0 0,0 1-1 0 0,0 0 0 0 0,0-1 0 0 0,0 1 1 0 0,0 0-1 0 0,0-1 0 0 0,0 1 1 0 0,0 0-1 0 0,0-1 0 0 0,0 1 1 0 0,0 0-1 0 0,0-1 0 0 0,-1 1 0 0 0,1-1 85 0 0,-1 0 401 0 0,1 1 12 0 0,-3-5 1926 0 0,2 4-2215 0 0,0-1 56 0 0,0 0-1 0 0,0 0 1 0 0,0 0 0 0 0,0 0-1 0 0,-1 1 1 0 0,1-1 0 0 0,-1 1-1 0 0,1-1 1 0 0,-1 1 0 0 0,1-1-1 0 0,-1 1 1 0 0,0 0 0 0 0,0 0-1 0 0,-2-1 1 0 0,2 1-126 0 0,0 0 1 0 0,1 0-1 0 0,-1 1 1 0 0,0-1-1 0 0,0 1 1 0 0,1 0-1 0 0,-1-1 0 0 0,0 1 1 0 0,0 0-1 0 0,0 0 1 0 0,1 0-1 0 0,-1 0 1 0 0,0 1-1 0 0,0-1 1 0 0,-3 1-1 0 0,-28 12 1525 0 0,16-5-1734 0 0,9-4 195 0 0,-1 0-1 0 0,1 1 1 0 0,0 0-1 0 0,0 1 1 0 0,1-1-1 0 0,0 1 1 0 0,0 1-1 0 0,0 0 1 0 0,1 0-1 0 0,0 0 1 0 0,0 0 0 0 0,0 1-1 0 0,1 0 1 0 0,-7 15-1 0 0,-6 4-136 0 0,15-23 0 0 0,0-1 0 0 0,1 1 0 0 0,-1 0 0 0 0,1 0 0 0 0,0 1 0 0 0,0-1 0 0 0,-2 5 0 0 0,-2 13 0 0 0,6-12 0 0 0,0-9 0 0 0,1 0 0 0 0,0 1 0 0 0,0-1 0 0 0,0 0 0 0 0,0 0 0 0 0,0 0 0 0 0,1 1 0 0 0,-1-1 0 0 0,0-1 0 0 0,3 3 0 0 0,4-1 0 0 0,-3-3 0 0 0,0-1 0 0 0,0 0 0 0 0,0-1 0 0 0,0 1 0 0 0,0-1 0 0 0,-1 0 0 0 0,1 0 0 0 0,-1 0 0 0 0,0-1 0 0 0,5-4 0 0 0,4-3 0 0 0,13-13 4 0 0,-1-1 0 0 0,-1-1 1 0 0,31-44-1 0 0,-30 37 51 0 0,-3 6 340 0 0,-2 0 1 0 0,-1-2-1 0 0,-2 0 0 0 0,26-59 0 0 0,-25 48-395 0 0,-59 124 443 0 0,-34 132 1098 0 0,72-205-1537 0 0,1-1 0 0 0,0 1 0 0 0,1 0 0 0 0,0 0 0 0 0,0 0 0 0 0,1 0 0 0 0,1 0 0 0 0,0 0 0 0 0,0-1 0 0 0,1 1 0 0 0,3 10 0 0 0,-4-18-74 0 0,1-1 0 0 0,-1 1 0 0 0,0-1 0 0 0,1 0 0 0 0,-1 1 0 0 0,1-1 0 0 0,0 0 0 0 0,0 0 0 0 0,0 0 0 0 0,0 0 0 0 0,0-1 0 0 0,0 1 0 0 0,0 0 0 0 0,1-1 0 0 0,-1 0 0 0 0,1 1 0 0 0,-1-1 0 0 0,1 0 0 0 0,-1 0 0 0 0,1-1 0 0 0,0 1 0 0 0,-1 0 0 0 0,1-1 0 0 0,0 0 0 0 0,-1 0 0 0 0,1 1 0 0 0,4-2 0 0 0,13 1 40 0 0,-17 1 111 0 0,0-1 0 0 0,0 0 0 0 0,0 0 0 0 0,0 0 0 0 0,0-1 0 0 0,0 1 0 0 0,0-1-1 0 0,0 0 1 0 0,0 1 0 0 0,4-3 0 0 0,8-4 261 0 0,21-13-1 0 0,-32 17-293 0 0,1 0 0 0 0,-1-1 0 0 0,1 0 1 0 0,-1 1-1 0 0,0-1 0 0 0,-1-1 0 0 0,1 1 0 0 0,3-6 0 0 0,13-17-48 0 0,-16 21 0 0 0,1 1 0 0 0,-1-1 0 0 0,0 0 0 0 0,5-12 0 0 0,-5 9 0 0 0,7-22 0 0 0,-11 32 0 0 0,-1-1 0 0 0,1 0 0 0 0,0 0 0 0 0,0 0 0 0 0,0 0 0 0 0,0 0 0 0 0,0 0 0 0 0,0 0 0 0 0,0 0 0 0 0,0 0 0 0 0,0 0 0 0 0,0 0 0 0 0,0 0 0 0 0,0 0 0 0 0,0 0 0 0 0,0 0 0 0 0,0 0 0 0 0,0 0 0 0 0,0 0 0 0 0,0 0 0 0 0,0 0 0 0 0,0 0 0 0 0,-1 0 0 0 0,1 0 0 0 0,0-1 0 0 0,0 1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-4 4 0 0 0,-5 8 0 0 0,5-2 0 0 0,0 0 0 0 0,0 0 0 0 0,1 1 0 0 0,0-1 0 0 0,1 1 0 0 0,0 0 0 0 0,-1 17 0 0 0,3-17 0 0 0,4-3 0 0 0,-3-6-42 0 0,1-1 0 0 0,0 1 0 0 0,-1-1 1 0 0,1 0-1 0 0,0 0 0 0 0,0 0 0 0 0,0 1 0 0 0,0-2 0 0 0,0 1 0 0 0,0 0 1 0 0,0 0-1 0 0,0-1 0 0 0,0 1 0 0 0,0-1 0 0 0,0 1 0 0 0,1-1 0 0 0,-1 0 0 0 0,0 0 1 0 0,3 0-1 0 0,4-1-206 0 0,0 0 1 0 0,0 0 0 0 0,12-4-1 0 0,-14 3 369 0 0,1 0 0 0 0,0-1 0 0 0,-1 0-1 0 0,1 0 1 0 0,-1 0 0 0 0,0-1-1 0 0,0-1 1 0 0,-1 1 0 0 0,1-1 0 0 0,-1 0-1 0 0,0 0 1 0 0,0-1 0 0 0,-1 0-1 0 0,10-13 1 0 0,33-45-104 0 0,-24 32-17 0 0,-1-1 0 0 0,-1 0-1 0 0,18-40 1 0 0,-12 12 0 0 0,-31 68 0 0 0,-6 11 0 0 0,-10 27 0 0 0,4-10 0 0 0,11-27 0 0 0,0 0 0 0 0,-5 18 0 0 0,2-2 0 0 0,0 1 0 0 0,-2-1 0 0 0,-19 36 0 0 0,24-50 0 0 0,-1 0 0 0 0,1 1 0 0 0,-5 20 0 0 0,4-11 0 0 0,-9 21 0 0 0,13-34 0 0 0,7-6 0 0 0,-4-2 0 0 0,0 0 0 0 0,0 0 0 0 0,0-1 0 0 0,0 1 0 0 0,0-1 0 0 0,-1 1 0 0 0,3-3 0 0 0,4-4 0 0 0,11-5 0 0 0,-14 9 0 0 0,0 1 0 0 0,0-1 0 0 0,0 1 0 0 0,-1-1 0 0 0,1-1 0 0 0,-1 1 0 0 0,0-1 0 0 0,4-5 0 0 0,-5 5 0 0 0,1 1 0 0 0,0-1 0 0 0,0 1 0 0 0,0 0 0 0 0,9-7 0 0 0,7-8 0 0 0,3-6 0 0 0,29-29 0 0 0,-46 49 0 0 0,1-1 0 0 0,-1 1 0 0 0,1 1 0 0 0,0-1 0 0 0,0 1 0 0 0,13-5 0 0 0,-19 9 0 0 0,-1 0 0 0 0,1-1 0 0 0,0 1 0 0 0,-1 0 0 0 0,1 0 0 0 0,-1 0 0 0 0,1 0 0 0 0,-1 0 0 0 0,1 0 0 0 0,-1 0 0 0 0,1 0 0 0 0,0 0 0 0 0,-1 1 0 0 0,1-1 0 0 0,-1 0 0 0 0,1 0 0 0 0,-1 0 0 0 0,1 1 0 0 0,-1-1 0 0 0,1 0 0 0 0,-1 1 0 0 0,1-1 0 0 0,-1 0 0 0 0,0 1 0 0 0,1-1 0 0 0,-1 0 0 0 0,1 1 0 0 0,-1-1 0 0 0,0 1 0 0 0,1-1 0 0 0,-1 1 0 0 0,0-1 0 0 0,0 1 0 0 0,1-1 0 0 0,-1 1 0 0 0,0-1 0 0 0,0 1 0 0 0,0-1 0 0 0,0 1 0 0 0,0-1 0 0 0,0 2 0 0 0,1-1 0 0 0,-1 2 0 0 0,1-1 0 0 0,-1 1 0 0 0,0 0 0 0 0,0 0 0 0 0,0 0 0 0 0,0-1 0 0 0,0 1 0 0 0,-1 0 0 0 0,1 0 0 0 0,-1 0 0 0 0,0-1 0 0 0,0 1 0 0 0,0 0 0 0 0,0-1 0 0 0,-2 3 0 0 0,0 2 0 0 0,-1 0 0 0 0,0-1 0 0 0,0 1 0 0 0,-8 7 0 0 0,3-6 0 0 0,0 0 0 0 0,0-1 0 0 0,-1 0 0 0 0,-15 8 0 0 0,9-6 0 0 0,11-6 0 0 0,0-1 0 0 0,0 1 0 0 0,0-1 0 0 0,-1-1 0 0 0,1 1 0 0 0,-9 0 0 0 0,10-1 0 0 0,0-2 0 0 0,7-4 0 0 0,6-5 0 0 0,-8 8 0 0 0,1 0 0 0 0,0-1 0 0 0,1 0 0 0 0,-1 0 0 0 0,0 0 0 0 0,1 1 0 0 0,-1-1 0 0 0,1 1 0 0 0,0 0 0 0 0,-1 0 0 0 0,1 0 0 0 0,4-2 0 0 0,0 2 0 0 0,0 7 0 0 0,-6-4 0 0 0,0-1 0 0 0,0 1 0 0 0,-1-1 0 0 0,1 1 0 0 0,0 0 0 0 0,-1-1 0 0 0,1 1 0 0 0,0 0 0 0 0,-1-1 0 0 0,1 1 0 0 0,-1 0 0 0 0,1 0 0 0 0,-1 0 0 0 0,0 0 0 0 0,1 0 0 0 0,-1-1 0 0 0,0 1 0 0 0,1 0 0 0 0,-1 0 0 0 0,0 2 0 0 0,0-1 0 0 0,0 0 0 0 0,1-1 0 0 0,-1 1 0 0 0,0 0 0 0 0,1 0 0 0 0,-1-1 0 0 0,1 1 0 0 0,-1 0 0 0 0,2 2 0 0 0,-1-1-39 0 0,-1 0-89 0 0,8 10-106 0 0,-6-9-1 0 0,-1-2 167 0 0,0-1 0 0 0,0 1 0 0 0,0-1 1 0 0,0 0-1 0 0,0 1 0 0 0,0-1 0 0 0,0 0 1 0 0,1 1-1 0 0,-1-1 0 0 0,1 0 0 0 0,-1 0 0 0 0,1 0 1 0 0,-1 0-1 0 0,1-1 0 0 0,-1 1 0 0 0,1 0 0 0 0,0-1 1 0 0,-1 1-1 0 0,3 0 0 0 0,-1 0 75 0 0,1-1-1 0 0,-1 1 1 0 0,1-1-1 0 0,-1 0 1 0 0,1 0-1 0 0,-1 0 1 0 0,0 0 0 0 0,1-1-1 0 0,-1 0 1 0 0,1 1-1 0 0,-1-1 1 0 0,0 0-1 0 0,7-3 1 0 0,-3 1 55 0 0,0-1 0 0 0,0 0 0 0 0,0 0 0 0 0,13-11-1 0 0,-13 8 116 0 0,-1-1-1 0 0,1 1 0 0 0,-1-2 0 0 0,-1 1 0 0 0,6-10 0 0 0,4-7-1027 0 0,28-53 244 0 0,-33 60 1107 0 0,-1 0-1 0 0,12-36 1 0 0,-5 12-23 0 0,-9 26-460 0 0,10-28-18 0 0,-25 55 1 0 0,-6 12 0 0 0,2 5 0 0 0,1-1 0 0 0,1 2 0 0 0,1-1 0 0 0,-7 40 0 0 0,13-54 0 0 0,-26 96 0 0 0,10-30 0 0 0,19-80 0 0 0,0 0 0 0 0,0 0 0 0 0,0 0 0 0 0,0 1 0 0 0,0-1 0 0 0,0 0 0 0 0,0 0 0 0 0,0 0 0 0 0,0 1 0 0 0,0-1 0 0 0,0 0 0 0 0,0 0 0 0 0,0 0 0 0 0,0 0 0 0 0,0 1 0 0 0,0-1 0 0 0,0 0 0 0 0,0 0 0 0 0,0 0 0 0 0,0 1 0 0 0,0-1 0 0 0,0 0 0 0 0,0 0 0 0 0,0 0 0 0 0,0 0 0 0 0,0 0 0 0 0,1 1 0 0 0,-1-1 0 0 0,0 0 0 0 0,0 0 0 0 0,0 0 0 0 0,0 0 0 0 0,0 0 0 0 0,1 0 0 0 0,-1 1 0 0 0,0-1 0 0 0,0 0 0 0 0,0 0 0 0 0,0 0 0 0 0,0 0 0 0 0,1 0 0 0 0,-1 0 0 0 0,0 0 0 0 0,0 0 0 0 0,0 0 0 0 0,1 0 0 0 0,-1 0 0 0 0,0 0 0 0 0,0 0 0 0 0,0 0 0 0 0,0 0 0 0 0,1 0 0 0 0,-1 0 0 0 0,0 0 0 0 0,0 0 0 0 0,0 0 0 0 0,0 0 0 0 0,1 0 0 0 0,-1-1 0 0 0,0 1 0 0 0,0 0 0 0 0,0 0 0 0 0,1 0 0 0 0,8-5 0 0 0,-9 5 0 0 0,3-3 0 0 0,0 0 0 0 0,0-1 0 0 0,0 1 0 0 0,-1 0 0 0 0,1-1 0 0 0,-1 0 0 0 0,4-7 0 0 0,9-13 0 0 0,3 3 0 0 0,0 0 0 0 0,2 1 0 0 0,0 1 0 0 0,1 0 0 0 0,1 2 0 0 0,0 1 0 0 0,2 0 0 0 0,34-16 0 0 0,-56 31 0 0 0,0 1 0 0 0,0-1 0 0 0,0 0 0 0 0,0 1 0 0 0,0 0 0 0 0,0 0 0 0 0,4-1 0 0 0,3 3 0 0 0,-9-2 0 0 0,1 1 0 0 0,-1-1 0 0 0,0 0 0 0 0,0 1 0 0 0,0-1 0 0 0,1 0 0 0 0,-1 0 0 0 0,0 1 0 0 0,0-1 0 0 0,0 1 0 0 0,0-1 0 0 0,1 0 0 0 0,-1 1 0 0 0,0-1 0 0 0,0 0 0 0 0,0 1 0 0 0,0-1 0 0 0,0 1 0 0 0,0-1 0 0 0,0 1 0 0 0,-1 3 0 0 0,-1 0 0 0 0,1 0 0 0 0,-1 0 0 0 0,0 0 0 0 0,0 0 0 0 0,-1 0 0 0 0,1 0 0 0 0,-1-1 0 0 0,0 1 0 0 0,-3 3 0 0 0,-3 2 0 0 0,-1 0 0 0 0,0-1 0 0 0,0 0 0 0 0,0-1 0 0 0,-1 0 0 0 0,-22 11 0 0 0,9-4 0 0 0,24-14 0 0 0,0 1 0 0 0,-1-1 0 0 0,1 0 0 0 0,0 1 0 0 0,0-1 0 0 0,-1 0 0 0 0,1 1 0 0 0,0-1 0 0 0,0 1 0 0 0,0-1 0 0 0,-1 1 0 0 0,1-1 0 0 0,0 1 0 0 0,0-1 0 0 0,0 1 0 0 0,0-1 0 0 0,0 0 0 0 0,0 1 0 0 0,0-1 0 0 0,0 1 0 0 0,0-1 0 0 0,0 1 0 0 0,0-1 0 0 0,1 1 0 0 0,-1-1 0 0 0,0 1 0 0 0,0-1 0 0 0,0 0 0 0 0,1 1 0 0 0,-1-1 0 0 0,0 1 0 0 0,0-1 0 0 0,1 0 0 0 0,-1 1 0 0 0,0-1 0 0 0,1 0 0 0 0,-1 1 0 0 0,0-1 0 0 0,1 0 0 0 0,-1 1 0 0 0,1-1 0 0 0,0 0 0 0 0,0 2 0 0 0,1 3 0 0 0,-1-4 0 0 0,-1 0 0 0 0,1 0 0 0 0,0 0 0 0 0,0 0 0 0 0,-1 0 0 0 0,1 0 0 0 0,0 0 0 0 0,0 0 0 0 0,0 0 0 0 0,0 0 0 0 0,0 0 0 0 0,0 0 0 0 0,0-1 0 0 0,1 1 0 0 0,-1 0 0 0 0,1 0 0 0 0,9 7 0 0 0,-8-6 0 0 0,0 1 0 0 0,1-1 0 0 0,-1 0 0 0 0,1 0 0 0 0,0 0 0 0 0,-1 0 0 0 0,1-1 0 0 0,8 3 0 0 0,-9-3 0 0 0,13 1 0 0 0,1-5 0 0 0,-15 2 0 0 0,-1 1 0 0 0,1-1 0 0 0,0 1 0 0 0,0-1 0 0 0,0 1 0 0 0,-1 0 0 0 0,1 0 0 0 0,0 0 0 0 0,0 0 0 0 0,3 0 0 0 0,4 3 0 0 0,-4-3 0 0 0,8-3 0 0 0,-7 3 0 0 0,-1-1 0 0 0,0 0 0 0 0,0 0 0 0 0,0-1 0 0 0,0 0 0 0 0,-1 0 0 0 0,1 0 0 0 0,0 0 0 0 0,7-5 0 0 0,1-3 0 0 0,21-19 0 0 0,-22 18 0 0 0,-5 5 0 0 0,-7 6 0 0 0,0 0 0 0 0,0 0 0 0 0,1 0 0 0 0,-1-1 0 0 0,0 1 0 0 0,0 0 0 0 0,0 0 0 0 0,1 0 0 0 0,-1 0 0 0 0,0 0 0 0 0,0 0 0 0 0,0 0 0 0 0,1 0 0 0 0,-1 0 0 0 0,0 0 0 0 0,0 0 0 0 0,1-1 0 0 0,-1 1 0 0 0,0 0 0 0 0,0 0 0 0 0,0 1 0 0 0,1-1 0 0 0,-1 0 0 0 0,0 0 0 0 0,0 0 0 0 0,0 0 0 0 0,1 0 0 0 0,-1 0 0 0 0,0 0 0 0 0,1 2 0 0 0,-1-1 0 0 0,1 0 0 0 0,-1 1 0 0 0,0-1 0 0 0,1 1 0 0 0,-1-1 0 0 0,0 1 0 0 0,0-1 0 0 0,0 1 0 0 0,0 0 0 0 0,0-1 0 0 0,-1 1 0 0 0,1-1 0 0 0,-1 2 0 0 0,-6 27 0 0 0,5-24 0 0 0,-69 196 0 0 0,67-193 0 0 0,-10 28 0 0 0,-2 0 0 0 0,-1-1 0 0 0,-25 37 0 0 0,22-43-401 0 0,19-29-74 0 0,0 0-81 0 0,-4 1-203 0 0,4-2 727 0 0,1 0-1 0 0,0 0 0 0 0,0 0 1 0 0,0-1-1 0 0,0 1 0 0 0,0 0 1 0 0,0 0-1 0 0,-1 0 0 0 0,1 0 1 0 0,0-1-1 0 0,0 1 0 0 0,0 0 1 0 0,0 0-1 0 0,0 0 0 0 0,0 0 1 0 0,0-1-1 0 0,0 1 0 0 0,0 0 1 0 0,0 0-1 0 0,0 0 0 0 0,0-1 1 0 0,0 1-1 0 0,0 0 0 0 0,0 0 1 0 0,0 0-1 0 0,0-1 0 0 0,0 1 1 0 0,0 0-1 0 0,0 0 0 0 0,0 0 1 0 0,0-1-1 0 0,0 1 0 0 0,0 0 1 0 0,0 0-1 0 0,1 0 0 0 0,-1 0 1 0 0,0-1-1 0 0,5-17-1263 0 0,4-14-1376 0 0,-2 10-2634 0 0,0 1-1132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30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7503 0 0,'0'0'399'0'0,"0"0"60"0"0,0 0 21 0 0,0 0-59 0 0,0 0-204 0 0,0 0 170 0 0,0 0 101 0 0,2 0 21 0 0,0-1-408 0 0,3 0 70 0 0,8 12 149 0 0,-11-9-309 0 0,12 9-6 0 0,17 11-2798 0 0,-22-15 1770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31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8 11975 0 0,'0'0'547'0'0,"0"0"-11"0"0,1-1-344 0 0,14-14-94 0 0,1 0 1468 0 0,-1 0 0 0 0,-1-1 0 0 0,-1 0 0 0 0,12-20 0 0 0,-11 13-747 0 0,3-5 880 0 0,23-51 0 0 0,-37 73-1580 0 0,-2 4-106 0 0,0 0-1 0 0,0 0 1 0 0,0 0-1 0 0,-1 0 1 0 0,1 0-1 0 0,0 0 1 0 0,-1 0-1 0 0,0 0 1 0 0,1-3-1 0 0,-1 4 359 0 0,0 1 117 0 0,0 0 21 0 0,0 0-66 0 0,-16 4-278 0 0,12-2-165 0 0,0 1 0 0 0,0 1 0 0 0,1-1 0 0 0,-1 0 0 0 0,1 1 0 0 0,0 0 0 0 0,0 0 0 0 0,-5 7 0 0 0,-17 38 0 0 0,18-33 0 0 0,-2 4 0 0 0,1 0 0 0 0,1 1 0 0 0,-5 26 0 0 0,11-42 0 0 0,0 0 0 0 0,0 0 0 0 0,1 1 0 0 0,-1-1 0 0 0,2 0 0 0 0,-1 0 0 0 0,0 0 0 0 0,1 0 0 0 0,0 1 0 0 0,3 7 0 0 0,1-5 0 0 0,-3-7 0 0 0,0-1 0 0 0,-1 0 0 0 0,1 1 0 0 0,0-1 0 0 0,-1 0 0 0 0,1 0 0 0 0,0 0 0 0 0,0 0 0 0 0,-1-1 0 0 0,1 1 0 0 0,0 0 0 0 0,0-1 0 0 0,1 0 0 0 0,24-8 0 0 0,-12 2 0 0 0,-1-1 0 0 0,-1 0 0 0 0,26-21 0 0 0,-20 14 0 0 0,-11 9 0 0 0,0-1 0 0 0,-1 0 0 0 0,0 0 0 0 0,0 0 0 0 0,10-17 0 0 0,23-45 0 0 0,-29 48 0 0 0,0 0 0 0 0,18-22 0 0 0,-5 5 0 0 0,-16 23 0 0 0,-11 20 0 0 0,-1-1 0 0 0,0 0 0 0 0,-9 7 0 0 0,-20 20 0 0 0,31-29 0 0 0,1 0 0 0 0,-1 0 0 0 0,0 1 0 0 0,1-1 0 0 0,-1 0 0 0 0,1 1 0 0 0,0-1 0 0 0,0 1 0 0 0,0-1 0 0 0,0 1 0 0 0,0-1 0 0 0,0 5 0 0 0,-1 7 0 0 0,2-10 0 0 0,-1 0 0 0 0,1-1 0 0 0,0 1 0 0 0,0 0 0 0 0,0 0 0 0 0,1 5 0 0 0,-1-8 0 0 0,0 0 0 0 0,1 0 0 0 0,-1 0 0 0 0,0 0 0 0 0,0 0 0 0 0,1 0 0 0 0,-1 0 0 0 0,1 0 0 0 0,-1 0 0 0 0,1-1 0 0 0,-1 1 0 0 0,1 0 0 0 0,-1 0 0 0 0,1 0 0 0 0,0-1 0 0 0,-1 1 0 0 0,1 0 0 0 0,0-1 0 0 0,0 1 0 0 0,0 0 0 0 0,-1-1 0 0 0,1 1 0 0 0,2 0 0 0 0,-1 0 0 0 0,0 0 0 0 0,-1 0 0 0 0,0 0 0 0 0,1 0 0 0 0,-1 0 0 0 0,1-1 0 0 0,-1 1 0 0 0,1 0 0 0 0,-1-1 0 0 0,1 1 0 0 0,-1-1 0 0 0,1 1 0 0 0,0-1 0 0 0,-1 0 0 0 0,1 0 0 0 0,-1 0 0 0 0,1 0 0 0 0,0 0 0 0 0,-1 0 0 0 0,1 0 0 0 0,0 0 0 0 0,-1-1 0 0 0,2 0 0 0 0,7-1 0 0 0,5 2 0 0 0,-4-1 0 0 0,1 0 0 0 0,0 0 0 0 0,0-1 0 0 0,18-5 0 0 0,-8 0 0 0 0,-22 7 0 0 0,1 0 0 0 0,-1-1 0 0 0,1 1 0 0 0,-1 0 0 0 0,1 0 0 0 0,-1 0 0 0 0,1 0 0 0 0,-1 0 0 0 0,1 0 0 0 0,-1 0 0 0 0,0 0 0 0 0,1 0 0 0 0,-1 0 0 0 0,1 0 0 0 0,-1 0 0 0 0,1 0 0 0 0,-1 0 0 0 0,1 0 0 0 0,-1 0 0 0 0,1 0 0 0 0,0 1 0 0 0,1 3 0 0 0,-2-3 0 0 0,5 13 0 0 0,-6-9 0 0 0,0-3 0 0 0,-2 7 7 0 0,1 0-1 0 0,-1 0 1 0 0,-1 0 0 0 0,0 0-1 0 0,0-1 1 0 0,-7 10 0 0 0,2-2-131 0 0,-12 27 0 0 0,20-41-927 0 0,1-2-385 0 0,0 0-79 0 0,0 0-18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33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9 10135 0 0,'0'0'464'0'0,"0"0"-9"0"0,6-15-138 0 0,17-20 3154 0 0,-16 25-2614 0 0,-1 0 1 0 0,0 0 0 0 0,0 0-1 0 0,5-15 1 0 0,-4 6-239 0 0,0 0 0 0 0,2 1 0 0 0,1 1 0 0 0,19-30 0 0 0,57-59 1168 0 0,-51 65-840 0 0,-32 37-847 0 0,-1 2-54 0 0,0-1 0 0 0,0 0 0 0 0,0 0 0 0 0,0 1 1 0 0,-1-1-1 0 0,1 0 0 0 0,-1-1 0 0 0,0 1 1 0 0,0 0-1 0 0,1-6 0 0 0,1 2-46 0 0,0 1 72 0 0,-3 5 299 0 0,0 1 117 0 0,0 0 21 0 0,0 0-66 0 0,-6 23-277 0 0,1-10-167 0 0,-9 40 1 0 0,8-35 0 0 0,4-13 0 0 0,0-1 0 0 0,1 1 0 0 0,-1 0 0 0 0,1 0 0 0 0,0-1 0 0 0,0 9 0 0 0,1-3 0 0 0,3 3 0 0 0,2-10 0 0 0,-4-2 0 0 0,0 1 0 0 0,1 2 0 0 0,10 2 0 0 0,-9-5 0 0 0,-1-1 0 0 0,1 1 0 0 0,0-1 0 0 0,-1 0 0 0 0,1 0 0 0 0,-1 0 0 0 0,1 0 0 0 0,0 0 0 0 0,-1 0 0 0 0,5-2 0 0 0,29-8 0 0 0,-28 8 0 0 0,0-2 0 0 0,1 0 0 0 0,-1-1 0 0 0,1 1 0 0 0,-1-2 0 0 0,-1 1 0 0 0,1-1 0 0 0,-1 0 0 0 0,0-1 0 0 0,7-8 0 0 0,18-15 0 0 0,-20 18 18 0 0,0 0-1 0 0,-1 0 1 0 0,17-24 0 0 0,-28 35-17 0 0,-2 5 248 0 0,1 0-1 0 0,-1 0 1 0 0,1 0 0 0 0,0 0-1 0 0,0 0 1 0 0,0 8-1 0 0,-2 5-28 0 0,-6 14-204 0 0,5-21-16 0 0,1 0 0 0 0,0 0 0 0 0,1 0 0 0 0,0 0 0 0 0,1 0 0 0 0,0 17 0 0 0,3-13 0 0 0,1-10 0 0 0,-1-2 0 0 0,4 7 0 0 0,0-3 0 0 0,-3-5-5 0 0,-1 0 1 0 0,0-1-1 0 0,0 1 1 0 0,0-1-1 0 0,1 1 1 0 0,-1-1-1 0 0,0 0 0 0 0,1 0 1 0 0,-1 0-1 0 0,0 0 1 0 0,1 0-1 0 0,-1 0 0 0 0,0-1 1 0 0,0 1-1 0 0,1-1 1 0 0,-1 1-1 0 0,0-1 1 0 0,0 0-1 0 0,3-2 0 0 0,1 0-39 0 0,-1 0 0 0 0,0 0 0 0 0,0 0-1 0 0,0-1 1 0 0,-1 0 0 0 0,7-6 0 0 0,3-2-572 0 0,-12 11 416 0 0,0 0-1 0 0,-1-1 1 0 0,1 1 0 0 0,0 0-1 0 0,-1-1 1 0 0,1 1 0 0 0,-1 0-1 0 0,0-1 1 0 0,1 0 0 0 0,-1 1-1 0 0,0-1 1 0 0,0 0-1 0 0,0 0 1 0 0,0 0 0 0 0,0 0-1 0 0,-1 1 1 0 0,1-1 0 0 0,-1 0-1 0 0,1 0 1 0 0,-1 0 0 0 0,1-1-1 0 0,-1-2 1 0 0,-2-17-1832 0 0,5 2-15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33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21191 0 0,'0'0'480'0'0,"0"0"67"0"0,0 0 31 0 0,1 0-56 0 0,0 1-463 0 0,0-1-54 0 0,-1 0 0 0 0,1 1 0 0 0,-1-1 0 0 0,1 0 0 0 0,-1 0 0 0 0,1 0 0 0 0,-1 1-1 0 0,1-1 1 0 0,-1 0 0 0 0,1 0 0 0 0,0 0 0 0 0,-1 0 0 0 0,1 0 0 0 0,-1 0 0 0 0,1 0 0 0 0,-1 0-1 0 0,1 0 1 0 0,0 0 0 0 0,-1-1 0 0 0,1 1 0 0 0,-1 0 0 0 0,1 0 0 0 0,-1 0 0 0 0,1-1 0 0 0,-1 1-1 0 0,1 0 1 0 0,-1 0 0 0 0,1-2 0 0 0,1 2 304 0 0,-1-1-1 0 0,0 1 1 0 0,0-1-1 0 0,-1 0 0 0 0,1 0 1 0 0,0 0-1 0 0,0 0 1 0 0,0 1-1 0 0,0-1 1 0 0,-1 0-1 0 0,1 0 1 0 0,0 0-1 0 0,-1-1 1 0 0,1 1-1 0 0,-1 0 0 0 0,1 0 1 0 0,-1 0-1 0 0,0 0 1 0 0,1 0-1 0 0,-1-1 1 0 0,0 1-1 0 0,0 0 1 0 0,0 0-1 0 0,0 0 1 0 0,0-3-1 0 0,-1 3-153 0 0,-4-4-138 0 0,-1 1-1425 0 0,5 3-5916 0 0,1 1-2544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7:58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5 8287 0 0,'0'0'191'0'0,"0"0"26"0"0,0 0 9 0 0,1-1-34 0 0,6-9 825 0 0,0 0 1 0 0,0 0 0 0 0,17-16-1 0 0,3-7 1965 0 0,-22 28-2363 0 0,0 0 1 0 0,-1 0-1 0 0,0 0 1 0 0,4-7 0 0 0,13-15-26 0 0,-16 20-329 0 0,0 1 0 0 0,-1-1 0 0 0,1 0 0 0 0,-1 0 0 0 0,4-9 0 0 0,12-20 690 0 0,63-93 2210 0 0,-112 198-3165 0 0,-12 12 0 0 0,-55 81 0 0 0,29-59 0 0 0,57-85 0 0 0,13-29-976 0 0,8-12-24 0 0,8-8 892 0 0,-11 18-1271 0 0,16-21 1 0 0,29-37-4085 0 0,-31 39 4014 0 0,7-6-598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0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23 10135 0 0,'0'0'231'0'0,"0"0"29"0"0,0 0 19 0 0,2-1-41 0 0,34-20 2698 0 0,-35 20-1912 0 0,-1 1 0 0 0,0 0 0 0 0,0 0 0 0 0,0 0-69 0 0,0 0-290 0 0,0 0-121 0 0,0 0-28 0 0,0 0-4 0 0,0 0 0 0 0,-1 1 0 0 0,-112 97 1599 0 0,81-72-1211 0 0,-198 184-735 0 0,208-190-165 0 0,17-13 0 0 0,2 0 0 0 0,11-5 0 0 0,-6-2 0 0 0,2-1 0 0 0,7-2 0 0 0,-3 2 0 0 0,0 5 0 0 0,-6-3 0 0 0,-1 1 0 0 0,1-1 0 0 0,0 1 0 0 0,-1-1 0 0 0,1 1 0 0 0,-1-1 0 0 0,0 1 0 0 0,1 0 0 0 0,-1 0 0 0 0,0 0 0 0 0,0 0 0 0 0,0 0 0 0 0,0 0 0 0 0,-1 0 0 0 0,1 0 0 0 0,0 0 0 0 0,-1 0 0 0 0,0 0 0 0 0,1 3 0 0 0,-1 3 0 0 0,0 0 0 0 0,-1 0 0 0 0,0 0 0 0 0,-2 8 0 0 0,1-9 0 0 0,1-1 0 0 0,0 0 0 0 0,0 1 0 0 0,1-1 0 0 0,0 12 0 0 0,-1 1 0 0 0,0-17 0 0 0,1 2 0 0 0,4 9 0 0 0,1-3 0 0 0,2-4 0 0 0,-5-4 0 0 0,15-1 0 0 0,-12-3 0 0 0,1 1 0 0 0,-1 0 0 0 0,1-1 0 0 0,-1 0 0 0 0,0 0 0 0 0,0-1 0 0 0,0 0 0 0 0,0 1 0 0 0,0-2 0 0 0,7-4 0 0 0,6-5 0 0 0,2 2 0 0 0,-11 6 0 0 0,1-1 0 0 0,-1 1 0 0 0,15-15 0 0 0,51-43 0 0 0,-71 60 0 0 0,2-2 72 0 0,-6 6 68 0 0,1 0 0 0 0,-1 0 0 0 0,0 1 0 0 0,1-1 0 0 0,-1 0 0 0 0,0 0 0 0 0,0 1 0 0 0,0-1 0 0 0,0 0 0 0 0,0 0 0 0 0,-1 1 0 0 0,1-1 0 0 0,-1 2 0 0 0,-10 17-124 0 0,8-16-25 0 0,0 1 0 0 0,0 0 0 0 0,1 0 0 0 0,-1 0-1 0 0,1 1 1 0 0,-2 5 0 0 0,4-8-176 0 0,-1-1 0 0 0,0 1 0 0 0,0-1 0 0 0,0 1 0 0 0,-1-1 0 0 0,1 1 0 0 0,-4 3 0 0 0,4-4 153 0 0,0 0 0 0 0,-1 0 0 0 0,1 0 0 0 0,0 0 0 0 0,0 0 0 0 0,0 0 0 0 0,0 0 0 0 0,1 0 0 0 0,-1 0 0 0 0,0 0 0 0 0,1 3 0 0 0,-2 4 285 0 0,0 14 1406 0 0,2-23-1658 0 0,0 1 0 0 0,0 0 0 0 0,0 0 0 0 0,0 0 0 0 0,1 0 0 0 0,-1 0 0 0 0,0-1 0 0 0,0 1 0 0 0,0 0 0 0 0,1 0 0 0 0,-1-1 0 0 0,0 1 0 0 0,1 0 0 0 0,-1 0 0 0 0,1-1 0 0 0,-1 1 0 0 0,2 1 0 0 0,0 0-3 0 0,-1 0 2 0 0,0-1 0 0 0,0 0 0 0 0,0 0 0 0 0,0 1 0 0 0,0-1 0 0 0,0 0 0 0 0,0 0 0 0 0,0 0 0 0 0,3 1 0 0 0,5 0 0 0 0,-5-2 0 0 0,4 0 0 0 0,1 1 0 0 0,-1-1 0 0 0,1 0 0 0 0,-1-1 0 0 0,1 0 0 0 0,-1 0 0 0 0,1-1 0 0 0,-1 0 0 0 0,0 0 0 0 0,0-1 0 0 0,14-7 0 0 0,-4 1 0 0 0,0-2 0 0 0,0 0 0 0 0,27-24 0 0 0,-38 29 0 0 0,-1 0 0 0 0,0-1 0 0 0,0 0 0 0 0,0 0 0 0 0,-1 0 0 0 0,0-1 0 0 0,-1 0 0 0 0,1 0 0 0 0,-2 0 0 0 0,1-1 0 0 0,-1 1 0 0 0,0-1 0 0 0,2-13 0 0 0,-4 20 0 0 0,-1 2 0 0 0,0-1 0 0 0,0 1 0 0 0,1-1 0 0 0,-1 1 0 0 0,0-1 0 0 0,0 1 0 0 0,0-1 0 0 0,0 1 0 0 0,0-1 0 0 0,0 1 0 0 0,0-1 0 0 0,0 0 0 0 0,0 1 0 0 0,0-1 0 0 0,0 1 0 0 0,-1-1 0 0 0,1 1 0 0 0,0-1 0 0 0,0 1 0 0 0,0-1 0 0 0,-1 1 0 0 0,1-1 0 0 0,0 1 0 0 0,-1-1 0 0 0,1 1 0 0 0,-1-1 0 0 0,0 0 0 0 0,1 0 0 0 0,-1 0 0 0 0,0 0 0 0 0,1 0 0 0 0,-1 0 0 0 0,0 0 0 0 0,0 0 0 0 0,0 1 0 0 0,0-1 0 0 0,0 0 0 0 0,0 1 0 0 0,0-1 0 0 0,0 1 0 0 0,0-1 0 0 0,0 1 0 0 0,0-1 0 0 0,0 1 0 0 0,0-1 0 0 0,0 1 0 0 0,-1 0 0 0 0,1 0 0 0 0,0 0 0 0 0,0 0 0 0 0,0 0 0 0 0,-1 0 0 0 0,1 0 0 0 0,-1 0 0 0 0,-4 1 0 0 0,0 1 0 0 0,1-1 0 0 0,-1 1 0 0 0,-7 3 0 0 0,2-1 0 0 0,7-1 0 0 0,-1-1 0 0 0,0 1 0 0 0,1-1 0 0 0,0 1 0 0 0,-1 0 0 0 0,1 1 0 0 0,1-1 0 0 0,-1 1 0 0 0,-4 4 0 0 0,3 0 0 0 0,5 0 0 0 0,1-7 0 0 0,0 0 0 0 0,0 0 0 0 0,0 1 0 0 0,0-1 0 0 0,0 0 0 0 0,0 0 0 0 0,1-1 0 0 0,-1 1 0 0 0,0 0 0 0 0,0 0 0 0 0,1 0 0 0 0,-1-1 0 0 0,1 1 0 0 0,-1-1 0 0 0,0 1 0 0 0,1-1 0 0 0,-1 0 0 0 0,3 1 0 0 0,32 0 0 0 0,-19-1 0 0 0,-6 0 0 0 0,0-1 0 0 0,0 0 0 0 0,0-1 0 0 0,0 0 0 0 0,0-1 0 0 0,-1 0 0 0 0,20-9 0 0 0,-12 5 0 0 0,28-7 0 0 0,-12 5 0 0 0,-23 6 0 0 0,1 0 0 0 0,0 1 0 0 0,0 0 0 0 0,16-1 0 0 0,-27 3 0 0 0,0 0 0 0 0,0 0 0 0 0,0 0 0 0 0,0 0 0 0 0,0 0 0 0 0,0 1 0 0 0,0-1 0 0 0,0 0 0 0 0,0 0 0 0 0,0 1 0 0 0,0-1 0 0 0,1 1 0 0 0,1 4 0 0 0,-2-3 0 0 0,0 0 0 0 0,0 1 0 0 0,1 0 0 0 0,-1-1 0 0 0,0 1 0 0 0,-1 0 0 0 0,1 0 0 0 0,0-1 0 0 0,-1 1 0 0 0,0 0 0 0 0,1 0 0 0 0,-1 0 0 0 0,0 0 0 0 0,-1 0 0 0 0,1 0 0 0 0,0 0 0 0 0,-1-1 0 0 0,0 1 0 0 0,1 0 0 0 0,-3 5 0 0 0,-3 5 0 0 0,0 0 0 0 0,-14 22 0 0 0,6-13 0 0 0,5-7 0 0 0,6-10 0 0 0,9-7 0 0 0,12-5 0 0 0,0-2 0 0 0,-1 0 0 0 0,0-1 0 0 0,-1 0 0 0 0,30-25 0 0 0,-41 31 0 0 0,1 0 0 0 0,-1 1 0 0 0,1 0 0 0 0,0 0 0 0 0,0 0 0 0 0,0 1 0 0 0,1-1 0 0 0,-1 2 0 0 0,0-1 0 0 0,1 1 0 0 0,7-1 0 0 0,5 2 0 0 0,-19 0 0 0 0,1-1 0 0 0,-1 1 0 0 0,1 0 0 0 0,-1 0 0 0 0,1 0 0 0 0,0 0 0 0 0,-1 0 0 0 0,1 0 0 0 0,-1 0 0 0 0,1 0 0 0 0,-1 0 0 0 0,1 0 0 0 0,0 0 0 0 0,-1 1 0 0 0,1-1 0 0 0,-1 0 0 0 0,1 0 0 0 0,-1 0 0 0 0,1 1 0 0 0,-1-1 0 0 0,1 0 0 0 0,-1 1 0 0 0,1-1 0 0 0,-1 0 0 0 0,0 1 0 0 0,1-1 0 0 0,-1 1 0 0 0,1-1 0 0 0,-1 1 0 0 0,0-1 0 0 0,0 1 0 0 0,1-1 0 0 0,-1 2 0 0 0,1-1 0 0 0,2 1 0 0 0,-3-2 0 0 0,1 1 0 0 0,-1-1 0 0 0,1 1 0 0 0,0-1 0 0 0,-1 1 0 0 0,1 0 0 0 0,-1-1 0 0 0,1 1 0 0 0,-1 0 0 0 0,1-1 0 0 0,-1 1 0 0 0,0 0 0 0 0,1 0 0 0 0,-1-1 0 0 0,0 1 0 0 0,0 0 0 0 0,0 0 0 0 0,1-1 0 0 0,-1 3 0 0 0,2 2 0 0 0,-1-3 0 0 0,-1 0 0 0 0,1-1 0 0 0,0 2 0 0 0,-1-1 0 0 0,0 0 0 0 0,1 0 0 0 0,-1 0 0 0 0,0 0 0 0 0,0 0 0 0 0,0 0 0 0 0,0 0 0 0 0,-1 3 0 0 0,-2 59-4725 0 0,4-65 3201 0 0,6-1-11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8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35 19207 0 0,'0'0'878'0'0,"0"-1"-778"0"0,-1 0 0 0 0,1 0 0 0 0,0 0 0 0 0,0 0 1 0 0,-1 0-1 0 0,1 0 0 0 0,0 0 0 0 0,0 0 1 0 0,0 0-1 0 0,0 0 0 0 0,0-2 0 0 0,1 1 120 0 0,0 0-1 0 0,0 0 0 0 0,0-1 0 0 0,0 1 1 0 0,0 0-1 0 0,-1-1 0 0 0,1 1 1 0 0,-1-1-1 0 0,0 1 0 0 0,0 0 1 0 0,0-5-1 0 0,1-3 1029 0 0,0-1 0 0 0,1 1 0 0 0,4-19 0 0 0,2 0-85 0 0,-6 19-969 0 0,1 0 1 0 0,1 0-1 0 0,0 1 1 0 0,0 0 0 0 0,1 0-1 0 0,0 0 1 0 0,1 0-1 0 0,12-14 1 0 0,-4 6-39 0 0,2 0 0 0 0,35-28-1 0 0,-45 40-118 0 0,-3 3-24 0 0,0-1 0 0 0,-1 1 0 0 0,1 0 0 0 0,1 0 0 0 0,-1 1 0 0 0,0-1 1 0 0,6-1-1 0 0,-8 3-10 0 0,1 0 1 0 0,-1 1-1 0 0,0-1 1 0 0,0 0-1 0 0,0 1 1 0 0,1 0-1 0 0,-1-1 1 0 0,0 1-1 0 0,0 0 1 0 0,0-1-1 0 0,0 1 1 0 0,0 0-1 0 0,1 1 1 0 0,-1-1 0 0 0,0 0-4 0 0,0-1 0 0 0,0 0 0 0 0,0 1 0 0 0,0-1 0 0 0,-1 1 0 0 0,1 0 0 0 0,0-1 0 0 0,0 1 0 0 0,-1-1 0 0 0,1 1 0 0 0,0 0 0 0 0,-1 0 0 0 0,1 0 0 0 0,-1-1 0 0 0,1 1 0 0 0,-1 0 0 0 0,1 0 0 0 0,-1 0 0 0 0,1 1 0 0 0,0 3 0 0 0,3-1 0 0 0,-3-2 0 0 0,0-1 0 0 0,0 1 0 0 0,0 0 0 0 0,0 0 0 0 0,0 0 0 0 0,0 0 0 0 0,0 0 0 0 0,-1 0 0 0 0,2 4 0 0 0,1 4 0 0 0,1 0 0 0 0,-1 0 0 0 0,-1 1 0 0 0,0-1 0 0 0,0 1 0 0 0,-1-1 0 0 0,0 1 0 0 0,-1 0 0 0 0,-2 19 0 0 0,2-23-12 0 0,0-5-47 0 0,0-4 5 0 0,0 0 52 0 0,0 0 0 0 0,0 0 0 0 0,0 0 1 0 0,0 0-1 0 0,1 0 0 0 0,-1 0 0 0 0,1 0 1 0 0,0 0-1 0 0,0 0 0 0 0,-1 1 0 0 0,1-1 1 0 0,2-2-1 0 0,2-8-39 0 0,-3 7 39 0 0,-1 0 1 0 0,1 1 0 0 0,0 0-1 0 0,1-1 1 0 0,-1 1 0 0 0,1 0-1 0 0,5-6 1 0 0,8-13 1 0 0,-14 20-4 0 0,-1 0-1 0 0,1 1 1 0 0,0 0 0 0 0,0-1 0 0 0,1 1-1 0 0,-1 0 1 0 0,0 0 0 0 0,1 0 0 0 0,0 1-1 0 0,-1-1 1 0 0,1 0 0 0 0,0 1 0 0 0,0 0-1 0 0,3-2 1 0 0,8 1-9 0 0,-9 6-15 0 0,-4-3 16 0 0,17 15-10 0 0,-17-14 19 0 0,0-1-1 0 0,-1 0 0 0 0,1 0 1 0 0,0 1-1 0 0,-1-1 0 0 0,1 0 1 0 0,-1 1-1 0 0,1-1 0 0 0,-1 1 1 0 0,0-1-1 0 0,0 0 0 0 0,1 3 1 0 0,0 1-3 0 0,0 2 6 0 0,1 2 0 0 0,1 0 0 0 0,6 15 0 0 0,-9-23-1 0 0,1 1-1 0 0,-1-1 1 0 0,0 0 0 0 0,0 0-1 0 0,1 0 1 0 0,-1 0 0 0 0,0 0-1 0 0,0 1 1 0 0,0-1 0 0 0,0 0 0 0 0,-1 0-1 0 0,1 0 1 0 0,0 0 0 0 0,0 0-1 0 0,-1 2 1 0 0,0-2-2 0 0,1 0 1 0 0,0 1-1 0 0,-1-1 0 0 0,1 0 1 0 0,0 1-1 0 0,0-1 0 0 0,0 0 0 0 0,0 1 1 0 0,0-1-1 0 0,0 0 0 0 0,0 1 1 0 0,1-1-1 0 0,-1 0 0 0 0,0 1 1 0 0,1-1-1 0 0,0 2 0 0 0,3 5-1083 0 0,-4-8 535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1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74 10135 0 0,'0'0'464'0'0,"0"-2"-9"0"0,1-9 32 0 0,0 0 0 0 0,-2-14 0 0 0,1 1 8487 0 0,-13 42-7552 0 0,8-7-1264 0 0,-1 1 0 0 0,2 1 0 0 0,-4 12 0 0 0,-7 19-182 0 0,-130 268 24 0 0,95-194 0 0 0,-32 67 0 0 0,57-125 0 0 0,34-69 0 0 0,7-12 0 0 0,-3-4 0 0 0,-1-1 0 0 0,-2 0 0 0 0,11-39 0 0 0,-12 34 0 0 0,-8 28 2 0 0,18-66-10 0 0,-17 61 19 0 0,-1 0 0 0 0,0 0 0 0 0,0 0 0 0 0,-1 0 1 0 0,0 0-1 0 0,-3-15 0 0 0,3 22 2 0 0,0 1 1 0 0,0-1-1 0 0,0 0 0 0 0,0 0 0 0 0,0 0 0 0 0,-1 1 1 0 0,1-1-1 0 0,0 0 0 0 0,-1 0 0 0 0,1 1 0 0 0,0-1 1 0 0,-1 0-1 0 0,1 1 0 0 0,-1-1 0 0 0,1 0 0 0 0,-1 1 0 0 0,1-1 1 0 0,-1 1-1 0 0,0-1 0 0 0,1 1 0 0 0,-1-1 0 0 0,0 1 1 0 0,1-1-1 0 0,-1 1 0 0 0,0 0 0 0 0,0-1 0 0 0,0 1 1 0 0,-1 0 34 0 0,1 0 0 0 0,-1 0 0 0 0,1 0 0 0 0,-1 0 0 0 0,1 0 0 0 0,-1 1 0 0 0,1-1 0 0 0,-1 1 0 0 0,1-1 0 0 0,0 1 0 0 0,-1-1 0 0 0,1 1 0 0 0,-2 1 0 0 0,-2 1 86 0 0,0 1-1 0 0,0-1 0 0 0,0 1 1 0 0,1 0-1 0 0,0 0 1 0 0,-7 9-1 0 0,7-6-133 0 0,0 0 0 0 0,1 0 0 0 0,-1 0 0 0 0,2 0 0 0 0,-1 0 0 0 0,1 0 0 0 0,-3 15 0 0 0,6-11 0 0 0,-1-10 0 0 0,1 0 0 0 0,0 1 0 0 0,0-1 0 0 0,-1 0 0 0 0,1 0 0 0 0,0 0 0 0 0,0 0 0 0 0,0 0 0 0 0,0-1 0 0 0,0 1 0 0 0,0 0 0 0 0,0 0 0 0 0,1-1 0 0 0,-1 1 0 0 0,0 0 0 0 0,0-1 0 0 0,1 1 0 0 0,-1-1 0 0 0,0 0 0 0 0,0 1 0 0 0,1-1 0 0 0,-1 0 0 0 0,0 0 0 0 0,1 0 0 0 0,1 0 0 0 0,2 0 0 0 0,-1 0 0 0 0,1 0 0 0 0,0 0 0 0 0,-1-1 0 0 0,1 0 0 0 0,5-2 0 0 0,64-26 0 0 0,10-4 0 0 0,-70 27 0 0 0,0 1 0 0 0,-1-2 0 0 0,19-11 0 0 0,10-5 0 0 0,9-1 0 0 0,-51 24 0 0 0,0-1 0 0 0,0 1 0 0 0,0 0 0 0 0,1 0 0 0 0,-1 0 0 0 0,0 0 0 0 0,0 0 0 0 0,0-1 0 0 0,1 1 0 0 0,-1 0 0 0 0,0 0 0 0 0,0 0 0 0 0,0 0 0 0 0,1 0 0 0 0,-1 0 0 0 0,0 0 0 0 0,0 0 0 0 0,1 0 0 0 0,-1 0 0 0 0,0 0 0 0 0,0 0 0 0 0,1 0 0 0 0,-1 0 0 0 0,0 0 0 0 0,0 0 0 0 0,0 0 0 0 0,1 0 0 0 0,-1 0 0 0 0,0 0 0 0 0,0 0 0 0 0,1 0 0 0 0,-1 0 0 0 0,0 1 0 0 0,0-1 0 0 0,0 0 0 0 0,1 0 0 0 0,-1 0 0 0 0,0 0 0 0 0,0 0 0 0 0,0 1 0 0 0,0-1 0 0 0,0 0 0 0 0,1 0 0 0 0,-1 0 0 0 0,0 1 0 0 0,0-1 0 0 0,0 0 0 0 0,0 0 0 0 0,0 0 0 0 0,0 1 0 0 0,0-1 0 0 0,0 0 0 0 0,0 0 0 0 0,0 1 0 0 0,0-1 0 0 0,0 0 0 0 0,0 0 0 0 0,0 1 0 0 0,-1 11 0 0 0,1-12 0 0 0,-3 11 0 0 0,-1 0 0 0 0,0 0 0 0 0,-1 0 0 0 0,0-1 0 0 0,-1 0 0 0 0,-9 13 0 0 0,6-9 0 0 0,1 1 0 0 0,-8 16 0 0 0,5-10 32 0 0,7-15-73 0 0,0 1 0 0 0,1-1-1 0 0,-3 8 1 0 0,6-13-655 0 0,1-8-2633 0 0,2 0-4521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1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3823 0 0,'0'0'608'0'0,"0"0"128"0"0,0 0-584 0 0,0 0-152 0 0,0 0 0 0 0,0 0 0 0 0,0 0 1256 0 0,0 0 224 0 0,0 0 48 0 0,0 0 8 0 0,0 0-1232 0 0,0 0-240 0 0,0 0-64 0 0,0 0 0 0 0,5-8-808 0 0,0 2-176 0 0,3 0-32 0 0,-3-1-8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3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360 10135 0 0,'7'-7'1079'0'0,"16"-16"-501"0"0,-20 20-132 0 0,-1 0 1 0 0,1 0-1 0 0,-1 0 1 0 0,0 0 0 0 0,0 0-1 0 0,-1-1 1 0 0,1 1 0 0 0,-1-1-1 0 0,0 0 1 0 0,1 1 0 0 0,-1-6-1 0 0,0 4 236 0 0,-1 4-243 0 0,1-1 1 0 0,-1 0-1 0 0,0 1 1 0 0,0-1-1 0 0,0 0 0 0 0,0 1 1 0 0,0-1-1 0 0,0 0 1 0 0,-1 1-1 0 0,0-4 1 0 0,1 5-411 0 0,-1-1 1 0 0,0 0-1 0 0,1 1 0 0 0,-1-1 1 0 0,0 0-1 0 0,1 1 1 0 0,-1-1-1 0 0,0 1 0 0 0,0-1 1 0 0,0 1-1 0 0,1-1 0 0 0,-1 1 1 0 0,0 0-1 0 0,0-1 1 0 0,0 1-1 0 0,0 0 0 0 0,0 0 1 0 0,0-1-1 0 0,0 1 1 0 0,1 0-1 0 0,-1 0 0 0 0,0 0 1 0 0,0 0-1 0 0,0 0 1 0 0,0 1-1 0 0,0-1 0 0 0,0 0 1 0 0,-2 1-1 0 0,-3 0-29 0 0,0 1 0 0 0,0 0 0 0 0,0 1 0 0 0,0-1 0 0 0,0 1 0 0 0,0 0 0 0 0,1 1 0 0 0,0-1 0 0 0,-1 1 0 0 0,1 0 0 0 0,-7 7 0 0 0,0 2 0 0 0,1-1 0 0 0,0 2 0 0 0,-11 17 0 0 0,9-11 0 0 0,-19 42 0 0 0,27-51 0 0 0,1 1 0 0 0,0 0 0 0 0,1 0 0 0 0,0 0 0 0 0,-2 18 0 0 0,5-28 0 0 0,-1 2 0 0 0,6 9 0 0 0,-4-12 0 0 0,0 0 0 0 0,0 0 0 0 0,0 0 0 0 0,0 0 0 0 0,0 0 0 0 0,0 0 0 0 0,0 0 0 0 0,1 0 0 0 0,-1-1 0 0 0,0 1 0 0 0,1-1 0 0 0,-1 1 0 0 0,0-1 0 0 0,1 1 0 0 0,-1-1 0 0 0,1 0 0 0 0,-1 1 0 0 0,0-1 0 0 0,1 0 0 0 0,-1 0 0 0 0,1 0 0 0 0,-1 0 0 0 0,1-1 0 0 0,-1 1 0 0 0,1 0 0 0 0,-1 0 0 0 0,2-2 0 0 0,3 1 0 0 0,0-1 0 0 0,0 0 0 0 0,0 0 0 0 0,-1-1 0 0 0,9-4 0 0 0,-1-2 88 0 0,0-1-1 0 0,-1-1 1 0 0,17-19 0 0 0,10-8 1001 0 0,-3 3-799 0 0,61-76 0 0 0,-68 76-262 0 0,11-17-28 0 0,38-66 0 0 0,-30 32 0 0 0,-45 77 98 0 0,-7 6 143 0 0,-4 5 351 0 0,3 1-527 0 0,0-1 1 0 0,0 1-1 0 0,0 0 1 0 0,1 0-1 0 0,-1 1 1 0 0,1-1 0 0 0,0 1-1 0 0,-4 4 1 0 0,-27 37 424 0 0,25-32-453 0 0,-23 37-37 0 0,-7 10 0 0 0,30-46 0 0 0,1 0 0 0 0,0 0 0 0 0,1 1 0 0 0,-9 24 0 0 0,6-8 0 0 0,-10 43 0 0 0,20-69 0 0 0,1-1 0 0 0,0 0 0 0 0,0 0 0 0 0,0 0 0 0 0,0 0 0 0 0,1 0 0 0 0,-1 0 0 0 0,3 7 0 0 0,-2-8 0 0 0,-1-2 0 0 0,1 1 0 0 0,-1-1 0 0 0,1 1 0 0 0,-1-1 0 0 0,1 1 0 0 0,0-1 0 0 0,-1 1 0 0 0,1-1 0 0 0,0 0 0 0 0,0 1 0 0 0,0-1 0 0 0,0 0 0 0 0,1 0 0 0 0,-1 0 0 0 0,0 0 0 0 0,0 0 0 0 0,1 0 0 0 0,-1 0 0 0 0,0 0 0 0 0,1 0 0 0 0,-1-1 0 0 0,1 1 0 0 0,-1 0 0 0 0,1-1 0 0 0,0 1 0 0 0,-1-1 0 0 0,1 0 0 0 0,-1 0 0 0 0,1 1 0 0 0,0-1 0 0 0,-1 0 0 0 0,1 0 0 0 0,-1-1 0 0 0,1 1 0 0 0,2-1 0 0 0,-2 1 0 0 0,13-1-226 0 0,0-1-1 0 0,-1-1 1 0 0,25-8-1 0 0,42-18-838 0 0,-72 25 1044 0 0,5-2 174 0 0,0 0 1 0 0,-1-1-1 0 0,0-1 0 0 0,0 0 0 0 0,-1 0 0 0 0,0-1 1 0 0,-1-1-1 0 0,0 0 0 0 0,0 0 0 0 0,-1-1 1 0 0,0-1-1 0 0,12-18 0 0 0,-7 8-153 0 0,-12 18 0 0 0,1-1 0 0 0,-1 1 0 0 0,0-1 0 0 0,0 0 0 0 0,2-8 0 0 0,-5 13 0 0 0,0 0 0 0 0,0 0 0 0 0,1-1 0 0 0,-1 1 0 0 0,0 0 0 0 0,0 0 0 0 0,0 0 0 0 0,0-1 0 0 0,0 1 0 0 0,0 0 0 0 0,0 0 0 0 0,-1 0 0 0 0,1-1 0 0 0,0 1 0 0 0,0 0 0 0 0,0 0 0 0 0,0 0 0 0 0,0-1 0 0 0,0 1 0 0 0,0 0 0 0 0,0 0 0 0 0,0 0 0 0 0,0 0 0 0 0,-1-1 0 0 0,1 1 0 0 0,0 0 0 0 0,0 0 0 0 0,0 0 0 0 0,0 0 0 0 0,-1 0 0 0 0,1 0 0 0 0,0-1 0 0 0,0 1 0 0 0,0 0 0 0 0,0 0 0 0 0,-1 0 0 0 0,1 0 0 0 0,0 0 0 0 0,0 0 0 0 0,0 0 0 0 0,-1 0 0 0 0,1 0 0 0 0,0 0 0 0 0,0 0 0 0 0,0 0 0 0 0,-1 0 0 0 0,1 0 0 0 0,0 0 0 0 0,0 0 0 0 0,0 0 0 0 0,-1 0 0 0 0,1 0 0 0 0,0 0 0 0 0,0 1 0 0 0,0-1 0 0 0,-1 0 0 0 0,1 0 0 0 0,0 0 0 0 0,0 0 0 0 0,0 0 0 0 0,0 0 0 0 0,-1 1 0 0 0,-8 3 0 0 0,-1 0 0 0 0,1 1 0 0 0,0 0 0 0 0,1 0 0 0 0,-1 1 0 0 0,1 0 0 0 0,0 1 0 0 0,0 0 0 0 0,1 0 0 0 0,0 1 0 0 0,-10 13 0 0 0,12-14 0 0 0,0 0 0 0 0,1 0 0 0 0,0 1 0 0 0,0-1 0 0 0,0 1 0 0 0,1 0 0 0 0,0 0 0 0 0,1 0 0 0 0,0 0 0 0 0,0 1 0 0 0,1-1 0 0 0,0 0 0 0 0,0 12 0 0 0,3-11 0 0 0,4-1 0 0 0,-3-7 0 0 0,0 1 0 0 0,0-1 0 0 0,0 0 0 0 0,0 0 0 0 0,0 0 0 0 0,0 0 0 0 0,0-1 0 0 0,1 1 0 0 0,-1-1 0 0 0,0 0 0 0 0,0 0 0 0 0,0 0 0 0 0,4-1 0 0 0,4 0 0 0 0,-1-1 0 0 0,17-6 0 0 0,-9 3 0 0 0,-7 2 0 0 0,0-1 0 0 0,0 1 0 0 0,-1-2 0 0 0,0 1 0 0 0,1-2 0 0 0,17-11 0 0 0,7-10 0 0 0,2 1 0 0 0,58-31 0 0 0,-84 53 0 0 0,-11 4 0 0 0,1 0 0 0 0,-1 0 0 0 0,0-1 0 0 0,0 1 0 0 0,1 0 0 0 0,-1 0 0 0 0,0 0 0 0 0,1 0 0 0 0,-1 0 0 0 0,0 0 0 0 0,1 0 0 0 0,-1 0 0 0 0,0 0 0 0 0,0 0 0 0 0,1 0 0 0 0,-1 1 0 0 0,0-1 0 0 0,1 0 0 0 0,-1 0 0 0 0,0 0 0 0 0,0 0 0 0 0,1 0 0 0 0,-1 0 0 0 0,1 1 0 0 0,-1 0 0 0 0,0 0 0 0 0,0 0 0 0 0,0-1 0 0 0,0 1 0 0 0,0 0 0 0 0,0 0 0 0 0,0 0 0 0 0,0 0 0 0 0,-1 0 0 0 0,1-1 0 0 0,0 1 0 0 0,0 0 0 0 0,-1 0 0 0 0,1 0 0 0 0,0 0 0 0 0,-1 0 0 0 0,-10 18 0 0 0,7-12 0 0 0,-6 12 0 0 0,4-10 0 0 0,1 0 0 0 0,-5 14 0 0 0,-19 41 0 0 0,29-64 0 0 0,0 0 0 0 0,0 0 0 0 0,0 1 0 0 0,-1-1 0 0 0,1 0 0 0 0,0 0 0 0 0,0 0 0 0 0,0 1 0 0 0,0-1 0 0 0,0 0 0 0 0,0 1 0 0 0,0-1 0 0 0,0 0 0 0 0,0 0 0 0 0,0 1 0 0 0,0-1 0 0 0,0 0 0 0 0,0 0 0 0 0,0 1 0 0 0,0-1 0 0 0,0 0 0 0 0,0 0 0 0 0,0 1 0 0 0,0-1 0 0 0,0 0 0 0 0,0 0 0 0 0,0 1 0 0 0,0-1 0 0 0,0 0 0 0 0,0 0 0 0 0,1 1 0 0 0,-1-1 0 0 0,0 0 0 0 0,0 0 0 0 0,0 0 0 0 0,1 1 0 0 0,-1-1 0 0 0,0 0 0 0 0,0 0 0 0 0,0 0 0 0 0,1 0 0 0 0,-1 1 0 0 0,0-1 0 0 0,0 0 0 0 0,1 0 0 0 0,-1 0 0 0 0,0 0 0 0 0,0 0 0 0 0,1 0 0 0 0,-1 0 0 0 0,0 0 0 0 0,1 0 0 0 0,10-2 0 0 0,-11 2 0 0 0,4-2 0 0 0,1 0 0 0 0,-1 0 0 0 0,0-1 0 0 0,0 1 0 0 0,-1-1 0 0 0,1 0 0 0 0,6-6 0 0 0,-6 5 0 0 0,2-1 0 0 0,-1 1 0 0 0,8-5 0 0 0,12-7 0 0 0,0-1 0 0 0,44-40 0 0 0,-43 33 0 0 0,46-30 0 0 0,-72 54 0 0 0,0 0 0 0 0,1-1 0 0 0,-1 1 0 0 0,0 0 0 0 0,0 0 0 0 0,0 0 0 0 0,0 0 0 0 0,1 0 0 0 0,-1 0 0 0 0,0 0 0 0 0,0-1 0 0 0,0 1 0 0 0,0 0 0 0 0,1 0 0 0 0,-1 0 0 0 0,0 0 0 0 0,0 0 0 0 0,1 0 0 0 0,-1 0 0 0 0,0 0 0 0 0,0 0 0 0 0,0 0 0 0 0,1 0 0 0 0,-1 0 0 0 0,0 0 0 0 0,0 0 0 0 0,0 0 0 0 0,1 0 0 0 0,-1 0 0 0 0,0 1 0 0 0,0-1 0 0 0,0 0 0 0 0,1 0 0 0 0,-1 0 0 0 0,0 0 0 0 0,0 0 0 0 0,0 0 0 0 0,0 1 0 0 0,0-1 0 0 0,1 0 0 0 0,-1 0 0 0 0,0 0 0 0 0,0 0 0 0 0,0 1 0 0 0,0-1 0 0 0,0 0 0 0 0,0 0 0 0 0,0 0 0 0 0,0 1 0 0 0,1-1 0 0 0,-1 0 0 0 0,0 0 0 0 0,0 0 0 0 0,0 1 0 0 0,0-1 0 0 0,0 0 0 0 0,0 1 0 0 0,-1 10 0 0 0,1-10 0 0 0,-2 12 0 0 0,0 0 0 0 0,-8 25 0 0 0,6-25 0 0 0,0 1 0 0 0,-2 21 0 0 0,6-34 0 0 0,-1 0 0 0 0,1 0 0 0 0,0 0 0 0 0,0 0 0 0 0,0 0 0 0 0,0 0 0 0 0,0 0 0 0 0,0 0 0 0 0,0 0 0 0 0,1 0 0 0 0,-1 0 0 0 0,0-1 0 0 0,0 1 0 0 0,1 0 0 0 0,-1 0 0 0 0,1 0 0 0 0,-1 0 0 0 0,1 0 0 0 0,-1 0 0 0 0,1 0 0 0 0,-1-1 0 0 0,1 1 0 0 0,0 0 0 0 0,0 0 0 0 0,0 0 0 0 0,2 1 0 0 0,0 2 0 0 0,-2-2 0 0 0,0-1 0 0 0,0 0 0 0 0,0 0 0 0 0,1 0 0 0 0,-1 0 0 0 0,0 0 0 0 0,1 0 0 0 0,-1 0 0 0 0,1 0 0 0 0,-1 0 0 0 0,1-1 0 0 0,1 2 0 0 0,-1-2 0 0 0,0 1 0 0 0,0 0 0 0 0,0-1 0 0 0,1 1 0 0 0,-1-1 0 0 0,0 0 0 0 0,0 0 0 0 0,0 1 0 0 0,0-2 0 0 0,1 1 0 0 0,-1 0 0 0 0,0 0 0 0 0,0-1 0 0 0,0 1 0 0 0,0-1 0 0 0,0 1 0 0 0,3-3 0 0 0,5-1 0 0 0,-1-1 0 0 0,13-8 0 0 0,-10 5 0 0 0,4-4 0 0 0,-1 0 0 0 0,0-1 0 0 0,-1-1 0 0 0,-1 0 0 0 0,16-22 0 0 0,-29 36 0 0 0,12-15 18 0 0,10-12 287 0 0,1 0-1 0 0,46-41 0 0 0,-68 67 205 0 0,-1 1-66 0 0,0 12-401 0 0,-1-1 0 0 0,-1 0 0 0 0,-5 21 0 0 0,2-12-45 0 0,4-19 3 0 0,1 0 0 0 0,-1 0 0 0 0,1 0 0 0 0,0 0 0 0 0,0 0 0 0 0,-1 0 0 0 0,1 0 0 0 0,0 0 0 0 0,0 0 0 0 0,0 0 0 0 0,0 0 0 0 0,0 0 0 0 0,0 0 0 0 0,0 0 0 0 0,1 0 0 0 0,-1 0 0 0 0,0 0 0 0 0,1 0 0 0 0,-1 0 0 0 0,0 0 0 0 0,1 0 0 0 0,0 1 0 0 0,1 1 0 0 0,0 1 0 0 0,0 0 0 0 0,0-1 0 0 0,0 0 0 0 0,0 1 0 0 0,1-1 0 0 0,0 0 0 0 0,-1 0 0 0 0,1 0 0 0 0,0 0 0 0 0,0-1 0 0 0,1 1 0 0 0,3 1 0 0 0,6 5 0 0 0,24 18 0 0 0,-27-20 0 0 0,-5 3 0 0 0,-2 9 0 0 0,-3-15 0 0 0,1-1 0 0 0,-1 0 0 0 0,1 0 0 0 0,0 0 0 0 0,0 0 0 0 0,0 0 0 0 0,2 4 0 0 0,-3-6 0 0 0,0-1 0 0 0,1 1 0 0 0,-1-1 0 0 0,0 1 0 0 0,1-1 0 0 0,-1 1 0 0 0,0 0 0 0 0,0-1 0 0 0,0 1 0 0 0,0-1 0 0 0,0 1 0 0 0,0 0 0 0 0,1-1 0 0 0,-1 1 0 0 0,0-1 0 0 0,-1 1 0 0 0,1 0 0 0 0,0 0 0 0 0,-3 2 0 0 0,2-3 0 0 0,1 2 0 0 0,0-2 0 0 0,-1 1 0 0 0,1-1 0 0 0,0 1 0 0 0,-1-1 0 0 0,1 1 0 0 0,0-1 0 0 0,-1 1 0 0 0,1-1 0 0 0,-1 1 0 0 0,1-1 0 0 0,0 0 0 0 0,-1 1 0 0 0,1-1 0 0 0,-1 1 0 0 0,0-1 0 0 0,1 0 0 0 0,-1 0 0 0 0,1 1 0 0 0,-1-1 0 0 0,1 0 0 0 0,-1 0 0 0 0,1 0 0 0 0,-1 0 0 0 0,-1 1 0 0 0,-1-1-230 0 0,1 1-1 0 0,-1 0 1 0 0,0-1-1 0 0,0 1 1 0 0,0-1-1 0 0,0 0 1 0 0,0 0-1 0 0,0 0 1 0 0,1-1 0 0 0,-7 0-1 0 0,-26-11-6462 0 0,27 9-2095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5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6 10135 0 0,'1'-1'464'0'0,"116"-165"7112"0"0,-41 70-4280 0 0,-63 73-3126 0 0,-8 11 591 0 0,-5 11-252 0 0,1 0-66 0 0,1-4-222 0 0,-2 4 166 0 0,0 1 101 0 0,0 0 21 0 0,-36 64 99 0 0,-10 31-608 0 0,-56 173 0 0 0,86-195 0 0 0,14-62 0 0 0,2-11 0 0 0,0 1 0 0 0,0-1 0 0 0,0 0 0 0 0,0 0 0 0 0,0 0 0 0 0,0 1 0 0 0,-1-1 0 0 0,1 0 0 0 0,0 0 0 0 0,0 0 0 0 0,0 1 0 0 0,0-1 0 0 0,0 0 0 0 0,0 0 0 0 0,0 0 0 0 0,0 1 0 0 0,0-1 0 0 0,0 0 0 0 0,0 0 0 0 0,0 0 0 0 0,1 1 0 0 0,-1-1 0 0 0,0 0 0 0 0,0 0 0 0 0,0 0 0 0 0,0 0 0 0 0,0 1 0 0 0,0-1 0 0 0,0 0 0 0 0,0 0 0 0 0,1 0 0 0 0,-1 0 0 0 0,0 1 0 0 0,0-1 0 0 0,0 0 0 0 0,0 0 0 0 0,1 0 0 0 0,-1 0 0 0 0,0 0 0 0 0,0 0 0 0 0,0 0 0 0 0,1 0 0 0 0,-1 0 0 0 0,0 1 0 0 0,0-1 0 0 0,0 0 0 0 0,0 0 0 0 0,1 0 0 0 0,-1 0 0 0 0,0 0 0 0 0,0 0 0 0 0,1 0 0 0 0,-1 0 0 0 0,0 0 0 0 0,0-1 0 0 0,0 1 0 0 0,0 0 0 0 0,1 0 0 0 0,-1 0 0 0 0,9-4 0 0 0,-2-3 38 0 0,0 0 0 0 0,0 0 0 0 0,-1 0 0 0 0,0-1 0 0 0,0 0-1 0 0,6-12 1 0 0,0 2 140 0 0,8-12 51 0 0,1 1 0 0 0,2 1 1 0 0,0 1-1 0 0,2 1 0 0 0,1 1 1 0 0,44-32-1 0 0,2 7-229 0 0,-72 50 0 0 0,0-1 0 0 0,0 1 0 0 0,0 0 0 0 0,1 0 0 0 0,-1 0 0 0 0,0 0 0 0 0,0-1 0 0 0,0 1 0 0 0,0 0 0 0 0,1 0 0 0 0,-1 0 0 0 0,0 0 0 0 0,0 0 0 0 0,0 0 0 0 0,1 0 0 0 0,-1-1 0 0 0,0 1 0 0 0,0 0 0 0 0,1 0 0 0 0,-1 0 0 0 0,0 0 0 0 0,0 0 0 0 0,0 0 0 0 0,1 0 0 0 0,-1 0 0 0 0,0 0 0 0 0,0 0 0 0 0,1 0 0 0 0,-1 0 0 0 0,0 0 0 0 0,0 1 0 0 0,0-1 0 0 0,1 0 0 0 0,-1 0 0 0 0,0 0 0 0 0,0 0 0 0 0,0 0 0 0 0,1 0 0 0 0,-1 0 0 0 0,0 1 0 0 0,0-1 0 0 0,0 0 0 0 0,1 0 0 0 0,-1 0 0 0 0,0 0 0 0 0,0 1 0 0 0,0-1 0 0 0,0 0 0 0 0,0 0 0 0 0,0 0 0 0 0,0 1 0 0 0,1-1 0 0 0,-1 0 0 0 0,0 1 0 0 0,-1 9 0 0 0,0-9 0 0 0,0 5 0 0 0,-1 0 0 0 0,0-1 0 0 0,0 1 0 0 0,0-1 0 0 0,-1 1 0 0 0,0-1 0 0 0,0 0 0 0 0,0 0 0 0 0,-1 0 0 0 0,1 0 0 0 0,-1 0 0 0 0,0-1 0 0 0,-7 5 0 0 0,-8 7 0 0 0,-43 27 0 0 0,20-16 0 0 0,26-15 0 0 0,81-40 0 0 0,-56 24 0 0 0,-1 5 0 0 0,-6 0 0 0 0,-1 0 0 0 0,0 1 0 0 0,0-1 0 0 0,0 0 0 0 0,0 0 0 0 0,0 1 0 0 0,-1-1 0 0 0,1 1 0 0 0,0-1 0 0 0,-1 1 0 0 0,1-1 0 0 0,-1 1 0 0 0,1-1 0 0 0,0 4 0 0 0,2 24 0 0 0,-3-20 0 0 0,0-1 0 0 0,-1 1 0 0 0,-2 8 0 0 0,0 5 0 0 0,2-20 0 0 0,-1 2 0 0 0,5 9 0 0 0,-2-10 0 0 0,-1-2 0 0 0,0 0 0 0 0,0 0 0 0 0,0-1 0 0 0,1 1 0 0 0,-1 0 0 0 0,0 0 0 0 0,1 0 0 0 0,-1-1 0 0 0,1 1 0 0 0,-1 0 0 0 0,1 0 0 0 0,-1-1 0 0 0,1 1 0 0 0,0 0 0 0 0,-1-1 0 0 0,1 1 0 0 0,1 0 0 0 0,-1 1 0 0 0,1 0 0 0 0,-1 0 0 0 0,1 0 0 0 0,0-1 0 0 0,0 1 0 0 0,-1-1 0 0 0,1 1 0 0 0,0-1 0 0 0,0 0 0 0 0,0 1 0 0 0,1-1 0 0 0,-1 0 0 0 0,0-1 0 0 0,0 1 0 0 0,0 0 0 0 0,1-1 0 0 0,-1 1 0 0 0,0-1 0 0 0,1 1 0 0 0,-1-1 0 0 0,1 0 0 0 0,-1 0 0 0 0,0 0 0 0 0,1-1 0 0 0,-1 1 0 0 0,0-1 0 0 0,1 1 0 0 0,-1-1 0 0 0,0 0 0 0 0,4-1 0 0 0,9-5 0 0 0,-1-1 0 0 0,-1 0 0 0 0,0 0 0 0 0,0-1 0 0 0,12-12 0 0 0,0 1 0 0 0,5-5 0 0 0,-2-2 0 0 0,35-39 0 0 0,-42 43 0 0 0,-15 15 0 0 0,-11 20 0 0 0,2-4 0 0 0,0 0 0 0 0,-8 15 0 0 0,4-12 0 0 0,1 2 0 0 0,0-1 0 0 0,1 1 0 0 0,1 0 0 0 0,-6 23 0 0 0,8-23 0 0 0,4-9 0 0 0,-1-2 0 0 0,2 7 0 0 0,-3-8 0 0 0,0-1 0 0 0,0 1 0 0 0,0 0 0 0 0,0-1 0 0 0,0 1 0 0 0,1-1 0 0 0,-1 1 0 0 0,0 0 0 0 0,1-1 0 0 0,-1 1 0 0 0,0-1 0 0 0,1 1 0 0 0,-1-1 0 0 0,1 1 0 0 0,-1-1 0 0 0,0 1 0 0 0,1-1 0 0 0,-1 0 0 0 0,1 1 0 0 0,0-1 0 0 0,-1 0 0 0 0,1 1 0 0 0,-1-1 0 0 0,2 1 0 0 0,0-1 0 0 0,6 6 0 0 0,-6-6 0 0 0,-1 1 0 0 0,1-1 0 0 0,0 1 0 0 0,0-1 0 0 0,0 1 0 0 0,0-1 0 0 0,0 0 0 0 0,-1 0 0 0 0,1 0 0 0 0,0 0 0 0 0,0-1 0 0 0,0 1 0 0 0,0 0 0 0 0,0-1 0 0 0,0 1 0 0 0,-1-1 0 0 0,1 0 0 0 0,0 1 0 0 0,-1-1 0 0 0,1 0 0 0 0,0 0 0 0 0,-1 0 0 0 0,1 0 0 0 0,-1-1 0 0 0,1 1 0 0 0,1-3 0 0 0,2 0 0 0 0,4-3 0 0 0,-1-1 0 0 0,0 0 0 0 0,0-1 0 0 0,-1 0 0 0 0,10-16 0 0 0,24-52 0 0 0,-33 61 0 0 0,-3 7 0 0 0,0-1 0 0 0,-1 1 0 0 0,-1-1 0 0 0,0 0 0 0 0,0 0 0 0 0,2-16 0 0 0,-3 16 0 0 0,-3 10 0 0 0,1 0 0 0 0,0 0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-1 0 0 0,0 1 0 0 0,0 0 0 0 0,0 0 0 0 0,0 0 0 0 0,0 0 0 0 0,0 0 0 0 0,0 0 0 0 0,0 0 0 0 0,0 0 0 0 0,0 0 0 0 0,0 0 0 0 0,0 0 0 0 0,0 0 0 0 0,0 0 0 0 0,0 0 0 0 0,1 0 0 0 0,-1 0 0 0 0,0 0 0 0 0,-5 5 0 0 0,-4 9 0 0 0,5-8 0 0 0,3-4 0 0 0,0 0 0 0 0,0 0 0 0 0,0 1 0 0 0,0-1 0 0 0,0 0 0 0 0,0 1 0 0 0,1-1 0 0 0,-1 1 0 0 0,1-1 0 0 0,0 1 0 0 0,-1 3 0 0 0,1 3 0 0 0,0-8 0 0 0,0 0 0 0 0,0 0 0 0 0,0 0 0 0 0,0-1 0 0 0,0 1 0 0 0,0 0 0 0 0,0 0 0 0 0,0 0 0 0 0,0 0 0 0 0,1-1 0 0 0,-1 1 0 0 0,0 0 0 0 0,0 0 0 0 0,1 0 0 0 0,-1-1 0 0 0,0 1 0 0 0,1 0 0 0 0,-1-1 0 0 0,1 1 0 0 0,0 0 0 0 0,1 1 0 0 0,-2-1 0 0 0,0 0 0 0 0,1 0 0 0 0,-1-1 0 0 0,0 1 0 0 0,1 0 0 0 0,-1 0 0 0 0,1-1 0 0 0,-1 1 0 0 0,1 0 0 0 0,-1-1 0 0 0,1 1 0 0 0,0 0 0 0 0,-1-1 0 0 0,1 1 0 0 0,0-1 0 0 0,-1 1 0 0 0,1-1 0 0 0,0 0 0 0 0,0 1 0 0 0,-1-1 0 0 0,1 0 0 0 0,1 1 0 0 0,1 0 0 0 0,3 2 0 0 0,0-1 0 0 0,0 0 0 0 0,0 0 0 0 0,0 0 0 0 0,0-1 0 0 0,0 0 0 0 0,1 0 0 0 0,-1-1 0 0 0,0 1 0 0 0,1-1 0 0 0,-1-1 0 0 0,0 1 0 0 0,0-1 0 0 0,1 0 0 0 0,8-3 0 0 0,10-3 0 0 0,-1-2 0 0 0,33-16 0 0 0,-51 23 0 0 0,5-3 0 0 0,-1-1 0 0 0,19-11 0 0 0,-26 14 0 0 0,1 0 0 0 0,-1 1 0 0 0,0-1 0 0 0,0-1 0 0 0,0 1 0 0 0,0 0 0 0 0,-1-1 0 0 0,1 1 0 0 0,-1-1 0 0 0,3-7 0 0 0,-2 5 72 0 0,-17 7 1296 0 0,10 0-1323 0 0,0 1 0 0 0,0 0 0 0 0,1 1 0 0 0,-1-1 0 0 0,1 1 0 0 0,-1 0 0 0 0,1-1 0 0 0,0 1 0 0 0,0 1 0 0 0,0-1 0 0 0,-3 5 0 0 0,-11 11 23 0 0,7-8-86 0 0,0-1-1 0 0,1 2 1 0 0,0-1 0 0 0,-9 17-1 0 0,15-21-12 0 0,-1 0 0 0 0,1 0 0 0 0,0 0 1 0 0,0 1-1 0 0,1-1 0 0 0,0 1 0 0 0,1 0 0 0 0,0-1 0 0 0,-1 14 0 0 0,2-19 17 0 0,0-1-1 0 0,0 1 1 0 0,0-1 0 0 0,0 0 0 0 0,0 1-1 0 0,0-1 1 0 0,0 1 0 0 0,1-1 0 0 0,-1 1 0 0 0,0-1-1 0 0,1 0 1 0 0,-1 1 0 0 0,1-1 0 0 0,0 0-1 0 0,-1 0 1 0 0,1 1 0 0 0,0-1 0 0 0,0 0 0 0 0,0 0-1 0 0,0 0 1 0 0,0 0 0 0 0,0 0 0 0 0,0 0 0 0 0,0 0-1 0 0,0 0 1 0 0,0-1 0 0 0,1 1 0 0 0,-1 0-1 0 0,0-1 1 0 0,1 1 0 0 0,-1-1 0 0 0,0 1 0 0 0,1-1-1 0 0,-1 1 1 0 0,1-1 0 0 0,-1 0 0 0 0,0 0 0 0 0,1 0-1 0 0,2 0 1 0 0,6-1 271 0 0,0 0 1 0 0,0-1-1 0 0,-1 0 0 0 0,19-7 0 0 0,-9 4-974 0 0,3-2 566 0 0,-1 0 0 0 0,0-2 1 0 0,0 0-1 0 0,-1-1 0 0 0,31-22 0 0 0,-16 7-77 0 0,-1-1-1 0 0,31-32 0 0 0,-45 37 229 0 0,0 0 0 0 0,-1-2 0 0 0,-1 0 0 0 0,-1 0 0 0 0,14-28 0 0 0,-28 46 13 0 0,-1 0 0 0 0,0 1-1 0 0,0-1 1 0 0,2-9 0 0 0,-4 13 324 0 0,0 1 138 0 0,0 0 33 0 0,0 0-65 0 0,-3 2-410 0 0,1 1 0 0 0,-1-1 0 0 0,1 1 0 0 0,-5 5 0 0 0,-4 7-33 0 0,1 1 0 0 0,0 0 0 0 0,-10 26 0 0 0,-18 55 0 0 0,25-59 0 0 0,-30 109 0 0 0,17-54 0 0 0,13-46 0 0 0,5-17 0 0 0,-1 0 0 0 0,-1-1 0 0 0,-23 43 0 0 0,26-56 0 0 0,5-12 0 0 0,1-1 0 0 0,-1 1 0 0 0,0 0 0 0 0,-5 5 0 0 0,7-8 0 0 0,0-1 0 0 0,0 0 0 0 0,0 0 0 0 0,-1 1 0 0 0,1-1 0 0 0,0 0 0 0 0,0 0 0 0 0,-1 1 0 0 0,1-1 0 0 0,0 0 0 0 0,0 0 0 0 0,-1 0 0 0 0,1 1 0 0 0,0-1 0 0 0,-1 0 0 0 0,1 0 0 0 0,0 0 0 0 0,0 0 0 0 0,-1 0 0 0 0,1 0 0 0 0,0 1 0 0 0,-1-1 0 0 0,1 0 0 0 0,0 0 0 0 0,-1 0 0 0 0,1 0 0 0 0,0 0 0 0 0,-1 0 0 0 0,1 0 0 0 0,0-1 0 0 0,-1 1 0 0 0,1 0 0 0 0,0 0 0 0 0,-1 0 0 0 0,1 0 0 0 0,0 0 0 0 0,-1 0 0 0 0,1-1 0 0 0,0 1 0 0 0,0 0 0 0 0,-1 0 0 0 0,1 0 0 0 0,0-1 0 0 0,0 1 0 0 0,-1 0 0 0 0,1 0 0 0 0,0-1 0 0 0,0 1 0 0 0,-1-1 0 0 0,-8-8-8 0 0,0-1-1 0 0,0 0 0 0 0,1 0 1 0 0,0-1-1 0 0,1-1 1 0 0,-11-20-1 0 0,18 31 5 0 0,-13-23-1759 0 0,13 23 1756 0 0,0 1-1 0 0,-1-1 0 0 0,1 0 1 0 0,0 0-1 0 0,0 0 0 0 0,0 1 1 0 0,-1-1-1 0 0,1 0 1 0 0,0 0-1 0 0,0 0 0 0 0,0 1 1 0 0,1-1-1 0 0,-1 0 0 0 0,0 0 1 0 0,0 1-1 0 0,0-1 0 0 0,0 0 1 0 0,1 0-1 0 0,-1 1 0 0 0,0-1 1 0 0,1 0-1 0 0,-1 0 0 0 0,1 1 1 0 0,-1-1-1 0 0,1 0 0 0 0,-1 1 1 0 0,2-2-1 0 0,-1 0-151 0 0,2-1-655 0 0,-1-1 1 0 0,1 0-1 0 0,0 1 0 0 0,5-5 0 0 0,7-5-5777 0 0,-1 2-677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6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4 60 17503 0 0,'1'-8'858'0'0,"-1"0"-618"0"0,0 0 1 0 0,0 1-1 0 0,-1-1 1 0 0,-2-10-1 0 0,3 16 486 0 0,0 2 244 0 0,0 0 43 0 0,0 0-59 0 0,0 0-289 0 0,-1 0-536 0 0,0 0-1 0 0,0 0 0 0 0,0 0 1 0 0,0-1-1 0 0,0 1 1 0 0,0 0-1 0 0,0 1 1 0 0,0-1-1 0 0,0 0 1 0 0,0 0-1 0 0,0 0 0 0 0,0 1 1 0 0,0-1-1 0 0,0 0 1 0 0,-1 1-1 0 0,2-1-99 0 0,-3 2 43 0 0,1 0 0 0 0,-1 0 0 0 0,0 0 1 0 0,1 0-1 0 0,0 1 0 0 0,0-1 0 0 0,0 1 0 0 0,0-1 0 0 0,-4 7 0 0 0,-12 29 705 0 0,10-21-635 0 0,-58 142-142 0 0,46-109 0 0 0,-115 273 0 0 0,113-276 0 0 0,-32 53 0 0 0,49-91 0 0 0,5-9 2 0 0,0 0-1 0 0,0 0 1 0 0,0 0-1 0 0,0 0 1 0 0,0 1 0 0 0,0-1-1 0 0,0 0 1 0 0,0 0-1 0 0,-1 0 1 0 0,1 0 0 0 0,0 1-1 0 0,0-1 1 0 0,0 0-1 0 0,0 0 1 0 0,0 0 0 0 0,0 0-1 0 0,0 0 1 0 0,0 1-1 0 0,-1-1 1 0 0,1 0 0 0 0,0 0-1 0 0,0 0 1 0 0,0 0-1 0 0,0 0 1 0 0,0 0 0 0 0,-1 0-1 0 0,1 0 1 0 0,0 1-1 0 0,0-1 1 0 0,0 0 0 0 0,-1 0-1 0 0,1 0 1 0 0,0 0-1 0 0,0 0 1 0 0,0 0 0 0 0,0 0-1 0 0,-1 0 1 0 0,1 0-1 0 0,0 0 1 0 0,0 0-1 0 0,0 0 1 0 0,0 0 0 0 0,-1 0-1 0 0,1-1 1 0 0,0 1-1 0 0,0 0 1 0 0,0 0 0 0 0,0 0-1 0 0,-1 0 1 0 0,1 0-1 0 0,0 0 1 0 0,0 0 0 0 0,0 0-1 0 0,0-1 1 0 0,0 1-1 0 0,-1 0 1 0 0,1 0 0 0 0,0 0-1 0 0,0 0 1 0 0,0 0-1 0 0,0-1 1 0 0,0 1 0 0 0,0 0-1 0 0,0 0 1 0 0,0-1-1 0 0,-4-7 337 0 0,3 3-268 0 0,-1-1 1 0 0,1 0 0 0 0,0 0-1 0 0,0 0 1 0 0,1 0 0 0 0,-1-1-1 0 0,1 1 1 0 0,1 0 0 0 0,-1 0-1 0 0,1 0 1 0 0,0 0 0 0 0,3-6-1 0 0,1-5 102 0 0,1 2 0 0 0,0-1-1 0 0,10-16 1 0 0,-11 25-172 0 0,0 0 0 0 0,0 1 0 0 0,1-1 0 0 0,0 1 0 0 0,0 0 0 0 0,11-8 0 0 0,-1 0 0 0 0,3-2 0 0 0,0 0 0 0 0,1 2 0 0 0,1 0 0 0 0,0 1 0 0 0,1 1 0 0 0,0 1 0 0 0,0 2 0 0 0,1 0 0 0 0,1 1 0 0 0,46-10 0 0 0,-66 18 0 0 0,-1-1 0 0 0,0 1 0 0 0,0 0 0 0 0,1 0 0 0 0,-1 0 0 0 0,0 0 0 0 0,0 1 0 0 0,1-1 0 0 0,-1 1 0 0 0,0 0 0 0 0,0 0 0 0 0,0 0 0 0 0,0 0 0 0 0,5 3 0 0 0,-7-3 0 0 0,1 1 0 0 0,0-1 0 0 0,0 0 0 0 0,-1 1 0 0 0,1 0 0 0 0,-1-1 0 0 0,0 1 0 0 0,1 0 0 0 0,-1 0 0 0 0,0 0 0 0 0,0 0 0 0 0,0 0 0 0 0,0 0 0 0 0,0 0 0 0 0,-1 0 0 0 0,1 0 0 0 0,-1 0 0 0 0,1 0 0 0 0,-1 1 0 0 0,0-1 0 0 0,0 4 0 0 0,0 4 0 0 0,0-1 0 0 0,-1 0 0 0 0,0 0 0 0 0,-1 0 0 0 0,0 0 0 0 0,0-1 0 0 0,-1 1 0 0 0,0 0 0 0 0,-1-1 0 0 0,0 0 0 0 0,0 0 0 0 0,-1 0 0 0 0,0 0 0 0 0,0-1 0 0 0,-9 10 0 0 0,11-14-264 0 0,1-1 0 0 0,-1 0 0 0 0,0 1 0 0 0,0-1 0 0 0,0-1 0 0 0,0 1 0 0 0,0 0 0 0 0,0-1 0 0 0,-1 1 0 0 0,1-1 0 0 0,0 0 0 0 0,-5 1 0 0 0,8-2 152 0 0,-1 0 0 0 0,0-1 0 0 0,1 1 0 0 0,-1 0 1 0 0,1-1-1 0 0,-1 1 0 0 0,1 0 0 0 0,-1-1 0 0 0,1 1 0 0 0,-1-1 0 0 0,1 1 0 0 0,-1-1 0 0 0,1 1 0 0 0,0-1 0 0 0,-1 1 0 0 0,1-1 0 0 0,0 1 1 0 0,-1-1-1 0 0,1 0 0 0 0,0 1 0 0 0,0-1 0 0 0,0 1 0 0 0,-1-2 0 0 0,-2-13-1818 0 0,3 12 1291 0 0,1 0 0 0 0,-1 0-1 0 0,1 0 1 0 0,0 0 0 0 0,-1 0 0 0 0,1 0-1 0 0,1 0 1 0 0,1-4 0 0 0,3-5-1408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6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3823 0 0,'8'-7'176'0'0,"-5"5"-14"0"0,0 0 1 0 0,-1 0-1 0 0,1-1 1 0 0,-1 1 0 0 0,0-1-1 0 0,1 0 1 0 0,-1 1-1 0 0,2-5 1 0 0,-3 5 569 0 0,-1 2 237 0 0,0 0 45 0 0,0 0-129 0 0,0 0-778 0 0,-1 4-1713 0 0,-1 5-736 0 0,4 7 808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6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 17503 0 0,'0'0'803'0'0,"0"0"-18"0"0,0 0-290 0 0,0 0 626 0 0,0 0 331 0 0,0 0 69 0 0,0 0-123 0 0,-5 0-2 0 0,0-1-1244 0 0,-1 1 1 0 0,1 0 0 0 0,0 1-1 0 0,0-1 1 0 0,0 1 0 0 0,0 0-1 0 0,-9 3 1 0 0,-35 17-276 0 0,13-5 609 0 0,35-16-475 0 0,-6 2 134 0 0,0 1-1 0 0,1 0 1 0 0,-1 0 0 0 0,1 0 0 0 0,-1 1 0 0 0,1 0 0 0 0,0 0 0 0 0,0 0 0 0 0,1 1 0 0 0,-8 7 0 0 0,1 0-138 0 0,6-7-19 0 0,1 1 0 0 0,0 0 1 0 0,0 0-1 0 0,0 0 0 0 0,-7 14 0 0 0,11-19-119 0 0,-3 7-933 0 0,4-8 1030 0 0,0 1 1 0 0,0 0 0 0 0,0-1 0 0 0,1 1-1 0 0,-1 0 1 0 0,0-1 0 0 0,0 1-1 0 0,1 0 1 0 0,-1-1 0 0 0,0 1-1 0 0,1 0 1 0 0,-1-1 0 0 0,1 1 0 0 0,-1-1-1 0 0,0 1 1 0 0,1-1 0 0 0,0 1-1 0 0,-1-1 1 0 0,1 1 0 0 0,-1-1-1 0 0,2 1 1 0 0,0 1 33 0 0,0-1 0 0 0,0 0 0 0 0,0 0 0 0 0,-1 0 0 0 0,1 0 0 0 0,0-1 0 0 0,0 1 0 0 0,0-1 0 0 0,0 1 0 0 0,0-1 0 0 0,0 1 0 0 0,0-1 0 0 0,0 0 0 0 0,0 0 0 0 0,2 0 0 0 0,28-1 0 0 0,-25 1 0 0 0,-1-1 0 0 0,0 1 0 0 0,0 0 0 0 0,0 0 0 0 0,1 1 0 0 0,-1 0 0 0 0,0 0 0 0 0,0 1 0 0 0,0-1 0 0 0,0 1 0 0 0,0 0 0 0 0,0 1 0 0 0,-1 0 0 0 0,10 5 0 0 0,-14-7 0 0 0,1 0 0 0 0,0 1 0 0 0,-1-1 0 0 0,1 1 0 0 0,-1-1 0 0 0,0 1 0 0 0,1 0 0 0 0,-1-1 0 0 0,0 1 0 0 0,0 0 0 0 0,0 0 0 0 0,0 0 0 0 0,0 0 0 0 0,-1 0 0 0 0,1 0 0 0 0,0 3 0 0 0,-1-4 0 0 0,1-1 0 0 0,-1 1 0 0 0,0 0 0 0 0,1-1 0 0 0,-1 1 0 0 0,0 0 0 0 0,0 0 0 0 0,0-1 0 0 0,1 1 0 0 0,-1 0 0 0 0,0 0 0 0 0,0-1 0 0 0,0 1 0 0 0,0 0 0 0 0,0 0 0 0 0,-1-1 0 0 0,1 1 0 0 0,0 0 0 0 0,0 0 0 0 0,0-1 0 0 0,-1 1 0 0 0,1 0 0 0 0,-1 1 0 0 0,-1 0 0 0 0,-1 8 0 0 0,-1 0 0 0 0,-1 0 0 0 0,0 0 0 0 0,-1-1 0 0 0,0 1 0 0 0,-7 8 0 0 0,11-16 0 0 0,1-1 0 0 0,-1 1 0 0 0,0-1 0 0 0,1 0 0 0 0,-1 1 0 0 0,0-1 0 0 0,0 0 0 0 0,0 0 0 0 0,0 0 0 0 0,0-1 0 0 0,0 1 0 0 0,0 0 0 0 0,-3 0 0 0 0,-30 2 0 0 0,23-2 0 0 0,10-1 0 0 0,0 1 0 0 0,0-1 0 0 0,0 0 0 0 0,0 0 0 0 0,0 0 0 0 0,0-1 0 0 0,0 1 0 0 0,0 0 0 0 0,0-1 0 0 0,0 0 0 0 0,0 1 0 0 0,0-1 0 0 0,1 0 0 0 0,-1 0 0 0 0,0 0 0 0 0,-2-1 0 0 0,-1-2 0 0 0,2 3-145 0 0,1 0-1 0 0,0 0 1 0 0,0-1 0 0 0,0 1-1 0 0,0-1 1 0 0,0 0 0 0 0,0 0-1 0 0,0 0 1 0 0,1 0 0 0 0,-1 0-1 0 0,0 0 1 0 0,1 0 0 0 0,0 0-1 0 0,0-1 1 0 0,-1 1 0 0 0,1 0-1 0 0,1-1 1 0 0,-1 1 0 0 0,0-1-1 0 0,0 1 1 0 0,1-4-1 0 0,-1 2-218 0 0,1 1-1 0 0,1-1 0 0 0,-1 0 0 0 0,0 0 0 0 0,1 1 1 0 0,0-1-1 0 0,0 0 0 0 0,0 1 0 0 0,0-1 0 0 0,0 1 0 0 0,1-1 1 0 0,0 1-1 0 0,3-5 0 0 0,3-4-4759 0 0,-2-2-1063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7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282 15663 0 0,'0'0'719'0'0,"0"0"-20"0"0,0 0-238 0 0,0 0 656 0 0,0 0 335 0 0,-3 8 1467 0 0,-9 13-1052 0 0,-25 35 1 0 0,4-10-1035 0 0,6-7-815 0 0,18-29-18 0 0,1 1 0 0 0,1 0 0 0 0,0 0 0 0 0,1 1 0 0 0,0 0-1 0 0,0 0 1 0 0,-5 18 0 0 0,10-21-133 0 0,0-7-563 0 0,16-16-2359 0 0,-11 10 2193 0 0,0 1 0 0 0,0-1 0 0 0,6-8 0 0 0,-2 3-102 0 0,5-5-572 0 0</inkml:trace>
  <inkml:trace contextRef="#ctx0" brushRef="#br0" timeOffset="1">443 36 17503 0 0,'-13'-2'776'0'0,"13"2"160"0"0,0 0-744 0 0,-9-2-192 0 0,-2 1 0 0 0,1-1 0 0 0,2-1 856 0 0,-2 1 136 0 0,-4 1 24 0 0,3-1 8 0 0,3 1-416 0 0,0-1-72 0 0,-1-3-24 0 0,2 4 0 0 0,2-3-816 0 0,5 4-168 0 0,0 0-32 0 0,-3-8-8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09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1 13823 0 0,'0'0'315'0'0,"0"0"45"0"0,0 0 21 0 0,0 0-49 0 0,0 0-314 0 0,0 0 1 0 0,0 1-1 0 0,0-1 0 0 0,0 0 0 0 0,0 0 0 0 0,0 0 1 0 0,0 0-1 0 0,0 0 0 0 0,0 0 0 0 0,0 0 0 0 0,0 0 1 0 0,0 1-1 0 0,0-1 0 0 0,1 0 0 0 0,-1 0 0 0 0,0 0 1 0 0,0 0-1 0 0,0 0 0 0 0,0 0 0 0 0,0 0 0 0 0,0 0 1 0 0,0 0-1 0 0,0 0 0 0 0,0 0 0 0 0,1 0 0 0 0,-1 0 1 0 0,0 0-1 0 0,0 0 0 0 0,0 1 0 0 0,0-1 0 0 0,0 0 1 0 0,0 0-1 0 0,0 0 0 0 0,0 0 0 0 0,1 0 0 0 0,-1 0 1 0 0,0 0-1 0 0,0-1 0 0 0,0 1 0 0 0,0 0 0 0 0,0 0 1 0 0,0 0-1 0 0,0 0 0 0 0,1 0 0 0 0,-1 0 0 0 0,0 0 1 0 0,0 0-1 0 0,0 0 0 0 0,0 0 0 0 0,0 0 0 0 0,0 0 1 0 0,0 0-1 0 0,0 0 0 0 0,3-2 244 0 0,0 0-1 0 0,0 0 1 0 0,0 0 0 0 0,0 0-1 0 0,-1-1 1 0 0,1 1 0 0 0,-1 0 0 0 0,3-4-1 0 0,13-13 985 0 0,-17 19-1195 0 0,30-24 1733 0 0,34-32 1 0 0,-52 43-1340 0 0,-1-1 0 0 0,0 0 0 0 0,-1 0-1 0 0,12-23 1 0 0,-22 36-74 0 0,-1 1 117 0 0,0 0 21 0 0,-4 0-459 0 0,-1 1-1 0 0,1 0 1 0 0,-1 0 0 0 0,1 0-1 0 0,0 1 1 0 0,-1-1-1 0 0,1 1 1 0 0,0 0 0 0 0,0 1-1 0 0,0-1 1 0 0,1 0-1 0 0,-1 1 1 0 0,-5 5 0 0 0,-1 1-172 0 0,1 1 0 0 0,0-1 0 0 0,-11 17 0 0 0,6-7-793 0 0,-29 45 1148 0 0,38-56-276 0 0,1 0 0 0 0,0 0-1 0 0,0 0 1 0 0,1 0 0 0 0,0 1 0 0 0,-2 10 0 0 0,5-19 11 0 0,0 1-1 0 0,0 0 1 0 0,0-1 0 0 0,0 1 0 0 0,0-1 0 0 0,0 1 0 0 0,0 0-1 0 0,0-1 1 0 0,1 1 0 0 0,-1-1 0 0 0,0 1 0 0 0,0-1 0 0 0,0 1-1 0 0,0-1 1 0 0,1 1 0 0 0,0 0 0 0 0,0 1-12 0 0,-1-1 43 0 0,0 0 1 0 0,0-1-1 0 0,0 1 0 0 0,0 0 1 0 0,0-1-1 0 0,1 1 1 0 0,-1 0-1 0 0,0-1 0 0 0,1 1 1 0 0,-1-1-1 0 0,0 1 0 0 0,1 0 1 0 0,-1-1-1 0 0,1 1 0 0 0,-1-1 1 0 0,1 1-1 0 0,-1-1 0 0 0,1 0 1 0 0,-1 1-1 0 0,1-1 0 0 0,-1 1 1 0 0,1-1-1 0 0,0 0 0 0 0,-1 1 1 0 0,1-1-1 0 0,1 0 0 0 0,0 1 3 0 0,2 1 5 0 0,0 0-1 0 0,0 0 1 0 0,1 0-1 0 0,-1-1 1 0 0,0 1-1 0 0,1-1 1 0 0,-1 0-1 0 0,1-1 1 0 0,-1 1 0 0 0,1-1-1 0 0,-1 0 1 0 0,1 0-1 0 0,8-1 1 0 0,-4 0 37 0 0,0-1 0 0 0,-1-1 0 0 0,1 1 1 0 0,0-1-1 0 0,-1-1 0 0 0,8-4 0 0 0,27-17 673 0 0,69-54 0 0 0,-71 49-560 0 0,-37 26-157 0 0,4-1 0 0 0,0 0 0 0 0,0 0 0 0 0,12-5 0 0 0,-13 8 0 0 0,-4 10 0 0 0,-2-1 0 0 0,0 1 0 0 0,-1 0 0 0 0,-1-1 0 0 0,-1 13 0 0 0,1-11 0 0 0,0 0 0 0 0,0 17 0 0 0,3-17 0 0 0,-1-1 0 0 0,6-2 0 0 0,-5-5 0 0 0,0-1 0 0 0,0 1 0 0 0,0-1 0 0 0,0 1 0 0 0,0-1 0 0 0,0 0 0 0 0,0 0 0 0 0,1 0 0 0 0,-1 0 0 0 0,0 0 0 0 0,3-1 0 0 0,26-8 0 0 0,-14 4 0 0 0,-9 2 0 0 0,-1 0 0 0 0,1-1 0 0 0,-1 0 0 0 0,0 0 0 0 0,-1 0 0 0 0,1-1 0 0 0,-1 0 0 0 0,11-12 0 0 0,14-9 0 0 0,-21 20 0 0 0,0-1 0 0 0,0 2 0 0 0,1-1 0 0 0,0 1 0 0 0,19-5 0 0 0,-16 8 0 0 0,-10 4 0 0 0,-3-1 0 0 0,0-1 0 0 0,-1 0 0 0 0,1 1 0 0 0,-1-1 0 0 0,1 0 0 0 0,0 0 0 0 0,-1 1 0 0 0,1-1 0 0 0,-1 0 0 0 0,1 1 0 0 0,-1-1 0 0 0,1 0 0 0 0,-1 1 0 0 0,1-1 0 0 0,-1 1 0 0 0,0-1 0 0 0,1 1 0 0 0,-1-1 0 0 0,1 1 0 0 0,-1-1 0 0 0,0 1 0 0 0,0-1 0 0 0,1 1 0 0 0,-1-1 0 0 0,0 1 0 0 0,0 0 0 0 0,1 0 0 0 0,-1 1 0 0 0,2 3 0 0 0,0-1 0 0 0,0 0 0 0 0,-1 1 0 0 0,0-1 0 0 0,0 1 0 0 0,1 7 0 0 0,0-3 0 0 0,0 1 0 0 0,6 17 0 0 0,-8-25 0 0 0,0-1 0 0 0,0 0 0 0 0,0-1 0 0 0,0 1 0 0 0,0 0 0 0 0,1 0 0 0 0,-1-1 0 0 0,0 1 0 0 0,1 0 0 0 0,-1 0 0 0 0,0-1 0 0 0,1 1 0 0 0,-1-1 0 0 0,1 1 0 0 0,-1 0 0 0 0,1-1 0 0 0,-1 1 0 0 0,1-1 0 0 0,-1 1 0 0 0,1-1 0 0 0,0 1 0 0 0,0 0 0 0 0,7 4 0 0 0,-6-5 0 0 0,0 1 0 0 0,1 0 0 0 0,-1-1 0 0 0,0 1 0 0 0,0-1 0 0 0,1 0 0 0 0,-1 0 0 0 0,0 0 0 0 0,1 0 0 0 0,-1 0 0 0 0,0 0 0 0 0,0 0 0 0 0,1-1 0 0 0,-1 1 0 0 0,0-1 0 0 0,0 0 0 0 0,0 0 0 0 0,0 0 0 0 0,1 0 0 0 0,-1 0 0 0 0,-1 0 0 0 0,1 0 0 0 0,2-3 0 0 0,5-3 0 0 0,-2 0 0 0 0,1-1 0 0 0,11-16 0 0 0,0 2 0 0 0,14-15 0 0 0,41-62 0 0 0,19-47 0 0 0,-63 96 0 0 0,-24 42 0 0 0,-1 1 0 0 0,10-11 0 0 0,-14 17 0 0 0,-49 79 0 0 0,19-35 0 0 0,1 2 0 0 0,3 2 0 0 0,1 0 0 0 0,-17 52 0 0 0,1-9 0 0 0,35-81 0 0 0,5-9 2 0 0,0 0 0 0 0,0 0 0 0 0,0 0 0 0 0,1 0 0 0 0,-1 0 0 0 0,0 0 0 0 0,0 0 0 0 0,0 0 0 0 0,0 0 0 0 0,0 0 0 0 0,0 0 0 0 0,0 0 0 0 0,0 0 0 0 0,0 0 0 0 0,0 0-1 0 0,0 0 1 0 0,0 0 0 0 0,0 0 0 0 0,0 0 0 0 0,0 0 0 0 0,0 0 0 0 0,0 0 0 0 0,0 0 0 0 0,0 0 0 0 0,0 0 0 0 0,0 0 0 0 0,0 0 0 0 0,0 0 0 0 0,0 0 0 0 0,0 0 0 0 0,0 0 0 0 0,0 0 0 0 0,1 0 0 0 0,-1 0 0 0 0,0 0 0 0 0,0 0 0 0 0,0 0 0 0 0,0 0 0 0 0,0 1 0 0 0,0-1 0 0 0,0 0 0 0 0,0 0-1 0 0,0 0 1 0 0,0 0 0 0 0,0 0 0 0 0,0 0 0 0 0,0 0 0 0 0,0 0 0 0 0,0 0 0 0 0,7-4 239 0 0,8-8 351 0 0,-9 3-502 0 0,1-1 0 0 0,-1 1 0 0 0,7-18 0 0 0,8-13-1160 0 0,22-19 903 0 0,-29 42 169 0 0,-15 18-2 0 0,1 1 0 0 0,-1-1 0 0 0,0 1 0 0 0,0-1 0 0 0,1 1 0 0 0,-1 0 0 0 0,1 0 0 0 0,0-1 0 0 0,-1 1 0 0 0,1 0 0 0 0,0 0 0 0 0,0-1 0 0 0,0 1 0 0 0,0 0 0 0 0,0 0 0 0 0,1-1 0 0 0,0 3 0 0 0,8 11 0 0 0,-5-7 0 0 0,0-1 0 0 0,1 0 0 0 0,0-1 0 0 0,7 8 0 0 0,-10-12 0 0 0,1 0 0 0 0,-1 0 0 0 0,1 0 0 0 0,0 0 0 0 0,-1-1 0 0 0,1 1 0 0 0,0-1 0 0 0,0 0 0 0 0,0 1 0 0 0,0-2 0 0 0,0 1 0 0 0,0 0 0 0 0,0 0 0 0 0,0-1 0 0 0,4 0 0 0 0,0 1 0 0 0,0 0 0 0 0,-1-1 0 0 0,1 0 0 0 0,0 0 0 0 0,-1 0 0 0 0,1-1 0 0 0,-1 0 0 0 0,1 0 0 0 0,-1 0 0 0 0,10-4 0 0 0,66-29 0 0 0,-66 26 0 0 0,-1 0 0 0 0,21-16 0 0 0,-30 19 0 0 0,1-1 0 0 0,-1 0 0 0 0,0 0 0 0 0,0 0 0 0 0,0-1 0 0 0,8-14 0 0 0,-9 12 0 0 0,-4 2 64 0 0,-1 7-39 0 0,0 0-1 0 0,0-1 1 0 0,0 1-1 0 0,0 0 1 0 0,0 0 0 0 0,0 0-1 0 0,0-1 1 0 0,0 1-1 0 0,0 0 1 0 0,0 0 0 0 0,-1 0-1 0 0,1-1 1 0 0,0 1-1 0 0,0 0 1 0 0,0 0 0 0 0,0 0-1 0 0,0 0 1 0 0,-1 0-1 0 0,1-1 1 0 0,0 1 0 0 0,0 0-1 0 0,0 0 1 0 0,-1 0-1 0 0,1 0 1 0 0,0 0 0 0 0,0 0-1 0 0,0 0 1 0 0,-1 0-1 0 0,1 0 1 0 0,0 0 0 0 0,0 0-1 0 0,-1 0 1 0 0,1 0-1 0 0,0 0 1 0 0,0 0-1 0 0,0 0 1 0 0,-1 0 0 0 0,-6 0 360 0 0,3 1-338 0 0,0 0 0 0 0,1 1-1 0 0,-1-1 1 0 0,1 1 0 0 0,0 0 0 0 0,-1 0-1 0 0,1 0 1 0 0,-4 4 0 0 0,-23 22 139 0 0,28-26-185 0 0,-11 11-1 0 0,0 2 0 0 0,1-1 0 0 0,1 1 0 0 0,-18 32 0 0 0,28-46 0 0 0,1 1 0 0 0,-1-1 0 0 0,0 1 0 0 0,1 0 0 0 0,-1 0 0 0 0,1-1 0 0 0,-1 1 0 0 0,1 0 0 0 0,0 0 0 0 0,0-1 0 0 0,0 1 0 0 0,0 3 0 0 0,4 8 0 0 0,-1-11 0 0 0,-1-1 0 0 0,1 1-1 0 0,-1 0 0 0 0,0 0 1 0 0,1 0-1 0 0,0 0 0 0 0,-1 0 0 0 0,1-1 0 0 0,0 1 0 0 0,0-1 0 0 0,0 0 1 0 0,0 0-1 0 0,0 0 0 0 0,0 0 0 0 0,1 0 0 0 0,-1-1 0 0 0,0 1 1 0 0,0-1-1 0 0,0 0 0 0 0,1 0 0 0 0,-1 0 0 0 0,0-1 0 0 0,0 1 0 0 0,5-2 1 0 0,7-1 0 0 0,-1-2 0 0 0,0 0 1 0 0,20-9-1 0 0,-31 12 2 0 0,22-11 1 0 0,0-2 1 0 0,-1-1-1 0 0,-1-1 0 0 0,28-27 1 0 0,-30 27-5 0 0,-2 4 1 0 0,-19 13 0 0 0,0 0 0 0 0,0-1 0 0 0,1 1 0 0 0,-1 0 0 0 0,0 0 0 0 0,0 0 0 0 0,0 0 0 0 0,1 0 0 0 0,-1 0 0 0 0,0 0 0 0 0,0 0 0 0 0,1-1 0 0 0,-1 1 0 0 0,0 0 0 0 0,0 0 0 0 0,1 0 0 0 0,-1 0 0 0 0,0 0 0 0 0,1 0 0 0 0,-1 1 0 0 0,0-1 0 0 0,0 0 0 0 0,1 0 0 0 0,-1 0 0 0 0,0 0 0 0 0,0 0 0 0 0,0 0 0 0 0,1 0 0 0 0,-1 0 0 0 0,0 1 0 0 0,0-1 0 0 0,1 0 0 0 0,-1 0 0 0 0,0 0 0 0 0,0 0 0 0 0,0 1 0 0 0,0-1 0 0 0,1 0 0 0 0,-1 0 0 0 0,0 0 0 0 0,0 1 0 0 0,0-1 0 0 0,0 0 0 0 0,0 0 0 0 0,0 1 0 0 0,0-1 0 0 0,0 0 0 0 0,0 0 0 0 0,0 1 0 0 0,1-1 0 0 0,-1 0 0 0 0,-1 1 0 0 0,1 13 0 0 0,0-14 0 0 0,-1 10 0 0 0,0-1 0 0 0,-1 0 0 0 0,0 0 0 0 0,-5 12 0 0 0,3-8 0 0 0,1-1 0 0 0,0 1 0 0 0,0 0 0 0 0,0 15 0 0 0,2-5 0 0 0,1-22 0 0 0,0-1 0 0 0,0 0 0 0 0,0 1 0 0 0,0-1 0 0 0,0 1 0 0 0,0-1 0 0 0,0 0 0 0 0,0 1 0 0 0,0-1 0 0 0,0 1 0 0 0,0-1 0 0 0,0 0 0 0 0,0 1 0 0 0,0-1 0 0 0,1 0 0 0 0,-1 1 0 0 0,0-1 0 0 0,0 0 0 0 0,0 1 0 0 0,1-1 0 0 0,-1 0 0 0 0,0 1 0 0 0,0-1 0 0 0,1 0 0 0 0,-1 0 0 0 0,0 1 0 0 0,1-1 0 0 0,-1 0 0 0 0,0 0 0 0 0,0 1 0 0 0,2-1 0 0 0,3-1 0 0 0,-5 1 0 0 0,16-2 0 0 0,-9 1 0 0 0,1 0 0 0 0,-1 0 0 0 0,0 0 0 0 0,0-1 0 0 0,0 0 0 0 0,0 0 0 0 0,0-1 0 0 0,0 0 0 0 0,-1 0 0 0 0,9-6 0 0 0,48-29 616 0 0,-4 2 208 0 0,47-32-392 0 0,-86 58-388 0 0,1 0 0 0 0,0 1 0 0 0,32-9 0 0 0,-41 16-44 0 0,-2 3 0 0 0,-3 7 0 0 0,-6-3 0 0 0,-1 0 0 0 0,1 0 0 0 0,0 0 0 0 0,-1 0 0 0 0,0 0 0 0 0,-1 0 0 0 0,1 1 0 0 0,-1-1 0 0 0,0 0 0 0 0,-2 9 0 0 0,-3 17 0 0 0,3-8 0 0 0,2-18 0 0 0,0 1 0 0 0,0-1 0 0 0,0 1 0 0 0,1 0 0 0 0,0-1 0 0 0,0 1 0 0 0,1 0 0 0 0,-1-1 0 0 0,1 1 0 0 0,2 6 0 0 0,3-3 0 0 0,4 3 0 0 0,-5-10 0 0 0,-2-1 0 0 0,2 1 0 0 0,-1 0 0 0 0,1 0 0 0 0,-1 0 0 0 0,1 0 0 0 0,0-1 0 0 0,0 0 0 0 0,0 0 0 0 0,0 0 0 0 0,0-1 0 0 0,0 0 0 0 0,0 0 0 0 0,0 0 0 0 0,0 0 0 0 0,5-2 0 0 0,-8 1 0 0 0,1 0 0 0 0,0 0 0 0 0,-1 0 0 0 0,0 0 0 0 0,1 0 0 0 0,-1-1 0 0 0,0 1 0 0 0,0-1 0 0 0,1 0 0 0 0,-1 1 0 0 0,0-1 0 0 0,-1 0 0 0 0,1 0 0 0 0,0 0 0 0 0,1-3 0 0 0,2-2 0 0 0,0-1 0 0 0,-1 0 0 0 0,5-10 0 0 0,-2 3 0 0 0,-1 0 0 0 0,-1 0 0 0 0,0-1 0 0 0,-1 1 0 0 0,-1-1 0 0 0,3-27 0 0 0,-6 40-233 0 0,-1 0-1 0 0,0 0 1 0 0,0 0-1 0 0,0 0 1 0 0,0 0-1 0 0,0 0 1 0 0,-1 1-1 0 0,1-1 1 0 0,-1 0-1 0 0,0 1 1 0 0,1-1-1 0 0,-1 1 1 0 0,-1 0-1 0 0,1 0 1 0 0,0-1-1 0 0,0 1 1 0 0,-6-3-1 0 0,-6-7-1299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26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87 11975 0 0,'0'0'267'0'0,"0"0"42"0"0,0 0 17 0 0,0 0-28 0 0,5-7 1642 0 0,-4 2-1515 0 0,1-1 0 0 0,0 1 1 0 0,0 0-1 0 0,0 1 0 0 0,6-9 0 0 0,6-15 1748 0 0,-14 27-2027 0 0,1-1 0 0 0,0 1-1 0 0,0 0 1 0 0,0-1 0 0 0,0 1-1 0 0,0 0 1 0 0,0-1 0 0 0,0 1-1 0 0,1-1 1 0 0,6-6 445 0 0,-2-3 325 0 0,-1 0 0 0 0,0-1 0 0 0,6-20 0 0 0,-9 28-842 0 0,-1 3 32 0 0,-1 0 0 0 0,1-1 1 0 0,0 1-1 0 0,-1 0 0 0 0,0-1 1 0 0,1 1-1 0 0,-1 0 0 0 0,0-1 1 0 0,0 1-1 0 0,0 0 0 0 0,0-1 1 0 0,0-1-1 0 0,1 2 337 0 0,-1 1-439 0 0,0 0 1 0 0,0 0-1 0 0,1-1 0 0 0,-1 1 1 0 0,0 0-1 0 0,0 0 1 0 0,0 0-1 0 0,0 0 0 0 0,0 0 1 0 0,1 0-1 0 0,-1 0 1 0 0,0 0-1 0 0,0 0 0 0 0,0 0 1 0 0,1-1-1 0 0,-1 1 1 0 0,0 0-1 0 0,0 0 1 0 0,0 0-1 0 0,1 0 0 0 0,-1 0 1 0 0,0 0-1 0 0,0 0 1 0 0,0 1-1 0 0,0-1 0 0 0,1 0 1 0 0,-1 0-1 0 0,0 0 1 0 0,0 0-1 0 0,0 0 0 0 0,0 0 1 0 0,1 0-1 0 0,-1 0 1 0 0,0 0-1 0 0,0 1 0 0 0,1-1-3 0 0,-1 1-1 0 0,1 0 1 0 0,0 0-1 0 0,-1 0 1 0 0,0 0-1 0 0,1 0 1 0 0,-1 0-1 0 0,0 0 0 0 0,1 0 1 0 0,-1 0-1 0 0,0 0 1 0 0,0 0-1 0 0,0 0 1 0 0,0 2-1 0 0,0 8 0 0 0,-2 0 0 0 0,1 0 0 0 0,-1 0 0 0 0,-1 0 0 0 0,0-1 0 0 0,-8 20 0 0 0,3-8 0 0 0,-1-1 0 0 0,-1 0 0 0 0,-19 30 0 0 0,21-40 0 0 0,2 0 0 0 0,-1 1 0 0 0,2 0 0 0 0,-8 21 0 0 0,-11 27 0 0 0,24-60 0 0 0,0 0 0 0 0,0 0 0 0 0,0 1 0 0 0,-1-1 0 0 0,1 0 0 0 0,0 0 0 0 0,0 0 0 0 0,0 0 0 0 0,0 0 0 0 0,0 1 0 0 0,0-1 0 0 0,0 0 0 0 0,0 0 0 0 0,0 0 0 0 0,0 0 0 0 0,0 1 0 0 0,0-1 0 0 0,0 0 0 0 0,0 0 0 0 0,0 0 0 0 0,0 0 0 0 0,0 0 0 0 0,0 1 0 0 0,0-1 0 0 0,0 0 0 0 0,0 0 0 0 0,0 0 0 0 0,0 0 0 0 0,0 1 0 0 0,0-1 0 0 0,0 0 0 0 0,0 0 0 0 0,0 0 0 0 0,0 0 0 0 0,1 0 0 0 0,-1 1 0 0 0,0-1 0 0 0,0 0 0 0 0,0 0 0 0 0,0 0 0 0 0,0 0 0 0 0,0 0 0 0 0,1 0 0 0 0,-1 0 0 0 0,0 0 0 0 0,0 0 0 0 0,0 0 0 0 0,0 1 0 0 0,1-1 0 0 0,1-1 0 0 0,0 0 0 0 0,0 0 0 0 0,0 0 0 0 0,0 0 0 0 0,0 0 0 0 0,0-1 0 0 0,0 1 0 0 0,0-1 0 0 0,3-2 0 0 0,-2 1-92 0 0,-2 2 34 0 0,-1 1-1 0 0,1 0 0 0 0,0-1 0 0 0,-1 1 1 0 0,1-1-1 0 0,-1 1 0 0 0,1-1 1 0 0,-1 0-1 0 0,1 1 0 0 0,-1-1 0 0 0,0 1 1 0 0,1-1-1 0 0,-1 0 0 0 0,0 1 0 0 0,1-1 1 0 0,-1 0-1 0 0,0 1 0 0 0,0-1 0 0 0,1 0 1 0 0,-1 1-1 0 0,0-2 0 0 0,0 0-521 0 0,0 2-285 0 0,0 0-126 0 0,0 0-1394 0 0,0 0-5466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2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6 10135 0 0,'0'0'231'0'0,"0"0"29"0"0,0 0 19 0 0,1-1 105 0 0,6-5 557 0 0,0 1 0 0 0,0-1 0 0 0,-1-1 0 0 0,0 1 0 0 0,-1-1 0 0 0,7-9 0 0 0,0 0-10 0 0,-3 3 241 0 0,1 0 0 0 0,-2-1 0 0 0,12-24 0 0 0,-14 26-343 0 0,1 1 1 0 0,11-16-1 0 0,-18 26-317 0 0,5-5 443 0 0,-14 52-790 0 0,-65 259 1650 0 0,52-156-3574 0 0,21-136 1759 0 0,3-5 64 0 0,-1-7-22 0 0,0-1 0 0 0,0 1 1 0 0,1-1-1 0 0,-1 1 0 0 0,0-1 0 0 0,0 0 0 0 0,1 1 0 0 0,-1-1 1 0 0,0 0-1 0 0,1 0 0 0 0,-1 0 0 0 0,0 0 0 0 0,1 0 0 0 0,-1 0 1 0 0,0-1-1 0 0,0 1 0 0 0,1 0 0 0 0,-1-1 0 0 0,0 1 0 0 0,0-1 1 0 0,1 1-1 0 0,-1-1 0 0 0,1 0 0 0 0,28-17 874 0 0,-15 9-916 0 0,-1 0 0 0 0,22-9 0 0 0,-28 15 0 0 0,-1 1 0 0 0,1 1 0 0 0,15-3 0 0 0,0 1 0 0 0,-15 2 0 0 0,0 0 0 0 0,0 0 0 0 0,1 0 0 0 0,-1 1 0 0 0,0 1 0 0 0,0-1 0 0 0,12 3 0 0 0,-13-1 7 0 0,0-1-21 0 0,1 0 0 0 0,-1 0 0 0 0,1 0-1 0 0,14-2 1 0 0,-21 1-323 0 0,-1 0-138 0 0,0 0-33 0 0,0 0-4 0 0,0 0 0 0 0,0 0 0 0 0,0 0 0 0 0,0 0-136 0 0,0 0-572 0 0,-9-2-1777 0 0,-1 1 1462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27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80 0 0,0 0 176 0 0,0 0 107 0 0,0 0 22 0 0,0 0 3 0 0,3 1 0 0 0,8 2 0 0 0,-8-2 0 0 0,-3-1 0 0 0,18 8 1024 0 0,-8-6-1241 0 0,0-1 0 0 0,19 1-1 0 0,10 1 1462 0 0,24 2-1740 0 0,-59-5-16 0 0,15 0 0 0 0,-9-1 0 0 0,6 4 0 0 0,-9-4-64 0 0,-6 1-273 0 0,-1 0-138 0 0,0 0-33 0 0,0 0-208 0 0,0 0-857 0 0,0 0-379 0 0,0 0-80 0 0,0 0-15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28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7 10135 0 0,'0'0'231'0'0,"0"0"29"0"0,0 0 19 0 0,0 0 173 0 0,0 0 697 0 0,0 0 311 0 0,0 0 63 0 0,0 0-126 0 0,0 0-574 0 0,0-7 20 0 0,0 7 4107 0 0,-1 14-4729 0 0,-1 0 1 0 0,0 0 0 0 0,-2 0-1 0 0,1 0 1 0 0,-2 0-1 0 0,-11 25 1 0 0,-7 20 292 0 0,17-43-514 0 0,0-2 0 0 0,-1 1 0 0 0,-12 17 0 0 0,4-6 0 0 0,11-21 0 0 0,1 0 0 0 0,-1 0 0 0 0,0 0 0 0 0,0 0 0 0 0,0-1 0 0 0,-1 1 0 0 0,0-1 0 0 0,1-1 0 0 0,-2 1 0 0 0,-6 4 0 0 0,1-3 0 0 0,0 1 0 0 0,0-2 0 0 0,0 0 0 0 0,-16 4 0 0 0,5-1 0 0 0,19-5 0 0 0,0-1 0 0 0,-1 0 0 0 0,1 0 0 0 0,0 0 0 0 0,0 0 0 0 0,-1-1 0 0 0,1 1 0 0 0,0-1 0 0 0,-1 0 0 0 0,1 0 0 0 0,0 0 0 0 0,-1 0 0 0 0,-5-2 0 0 0,-20-8 0 0 0,24 7 0 0 0,0-2 0 0 0,4 4 0 0 0,1 1 0 0 0,-1-1 0 0 0,1 1 0 0 0,0-1 0 0 0,-1 0 0 0 0,1 1 0 0 0,0-1 0 0 0,-1 0 0 0 0,1 1 0 0 0,0-1 0 0 0,0 0 0 0 0,0 0 0 0 0,-1 1 0 0 0,1-1 0 0 0,0 0 0 0 0,0 0 0 0 0,0 1 0 0 0,0-1 0 0 0,0 0 0 0 0,0 0 0 0 0,1 1 0 0 0,-1-1 0 0 0,0 0 0 0 0,0 1 0 0 0,0-1 0 0 0,1 0 0 0 0,-1 0 0 0 0,1-1 0 0 0,-1 1 0 0 0,1 0 0 0 0,-1 0 0 0 0,0 0 0 0 0,0 0 0 0 0,1 0 0 0 0,-1 0 0 0 0,1 0 0 0 0,-1 0 0 0 0,1 0 0 0 0,-1 0 0 0 0,1 0 0 0 0,0 0 0 0 0,-1 1 0 0 0,1-1 0 0 0,0 0 0 0 0,0 0 0 0 0,-1 1 0 0 0,3-2 0 0 0,1-1 0 0 0,30-32 0 0 0,-29 30 0 0 0,-4 4 0 0 0,0-1 0 0 0,0 1 0 0 0,1 0 0 0 0,-1 0 0 0 0,0 0 0 0 0,0 0 0 0 0,1 0 0 0 0,-1 1 0 0 0,0-1 0 0 0,1 0 0 0 0,-1 1 0 0 0,1-1 0 0 0,-1 1 0 0 0,1-1 0 0 0,0 1 0 0 0,1-1 0 0 0,21-1 0 0 0,-21 2 0 0 0,1 0 0 0 0,-1 0 0 0 0,0 0 0 0 0,0-1 0 0 0,1 1 0 0 0,-1-1 0 0 0,0 0 0 0 0,4-2 0 0 0,-6 3 48 0 0,1-1 0 0 0,0 0 0 0 0,-1 1-1 0 0,1-1 1 0 0,0 1 0 0 0,-1-1 0 0 0,1 1 0 0 0,0 0-1 0 0,0 0 1 0 0,-1-1 0 0 0,1 1 0 0 0,0 1 0 0 0,0-1-1 0 0,-1 0 1 0 0,1 0 0 0 0,0 1 0 0 0,-1-1 0 0 0,1 1-1 0 0,0-1 1 0 0,2 2 0 0 0,3 3 213 0 0,0-1 0 0 0,0 1-1 0 0,11 11 1 0 0,-17-15-260 0 0,3 3-1 0 0,0 0 0 0 0,0 0 0 0 0,0 1 0 0 0,4 5 0 0 0,11 17 0 0 0,-17-23 0 0 0,12 11 0 0 0,7 6 0 0 0,-5 1 931 0 0,-15-21-422 0 0,0 1-66 0 0,3 4-294 0 0,2 1-133 0 0,0-2-80 0 0,-5-4-273 0 0,-1-1-138 0 0,1-1-1216 0 0,4-5-4970 0 0,1-1-2127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31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 13823 0 0,'0'0'315'0'0,"0"0"45"0"0,0 0 21 0 0,0 0-49 0 0,-14 4-208 0 0,7-2 142 0 0,1 0 1 0 0,0 0-1 0 0,0 1 0 0 0,0 0 0 0 0,0 0 0 0 0,1 0 0 0 0,-1 1 0 0 0,1-1 0 0 0,0 1 1 0 0,0 1-1 0 0,0-1 0 0 0,1 1 0 0 0,-1 0 0 0 0,-6 10 0 0 0,-7 13 2 0 0,2 0 0 0 0,0 1 0 0 0,3 1 0 0 0,0 1 0 0 0,2 0 0 0 0,1 0 0 0 0,-10 57 0 0 0,16-67-231 0 0,1 0-1 0 0,0 40 1 0 0,3-49-207 0 0,1-1 0 0 0,0 0-1 0 0,1 0 1 0 0,0 0 0 0 0,1 0 0 0 0,0-1-1 0 0,6 15 1 0 0,-6-19-251 0 0,1 0-1 0 0,-1 1 1 0 0,2-1-1 0 0,-1 0 1 0 0,1-1-1 0 0,10 11 1 0 0,12 5-1113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31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0 15663 0 0,'0'0'356'0'0,"0"0"50"0"0,0 0 20 0 0,0 0-42 0 0,2 1-250 0 0,0-1 22 0 0,1 1 0 0 0,-1 0 0 0 0,0 0 0 0 0,0 0 0 0 0,0 0 0 0 0,0 0 0 0 0,0 0 1 0 0,0 1-1 0 0,0-1 0 0 0,0 1 0 0 0,0-1 0 0 0,-1 1 0 0 0,1 0 0 0 0,-1 0 1 0 0,1-1-1 0 0,1 4 0 0 0,-1-1 115 0 0,0 0 0 0 0,0 1 1 0 0,0-1-1 0 0,-1 1 0 0 0,1-1 1 0 0,-1 1-1 0 0,1 7 0 0 0,-1 5 61 0 0,0 0-1 0 0,-2 1 1 0 0,-2 24-1 0 0,1-24-331 0 0,-1-1 0 0 0,0 1 0 0 0,-1-1 0 0 0,-1 1 0 0 0,0-1 0 0 0,-1-1 0 0 0,-1 1 0 0 0,-1-1 0 0 0,-1 0 0 0 0,0-1 0 0 0,0 0 0 0 0,-18 20 0 0 0,8-12-242 0 0,12-13-573 0 0,0-1-1 0 0,-18 15 1 0 0,-13 5-699 0 0,1-6-20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34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196 10135 0 0,'4'-10'129'0'0,"-2"4"-13"0"0,0 1 0 0 0,0-1 0 0 0,0 1-1 0 0,-1-1 1 0 0,0 0 0 0 0,0 0 0 0 0,0-9 0 0 0,-1 11 36 0 0,1 0-1 0 0,-1 1 0 0 0,1-1 0 0 0,-1 0 1 0 0,1 1-1 0 0,0-1 0 0 0,0 1 0 0 0,1-1 1 0 0,-1 1-1 0 0,1 0 0 0 0,3-6 0 0 0,6-15 922 0 0,0-1 759 0 0,3-8 552 0 0,-14 32-1872 0 0,0 1 0 0 0,0 0 0 0 0,-2 2 1788 0 0,-4 11-1353 0 0,-8 21-672 0 0,12-28-125 0 0,-113 299-53 0 0,39-102-1054 0 0,21-86-870 0 0,16-39 506 0 0,14-41 1305 0 0,24-33 8 0 0,5-6 0 0 0,4-6 88 0 0,1-4 196 0 0,0-2-1 0 0,0 1 0 0 0,-2-1 1 0 0,0-1-1 0 0,0 1 1 0 0,6-23-1 0 0,6-9-275 0 0,-11 28 0 0 0,9-29 0 0 0,-2 2 64 0 0,4-21-208 0 0,-17 58 361 0 0,-1 0 0 0 0,0 0 0 0 0,0 0 0 0 0,0 0 1 0 0,-1 1-1 0 0,-2-11 0 0 0,2 17-197 0 0,0 0 0 0 0,0 0 0 0 0,0 0-1 0 0,-1 1 1 0 0,1-1 0 0 0,0 0 0 0 0,-1 0 0 0 0,1 0-1 0 0,0 1 1 0 0,-1-1 0 0 0,1 0 0 0 0,-1 1 0 0 0,0-1-1 0 0,1 0 1 0 0,-1 1 0 0 0,1-1 0 0 0,-1 1 0 0 0,0-1-1 0 0,1 1 1 0 0,-1-1 0 0 0,0 1 0 0 0,0 0 0 0 0,1-1-1 0 0,-1 1 1 0 0,0 0 0 0 0,0-1 0 0 0,0 1 0 0 0,0 0 0 0 0,1 0-1 0 0,-1 0 1 0 0,0 0 0 0 0,0 0 0 0 0,0 0 0 0 0,0 0-1 0 0,1 0 1 0 0,-1 0 0 0 0,0 0 0 0 0,0 0 0 0 0,0 1-1 0 0,0-1 1 0 0,1 0 0 0 0,-2 1 0 0 0,-4 1 279 0 0,0 0 0 0 0,0 0 0 0 0,-10 7 0 0 0,10-5-258 0 0,0 0-1 0 0,0 1 1 0 0,1 0-1 0 0,-1 0 1 0 0,1 0-1 0 0,1 1 1 0 0,-1 0-1 0 0,1 0 1 0 0,0 0-1 0 0,0 0 1 0 0,0 1 0 0 0,1-1-1 0 0,0 1 1 0 0,-3 13-1 0 0,5-20-40 0 0,1 1 0 0 0,0-1 0 0 0,0 0 0 0 0,-1 1 0 0 0,1-1 0 0 0,0 1 0 0 0,0 0 0 0 0,0-1 0 0 0,0 1 0 0 0,0-1 0 0 0,0 1 0 0 0,0-1 0 0 0,0 1 0 0 0,0-1 0 0 0,0 1 0 0 0,0-1 0 0 0,0 1 0 0 0,0-1 0 0 0,0 1 0 0 0,0-1 0 0 0,1 1 0 0 0,-1-1 0 0 0,0 1 0 0 0,0-1 0 0 0,1 1 0 0 0,-1-1 0 0 0,0 1 0 0 0,1-1 0 0 0,-1 1 0 0 0,0-1 0 0 0,1 0 0 0 0,-1 1 0 0 0,1 0 0 0 0,0-1 0 0 0,1 2 0 0 0,0 0 0 0 0,-1 0 0 0 0,1-1 0 0 0,0 1 0 0 0,0-1 0 0 0,0 0 0 0 0,0 1 0 0 0,0-1 0 0 0,1 0 0 0 0,-1 0 0 0 0,0 0 0 0 0,0-1 0 0 0,4 2 0 0 0,-1-1 0 0 0,1-1 0 0 0,-1 1 0 0 0,0-1 0 0 0,1 0 0 0 0,9-1 0 0 0,-3-1 0 0 0,1-1 0 0 0,0 0 0 0 0,-1-1 0 0 0,15-7 0 0 0,10-6 0 0 0,0-3 0 0 0,-2-1 0 0 0,52-39 0 0 0,-52 35 0 0 0,-22 17 0 0 0,-2 0 0 0 0,1-1 0 0 0,16-17 0 0 0,-19 16 61 0 0,-9 8 131 0 0,-1 1-2 0 0,1 0 298 0 0,-8 5 464 0 0,-11 7-911 0 0,1 1 0 0 0,1 1 1 0 0,-31 30-1 0 0,43-37-41 0 0,1 0 0 0 0,0 0 0 0 0,0 1 0 0 0,1-1 0 0 0,-1 1 0 0 0,2 0 0 0 0,-1 0 0 0 0,1 0 0 0 0,0 0 0 0 0,0 0 0 0 0,0 10 0 0 0,1-12 0 0 0,1 0 0 0 0,-1 0 0 0 0,2 1 0 0 0,-1-1 0 0 0,1 7 0 0 0,2-4 0 0 0,4-2-64 0 0,-4-4 16 0 0,-1-1 0 0 0,1-1 0 0 0,0 1-1 0 0,0 0 1 0 0,-1-1 0 0 0,1 1 0 0 0,0-1 0 0 0,0 0-1 0 0,0 0 1 0 0,0 0 0 0 0,-1 0 0 0 0,1 0 0 0 0,0-1-1 0 0,0 1 1 0 0,0-1 0 0 0,-1 0 0 0 0,1 0 0 0 0,0 0-1 0 0,-1 0 1 0 0,4-2 0 0 0,1-1-83 0 0,-1 1 0 0 0,0-1 1 0 0,1-1-1 0 0,-2 1 0 0 0,1-1 0 0 0,9-9 0 0 0,-10 7 131 0 0,0 0 0 0 0,8-13 0 0 0,-12 18 0 0 0,1 0 0 0 0,-1 0 0 0 0,0-1 0 0 0,0 1 0 0 0,-1 0 0 0 0,1-1 0 0 0,0 1 0 0 0,-1-1 0 0 0,1 1 0 0 0,-1 0 0 0 0,0-1 0 0 0,0 1 0 0 0,0-1 0 0 0,0-2 0 0 0,-3-4 0 0 0,3 7 0 0 0,-1 1 0 0 0,0-1 0 0 0,1 0 0 0 0,-1 1 0 0 0,1-1 0 0 0,-1 0 0 0 0,1 0 0 0 0,0 1 0 0 0,0-1 0 0 0,0 0 0 0 0,0 0 0 0 0,0 1 0 0 0,0-1 0 0 0,0 0 0 0 0,1 0 0 0 0,-1 1 0 0 0,1-1 0 0 0,-1 0 0 0 0,1 1 0 0 0,0-1 0 0 0,0 0 0 0 0,1-2 0 0 0,2-1 0 0 0,-3 4 0 0 0,0 0 0 0 0,0-1 0 0 0,0 1 0 0 0,0 0 0 0 0,0-1 0 0 0,0 1 0 0 0,0-1 0 0 0,-1 1 0 0 0,1-1 0 0 0,-1 1 0 0 0,1-1 0 0 0,-1 1 0 0 0,1-1 0 0 0,-1 0 0 0 0,0 1 0 0 0,0-1 0 0 0,0 0 0 0 0,0 1 0 0 0,0-1 0 0 0,0 0 0 0 0,0 1 0 0 0,0-1 0 0 0,-1-1 0 0 0,-4-5 0 0 0,3 6 0 0 0,1 1 0 0 0,0 0 0 0 0,1-1 0 0 0,-1 1 0 0 0,0-1 0 0 0,0 1 0 0 0,0-1 0 0 0,1 1 0 0 0,-1-1 0 0 0,0-2 0 0 0,6-2 0 0 0,-2 2 0 0 0,-2 10 0 0 0,3 3 0 0 0,-1-6 0 0 0,0 0 0 0 0,0 0 0 0 0,0 0 0 0 0,1-1 0 0 0,-1 1 0 0 0,1-1 0 0 0,-1 0 0 0 0,1 0 0 0 0,7 3 0 0 0,-3-2 0 0 0,1 0 0 0 0,-1-1 0 0 0,16 3 0 0 0,-18-5 0 0 0,0 0 0 0 0,0 0 0 0 0,11-2 0 0 0,10 0 0 0 0,-13 1 0 0 0,-8 1 0 0 0,-1 0 0 0 0,1 0 0 0 0,-1 0 0 0 0,1 1 0 0 0,-1-1 0 0 0,0 1 0 0 0,8 3 0 0 0,-4 2 0 0 0,-7-4 0 0 0,0 1 0 0 0,0 0 0 0 0,-1 0 0 0 0,1 0 0 0 0,-1 0 0 0 0,1 0 0 0 0,-1 0 0 0 0,0 1 0 0 0,-1-1 0 0 0,1 0 0 0 0,0 1 0 0 0,-1-1 0 0 0,0 0 0 0 0,0 1 0 0 0,0-1 0 0 0,0 0 0 0 0,0 1 0 0 0,-1-1 0 0 0,0 0 0 0 0,-1 5 0 0 0,0 1 0 0 0,-1-1 0 0 0,0 1 0 0 0,0-1 0 0 0,-1 1 0 0 0,-1-1 0 0 0,-6 10 0 0 0,8-14 55 0 0,-1-1 0 0 0,0 1-1 0 0,0-1 1 0 0,0 0 0 0 0,0 0 0 0 0,-1 0-1 0 0,1 0 1 0 0,-1-1 0 0 0,0 0 0 0 0,1 0-1 0 0,-1 0 1 0 0,0 0 0 0 0,0-1 0 0 0,-1 0-1 0 0,-4 1 1 0 0,8-2 453 0 0,2 0-65 0 0,-1-2-294 0 0,0 1-148 0 0,0-1 0 0 0,1 0 0 0 0,-1 0 0 0 0,1 0 0 0 0,-1 0 0 0 0,1 0 0 0 0,0 1 0 0 0,0-1 0 0 0,0 0 0 0 0,0 0 0 0 0,0 0 0 0 0,0 0 0 0 0,0 0 0 0 0,1 0 0 0 0,-1 0 0 0 0,1 0 0 0 0,-1 0 0 0 0,1 1 0 0 0,1-4 0 0 0,3-6-2 0 0,-1 1-1 0 0,8-12 1 0 0,-2 9 1 0 0,-1 1 0 0 0,2 0 0 0 0,-1 0 0 0 0,2 1 0 0 0,13-11 0 0 0,14-13 0 0 0,-28 26 0 0 0,0 0 0 0 0,18-12 0 0 0,-25 18 0 0 0,-3 3 0 0 0,-1-1 0 0 0,1 1 0 0 0,-1 0 0 0 0,1 0 0 0 0,-1-1 0 0 0,1 1 0 0 0,-1 0 0 0 0,1 0 0 0 0,-1 0 0 0 0,1 0 0 0 0,0-1 0 0 0,-1 1 0 0 0,1 0 0 0 0,-1 0 0 0 0,1 0 0 0 0,-1 0 0 0 0,1 0 0 0 0,-1 0 0 0 0,1 1 0 0 0,-1-1 0 0 0,1 0 0 0 0,0 0 0 0 0,-1 0 0 0 0,1 0 0 0 0,-1 1 0 0 0,1-1 0 0 0,-1 0 0 0 0,1 0 0 0 0,-1 1 0 0 0,0-1 0 0 0,1 0 0 0 0,-1 1 0 0 0,1-1 0 0 0,-1 1 0 0 0,0-1 0 0 0,1 0 0 0 0,-1 1 0 0 0,0-1 0 0 0,1 1 0 0 0,-1-1 0 0 0,1 2 0 0 0,-1-1 0 0 0,14 20-404 0 0,-12-17 188 0 0,0 0-1 0 0,1-1 0 0 0,-1 1 1 0 0,1 0-1 0 0,0-1 0 0 0,0 0 1 0 0,5 4-1 0 0,-7-6 171 0 0,0 0-1 0 0,1-1 1 0 0,-1 1 0 0 0,0 0 0 0 0,1-1-1 0 0,-1 1 1 0 0,1-1 0 0 0,-1 0 0 0 0,1 0 0 0 0,-1 1-1 0 0,1-1 1 0 0,-1 0 0 0 0,1 0 0 0 0,-1-1-1 0 0,0 1 1 0 0,1 0 0 0 0,-1 0 0 0 0,1-1-1 0 0,-1 1 1 0 0,1 0 0 0 0,-1-1 0 0 0,0 0-1 0 0,1 1 1 0 0,-1-1 0 0 0,0 0 0 0 0,1 0-1 0 0,0-1 1 0 0,31-14-599 0 0,-26 14 650 0 0,-1-1 0 0 0,0 0 1 0 0,0 0-1 0 0,-1 0 0 0 0,1-1 1 0 0,5-5-1 0 0,16-10-5 0 0,-22 16 0 0 0,-1 0 0 0 0,1 0 0 0 0,-1 0 0 0 0,1-1 0 0 0,-1 0 0 0 0,4-5 0 0 0,18-22 29 0 0,-14 19 24 0 0,-1-1 0 0 0,-1-1 1 0 0,0 1-1 0 0,-1-2 0 0 0,0 1 0 0 0,9-22 0 0 0,-2-3 1373 0 0,-15 31-1277 0 0,-4 6-121 0 0,-6 6-11 0 0,9-4 26 0 0,-5 6 288 0 0,0 0-1 0 0,1 1 1 0 0,-5 8-1 0 0,-5 6 159 0 0,-9 13-427 0 0,2 1-1 0 0,-23 52 1 0 0,-22 80-146 0 0,64-161 5 0 0,-1 2-150 0 0,1-1 0 0 0,0 0 0 0 0,0 1 0 0 0,1-1-1 0 0,0 1 1 0 0,0-1 0 0 0,1 12 0 0 0,1-11 277 0 0,-1-7 289 0 0,0-1 138 0 0,2 0-487 0 0,0 0 0 0 0,0 0 0 0 0,0-1 0 0 0,0 1 0 0 0,0-1 0 0 0,0 0 0 0 0,0 0 0 0 0,0 0 0 0 0,-1 1 0 0 0,1-2 0 0 0,0 1 0 0 0,2-2 0 0 0,21-20-570 0 0,-14 11 444 0 0,-2 3 435 0 0,-1 0 0 0 0,-1-1 0 0 0,0 0 0 0 0,9-16 0 0 0,-4 6-23 0 0,-7 12-309 0 0,-1 1-485 0 0,1-1 1 0 0,11-11-1 0 0,-15 18 435 0 0,-1 1 406 0 0,0 0 154 0 0,0 0 33 0 0,0 0-133 0 0,-1 1-471 0 0,0 1 0 0 0,1-1 0 0 0,0 1 0 0 0,-1-1 0 0 0,1 1 0 0 0,0 0 0 0 0,-1-1 0 0 0,1 1 0 0 0,0 0 0 0 0,0-1 0 0 0,1 3 0 0 0,-1 0-22 0 0,0-2 193 0 0,0 0-1 0 0,0 1 0 0 0,0-1 1 0 0,0 0-1 0 0,0 1 0 0 0,1-1 1 0 0,-1 0-1 0 0,1 0 0 0 0,0 1 1 0 0,-1-1-1 0 0,1 0 0 0 0,0 0 1 0 0,0 0-1 0 0,0 0 0 0 0,1 0 1 0 0,-1 0-1 0 0,0 0 0 0 0,1-1 1 0 0,2 3-1 0 0,-3-3-103 0 0,0 0 1 0 0,0 0-1 0 0,0 0 0 0 0,0 0 1 0 0,0-1-1 0 0,1 1 0 0 0,-1 0 1 0 0,0-1-1 0 0,1 1 0 0 0,-1-1 1 0 0,0 1-1 0 0,1-1 0 0 0,-1 0 1 0 0,0 0-1 0 0,1 1 0 0 0,-1-1 1 0 0,1 0-1 0 0,-1 0 0 0 0,0-1 1 0 0,1 1-1 0 0,-1 0 0 0 0,1 0 1 0 0,0-1-1 0 0,2 0-143 0 0,6-1 93 0 0,0 0-1 0 0,0-1 1 0 0,-1 0-1 0 0,0-1 1 0 0,1 0 0 0 0,-1-1-1 0 0,-1 1 1 0 0,13-10-1 0 0,-15 10 297 0 0,1 0-1 0 0,-1 1 0 0 0,0 0 0 0 0,9-3 1 0 0,14-8 292 0 0,-19 9-509 0 0,-6 4 0 0 0,-1-1 0 0 0,0 1 0 0 0,-1-1 0 0 0,1 0 0 0 0,5-4 0 0 0,-27 24 0 0 0,10-4 0 0 0,0 0 0 0 0,1 1 0 0 0,0-1 0 0 0,1 2 0 0 0,-7 24 0 0 0,14-4 0 0 0,0-35 0 0 0,0 0 0 0 0,0-1 0 0 0,-1 1 0 0 0,1 0 0 0 0,0 0 0 0 0,0-1 0 0 0,0 1 0 0 0,0 0 0 0 0,1 0 0 0 0,-1-1 0 0 0,0 1 0 0 0,0 0 0 0 0,0 0 0 0 0,1-1 0 0 0,-1 1 0 0 0,0 0 0 0 0,1-1 0 0 0,-1 1 0 0 0,0-1 0 0 0,1 1 0 0 0,-1 0 0 0 0,1-1 0 0 0,-1 1 0 0 0,1-1 0 0 0,-1 1 0 0 0,1-1 0 0 0,-1 1 0 0 0,1-1 0 0 0,0 1 0 0 0,-1-1 0 0 0,1 0 0 0 0,0 1 0 0 0,-1-1 0 0 0,1 0 0 0 0,0 0 0 0 0,-1 1 0 0 0,1-1 0 0 0,0 0 0 0 0,0 0 0 0 0,-1 0 0 0 0,2 0 0 0 0,1 1 0 0 0,1 0 0 0 0,1 0 0 0 0,-1-1 0 0 0,1 1 0 0 0,0-1 0 0 0,-1 0 0 0 0,1 0 0 0 0,0 0 0 0 0,-1 0 0 0 0,1-1 0 0 0,-1 0 0 0 0,1 0 0 0 0,-1 0 0 0 0,1-1 0 0 0,-1 1 0 0 0,6-4 0 0 0,6-3 0 0 0,0-1 0 0 0,22-17 0 0 0,-25 17 0 0 0,7-6 0 0 0,0-2 0 0 0,0-1 0 0 0,-2 0 0 0 0,0-1 0 0 0,24-34 0 0 0,-11 6 0 0 0,39-75 0 0 0,-56 87 0 0 0,-12 28 0 0 0,1 0 0 0 0,-1 0 0 0 0,1 1 0 0 0,1 0 0 0 0,4-8 0 0 0,-5 10-12 0 0,6-12 96 0 0,-29 27 1284 0 0,13-4-1273 0 0,-1 1 0 0 0,1 0 0 0 0,1 0 0 0 0,0 1 1 0 0,-10 17-1 0 0,4-7-58 0 0,-5 12-37 0 0,0 1 0 0 0,3 1 0 0 0,-18 56 0 0 0,29-80-99 0 0,0 0 0 0 0,1 1 0 0 0,0-1 1 0 0,1 1-1 0 0,0 0 0 0 0,0-1 0 0 0,1 1 0 0 0,1 0 0 0 0,0-1 0 0 0,0 1 1 0 0,1 0-1 0 0,0-1 0 0 0,4 11 0 0 0,-5-17 59 0 0,0-1-1 0 0,1 1 1 0 0,-1-1-1 0 0,1 1 1 0 0,0-1-1 0 0,0 0 1 0 0,0 0 0 0 0,0 0-1 0 0,0 0 1 0 0,0 0-1 0 0,0 0 1 0 0,1-1-1 0 0,-1 1 1 0 0,1-1-1 0 0,-1 0 1 0 0,1 1 0 0 0,5 0-1 0 0,-3 0-106 0 0,0-1 1 0 0,0 0-1 0 0,1 0 0 0 0,-1 0 1 0 0,0 0-1 0 0,1-1 0 0 0,-1 0 1 0 0,8-1-1 0 0,-6-1-630 0 0,1-1 1 0 0,-1 1-1 0 0,0-1 0 0 0,0-1 1 0 0,-1 1-1 0 0,1-1 0 0 0,11-10 0 0 0,-15 13 718 0 0,17-17-1988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35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77 10135 0 0,'0'0'231'0'0,"7"-4"308"0"0,-4 1-474 0 0,0 1 0 0 0,0-1 1 0 0,-1 1-1 0 0,1-1 1 0 0,0 0-1 0 0,3-5 0 0 0,5-4 1634 0 0,-9 10-1287 0 0,0 0 0 0 0,0 0 0 0 0,0 0 1 0 0,-1-1-1 0 0,1 1 0 0 0,1-3 1 0 0,5-5 791 0 0,-7 8-180 0 0,-1 2-966 0 0,0 0 0 0 0,0 0 0 0 0,1 0 0 0 0,-1 0 0 0 0,0 0-1 0 0,0 0 1 0 0,0 0 0 0 0,0 0 0 0 0,0 0 0 0 0,1 0 0 0 0,-1-1 0 0 0,0 1 0 0 0,0 0-1 0 0,0 0 1 0 0,0 0 0 0 0,0 0 0 0 0,0 0 0 0 0,0 0 0 0 0,1-1 0 0 0,-1 1 0 0 0,0 0-1 0 0,0 0 1 0 0,0 0 0 0 0,0 0 0 0 0,0-1 0 0 0,0 1 0 0 0,0 0 0 0 0,0 0 0 0 0,0 0-1 0 0,0 0 1 0 0,0-1 0 0 0,0 1 0 0 0,0 0 0 0 0,0 0 0 0 0,0 0 0 0 0,0 0 0 0 0,0-1-1 0 0,0 1 1 0 0,0 0 0 0 0,0 0 0 0 0,0 0 0 0 0,-1 0 0 0 0,1-1 0 0 0,0 1 0 0 0,0 0-1 0 0,0 0 1 0 0,0 0 0 0 0,0 0 0 0 0,0 0 0 0 0,0 0 0 0 0,-1-1 0 0 0,1 1 0 0 0,0 0-1 0 0,0 0 1 0 0,0 0 0 0 0,0 0 0 0 0,0 0 0 0 0,-1 0 0 0 0,1 0 0 0 0,0 0-1 0 0,0 0 1 0 0,0 0 0 0 0,-1 0 0 0 0,0-1 454 0 0,1 1 0 0 0,0 0 0 0 0,-7 2 512 0 0,4-1-915 0 0,1-1-69 0 0,1 0 0 0 0,0 0 0 0 0,0 1 0 0 0,0-1 0 0 0,-1 0 0 0 0,1 1 0 0 0,0-1 0 0 0,0 0 0 0 0,0 1 1 0 0,0 0-1 0 0,0-1 0 0 0,0 1 0 0 0,0-1 0 0 0,0 1 0 0 0,0 0 0 0 0,0 0 0 0 0,0 0 0 0 0,1 0 0 0 0,-1 0 0 0 0,0 0 0 0 0,0 0 1 0 0,1 0-1 0 0,-1 0 0 0 0,0 1 0 0 0,-5 11-37 0 0,0-1 1 0 0,-1 0-1 0 0,0-1 1 0 0,-1 1-1 0 0,-13 13 1 0 0,8-8-6 0 0,-12 19 0 0 0,17-24 2 0 0,4-5 0 0 0,0-1 0 0 0,0 1 0 0 0,0 0 0 0 0,1 0 0 0 0,0 0 0 0 0,0 1 0 0 0,1-1 0 0 0,-3 14 0 0 0,6-12 0 0 0,7-4 0 0 0,-5-5 0 0 0,1 0 0 0 0,0 1 0 0 0,-1-1 0 0 0,1-1 0 0 0,0 1 0 0 0,-1-1 0 0 0,1 1 0 0 0,0-1 0 0 0,-1 0 0 0 0,1 0 0 0 0,-1-1 0 0 0,1 1 0 0 0,3-3 0 0 0,8-4 0 0 0,21-17 0 0 0,-27 18 0 0 0,1-1 0 0 0,-1 0 0 0 0,0-1 0 0 0,-1 0 0 0 0,0 0 0 0 0,12-20 0 0 0,-16 24 0 0 0,-1 0 0 0 0,0 0 0 0 0,0-1 0 0 0,0 1 0 0 0,-1-1 0 0 0,0 0 0 0 0,0 0 0 0 0,0 0 0 0 0,-1 0 0 0 0,1 0 0 0 0,-1-8 0 0 0,-1 11 0 0 0,1 0 0 0 0,-1 0 0 0 0,1 1 0 0 0,-1-1 0 0 0,1 0 0 0 0,0 0 0 0 0,2-3 0 0 0,-2 3 0 0 0,0 0 0 0 0,0 0 0 0 0,0 0 0 0 0,0 1 0 0 0,0-1 0 0 0,-1 0 0 0 0,1-4 0 0 0,-1 6 0 0 0,0 1 0 0 0,0-1 0 0 0,0 1 0 0 0,0-1 0 0 0,0 1 0 0 0,0-1 0 0 0,0 1 0 0 0,0-1 0 0 0,0 1 0 0 0,0-1 0 0 0,0 1 0 0 0,-1-1 0 0 0,1 1 0 0 0,0-1 0 0 0,0 1 0 0 0,-1-1 0 0 0,1 1 0 0 0,0-1 0 0 0,0 1 0 0 0,-1 0 0 0 0,1-1 0 0 0,0 1 0 0 0,-1 0 0 0 0,1-1 0 0 0,-1 1 0 0 0,1 0 0 0 0,0-1 0 0 0,-1 1 0 0 0,1 0 0 0 0,-1 0 0 0 0,1-1 0 0 0,-1 1 0 0 0,1 0 0 0 0,-1 0 0 0 0,1 0 0 0 0,-1 0 0 0 0,1 0 0 0 0,-1 0 0 0 0,1-1 0 0 0,-1 1 0 0 0,1 1 0 0 0,-1-1 0 0 0,1 0 0 0 0,-1 0 0 0 0,1 0 0 0 0,-1 0 0 0 0,1 0 0 0 0,-1 0 0 0 0,0 1 0 0 0,-1-1 0 0 0,-14 3 0 0 0,-1 1 0 0 0,15-1 0 0 0,0 0 0 0 0,-40 33 0 0 0,34-26 0 0 0,5 1 0 0 0,-2 3 0 0 0,8-10 0 0 0,-1-3 0 0 0,-1 0 0 0 0,0 0 0 0 0,0 0 0 0 0,-1 0 0 0 0,1 0 0 0 0,0 0 0 0 0,1 0 0 0 0,-1 0 0 0 0,0 0 0 0 0,0 0 0 0 0,0 0 0 0 0,0-1 0 0 0,1 1 0 0 0,-1 0 0 0 0,0-1 0 0 0,1 0 0 0 0,-1 1 0 0 0,0-1 0 0 0,1 1 0 0 0,-1-1 0 0 0,1 0 0 0 0,2 0 0 0 0,1 0 0 0 0,3 1 0 0 0,1 0 0 0 0,-1-1 0 0 0,0 0 0 0 0,0-1 0 0 0,1 0 0 0 0,-1 0 0 0 0,0-1 0 0 0,14-5 0 0 0,6-3 0 0 0,28-16 0 0 0,-40 18 0 0 0,0 0 0 0 0,-1-1 0 0 0,0-1 0 0 0,0 0 0 0 0,-1-1 0 0 0,-1 0 0 0 0,0-1 0 0 0,0-1 0 0 0,21-28 0 0 0,-32 38-11 0 0,5-12 94 0 0,-6 14 288 0 0,-1 1 117 0 0,0 0 21 0 0,0 0-66 0 0,-2 1-427 0 0,0-1 1 0 0,1 1 0 0 0,-1 0 0 0 0,1 0-1 0 0,0 1 1 0 0,-1-1 0 0 0,1 0 0 0 0,0 0-1 0 0,-2 3 1 0 0,1-2-19 0 0,-65 59 2 0 0,65-59 0 0 0,1-1 0 0 0,0-1 0 0 0,0 1 0 0 0,0 0 0 0 0,0 0 0 0 0,0 0 0 0 0,0-1 0 0 0,1 1 0 0 0,-1 0 0 0 0,0 0 0 0 0,1 0 0 0 0,-2 2 0 0 0,2-1 0 0 0,-1 1 0 0 0,1-1 0 0 0,-1 1 0 0 0,1 0 0 0 0,0-1 0 0 0,0 1 0 0 0,0-1 0 0 0,0 1 0 0 0,1 3 0 0 0,0-2 0 0 0,0 0 0 0 0,0-1 0 0 0,0 1 0 0 0,1 0 0 0 0,-1-1 0 0 0,1 1 0 0 0,0-1 0 0 0,0 1 0 0 0,0-1 0 0 0,0 0 0 0 0,0 1 0 0 0,1-1 0 0 0,0-1 0 0 0,3 4 0 0 0,-1-2 0 0 0,-1 0 0 0 0,1 0 0 0 0,1-1 0 0 0,-1 0 0 0 0,0 0 0 0 0,1 0 0 0 0,0-1 0 0 0,7 2 0 0 0,-12-3 0 0 0,1-1 0 0 0,-1 1 0 0 0,1-1 0 0 0,-1 1 0 0 0,0-1 0 0 0,1 1 0 0 0,-1 0 0 0 0,0 0 0 0 0,0 0 0 0 0,1 0 0 0 0,1 2 0 0 0,20 14 0 0 0,-21-16 0 0 0,-1 0 0 0 0,1 0 0 0 0,-1 1 0 0 0,0-1 0 0 0,1 0 0 0 0,-1 0 0 0 0,0 1 0 0 0,1-1 0 0 0,-1 1 0 0 0,0-1 0 0 0,0 1 0 0 0,0-1 0 0 0,-1 1 0 0 0,1 0 0 0 0,0 0 0 0 0,-1-1 0 0 0,1 1 0 0 0,-1 0 0 0 0,1 0 0 0 0,-1 0 0 0 0,0-1 0 0 0,0 1 0 0 0,1 0 0 0 0,-1 0 0 0 0,-1 0 0 0 0,1 0 0 0 0,0 0 0 0 0,0-1 0 0 0,-1 1 0 0 0,1 0 0 0 0,-1 0 0 0 0,0-1 0 0 0,1 1 0 0 0,-1 0 0 0 0,0-1 0 0 0,-2 4 0 0 0,-1 2 0 0 0,-1-1 0 0 0,1 1 0 0 0,-1-1 0 0 0,-1-1 0 0 0,1 1 0 0 0,-1-1 0 0 0,-8 7 0 0 0,2-3 0 0 0,7-5 0 0 0,0 0 0 0 0,-1 0 0 0 0,1-1 0 0 0,-1 0 0 0 0,0 0 0 0 0,-7 2 0 0 0,67-44 0 0 0,21-18 0 0 0,78-76 0 0 0,-123 103 0 0 0,-15 14 0 0 0,22-17 0 0 0,-30 27-2 0 0,-1 2 10 0 0,0 0 0 0 0,-1-1 1 0 0,1 0-1 0 0,-1 0 0 0 0,0 0 0 0 0,-1-1 1 0 0,1 0-1 0 0,3-8 0 0 0,-7 13 363 0 0,-1 1 117 0 0,0 0 21 0 0,-1 1-66 0 0,-19 13-402 0 0,1 1 0 0 0,1 1 1 0 0,-26 30-1 0 0,43-45-41 0 0,0 0 0 0 0,0 1 0 0 0,0-1 0 0 0,0 0 0 0 0,0 0 0 0 0,0 0 0 0 0,1 1 0 0 0,-1-1 0 0 0,1 0 0 0 0,-1 0 0 0 0,1 1 0 0 0,-1-1 0 0 0,1 1 0 0 0,-1 1 0 0 0,3 7 0 0 0,-2-8 0 0 0,1-1 0 0 0,-1 0 0 0 0,1 1 0 0 0,-1-1 0 0 0,1 0 0 0 0,-1 0 0 0 0,1-1 0 0 0,0 1 0 0 0,0 0 0 0 0,0 0 0 0 0,-1 0 0 0 0,1 0 0 0 0,0-1 0 0 0,0 1 0 0 0,2 1 0 0 0,1 1-19 0 0,0 0 0 0 0,0 0 0 0 0,0 0-1 0 0,0-1 1 0 0,1 0 0 0 0,-1 0 0 0 0,1 0 0 0 0,9 3 0 0 0,1-2-171 0 0,24 2 0 0 0,6 2-143 0 0,-42-6 349 0 0,-1-1 0 0 0,1 1 0 0 0,-1 0 0 0 0,0 0 0 0 0,1 0 0 0 0,-1 0 0 0 0,0 1 0 0 0,0-1 0 0 0,0 0 0 0 0,0 1 0 0 0,0 0 0 0 0,0-1 0 0 0,0 1 0 0 0,0 0 0 0 0,-1 0 0 0 0,1 0 0 0 0,-1 0 0 0 0,1 0 0 0 0,1 4 0 0 0,-1-2 41 0 0,-1 1-1 0 0,0-1 1 0 0,1 1-1 0 0,-1-1 1 0 0,-1 1-1 0 0,1 0 1 0 0,-1-1-1 0 0,0 1 1 0 0,0 9-1 0 0,-1-12-56 0 0,1 1 0 0 0,0-1 0 0 0,-1 1 0 0 0,1-1 0 0 0,-1 1 0 0 0,0-1 0 0 0,0 0 0 0 0,0 1 0 0 0,0-1 0 0 0,-1 0 0 0 0,-1 3 0 0 0,-5 9 0 0 0,7-11 0 0 0,-1 0 0 0 0,0 0 0 0 0,0 0 0 0 0,0 0 0 0 0,0-1 0 0 0,0 1 0 0 0,0-1 0 0 0,-1 0 0 0 0,1 1 0 0 0,-1-1 0 0 0,0 0 0 0 0,0-1 0 0 0,1 1 0 0 0,-1 0 0 0 0,0-1 0 0 0,0 0 0 0 0,-1 1 0 0 0,-4 0 0 0 0,7-2-26 0 0,0 1 1 0 0,1-1-1 0 0,-1 0 1 0 0,0 0-1 0 0,0 0 0 0 0,0 1 1 0 0,0-1-1 0 0,0 0 0 0 0,0 0 1 0 0,0 0-1 0 0,0 0 1 0 0,0-1-1 0 0,0 1 0 0 0,0 0 1 0 0,0 0-1 0 0,0 0 0 0 0,0-1 1 0 0,0 1-1 0 0,0-1 1 0 0,0 1-1 0 0,1-1 0 0 0,-1 1 1 0 0,-1-2-1 0 0,-2 0-235 0 0,3 1 305 0 0,-1 1-185 0 0,1-1 0 0 0,-1 1 1 0 0,1-1-1 0 0,0 0 0 0 0,-1 0 1 0 0,1 1-1 0 0,-1-1 0 0 0,1 0 1 0 0,-1-2-1 0 0,1 3-60 0 0,1-1 1 0 0,0 0-1 0 0,-1 0 1 0 0,1 0-1 0 0,0 1 1 0 0,0-1-1 0 0,0 0 1 0 0,-1 0-1 0 0,1 0 1 0 0,0 0-1 0 0,0 1 1 0 0,0-1-1 0 0,0 0 1 0 0,0 0-1 0 0,1 0 1 0 0,-1 0-1 0 0,0 0 1 0 0,0 1-1 0 0,1-3 1 0 0,2-6-1335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39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521 13823 0 0,'7'-15'1056'0'0,"0"4"-667"0"0,-3 6-317 0 0,-1 0 0 0 0,1 0 0 0 0,-1 0 0 0 0,-1 0 0 0 0,1-1-1 0 0,3-9 1 0 0,-4 9 288 0 0,0-1-1 0 0,0 1 1 0 0,1 0-1 0 0,4-7 0 0 0,-4 8 363 0 0,0-1 0 0 0,0 0 0 0 0,-1 1 0 0 0,4-13 0 0 0,-2 0 256 0 0,-2 14-752 0 0,-1 1 0 0 0,0-1 1 0 0,0 0-1 0 0,0 0 0 0 0,0 0 0 0 0,-1 0 1 0 0,1 0-1 0 0,-1 0 0 0 0,0 0 0 0 0,-1 0 1 0 0,1 1-1 0 0,-1-1 0 0 0,1 0 1 0 0,-3-5-1 0 0,3 8-226 0 0,-1 0 1 0 0,1 0 0 0 0,-1 0-1 0 0,0 0 1 0 0,0 0 0 0 0,0 1 0 0 0,0-1-1 0 0,1 0 1 0 0,-1 0 0 0 0,0 1-1 0 0,0-1 1 0 0,0 0 0 0 0,0 1-1 0 0,-1-1 1 0 0,1 1 0 0 0,0 0-1 0 0,0-1 1 0 0,0 1 0 0 0,0 0-1 0 0,0-1 1 0 0,-1 1 0 0 0,1 0-1 0 0,0 0 1 0 0,0 0 0 0 0,0 0-1 0 0,-2 1 1 0 0,0-1-2 0 0,0 0 1 0 0,0 0 0 0 0,0 0 0 0 0,0 0 0 0 0,0 1 0 0 0,1 0 0 0 0,-1-1 0 0 0,0 1 0 0 0,0 0 0 0 0,0 0 0 0 0,1 1 0 0 0,-1-1 0 0 0,1 1 0 0 0,-1-1 0 0 0,-3 4 0 0 0,-5 4 0 0 0,-18 19 0 0 0,18-17 0 0 0,-11 13 0 0 0,1 1 0 0 0,-26 40 0 0 0,44-60 0 0 0,1-2 0 0 0,0-1 0 0 0,0 1 0 0 0,0 0 0 0 0,0 0 0 0 0,1 0 0 0 0,-1 0 0 0 0,1 1 0 0 0,0-1 0 0 0,0 0 0 0 0,0 0 0 0 0,0 1 0 0 0,0 5 0 0 0,1-8 0 0 0,0-1 0 0 0,0 1 0 0 0,0 0 0 0 0,0 0 0 0 0,0 0 0 0 0,0-1 0 0 0,1 1 0 0 0,-1 0 0 0 0,0 0 0 0 0,0-1 0 0 0,1 1 0 0 0,-1 0 0 0 0,0-1 0 0 0,1 1 0 0 0,-1 0 0 0 0,1-1 0 0 0,-1 1 0 0 0,1-1 0 0 0,-1 1 0 0 0,1 0 0 0 0,-1-1 0 0 0,1 0 0 0 0,0 1 0 0 0,-1-1 0 0 0,1 1 0 0 0,0-1 0 0 0,-1 0 0 0 0,1 1 0 0 0,1-1 0 0 0,1 1 0 0 0,-2 0 0 0 0,1 1 0 0 0,0-1 0 0 0,-1 0 0 0 0,1-1 0 0 0,0 1 0 0 0,0 0 0 0 0,0-1 0 0 0,0 1 0 0 0,0-1 0 0 0,0 1 0 0 0,0-1 0 0 0,0 0 0 0 0,0 0 0 0 0,0 0 0 0 0,0 0 0 0 0,3 0 0 0 0,1-1 0 0 0,2 0 0 0 0,0 0 0 0 0,0-1 0 0 0,0 0 0 0 0,0-1 0 0 0,0 1 0 0 0,0-1 0 0 0,-1-1 0 0 0,1 0 0 0 0,-1 0 0 0 0,8-5 0 0 0,-2-1 0 0 0,0-1 0 0 0,0 0 0 0 0,-2 0 0 0 0,13-14 0 0 0,-19 17 329 0 0,1 0 0 0 0,-2 1-1 0 0,7-14 1 0 0,-9 16-204 0 0,-1 4 318 0 0,-1 0-294 0 0,-19 42-133 0 0,18-35-16 0 0,-1 0 0 0 0,1 0 0 0 0,1 0 0 0 0,-1 0 0 0 0,1 0 0 0 0,0 0 0 0 0,0-1 0 0 0,1 1 0 0 0,1 10 0 0 0,-1-15 0 0 0,-1 1 0 0 0,1-1 0 0 0,0 0 0 0 0,-1 1 0 0 0,1-1 0 0 0,0 0 0 0 0,0 0 0 0 0,0 1 0 0 0,0-1 0 0 0,0 0 0 0 0,1 0 0 0 0,-1 0 0 0 0,0 0 0 0 0,0 0 0 0 0,1-1 0 0 0,-1 1 0 0 0,0 0 0 0 0,1 0 0 0 0,-1-1 0 0 0,1 1 0 0 0,-1-1 0 0 0,1 0 0 0 0,-1 1 0 0 0,1-1 0 0 0,-1 0 0 0 0,1 0 0 0 0,-1 0 0 0 0,3 0 0 0 0,-1 0 0 0 0,5 0 0 0 0,0 0 0 0 0,0-1 0 0 0,1 0 0 0 0,-1 0 0 0 0,0-1 0 0 0,0 0 0 0 0,-1 0 0 0 0,12-5 0 0 0,-9 2 0 0 0,-1 0 0 0 0,1 0 0 0 0,-1 0 0 0 0,0-1 0 0 0,15-14 0 0 0,27-32 0 0 0,-3-3 0 0 0,59-86 0 0 0,-18 1 0 0 0,-67 104 0 0 0,-10 15 592 0 0,-10 17-113 0 0,-9 13-110 0 0,-115 174 207 0 0,91-136-544 0 0,20-27-32 0 0,0 1 0 0 0,-11 31 0 0 0,-8 16 0 0 0,28-62-154 0 0,-1 0 0 0 0,1 0 1 0 0,0 1-1 0 0,1-1 0 0 0,-1 0 0 0 0,1 1 1 0 0,1-1-1 0 0,-1 11 0 0 0,1-15-289 0 0,1-1 294 0 0,1 0 148 0 0,-1 0 1 0 0,1 0-1 0 0,0 0 0 0 0,-1 0 1 0 0,1-1-1 0 0,0 1 0 0 0,-1 0 1 0 0,1-1-1 0 0,0 1 0 0 0,0-1 1 0 0,0 0-1 0 0,-1 1 0 0 0,1-1 1 0 0,0 0-1 0 0,0 0 0 0 0,0 0 1 0 0,0 0-1 0 0,-1 0 0 0 0,1-1 1 0 0,0 1-1 0 0,0-1 0 0 0,0 1 0 0 0,1-2 1 0 0,-2 2 0 0 0,4-2-397 0 0,0 0 0 0 0,-1 0-1 0 0,1-1 1 0 0,-1 0 0 0 0,0 0 0 0 0,0 0-1 0 0,0 0 1 0 0,0 0 0 0 0,0-1 0 0 0,3-5-1 0 0,-1 2-680 0 0,-1 0 0 0 0,0 0 0 0 0,0-1-1 0 0,7-15 1 0 0,-7 7-969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39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464'0'0,"0"0"-9"0"0,2 8-278 0 0,0-6-87 0 0,-1-1 0 0 0,1 1-1 0 0,-1 0 1 0 0,1 0 0 0 0,0-1-1 0 0,0 1 1 0 0,0-1 0 0 0,-1 1-1 0 0,1-1 1 0 0,1 0 0 0 0,-1 0-1 0 0,0 0 1 0 0,0 0 0 0 0,0 0-1 0 0,1 0 1 0 0,-1-1 0 0 0,0 1-1 0 0,1-1 1 0 0,-1 1 0 0 0,0-1-1 0 0,5 0 1 0 0,5 0 608 0 0,1 0 0 0 0,21-3 0 0 0,-32 2-693 0 0,29-2-32 0 0,-8 0-1513 0 0,45-10 1 0 0,-44 5-3683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40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2 11975 0 0,'0'0'267'0'0,"0"0"42"0"0,0 0 17 0 0,1-1-28 0 0,6-4 1 0 0,0 1 0 0 0,-1-1 0 0 0,0 0-1 0 0,0-1 1 0 0,-1 0 0 0 0,8-8 0 0 0,8-9 1516 0 0,-8 8-946 0 0,13-18 0 0 0,5-7 570 0 0,-14 20-500 0 0,-1-1-1 0 0,-1-1 0 0 0,-2-1 1 0 0,20-42-1 0 0,-26 52-733 0 0,16-22 0 0 0,-15 25-153 0 0,-1-1-1 0 0,0 0 1 0 0,5-14-1 0 0,6-11 534 0 0,-12 24-223 0 0,0 1 0 0 0,-1-1-1 0 0,5-20 1 0 0,-3 15-346 0 0,-7 11-16 0 0,-3-1 0 0 0,-2 3 0 0 0,-3 3 0 0 0,7 0 0 0 0,1 1 0 0 0,-1 0 0 0 0,0 0 0 0 0,0 0 0 0 0,0 0 0 0 0,0 0 0 0 0,0 0 0 0 0,1 1 0 0 0,-1-1 0 0 0,0 0 0 0 0,0 0 0 0 0,0 0 0 0 0,0 1 0 0 0,1-1 0 0 0,-1 0 0 0 0,0 1 0 0 0,0-1 0 0 0,1 1 0 0 0,-1-1 0 0 0,0 1 0 0 0,1-1 0 0 0,-1 1 0 0 0,1 0 0 0 0,-1-1 0 0 0,0 2 0 0 0,-1 0 0 0 0,-3 3 0 0 0,2-1 0 0 0,-1 1 0 0 0,0 0 0 0 0,1 0 0 0 0,0 0 0 0 0,0 1 0 0 0,-4 9 0 0 0,3-7 0 0 0,-9 29 0 0 0,-4 6 0 0 0,-49 85 0 0 0,45-79 0 0 0,15-34 0 0 0,-11 22 0 0 0,9-23 0 0 0,0 0 0 0 0,1 1 0 0 0,0 1 0 0 0,2-1 0 0 0,-1 1 0 0 0,2 0 0 0 0,-5 27 0 0 0,9-39 0 0 0,0-1 0 0 0,0 0 0 0 0,1 1 0 0 0,-1-1 0 0 0,1 0 0 0 0,0 1 0 0 0,1 3 0 0 0,3 5 0 0 0,-2-10 0 0 0,-1-2 0 0 0,-2 0 0 0 0,1 0 0 0 0,-1 1 0 0 0,0-1 0 0 0,1 0 0 0 0,-1 1 0 0 0,1-1 0 0 0,-1 0 0 0 0,1 0 0 0 0,-1 0 0 0 0,1 0 0 0 0,0 1 0 0 0,-1-1 0 0 0,1 0 0 0 0,-1 0 0 0 0,1 0 0 0 0,-1 0 0 0 0,1 0 0 0 0,-1 0 0 0 0,1 0 0 0 0,-1 0 0 0 0,1-1 0 0 0,-1 1 0 0 0,1 0 0 0 0,0 0 0 0 0,-1 0 0 0 0,1-1 0 0 0,1 0 0 0 0,7 0-290 0 0,0-1 0 0 0,1 0-1 0 0,-2 0 1 0 0,1-1 0 0 0,0 0-1 0 0,9-4 1 0 0,29-14-5122 0 0,-31 11-2096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40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33 13823 0 0,'0'0'315'0'0,"0"0"45"0"0,3-8 465 0 0,9-13-787 0 0,-10 16 716 0 0,0 0 0 0 0,-1-1 0 0 0,1 1 0 0 0,-1 0 0 0 0,0-1 0 0 0,-1 1 1 0 0,1 0-1 0 0,-1-1 0 0 0,-1-8 0 0 0,1 13-241 0 0,-1-2-308 0 0,1 1 0 0 0,-1 0 0 0 0,1 0-1 0 0,-1 0 1 0 0,0-1 0 0 0,0 1 0 0 0,0 0 0 0 0,0 0-1 0 0,-1 0 1 0 0,1 0 0 0 0,0 1 0 0 0,-1-1 0 0 0,1 0-1 0 0,-3-1 1 0 0,3 2-164 0 0,0 0 0 0 0,-1 0-1 0 0,1 0 1 0 0,0 1 0 0 0,-1-1-1 0 0,1 0 1 0 0,-1 1 0 0 0,1-1-1 0 0,-1 1 1 0 0,1 0 0 0 0,-1-1 0 0 0,1 1-1 0 0,-1 0 1 0 0,1 0 0 0 0,-1 0-1 0 0,-2 0 1 0 0,-26 8 395 0 0,15-1-436 0 0,1 0 0 0 0,0 1 0 0 0,0 0 0 0 0,0 1 0 0 0,1 1 0 0 0,1 0 0 0 0,-17 17 0 0 0,13-11 0 0 0,-15 20 0 0 0,26-29 0 0 0,0 0 0 0 0,1 0 0 0 0,-1 0 0 0 0,2 0 0 0 0,-1 1 0 0 0,-3 10 0 0 0,7-17 0 0 0,-1 1 0 0 0,1-1 0 0 0,0 0 0 0 0,0 1 0 0 0,0-1 0 0 0,0 0 0 0 0,0 1 0 0 0,0-1 0 0 0,0 0 0 0 0,0 1 0 0 0,0-1 0 0 0,1 0 0 0 0,-1 1 0 0 0,0-1 0 0 0,1 0 0 0 0,-1 1 0 0 0,1-1 0 0 0,0 0 0 0 0,-1 0 0 0 0,1 0 0 0 0,0 0 0 0 0,0 1 0 0 0,0-1 0 0 0,-1 0 0 0 0,1 0 0 0 0,2 1 0 0 0,-3-2 0 0 0,1 1 0 0 0,-1-1 0 0 0,1 1 0 0 0,-1-1 0 0 0,1 1 0 0 0,0-1 0 0 0,-1 1 0 0 0,1-1 0 0 0,-1 1 0 0 0,1-1 0 0 0,0 0 0 0 0,-1 1 0 0 0,1-1 0 0 0,0 0 0 0 0,-1 0 0 0 0,1 0 0 0 0,0 1 0 0 0,-1-1 0 0 0,1 0 0 0 0,0 0 0 0 0,0 0 0 0 0,-1 0 0 0 0,1 0 0 0 0,1 0 0 0 0,0-1 0 0 0,8 1 0 0 0,0 0 0 0 0,0 0 0 0 0,0-1 0 0 0,-1-1 0 0 0,1 0 0 0 0,0 0 0 0 0,-1-1 0 0 0,0 0 0 0 0,1 0 0 0 0,-1-1 0 0 0,11-7 0 0 0,-7 4 0 0 0,-1-2 0 0 0,0 0 0 0 0,0 0 0 0 0,-1-1 0 0 0,-1 0 0 0 0,18-22 0 0 0,-20 22 0 0 0,-13 17 0 0 0,1 0 0 0 0,0 0 0 0 0,1 1 0 0 0,0-1 0 0 0,0 1 0 0 0,1 0 0 0 0,-3 15 0 0 0,6-14 0 0 0,0-1-64 0 0,-1-6-273 0 0,0-2-138 0 0,18 9-1478 0 0,-16-8 1638 0 0,1 0 1 0 0,-1-1-1 0 0,0 0 1 0 0,1 1-1 0 0,-1-1 1 0 0,1 0-1 0 0,-1 0 1 0 0,0 0-1 0 0,1 0 1 0 0,-1-1-1 0 0,4 0 1 0 0,26-9-4836 0 0,-18 4 3103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2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13823 0 0,'0'0'315'0'0,"0"0"45"0"0,0 0 21 0 0,0 0-49 0 0,2-16 228 0 0,-2 14-270 0 0,1-1 0 0 0,0 1 0 0 0,0 0 0 0 0,0-1 0 0 0,0 1 0 0 0,1 0 0 0 0,-1-1 0 0 0,0 1 0 0 0,1 0 0 0 0,0 0 0 0 0,0 0 0 0 0,-1 0 0 0 0,1 1 0 0 0,0-1 0 0 0,0 0 0 0 0,0 1 0 0 0,1-1 0 0 0,-1 1 0 0 0,0 0 0 0 0,1 0 0 0 0,-1 0 0 0 0,1 0 0 0 0,-1 0 0 0 0,1 0 0 0 0,-1 1 0 0 0,1-1 0 0 0,4 1 0 0 0,73-2 1495 0 0,-54 3-1304 0 0,-1-1 0 0 0,1-2-1 0 0,27-5 1 0 0,-46 7-462 0 0,-5 0-20 0 0,-1 0 1 0 0,1 0 0 0 0,-1 0 0 0 0,1-1 0 0 0,-1 1-1 0 0,1 0 1 0 0,0-1 0 0 0,-1 1 0 0 0,1-1 0 0 0,-1 0-1 0 0,2 0 1 0 0,4-3 0 0 0,-2 0-133 0 0,-5 3-24 0 0,0 0 1 0 0,0 0-1 0 0,-1 0 1 0 0,1 0-1 0 0,0 0 1 0 0,0 0-1 0 0,-1 1 1 0 0,1-1 0 0 0,0 0-1 0 0,-1 0 1 0 0,1 0-1 0 0,-1 0 1 0 0,1 1-1 0 0,-1-1 1 0 0,0 0-1 0 0,0 0 1 0 0,-4-4-827 0 0,1 1 1 0 0,-1 0-1 0 0,0 1 1 0 0,0-1-1 0 0,-1 1 1 0 0,-6-3-1 0 0,11 5 949 0 0,-17-9-2013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41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53 13823 0 0,'-27'1'2368'0'0,"27"-20"640"0"0,0 19-2809 0 0,0-1-1 0 0,0 1 1 0 0,0-1-1 0 0,0 0 1 0 0,-1 1-1 0 0,1-1 1 0 0,0 0 0 0 0,0 1-1 0 0,0-1 1 0 0,-1 1-1 0 0,1-1 1 0 0,0 1-1 0 0,-1-1 1 0 0,1 1-1 0 0,0-1 1 0 0,-1 1-1 0 0,1-1 1 0 0,-1 0 0 0 0,-17-7 672 0 0,12 5-279 0 0,5 3-76 0 0,1 0-4 0 0,-13-9 1024 0 0,12 8-1515 0 0,0 1-1 0 0,-1-1 1 0 0,1 1 0 0 0,0-1-1 0 0,0 1 1 0 0,-1 0-1 0 0,1 0 1 0 0,0 0 0 0 0,0 0-1 0 0,-1 0 1 0 0,1 0 0 0 0,0 0-1 0 0,0 0 1 0 0,-1 0-1 0 0,1 0 1 0 0,-1 1 0 0 0,-24 8 201 0 0,13-3-179 0 0,4-3-43 0 0,0 1 0 0 0,0 1 0 0 0,1-1 0 0 0,-1 2 0 0 0,1-1 0 0 0,0 1 0 0 0,-13 13 0 0 0,6-4 0 0 0,1 1 0 0 0,-20 29 0 0 0,29-38 0 0 0,0 0 0 0 0,1 1 0 0 0,-6 14 0 0 0,9-19 0 0 0,0 0 0 0 0,0 0 0 0 0,0 0 0 0 0,1 0 0 0 0,-1 0 0 0 0,1 0 0 0 0,0 0 0 0 0,0 0 0 0 0,0 0 0 0 0,0 0 0 0 0,0 0 0 0 0,1 0 0 0 0,-1 0 0 0 0,2 3 0 0 0,-2-5 0 0 0,0 0 0 0 0,0-1 0 0 0,0 1 0 0 0,0-1 0 0 0,1 1 0 0 0,-1 0 0 0 0,0-1 0 0 0,0 1 0 0 0,0 0 0 0 0,1-1 0 0 0,-1 1 0 0 0,0-1 0 0 0,1 1 0 0 0,-1 0 0 0 0,1-1 0 0 0,-1 1 0 0 0,1-1 0 0 0,-1 0 0 0 0,1 1 0 0 0,-1-1 0 0 0,1 1 0 0 0,0 0 0 0 0,1-1 0 0 0,8 4 0 0 0,-5-3 0 0 0,0-1 0 0 0,1 0 0 0 0,-1 0 0 0 0,1 0 0 0 0,-1-1 0 0 0,0 0 0 0 0,0 0 0 0 0,6-2 0 0 0,40-18 0 0 0,-8 4 0 0 0,-35 13 0 0 0,0 1 0 0 0,0-1 0 0 0,0-1 0 0 0,0 0 0 0 0,9-7 0 0 0,13-9 0 0 0,-29 21 0 0 0,-1 0 0 0 0,0-1 0 0 0,0 1 0 0 0,1 0 0 0 0,-1 0 0 0 0,0-1 0 0 0,1 1 0 0 0,-1 0 0 0 0,0 0 0 0 0,1 0 0 0 0,-1 0 0 0 0,0 0 0 0 0,1 0 0 0 0,-1 0 0 0 0,0-1 0 0 0,1 1 0 0 0,-1 0 0 0 0,0 0 0 0 0,1 0 0 0 0,-1 0 0 0 0,1 0 0 0 0,-1 1 0 0 0,0-1 0 0 0,1 0 0 0 0,-1 0 0 0 0,0 0 0 0 0,1 0 0 0 0,-1 0 0 0 0,0 0 0 0 0,1 1 0 0 0,-1-1 0 0 0,0 0 0 0 0,1 0 0 0 0,-1 0 0 0 0,0 1 0 0 0,0-1 0 0 0,1 0 0 0 0,-1 0 0 0 0,0 1 0 0 0,0-1 0 0 0,1 0 0 0 0,-1 1 0 0 0,0-1 0 0 0,0 0 0 0 0,0 1 0 0 0,0-1 0 0 0,0 0 0 0 0,1 1 0 0 0,-1-1 0 0 0,0 0 0 0 0,0 1 0 0 0,0-1 0 0 0,0 1 0 0 0,0-1 0 0 0,1 3 40 0 0,0 0 0 0 0,0 0-1 0 0,0 0 1 0 0,-1 0 0 0 0,1-1 0 0 0,-1 1-1 0 0,0 0 1 0 0,0 0 0 0 0,0 0 0 0 0,0 0-1 0 0,-1 6 1 0 0,-11 32 766 0 0,8-30-649 0 0,-3 6-17 0 0,-1 1 0 0 0,-1-1 0 0 0,-17 25 0 0 0,7-12-92 0 0,-65 98-48 0 0,63-100 0 0 0,-2-1 0 0 0,-34 33 0 0 0,56-59-2 0 0,-2 2-162 0 0,0 0-1 0 0,0 1 1 0 0,-1-2-1 0 0,1 1 1 0 0,-1 0-1 0 0,0-1 1 0 0,0 1-1 0 0,0-1 1 0 0,0 0-1 0 0,0-1 1 0 0,-9 4-1 0 0,13-5 165 0 0,-1 0-1 0 0,1 0 1 0 0,-1 0-1 0 0,1 0 0 0 0,-1 0 1 0 0,1 0-1 0 0,-1 1 1 0 0,1-1-1 0 0,-1 0 1 0 0,1 0-1 0 0,-1-1 1 0 0,1 1-1 0 0,-1 0 1 0 0,1 0-1 0 0,-1 0 1 0 0,1 0-1 0 0,-1 0 1 0 0,1 0-1 0 0,-1-1 1 0 0,1 1-1 0 0,-1 0 1 0 0,1 0-1 0 0,0-1 1 0 0,-1 1-1 0 0,1 0 1 0 0,-1-1-1 0 0,1 1 1 0 0,0 0-1 0 0,-1-1 1 0 0,1 1-1 0 0,0-1 0 0 0,-1 0 1 0 0,0 0 1 0 0,-1-1-1 0 0,-7-12 0 0 0,7 11-284 0 0,1 0 0 0 0,-1 1 0 0 0,1-2-1 0 0,0 1 1 0 0,0 0 0 0 0,0 0 0 0 0,0 0 0 0 0,1 0 0 0 0,-1-1-1 0 0,1 1 1 0 0,0 0 0 0 0,0 0 0 0 0,0-1 0 0 0,0 1 0 0 0,1 0-1 0 0,-1 0 1 0 0,1-1 0 0 0,0 1 0 0 0,0 0 0 0 0,0 0 0 0 0,0 0-1 0 0,1 0 1 0 0,1-4 0 0 0,3-3-1248 0 0,1-1-4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42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55 11975 0 0,'5'-22'148'0'0,"-1"11"996"0"0,-2 0 0 0 0,3-16-1 0 0,-5 22-291 0 0,0 0 0 0 0,0 0-1 0 0,0 0 1 0 0,-1 0 0 0 0,0 0-1 0 0,0 0 1 0 0,0 0 0 0 0,-3-8-1 0 0,3 12-820 0 0,1 0 0 0 0,-1 0 0 0 0,1 0 1 0 0,0 1-1 0 0,-1-1 0 0 0,0 0 0 0 0,1 0 0 0 0,-1 0 0 0 0,1 1 0 0 0,-1-1 0 0 0,0 0 0 0 0,0 1 1 0 0,1-1-1 0 0,-1 1 0 0 0,0-1 0 0 0,0 0 0 0 0,0 1 0 0 0,1 0 0 0 0,-1-1 0 0 0,0 1 0 0 0,0 0 1 0 0,0-1-1 0 0,0 1 0 0 0,0 0 0 0 0,0 0 0 0 0,0 0 0 0 0,0 0 0 0 0,0 0 0 0 0,0 0 0 0 0,0 0 1 0 0,0 0-1 0 0,0 0 0 0 0,0 0 0 0 0,0 0 0 0 0,0 1 0 0 0,0-1 0 0 0,0 0 0 0 0,-1 2 0 0 0,-4 1 185 0 0,-1 0 0 0 0,1 0-1 0 0,0 1 1 0 0,-7 6 0 0 0,7-6-160 0 0,-4 4-56 0 0,1 0 0 0 0,-1 1 0 0 0,2 0 0 0 0,-15 19 0 0 0,8-7 0 0 0,-16 30 0 0 0,27-44 0 0 0,1-1 0 0 0,0 1 0 0 0,0 0 0 0 0,1 0 0 0 0,0 0 0 0 0,0 1 0 0 0,1-1 0 0 0,0 0 0 0 0,-1 15 0 0 0,2-21 0 0 0,1 1 0 0 0,-1-1 0 0 0,0 0 0 0 0,0 1 0 0 0,1-1 0 0 0,-1 1 0 0 0,0-1 0 0 0,1 1 0 0 0,0-1 0 0 0,-1 0 0 0 0,1 1 0 0 0,0-1 0 0 0,0 0 0 0 0,-1 0 0 0 0,1 0 0 0 0,0 1 0 0 0,0-1 0 0 0,0 0 0 0 0,1 0 0 0 0,-1 0 0 0 0,0-1 0 0 0,0 1 0 0 0,2 1 0 0 0,0-1 0 0 0,0 0 0 0 0,0 0 0 0 0,0 0 0 0 0,0 0 0 0 0,1-1 0 0 0,-1 0 0 0 0,4 1 0 0 0,-4-1 0 0 0,5 0 0 0 0,0-1 0 0 0,0 0 0 0 0,0 0 0 0 0,0-1 0 0 0,-1 0 0 0 0,1-1 0 0 0,0 1 0 0 0,-1-1 0 0 0,0-1 0 0 0,0 1 0 0 0,11-8 0 0 0,-5 1 5 0 0,0-1-1 0 0,-1 0 0 0 0,-1-1 1 0 0,1-1-1 0 0,12-18 0 0 0,-10 13 42 0 0,-13 17 325 0 0,-1 1 117 0 0,0 0 21 0 0,0 0-66 0 0,-5 10-278 0 0,-2 5-165 0 0,0 0 0 0 0,1 1 0 0 0,-5 19 0 0 0,11-35 0 0 0,0 1 0 0 0,-1-1 0 0 0,1 1 0 0 0,0 0 0 0 0,0-1 0 0 0,0 1 0 0 0,0 0 0 0 0,0-1 0 0 0,0 1 0 0 0,0 0 0 0 0,0-1 0 0 0,0 1 0 0 0,0 0 0 0 0,0-1 0 0 0,1 1 0 0 0,-1 0 0 0 0,0-1 0 0 0,1 2 0 0 0,4 0 0 0 0,-5-2 0 0 0,2 1 0 0 0,0 0 0 0 0,0 0 0 0 0,0-1 0 0 0,0 1 0 0 0,0-1 0 0 0,0 1 0 0 0,0-1 0 0 0,1 0 0 0 0,-1 0 0 0 0,0 0 0 0 0,0 0 0 0 0,0 0 0 0 0,0 0 0 0 0,0-1 0 0 0,0 1 0 0 0,0-1 0 0 0,3 0 0 0 0,5-3 0 0 0,-1 0 0 0 0,13-6 0 0 0,-12 4 0 0 0,9-4 0 0 0,0-1 0 0 0,-1-1 0 0 0,0-1 0 0 0,-1-1 0 0 0,0 0 0 0 0,-1-1 0 0 0,-1-1 0 0 0,-1 0 0 0 0,0-1 0 0 0,-1-1 0 0 0,19-32 0 0 0,-29 44 0 0 0,1 0 0 0 0,0 0 0 0 0,1 1 0 0 0,8-10 0 0 0,-13 15 0 0 0,0 0 0 0 0,0 0 0 0 0,0 0 0 0 0,0 0 0 0 0,0 0 0 0 0,0 0 0 0 0,0 0 0 0 0,0 0 0 0 0,1 0 0 0 0,-1 0 0 0 0,0 0 0 0 0,0 0 0 0 0,0 1 0 0 0,0-1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-1 0 0 0,0 1 0 0 0,0 0 0 0 0,0 0 0 0 0,0 0 0 0 0,0 0 0 0 0,0 0 0 0 0,0 0 0 0 0,0 0 0 0 0,0 0 0 0 0,0 0 0 0 0,0 0 0 0 0,0 0 0 0 0,0 0 0 0 0,0 0 0 0 0,0 0 0 0 0,-1 7 0 0 0,-5 9 0 0 0,-1-6 0 0 0,6-1 0 0 0,2-4 0 0 0,0 0 0 0 0,0 0 0 0 0,1 0 0 0 0,0 0 0 0 0,0-1 0 0 0,0 1 0 0 0,0-1 0 0 0,1 1 0 0 0,0-1 0 0 0,4 5 0 0 0,5 9 0 0 0,-10-15 0 0 0,0 0 0 0 0,0 0 0 0 0,0 0 0 0 0,-1 0 0 0 0,1 1 0 0 0,-1-1 0 0 0,0 1 0 0 0,0-1 0 0 0,0 0 0 0 0,0 1 0 0 0,-1 0 0 0 0,1-1 0 0 0,-1 1 0 0 0,0-1 0 0 0,0 1 0 0 0,0 0 0 0 0,-1-1 0 0 0,1 1 0 0 0,-1-1 0 0 0,0 1 0 0 0,0-1 0 0 0,0 1 0 0 0,0-1 0 0 0,-1 1 0 0 0,1-1 0 0 0,-1 0 0 0 0,0 0 0 0 0,0 0 0 0 0,-4 5 0 0 0,-11 12 15 0 0,13-15-27 0 0,0 0 0 0 0,0 0-1 0 0,0-1 1 0 0,-1 1-1 0 0,0-1 1 0 0,0 0 0 0 0,0 0-1 0 0,0-1 1 0 0,0 1 0 0 0,-1-1-1 0 0,-10 4 1 0 0,15-7-684 0 0,3-2-510 0 0,2 1-379 0 0,-2-2-4531 0 0,1-5-1596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43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3 10135 0 0,'0'0'464'0'0,"0"0"-9"0"0,13-10-278 0 0,4-4 1095 0 0,0-1 0 0 0,-1 0-1 0 0,0-1 1 0 0,23-33 0 0 0,42-78 6473 0 0,-68 106-7513 0 0,-12 20-230 0 0,4-8 357 0 0,0 1 1 0 0,1-1-1 0 0,8-8 1 0 0,-13 16 83 0 0,-7 13-278 0 0,-32 67-165 0 0,-28 61 0 0 0,45-101 0 0 0,17-33 0 0 0,0 0 0 0 0,0 0 0 0 0,1 1 0 0 0,0-1 0 0 0,1 1 0 0 0,-3 8 0 0 0,4-15 0 0 0,1 1 0 0 0,0-1 0 0 0,0 0 0 0 0,0 1 0 0 0,0-1 0 0 0,-1 0 0 0 0,1 1 0 0 0,0-1 0 0 0,0 0 0 0 0,0 1 0 0 0,0-1 0 0 0,0 1 0 0 0,0-1 0 0 0,0 0 0 0 0,0 1 0 0 0,0-1 0 0 0,0 0 0 0 0,0 1 0 0 0,0-1 0 0 0,0 1 0 0 0,0-1 0 0 0,0 0 0 0 0,0 1 0 0 0,1-1 0 0 0,-1 0 0 0 0,0 1 0 0 0,0-1 0 0 0,0 0 0 0 0,1 1 0 0 0,-1-1 0 0 0,0 0 0 0 0,1 1 0 0 0,0 0 0 0 0,-1-1 0 0 0,0 1 0 0 0,1-1 0 0 0,-1 0 0 0 0,0 1 0 0 0,0-1 0 0 0,1 0 0 0 0,-1 1 0 0 0,0-1 0 0 0,1 0 0 0 0,-1 1 0 0 0,1-1 0 0 0,-1 0 0 0 0,0 0 0 0 0,1 1 0 0 0,-1-1 0 0 0,1 0 0 0 0,-1 0 0 0 0,1 0 0 0 0,-1 1 0 0 0,0-1 0 0 0,1 0 0 0 0,-1 0 0 0 0,1 0 0 0 0,-1 0 0 0 0,1 0 0 0 0,-1 0 0 0 0,1 0 0 0 0,-1 0 0 0 0,1 0 0 0 0,-1 0 0 0 0,1-1 0 0 0,-1 1 0 0 0,1 0 0 0 0,0 0 0 0 0,-1-1 0 0 0,7 0 0 0 0,0 0 0 0 0,0-1 0 0 0,-1 0 0 0 0,1 0 0 0 0,-1 0 0 0 0,1-1 0 0 0,-1 0 0 0 0,0-1 0 0 0,10-6 0 0 0,4-5 0 0 0,24-24 0 0 0,15-26 0 0 0,-39 41 0 0 0,23-20 0 0 0,-40 40 0 0 0,1 0 0 0 0,-1 0 0 0 0,1 0 0 0 0,2-6 0 0 0,6-7 0 0 0,-12 17 0 0 0,0 0 0 0 0,0 0 0 0 0,0 0 0 0 0,0 0 0 0 0,0-1 0 0 0,1 1 0 0 0,-1 0 0 0 0,0 0 0 0 0,0 0 0 0 0,0 0 0 0 0,0 0 0 0 0,0-1 0 0 0,1 1 0 0 0,-1 0 0 0 0,0 0 0 0 0,0 0 0 0 0,0 0 0 0 0,0 0 0 0 0,1 0 0 0 0,-1 0 0 0 0,0 0 0 0 0,0 0 0 0 0,0 0 0 0 0,0 0 0 0 0,1 0 0 0 0,-1 0 0 0 0,0 0 0 0 0,0 0 0 0 0,0 0 0 0 0,1 0 0 0 0,-1 0 0 0 0,0 0 0 0 0,0 0 0 0 0,0 0 0 0 0,0 0 0 0 0,1 0 0 0 0,-1 0 0 0 0,0 0 0 0 0,0 0 0 0 0,0 0 0 0 0,0 0 0 0 0,1 1 0 0 0,-1-1 0 0 0,0 0 0 0 0,0 0 0 0 0,0 0 0 0 0,0 0 0 0 0,0 0 0 0 0,0 0 0 0 0,1 1 0 0 0,-1-1 0 0 0,0 0 0 0 0,0 0 0 0 0,0 0 0 0 0,0 0 0 0 0,0 1 0 0 0,0-1 0 0 0,0 0 0 0 0,0 0 0 0 0,0 0 0 0 0,0 1 0 0 0,0-1 0 0 0,0 0 0 0 0,0 0 0 0 0,0 0 0 0 0,0 1 0 0 0,0-1 0 0 0,0 0 0 0 0,0 0 0 0 0,1 12 0 0 0,-7 12 0 0 0,5-21 0 0 0,-1 1 0 0 0,1 0 0 0 0,0-1 0 0 0,1 1 0 0 0,-1 0 0 0 0,0 0 0 0 0,1-1 0 0 0,0 1 0 0 0,0 0 0 0 0,0 0 0 0 0,1 3 0 0 0,-1-6 0 0 0,1 0 0 0 0,-1 0 0 0 0,0 0 0 0 0,0 0 0 0 0,1 0 0 0 0,-1 0 0 0 0,0 0 0 0 0,1 0 0 0 0,-1 0 0 0 0,1 0 0 0 0,0 0 0 0 0,-1-1 0 0 0,1 1 0 0 0,-1 0 0 0 0,1 0 0 0 0,0-1 0 0 0,0 1 0 0 0,-1-1 0 0 0,1 1 0 0 0,1 0 0 0 0,1 0 0 0 0,-1 1 0 0 0,1-2 0 0 0,-1 1 0 0 0,0 0 0 0 0,1 0 0 0 0,0-1 0 0 0,4 1 0 0 0,0-1 0 0 0,1 0 0 0 0,-1 0 0 0 0,1-1 0 0 0,13-2 0 0 0,6-5 0 0 0,0 0 0 0 0,0-2 0 0 0,25-13 0 0 0,-11 8 0 0 0,-38 16 0 0 0,-5 3 0 0 0,-5 6 0 0 0,-11 10 0 0 0,10-12 0 0 0,1 0 0 0 0,0 1 0 0 0,1 0 0 0 0,-1 0 0 0 0,-4 10 0 0 0,-4 4-1125 0 0,13-21 774 0 0,0 1 0 0 0,0 0 0 0 0,0 0 0 0 0,0 0 0 0 0,1 0 0 0 0,-1 0 0 0 0,1 0 0 0 0,0 0-1 0 0,0 0 1 0 0,0 1 0 0 0,0-1 0 0 0,0 0 0 0 0,1 1 0 0 0,-1-1 0 0 0,1 1 0 0 0,0-1 0 0 0,1 4 0 0 0,-1-13-7157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43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 21191 0 0,'0'0'480'0'0,"0"0"67"0"0,0 0 31 0 0,3-1-56 0 0,-3 1-512 0 0,1-1 0 0 0,0 1 0 0 0,-1-1 0 0 0,1 0 0 0 0,-1 1 0 0 0,1-1 1 0 0,-1 1-1 0 0,1-1 0 0 0,-1 0 0 0 0,1 1 0 0 0,-1-1 0 0 0,0 0 0 0 0,1 0 0 0 0,-1 1 0 0 0,0-1 0 0 0,0 0 1 0 0,1 0-1 0 0,-1 0 0 0 0,0 1 0 0 0,0-1 0 0 0,0 0 0 0 0,0 0 0 0 0,0 0 0 0 0,0 1 0 0 0,0-1 0 0 0,0 0 1 0 0,-1-1-1 0 0,1-14 1744 0 0,3-15 482 0 0,-2 8-2297 0 0,-5 7-2910 0 0,1 10-5901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49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81 11975 0 0,'0'0'267'0'0,"0"0"42"0"0,0 0 17 0 0,0 0-28 0 0,0-2-196 0 0,-1-3 47 0 0,1 3 239 0 0,1-1 1 0 0,-1 1-1 0 0,1 0 1 0 0,0 0-1 0 0,0 0 1 0 0,0-1-1 0 0,0 1 1 0 0,0 0-1 0 0,0 0 1 0 0,1 1-1 0 0,-1-1 1 0 0,1 0-1 0 0,1-1 0 0 0,-2 2-445 0 0,17-21 2866 0 0,23-36-1 0 0,30-74 367 0 0,-37 75-3159 0 0,-29 48-16 0 0,-23 35 0 0 0,3 6 0 0 0,-24 53 0 0 0,29-58 0 0 0,5-17 0 0 0,1 0 0 0 0,1 0 0 0 0,0 1 0 0 0,0 0 0 0 0,1 0 0 0 0,1-1 0 0 0,-1 1 0 0 0,2 19 0 0 0,-1-29 0 0 0,0 4 0 0 0,9 6 0 0 0,0-5 0 0 0,-7-5 0 0 0,0 0 0 0 0,0-1 0 0 0,0 1 0 0 0,0-1 0 0 0,0 1 0 0 0,0-1 0 0 0,0 1 0 0 0,0-1 0 0 0,0 1 0 0 0,1-1 0 0 0,-1 0 0 0 0,0 0 0 0 0,0 0 0 0 0,0 1 0 0 0,0-1 0 0 0,1 0 0 0 0,-1-1 0 0 0,0 1 0 0 0,0 0 0 0 0,0 0 0 0 0,2-1 0 0 0,1 0 0 0 0,5-1 0 0 0,0-1 0 0 0,-1 0 0 0 0,1 0 0 0 0,-1-1 0 0 0,0 0 0 0 0,0 0 0 0 0,0-1 0 0 0,0 0 0 0 0,-1 0 0 0 0,0-1 0 0 0,7-6 0 0 0,-1-2 0 0 0,0 1 0 0 0,0-2 0 0 0,-2 0 0 0 0,14-22 0 0 0,-8 6 0 0 0,-12 20 0 0 0,1 0 0 0 0,8-12 0 0 0,-13 22 0 0 0,1-1 0 0 0,-1 1 0 0 0,1 0 0 0 0,-1 0 0 0 0,1-1 0 0 0,-1 1 0 0 0,1 0 0 0 0,-1 0 0 0 0,4-1 0 0 0,6-5 0 0 0,-10 7 0 0 0,-1 0 0 0 0,0 0 0 0 0,0 0 0 0 0,1 0 0 0 0,-1 0 0 0 0,0 0 0 0 0,0 0 0 0 0,1 0 0 0 0,-1 0 0 0 0,0 0 0 0 0,1 0 0 0 0,-1 0 0 0 0,0 0 0 0 0,0 0 0 0 0,1 0 0 0 0,-1 0 0 0 0,0 0 0 0 0,1 0 0 0 0,-1 0 0 0 0,0 0 0 0 0,0 0 0 0 0,1 0 0 0 0,-1 1 0 0 0,0-1 0 0 0,0 0 0 0 0,1 0 0 0 0,-1 0 0 0 0,0 0 0 0 0,0 1 0 0 0,0-1 0 0 0,1 0 0 0 0,-1 0 0 0 0,0 0 0 0 0,0 1 0 0 0,0-1 0 0 0,0 0 0 0 0,0 0 0 0 0,0 1 0 0 0,1-1 0 0 0,-1 0 0 0 0,0 0 0 0 0,0 1 0 0 0,0-1 0 0 0,0 0 0 0 0,0 1 0 0 0,0-1 0 0 0,0 0 0 0 0,0 0 0 0 0,0 1 0 0 0,0-1 0 0 0,0 1 0 0 0,2 16 0 0 0,-2-16 0 0 0,1 6 0 0 0,-1 7 0 0 0,2 0 0 0 0,4 18 0 0 0,-3-23 0 0 0,4-1 0 0 0,-3-5 0 0 0,0 0 0 0 0,1 0 0 0 0,0-1 0 0 0,-1 0 0 0 0,1 0 0 0 0,0 0 0 0 0,0 0 0 0 0,0-1 0 0 0,0 0 0 0 0,1 0 0 0 0,-1 0 0 0 0,0-1 0 0 0,0 0 0 0 0,0 0 0 0 0,1 0 0 0 0,-1 0 0 0 0,8-3 0 0 0,1 1 0 0 0,0-2 0 0 0,-1 0 0 0 0,1-1 0 0 0,-1 0 0 0 0,16-9 0 0 0,-21 10 0 0 0,0 0 0 0 0,-1-1 0 0 0,1 0 0 0 0,-1 0 0 0 0,0-1 0 0 0,-1 0 0 0 0,0 0 0 0 0,0 0 0 0 0,0-1 0 0 0,0 0 0 0 0,-1 0 0 0 0,0 0 0 0 0,-1-1 0 0 0,5-9 0 0 0,-8 11 0 0 0,-1 5 0 0 0,0 1 0 0 0,-1 0 0 0 0,1-1 0 0 0,0 1 0 0 0,0 0 0 0 0,0 0 0 0 0,0 0 0 0 0,0-1 0 0 0,0 1 0 0 0,-1 0 0 0 0,1 0 0 0 0,0-1 0 0 0,0 1 0 0 0,0 0 0 0 0,0 0 0 0 0,-1 0 0 0 0,1 0 0 0 0,0-1 0 0 0,0 1 0 0 0,-1 0 0 0 0,1 0 0 0 0,0 0 0 0 0,0 0 0 0 0,-1 0 0 0 0,1 0 0 0 0,0 0 0 0 0,0-1 0 0 0,-1 1 0 0 0,1 0 0 0 0,0 0 0 0 0,0 0 0 0 0,-1 0 0 0 0,1 0 0 0 0,0 0 0 0 0,0 0 0 0 0,-1 0 0 0 0,1 1 0 0 0,0-1 0 0 0,0 0 0 0 0,-1 0 0 0 0,1 0 0 0 0,0 0 0 0 0,0 0 0 0 0,-1 0 0 0 0,1 0 0 0 0,0 1 0 0 0,0-1 0 0 0,-1 0 0 0 0,1 0 0 0 0,-4 2 0 0 0,-1 0 0 0 0,1 0 0 0 0,0 0 0 0 0,0 1 0 0 0,0-1 0 0 0,0 1 0 0 0,0 0 0 0 0,1 0 0 0 0,-1 1 0 0 0,1-1 0 0 0,0 1 0 0 0,0-1 0 0 0,0 1 0 0 0,-4 7 0 0 0,0 0 0 0 0,-1 1 0 0 0,2-1 0 0 0,-1 1 0 0 0,2 0 0 0 0,0 1 0 0 0,0-1 0 0 0,-5 26 0 0 0,10-35 0 0 0,0-1 0 0 0,0 1 0 0 0,0 0 0 0 0,0-1 0 0 0,1 1 0 0 0,-1 0 0 0 0,1-1 0 0 0,-1 1 0 0 0,1-1 0 0 0,0 1 0 0 0,0-1 0 0 0,1 0 0 0 0,-1 1 0 0 0,0-1 0 0 0,1 0 0 0 0,-1 0 0 0 0,1 0 0 0 0,0 0 0 0 0,0 0 0 0 0,0 0 0 0 0,0 0 0 0 0,0 0 0 0 0,0-1 0 0 0,0 1 0 0 0,0-1 0 0 0,1 0 0 0 0,-1 0 0 0 0,0 0 0 0 0,1 0 0 0 0,-1 0 0 0 0,1 0 0 0 0,0 0 0 0 0,3 0 0 0 0,0 0 0 0 0,0-1 0 0 0,0 1 0 0 0,1-1 0 0 0,-1 0 0 0 0,0-1 0 0 0,1 1 0 0 0,-1-1 0 0 0,0 0 0 0 0,0-1 0 0 0,0 0 0 0 0,0 0 0 0 0,0 0 0 0 0,0-1 0 0 0,0 1 0 0 0,-1-1 0 0 0,1-1 0 0 0,-1 1 0 0 0,8-7 0 0 0,52-44 0 0 0,-20 17 0 0 0,-33 25 0 0 0,0-1 0 0 0,-1-1 0 0 0,-1 1 0 0 0,-1-2 0 0 0,16-27 0 0 0,-4 5 0 0 0,21-41 0 0 0,-37 67 0 0 0,-1 0 0 0 0,0-1 0 0 0,-1 1 0 0 0,0-1 0 0 0,1-15 0 0 0,-3 15 0 0 0,0 11 0 0 0,-1 1 0 0 0,0 0 0 0 0,0 0 0 0 0,0-1 0 0 0,0 1 0 0 0,0 0 0 0 0,0 0 0 0 0,0-1 0 0 0,0 1 0 0 0,0 0 0 0 0,0 0 0 0 0,0-1 0 0 0,0 1 0 0 0,0 0 0 0 0,0 0 0 0 0,0 0 0 0 0,0-1 0 0 0,0 1 0 0 0,0 0 0 0 0,0 0 0 0 0,-1-1 0 0 0,1 1 0 0 0,0 0 0 0 0,0 0 0 0 0,0 0 0 0 0,0-1 0 0 0,0 1 0 0 0,-1 0 0 0 0,1 0 0 0 0,0 0 0 0 0,0-1 0 0 0,0 1 0 0 0,0 0 0 0 0,-1 0 0 0 0,1 0 0 0 0,0 0 0 0 0,0 0 0 0 0,-1 0 0 0 0,1 0 0 0 0,0 0 0 0 0,0-1 0 0 0,-1 1 0 0 0,1 0 0 0 0,0 0 0 0 0,0 0 0 0 0,-1 0 0 0 0,1 0 0 0 0,0 0 0 0 0,0 0 0 0 0,0 0 0 0 0,-1 0 0 0 0,1 1 0 0 0,0-1 0 0 0,0 0 0 0 0,-1 0 0 0 0,-9 4 0 0 0,6 0 0 0 0,0 0 0 0 0,0-1 0 0 0,0 1 0 0 0,1 1 0 0 0,0-1 0 0 0,0 0 0 0 0,0 1 0 0 0,-4 8 0 0 0,-2 4 0 0 0,-11 15 0 0 0,3 1 0 0 0,0 1 0 0 0,3 0 0 0 0,-19 62 0 0 0,26-71 0 0 0,-6 44 0 0 0,13-65-107 0 0,0 0 1 0 0,-1 0-1 0 0,1-1 0 0 0,1 1 0 0 0,-1 0 0 0 0,0 0 1 0 0,1 0-1 0 0,0-1 0 0 0,0 1 0 0 0,2 5 0 0 0,-2-7 20 0 0,0 0 0 0 0,1 0 0 0 0,-1 0 0 0 0,0 0 0 0 0,1 0 0 0 0,-1-1 0 0 0,1 1 0 0 0,0-1 0 0 0,-1 1 0 0 0,1-1-1 0 0,0 1 1 0 0,0-1 0 0 0,0 0 0 0 0,0 0 0 0 0,0 0 0 0 0,0 0 0 0 0,1-1 0 0 0,3 2 0 0 0,-2-1-446 0 0,1 0 0 0 0,0 0 0 0 0,0-1 0 0 0,6 0 0 0 0,9-1-5195 0 0,-1-2-1354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0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216 15663 0 0,'0'0'356'0'0,"0"0"50"0"0,0 0 20 0 0,0 0-42 0 0,-8-4-236 0 0,5 4 110 0 0,0-1-1 0 0,0 1 1 0 0,0-1-1 0 0,0 1 1 0 0,0 0-1 0 0,0 0 1 0 0,0 1-1 0 0,0-1 1 0 0,0 0 0 0 0,0 1-1 0 0,0 0 1 0 0,0 0-1 0 0,0 0 1 0 0,-5 2-1 0 0,-11 4 884 0 0,14-6-1025 0 0,0 1 0 0 0,1 0 0 0 0,-1 0 0 0 0,1 1 0 0 0,0-1 0 0 0,0 1 0 0 0,0 0 0 0 0,0 0 0 0 0,0 1 0 0 0,0-1-1 0 0,1 1 1 0 0,0-1 0 0 0,-5 8 0 0 0,-3 6 398 0 0,0 0 0 0 0,-7 18 0 0 0,15-29-499 0 0,-2 5-15 0 0,1 1 0 0 0,0-1 0 0 0,0 1 0 0 0,-2 17 0 0 0,6-29 0 0 0,0 1 0 0 0,0 0 0 0 0,0 0 0 0 0,0-1 0 0 0,0 1 0 0 0,0 0 0 0 0,0 0 0 0 0,1-1 0 0 0,-1 1 0 0 0,0 0 0 0 0,0 0 0 0 0,1-1 0 0 0,-1 1 0 0 0,0 0 0 0 0,1-1 0 0 0,-1 1 0 0 0,0 0 0 0 0,1-1 0 0 0,-1 1 0 0 0,1-1 0 0 0,-1 1 0 0 0,1-1 0 0 0,-1 1 0 0 0,1-1 0 0 0,0 1 0 0 0,-1-1 0 0 0,1 1 0 0 0,0-1 0 0 0,-1 0 0 0 0,1 1 0 0 0,0-1 0 0 0,-1 0 0 0 0,2 1 0 0 0,-1-1 0 0 0,7 1 0 0 0,-4-1 0 0 0,0-1 0 0 0,0 0 0 0 0,0 0 0 0 0,-1 0 0 0 0,1 0 0 0 0,-1-1 0 0 0,1 0 0 0 0,-1 0 0 0 0,1 0 0 0 0,4-3 0 0 0,31-30 0 0 0,-19 16 0 0 0,0-2 0 0 0,-1-1 0 0 0,0 0 0 0 0,25-40 0 0 0,15-20 0 0 0,-50 70-4 0 0,0 0-1 0 0,-1-1 1 0 0,12-25-1 0 0,12-44 95 0 0,-31 78 36 0 0,-2 4 118 0 0,-6 8 428 0 0,-8 13 262 0 0,-24 34-934 0 0,9-9 0 0 0,17-26 0 0 0,-16 31 0 0 0,14-19 0 0 0,2 0 0 0 0,1 0 0 0 0,-15 65 0 0 0,26-91 0 0 0,0-4 0 0 0,1 0 0 0 0,-1 0 0 0 0,1 0 0 0 0,0 0 0 0 0,0 0 0 0 0,0 0 0 0 0,0 0 0 0 0,0 0 0 0 0,0 0 0 0 0,1 0 0 0 0,0 3 0 0 0,3 7 15 0 0,-1-11-44 0 0,-2 0-21 0 0,0-1 1 0 0,0 1 0 0 0,0 0 1 0 0,0 0-1 0 0,1-1 0 0 0,-1 1 0 0 0,0-1 0 0 0,0 1 1 0 0,1-1-1 0 0,-1 1 0 0 0,0-1 0 0 0,1 0 0 0 0,-1 0 1 0 0,0 1-1 0 0,1-1 0 0 0,-1 0 0 0 0,1 0 0 0 0,-1 0 0 0 0,2-1 1 0 0,23-5-934 0 0,-23 5 963 0 0,-2 1 19 0 0,15-5 0 0 0,0 0 0 0 0,-1-1 0 0 0,28-15 0 0 0,-9 2-8 0 0,-22 13 18 0 0,0-1 1 0 0,0 0-1 0 0,0-1 0 0 0,-1 0 1 0 0,0-1-1 0 0,10-11 0 0 0,15-20 1753 0 0,-35 39-1678 0 0,1 3-271 0 0,-1 0 0 0 0,0 0-1 0 0,0 1 1 0 0,0-1 0 0 0,-1 0-1 0 0,2 4 1 0 0,-2-1 269 0 0,0 1 1 0 0,-1-1-1 0 0,1 0 0 0 0,-1 1 0 0 0,0-1 0 0 0,0 0 1 0 0,-1 0-1 0 0,1 0 0 0 0,-5 8 0 0 0,-4 17-1358 0 0,9-26 1142 0 0,-3 10 101 0 0,2-12-1271 0 0,0 4-6624 0 0,2-6 845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0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80 0 0,0 0 176 0 0,0 0 107 0 0,0 0 22 0 0,0 0-66 0 0,1 2-294 0 0,3 6-133 0 0,25 27-149 0 0,-15-24-1848 0 0,-8-8 1302 0 0,2 4-344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0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59 13823 0 0,'3'-6'315'0'0,"0"0"-1"0"0,0 0 1 0 0,-1 0 0 0 0,0 0-1 0 0,3-13 1 0 0,-1 6 587 0 0,-1-1 798 0 0,-1 1 1 0 0,0-1 0 0 0,-1-23-1 0 0,-1 36-1669 0 0,0 0 0 0 0,0 0 0 0 0,0 1 0 0 0,-1-1 0 0 0,1 0-1 0 0,0 0 1 0 0,0 0 0 0 0,-1 1 0 0 0,1-1 0 0 0,0 0 0 0 0,-1 1 0 0 0,1-1-1 0 0,-1 0 1 0 0,1 1 0 0 0,-1-1 0 0 0,1 0 0 0 0,-1 1 0 0 0,0-1 0 0 0,1 1 0 0 0,-1-1-1 0 0,0 1 1 0 0,1-1 0 0 0,-1 1 0 0 0,0 0 0 0 0,1-1 0 0 0,-1 1 0 0 0,0 0 0 0 0,0-1-1 0 0,0 1 1 0 0,1 0 0 0 0,-1 0 0 0 0,0 0 0 0 0,0 0 0 0 0,0 0 0 0 0,1 0 0 0 0,-1 0-1 0 0,0 0 1 0 0,-1 0 0 0 0,-2 0 105 0 0,0 1-1 0 0,0-1 0 0 0,0 1 1 0 0,0 0-1 0 0,0 0 1 0 0,-5 2-1 0 0,2 1-135 0 0,0 0 0 0 0,0 0 0 0 0,0 1 0 0 0,1-1 0 0 0,0 1 0 0 0,0 1 0 0 0,-9 10 0 0 0,-33 47 0 0 0,47-61 0 0 0,-4 4 0 0 0,1 0 0 0 0,0 0 0 0 0,1 1 0 0 0,0 0 0 0 0,0 0 0 0 0,0 0 0 0 0,1 0 0 0 0,-2 8 0 0 0,2 4 0 0 0,5-11 0 0 0,4-3 0 0 0,-3-4 0 0 0,0 0 0 0 0,1 0 0 0 0,-1 0 0 0 0,0-1 0 0 0,1 1 0 0 0,-1-1 0 0 0,0 0 0 0 0,1 0 0 0 0,-1-1 0 0 0,0 1 0 0 0,1-1 0 0 0,-1 0 0 0 0,8-3 0 0 0,1-1 0 0 0,1-1 0 0 0,23-13 0 0 0,17-15 538 0 0,-29 17-34 0 0,1 1-1 0 0,32-14 0 0 0,-50 27-503 0 0,-8 3 0 0 0,0 0 0 0 0,0-1 0 0 0,1 1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1 0 0 0,0-1 0 0 0,0 0 0 0 0,0 0 0 0 0,0 0 0 0 0,0 0 0 0 0,0 0 0 0 0,1 0 0 0 0,-1 0 0 0 0,0 0 0 0 0,0 0 0 0 0,0 0 0 0 0,0 0 0 0 0,0 0 0 0 0,0 0 0 0 0,0 0 0 0 0,0 0 0 0 0,0 0 0 0 0,0 0 0 0 0,0 0 0 0 0,0 1 0 0 0,0-1 0 0 0,0 0 0 0 0,0 0 0 0 0,0 0 0 0 0,-1 0 0 0 0,1 0 0 0 0,0 0 0 0 0,-2 7 0 0 0,-5 7 0 0 0,-65 135 0 0 0,45-88 0 0 0,6-12 460 0 0,9-19 334 0 0,-28 48 0 0 0,33-67-794 0 0,6-8 0 0 0,0-1 0 0 0,0 1 0 0 0,0-1 0 0 0,-1 0 0 0 0,1 0 0 0 0,-1 0 0 0 0,1 0 0 0 0,-1 0 0 0 0,0 0 0 0 0,0 0 0 0 0,0 0 0 0 0,0-1 0 0 0,0 1 0 0 0,0-1 0 0 0,0 1 0 0 0,-1-1 0 0 0,1 0 0 0 0,-1 0 0 0 0,1 0 0 0 0,0 0 0 0 0,-1 0 0 0 0,0-1 0 0 0,1 1 0 0 0,-1-1 0 0 0,1 0 0 0 0,-1 1 0 0 0,1-1 0 0 0,-4-1 0 0 0,-18-2 0 0 0,21 2 0 0 0,0 0 0 0 0,0 0 0 0 0,0 0 0 0 0,0-1 0 0 0,0 1 0 0 0,0-1 0 0 0,0 0 0 0 0,1 0 0 0 0,-1 0 0 0 0,1 0 0 0 0,-1 0 0 0 0,-2-3 0 0 0,1 0 0 0 0,-4-3-335 0 0,4 6-26 0 0,1-1-1 0 0,0-1 1 0 0,0 1-1 0 0,0 0 1 0 0,1-1-1 0 0,-1 0 1 0 0,1 1 0 0 0,-3-6-1 0 0,3 7-1661 0 0,-6-5-22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2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14 10135 0 0,'0'0'231'0'0,"0"0"29"0"0,0 0 19 0 0,-4 1-41 0 0,-11 3-44 0 0,12-3 552 0 0,3-1 232 0 0,0 0 40 0 0,-2 1-131 0 0,-3 5-508 0 0,4-5 37 0 0,1-1 80 0 0,0 0 14 0 0,0 0 2 0 0,0 0 0 0 0,0 0 0 0 0,0 0 0 0 0,0 0 0 0 0,0 0 0 0 0,3-19 1024 0 0,-1 7-1117 0 0,2 0 0 0 0,-1 1 0 0 0,1-1-1 0 0,1 1 1 0 0,8-15 0 0 0,0 3 413 0 0,23-29-1 0 0,-33 48-829 0 0,0-1-1 0 0,1 1 0 0 0,0 0 1 0 0,0 0-1 0 0,1 0 1 0 0,-1 1-1 0 0,1-1 1 0 0,-1 1-1 0 0,1 0 1 0 0,9-4-1 0 0,0 3-1 0 0,-10 4 0 0 0,-1 1 0 0 0,6 2 0 0 0,-6-1 0 0 0,0 0 0 0 0,-1 1 0 0 0,0-1 0 0 0,1 1 0 0 0,-1-1 0 0 0,0 1 0 0 0,0 0 0 0 0,0 0 0 0 0,-1 0 0 0 0,1 0 0 0 0,-1 0 0 0 0,1 0 0 0 0,0 5 0 0 0,2 7 0 0 0,4 25 0 0 0,-7-34 0 0 0,0 3 0 0 0,0 0 0 0 0,-1 0 0 0 0,0 0 0 0 0,0 0 0 0 0,-1 0 0 0 0,0 0 0 0 0,-1 0 0 0 0,0 0 0 0 0,-4 11 0 0 0,2-12 0 0 0,-2-1 0 0 0,6-7 0 0 0,0 1 0 0 0,0-1 0 0 0,0 0 0 0 0,-1 0 0 0 0,1 0 0 0 0,0 0 0 0 0,0 0 0 0 0,0 0 0 0 0,-1 0 0 0 0,1 1 0 0 0,0-1 0 0 0,0 0 0 0 0,-1 0 0 0 0,1 0 0 0 0,0 0 0 0 0,0 0 0 0 0,0 0 0 0 0,-1 0 0 0 0,1 0 0 0 0,0 0 0 0 0,0 0 0 0 0,-1 0 0 0 0,1 0 0 0 0,0-1 0 0 0,0 1 0 0 0,0 0 0 0 0,-1 0 0 0 0,1 0 0 0 0,0 0 0 0 0,-1-2 0 0 0,0 1 0 0 0,0 0 0 0 0,1-1 0 0 0,-1 1 0 0 0,1-1 0 0 0,0 1 0 0 0,-1-1 0 0 0,1 1 0 0 0,0-1 0 0 0,0 1 0 0 0,0-1 0 0 0,0 0 0 0 0,0 1 0 0 0,0-1 0 0 0,0 1 0 0 0,0-1 0 0 0,1 1 0 0 0,0-3 0 0 0,9-30 0 0 0,-4 23 0 0 0,-1 0 0 0 0,1 1 0 0 0,1-1 0 0 0,0 1 0 0 0,0 1 0 0 0,1-1 0 0 0,0 1 0 0 0,1 0 0 0 0,0 1 0 0 0,0 0 0 0 0,1 1 0 0 0,0 0 0 0 0,0 0 0 0 0,1 1 0 0 0,0 1 0 0 0,15-7 0 0 0,-4 6 0 0 0,-15 7 0 0 0,-3 0 0 0 0,11 5 0 0 0,-12-2 0 0 0,-2-1 0 0 0,2 0 0 0 0,0 0 0 0 0,0 0 0 0 0,-1 0 0 0 0,1 1 0 0 0,-1 0 0 0 0,0-1 0 0 0,0 1 0 0 0,0 0 0 0 0,0 0 0 0 0,-1 0 0 0 0,0 0 0 0 0,0 0 0 0 0,0 0 0 0 0,0 0 0 0 0,0 1 0 0 0,-1-1 0 0 0,0 0 0 0 0,0 0 0 0 0,-1 5 0 0 0,-1 3 0 0 0,0 0 0 0 0,-1-1 0 0 0,0 1 0 0 0,-1-1 0 0 0,-1 0 0 0 0,-7 15 0 0 0,8-18 0 0 0,0-4 0 0 0,2-5 0 0 0,1-5 0 0 0,1 6 0 0 0,1-5 0 0 0,0 0 0 0 0,0 1 0 0 0,1-1 0 0 0,-1 1 0 0 0,1-1 0 0 0,0 1 0 0 0,1 0 0 0 0,-1 0 0 0 0,6-7 0 0 0,1-1 0 0 0,19-19 0 0 0,-11 15 0 0 0,2 1 0 0 0,0 0 0 0 0,21-12 0 0 0,-37 25 0 0 0,0 1 0 0 0,0-1 0 0 0,1 0 0 0 0,-1 1 0 0 0,0 0 0 0 0,1 0 0 0 0,-1 0 0 0 0,1 0 0 0 0,-1 0 0 0 0,1 1 0 0 0,-1 0 0 0 0,1-1 0 0 0,-1 1 0 0 0,6 1 0 0 0,-8-1 0 0 0,1 0 0 0 0,-1 0 0 0 0,0 0 0 0 0,1 1 0 0 0,-1-1 0 0 0,1 0 0 0 0,-1 1 0 0 0,0-1 0 0 0,1 1 0 0 0,-1-1 0 0 0,0 1 0 0 0,0 0 0 0 0,1 0 0 0 0,-1-1 0 0 0,0 1 0 0 0,0 0 0 0 0,0 0 0 0 0,0 0 0 0 0,0 0 0 0 0,0 0 0 0 0,0 1 0 0 0,0-1 0 0 0,-1 0 0 0 0,1 0 0 0 0,0 1 0 0 0,-1-1 0 0 0,1 0 0 0 0,-1 1 0 0 0,1-1 0 0 0,-1 0 0 0 0,1 2 0 0 0,-1-1 0 0 0,2 3 0 0 0,-1 1 0 0 0,0-1 0 0 0,0 0 0 0 0,-1 0 0 0 0,1 1 0 0 0,-1-1 0 0 0,0 0 0 0 0,-1 1 0 0 0,1-1 0 0 0,-1 0 0 0 0,0 1 0 0 0,0-1 0 0 0,-3 6 0 0 0,3-9 4 0 0,1 0 1 0 0,0 0-1 0 0,-1 0 1 0 0,1 0-1 0 0,0 0 0 0 0,0 0 1 0 0,0 0-1 0 0,0 0 0 0 0,1 3 1 0 0,0-2-24 0 0,-1 1 0 0 0,0 0 0 0 0,0 0 0 0 0,0-1 0 0 0,0 1 1 0 0,-1 0-1 0 0,1 0 0 0 0,-1-1 0 0 0,0 1 0 0 0,0-1 0 0 0,0 1 1 0 0,-4 6-1 0 0,5-9-1032 0 0,0-1-385 0 0,0 0-1273 0 0,0 0-4798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3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50 15663 0 0,'0'0'356'0'0,"0"0"50"0"0,0 0 20 0 0,-1-1-42 0 0,0-1-304 0 0,0 1-1 0 0,-1 0 1 0 0,1 0-1 0 0,0-1 1 0 0,0 1 0 0 0,1-1-1 0 0,-1 1 1 0 0,0-1-1 0 0,0 1 1 0 0,1-1-1 0 0,-1 1 1 0 0,1-1-1 0 0,-1 0 1 0 0,1-1-1 0 0,0 2 21 0 0,0 0 0 0 0,0 1 0 0 0,-1-1 0 0 0,1 1-1 0 0,0-1 1 0 0,0 1 0 0 0,0-1 0 0 0,0 0-1 0 0,-1 1 1 0 0,1-1 0 0 0,0 1 0 0 0,0-1 0 0 0,-1 1-1 0 0,1-1 1 0 0,0 1 0 0 0,-1 0 0 0 0,0-2 0 0 0,0 1 14 0 0,0 0 0 0 0,0 0 0 0 0,0 0 0 0 0,0 0 1 0 0,0 0-1 0 0,0 0 0 0 0,0 1 0 0 0,0-1 0 0 0,0 0 0 0 0,0 0 1 0 0,-1 1-1 0 0,1-1 0 0 0,0 1 0 0 0,0-1 0 0 0,-1 1 1 0 0,1 0-1 0 0,0-1 0 0 0,-1 1 0 0 0,1 0 0 0 0,0 0 1 0 0,-1 0-1 0 0,1 0 0 0 0,-1 0 0 0 0,1 0 0 0 0,0 0 1 0 0,-1 1-1 0 0,1-1 0 0 0,0 0 0 0 0,-1 1 0 0 0,1-1 1 0 0,0 1-1 0 0,0-1 0 0 0,-1 1 0 0 0,1 0 0 0 0,0 0 1 0 0,-2 1-1 0 0,-9 5 72 0 0,1 1 0 0 0,0 0 0 0 0,0 0 1 0 0,1 1-1 0 0,-10 11 0 0 0,7-5-186 0 0,0 0 0 0 0,-13 21 0 0 0,21-28 0 0 0,1 0 0 0 0,-1 0 0 0 0,1 1 0 0 0,1-1 0 0 0,-1 1 0 0 0,-2 17 0 0 0,4-22 0 0 0,2-2 0 0 0,-1-1 0 0 0,1 1 0 0 0,0 0 0 0 0,0-1 0 0 0,0 1 0 0 0,0-1 0 0 0,0 1 0 0 0,0 0 0 0 0,0-1 0 0 0,0 1 0 0 0,1-1 0 0 0,-1 1 0 0 0,1-1 0 0 0,-1 1 0 0 0,2 2 0 0 0,3 5 0 0 0,2-4 0 0 0,-3-4 0 0 0,0 0 0 0 0,-1 0 0 0 0,1 0 0 0 0,0 0 0 0 0,0-1 0 0 0,0 1 0 0 0,-1-1 0 0 0,1 0 0 0 0,0 0 0 0 0,0-1 0 0 0,0 1 0 0 0,0-1 0 0 0,-1 0 0 0 0,1 0 0 0 0,0 0 0 0 0,-1 0 0 0 0,1-1 0 0 0,-1 1 0 0 0,1-1 0 0 0,-1 0 0 0 0,0 0 0 0 0,1 0 0 0 0,-1-1 0 0 0,0 1 0 0 0,4-6 0 0 0,-3 5 0 0 0,-1-1 0 0 0,1 1 0 0 0,0 0 0 0 0,4-2 0 0 0,-5 3 0 0 0,0 0 0 0 0,0 1 0 0 0,0-1 0 0 0,-1-1 0 0 0,1 1 0 0 0,-1 0 0 0 0,0 0 0 0 0,1-1 0 0 0,-1 1 0 0 0,0-1 0 0 0,-1 0 0 0 0,3-3 0 0 0,-3 3 0 0 0,0 1 0 0 0,0-1 0 0 0,0 0 0 0 0,1 0 0 0 0,0 1 0 0 0,-1-1 0 0 0,1 1 0 0 0,0-1 0 0 0,0 1 0 0 0,0 0 0 0 0,5-4 0 0 0,-3 2 0 0 0,1 0 0 0 0,-1 0 0 0 0,-1 0 0 0 0,5-5 0 0 0,-5 5 0 0 0,0 0 0 0 0,1 0 0 0 0,0 0 0 0 0,6-5 0 0 0,-2 4 0 0 0,-8 5 0 0 0,0 0 0 0 0,0 1 0 0 0,0-1 0 0 0,0 0 0 0 0,-1 0 0 0 0,1 0 0 0 0,0 0 0 0 0,0 0 0 0 0,0 0 0 0 0,0 1 0 0 0,0-1 0 0 0,0 0 0 0 0,0 0 0 0 0,0 0 0 0 0,0 0 0 0 0,0 0 0 0 0,0 0 0 0 0,0 1 0 0 0,0-1 0 0 0,0 0 0 0 0,0 0 0 0 0,0 0 0 0 0,1 0 0 0 0,-1 0 0 0 0,0 0 0 0 0,0 1 0 0 0,0-1 0 0 0,0 0 0 0 0,0 0 0 0 0,0 0 0 0 0,0 0 0 0 0,0 0 0 0 0,0 0 0 0 0,0 0 0 0 0,1 0 0 0 0,-1 1 0 0 0,0-1 0 0 0,0 0 0 0 0,0 0 0 0 0,0 0 0 0 0,0 0 0 0 0,0 0 0 0 0,0 0 0 0 0,1 0 0 0 0,-1 0 0 0 0,0 0 0 0 0,0 0 0 0 0,0 0 0 0 0,0 0 0 0 0,0 0 0 0 0,1 0 0 0 0,-1 0 0 0 0,0 0 0 0 0,0 0 0 0 0,0 0 0 0 0,0 0 0 0 0,0 0 0 0 0,0 0 0 0 0,1 0 0 0 0,-1 0 0 0 0,0 0 0 0 0,0-1 0 0 0,-4 13 0 0 0,4-12 0 0 0,-6 15 0 0 0,2-6 0 0 0,1 1 0 0 0,0-1 0 0 0,1 1 0 0 0,-3 18 0 0 0,5-27 0 0 0,0 0 0 0 0,0-1 0 0 0,0 1 0 0 0,0 0 0 0 0,0 0 0 0 0,0-1 0 0 0,1 1 0 0 0,-1 0 0 0 0,0 0 0 0 0,0-1 0 0 0,1 1 0 0 0,-1 0 0 0 0,0 0 0 0 0,1-1 0 0 0,-1 1 0 0 0,0 0 0 0 0,1-1 0 0 0,-1 1 0 0 0,1-1 0 0 0,-1 1 0 0 0,1-1 0 0 0,0 1 0 0 0,-1-1 0 0 0,1 1 0 0 0,-1-1 0 0 0,1 1 0 0 0,0-1 0 0 0,0 0 0 0 0,-1 1 0 0 0,1-1 0 0 0,0 0 0 0 0,-1 1 0 0 0,1-1 0 0 0,0 0 0 0 0,0 0 0 0 0,0 0 0 0 0,2 1 0 0 0,6 2 0 0 0,-8-2 0 0 0,0-1 0 0 0,0 1 0 0 0,-1-1 0 0 0,1 0 0 0 0,0 1 0 0 0,0-1 0 0 0,0 0 0 0 0,0 0 0 0 0,-1 0 0 0 0,1 1 0 0 0,0-1 0 0 0,0 0 0 0 0,0 0 0 0 0,0 0 0 0 0,0 0 0 0 0,-1 0 0 0 0,1-1 0 0 0,0 1 0 0 0,0 0 0 0 0,0 0 0 0 0,1-1 0 0 0,1 0 0 0 0,5 0 0 0 0,-1-1 0 0 0,0 0 0 0 0,0 0 0 0 0,0 0 0 0 0,-1-1 0 0 0,1 0 0 0 0,-1 0 0 0 0,12-8 0 0 0,-15 9 0 0 0,13-7 0 0 0,-2-2 0 0 0,1 1 0 0 0,-2-2 0 0 0,25-24 0 0 0,-34 33 0 0 0,-4 9 0 0 0,-5 7 0 0 0,4-13 0 0 0,-21 51 0 0 0,20-47 0 0 0,0 1 0 0 0,0-1 0 0 0,1 1 0 0 0,-2 8 0 0 0,-1 2 0 0 0,3-5 0 0 0,4-2 0 0 0,-1-7 0 0 0,-1 0 0 0 0,1-1 0 0 0,-1 1 0 0 0,1-1 0 0 0,-1 1 0 0 0,1-1 0 0 0,-1 1 0 0 0,1-1 0 0 0,-1 0 0 0 0,1 0 0 0 0,0 0 0 0 0,-1 0 0 0 0,1 0 0 0 0,-1 0 0 0 0,1 0 0 0 0,0 0 0 0 0,-1-1 0 0 0,1 1 0 0 0,-1 0 0 0 0,1-1 0 0 0,-1 0 0 0 0,3-1 0 0 0,5-2 0 0 0,-1 0 0 0 0,11-7 0 0 0,-18 10 0 0 0,7-5 0 0 0,-1 1 0 0 0,10-11 0 0 0,10-8 0 0 0,-19 19 0 0 0,-2-1 0 0 0,10-11 0 0 0,-10 11 0 0 0,-1 1 0 0 0,1-1 0 0 0,11-7 0 0 0,-17 13 0 0 0,0-1 0 0 0,0 1 0 0 0,1 0 0 0 0,-1 0 0 0 0,0 0 0 0 0,0-1 0 0 0,0 1 0 0 0,1 0 0 0 0,-1 0 0 0 0,0 0 0 0 0,0 0 0 0 0,1-1 0 0 0,-1 1 0 0 0,0 0 0 0 0,0 0 0 0 0,1 0 0 0 0,-1 0 0 0 0,0 0 0 0 0,0 0 0 0 0,1 0 0 0 0,-1 0 0 0 0,0 0 0 0 0,1 0 0 0 0,-1 0 0 0 0,0 0 0 0 0,0 0 0 0 0,1 0 0 0 0,-1 0 0 0 0,0 0 0 0 0,0 0 0 0 0,1 0 0 0 0,-1 0 0 0 0,0 1 0 0 0,0-1 0 0 0,1 0 0 0 0,-1 0 0 0 0,0 0 0 0 0,0 0 0 0 0,1 1 0 0 0,-1-1 0 0 0,0 0 0 0 0,1 6 0 0 0,-1-3 120 0 0,0 0 0 0 0,0 0 0 0 0,0 1-1 0 0,-1-1 1 0 0,0 5 0 0 0,-1 12 601 0 0,1-14-634 0 0,0 0 0 0 0,1 0-1 0 0,-2-1 1 0 0,-1 9 0 0 0,1-9-52 0 0,0 1-1 0 0,1 0 1 0 0,0-1 0 0 0,0 9 0 0 0,1-11-41 0 0,0-1-1 0 0,1 0 1 0 0,-1 1-1 0 0,1-1 1 0 0,0 0 0 0 0,-1 1-1 0 0,1-1 1 0 0,0 0-1 0 0,2 3 1 0 0,-2-4-331 0 0,-1-1-138 0 0,0 0-33 0 0,1 1 65 0 0,-1 0 428 0 0,1-1 0 0 0,-1 1 0 0 0,0-1-1 0 0,1 0 1 0 0,-1 1 0 0 0,1-1 0 0 0,-1 0-1 0 0,0 1 1 0 0,1-1 0 0 0,-1 0 0 0 0,1 1-1 0 0,-1-1 1 0 0,1 0 0 0 0,-1 0-1 0 0,1 0 1 0 0,-1 1 0 0 0,1-1 0 0 0,-1 0-1 0 0,1 0 1 0 0,0 0 0 0 0,-1 0 0 0 0,1 0-1 0 0,-1 0 1 0 0,1 0 0 0 0,-1 0 0 0 0,1 0-1 0 0,-1 0 1 0 0,1-1 0 0 0,-1 1 0 0 0,1 0-1 0 0,-1 0 1 0 0,1-1 0 0 0,1 1-90 0 0,7-3-814 0 0,0 0-1 0 0,0-1 0 0 0,0 0 0 0 0,0 0 0 0 0,12-9 0 0 0,-19 12 577 0 0,9-7-1192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2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9351 0 0,'0'0'439'0'0,"1"0"62"0"0,5-2 90 0 0,0-1-349 0 0,0 1 1 0 0,1 0-1 0 0,-1 0 1 0 0,1 1-1 0 0,10-2 0 0 0,-15 3-124 0 0,-1 0 0 0 0,0 0-1 0 0,0 0 1 0 0,0 0-1 0 0,1 1 1 0 0,-1-1-1 0 0,0 0 1 0 0,0 1-1 0 0,0-1 1 0 0,0 1-1 0 0,0-1 1 0 0,0 1-1 0 0,0-1 1 0 0,0 1 0 0 0,0 0-1 0 0,0-1 1 0 0,0 1-1 0 0,0 0 1 0 0,0 0-1 0 0,-1 0 1 0 0,1 0-1 0 0,0 0 1 0 0,-1 0-1 0 0,1 0 1 0 0,0 1-1 0 0,0 1-16 0 0,0 0-1 0 0,-1-1 1 0 0,1 1-1 0 0,-1 0 0 0 0,0 0 1 0 0,0-1-1 0 0,0 1 0 0 0,0 0 1 0 0,-1 0-1 0 0,0 3 0 0 0,-4 21 124 0 0,-2 1 0 0 0,0-2 0 0 0,-2 1-1 0 0,-18 38 1 0 0,22-54-224 0 0,-6 22 0 0 0,4-11 0 0 0,5-17 3 0 0,-1 7 37 0 0,4 1-284 0 0,-1-11-807 0 0,0-2-385 0 0,3-1-79 0 0,12-5-18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3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15663 0 0,'0'0'356'0'0,"0"0"50"0"0,0 0 20 0 0,6-5 92 0 0,4-2-5 0 0,0 0 1 0 0,0 0 0 0 0,0 1 0 0 0,1 0-1 0 0,0 1 1 0 0,0 0 0 0 0,17-5 0 0 0,-8 5 508 0 0,1 0 0 0 0,0 1 0 0 0,30-2 0 0 0,-36 5-2158 0 0,23 3 0 0 0,-32-2 303 0 0,0 1 0 0 0,0 0 0 0 0,0 1 0 0 0,0-1-1 0 0,0 1 1 0 0,6 3 0 0 0,-10-4-6687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3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49 11975 0 0,'13'-10'547'0'0,"-10"8"-11"0"0,6-14 971 0 0,-9 16-1416 0 0,1 0 0 0 0,-1 0 1 0 0,0-1-1 0 0,1 1 0 0 0,-1 0 0 0 0,0-1 1 0 0,1 1-1 0 0,-1 0 0 0 0,0 0 1 0 0,1-1-1 0 0,-1 1 0 0 0,0-1 1 0 0,0 1-1 0 0,1 0 0 0 0,-1-1 0 0 0,0 1 1 0 0,0 0-1 0 0,0-1 0 0 0,0 1 1 0 0,0-1-1 0 0,1 1 0 0 0,-1-1 1 0 0,0 1-1 0 0,0 0 0 0 0,0-1 0 0 0,0 1 1 0 0,0-1-1 0 0,0 1 0 0 0,0-1 1 0 0,-1 1-1 0 0,1 0 0 0 0,0-1 1 0 0,0 1-1 0 0,0-1 0 0 0,0 1 0 0 0,0 0 1 0 0,-1-1-1 0 0,1 1 0 0 0,0-1 1 0 0,0 1-1 0 0,-1 0 0 0 0,1-1 1 0 0,0 1-1 0 0,-1 0 0 0 0,1 0 0 0 0,0-1 1 0 0,-1 1-1 0 0,1 0 0 0 0,0 0 1 0 0,-1-1-1 0 0,1 1 0 0 0,0 0 1 0 0,-1 0-1 0 0,1 0 0 0 0,-1 0 0 0 0,1-1 1 0 0,-1 1-1 0 0,1 0 0 0 0,0 0 1 0 0,-1 0-1 0 0,1 0 0 0 0,-1 0 1 0 0,0 0-1 0 0,-2 0 482 0 0,0-1 0 0 0,0 1 1 0 0,-1 0-1 0 0,1 0 0 0 0,0 0 0 0 0,0 0 1 0 0,-1 1-1 0 0,-4 1 0 0 0,-6 4-441 0 0,-1 1 0 0 0,1 0 1 0 0,1 1-1 0 0,-20 15 0 0 0,7-5 138 0 0,10-7-146 0 0,1 1 0 0 0,1 0 0 0 0,0 1 0 0 0,0 0 0 0 0,1 1 1 0 0,1 1-1 0 0,1 0 0 0 0,-17 28 0 0 0,25-39-121 0 0,3-3-5 0 0,-1 0 0 0 0,0 0 0 0 0,0 0-1 0 0,1 0 1 0 0,-1 0 0 0 0,1 0 0 0 0,-1 1-1 0 0,1-1 1 0 0,-1 0 0 0 0,1 0 0 0 0,0 0-1 0 0,-1 1 1 0 0,1-1 0 0 0,0 0 0 0 0,0 0-1 0 0,0 1 1 0 0,0-1 0 0 0,0 0 0 0 0,0 0-1 0 0,1 1 1 0 0,-1-1 0 0 0,0 0 0 0 0,0 0 0 0 0,1 1-1 0 0,-1-1 1 0 0,1 0 0 0 0,-1 0 0 0 0,1 0-1 0 0,1 1 1 0 0,-2 0-335 0 0,2-1-138 0 0,0 0 402 0 0,-1 1-1 0 0,1-1 1 0 0,1 0 0 0 0,-1 1-1 0 0,0-1 1 0 0,0 0 0 0 0,0-1-1 0 0,1 1 1 0 0,-1 0 0 0 0,0-1-1 0 0,1 1 1 0 0,-1-1 0 0 0,0 1-1 0 0,4-1 1 0 0,8-1 57 0 0,-2-3 16 0 0,-1 0 0 0 0,1-1 0 0 0,11-7 0 0 0,1 0 0 0 0,7-3 0 0 0,-13 6 0 0 0,0 0 0 0 0,1 1 0 0 0,0 1 0 0 0,0 1 0 0 0,22-4 0 0 0,-38 10 0 0 0,0-1 0 0 0,-1 1 0 0 0,1 0 0 0 0,0 0 0 0 0,-1 0 0 0 0,5 1 0 0 0,-6-1 0 0 0,-1 1 0 0 0,1-1 0 0 0,0 0 0 0 0,0 0 0 0 0,0 1 0 0 0,0-1 0 0 0,0 0 0 0 0,-1 1 0 0 0,1-1 0 0 0,0 1 0 0 0,0-1 0 0 0,-1 1 0 0 0,1-1 0 0 0,1 2 0 0 0,-1 3 0 0 0,-2-4 0 0 0,2 4 96 0 0,0 1 0 0 0,0-1-1 0 0,-1 1 1 0 0,0-1 0 0 0,-1 1-1 0 0,1-1 1 0 0,-2 6 0 0 0,-10 38 918 0 0,11-44-967 0 0,-5 19 40 0 0,1-4-67 0 0,-1-1-1 0 0,-1 1 1 0 0,-12 25-1 0 0,6-19-19 0 0,7-13 0 0 0,-1 0 0 0 0,0-1 0 0 0,0 0 0 0 0,-14 15 0 0 0,-87 80 0 0 0,92-90 0 0 0,0-1 0 0 0,-20 16 0 0 0,30-28 0 0 0,0 0 0 0 0,0 0 0 0 0,0 0 0 0 0,0 0 0 0 0,-1-1 0 0 0,0 0 0 0 0,1-1 0 0 0,-1 1 0 0 0,0-1 0 0 0,-14 2 0 0 0,19-4 0 0 0,-2 1 0 0 0,-9-5 0 0 0,11 4-85 0 0,0-1-1 0 0,-1-1 0 0 0,1 1 1 0 0,0 0-1 0 0,0 0 1 0 0,0-1-1 0 0,0 1 1 0 0,0-1-1 0 0,1 0 0 0 0,-1 0 1 0 0,0 1-1 0 0,1-1 1 0 0,-1 0-1 0 0,1 0 1 0 0,0-1-1 0 0,-1 1 1 0 0,1 0-1 0 0,0 0 0 0 0,0 0 1 0 0,1-1-1 0 0,-1 1 1 0 0,0-1-1 0 0,1 1 1 0 0,-1 0-1 0 0,1-1 1 0 0,0 1-1 0 0,0-4 0 0 0,0 1-169 0 0,1 0-1 0 0,0 0 0 0 0,0 0 0 0 0,0 0 0 0 0,1 1 1 0 0,-1-1-1 0 0,1 0 0 0 0,0 1 0 0 0,0-1 0 0 0,1 1 0 0 0,0 0 1 0 0,4-7-1 0 0,32-37-3728 0 0,-8 18 1937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4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13823 0 0,'1'-1'72'0'0,"43"-25"1206"0"0,-39 22-1098 0 0,-1 1 0 0 0,0 0 0 0 0,0-1 0 0 0,0 0 0 0 0,0 0 0 0 0,-1 0 0 0 0,5-7 0 0 0,16-22 2698 0 0,-19 27-2121 0 0,1-1-1 0 0,-1 0 1 0 0,-1 0-1 0 0,1-1 1 0 0,-1 1-1 0 0,-1-1 1 0 0,6-16-1 0 0,-7 8-299 0 0,-2 15 39 0 0,0 1 15 0 0,0 0-68 0 0,-2 1-294 0 0,-4 4-147 0 0,0 0-1 0 0,0 1 1 0 0,0 0 0 0 0,1 0-1 0 0,0 0 1 0 0,0 1 0 0 0,0 0-1 0 0,1 0 1 0 0,0 0 0 0 0,0 0-1 0 0,-3 10 1 0 0,1 0-3 0 0,0 0 0 0 0,2 0 1 0 0,0 0-1 0 0,-3 23 0 0 0,7-35 1 0 0,0-1 0 0 0,0 1 0 0 0,0-1 0 0 0,1 1 0 0 0,0-1 0 0 0,0 1 0 0 0,0-1 0 0 0,3 8 0 0 0,3 0 0 0 0,-1-11 0 0 0,-5-1 0 0 0,2 1-86 0 0,0 0-1 0 0,1 0 1 0 0,-1-1 0 0 0,0 1-1 0 0,1-1 1 0 0,-1 0 0 0 0,0 0-1 0 0,1 0 1 0 0,-1-1 0 0 0,0 1-1 0 0,1-1 1 0 0,-1 1 0 0 0,0-1-1 0 0,4-1 1 0 0,1-2-372 0 0,1 1-1 0 0,-1-1 0 0 0,0 0 1 0 0,10-8-1 0 0,14-12-1564 0 0,-1 0-22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6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4 10135 0 0,'22'0'1962'0'0,"-18"-8"22"0"0,-3 6-1779 0 0,0 0 1 0 0,0 1-1 0 0,0-1 0 0 0,1 1 1 0 0,-1-1-1 0 0,1 1 1 0 0,-1-1-1 0 0,1 1 1 0 0,2-2-1 0 0,-2 2 86 0 0,0-1 1 0 0,0 1-1 0 0,0-1 1 0 0,-1 0-1 0 0,1 1 1 0 0,3-5-1 0 0,24-32 2202 0 0,-22 30-2046 0 0,0 0 0 0 0,-1-1 0 0 0,0 1 0 0 0,8-17 0 0 0,-8 7 319 0 0,-6 16-668 0 0,0-1 1 0 0,1 1 0 0 0,-1 0-1 0 0,1 0 1 0 0,0 0 0 0 0,0 0-1 0 0,-1 0 1 0 0,1 0-1 0 0,1 0 1 0 0,-1 1 0 0 0,0-1-1 0 0,2-2 1 0 0,-3 4-79 0 0,1-1 1 0 0,-1 1-1 0 0,0-1 0 0 0,1 1 0 0 0,-1-1 0 0 0,0 1 1 0 0,1-1-1 0 0,-1 1 0 0 0,0-1 0 0 0,1 0 0 0 0,-1 1 1 0 0,0-1-1 0 0,0 1 0 0 0,0-1 0 0 0,0 0 0 0 0,0 1 1 0 0,0-1-1 0 0,0 0 0 0 0,0 1 0 0 0,0-1 1 0 0,0 1-1 0 0,0-2 0 0 0,0 1-11 0 0,0 0 0 0 0,-1 1 0 0 0,1-1 0 0 0,0 1-1 0 0,0-1 1 0 0,0 0 0 0 0,0 0 0 0 0,0 1 0 0 0,1-1 0 0 0,-1 1 0 0 0,0-1 0 0 0,0 0 0 0 0,0 1-1 0 0,0-1 1 0 0,1 0 0 0 0,0 0 0 0 0,1-5 1015 0 0,-7 12 0 0 0,3-2-1024 0 0,0 1 0 0 0,-1-1 0 0 0,1 1 0 0 0,-1-1 0 0 0,0 0 0 0 0,-6 7 0 0 0,6-8 0 0 0,0 1 0 0 0,0-1 0 0 0,0 1 0 0 0,1 0 0 0 0,-1 0 0 0 0,1 0 0 0 0,0 0 0 0 0,-2 7 0 0 0,1 0 0 0 0,-6 20 0 0 0,-7 43 0 0 0,7-45 0 0 0,8-26 0 0 0,-1 0 0 0 0,1 1 0 0 0,0-1 0 0 0,0 1 0 0 0,0 0 0 0 0,0 4 0 0 0,1-6 0 0 0,0 0 0 0 0,1-1 0 0 0,-1 1 0 0 0,0 0 0 0 0,1 0 0 0 0,-1-1 0 0 0,1 1 0 0 0,-1 0 0 0 0,1-1 0 0 0,0 1 0 0 0,0-1 0 0 0,0 1 0 0 0,0-1 0 0 0,0 1 0 0 0,0-1 0 0 0,0 1 0 0 0,2 0 0 0 0,-2-1 0 0 0,-1-1 0 0 0,0 1 0 0 0,0-1 0 0 0,1 1 0 0 0,-1-1 0 0 0,0 0 0 0 0,1 1 0 0 0,-1-1 0 0 0,1 0 0 0 0,-1 1 0 0 0,0-1 0 0 0,1 0 0 0 0,-1 0 0 0 0,1 1 0 0 0,-1-1 0 0 0,1 0 0 0 0,-1 0 0 0 0,1 0 0 0 0,-1 0 0 0 0,1 1 0 0 0,-1-1 0 0 0,1 0 0 0 0,-1 0 0 0 0,1 0 0 0 0,-1 0 0 0 0,1 0 0 0 0,-1 0 0 0 0,1 0 0 0 0,-1-1 0 0 0,1 1 0 0 0,-1 0 0 0 0,1 0 0 0 0,-1 0 0 0 0,1 0 0 0 0,-1-1 0 0 0,0 1 0 0 0,1 0 0 0 0,1-1 0 0 0,15-4 0 0 0,22-9 0 0 0,-33 11 0 0 0,-1 1 0 0 0,1-2 0 0 0,-1 1 0 0 0,1-1 0 0 0,-1 0 0 0 0,0 0 0 0 0,6-6 0 0 0,16-16 0 0 0,9-10 0 0 0,61-63 0 0 0,-88 89 0 0 0,-9 10 0 0 0,1 0 0 0 0,-1 0 0 0 0,0-1 0 0 0,0 1 0 0 0,0 0 0 0 0,0 0 0 0 0,0 0 0 0 0,0 0 0 0 0,1 0 0 0 0,-1-1 0 0 0,0 1 0 0 0,0 0 0 0 0,0 0 0 0 0,0 0 0 0 0,1 0 0 0 0,-1 0 0 0 0,0 0 0 0 0,0 0 0 0 0,0 0 0 0 0,1 0 0 0 0,-1 0 0 0 0,0 0 0 0 0,0 0 0 0 0,0 0 0 0 0,1 0 0 0 0,-1 0 0 0 0,0 0 0 0 0,0 0 0 0 0,0 0 0 0 0,1 0 0 0 0,-1 0 0 0 0,0 0 0 0 0,0 0 0 0 0,0 0 0 0 0,1 0 0 0 0,-1 0 0 0 0,0 0 0 0 0,0 0 0 0 0,0 0 0 0 0,0 1 0 0 0,1-1 0 0 0,-1 0 0 0 0,0 0 0 0 0,0 0 0 0 0,0 0 0 0 0,0 0 0 0 0,0 1 0 0 0,0-1 0 0 0,1 0 0 0 0,-1 0 0 0 0,0 0 0 0 0,0 1 0 0 0,0-1 0 0 0,0 0 0 0 0,0 0 0 0 0,0 0 0 0 0,0 1 0 0 0,0-1 0 0 0,0 0 0 0 0,0 0 0 0 0,0 0 0 0 0,0 1 0 0 0,0-1 0 0 0,0 0 0 0 0,0 0 0 0 0,0 1 0 0 0,0 12 0 0 0,0-13 0 0 0,0 5 0 0 0,-1-1 0 0 0,0 1 0 0 0,-1-1 0 0 0,1 0 0 0 0,-1 0 0 0 0,-4 8 0 0 0,-2 7 0 0 0,5-12 0 0 0,-1 0 0 0 0,1-1 0 0 0,-7 10 0 0 0,7-12 0 0 0,-1 1 0 0 0,1 0 0 0 0,1 0 0 0 0,-1 0 0 0 0,1 0 0 0 0,0 0 0 0 0,0 0 0 0 0,0 1 0 0 0,1-1 0 0 0,-1 1 0 0 0,1-1 0 0 0,1 1 0 0 0,-1 6 0 0 0,1-12 0 0 0,0 0 0 0 0,0 1 0 0 0,0-1 0 0 0,0 1 0 0 0,0-1 0 0 0,-1 0 0 0 0,1 1 0 0 0,0-1 0 0 0,0 0 0 0 0,0 1 0 0 0,0-1 0 0 0,1 0 0 0 0,-1 1 0 0 0,0-1 0 0 0,0 0 0 0 0,0 1 0 0 0,0-1 0 0 0,0 0 0 0 0,0 1 0 0 0,0-1 0 0 0,1 0 0 0 0,-1 1 0 0 0,0-1 0 0 0,0 0 0 0 0,1 1 0 0 0,-1-1 0 0 0,0 0 0 0 0,0 0 0 0 0,1 0 0 0 0,-1 1 0 0 0,0-1 0 0 0,0 0 0 0 0,1 0 0 0 0,-1 0 0 0 0,0 1 0 0 0,1-1 0 0 0,-1 0 0 0 0,0 0 0 0 0,1 0 0 0 0,-1 0 0 0 0,0 0 0 0 0,1 0 0 0 0,-1 0 0 0 0,1 0 0 0 0,-1 0 0 0 0,0 0 0 0 0,1 0 0 0 0,-1 0 0 0 0,0 0 0 0 0,1 0 0 0 0,-1 0 0 0 0,0 0 0 0 0,1 0 0 0 0,-1-1 0 0 0,6 1 0 0 0,1-1 0 0 0,-1 0 0 0 0,0 0 0 0 0,0-1 0 0 0,0 1 0 0 0,0-2 0 0 0,0 1 0 0 0,10-6 0 0 0,-4 1 0 0 0,-1 0 0 0 0,0-1 0 0 0,11-9 0 0 0,-11 6 0 0 0,0 0 0 0 0,17-25 0 0 0,-19 24 0 0 0,0 0 0 0 0,1 1 0 0 0,0 0 0 0 0,1 1 0 0 0,22-17 0 0 0,-33 27 0 0 0,0 0 0 0 0,0 0 0 0 0,0 0 0 0 0,0 0 0 0 0,0 0 0 0 0,0 0 0 0 0,-1 1 0 0 0,1-1 0 0 0,0 0 0 0 0,0 0 0 0 0,0 0 0 0 0,0 0 0 0 0,0 0 0 0 0,0 1 0 0 0,0-1 0 0 0,0 0 0 0 0,1 0 0 0 0,-1 0 0 0 0,0 0 0 0 0,0 0 0 0 0,0 0 0 0 0,0 1 0 0 0,0-1 0 0 0,0 0 0 0 0,0 0 0 0 0,0 0 0 0 0,0 0 0 0 0,0 0 0 0 0,0 0 0 0 0,0 0 0 0 0,1 1 0 0 0,-1-1 0 0 0,0 0 0 0 0,0 0 0 0 0,0 0 0 0 0,0 0 0 0 0,0 0 0 0 0,0 0 0 0 0,0 0 0 0 0,1 0 0 0 0,-1 0 0 0 0,0 0 0 0 0,0 0 0 0 0,0 0 0 0 0,0 0 0 0 0,0 0 0 0 0,0 0 0 0 0,1 0 0 0 0,-1 0 0 0 0,0 0 0 0 0,0 0 0 0 0,0 0 0 0 0,0 0 0 0 0,0 0 0 0 0,1 0 0 0 0,-1 0 0 0 0,0 0 0 0 0,0 0 0 0 0,0 0 0 0 0,0 0 0 0 0,0 0 0 0 0,0 0 0 0 0,0 0 0 0 0,1 0 0 0 0,-1-1 0 0 0,0 1 0 0 0,0 0 0 0 0,-3 12 0 0 0,3-11 0 0 0,-3 11 0 0 0,-3 5 0 0 0,2 1 0 0 0,0-1 0 0 0,1 1 0 0 0,1-1 0 0 0,0 28 0 0 0,3-34 0 0 0,3-2 0 0 0,-2-7 0 0 0,0-1 0 0 0,0 1 0 0 0,0-1 0 0 0,0 1 0 0 0,0-1 0 0 0,0 0 0 0 0,1 0 0 0 0,-1 0 0 0 0,1-1 0 0 0,-1 1 0 0 0,0-1 0 0 0,1 1 0 0 0,-1-1 0 0 0,1 0 0 0 0,0 1 0 0 0,-1-1 0 0 0,1-1 0 0 0,-1 1 0 0 0,1 0 0 0 0,-1-1 0 0 0,1 1 0 0 0,2-2 0 0 0,4 0 0 0 0,-1-1 0 0 0,0 0 0 0 0,0 0 0 0 0,-1-1 0 0 0,12-6 0 0 0,-1-4 0 0 0,19-16 0 0 0,-1-1 0 0 0,-3 5 0 0 0,-1-1 0 0 0,42-47 0 0 0,-55 51 0 0 0,-1 0 0 0 0,-1-1 0 0 0,-1-1 0 0 0,18-37 0 0 0,-24 42-4 0 0,16-36-8 0 0,-24 49 24 0 0,1 0 1 0 0,-1 1 0 0 0,-1-1-1 0 0,1 0 1 0 0,-1 0-1 0 0,0-9 1 0 0,-1 15 358 0 0,-3 1-318 0 0,0 1 0 0 0,0-1 0 0 0,0 1 0 0 0,0 0 0 0 0,1 0 0 0 0,-1 0 0 0 0,0 0 0 0 0,0 0 0 0 0,1 1 0 0 0,-1-1 1 0 0,0 1-1 0 0,1 0 0 0 0,0-1 0 0 0,-4 4 0 0 0,-4 5 329 0 0,-16 20 0 0 0,19-21-337 0 0,-114 153-45 0 0,109-147 0 0 0,1 1 0 0 0,1 1 0 0 0,1-1 0 0 0,0 1 0 0 0,1 1 0 0 0,0 0 0 0 0,2 0 0 0 0,0 0 0 0 0,-6 35 0 0 0,11-34 0 0 0,1-17 0 0 0,0 1 0 0 0,0-1 0 0 0,0 0 0 0 0,0 0 0 0 0,-1 0 0 0 0,1 0 0 0 0,-1 1 0 0 0,1-1 0 0 0,-1 0 0 0 0,0 0 0 0 0,0 0 0 0 0,1 0 0 0 0,-2 0 0 0 0,1 0 0 0 0,0-1 0 0 0,0 1 0 0 0,0 0 0 0 0,-1 0 0 0 0,-1 1 0 0 0,-4 4 0 0 0,8-7 0 0 0,-1 1 0 0 0,0-1 0 0 0,0 0 0 0 0,1 0 0 0 0,-1 0 0 0 0,0 1 0 0 0,0-1 0 0 0,1 0 0 0 0,-1 0 0 0 0,0 0 0 0 0,1 0 0 0 0,-1 0 0 0 0,0 0 0 0 0,1 0 0 0 0,-1 0 0 0 0,0 0 0 0 0,1 0 0 0 0,-1 0 0 0 0,0 0 0 0 0,1 0 0 0 0,-1 0 0 0 0,0 0 0 0 0,1 0 0 0 0,2-1 0 0 0,0 0 0 0 0,-1 1 0 0 0,1-1 0 0 0,0 0 0 0 0,-1-1 0 0 0,1 1 0 0 0,0 0 0 0 0,-1-1 0 0 0,0 0 0 0 0,1 1 0 0 0,1-3 0 0 0,24-26 0 0 0,-14 14 0 0 0,-7 9 0 0 0,-1 0 0 0 0,0-1 0 0 0,0 0 0 0 0,-1 0 0 0 0,0 0 0 0 0,-1 0 0 0 0,6-16 0 0 0,-1 9 0 0 0,-7 12 0 0 0,0 0 0 0 0,0 0 0 0 0,0-1 0 0 0,-1 1 0 0 0,1-1 0 0 0,1-5 0 0 0,-3 9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-1 0 0 0,0 1 0 0 0,0 0 0 0 0,0 0 0 0 0,0 0 0 0 0,0 0 0 0 0,2 7 0 0 0,0 10 0 0 0,-3-13-41 0 0,1-1-1 0 0,0 0 1 0 0,0 0-1 0 0,1 0 1 0 0,-1 0-1 0 0,1 0 1 0 0,-1 0-1 0 0,1 0 1 0 0,0 0-1 0 0,0 0 1 0 0,0 0-1 0 0,1 0 1 0 0,-1 0-1 0 0,1 0 1 0 0,-1-1-1 0 0,1 1 1 0 0,0-1-1 0 0,0 1 1 0 0,0-1-1 0 0,0 0 1 0 0,1 0-1 0 0,-1 0 1 0 0,4 2-1 0 0,-2-1-20 0 0,0-1 0 0 0,0 0-1 0 0,0 0 1 0 0,0-1 0 0 0,0 1 0 0 0,1-1-1 0 0,-1 0 1 0 0,0 0 0 0 0,1-1 0 0 0,-1 1-1 0 0,1-1 1 0 0,-1 0 0 0 0,1 0 0 0 0,-1 0-1 0 0,8-2 1 0 0,9-4 190 0 0,-1 0-1 0 0,0-1 1 0 0,0-1 0 0 0,25-15-1 0 0,-40 21-158 0 0,3-3 202 0 0,1-1 0 0 0,-1 0 0 0 0,0-1 0 0 0,0 0 1 0 0,-1 0-1 0 0,0-1 0 0 0,11-14 0 0 0,-14 17-160 0 0,-2 1-10 0 0,1 1-1 0 0,-1-1 1 0 0,1 0-1 0 0,-1 0 1 0 0,0 0-1 0 0,-1 0 1 0 0,1-1 0 0 0,1-4-1 0 0,-2 1 0 0 0,-1 8 0 0 0,0-1 0 0 0,0 1 0 0 0,0 0 0 0 0,0-1 0 0 0,0 1 0 0 0,0 0 0 0 0,0-1 0 0 0,0 1 0 0 0,0 0 0 0 0,0 0 0 0 0,0-1 0 0 0,0 1 0 0 0,-1 0 0 0 0,1-1 0 0 0,0 1 0 0 0,0 0 0 0 0,0-1 0 0 0,0 1 0 0 0,0 0 0 0 0,-1 0 0 0 0,1-1 0 0 0,0 1 0 0 0,0 0 0 0 0,0 0 0 0 0,-1-1 0 0 0,1 1 0 0 0,0 0 0 0 0,-1 0 0 0 0,1 0 0 0 0,0-1 0 0 0,0 1 0 0 0,-1 0 0 0 0,1 0 0 0 0,0 0 0 0 0,-1 0 0 0 0,1 0 0 0 0,0 0 0 0 0,-1 0 0 0 0,1 0 0 0 0,0 0 0 0 0,-1 0 0 0 0,1 0 0 0 0,0 0 0 0 0,-1 0 0 0 0,1 0 0 0 0,0 0 0 0 0,-1 0 0 0 0,1 0 0 0 0,0 0 0 0 0,-1 0 0 0 0,-1 1 0 0 0,0-1 0 0 0,0 1 0 0 0,0-1 0 0 0,0 1 0 0 0,0 0 0 0 0,0 0 0 0 0,0 0 0 0 0,1 0 0 0 0,-1 0 0 0 0,0 0 0 0 0,1 1 0 0 0,-1-1 0 0 0,0 0 0 0 0,-1 3 0 0 0,-19 26 0 0 0,13-18 0 0 0,3-4 0 0 0,1 1 0 0 0,-1 0 0 0 0,2 0 0 0 0,-1 1 0 0 0,1-1 0 0 0,0 1 0 0 0,1 0 0 0 0,0 0 0 0 0,1 0 0 0 0,0 0 0 0 0,1 1 0 0 0,-1 15 0 0 0,3-15 0 0 0,3 2 0 0 0,0-10 0 0 0,-3-3 0 0 0,2 2 0 0 0,-1-1 0 0 0,1 0 0 0 0,-1 0 0 0 0,1 1 0 0 0,0-1 0 0 0,-1-1 0 0 0,1 1 0 0 0,0 0 0 0 0,0-1 0 0 0,0 1 0 0 0,0-1 0 0 0,-1 0 0 0 0,1 0 0 0 0,0 0 0 0 0,0 0 0 0 0,0-1 0 0 0,0 1 0 0 0,-1-1 0 0 0,1 0 0 0 0,0 1 0 0 0,3-3 0 0 0,7-2 0 0 0,-1-1 0 0 0,1 0 0 0 0,11-9 0 0 0,-16 10 0 0 0,17-12 0 0 0,0-2 0 0 0,-1-1 0 0 0,42-44 0 0 0,-3 10 0 0 0,-57 49 0 0 0,-8 7 0 0 0,0 0 0 0 0,1 1 0 0 0,-1-1 0 0 0,0 0 0 0 0,1 1 0 0 0,0 0 0 0 0,0-1 0 0 0,-1 1 0 0 0,2 0 0 0 0,-2 3 0 0 0,-1 3 0 0 0,1 1 0 0 0,-3 14 0 0 0,5-23 0 0 0,0-1 0 0 0,0 1 0 0 0,0-1 0 0 0,0 1 0 0 0,0-1 0 0 0,0 1 0 0 0,0-1 0 0 0,0 1 0 0 0,0-1 0 0 0,0 1 0 0 0,0-1 0 0 0,0 1 0 0 0,0-1 0 0 0,0 1 0 0 0,0-1 0 0 0,0 1 0 0 0,1-1 0 0 0,-1 1 0 0 0,0-1 0 0 0,0 1 0 0 0,1-1 0 0 0,-1 0 0 0 0,0 1 0 0 0,1-1 0 0 0,-1 1 0 0 0,0-1 0 0 0,1 0 0 0 0,-1 1 0 0 0,0-1 0 0 0,1 0 0 0 0,-1 0 0 0 0,1 1 0 0 0,-1-1 0 0 0,2 1 0 0 0,-1-1 0 0 0,9 7 0 0 0,8 2 0 0 0,-12-9 0 0 0,-3-1 0 0 0,24 2 0 0 0,-20 0 0 0 0,0 0 0 0 0,0-1 0 0 0,0 0 0 0 0,0 0 0 0 0,0-1 0 0 0,0 0 0 0 0,0 0 0 0 0,0-1 0 0 0,10-3 0 0 0,-17 5 0 0 0,-1 0 0 0 0,1 1 0 0 0,0-1 0 0 0,0 0 0 0 0,0 0 0 0 0,0 0 0 0 0,0 0 0 0 0,0 0 0 0 0,0 0 0 0 0,0 1 0 0 0,0-1 0 0 0,0 0 0 0 0,0 0 0 0 0,0 0 0 0 0,0 0 0 0 0,0 0 0 0 0,0 1 0 0 0,0-1 0 0 0,0 0 0 0 0,0 0 0 0 0,0 0 0 0 0,0 0 0 0 0,0 0 0 0 0,0 1 0 0 0,0-1 0 0 0,0 0 0 0 0,0 0 0 0 0,0 0 0 0 0,1 0 0 0 0,-1 0 0 0 0,0 0 0 0 0,0 1 0 0 0,0-1 0 0 0,0 0 0 0 0,0 0 0 0 0,0 0 0 0 0,0 0 0 0 0,0 0 0 0 0,1 0 0 0 0,-1 0 0 0 0,0 0 0 0 0,0 0 0 0 0,0 0 0 0 0,0 0 0 0 0,0 1 0 0 0,1-1 0 0 0,-1 0 0 0 0,0 0 0 0 0,0 0 0 0 0,0 0 0 0 0,0 0 0 0 0,0 0 0 0 0,1 0 0 0 0,-1 0 0 0 0,0 0 0 0 0,0 0 0 0 0,0 0 0 0 0,0-1 0 0 0,0 1 0 0 0,1 0 0 0 0,-1 0 0 0 0,0 0 0 0 0,-6 9 0 0 0,6-8 0 0 0,-50 74 0 0 0,10-14 0 0 0,38-58 0 0 0,1-1 0 0 0,-1 1 0 0 0,0-1 0 0 0,1 1 0 0 0,0 0 0 0 0,0 0 0 0 0,0 0 0 0 0,0-1 0 0 0,0 1 0 0 0,-1 5 0 0 0,2-7 0 0 0,0 0 0 0 0,0 0 0 0 0,0 0 0 0 0,0 0 0 0 0,0 0 0 0 0,0 0 0 0 0,1 0 0 0 0,-1 0 0 0 0,0 0 0 0 0,0 0 0 0 0,1 0 0 0 0,-1 1 0 0 0,5 1 0 0 0,-4-2 0 0 0,11 7 0 0 0,-7-8 0 0 0,-3 0 0 0 0,5 0 0 0 0,-1-1 0 0 0,1 1 0 0 0,-1-1 0 0 0,1 0 0 0 0,-1-1 0 0 0,1 1 0 0 0,-1-1 0 0 0,0 0 0 0 0,0-1 0 0 0,0 0 0 0 0,0 0 0 0 0,-1 0 0 0 0,1-1 0 0 0,6-5 0 0 0,6-6 0 0 0,0-1 0 0 0,24-28 0 0 0,-26 23 0 0 0,-1 0 0 0 0,-1-1 0 0 0,19-39 0 0 0,-52 101 0 0 0,-21 66 0 0 0,38-100 0 0 0,1-3 0 0 0,0-1 0 0 0,1 1 0 0 0,-1-1 0 0 0,1 1 0 0 0,-1 0 0 0 0,1-1 0 0 0,0 1 0 0 0,0 5 0 0 0,2 1 0 0 0,3 0 0 0 0,3-3 0 0 0,-6-5 0 0 0,1-1 0 0 0,0 1 0 0 0,0-1 0 0 0,-1 0 0 0 0,1 0 0 0 0,0 0 0 0 0,0 0 0 0 0,-1 0 0 0 0,1-1 0 0 0,0 1 0 0 0,-1-1 0 0 0,1 0 0 0 0,0 0 0 0 0,3-1 0 0 0,4-3 0 0 0,0 0 0 0 0,10-8 0 0 0,-15 10 0 0 0,17-12 0 0 0,-1-1 0 0 0,-1-1 0 0 0,0-1 0 0 0,24-29 0 0 0,24-42 0 0 0,-65 85 0 0 0,1-1 0 0 0,-1 1 0 0 0,1 1 0 0 0,0-1 0 0 0,0 1 0 0 0,6-5 0 0 0,-6 5 0 0 0,1-4 0 0 0,-5 7 0 0 0,0 0 0 0 0,-1 0 0 0 0,1-1 0 0 0,0 1 0 0 0,0 0 0 0 0,0 0 0 0 0,0-1 0 0 0,-1 1 0 0 0,1 0 0 0 0,0 0 0 0 0,0-1 0 0 0,0 1 0 0 0,-1 0 0 0 0,1 0 0 0 0,0 0 0 0 0,0-1 0 0 0,-1 1 0 0 0,1 0 0 0 0,0 0 0 0 0,-1 0 0 0 0,1 0 0 0 0,0 0 0 0 0,-1 0 0 0 0,0 0 0 0 0,1 0 0 0 0,-1 0 0 0 0,0 0 0 0 0,0 0 0 0 0,1 0 0 0 0,-1 1 0 0 0,0-1 0 0 0,0 0 0 0 0,1 0 0 0 0,-1 1 0 0 0,0-1 0 0 0,1 1 0 0 0,-1-1 0 0 0,0 1 0 0 0,1-1 0 0 0,-1 1 0 0 0,1-1 0 0 0,-1 1 0 0 0,1-1 0 0 0,-1 1 0 0 0,1-1 0 0 0,-1 2 0 0 0,-7 12 0 0 0,5-9 0 0 0,2-4 0 0 0,0 0 0 0 0,1 0 0 0 0,-1 1 0 0 0,1-1 0 0 0,-1 0 0 0 0,1 1 0 0 0,-1-1 0 0 0,1 1 0 0 0,0-1 0 0 0,0 1 0 0 0,-1-1 0 0 0,1 0 0 0 0,1 3 0 0 0,-1-3-109 0 0,0 0-1 0 0,0 0 1 0 0,0 1-1 0 0,0-1 1 0 0,1 0-1 0 0,-1 0 1 0 0,1 0-1 0 0,-1 0 1 0 0,0 0-1 0 0,1 0 1 0 0,0 0 0 0 0,-1 0-1 0 0,1 0 1 0 0,0 0-1 0 0,-1 0 1 0 0,1 0-1 0 0,0-1 1 0 0,0 1-1 0 0,0 0 1 0 0,0 0-1 0 0,0-1 1 0 0,0 1-1 0 0,0-1 1 0 0,0 1 0 0 0,0-1-1 0 0,0 1 1 0 0,0-1-1 0 0,2 1 1 0 0,4 1-907 0 0,1 0 0 0 0,-1 0 1 0 0,9 0-1 0 0,-15-2 944 0 0,37 2-2963 0 0,-19 0 1499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7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426 13823 0 0,'0'0'315'0'0,"0"0"45"0"0,0 0 21 0 0,0 0-49 0 0,0 0-81 0 0,0 0 481 0 0,0 0 237 0 0,0 0 45 0 0,0 0 8 0 0,0 0 2 0 0,0 0 0 0 0,0 0 0 0 0,0 0-69 0 0,0 0-290 0 0,0 0-121 0 0,-5-15 1508 0 0,4 15-2024 0 0,-1-1-1 0 0,1 0 1 0 0,0 0 0 0 0,-1 1-1 0 0,1-1 1 0 0,-1 1 0 0 0,1-1 0 0 0,-1 1-1 0 0,1 0 1 0 0,-1-1 0 0 0,1 1-1 0 0,-1 0 1 0 0,0 0 0 0 0,1 0-1 0 0,-1 0 1 0 0,1 1 0 0 0,-1-1-1 0 0,1 0 1 0 0,-1 0 0 0 0,1 1-1 0 0,-1-1 1 0 0,1 1 0 0 0,-1 0-1 0 0,-1 1 1 0 0,-5 1 81 0 0,1 1 0 0 0,-1 0 0 0 0,-6 6 0 0 0,3-2-109 0 0,1 1 0 0 0,-13 15 0 0 0,-5 4 0 0 0,20-21 0 0 0,0 1 0 0 0,1-1 0 0 0,-11 16 0 0 0,16-19 0 0 0,0-1 0 0 0,0 0 0 0 0,0 1 0 0 0,0 0 0 0 0,1-1 0 0 0,-1 1 0 0 0,1 0 0 0 0,0 0 0 0 0,0 0 0 0 0,0-1 0 0 0,1 1 0 0 0,-1 0 0 0 0,1 6 0 0 0,2-2 0 0 0,5 5 0 0 0,-2-11 0 0 0,-3-2 0 0 0,1 2 0 0 0,1-1 0 0 0,-1 0 0 0 0,0 0 0 0 0,1 0 0 0 0,-1-1 0 0 0,1 1 0 0 0,0-1 0 0 0,-1 0 0 0 0,1 0 0 0 0,-1 0 0 0 0,1-1 0 0 0,-1 1 0 0 0,1-1 0 0 0,-1 0 0 0 0,1 0 0 0 0,-1 0 0 0 0,4-2 0 0 0,8-3 0 0 0,-1-1 0 0 0,21-15 0 0 0,-17 11 0 0 0,-5 3 203 0 0,0 0 0 0 0,0-1 1 0 0,-1-1-1 0 0,-1 0 0 0 0,1-1 0 0 0,-2 0 0 0 0,1 0 1 0 0,-2-2-1 0 0,11-15 0 0 0,8-24-184 0 0,-18 29-22 0 0,-19 60 3 0 0,1-18 0 0 0,2-6 0 0 0,0 1 0 0 0,1 0 0 0 0,1 0 0 0 0,0 1 0 0 0,1-1 0 0 0,-2 23 0 0 0,5-28 0 0 0,4 5 0 0 0,0-11 0 0 0,-3-3 0 0 0,0 1 0 0 0,-1-1 0 0 0,1 1 0 0 0,-1 0 0 0 0,1-1 0 0 0,-1 1 0 0 0,1-1 0 0 0,-1 1 0 0 0,1-1 0 0 0,-1 1 0 0 0,1-1 0 0 0,0 0 0 0 0,-1 1 0 0 0,1-1 0 0 0,0 0 0 0 0,-1 1 0 0 0,1-1 0 0 0,0 0 0 0 0,0 0 0 0 0,-1 0 0 0 0,1 0 0 0 0,0 0 0 0 0,0 1 0 0 0,-1-1 0 0 0,2-1 0 0 0,0 1 0 0 0,4 0 0 0 0,-1 1 0 0 0,1-2 0 0 0,-1 1 0 0 0,0-1 0 0 0,1 1 0 0 0,-1-2 0 0 0,0 1 0 0 0,9-4 0 0 0,39-18 0 0 0,-52 22 0 0 0,20-10 0 0 0,-1-1 0 0 0,0-1 0 0 0,-1-1 0 0 0,0-1 0 0 0,-1 0 0 0 0,-1-1 0 0 0,0-1 0 0 0,-1-1 0 0 0,-2-1 0 0 0,20-29 0 0 0,2-18 0 0 0,-36 64 0 0 0,-5 5 0 0 0,-5 7 0 0 0,5 0 0 0 0,-1 0 0 0 0,-1-1 0 0 0,-12 16 0 0 0,-11 15 0 0 0,21-24 0 0 0,-1 1 0 0 0,-9 25 0 0 0,17-37 0 0 0,1-1 0 0 0,-1 1 0 0 0,1 0 0 0 0,0 0 0 0 0,0 0 0 0 0,0 0 0 0 0,1-1 0 0 0,0 1 0 0 0,0 0 0 0 0,0 0 0 0 0,1 0 0 0 0,-1 0 0 0 0,1 0 0 0 0,0 0 0 0 0,2 4 0 0 0,-2-7 0 0 0,1 0 0 0 0,-1 0 0 0 0,0-1 0 0 0,1 1 0 0 0,-1-1 0 0 0,1 1 0 0 0,0-1 0 0 0,-1 1 0 0 0,1-1 0 0 0,0 0 0 0 0,0 0 0 0 0,0 0 0 0 0,0 0 0 0 0,0 0 0 0 0,0 0 0 0 0,0-1 0 0 0,0 1 0 0 0,0 0 0 0 0,0-1 0 0 0,0 0 0 0 0,1 0 0 0 0,-1 1 0 0 0,0-1 0 0 0,3-1 0 0 0,8 1 0 0 0,-1-1 0 0 0,23-4 0 0 0,-34 5 0 0 0,15-2 0 0 0,-1-2 0 0 0,0 0 0 0 0,0 0 0 0 0,0-2 0 0 0,0 0 0 0 0,-1 0 0 0 0,0-1 0 0 0,0-1 0 0 0,-1-1 0 0 0,0 0 0 0 0,-1 0 0 0 0,0-1 0 0 0,21-23 0 0 0,-13 9 0 0 0,-1-2 0 0 0,-1 0 0 0 0,-1-1 0 0 0,16-37 0 0 0,40-122 0 0 0,-70 179 2 0 0,11-42 118 0 0,-12 43-80 0 0,-1 1 0 0 0,-1-1 0 0 0,1 1 0 0 0,-1 0 0 0 0,0-1 1 0 0,0 1-1 0 0,-1-7 0 0 0,1 11-11 0 0,0 1 1 0 0,-1 0-1 0 0,1 0 1 0 0,0 0 0 0 0,0-1-1 0 0,0 1 1 0 0,0 0-1 0 0,0 0 1 0 0,-1 0-1 0 0,1 0 1 0 0,0 0 0 0 0,0-1-1 0 0,0 1 1 0 0,-1 0-1 0 0,1 0 1 0 0,0 0 0 0 0,0 0-1 0 0,0 0 1 0 0,-1 0-1 0 0,1 0 1 0 0,0 0-1 0 0,0 0 1 0 0,0 0 0 0 0,-1 0-1 0 0,1 0 1 0 0,0 0-1 0 0,0 0 1 0 0,-1 0-1 0 0,1 0 1 0 0,0 0 0 0 0,0 0-1 0 0,0 0 1 0 0,-1 0-1 0 0,1 0 1 0 0,0 0 0 0 0,0 0-1 0 0,-8 3 317 0 0,2 1-326 0 0,0 0-1 0 0,0 1 1 0 0,1-1 0 0 0,0 1 0 0 0,0 0 0 0 0,0 1 0 0 0,-7 10-1 0 0,-1 3-15 0 0,-11 23-1 0 0,2 0-3 0 0,-32 90 0 0 0,46-108 0 0 0,1 2 0 0 0,1-1 0 0 0,2 1 0 0 0,0 0 0 0 0,1 32 0 0 0,3-50-28 0 0,0-1-1 0 0,1 1 1 0 0,0-1-1 0 0,0 0 1 0 0,1 1-1 0 0,0-1 1 0 0,0 0-1 0 0,1 0 1 0 0,-1 0-1 0 0,5 7 1 0 0,-5-11 4 0 0,0 0-1 0 0,0 0 1 0 0,1 0-1 0 0,-1 0 1 0 0,0-1-1 0 0,1 1 1 0 0,0-1-1 0 0,-1 1 1 0 0,1-1-1 0 0,0 0 1 0 0,0 0-1 0 0,0 0 1 0 0,0-1-1 0 0,1 1 1 0 0,-1-1-1 0 0,0 0 1 0 0,1 0-1 0 0,-1 0 1 0 0,1 0-1 0 0,-1 0 1 0 0,1-1 0 0 0,6 0-1 0 0,-3 0-324 0 0,0 0 0 0 0,0-1-1 0 0,0 0 1 0 0,0 0 0 0 0,-1-1 0 0 0,1 0 0 0 0,0 0 0 0 0,-1 0-1 0 0,12-7 1 0 0,-13 7-101 0 0,-1-1 1 0 0,0 0-1 0 0,-1 0 0 0 0,1 0 0 0 0,0 0 1 0 0,-1 0-1 0 0,0-1 0 0 0,0 0 0 0 0,0 1 0 0 0,0-1 1 0 0,0 0-1 0 0,-1 0 0 0 0,0-1 0 0 0,3-6 1 0 0,2-19-2109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7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88 19351 0 0,'0'0'439'0'0,"0"0"62"0"0,0-7 502 0 0,-2-6-887 0 0,2 12-43 0 0,-1-1 0 0 0,1 1 0 0 0,0 0 0 0 0,0-1 0 0 0,0 1 0 0 0,-1 0 0 0 0,1-1 0 0 0,0 1 0 0 0,1 0-1 0 0,-1-1 1 0 0,0 1 0 0 0,0-1 0 0 0,0 1 0 0 0,1 0 0 0 0,-1 0 0 0 0,1-1 0 0 0,-1 1 0 0 0,1 0 0 0 0,0 0 0 0 0,-1-1 0 0 0,1 1 0 0 0,0 0 0 0 0,0 0 0 0 0,0 0 0 0 0,1-1 0 0 0,1 0 111 0 0,-2 1-94 0 0,0 1 1 0 0,0-1 0 0 0,-1 1-1 0 0,1-1 1 0 0,0 0 0 0 0,0 1-1 0 0,-1-1 1 0 0,1 1 0 0 0,0-1-1 0 0,-1 0 1 0 0,1 0 0 0 0,0 0-1 0 0,-1 1 1 0 0,1-1 0 0 0,-1 0-1 0 0,0 0 1 0 0,1 0 0 0 0,-1 0 0 0 0,0 0-1 0 0,1 0 1 0 0,-1 0 0 0 0,0 0-1 0 0,0 0 1 0 0,0 0 0 0 0,0 1-1 0 0,0-1 1 0 0,0 0 0 0 0,0 0-1 0 0,0 0 1 0 0,0 0 0 0 0,0 0-1 0 0,-1-1 1 0 0,1-3 134 0 0,0 0 0 0 0,0 0 0 0 0,0 0 0 0 0,0 0 0 0 0,1 0 0 0 0,2-7 0 0 0,2-5 1380 0 0,-1 10-1669 0 0,-3 6-273 0 0,4-6-646 0 0,6-1-454 0 0,3-2-3399 0 0,1-2 2789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8:59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43 10135 0 0,'0'0'464'0'0,"-2"0"-9"0"0,-14 0-138 0 0,15 0 409 0 0,1 0 244 0 0,0 0 44 0 0,0 0 8 0 0,0 0 2 0 0,0 0 0 0 0,0 0 0 0 0,0 0 0 0 0,0 0 0 0 0,0 0 0 0 0,0 0 0 0 0,3-8 596 0 0,36-42 56 0 0,-32 41-1338 0 0,0 0 1 0 0,1 0-1 0 0,17-15 0 0 0,6-8 341 0 0,69-90 173 0 0,30-33 360 0 0,-107 130-1212 0 0,-23 25 0 0 0,0 0 0 0 0,0 1 0 0 0,0-1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-2 7 0 0 0,-3 10 0 0 0,5-16 0 0 0,-3 7 0 0 0,1-5 0 0 0,1 0 0 0 0,0 0 0 0 0,0 0 0 0 0,1 0 0 0 0,-1 0 0 0 0,1 0 0 0 0,-1 6 0 0 0,1-3 8 0 0,-1-4-15 0 0,1 0 1 0 0,0 0-1 0 0,0 0 1 0 0,0 0-1 0 0,0 0 1 0 0,0 1-1 0 0,1-1 1 0 0,-1 0-1 0 0,1 0 1 0 0,1 4-1 0 0,0-2-198 0 0,0 1 0 0 0,0-1 0 0 0,0 1 1 0 0,1-1-1 0 0,3 5 0 0 0,8 13-478 0 0,0 2 666 0 0,-11-19 17 0 0,0 0 0 0 0,0 0 0 0 0,-1-1 0 0 0,1 2 0 0 0,-1-1 0 0 0,0 0 1 0 0,-1 0-1 0 0,1 1 0 0 0,-1-1 0 0 0,1 6 0 0 0,-2 2 0 0 0,0 0 0 0 0,0 1 0 0 0,-2-1 0 0 0,-2 13 0 0 0,3-20 0 0 0,0 0 0 0 0,-1 0 0 0 0,0 0 0 0 0,0-1 0 0 0,-1 1 0 0 0,1 0 0 0 0,-1-1 0 0 0,-1 0 0 0 0,1 0 0 0 0,-8 9 0 0 0,7-10 0 0 0,1-2 0 0 0,-1 1 0 0 0,0 0 0 0 0,0-1 0 0 0,0 0 0 0 0,-1 0 0 0 0,1 0 0 0 0,0 0 0 0 0,-1-1 0 0 0,1 1 0 0 0,-1-1 0 0 0,-7 1 0 0 0,10-2 0 0 0,-1 0 0 0 0,0 0 0 0 0,1 0 0 0 0,-1 0 0 0 0,1 0 0 0 0,-1 0 0 0 0,0-1 0 0 0,1 1 0 0 0,-1-1 0 0 0,1 1 0 0 0,-4-3 0 0 0,1 1 0 0 0,4 2-26 0 0,1 0 1 0 0,0 0-1 0 0,-1 0 0 0 0,1 0 1 0 0,-1 0-1 0 0,1 0 0 0 0,-1 0 1 0 0,1-1-1 0 0,0 1 0 0 0,-1 0 1 0 0,1 0-1 0 0,-1 0 0 0 0,1-1 1 0 0,0 1-1 0 0,-1 0 0 0 0,1-1 1 0 0,0 1-1 0 0,-1 0 0 0 0,1-1 1 0 0,0 1-1 0 0,-1 0 0 0 0,1-1 1 0 0,0 1-1 0 0,0-1 0 0 0,0 1 1 0 0,-1 0-1 0 0,1-1 0 0 0,0 1 1 0 0,0-1-1 0 0,0 1 0 0 0,0-1 1 0 0,0 1-1 0 0,0-1 0 0 0,0 1 1 0 0,0-1-1 0 0,0 0-337 0 0,-1-2-92 0 0,1 1-1 0 0,0-1 0 0 0,-1 1 1 0 0,1-1-1 0 0,0 0 0 0 0,1 1 1 0 0,-1-1-1 0 0,0 0 0 0 0,1 1 1 0 0,-1-1-1 0 0,1 1 1 0 0,0-1-1 0 0,0 1 0 0 0,0-1 1 0 0,0 1-1 0 0,0 0 0 0 0,1 0 1 0 0,-1-1-1 0 0,2-1 0 0 0,-1 2-1080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00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94 15663 0 0,'0'0'356'0'0,"-1"-2"50"0"0,0-1-267 0 0,1 2-95 0 0,0 0 1 0 0,-1 0 0 0 0,1 0 0 0 0,0 0-1 0 0,0 0 1 0 0,0-1 0 0 0,0 1-1 0 0,0 0 1 0 0,0 0 0 0 0,1 0 0 0 0,-1 0-1 0 0,0 0 1 0 0,0 0 0 0 0,1 0-1 0 0,-1 0 1 0 0,1 0 0 0 0,0-2 0 0 0,0 0 271 0 0,0 0 0 0 0,0 0 0 0 0,-1-1 0 0 0,1 1 0 0 0,-1 0 1 0 0,0 0-1 0 0,0 0 0 0 0,0-1 0 0 0,0 1 0 0 0,0 0 0 0 0,-1 0 1 0 0,-1-6-1 0 0,2 8-192 0 0,-1 0 0 0 0,1 0 0 0 0,-1-1-1 0 0,0 1 1 0 0,1 0 0 0 0,-1 0 0 0 0,0 0 0 0 0,0 0 0 0 0,0 0 0 0 0,0 0 0 0 0,0 0-1 0 0,0 0 1 0 0,0 0 0 0 0,0 1 0 0 0,0-1 0 0 0,-1 0 0 0 0,1 1 0 0 0,0-1 0 0 0,0 0 0 0 0,-1 1-1 0 0,1 0 1 0 0,0-1 0 0 0,-1 1 0 0 0,1 0 0 0 0,0 0 0 0 0,-1 0 0 0 0,1 0 0 0 0,0 0 0 0 0,-1 0-1 0 0,1 0 1 0 0,0 0 0 0 0,-3 1 0 0 0,-3 0-124 0 0,0 1 0 0 0,0 1 0 0 0,0-1 0 0 0,1 1 0 0 0,-1 0 0 0 0,1 0 0 0 0,-1 1 0 0 0,1 0 0 0 0,0 0 0 0 0,1 1 0 0 0,-1-1 0 0 0,1 1 0 0 0,-5 6 0 0 0,-4 4 0 0 0,2 1 0 0 0,0 1 0 0 0,-14 25 0 0 0,19-29 323 0 0,1 0-1 0 0,1 0 1 0 0,0 0 0 0 0,-4 21-1 0 0,9-33-344 0 0,0 0-1 0 0,0 0 1 0 0,0-1 0 0 0,0 1-1 0 0,0 0 1 0 0,0 0-1 0 0,0 0 1 0 0,0 0-1 0 0,0 0 1 0 0,1-1-1 0 0,-1 1 1 0 0,0 0-1 0 0,1 0 1 0 0,-1 0-1 0 0,0-1 1 0 0,1 1-1 0 0,-1 0 1 0 0,1-1-1 0 0,-1 1 1 0 0,1 0-1 0 0,0-1 1 0 0,-1 1-1 0 0,1 0 1 0 0,0-1-1 0 0,-1 1 1 0 0,1-1 0 0 0,0 1-1 0 0,0-1 1 0 0,-1 0-1 0 0,1 1 1 0 0,0-1-1 0 0,0 0 1 0 0,0 1-1 0 0,-1-1 1 0 0,1 0-1 0 0,0 0 1 0 0,0 0-1 0 0,2 0 1 0 0,1 1-63 0 0,0-1 0 0 0,0 1 0 0 0,0-1-1 0 0,0 0 1 0 0,0-1 0 0 0,0 1 0 0 0,5-2 0 0 0,5-3 405 0 0,-1 0-1 0 0,0-1 1 0 0,20-12 0 0 0,-27 14-215 0 0,0 0 19 0 0,-1 0-1 0 0,1-1 1 0 0,8-8 0 0 0,5-5-11 0 0,-6 6-113 0 0,20-24 0 0 0,-27 30 0 0 0,-23 21-188 0 0,14-13 112 0 0,0 1-1 0 0,1-1 1 0 0,-1 1-1 0 0,1-1 1 0 0,-1 1 0 0 0,1 0-1 0 0,0 0 1 0 0,-3 5-1 0 0,2-2-684 0 0,1-3 598 0 0,1 0 0 0 0,-1 0 0 0 0,1 0 0 0 0,-1 0-1 0 0,0 0 1 0 0,-3 2 0 0 0,4-4-681 0 0,0 1 0 0 0,-1-1-1 0 0,1 0 1 0 0,-1 0 0 0 0,0 0-1 0 0,1 0 1 0 0,-1-1-1 0 0,1 1 1 0 0,-3 0 0 0 0,-14 3-6238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00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83 15663 0 0,'-1'0'18'0'0,"-8"4"337"0"0,0 0-1 0 0,1 0 1 0 0,-1 1-1 0 0,-9 7 1 0 0,16-11 10 0 0,2-1 122 0 0,1 3 247 0 0,-1 0-646 0 0,9 5 207 0 0,-7-6-162 0 0,0-1 0 0 0,1 0 0 0 0,-1 0 0 0 0,0 0 0 0 0,1-1 0 0 0,-1 1 0 0 0,0 0 0 0 0,1-1-1 0 0,-1 0 1 0 0,1 1 0 0 0,-1-1 0 0 0,1 0 0 0 0,-1 0 0 0 0,1 0 0 0 0,-1-1 0 0 0,1 1 0 0 0,-1-1 0 0 0,0 1 0 0 0,1-1 0 0 0,-1 0 0 0 0,0 0-1 0 0,1 0 1 0 0,-1 0 0 0 0,0 0 0 0 0,0-1 0 0 0,0 1 0 0 0,0-1 0 0 0,3-2 0 0 0,-1 0 29 0 0,0 1 1 0 0,-1 0-1 0 0,1-1 0 0 0,-1 0 1 0 0,0 0-1 0 0,0 0 1 0 0,0 0-1 0 0,-1 0 0 0 0,1-1 1 0 0,-1 1-1 0 0,0-1 0 0 0,0 1 1 0 0,1-8-1 0 0,-3 11-161 0 0,1-3 1 0 0,0-1 1 0 0,-1 0-1 0 0,0 0 1 0 0,1 0 0 0 0,-2-8-1 0 0,1 12-2 0 0,-1 0 0 0 0,1 0 0 0 0,0 1 0 0 0,0-1 0 0 0,0 0 0 0 0,0 1 0 0 0,-1-1 0 0 0,1 1 0 0 0,0-1 0 0 0,0 0 0 0 0,-1 1 0 0 0,1-1 0 0 0,-1 1 0 0 0,1-1 0 0 0,-1 0 0 0 0,1 1 0 0 0,0-1 0 0 0,-1 1 0 0 0,0 0 0 0 0,1-1 0 0 0,-1 1 0 0 0,1-1 0 0 0,-1 1 0 0 0,1 0 0 0 0,-1 0 0 0 0,0-1 0 0 0,1 1 0 0 0,-1 0 0 0 0,0 0 0 0 0,1 0 0 0 0,-2-1 0 0 0,1 1 0 0 0,0 0-138 0 0,-1 0 0 0 0,1-1-1 0 0,0 1 1 0 0,-1 0 0 0 0,1 0-1 0 0,-1 0 1 0 0,1 0 0 0 0,0 0-1 0 0,-1 1 1 0 0,1-1 0 0 0,0 0 0 0 0,-1 1-1 0 0,1-1 1 0 0,0 1 0 0 0,0-1-1 0 0,-1 1 1 0 0,1-1 0 0 0,0 1-1 0 0,0 0 1 0 0,-2 1 0 0 0,0 1-907 0 0,0-1 0 0 0,0 1 0 0 0,1 0 0 0 0,-1 0 0 0 0,-3 6 0 0 0,1 0-6037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01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7 15663 0 0,'0'0'356'0'0,"0"0"50"0"0,2-1 20 0 0,1 0-344 0 0,0 0 0 0 0,0 0 0 0 0,0 0-1 0 0,0-1 1 0 0,0 0 0 0 0,0 1 0 0 0,0-1 0 0 0,0 0-1 0 0,-1-1 1 0 0,1 1 0 0 0,-1 0 0 0 0,0-1 0 0 0,0 1-1 0 0,0-1 1 0 0,0 0 0 0 0,2-4 0 0 0,-1 4 369 0 0,0-1 1 0 0,-1 0 0 0 0,2 0-1 0 0,4-4 1 0 0,12-15 891 0 0,-8 2-382 0 0,12-28-1 0 0,-17 32-603 0 0,0 1 0 0 0,2 0 0 0 0,0 0 1 0 0,11-13-1 0 0,-10 13-341 0 0,-8 12-4 0 0,1 0 0 0 0,-1 0 0 0 0,1 1 1 0 0,0-1-1 0 0,6-6 0 0 0,-8 9 359 0 0,-3 1 117 0 0,1 0-461 0 0,-1 1 0 0 0,1-1-1 0 0,0 0 1 0 0,0 0 0 0 0,0 1 0 0 0,0-1 0 0 0,0 0 0 0 0,-1 1 0 0 0,1-1-1 0 0,0 1 1 0 0,0 0 0 0 0,0-1 0 0 0,0 1 0 0 0,0 0 0 0 0,0-1 0 0 0,1 1 0 0 0,-2 2-1 0 0,-14 19 458 0 0,5-5-334 0 0,-6 6-150 0 0,-32 45 0 0 0,43-60 0 0 0,2 1 0 0 0,-1 0 0 0 0,1 0 0 0 0,1 0 0 0 0,0 1 0 0 0,-3 13 0 0 0,6-14 0 0 0,5-1 0 0 0,-4-6 0 0 0,1-1 0 0 0,0 0 0 0 0,0 0 0 0 0,0 0 0 0 0,0 0 0 0 0,0 0 0 0 0,0 0 0 0 0,0-1 0 0 0,0 1 0 0 0,0-1 0 0 0,0 1 0 0 0,0-1 0 0 0,1 0 0 0 0,-1 0 0 0 0,0 0 0 0 0,0 0 0 0 0,0 0 0 0 0,1 0 0 0 0,-1 0 0 0 0,3-2 0 0 0,5 0 0 0 0,-1-1 0 0 0,19-8 0 0 0,16-7 0 0 0,38-18 0 0 0,-70 29 0 0 0,0 0 0 0 0,-1 0 0 0 0,1-1 0 0 0,14-15 0 0 0,72-76 0 0 0,-69 69 0 0 0,-48 71 0 0 0,15-36 0 0 0,1 0 0 0 0,0 0 0 0 0,0 1 0 0 0,0-1 0 0 0,-1 8 0 0 0,2-3 0 0 0,6 0 0 0 0,-3-8 0 0 0,1 0 0 0 0,0 1 0 0 0,0-1 0 0 0,0 0 0 0 0,1-1 0 0 0,-1 1 0 0 0,0 0 0 0 0,1 0 0 0 0,-1-1 0 0 0,1 0 0 0 0,0 1 0 0 0,-1-1 0 0 0,1 0 0 0 0,0 0 0 0 0,0 0 0 0 0,0-1 0 0 0,-1 1 0 0 0,1-1 0 0 0,5 1 0 0 0,5-1 0 0 0,0-1 0 0 0,0 0 0 0 0,16-3 0 0 0,-12 1 0 0 0,-11 2 0 0 0,-1 0 0 0 0,0 0 0 0 0,1-1 0 0 0,-1 0 0 0 0,7-3 0 0 0,-1 1 0 0 0,-11 4 0 0 0,0 0 0 0 0,0 0 0 0 0,0-1 0 0 0,0 1 0 0 0,1 0 0 0 0,-1 0 0 0 0,0 0 0 0 0,0 0 0 0 0,0 0 0 0 0,1 0 0 0 0,-1 0 0 0 0,0 0 0 0 0,0 0 0 0 0,0 0 0 0 0,1 0 0 0 0,-1 0 0 0 0,0 0 0 0 0,0 0 0 0 0,0 0 0 0 0,1 0 0 0 0,-1 0 0 0 0,0 0 0 0 0,0 0 0 0 0,0 0 0 0 0,1 0 0 0 0,-1 0 0 0 0,0 0 0 0 0,0 0 0 0 0,0 0 0 0 0,1 0 0 0 0,-1 1 0 0 0,0-1 0 0 0,0 0 0 0 0,0 0 0 0 0,0 0 0 0 0,0 0 0 0 0,1 0 0 0 0,-1 1 0 0 0,0-1 0 0 0,0 0 0 0 0,0 0 0 0 0,0 0 0 0 0,0 0 0 0 0,0 1 0 0 0,0-1 0 0 0,0 0 0 0 0,1 0 0 0 0,-1 0 0 0 0,0 1 0 0 0,0-1 0 0 0,0 0 0 0 0,0 0 0 0 0,0 1 0 0 0,0-1 0 0 0,0 0 0 0 0,0 0 0 0 0,0 0 0 0 0,0 1 0 0 0,-1-1 0 0 0,1 0 0 0 0,-3 11 0 0 0,3-11 0 0 0,-26 61 0 0 0,19-46 0 0 0,0 0 0 0 0,1 1 0 0 0,-6 21 0 0 0,11-35 0 0 0,1 0 0 0 0,-1 0 0 0 0,1 0 0 0 0,0 0 0 0 0,0 0 0 0 0,0 0 0 0 0,0 0 0 0 0,0 0 0 0 0,1 0 0 0 0,-1 0 0 0 0,0 0 0 0 0,1 0 0 0 0,0 1 0 0 0,7 10 0 0 0,-3-11 0 0 0,-3-2 0 0 0,3 2 0 0 0,0-1 0 0 0,0 0 0 0 0,0 1 0 0 0,0-1 0 0 0,1-1 0 0 0,-1 1 0 0 0,0-1 0 0 0,0 0 0 0 0,1 0 0 0 0,-1-1 0 0 0,7-1 0 0 0,3-1 0 0 0,0-1 0 0 0,24-9 0 0 0,-24 6 0 0 0,0-1 0 0 0,0 0 0 0 0,-1-1 0 0 0,0 0 0 0 0,0-2 0 0 0,-1 1 0 0 0,-1-2 0 0 0,15-16 0 0 0,21-20 242 0 0,-19 20 168 0 0,-2 0 1 0 0,-1-2-1 0 0,35-52 0 0 0,-47 60-369 0 0,-1-1 0 0 0,-1 0 1 0 0,15-42-1 0 0,-27 65-41 0 0,0 0 0 0 0,-1 0 0 0 0,1 0 0 0 0,0 0 0 0 0,0 0 0 0 0,0 0 0 0 0,0 0 0 0 0,0 0 0 0 0,-1 0 0 0 0,1 1 0 0 0,0-1 0 0 0,0 0 0 0 0,0 0 0 0 0,0 0 0 0 0,-1 0 0 0 0,1 0 0 0 0,0 0 0 0 0,0 0 0 0 0,0 0 0 0 0,0 0 0 0 0,-1-1 0 0 0,1 1 0 0 0,0 0 0 0 0,0 0 0 0 0,0 0 0 0 0,0 0 0 0 0,0 0 0 0 0,-1 0 0 0 0,1 0 0 0 0,0 0 0 0 0,0 0 0 0 0,0 0 0 0 0,0 0 0 0 0,0-1 0 0 0,0 1 0 0 0,-1 0 0 0 0,1 0 0 0 0,0 0 0 0 0,0 0 0 0 0,0 0 0 0 0,0-1 0 0 0,0 1 0 0 0,0 0 0 0 0,0 0 0 0 0,0 0 0 0 0,0 0 0 0 0,0-1 0 0 0,0 1 0 0 0,0 0 0 0 0,0 0 0 0 0,0 0 0 0 0,0 0 0 0 0,0-1 0 0 0,0 1 0 0 0,0 0 0 0 0,0 0 0 0 0,0 0 0 0 0,0 0 0 0 0,0 0 0 0 0,0-1 0 0 0,0 1 0 0 0,0 0 0 0 0,0 0 0 0 0,0 0 0 0 0,0 0 0 0 0,1-1 0 0 0,-12 8 0 0 0,11-7 0 0 0,-13 12 0 0 0,1-1 0 0 0,0 2 0 0 0,1 0 0 0 0,-18 27 0 0 0,-11 13 0 0 0,23-34 0 0 0,2 2 0 0 0,1 0 0 0 0,-20 37 0 0 0,27-45 0 0 0,2 0 0 0 0,0 0 0 0 0,0 0 0 0 0,1 0 0 0 0,1 1 0 0 0,0-1 0 0 0,1 1 0 0 0,-1 18 0 0 0,3-28-55 0 0,0-1 1 0 0,0 0-1 0 0,1 0 0 0 0,-1 0 1 0 0,1 0-1 0 0,-1 0 0 0 0,1 0 1 0 0,0 0-1 0 0,0 0 0 0 0,1 0 1 0 0,-1 0-1 0 0,0 0 0 0 0,1-1 1 0 0,2 5-1 0 0,-2-6 1 0 0,0 1 0 0 0,0 0 1 0 0,0-1-1 0 0,0 1 0 0 0,0-1 0 0 0,0 0 0 0 0,0 0 1 0 0,0 0-1 0 0,1 0 0 0 0,-1 0 0 0 0,0 0 0 0 0,1-1 1 0 0,-1 1-1 0 0,0-1 0 0 0,1 1 0 0 0,-1-1 0 0 0,1 0 1 0 0,-1 0-1 0 0,4-1 0 0 0,8 0-679 0 0,1 0-1 0 0,-1-2 1 0 0,16-4-1 0 0,-20 4-891 0 0,0 0 0 0 0,16-9 0 0 0,-12 5-422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01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21191 0 0,'0'0'480'0'0,"0"0"67"0"0,0 0 31 0 0,0-7 125 0 0,0 4-493 0 0,0-1 0 0 0,0 1 0 0 0,0 0 0 0 0,1-1-1 0 0,0 1 1 0 0,-1 0 0 0 0,1 0 0 0 0,0-1 0 0 0,0 1 0 0 0,1 0 0 0 0,-1 0-1 0 0,1 0 1 0 0,-1 0 0 0 0,1 1 0 0 0,4-6 0 0 0,9-14 524 0 0,-15 19-515 0 0,1 0-250 0 0,12-11-1378 0 0,-12 12-4950 0 0,-1 2-2229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3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29 13823 0 0,'0'0'630'0'0,"0"-1"-13"0"0,7-25-158 0 0,-6 20 532 0 0,-1-1 1 0 0,0 0-1 0 0,0 1 1 0 0,-1-1 0 0 0,0 1-1 0 0,0-1 1 0 0,-4-11-1 0 0,4 16-832 0 0,0 0 1 0 0,0-1-1 0 0,0 1 0 0 0,0 0 0 0 0,0 0 0 0 0,0 0 0 0 0,-1 0 0 0 0,1 1 0 0 0,-1-1 0 0 0,1 0 0 0 0,-1 0 0 0 0,0 1 1 0 0,0-1-1 0 0,1 1 0 0 0,-1 0 0 0 0,0 0 0 0 0,-1-1 0 0 0,1 1 0 0 0,0 0 0 0 0,0 1 0 0 0,0-1 0 0 0,0 0 0 0 0,-1 1 1 0 0,1-1-1 0 0,-3 1 0 0 0,-3-1-157 0 0,1 2 0 0 0,0-1 0 0 0,-1 1 0 0 0,1 0 0 0 0,0 1 0 0 0,0 0 0 0 0,0 0-1 0 0,0 0 1 0 0,0 1 0 0 0,-8 4 0 0 0,-9 7-4 0 0,-30 21 0 0 0,48-31 2 0 0,0-1 0 0 0,1 1 0 0 0,0-1 0 0 0,0 1 0 0 0,0 0 0 0 0,1 1 0 0 0,-1-1 0 0 0,1 1 0 0 0,0 0 0 0 0,0 0 0 0 0,1 0 0 0 0,0 1 0 0 0,-1-1 0 0 0,2 1 0 0 0,-4 9 0 0 0,4-11 0 0 0,1 0 0 0 0,0-1 0 0 0,0 0 0 0 0,0 0 0 0 0,1 1 0 0 0,-1-1 0 0 0,1 0 0 0 0,0 1 0 0 0,0-1 0 0 0,0 0 0 0 0,0 1 0 0 0,2 5 0 0 0,44 133 0 0 0,-20-68 0 0 0,-20-57 0 0 0,-1 1 0 0 0,-1-1 0 0 0,-1 1 0 0 0,0-1 0 0 0,-1 1 0 0 0,-1 0 0 0 0,-1 0 0 0 0,-1 0 0 0 0,0 0 0 0 0,-1 0 0 0 0,-1-1 0 0 0,-1 1 0 0 0,0-1 0 0 0,-1 1 0 0 0,-1-1 0 0 0,-15 30 0 0 0,11-31 0 0 0,0 0 0 0 0,0 0 0 0 0,-15 14 0 0 0,4 0 0 0 0,21-30 0 0 0,0 0 0 0 0,0 0 0 0 0,-1 0 0 0 0,1 1 0 0 0,0-1 0 0 0,0 0 0 0 0,0 0 0 0 0,0 0 0 0 0,-1 0 0 0 0,1 1 0 0 0,0-1 0 0 0,0 0 0 0 0,0 0 0 0 0,0 0 0 0 0,0 1 0 0 0,0-1 0 0 0,0 0 0 0 0,0 0 0 0 0,0 0 0 0 0,0 1 0 0 0,0-1 0 0 0,0 0 0 0 0,0 0 0 0 0,0 1 0 0 0,0-1 0 0 0,0 0 0 0 0,0 0 0 0 0,0 0 0 0 0,0 1 0 0 0,0-1 0 0 0,0 0 0 0 0,0 0 0 0 0,0 0 0 0 0,0 1 0 0 0,0-1 0 0 0,0 0 0 0 0,0 0 0 0 0,1 0 0 0 0,-1 1 0 0 0,0-1 0 0 0,0 0 0 0 0,0 0 0 0 0,0 0 0 0 0,0 0 0 0 0,1 1 0 0 0,-1-1 0 0 0,0 0 0 0 0,0 0 0 0 0,0 0 0 0 0,1 0 0 0 0,-1 0 0 0 0,0 0 0 0 0,0 0 0 0 0,0 0 0 0 0,1 0 0 0 0,-1 0 0 0 0,0 0 0 0 0,12 2 0 0 0,-12-2 0 0 0,16 0 0 0 0,-10-1 0 0 0,1 1 0 0 0,-1 0 0 0 0,0 1 0 0 0,8 1 0 0 0,16-1 0 0 0,-27-1 0 0 0,12 2 0 0 0,-9 1-133 0 0,-5-3-563 0 0,-1 0-258 0 0,0 0-1558 0 0,0 0-6017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09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80 0 0,0 0 176 0 0,0 0 107 0 0,0 0 22 0 0,0 0 3 0 0,0 0 0 0 0,0 0 0 0 0,0 0 0 0 0,0 0 0 0 0,0 0 0 0 0,0 0 0 0 0,0 0 0 0 0,0 0-69 0 0,1 0-294 0 0,4 1-266 0 0,-3-1-579 0 0,-2 0-257 0 0,0 0-1286 0 0,0 0-4924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0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02 11975 0 0,'0'0'267'0'0,"0"0"42"0"0,0 0 17 0 0,0 0-28 0 0,0 0-58 0 0,0 0 491 0 0,0 0 238 0 0,0 0 45 0 0,0 0 8 0 0,0 0 2 0 0,0 0 0 0 0,0 0 0 0 0,-8-16 1656 0 0,7 9-2285 0 0,0 0-1 0 0,0-1 1 0 0,0 1 0 0 0,1 0-1 0 0,1-1 1 0 0,-1 1 0 0 0,1 0-1 0 0,0 0 1 0 0,3-10-1 0 0,1-6 444 0 0,-6 10 510 0 0,0 3 429 0 0,6-25-878 0 0,-3 28-899 0 0,3 0 0 0 0,1 2 0 0 0,-6 5 0 0 0,0-1 0 0 0,1 1 0 0 0,-1 0 0 0 0,0 0 0 0 0,0 0 0 0 0,0-1 0 0 0,1 1 0 0 0,-1 0 0 0 0,0 0 0 0 0,0 0 0 0 0,1 0 0 0 0,-1-1 0 0 0,0 1 0 0 0,1 0 0 0 0,-1 0 0 0 0,0 0 0 0 0,0 0 0 0 0,1 0 0 0 0,-1 0 0 0 0,0 0 0 0 0,1 0 0 0 0,-1 0 0 0 0,0 0 0 0 0,1 0 0 0 0,-1 0 0 0 0,0 0 0 0 0,0 0 0 0 0,1 0 0 0 0,-1 0 0 0 0,0 0 0 0 0,1 0 0 0 0,-1 1 0 0 0,0-1 0 0 0,0 0 0 0 0,1 0 0 0 0,-1 0 0 0 0,0 0 0 0 0,0 0 0 0 0,1 1 0 0 0,-1-1 0 0 0,0 0 0 0 0,0 0 0 0 0,0 1 0 0 0,1-1 0 0 0,-1 0 0 0 0,0 0 0 0 0,0 1 0 0 0,0-1 0 0 0,4 12 0 0 0,-4-12 0 0 0,1 9 0 0 0,0 1 0 0 0,0 0 0 0 0,-1-1 0 0 0,0 1 0 0 0,-1-1 0 0 0,-2 14 0 0 0,-15 57 0 0 0,14-68 0 0 0,-8 32 0 0 0,-2-1 0 0 0,-36 76 0 0 0,28-83 0 0 0,-11 15 0 0 0,30-45 0 0 0,9-9 0 0 0,-3 1-273 0 0,-1 0-1 0 0,1 0 1 0 0,0 0 0 0 0,-1-1-1 0 0,1 1 1 0 0,-1-1-1 0 0,0 1 1 0 0,0-1 0 0 0,0 0-1 0 0,0 0 1 0 0,1-3 0 0 0,-2 4-282 0 0,1 0 1 0 0,-1 0-1 0 0,0 0 1 0 0,1 0-1 0 0,-1 0 1 0 0,1 0 0 0 0,2-2-1 0 0,4-4-8313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0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7503 0 0,'0'0'399'0'0,"0"0"60"0"0,0 0 21 0 0,0 0-59 0 0,0 0-204 0 0,0 0 170 0 0,0 0 101 0 0,0 0 21 0 0,0 0 3 0 0,0 0 0 0 0,0 0 0 0 0,0 0 0 0 0,0 0 0 0 0,0 0 0 0 0,0 0 0 0 0,0 0 0 0 0,1-1 0 0 0,4 0-247 0 0,-1-1-32 0 0,0 1-1 0 0,1-1 1 0 0,-1 1 0 0 0,0 0 0 0 0,1 1 0 0 0,-1-1 0 0 0,6 1 0 0 0,42 0-214 0 0,-37 0-20 0 0,-1-1 1 0 0,1 2-1 0 0,26 4 0 0 0,-37-4 1 0 0,-1 0 0 0 0,0 0 0 0 0,0-1 0 0 0,1 0 0 0 0,-1 1 0 0 0,0-1 0 0 0,4-1 0 0 0,20 1 0 0 0,-17 0 0 0 0,-1-1 0 0 0,-1-1 0 0 0,0-1 0 0 0,0 0 0 0 0,0-1 0 0 0,0-2 0 0 0,-1-1-58 0 0,-5 4-345 0 0,3-11-388 0 0,0 0-3490 0 0,-1 6-3906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1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 15663 0 0,'0'0'356'0'0,"0"0"50"0"0,0 0 20 0 0,0 0-42 0 0,0 0-112 0 0,0 0 463 0 0,0 0 234 0 0,0 0 45 0 0,12 5 4156 0 0,-11-3-5157 0 0,0 0 0 0 0,0 0 0 0 0,0 1 0 0 0,0-1 0 0 0,0 0 0 0 0,-1 0 0 0 0,1 1 0 0 0,-1-1 0 0 0,1 1 0 0 0,-1-1 0 0 0,0 1 0 0 0,0-1 0 0 0,0 4 0 0 0,-6 30 27 0 0,6-34-18 0 0,-6 24 325 0 0,0-1 1 0 0,-17 39-1 0 0,18-52-230 0 0,0-1 0 0 0,-2 0-1 0 0,1 0 1 0 0,-1 0 0 0 0,-1-1 0 0 0,0 0-1 0 0,-13 13 1 0 0,-39 31-117 0 0,42-40 0 0 0,13-8 0 0 0,-1-1 0 0 0,0 0 0 0 0,0-1 0 0 0,-1 0 0 0 0,1 0 0 0 0,-1 0 0 0 0,0 0 0 0 0,0-1 0 0 0,-1-1 0 0 0,1 1 0 0 0,-15 2 0 0 0,21-4 0 0 0,0-1 0 0 0,1 0 0 0 0,-1 1 0 0 0,0-1 0 0 0,0 0 0 0 0,1 0 0 0 0,-1 0 0 0 0,0 0 0 0 0,0 0 0 0 0,1 1 0 0 0,-1-1 0 0 0,0-1 0 0 0,0 1 0 0 0,0 0 0 0 0,1 0 0 0 0,-1 0 0 0 0,-1-1 0 0 0,0 0 0 0 0,-6-2 0 0 0,3-3 0 0 0,4 5 0 0 0,1 0 0 0 0,-1 1 0 0 0,0-1 0 0 0,1 0 0 0 0,-1 0 0 0 0,1 0 0 0 0,0 1 0 0 0,-1-1 0 0 0,1 0 0 0 0,0 0 0 0 0,-1 0 0 0 0,1 0 0 0 0,0 0 0 0 0,0 0 0 0 0,0 0 0 0 0,0 0 0 0 0,0 0 0 0 0,0 0 0 0 0,0 0 0 0 0,0 0 0 0 0,0 0 0 0 0,0 0 0 0 0,1 0 0 0 0,-1-2 0 0 0,0 1 0 0 0,0 1 0 0 0,0 0 0 0 0,0 0 0 0 0,1 0 0 0 0,-1 0 0 0 0,0 0 0 0 0,0 0 0 0 0,1 0 0 0 0,-1 0 0 0 0,0 0 0 0 0,1 0 0 0 0,-1 0 0 0 0,1 0 0 0 0,-1 0 0 0 0,1 0 0 0 0,0 0 0 0 0,-1 1 0 0 0,1-1 0 0 0,0 0 0 0 0,1-1 0 0 0,1-1 0 0 0,50-49 0 0 0,-51 49 0 0 0,0 1 0 0 0,1-1 0 0 0,-1 1 0 0 0,1-1 0 0 0,0 1 0 0 0,0 0 0 0 0,0 0 0 0 0,0 1 0 0 0,0-1 0 0 0,0 0 0 0 0,0 1 0 0 0,1 0 0 0 0,-1 0 0 0 0,0 0 0 0 0,1 0 0 0 0,-1 1 0 0 0,7-1 0 0 0,-1-1 0 0 0,-7 2 0 0 0,0 0 0 0 0,-1 0 0 0 0,1-1 0 0 0,-1 1 0 0 0,1 0 0 0 0,0 0 0 0 0,-1 1 0 0 0,1-1 0 0 0,0 0 0 0 0,-1 1 0 0 0,1-1 0 0 0,-1 1 0 0 0,1-1 0 0 0,2 2 0 0 0,1 0 0 0 0,-3-1 0 0 0,0-1 0 0 0,0 1 0 0 0,0 0 0 0 0,0 0 0 0 0,0 0 0 0 0,0 0 0 0 0,0 0 0 0 0,0 0 0 0 0,-1 0 0 0 0,1 0 0 0 0,0 1 0 0 0,-1-1 0 0 0,1 1 0 0 0,-1-1 0 0 0,0 1 0 0 0,1 0 0 0 0,-1-1 0 0 0,0 1 0 0 0,1 2 0 0 0,2 3 0 0 0,0-2 99 0 0,-1 1 1 0 0,0 0-1 0 0,0 0 0 0 0,-1-1 1 0 0,0 2-1 0 0,0-1 0 0 0,0 0 1 0 0,1 12-1 0 0,-1 3 452 0 0,0 30-1 0 0,-2-40-513 0 0,-1-3-21 0 0,-1 0-16 0 0,2-8 0 0 0,0 0 0 0 0,0 0 0 0 0,0 1 0 0 0,0-1 0 0 0,0 0 0 0 0,0 1 0 0 0,0-1 0 0 0,1 0 0 0 0,-1 0 0 0 0,0 1 0 0 0,0-1 0 0 0,0 0 0 0 0,1 0 0 0 0,-1 0 0 0 0,0 1 0 0 0,0-1 0 0 0,1 0 0 0 0,-1 0 0 0 0,0 0 0 0 0,0 0 0 0 0,1 1 0 0 0,-1-1 0 0 0,1 0 0 0 0,7-1 0 0 0,-7 1 0 0 0,-1 0 0 0 0,1 0-1 0 0,-1 0 1 0 0,1 0 0 0 0,0 0-1 0 0,-1 0 1 0 0,1 0 0 0 0,-1 0 0 0 0,0 0-1 0 0,1 0 1 0 0,-1-1 0 0 0,1 1 0 0 0,-1 0-1 0 0,1 0 1 0 0,-1-1 0 0 0,1 1 0 0 0,-1 0-1 0 0,0-1 1 0 0,1 1 0 0 0,-1 0 0 0 0,1-1-1 0 0,-1 1 1 0 0,0 0 0 0 0,0-1-1 0 0,1 1 1 0 0,-1-1 0 0 0,0 1 0 0 0,0-1-1 0 0,1 1 1 0 0,-1-1 0 0 0,0 0 0 0 0,0-1-56 0 0,2 0-152 0 0,-1 0-1 0 0,0 0 1 0 0,0-1 0 0 0,0 1-1 0 0,0-1 1 0 0,0-4 0 0 0,1-8-7498 0 0,-2 2-1082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2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50 10135 0 0,'0'0'231'0'0,"0"0"29"0"0,1-1 19 0 0,3-5-41 0 0,14-18 953 0 0,-10 15 2602 0 0,-7 8-2769 0 0,-1 1 0 0 0,-1-3 162 0 0,1-1-616 0 0,-2 3 3938 0 0,-2 0-4434 0 0,1 2-1 0 0,0-1 1 0 0,0 0-1 0 0,0 1 1 0 0,0-1 0 0 0,0 1-1 0 0,0 0 1 0 0,0 0-1 0 0,0 0 1 0 0,1 0 0 0 0,-1 1-1 0 0,0-1 1 0 0,0 1-1 0 0,1-1 1 0 0,-1 1-1 0 0,1 0 1 0 0,-4 4 0 0 0,-4 3 340 0 0,0 2 1 0 0,-12 16-1 0 0,1 1-211 0 0,2 2-1 0 0,-19 39 1 0 0,27-45-203 0 0,2 0 0 0 0,0 0 0 0 0,2 1 0 0 0,0 0 0 0 0,-4 37 0 0 0,10-46 0 0 0,1 0 0 0 0,1 0 0 0 0,0-1 0 0 0,6 27 0 0 0,-4-28 0 0 0,0-2-19 0 0,0-1 0 0 0,0 0 0 0 0,1 0 0 0 0,1-1 0 0 0,0 1-1 0 0,0-1 1 0 0,1 0 0 0 0,1 0 0 0 0,-1-1 0 0 0,2 0 0 0 0,-1 0 0 0 0,1 0 0 0 0,0-1 0 0 0,1 0-1 0 0,0-1 1 0 0,0 0 0 0 0,1-1 0 0 0,0 1 0 0 0,0-2 0 0 0,14 7 0 0 0,-14-9-794 0 0,0 1 0 0 0,22 3 0 0 0,-24-6-967 0 0,0 0 0 0 0,0-1 0 0 0,0 0 0 0 0,14-2 0 0 0,7-3-3952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3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2 10135 0 0,'0'0'231'0'0,"0"0"29"0"0,0 0 19 0 0,0 0 37 0 0,0 0 125 0 0,0 0 58 0 0,0 0 11 0 0,0 0 2 0 0,0 0 0 0 0,0 0 0 0 0,0 0 0 0 0,6-5 561 0 0,-3 3 3474 0 0,-1 1-4483 0 0,0 1 1 0 0,0-1-1 0 0,0 0 0 0 0,0 1 0 0 0,0-1 0 0 0,0 1 1 0 0,0 0-1 0 0,0 0 0 0 0,1 0 0 0 0,-1 0 1 0 0,0 0-1 0 0,0 0 0 0 0,0 0 0 0 0,0 1 0 0 0,0-1 1 0 0,0 1-1 0 0,0-1 0 0 0,0 1 0 0 0,3 1 0 0 0,-2 0 143 0 0,-1 0 1 0 0,0 0-1 0 0,1 0 0 0 0,-1 0 0 0 0,0 1 0 0 0,0-1 0 0 0,0 1 0 0 0,0-1 0 0 0,0 1 0 0 0,-1 0 0 0 0,3 5 0 0 0,-1 0 183 0 0,0 0-1 0 0,0 1 1 0 0,-1-1 0 0 0,0 0-1 0 0,-1 1 1 0 0,0 0 0 0 0,-1-1-1 0 0,0 16 1 0 0,-3 8-134 0 0,-2 0 0 0 0,-1-1 0 0 0,-21 61 0 0 0,19-71-110 0 0,-1 0 1 0 0,-1-1-1 0 0,-1-1 0 0 0,0 1 0 0 0,-2-2 1 0 0,-22 27-1 0 0,22-30-151 0 0,-33 34-108 0 0,40-44 73 0 0,-1 0-1 0 0,1 0 1 0 0,-1 0-1 0 0,0-1 1 0 0,0 0-1 0 0,-9 4 1 0 0,15-8-435 0 0,1 0-33 0 0,0 0-72 0 0,0 0-285 0 0,0 0-126 0 0,0 0-29 0 0,0 0-140 0 0,0 0-572 0 0,0-3-253 0 0,1-12-51 0 0,6 0-11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3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39 10135 0 0,'0'0'231'0'0,"0"0"29"0"0,0 0 19 0 0,0 0 37 0 0,0 0 125 0 0,0 0 58 0 0,0 0 11 0 0,0 0 2 0 0,0 0 0 0 0,0 0 0 0 0,0 0 0 0 0,1-1 0 0 0,7-6 51 0 0,0-1 1 0 0,-1 0-1 0 0,0 0 0 0 0,0-1 0 0 0,-1 1 0 0 0,0-1 1 0 0,-1-1-1 0 0,0 1 0 0 0,6-17 0 0 0,15-73 3021 0 0,-24 74-2480 0 0,0 19-1016 0 0,-1 5 283 0 0,-2-3 547 0 0,-2 12-231 0 0,-25 52-687 0 0,-9 22 0 0 0,-3-2 0 0 0,32-60 0 0 0,0-2 0 0 0,-2 1 0 0 0,-18 26 0 0 0,24-38 0 0 0,4-4-185 0 0,4-6-272 0 0,3-4-684 0 0,4-5-256 0 0,-8 9 648 0 0,1 0 1 0 0,-1-1 0 0 0,0 1 0 0 0,-1-1 0 0 0,4-4 0 0 0,5-15-1288 0 0,4 1-11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4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8 15663 0 0,'0'0'356'0'0,"0"0"50"0"0,0 0 20 0 0,0 0-42 0 0,0 0-112 0 0,0 0 463 0 0,0 0 234 0 0,0 0 45 0 0,0 0-61 0 0,0 0-288 0 0,0 0-121 0 0,0 0-28 0 0,0 0-4 0 0,0 0 0 0 0,0 0 0 0 0,-2 1 0 0 0,-9 11-363 0 0,0-1 0 0 0,1 2 0 0 0,-17 23 0 0 0,17-21-129 0 0,4-4-20 0 0,-1 1 0 0 0,-9 23 0 0 0,11-22 0 0 0,-1 0 0 0 0,-11 17 0 0 0,10-20 0 0 0,4-6 0 0 0,0 0 0 0 0,0 1 0 0 0,0-1 0 0 0,-2 6 0 0 0,5-9 0 0 0,-1 0 0 0 0,1 0 0 0 0,-1 0 0 0 0,1 0 0 0 0,0 0 0 0 0,0 0 0 0 0,0 0 0 0 0,-1 0 0 0 0,1 0 0 0 0,0 0 0 0 0,0 0 0 0 0,0 0 0 0 0,1 0 0 0 0,-1 0 0 0 0,0 0 0 0 0,0 0 0 0 0,0 0 0 0 0,1 0 0 0 0,-1 0 0 0 0,0-1 0 0 0,1 1 0 0 0,-1 0 0 0 0,1 0 0 0 0,0 0 0 0 0,-1 0 0 0 0,2 1 0 0 0,5 4 0 0 0,-5-5 0 0 0,-1 0 0 0 0,0-1 0 0 0,0 1 0 0 0,0 0 0 0 0,1-1 0 0 0,-1 1 0 0 0,0-1 0 0 0,1 1 0 0 0,-1-1 0 0 0,0 0 0 0 0,1 1 0 0 0,-1-1 0 0 0,0 0 0 0 0,1 0 0 0 0,-1 0 0 0 0,3 0 0 0 0,0-1 0 0 0,3 0 0 0 0,0 0 0 0 0,0-1 0 0 0,-1 1 0 0 0,1-2 0 0 0,-1 1 0 0 0,13-7 0 0 0,-9 5 0 0 0,-5 1 0 0 0,0 1 0 0 0,0-1 0 0 0,0 0 0 0 0,0-1 0 0 0,0 1 0 0 0,-1-1 0 0 0,1 0 0 0 0,-1 0 0 0 0,0 0 0 0 0,0-1 0 0 0,-1 1 0 0 0,1-1 0 0 0,-1 0 0 0 0,0 0 0 0 0,0 0 0 0 0,3-10 0 0 0,21-44 0 0 0,-15 35 75 0 0,-9 20-14 0 0,-1 0 0 0 0,0-1 1 0 0,0 1-1 0 0,0 0 0 0 0,2-9 1 0 0,-2 1 178 0 0,0 1 0 0 0,0-23 0 0 0,-2 33-740 0 0,0 0 485 0 0,0 1 0 0 0,0-1 0 0 0,0 1 0 0 0,0 0 1 0 0,-1-1-1 0 0,1 1 0 0 0,0-1 0 0 0,0 1 0 0 0,-1 0 0 0 0,1-1 1 0 0,0 1-1 0 0,0 0 0 0 0,-1-1 0 0 0,1 1 0 0 0,0 0 0 0 0,-1-1 0 0 0,1 1 1 0 0,-1 0-1 0 0,1 0 0 0 0,0-1 0 0 0,-1 1 0 0 0,1 0 0 0 0,-1 0 1 0 0,1 0-1 0 0,-1 0 0 0 0,1 0 0 0 0,0 0 0 0 0,-2-1 0 0 0,-11 0-161 0 0,-1 4 176 0 0,11 2 0 0 0,2-3 0 0 0,-8 7-2145 0 0,1 0 1 0 0,-8 11-1 0 0,5-6-1727 0 0,10-12-2766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4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4 13823 0 0,'0'0'315'0'0,"0"0"45"0"0,0 0 21 0 0,1 0-49 0 0,6-4-220 0 0,-1 0 39 0 0,6-1 2700 0 0,-12 4-2769 0 0,0 1-1 0 0,0 0 1 0 0,0 0-1 0 0,0 0 1 0 0,0 0 0 0 0,0 0-1 0 0,0 0 1 0 0,0 0-1 0 0,0 0 1 0 0,0 0-1 0 0,0 0 1 0 0,1 0 0 0 0,-1 0-1 0 0,0 0 1 0 0,0 0-1 0 0,0 0 1 0 0,0 0 0 0 0,0 0-1 0 0,0 0 1 0 0,0 0-1 0 0,0 0 1 0 0,0 1-1 0 0,0-1 1 0 0,1 0 0 0 0,-1 0-1 0 0,0 0 1 0 0,0 0-1 0 0,0 0 1 0 0,0 0-1 0 0,0 0 1 0 0,0 0 0 0 0,0 0-1 0 0,0 0 1 0 0,0 0-1 0 0,0 0 1 0 0,0 0-1 0 0,0 0 1 0 0,0 1 0 0 0,0-1-1 0 0,0 0 1 0 0,0 0-1 0 0,0 0 1 0 0,0 0-1 0 0,0 0 1 0 0,0 0 0 0 0,0 0-1 0 0,0 0 1 0 0,0 0-1 0 0,0 0 1 0 0,0 1 0 0 0,-8 15 4407 0 0,5-11-5825 0 0,-15 30 2126 0 0,13-23-395 0 0,0-1 1 0 0,-11 15-1 0 0,1-3-395 0 0,-12 26 0 0 0,27-49 0 0 0,-2 3 0 0 0,1 0 0 0 0,0 0 0 0 0,0 0 0 0 0,1 0 0 0 0,-1 0 0 0 0,1 0 0 0 0,-1 0 0 0 0,1 3 0 0 0,-2 13 0 0 0,1-9 0 0 0,6-3 0 0 0,-4-5 0 0 0,1-1 0 0 0,0 0 0 0 0,0 0 0 0 0,0 0 0 0 0,0 0 0 0 0,0-1 0 0 0,-1 1 0 0 0,1-1 0 0 0,1 1 0 0 0,-1-1 0 0 0,0 1 0 0 0,0-1 0 0 0,0 0 0 0 0,0 0 0 0 0,0 0 0 0 0,0 0 0 0 0,0-1 0 0 0,0 1 0 0 0,0 0 0 0 0,0-1 0 0 0,4-1 0 0 0,-2 1 0 0 0,1-1 0 0 0,0-1 0 0 0,0 1 0 0 0,0 0 0 0 0,-1-1 0 0 0,0 0 0 0 0,6-5 0 0 0,-4 2 0 0 0,0-1 0 0 0,0 1 0 0 0,-1-1 0 0 0,-1 0 0 0 0,1 0 0 0 0,-1-1 0 0 0,0 1 0 0 0,-1-1 0 0 0,1 0 0 0 0,1-10 0 0 0,-2 8 0 0 0,0 0 0 0 0,-1-1 0 0 0,-1 0 0 0 0,0 1 0 0 0,0-1 0 0 0,-1 0 0 0 0,-2-17 0 0 0,2 27-119 0 0,0 0 0 0 0,0 0 0 0 0,0 0 0 0 0,0 0-1 0 0,-1 0 1 0 0,1-1 0 0 0,0 1 0 0 0,-1 0 0 0 0,1 0 0 0 0,-1 0 0 0 0,1 0-1 0 0,-1 0 1 0 0,0 0 0 0 0,1 0 0 0 0,-1 0 0 0 0,0 1 0 0 0,0-1 0 0 0,1 0-1 0 0,-1 0 1 0 0,0 1 0 0 0,0-1 0 0 0,0 0 0 0 0,0 1 0 0 0,0-1 0 0 0,0 1-1 0 0,0-1 1 0 0,-2 0 0 0 0,0 1-522 0 0,0 0 0 0 0,0-1 0 0 0,0 1 0 0 0,0 0 0 0 0,-1 0 0 0 0,1 1 0 0 0,-4 0 0 0 0,2 0 39 0 0,1-1-1956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4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29 17503 0 0,'-1'-2'105'0'0,"0"0"0"0"0,-1 0 0 0 0,1 0 0 0 0,-1 1 0 0 0,0-1 0 0 0,1 0 0 0 0,-1 1 0 0 0,0 0 0 0 0,0-1 0 0 0,0 1 0 0 0,0 0 0 0 0,0 0 0 0 0,0 0 0 0 0,0 0 0 0 0,0 0 0 0 0,0 1 0 0 0,-1-1 0 0 0,1 1 0 0 0,0-1 0 0 0,-1 1 0 0 0,1 0 0 0 0,0 0 0 0 0,0 0 0 0 0,-1 0 0 0 0,1 0 0 0 0,0 1 0 0 0,-1-1 0 0 0,1 0 0 0 0,0 1 0 0 0,0 0 0 0 0,-4 1 0 0 0,-22 6 1431 0 0,19 2-279 0 0,6-5-978 0 0,-8 7-75 0 0,0 1 0 0 0,1 0 0 0 0,1 0 0 0 0,0 1 0 0 0,0 0 0 0 0,2 1 0 0 0,-10 23 0 0 0,16-27-204 0 0,1-10 0 0 0,1 0 0 0 0,-1 0 0 0 0,0 0 0 0 0,1 0 0 0 0,-1-1 0 0 0,1 1 0 0 0,0 0 0 0 0,-1 0 0 0 0,1 0 0 0 0,0 0 0 0 0,-1 0 0 0 0,1-1 0 0 0,0 1 0 0 0,0 0 0 0 0,0-1 0 0 0,-1 1 0 0 0,1-1 0 0 0,0 1 0 0 0,0-1 0 0 0,0 1 0 0 0,0-1 0 0 0,0 1 0 0 0,0-1 0 0 0,0 0 0 0 0,0 0 0 0 0,0 0 0 0 0,0 1 0 0 0,2-1 0 0 0,3 0 0 0 0,0 0 0 0 0,0-1 0 0 0,0 0 0 0 0,6-1 0 0 0,-5 1 0 0 0,6-1 0 0 0,0 0 0 0 0,0-2 0 0 0,-1 1 0 0 0,1-1 0 0 0,-1-1 0 0 0,1 0 0 0 0,-2-1 0 0 0,1-1 0 0 0,-1 1 0 0 0,0-2 0 0 0,0 1 0 0 0,0-2 0 0 0,-1 1 0 0 0,-1-1 0 0 0,0-1 0 0 0,13-16 0 0 0,-18 20 0 0 0,-1 0 0 0 0,1-1 0 0 0,-1 1 0 0 0,0-1 0 0 0,-1 1 0 0 0,0-1 0 0 0,0 0 0 0 0,0 0 0 0 0,-1 0 0 0 0,0 0 0 0 0,0-12 0 0 0,-1 16 0 0 0,0 0 0 0 0,0 0 0 0 0,0 0 0 0 0,-1 0 0 0 0,1 0 0 0 0,-1 0 0 0 0,0 0 0 0 0,0 0 0 0 0,0 0 0 0 0,0 0 0 0 0,0 1 0 0 0,-1-1 0 0 0,1 0 0 0 0,-1 1 0 0 0,0-1 0 0 0,1 1 0 0 0,-1-1 0 0 0,0 1 0 0 0,-1 0 0 0 0,1 0 0 0 0,0 0 0 0 0,-1 0 0 0 0,1 0 0 0 0,-1 1 0 0 0,0-1 0 0 0,1 1 0 0 0,-1 0 0 0 0,0-1 0 0 0,-3 0 0 0 0,3 2-153 0 0,0-1 1 0 0,0 0-1 0 0,0 1 0 0 0,0 0 0 0 0,-1 0 0 0 0,1 0 0 0 0,0 0 1 0 0,0 0-1 0 0,0 1 0 0 0,0-1 0 0 0,0 1 0 0 0,-5 2 1 0 0,-1 1-1096 0 0,1 0 0 0 0,-15 9 0 0 0,-5 3-679 0 0,12-8-120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5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5 8287 0 0,'0'0'191'0'0,"0"0"26"0"0,1 0 9 0 0,2 0-168 0 0,-1 0-1 0 0,1 0 1 0 0,-1 0 0 0 0,0-1 0 0 0,1 1 0 0 0,-1-1-1 0 0,0 0 1 0 0,1 0 0 0 0,-1 1 0 0 0,0-1 0 0 0,0-1-1 0 0,0 1 1 0 0,0 0 0 0 0,0-1 0 0 0,0 1 0 0 0,0-1 0 0 0,0 1-1 0 0,0-1 1 0 0,-1 0 0 0 0,2-2 0 0 0,6-7 1300 0 0,0-1 1 0 0,8-15-1 0 0,-11 18-465 0 0,18-27 1594 0 0,-13 21-1499 0 0,-2 0 1 0 0,1 0-1 0 0,-2-1 0 0 0,0 0 0 0 0,10-30 0 0 0,-16 23 1044 0 0,-7 29-1246 0 0,-1 10-116 0 0,-24 90-174 0 0,9-38-384 0 0,-17 102-130 0 0,31-126 63 0 0,-3 85 0 0 0,10-121 317 0 0,0-1 0 0 0,1 1 0 0 0,0-1 1 0 0,3 14-1 0 0,-4-20-354 0 0,1 0 0 0 0,-1 0 0 0 0,0 0 0 0 0,0 0 0 0 0,1 0 0 0 0,-1 1 0 0 0,0-1 0 0 0,1 0 0 0 0,-1 0 0 0 0,1 0 0 0 0,0 0 0 0 0,-1 0 0 0 0,1 0 0 0 0,0-1 0 0 0,0 1 0 0 0,-1 0 0 0 0,1 0 0 0 0,0 0 0 0 0,0-1 0 0 0,2 2 0 0 0,0 0-11 0 0,-2-1 3 0 0,0 0 0 0 0,0-1 0 0 0,0 1 0 0 0,0-1 0 0 0,0 1 0 0 0,0-1 0 0 0,0 1 0 0 0,0-1 0 0 0,0 1 0 0 0,0-1 0 0 0,0 0 0 0 0,0 1 0 0 0,0-1 0 0 0,0 0 0 0 0,0 0 0 0 0,0 0 0 0 0,0 0 0 0 0,0 0 0 0 0,0 0 0 0 0,0 0 0 0 0,0-1 0 0 0,2 1 0 0 0,1-1 0 0 0,2 0 0 0 0,-1 0 0 0 0,1 0 0 0 0,-1-1 0 0 0,1 0 0 0 0,-1 0 0 0 0,0 0 0 0 0,0-1 0 0 0,0 0 0 0 0,0 0 0 0 0,0 0 0 0 0,7-6 0 0 0,3-4 0 0 0,-1-1 0 0 0,13-15 0 0 0,-4-2 0 0 0,-1 0 0 0 0,-1-1 0 0 0,-1-2 0 0 0,-3 0 0 0 0,27-70 0 0 0,-36 83-488 0 0,7-37 0 0 0,-13 49 345 0 0,-1-1 0 0 0,0 0 1 0 0,0 0-1 0 0,-1 0 0 0 0,0 1 0 0 0,-2-14 0 0 0,1 21 123 0 0,1 0 1 0 0,-1 0-1 0 0,0 0 0 0 0,1 1 0 0 0,-1-1 0 0 0,0 0 1 0 0,0 0-1 0 0,0 1 0 0 0,0-1 0 0 0,-1 1 0 0 0,1-1 1 0 0,0 1-1 0 0,-1-1 0 0 0,1 1 0 0 0,-1 0 1 0 0,1 0-1 0 0,-1 0 0 0 0,1 0 0 0 0,-1 0 0 0 0,-3-2 1 0 0,-9-1-2792 0 0,-1 3-3771 0 0,3 2-1130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5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1 17503 0 0,'0'0'399'0'0,"0"0"60"0"0,0 0 21 0 0,0 0-59 0 0,0 8-120 0 0,-3 4 1187 0 0,-1 0 1 0 0,-7 19-1 0 0,-30 48 34 0 0,25-52-1520 0 0,-2 0 0 0 0,0-1 0 0 0,-2-1-1 0 0,0-1 1 0 0,-2-1 0 0 0,-1 0 0 0 0,-1-2 0 0 0,-28 20 0 0 0,-5-3-2 0 0,-22 16 0 0 0,69-45-175 0 0,-1 0 0 0 0,2 1 0 0 0,-1 1-1 0 0,-9 14 1 0 0,18-24-333 0 0,1-1-140 0 0,0 0-572 0 0,0 0-253 0 0,0 0-687 0 0,1 0-2683 0 0,7-4-1149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5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17503 0 0,'0'0'399'0'0,"0"0"60"0"0,0 0 21 0 0,0 0-59 0 0,0 0-136 0 0,0 0 457 0 0,-13 7 2195 0 0,7-3-2519 0 0,1 1-1 0 0,-1 0 1 0 0,1 0 0 0 0,0 0 0 0 0,-5 8 0 0 0,-6 5 336 0 0,15-17-745 0 0,-18 20 336 0 0,-20 26 0 0 0,35-40-298 0 0,-1 0 1 0 0,1 0 0 0 0,0 0-1 0 0,0 1 1 0 0,1 0 0 0 0,0-1 0 0 0,0 1-1 0 0,-2 14 1 0 0,4-21-48 0 0,1 0 0 0 0,0 1 0 0 0,0-1 0 0 0,0 0 0 0 0,0 1 0 0 0,0-1 0 0 0,0 1 0 0 0,1-1 0 0 0,-1 0 0 0 0,0 1 0 0 0,1-1 0 0 0,-1 0 0 0 0,1 1 0 0 0,-1-1 0 0 0,1 0 0 0 0,0 2 0 0 0,0-3 0 0 0,-1 1 0 0 0,0-1 0 0 0,0 1 0 0 0,1 0 0 0 0,-1-1 0 0 0,0 1 0 0 0,1-1 0 0 0,-1 0 0 0 0,1 1 0 0 0,-1-1 0 0 0,1 1 0 0 0,-1-1 0 0 0,1 1 0 0 0,-1-1 0 0 0,1 0 0 0 0,-1 0 0 0 0,1 1 0 0 0,-1-1 0 0 0,1 0 0 0 0,-1 0 0 0 0,1 1 0 0 0,0-1 0 0 0,-1 0 0 0 0,1 0 0 0 0,-1 0 0 0 0,1 0 0 0 0,0 0 0 0 0,-1 0 0 0 0,2 0 0 0 0,-1 0 0 0 0,5 0 58 0 0,1 1-1 0 0,-1-2 1 0 0,0 1 0 0 0,0 0 0 0 0,0-1-1 0 0,1 0 1 0 0,-1-1 0 0 0,0 1-1 0 0,0-1 1 0 0,0 0 0 0 0,-1-1-1 0 0,1 0 1 0 0,-1 1 0 0 0,7-6-1 0 0,-2 2 89 0 0,-1-1-1 0 0,0 0 0 0 0,0-1 1 0 0,-1 0-1 0 0,0 0 0 0 0,12-17 1 0 0,-7 4-88 0 0,14-29 0 0 0,-15 28-410 0 0,-11 21 268 0 0,-1-1-1 0 0,1 1 1 0 0,0 0 0 0 0,-1-1 0 0 0,0 1 0 0 0,1-1-1 0 0,-1 0 1 0 0,0 1 0 0 0,0-1 0 0 0,1 1 0 0 0,-1-1 0 0 0,-1-1-1 0 0,-2-10-7647 0 0,3 11-1056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6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214 10135 0 0,'0'0'464'0'0,"0"0"-9"0"0,7-4-278 0 0,-4 1 228 0 0,0 0 0 0 0,0 1 0 0 0,-1-1 0 0 0,1-1 0 0 0,-1 1 0 0 0,0 0 0 0 0,0-1 0 0 0,0 1 0 0 0,-1-1 0 0 0,1 1-1 0 0,-1-1 1 0 0,1-5 0 0 0,0 3 317 0 0,-1 1 0 0 0,0-1 0 0 0,0 0 0 0 0,0 0 0 0 0,-1 1 0 0 0,0-1 0 0 0,-1-7 0 0 0,1 11 233 0 0,-13-30 1369 0 0,13 32-2324 0 0,-1-1 1 0 0,1 0 0 0 0,-1 0 0 0 0,1 1-1 0 0,-1-1 1 0 0,0 0 0 0 0,1 1-1 0 0,-1-1 1 0 0,1 1 0 0 0,-1-1-1 0 0,0 0 1 0 0,0 1 0 0 0,1 0-1 0 0,-1-1 1 0 0,0 1 0 0 0,0-1-1 0 0,0 1 1 0 0,0 0 0 0 0,1 0 0 0 0,-1-1-1 0 0,0 1 1 0 0,0 0 0 0 0,0 0-1 0 0,0 0 1 0 0,0 0 0 0 0,-1 0-1 0 0,-1 0-1 0 0,-1 0 94 0 0,0 0 0 0 0,0 1 0 0 0,1-1 0 0 0,-1 1 1 0 0,0-1-1 0 0,0 1 0 0 0,0 1 0 0 0,1-1 0 0 0,-1 0 0 0 0,-4 3 0 0 0,-1 1 248 0 0,0 1 1 0 0,-13 9-1 0 0,13-8-341 0 0,-19 14 0 0 0,-35 35 0 0 0,56-50 0 0 0,1 2 0 0 0,-1-1 0 0 0,1 1 0 0 0,1 0 0 0 0,0 0 0 0 0,0 0 0 0 0,0 1 0 0 0,1 0 0 0 0,0 0 0 0 0,-2 9 0 0 0,4-13 0 0 0,2-4 0 0 0,-1 1 0 0 0,1-1 0 0 0,0 0 0 0 0,-1 1 0 0 0,1-1 0 0 0,0 1 0 0 0,0-1 0 0 0,0 1 0 0 0,0-1 0 0 0,0 1 0 0 0,0-1 0 0 0,1 0 0 0 0,-1 1 0 0 0,0-1 0 0 0,1 1 0 0 0,-1-1 0 0 0,2 3 0 0 0,4 9 0 0 0,-2-11 0 0 0,-2-1 0 0 0,1 0 0 0 0,0 1 0 0 0,0 0 0 0 0,0-1 0 0 0,0 1 0 0 0,0-1 0 0 0,1 0 0 0 0,-1 0 0 0 0,0-1 0 0 0,1 1 0 0 0,-1-1 0 0 0,1 1 0 0 0,-1-1 0 0 0,0 0 0 0 0,1 0 0 0 0,-1 0 0 0 0,1-1 0 0 0,-1 1 0 0 0,0-1 0 0 0,1 0 0 0 0,3-1 0 0 0,7-3 0 0 0,0-1 0 0 0,0 0 0 0 0,14-9 0 0 0,-17 9 0 0 0,-2-1 0 0 0,1 0 0 0 0,-1 0 0 0 0,0-1 0 0 0,0 0 0 0 0,-1-1 0 0 0,0 1 0 0 0,-1-2 0 0 0,0 1 0 0 0,0-1 0 0 0,6-13 0 0 0,21-42 0 0 0,-26 52 72 0 0,-7 12 299 0 0,-1 1 117 0 0,0 0 21 0 0,0 0-104 0 0,2 17-675 0 0,-3 1 336 0 0,1 0 1 0 0,1 0-1 0 0,1-1 1 0 0,0 1-1 0 0,1 0 1 0 0,8 23-1 0 0,-5-27-66 0 0,-3-12 0 0 0,0-1 0 0 0,-2 0 0 0 0,-1 0 0 0 0,1 0 0 0 0,0-1 0 0 0,0 1 0 0 0,0-1 0 0 0,0 1 0 0 0,0-1 0 0 0,1 1 0 0 0,-1-1 0 0 0,0 0 0 0 0,0 1 0 0 0,0-1 0 0 0,0 0 0 0 0,0 0 0 0 0,1 0 0 0 0,-1 0 0 0 0,0 0 0 0 0,0 0 0 0 0,0 0 0 0 0,0 0 0 0 0,2-1 0 0 0,2 0 0 0 0,2 1-17 0 0,-1-1 1 0 0,0 0-1 0 0,0-1 0 0 0,0 1 1 0 0,-1-1-1 0 0,1 0 0 0 0,0-1 1 0 0,9-5-1 0 0,10-4-258 0 0,-8 4 241 0 0,-1-1 1 0 0,0-1 0 0 0,-1-1-1 0 0,22-18 1 0 0,-35 27 33 0 0,0 0 0 0 0,0-1 0 0 0,0 1 0 0 0,0 0 0 0 0,-1-1 0 0 0,1 1 0 0 0,-1-1 0 0 0,3-5 0 0 0,-3 5 0 0 0,1 0 0 0 0,-1 0 0 0 0,1 0 0 0 0,0 0 0 0 0,3-3 0 0 0,30-38 75 0 0,-39 70-25 0 0,3-21-47 0 0,0 3 1 0 0,-1-1 1 0 0,0 1-1 0 0,-1-1 0 0 0,0 1 0 0 0,-4 7 1 0 0,4-10-2 0 0,1 1 1 0 0,-1-1-1 0 0,1 1 1 0 0,0 0-1 0 0,0-1 1 0 0,1 1-1 0 0,0 0 1 0 0,0 0-1 0 0,0 0 1 0 0,1 8-1 0 0,0-13-3 0 0,0 0 0 0 0,0 0 0 0 0,0 0 0 0 0,0 0 0 0 0,0 1 0 0 0,0-1 0 0 0,0 0 0 0 0,0 0 0 0 0,1 0 0 0 0,-1 0 0 0 0,1 0 0 0 0,-1 1 0 0 0,1-1 0 0 0,-1 0 0 0 0,1 0 0 0 0,-1 0 0 0 0,1 0 0 0 0,0-1 0 0 0,0 1 0 0 0,-1 0 0 0 0,3 1 0 0 0,0 1 0 0 0,5 2 0 0 0,-4-4 0 0 0,-1-1 0 0 0,1 1 0 0 0,0-1 0 0 0,-1 0 0 0 0,1 0 0 0 0,0 0 0 0 0,-1-1 0 0 0,1 0 0 0 0,-1 1 0 0 0,1-1 0 0 0,4-2 0 0 0,39-17 0 0 0,-32 12 21 0 0,-1-1 1 0 0,0-1-1 0 0,0 0 1 0 0,-1-1-1 0 0,0 0 0 0 0,0-1 1 0 0,-2 0-1 0 0,15-19 1 0 0,-11 10 29 0 0,-1 0 0 0 0,-1-1 0 0 0,-1 0 0 0 0,17-47 0 0 0,-26 63-40 0 0,-2 5 43 0 0,-2 3 5 0 0,-1 3-44 0 0,1 0 1 0 0,-1 0-1 0 0,1 0 0 0 0,-1 9 0 0 0,1-4-15 0 0,0 5 0 0 0,2-11 0 0 0,1-2 0 0 0,5 13 0 0 0,-3-13 0 0 0,-1-1 0 0 0,0 2 0 0 0,-3-2 0 0 0,1 0 0 0 0,0 0 0 0 0,0 0 0 0 0,0 0 0 0 0,0 0 0 0 0,0-1 0 0 0,0 1 0 0 0,1 0 0 0 0,-1-1 0 0 0,0 1 0 0 0,0-1 0 0 0,3 2 0 0 0,1-1 0 0 0,0 1 0 0 0,0-1 0 0 0,0 0 0 0 0,0 0 0 0 0,0 0 0 0 0,6 0 0 0 0,-1-2 11 0 0,-9 1-1 0 0,0 0 1 0 0,1 0 0 0 0,-1 0-1 0 0,0 0 1 0 0,1-1 0 0 0,-1 1-1 0 0,0-1 1 0 0,0 1 0 0 0,0-1-1 0 0,1 1 1 0 0,-1-1 0 0 0,0 0-1 0 0,0 1 1 0 0,0-1 0 0 0,2-2-1 0 0,1-1 161 0 0,13-12 69 0 0,-16 15-242 0 0,0 1 1 0 0,-1-1-1 0 0,1 1 0 0 0,-1-1 1 0 0,1 0-1 0 0,-1 1 0 0 0,0-1 1 0 0,1 0-1 0 0,-1 1 0 0 0,0-1 1 0 0,1 0-1 0 0,-1 1 1 0 0,0-1-1 0 0,0 0 0 0 0,0 0 1 0 0,1 1-1 0 0,-1-1 0 0 0,0 0 1 0 0,0 0-1 0 0,0 1 0 0 0,0-1 1 0 0,0 0-1 0 0,-1 0 0 0 0,1 1 1 0 0,0-1-1 0 0,0 0 0 0 0,0 0 1 0 0,-1 1-1 0 0,1-1 0 0 0,0 0 1 0 0,-1 1-1 0 0,1-1 0 0 0,0 0 1 0 0,-2 0-1 0 0,1-1-13 0 0,-1-12-1991 0 0,-2 5-203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1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271 10135 0 0,'0'0'231'0'0,"0"0"29"0"0,-2-2 19 0 0,-3-7-41 0 0,7-1-44 0 0,-1 9 552 0 0,0-2 232 0 0,1 0-520 0 0,-1 0 1 0 0,1-1-1 0 0,-1 1 1 0 0,0 0-1 0 0,0-1 1 0 0,-1 0-1 0 0,1 1 1 0 0,-1-1-1 0 0,0 1 1 0 0,0-1-1 0 0,0 0 1 0 0,0 1-1 0 0,0-1 1 0 0,-1 1-1 0 0,0-1 1 0 0,-1-4-1 0 0,1 6 54 0 0,1 2 0 0 0,0 0 0 0 0,-2 0 0 0 0,-1 0-479 0 0,1 0-1 0 0,-1 0 0 0 0,0 0 1 0 0,0 1-1 0 0,0-1 1 0 0,0 1-1 0 0,1 0 1 0 0,-1 0-1 0 0,0 0 0 0 0,0 0 1 0 0,1 0-1 0 0,-1 0 1 0 0,1 1-1 0 0,-1-1 0 0 0,1 1 1 0 0,0 0-1 0 0,0 0 1 0 0,-3 2-1 0 0,-19 20 365 0 0,1 0 1 0 0,-28 41-1 0 0,-31 58 395 0 0,81-121-818 0 0,-4 6-210 0 0,1 0 1 0 0,-1 1-1 0 0,1-1 0 0 0,1 1 0 0 0,-1-1 1 0 0,2 1-1 0 0,-3 12 0 0 0,3-9 220 0 0,2-12 16 0 0,0 1 0 0 0,0 0 0 0 0,0-1 0 0 0,0 1 0 0 0,0 0 0 0 0,0-1 0 0 0,0 1 0 0 0,0 0 0 0 0,1-1 0 0 0,-1 1 0 0 0,0 0 0 0 0,1-1 0 0 0,-1 1 0 0 0,0-1 0 0 0,2 2 0 0 0,-2-2 0 0 0,1 1 0 0 0,0 0 0 0 0,0-1 0 0 0,0 1 0 0 0,0-1 0 0 0,0 0 0 0 0,0 1 0 0 0,-1-1 0 0 0,1 0 0 0 0,0 1 0 0 0,2-1 0 0 0,1 0 0 0 0,-1 0 0 0 0,1 0 0 0 0,0 0 0 0 0,0 0 0 0 0,-1-1 0 0 0,1 0 0 0 0,0 0 0 0 0,-1 0 0 0 0,1 0 0 0 0,-1 0 0 0 0,1-1 0 0 0,-1 1 0 0 0,0-1 0 0 0,1 0 0 0 0,-1 0 0 0 0,5-5 0 0 0,3-2 0 0 0,0-2 0 0 0,17-19 0 0 0,74-108 1992 0 0,-77 96-1992 0 0,-2-2 0 0 0,26-70 0 0 0,-29 66 0 0 0,-10 23 297 0 0,-5 12 231 0 0,1-1 1 0 0,14-23 0 0 0,-25 46-474 0 0,0 0 0 0 0,-4 15 1 0 0,-3 4-57 0 0,-37 104 1 0 0,41-108 0 0 0,-40 133 0 0 0,47-156 0 0 0,-3 11 0 0 0,1 1 0 0 0,-1-1 0 0 0,2 1 0 0 0,0 0 0 0 0,0 0 0 0 0,1 22 0 0 0,4-22 0 0 0,4-1 0 0 0,-6-10 0 0 0,1 0 0 0 0,0 0 0 0 0,-1-1 0 0 0,1 1 0 0 0,0-1 0 0 0,0 1 0 0 0,0-1 0 0 0,0 0 0 0 0,0 0 0 0 0,0 0 0 0 0,1 0 0 0 0,-1 0 0 0 0,0 0 0 0 0,0-1 0 0 0,1 1 0 0 0,-1-1 0 0 0,0 1 0 0 0,1-1 0 0 0,-1 0 0 0 0,1 0 0 0 0,-1 0 0 0 0,0 0 0 0 0,5-1 0 0 0,5-2 0 0 0,0 1 0 0 0,-1-2 0 0 0,17-6 0 0 0,-17 6 0 0 0,2-1 0 0 0,0 0 0 0 0,1-1 0 0 0,-2 0 0 0 0,1-1 0 0 0,-1-1 0 0 0,0 0 0 0 0,21-18 0 0 0,-10 4 0 0 0,-12 12 0 0 0,0-1 0 0 0,17-22 0 0 0,-14 16 0 0 0,-9 10 0 0 0,0 0 0 0 0,0 0 0 0 0,6-11 0 0 0,-5 3 0 0 0,-5 11 0 0 0,-2 1 0 0 0,1 2 0 0 0,0 1 0 0 0,0 0 0 0 0,0 0 0 0 0,1-1 0 0 0,-1 1 0 0 0,0 0 0 0 0,0-1 0 0 0,0 1 0 0 0,0-1 0 0 0,0 1 0 0 0,0 0 0 0 0,0-1 0 0 0,0 1 0 0 0,-1 0 0 0 0,1-1 0 0 0,0 1 0 0 0,0 0 0 0 0,0 0 0 0 0,0-1 0 0 0,0 1 0 0 0,0 0 0 0 0,-1-1 0 0 0,1 1 0 0 0,0 0 0 0 0,0 0 0 0 0,0-1 0 0 0,-1 1 0 0 0,1 0 0 0 0,0 0 0 0 0,0-1 0 0 0,-1 1 0 0 0,1 0 0 0 0,0 0 0 0 0,-1 0 0 0 0,1-1 0 0 0,-6 3 0 0 0,2-2 0 0 0,0 1 0 0 0,0 1 0 0 0,0-1 0 0 0,0 1 0 0 0,0 0 0 0 0,0-1 0 0 0,1 2 0 0 0,-1-1 0 0 0,0 0 0 0 0,1 1 0 0 0,0 0 0 0 0,0-1 0 0 0,0 1 0 0 0,-5 7 0 0 0,2-4 0 0 0,2 1 0 0 0,-1 0 0 0 0,1 1 0 0 0,0-1 0 0 0,1 0 0 0 0,-5 15 0 0 0,-22 52 0 0 0,25-53 0 0 0,5-15 0 0 0,1-1 0 0 0,0 11 0 0 0,4-3 0 0 0,-2-11 0 0 0,-1 0 0 0 0,0 0 0 0 0,0-1 0 0 0,1 1 0 0 0,-1 0 0 0 0,1-1 0 0 0,0 1 0 0 0,-1-1 0 0 0,1 0 0 0 0,0 0 0 0 0,0 0 0 0 0,0-1 0 0 0,0 1 0 0 0,0 0 0 0 0,0-1 0 0 0,-1 0 0 0 0,1 0 0 0 0,0 0 0 0 0,0 0 0 0 0,0 0 0 0 0,4-1 0 0 0,6-1 0 0 0,1-1 0 0 0,-1 0 0 0 0,16-6 0 0 0,-10 0 0 0 0,0 0 0 0 0,0-1 0 0 0,-1 0 0 0 0,0-2 0 0 0,-1 0 0 0 0,0-1 0 0 0,-1-1 0 0 0,0 0 0 0 0,16-21 0 0 0,-23 23 0 0 0,0-1 0 0 0,-1-1 0 0 0,0 1 0 0 0,-1-1 0 0 0,6-19 0 0 0,4-6 0 0 0,-17 38 0 0 0,0 1 0 0 0,0 0 0 0 0,0 0 0 0 0,0 0 0 0 0,0 0 0 0 0,0 0 0 0 0,0 0 0 0 0,0-1 0 0 0,0 1 0 0 0,0 0 0 0 0,0 0 0 0 0,0 0 0 0 0,0 0 0 0 0,0 0 0 0 0,0 0 0 0 0,0-1 0 0 0,1 1 0 0 0,-1 0 0 0 0,0 0 0 0 0,0 0 0 0 0,0 0 0 0 0,0 0 0 0 0,0 0 0 0 0,0 0 0 0 0,0 0 0 0 0,0-1 0 0 0,0 1 0 0 0,0 0 0 0 0,1 0 0 0 0,-1 0 0 0 0,0 0 0 0 0,0 0 0 0 0,0 0 0 0 0,0 0 0 0 0,0 0 0 0 0,0 0 0 0 0,1 0 0 0 0,-1 0 0 0 0,0 0 0 0 0,0 0 0 0 0,0 0 0 0 0,0 0 0 0 0,0 0 0 0 0,0 0 0 0 0,1 0 0 0 0,-1 0 0 0 0,0 0 0 0 0,0 0 0 0 0,0 0 0 0 0,0 0 0 0 0,0 0 0 0 0,0 0 0 0 0,0 0 0 0 0,1 0 0 0 0,-1 0 0 0 0,2 10 0 0 0,-2 13 0 0 0,-1-12 0 0 0,1 1 0 0 0,-1-1 0 0 0,2 0 0 0 0,0 1 0 0 0,0-1 0 0 0,6 21 0 0 0,-3-19 0 0 0,5 7 0 0 0,-3 0 0 0 0,-3-1 0 0 0,-4-14 0 0 0,-1-1 0 0 0,0 9 0 0 0,-4-3 0 0 0,-4 2 0 0 0,0-5 0 0 0,0 2 0 0 0,25-18 0 0 0,12-10 0 0 0,77-89 0 0 0,-50 49 0 0 0,-38 42 0 0 0,25-39 0 0 0,-17 21 0 0 0,-21 31-2 0 0,0-1 14 0 0,0 1 0 0 0,-1 0 1 0 0,1-1-1 0 0,-1 0 1 0 0,3-7-1 0 0,-5 11 359 0 0,0 1 117 0 0,0 0 21 0 0,-2 14 83 0 0,1-11-589 0 0,-1 0-1 0 0,1 0 0 0 0,-1 0 1 0 0,0 0-1 0 0,0 0 1 0 0,0 0-1 0 0,-4 3 1 0 0,-9 15-7 0 0,8-11 4 0 0,4-8 0 0 0,1 1 0 0 0,0 0 0 0 0,0 0 0 0 0,0 0 0 0 0,0 0 0 0 0,0 0 0 0 0,-1 5 0 0 0,-1 5 0 0 0,5 1 0 0 0,5-2 0 0 0,1-2 0 0 0,5 0 0 0 0,0-3 0 0 0,3 1 0 0 0,-8-5 0 0 0,16 1 0 0 0,-7 2 0 0 0,-15-5 0 0 0,0 0 0 0 0,-1-1 0 0 0,1 1 0 0 0,0 0 0 0 0,0 0 0 0 0,0-1 0 0 0,-1 1 0 0 0,1 0 0 0 0,0 0 0 0 0,-1 0 0 0 0,2 2 0 0 0,0 11 0 0 0,-2-7 0 0 0,0-5 0 0 0,0 1 0 0 0,0-1 0 0 0,0 1 0 0 0,-1-1 0 0 0,1 1 0 0 0,0-1 0 0 0,-2 3 0 0 0,0 0 0 0 0,0-1 0 0 0,-1 1 0 0 0,0-1 0 0 0,0 0 0 0 0,-4 5 0 0 0,0 0 0 0 0,-2 6 0 0 0,6-12 0 0 0,-10 6 0 0 0,3-2 0 0 0,10-7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-1 0 0 0 0,7-7 0 0 0,10-9 0 0 0,64-43 0 0 0,-55 41 0 0 0,31-17 0 0 0,-30 20 0 0 0,29-22 0 0 0,-48 31 0 0 0,24-14 0 0 0,-20 13 0 0 0,-2 0 0 0 0,-2 0 72 0 0,-5 6 299 0 0,-2 1 117 0 0,0 0 21 0 0,0 0-66 0 0,-2 1-294 0 0,1-1-148 0 0,0 0 0 0 0,-1 0 1 0 0,1 1-1 0 0,0-1 0 0 0,0 1 0 0 0,0-1 1 0 0,0 1-1 0 0,-1 0 0 0 0,1-1 0 0 0,0 1 0 0 0,0 0 1 0 0,0 0-1 0 0,0 0 0 0 0,-1 1 0 0 0,0 1-3 0 0,-3 2 2 0 0,0 1 0 0 0,0-1 0 0 0,0 1 0 0 0,1 0 0 0 0,0 0 0 0 0,-5 9 0 0 0,-1 3 0 0 0,3-8 0 0 0,1 1 0 0 0,0 0 0 0 0,1 0 0 0 0,-9 22 0 0 0,12-18 0 0 0,2-1 0 0 0,0-11 0 0 0,0-1 0 0 0,1 1 0 0 0,0-1 0 0 0,-1 1 0 0 0,1-1 0 0 0,0 1 0 0 0,0-1 0 0 0,3 4 0 0 0,5 3 0 0 0,-5-7-39 0 0,1 1 0 0 0,0-1 0 0 0,0 0 0 0 0,0 0 0 0 0,0-1 0 0 0,0 0 0 0 0,0 1 0 0 0,0-2 0 0 0,1 1 0 0 0,-1-1 0 0 0,10 0 0 0 0,-7 0-28 0 0,1-1 0 0 0,0-1 0 0 0,0 1 1 0 0,0-1-1 0 0,-1-1 0 0 0,11-4 0 0 0,-15 6 67 0 0,2-3 0 0 0,3-5 0 0 0,0 1 0 0 0,-1-3 0 0 0,-8 11-32 0 0,1 0 0 0 0,-1-1 0 0 0,1 1 0 0 0,-1-1 0 0 0,1 1 0 0 0,-1-1 0 0 0,1 0 0 0 0,-1 1 0 0 0,0-1 0 0 0,1 1 0 0 0,-1-1-1 0 0,0 0 1 0 0,0 1 0 0 0,1-1 0 0 0,-1 0 0 0 0,0 1 0 0 0,0-1 0 0 0,0 0 0 0 0,0 1 0 0 0,0-1 0 0 0,0 0 0 0 0,0 1 0 0 0,0-1 0 0 0,0 0 0 0 0,0 1 0 0 0,0-1 0 0 0,-1 0 0 0 0,1 1 0 0 0,0-1 0 0 0,0 0 0 0 0,-1 1 0 0 0,1-1 0 0 0,0 0-1 0 0,-1 1 1 0 0,1-1 0 0 0,-1 1 0 0 0,1-1 0 0 0,0 1 0 0 0,-1-1 0 0 0,1 1 0 0 0,-1-1 0 0 0,0 1 0 0 0,-1-2-323 0 0,-5-6-2341 0 0,-1 3-6907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23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0 11975 0 0,'0'0'547'0'0,"0"0"-11"0"0,1-2-344 0 0,47-69 3640 0 0,-13 6-1277 0 0,-19 35-1337 0 0,16-39 1342 0 0,-20 44-408 0 0,-10 18-2126 0 0,-7 8 53 0 0,-7 11 259 0 0,1 2-377 0 0,1 0 0 0 0,0 0 1 0 0,1 2-1 0 0,1-1 0 0 0,0 1 1 0 0,2 0-1 0 0,-1 0 0 0 0,2 1 1 0 0,-4 19-1 0 0,1 13 39 0 0,9-35 0 0 0,0-10 0 0 0,0 1 0 0 0,11 11 0 0 0,-2-9 0 0 0,-5-6 0 0 0,0 0 0 0 0,0 0 0 0 0,0 0 0 0 0,0-1 0 0 0,0 0 0 0 0,0 0 0 0 0,0 0 0 0 0,0-1 0 0 0,0 0 0 0 0,0 0 0 0 0,0 0 0 0 0,0 0 0 0 0,0-1 0 0 0,8-4 0 0 0,21-12 0 0 0,-24 13 0 0 0,-7 2 0 0 0,0 1 0 0 0,0-1 0 0 0,0 1 0 0 0,0-1 0 0 0,-1 0 0 0 0,1 0 0 0 0,2-5 0 0 0,11-10 0 0 0,-8 8 0 0 0,1 1 0 0 0,13-22 0 0 0,-13 18 0 0 0,16-18 0 0 0,-12 16 308 0 0,-10 10-141 0 0,1 1 0 0 0,0-1 0 0 0,0 1-1 0 0,0 0 1 0 0,0 1 0 0 0,1-1 0 0 0,-1 1 0 0 0,1-1-1 0 0,6-1 1 0 0,-2 3-151 0 0,2 10-16 0 0,-8-5 0 0 0,0 1 0 0 0,-1-1 0 0 0,1 1 0 0 0,-1-1 0 0 0,0 1 0 0 0,0 0 0 0 0,0 0 0 0 0,-1 0 0 0 0,1 0 0 0 0,-1 0 0 0 0,0 1 0 0 0,0-1 0 0 0,0 5 0 0 0,0-5 0 0 0,-1 0 0 0 0,0 0 0 0 0,0 0 0 0 0,0 0 0 0 0,0 0 0 0 0,-1 3 0 0 0,-2 23 0 0 0,2-1 0 0 0,-1-17 0 0 0,0-4 0 0 0,5-14 0 0 0,5-2 0 0 0,0 1 0 0 0,0 0 0 0 0,0 0 0 0 0,1 0 0 0 0,12-7 0 0 0,3-1 0 0 0,-6-1 0 0 0,-14 12 0 0 0,1 0 0 0 0,-1 0 0 0 0,1 0 0 0 0,0 0 0 0 0,1 1 0 0 0,-1 0 0 0 0,8-3 0 0 0,-13 6 0 0 0,21-9 0 0 0,-17 9 0 0 0,13-1 0 0 0,-12 3 0 0 0,-1 0 0 0 0,8 3 0 0 0,-1 3 0 0 0,-2 3 0 0 0,-6-7 0 0 0,7 19 0 0 0,-9-21 0 0 0,0 0 0 0 0,0 1 0 0 0,0-1 0 0 0,0 1 0 0 0,0-1 0 0 0,-1 1 0 0 0,1 0 0 0 0,-1-1 0 0 0,0 1 0 0 0,0 3 0 0 0,0 1 0 0 0,0 6 0 0 0,-1-1 0 0 0,-2 1 0 0 0,3-6 0 0 0,4-9 0 0 0,7-9 0 0 0,-10 10 0 0 0,28-27 0 0 0,1 1 0 0 0,1 2 0 0 0,47-29 0 0 0,-51 38 0 0 0,-19 12 0 0 0,4-1 0 0 0,3 7 0 0 0,0 3 0 0 0,-3 4 0 0 0,-6 4 0 0 0,-4-9 0 0 0,-1-1 0 0 0,1 19 0 0 0,5 18 0 0 0,-6-24 0 0 0,-2-12 0 0 0,0-2 0 0 0,0-1 0 0 0,1 1 0 0 0,-1-1 0 0 0,0 1 0 0 0,1 0 0 0 0,-1 0 0 0 0,1-1 0 0 0,0 1 0 0 0,-1 2 0 0 0,-2 9 0 0 0,-2 0 0 0 0,-1-1 0 0 0,-1-2 0 0 0,1 1 0 0 0,0-1 0 0 0,6-10 0 0 0,0 0 0 0 0,0 0 0 0 0,0 0 0 0 0,0 0 0 0 0,0 0 0 0 0,0 0 0 0 0,0 0 0 0 0,-1 0 0 0 0,1 0 0 0 0,0 0 0 0 0,0 0 0 0 0,0 0 0 0 0,0 0 0 0 0,0 0 0 0 0,0 0 0 0 0,0 0 0 0 0,0 1 0 0 0,0-1 0 0 0,0 0 0 0 0,0 0 0 0 0,0 0 0 0 0,0 0 0 0 0,-1 0 0 0 0,1 0 0 0 0,0 0 0 0 0,0 0 0 0 0,0 0 0 0 0,0 1 0 0 0,0-1 0 0 0,0 0 0 0 0,0 0 0 0 0,0 0 0 0 0,0 0 0 0 0,0 0 0 0 0,0 0 0 0 0,0 0 0 0 0,0 0 0 0 0,0 1 0 0 0,0-1 0 0 0,0 0 0 0 0,0 0 0 0 0,1 0 0 0 0,-1 0 0 0 0,0 0 0 0 0,0 0 0 0 0,0 0 0 0 0,0 0 0 0 0,0 0 0 0 0,0 0 0 0 0,0 1 0 0 0,0-1 0 0 0,0 0 0 0 0,0 0 0 0 0,0 0 0 0 0,0 0 0 0 0,15-16 0 0 0,-14 16 0 0 0,0-1 0 0 0,0 0 0 0 0,0 1 0 0 0,-1-1 0 0 0,1 0 0 0 0,0 0 0 0 0,-1 1 0 0 0,1-1 0 0 0,-1 0 0 0 0,1 0 0 0 0,-1 0 0 0 0,1 0 0 0 0,-1 0 0 0 0,0 0 0 0 0,1 0 0 0 0,-1 0 0 0 0,0 0 0 0 0,0-2 0 0 0,1-1 0 0 0,1-2 0 0 0,-1 2 0 0 0,0 2 0 0 0,1-1 0 0 0,-1 0 0 0 0,1 0 0 0 0,-1 0 0 0 0,1 1 0 0 0,4-6 0 0 0,-4 5 0 0 0,13-18 0 0 0,1-1 0 0 0,31-30 0 0 0,-43 49 0 0 0,3-4 0 0 0,1-1 0 0 0,1 2 0 0 0,-1-1 0 0 0,1 1 0 0 0,0 0 0 0 0,0 1 0 0 0,18-7 0 0 0,-15 7 0 0 0,1 3 0 0 0,1 5 0 0 0,-3 3 0 0 0,-1 3 0 0 0,-2 2 0 0 0,3 6 0 0 0,-11-12 0 0 0,0 0 0 0 0,3 4 0 0 0,-3-5 0 0 0,1-1 0 0 0,0 1 0 0 0,-1-1 0 0 0,0 1 0 0 0,0-1 0 0 0,0 0 0 0 0,0 1 0 0 0,-1-1 0 0 0,1 1 0 0 0,-2 5 0 0 0,-7 34 0 0 0,1-19 0 0 0,5-12 0 0 0,3 1 0 0 0,0-13 0 0 0,1 1 0 0 0,-1-1 0 0 0,0 1 0 0 0,0-1 0 0 0,1 1 0 0 0,-1 0 0 0 0,0-1 0 0 0,1 1 0 0 0,-1-1 0 0 0,0 1 0 0 0,1-1 0 0 0,-1 0 0 0 0,1 1 0 0 0,-1-1 0 0 0,2 1 0 0 0,-1 1 0 0 0,4-1 0 0 0,12-4 0 0 0,-13 2 0 0 0,1 0 0 0 0,-1 0 0 0 0,1-1 0 0 0,-1 1 0 0 0,0-1 0 0 0,0 0 0 0 0,0 0 0 0 0,0-1 0 0 0,0 1 0 0 0,0-1 0 0 0,0 0 0 0 0,-1 0 0 0 0,0 0 0 0 0,4-5 0 0 0,10-11 0 0 0,-3 3 0 0 0,-1-1 0 0 0,0 0 0 0 0,-1-1 0 0 0,10-19 0 0 0,7-14 0 0 0,-33 59 0 0 0,-7 11 0 0 0,2 1 0 0 0,0 1 0 0 0,1 0 0 0 0,2 0 0 0 0,0 0 0 0 0,-3 23 0 0 0,8-30 0 0 0,1-13 0 0 0,0 0 0 0 0,0 0 0 0 0,0 0 0 0 0,1 0 0 0 0,-1-1 0 0 0,0 1 0 0 0,1 0 0 0 0,-1 0 0 0 0,0 0 0 0 0,1-1 0 0 0,-1 1 0 0 0,1 0 0 0 0,0 0 0 0 0,0 0 0 0 0,1 0 0 0 0,0 0 0 0 0,-1 0 0 0 0,1 0 0 0 0,0-1 0 0 0,-1 1 0 0 0,1 0 0 0 0,0-1 0 0 0,0 0 0 0 0,0 1 0 0 0,-1-1 0 0 0,1 0 0 0 0,0 0 0 0 0,0 0 0 0 0,0 0 0 0 0,0 0 0 0 0,0 0 0 0 0,-1-1 0 0 0,1 1 0 0 0,0-1 0 0 0,0 1 0 0 0,1-2 0 0 0,8-1 0 0 0,-1-1 0 0 0,13-7 0 0 0,-23 10 0 0 0,20-10 0 0 0,-1-1 0 0 0,0-1 0 0 0,21-19 0 0 0,48-52 0 0 0,-79 75 0 0 0,20-20 0 0 0,-1-2 0 0 0,-2-1 0 0 0,-1 0 0 0 0,30-55 0 0 0,-39 59-5 0 0,6-11 43 0 0,21-53 1 0 0,-42 90 332 0 0,-1 2-292 0 0,0-1 1 0 0,0 1-1 0 0,1-1 1 0 0,-1 1-1 0 0,0-1 1 0 0,0 1-1 0 0,0 0 0 0 0,0-1 1 0 0,0 1-1 0 0,0-1 1 0 0,0 1-1 0 0,0-1 1 0 0,0 1-1 0 0,0-1 1 0 0,0 1-1 0 0,0-1 1 0 0,0 1-1 0 0,0-1 1 0 0,0 0-1 0 0,-7 6-76 0 0,0 1 1 0 0,1-1-1 0 0,0 1 0 0 0,0 0 1 0 0,-9 13-1 0 0,-24 39-7 0 0,20-22 4 0 0,-28 74 0 0 0,4-7 0 0 0,27-68 0 0 0,-10 40 0 0 0,20-58 0 0 0,3-4 0 0 0,3-1 0 0 0,0-11 0 0 0,0-1 0 0 0,0 1 0 0 0,1-1 0 0 0,-1 0 0 0 0,0 1 0 0 0,1-1 0 0 0,-1 1 0 0 0,0-1 0 0 0,1 0 0 0 0,-1 1 0 0 0,1-1 0 0 0,-1 1 0 0 0,1-1 0 0 0,-1 0 0 0 0,1 0 0 0 0,-1 1 0 0 0,0-1 0 0 0,2 0 0 0 0,0 2 0 0 0,3-2 0 0 0,13-5 0 0 0,-8 1 0 0 0,-1-1 0 0 0,1 1 0 0 0,-1-1 0 0 0,0-1 0 0 0,-1 0 0 0 0,9-7 0 0 0,46-47 0 0 0,1-1 0 0 0,-33 36 0 0 0,-17 17 0 0 0,-2 6 0 0 0,-12 2 0 0 0,1 0 0 0 0,0 0 0 0 0,-1 1 0 0 0,1-1 0 0 0,-1 0 0 0 0,1 0 0 0 0,-1 1 0 0 0,1-1 0 0 0,-1 0 0 0 0,1 1 0 0 0,-1-1 0 0 0,1 0 0 0 0,-1 1 0 0 0,1-1 0 0 0,-1 1 0 0 0,1 0 0 0 0,0 1 0 0 0,0 0 0 0 0,0 0 0 0 0,0 1 0 0 0,0-1 0 0 0,-1 0 0 0 0,1 1 0 0 0,-1-1 0 0 0,1 0 0 0 0,-1 1 0 0 0,0-1 0 0 0,0 0 0 0 0,0 1 0 0 0,0-1 0 0 0,-1 4 0 0 0,-8 36 0 0 0,8-37 0 0 0,-17 54 0 0 0,-4 13 0 0 0,20-58 0 0 0,1-14 0 0 0,1 1 0 0 0,0-1 0 0 0,0 1 0 0 0,0 0 0 0 0,0-1 0 0 0,0 1 0 0 0,0-1 0 0 0,0 1 0 0 0,0 0 0 0 0,0-1 0 0 0,1 1 0 0 0,-1-1 0 0 0,0 1 0 0 0,0-1 0 0 0,0 1 0 0 0,1 0 0 0 0,0 0 1 0 0,1-1 0 0 0,-1 1 0 0 0,0-1 0 0 0,0 1-1 0 0,1-1 1 0 0,-1 0 0 0 0,0 0 0 0 0,1 0 0 0 0,-1 0 0 0 0,0 0 0 0 0,1 0 0 0 0,-1 0 0 0 0,0 0-1 0 0,0 0 1 0 0,1 0 0 0 0,-1-1 0 0 0,2 0 0 0 0,24-9-81 0 0,5-11-1607 0 0,31-26 0 0 0,-34 24-643 0 0,38-23 1 0 0,-58 41 1818 0 0,21-13-1598 0 0,2 1 1 0 0,61-24-1 0 0,-89 40 1893 0 0,14-8-807 0 0,-16 8 1698 0 0,-2 1 278 0 0,0 0 58 0 0,0 0 11 0 0,0 0 2 0 0,1 0-909 0 0,-1 0-1 0 0,0-1 1 0 0,1 1-1 0 0,-1 0 1 0 0,0-1-1 0 0,1 1 1 0 0,-1 0-1 0 0,0-1 1 0 0,1 1-1 0 0,-1-1 1 0 0,0 1-1 0 0,0 0 1 0 0,1-1-1 0 0,-1 1 1 0 0,0-1-1 0 0,0 1 0 0 0,0-1 1 0 0,0 1-1 0 0,1-1 1 0 0,-1 1-1 0 0,0-1 1 0 0,0 1-1 0 0,0-1 1 0 0,0 1-1 0 0,0-1 1 0 0,0 1-1 0 0,0 0 1 0 0,0-1-1 0 0,-1 1 1 0 0,1-1-1 0 0,0 1 1 0 0,0-1-1 0 0,0 1 1 0 0,-1-1-1 0 0,1 0-3 0 0,0 0 0 0 0,0 1 0 0 0,0-1-1 0 0,0 0 1 0 0,0 1 0 0 0,-1-1 0 0 0,1 0-1 0 0,0 1 1 0 0,-1-1 0 0 0,1 0 0 0 0,0 1-1 0 0,-1-1 1 0 0,1 0 0 0 0,-1 1 0 0 0,1-1-1 0 0,0 1 1 0 0,-1-1 0 0 0,0 1 0 0 0,1-1-1 0 0,-1 1 1 0 0,1-1 0 0 0,-1 1 0 0 0,0 0-1 0 0,0-1 1 0 0,-8 1 51 0 0,0 1 1 0 0,0 1-1 0 0,1 0 0 0 0,-1 0 0 0 0,1 0 0 0 0,0 1 1 0 0,-1 1-1 0 0,-14 7 0 0 0,7-1 139 0 0,1-1 0 0 0,0 2 0 0 0,-19 16 0 0 0,27-20-261 0 0,1-1-1 0 0,0 1 1 0 0,0 0-1 0 0,0 0 1 0 0,1 1-1 0 0,0-1 0 0 0,1 1 1 0 0,-1 0-1 0 0,2 1 1 0 0,-1-1-1 0 0,1 1 1 0 0,-2 8-1 0 0,5-4-16 0 0,8-2-23 0 0,2-3 0 0 0,-6-6-27 0 0,-1-1 1 0 0,1 1-1 0 0,0-1 0 0 0,-1 0 1 0 0,1 0-1 0 0,0-1 0 0 0,0 1 1 0 0,7-1-1 0 0,33-3-213 0 0,-22-1 240 0 0,-18 1 0 0 0,0 0 0 0 0,12-6 0 0 0,0 0-1 0 0,-1-2 1 0 0,0 1-1 0 0,-1-2 1 0 0,16-15-1 0 0,4-4 68 0 0,-24 25 688 0 0,-9 13 256 0 0,0-1-849 0 0,0-1-162 0 0,0-1 0 0 0,-4 17 0 0 0,-5 12 0 0 0,5-20 0 0 0,4-10-40 0 0,-1-1 0 0 0,1 0 0 0 0,-1 0 0 0 0,1 0-1 0 0,0 0 1 0 0,0 1 0 0 0,0-1 0 0 0,0 0 0 0 0,2 2 0 0 0,-1-2-435 0 0,15 0-436 0 0,9 0 1591 0 0,-20-3-560 0 0,-1 0-1 0 0,0-1 1 0 0,0 1-1 0 0,1-1 1 0 0,-1 0-1 0 0,0 0 1 0 0,0-1-1 0 0,5-3 1 0 0,38-28-114 0 0,-42 29-4 0 0,21-19-233 0 0,-1-1 0 0 0,25-31 0 0 0,-47 51 227 0 0,14-17 77 0 0,-2-2 1 0 0,0 0-1 0 0,-2-1 0 0 0,0 0 1 0 0,-2-1-1 0 0,-1-1 0 0 0,14-47 1 0 0,-14 21 32 0 0,-12 49-44 0 0,-4 7-51 0 0,-5 7-17 0 0,-5 6 6 0 0,0 1 0 0 0,1 1 0 0 0,2 0 0 0 0,-21 36 0 0 0,27-42-34 0 0,-43 86 280 0 0,-43 124 1 0 0,87-206-630 0 0,0 0 1 0 0,-1 19 0 0 0,5-33-431 0 0,4 2-683 0 0,-3-3 1421 0 0,0-1 1 0 0,0 1 0 0 0,0-1 0 0 0,0 1-1 0 0,1-1 1 0 0,-1 1 0 0 0,0-1 0 0 0,0 1-1 0 0,0-1 1 0 0,1 0 0 0 0,-1 1 0 0 0,0-1-1 0 0,0 1 1 0 0,1-1 0 0 0,-1 0 0 0 0,0 1-1 0 0,1-1 1 0 0,-1 0 0 0 0,0 1 0 0 0,1-1-1 0 0,-1 0 1 0 0,1 1 0 0 0,3 0-427 0 0,-1 0 1 0 0,0 0-1 0 0,1 0 1 0 0,0-1 0 0 0,-1 1-1 0 0,1-1 1 0 0,-1 0-1 0 0,1 0 1 0 0,0 0-1 0 0,-1 0 1 0 0,7-2 0 0 0,12-2-6622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24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375 1375 0 0,'10'-8'54'0'0,"18"-17"0"0"0,-15 9 2962 0 0,-12 14 368 0 0,-1 2 175 0 0,0-3 929 0 0,-1-3-3901 0 0,-1 3 3110 0 0,-2 2-3350 0 0,1 0-1 0 0,-1 0 1 0 0,1 0 0 0 0,-1 0-1 0 0,0 0 1 0 0,0 1 0 0 0,1 0 0 0 0,-1-1-1 0 0,0 2 1 0 0,0-1 0 0 0,1 0-1 0 0,-1 1 1 0 0,-4 0 0 0 0,-4 3 262 0 0,0 0 0 0 0,-18 10 0 0 0,0-1 60 0 0,15-6-491 0 0,0 1-1 0 0,0 0 0 0 0,1 1 1 0 0,0 1-1 0 0,1 0 0 0 0,-24 23 1 0 0,21-15-104 0 0,-22 34 0 0 0,24-32-61 0 0,9-13-13 0 0,3-4 0 0 0,0 0 0 0 0,1 0 0 0 0,-1 0 0 0 0,1 0 0 0 0,-1 0 0 0 0,1 0 0 0 0,0 1 0 0 0,0-1 0 0 0,0 0 0 0 0,0 7 0 0 0,0 3 0 0 0,7-3 0 0 0,-5-9-1 0 0,0 0-1 0 0,-1-1 1 0 0,1 1-1 0 0,0-1 1 0 0,0 1-1 0 0,0-1 1 0 0,0 1 0 0 0,0-1-1 0 0,0 0 1 0 0,0 1-1 0 0,0-1 1 0 0,1 0-1 0 0,-1 0 1 0 0,0 0-1 0 0,0 0 1 0 0,0 0 0 0 0,2 0-1 0 0,24-6-57 0 0,-13-1 4 0 0,22-11 1 0 0,-33 17 51 0 0,7-5 2 0 0,109-66-6 0 0,-103 61 36 0 0,-1-1 1 0 0,0-1-1 0 0,0 0 1 0 0,-2-1-1 0 0,14-17 1 0 0,-5 1 114 0 0,-1-2 1 0 0,-2 0-1 0 0,-1-1 0 0 0,18-50 0 0 0,-35 82-141 0 0,13-34 237 0 0,-1 0 1 0 0,17-73-1 0 0,-30 107-118 0 0,0 1 19 0 0,0 0 3 0 0,0 0-7 0 0,-1 0-123 0 0,0 1 0 0 0,0-1-1 0 0,0 0 1 0 0,1 1-1 0 0,-1-1 1 0 0,0 1-1 0 0,0-1 1 0 0,1 1 0 0 0,-1 0-1 0 0,0-1 1 0 0,1 1-1 0 0,-2 1 1 0 0,0 0 16 0 0,-11 10 12 0 0,1 1 0 0 0,1 0 0 0 0,0 0-1 0 0,0 1 1 0 0,-13 25 0 0 0,-34 81-43 0 0,37-74 7 0 0,15-32-6 0 0,-41 95 0 0 0,41-91 0 0 0,0 0 0 0 0,1 0 0 0 0,1 1 0 0 0,-2 22 0 0 0,4-32-4 0 0,2-6-4 0 0,0 0 1 0 0,-1 0 0 0 0,1 0 0 0 0,0 0-1 0 0,1 0 1 0 0,-1 0 0 0 0,1 0-1 0 0,-1 0 1 0 0,3 5 0 0 0,-2-6 2 0 0,0-1 1 0 0,0 1-1 0 0,0-1 1 0 0,0 1-1 0 0,0-1 1 0 0,1 0 0 0 0,-1 0-1 0 0,1 0 1 0 0,-1 0-1 0 0,1 0 1 0 0,-1 0-1 0 0,1 0 1 0 0,-1 0-1 0 0,1-1 1 0 0,0 1 0 0 0,-1 0-1 0 0,4 0 1 0 0,3 0-4 0 0,0 1-1 0 0,1-1 1 0 0,0-1 0 0 0,-1 1 0 0 0,1-1 0 0 0,-1-1 0 0 0,1 0-1 0 0,-1 0 1 0 0,1-1 0 0 0,-1 1 0 0 0,1-2 0 0 0,-1 1 0 0 0,0-1-1 0 0,0-1 1 0 0,10-5 0 0 0,0-2 7 0 0,0-1 0 0 0,0 0-1 0 0,23-22 1 0 0,41-49 51 0 0,-74 75-35 0 0,11-11 9 0 0,-17 18 35 0 0,-3 4-45 0 0,0 0 0 0 0,0 0 0 0 0,0 0 0 0 0,0 0 0 0 0,-1 0 0 0 0,1 0 0 0 0,-1-1 0 0 0,-3 6 0 0 0,0 0 2 0 0,-52 94 268 0 0,50-87-694 0 0,0 1 0 0 0,1-1-1 0 0,1 1 1 0 0,-6 32-1 0 0,11-46-618 0 0,0-2-215 0 0,0 0-1585 0 0,0 0-6186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25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0 23039 0 0,'0'0'528'0'0,"0"0"69"0"0,3-1 38 0 0,1-1-420 0 0,-1 1 0 0 0,1-1 0 0 0,0-1 0 0 0,-1 1 0 0 0,1 0 0 0 0,-1-1 0 0 0,0 0 0 0 0,0 0 0 0 0,0 0 0 0 0,0 0 0 0 0,4-7 0 0 0,-2 4 108 0 0,-1 0 0 0 0,-1 0 0 0 0,1-1-1 0 0,-1 1 1 0 0,0-1 0 0 0,4-13 0 0 0,-5 9-323 0 0,1 0 0 0 0,-1-6-1904 0 0,-4 2-371 0 0,2 15 742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27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1 10135 0 0,'0'0'231'0'0,"0"0"29"0"0,0 0 19 0 0,0 0 105 0 0,0 0 410 0 0,0 0 184 0 0,0 0 40 0 0,0 0 6 0 0,0 0 0 0 0,-1-12 1979 0 0,7 2-2468 0 0,1-1 0 0 0,0 1 0 0 0,0 0 0 0 0,1 0 0 0 0,10-8 0 0 0,11-16 540 0 0,75-111 1997 0 0,-69 100-2264 0 0,-23 31-752 0 0,-1 0 0 0 0,-1-1 0 0 0,0 0 0 0 0,-1-1 0 0 0,0 0 0 0 0,5-17 0 0 0,-13 31 315 0 0,-1 2 117 0 0,0 0 21 0 0,0 0-66 0 0,0 2-425 0 0,-1 1 1 0 0,0-1 0 0 0,0 0-1 0 0,0 0 1 0 0,0 1 0 0 0,0-1-1 0 0,0 0 1 0 0,-2 2 0 0 0,-1 2-22 0 0,-13 21 3 0 0,-3 5 0 0 0,19-28 0 0 0,-2 2 0 0 0,0-1 0 0 0,1 1 0 0 0,-1 0 0 0 0,1 0 0 0 0,1 1 0 0 0,-1-1 0 0 0,1 0 0 0 0,0 9 0 0 0,-1 1 0 0 0,-2-3 0 0 0,4-12 0 0 0,0 0 0 0 0,0 0 0 0 0,0 0 0 0 0,1 0 0 0 0,-1 0 0 0 0,0 0 0 0 0,0 0 0 0 0,1 0 0 0 0,-1 0 0 0 0,1 0 0 0 0,-1 0 0 0 0,1 1 0 0 0,11 11 0 0 0,3-5 0 0 0,-7-8 0 0 0,0 0 0 0 0,0 0 0 0 0,0-1 0 0 0,0 0 0 0 0,0 0 0 0 0,0-1 0 0 0,12-3 0 0 0,-16 4 0 0 0,14-6 0 0 0,0 0 0 0 0,-1 0 0 0 0,1-2 0 0 0,-1 0 0 0 0,-1-1 0 0 0,0-1 0 0 0,22-19 0 0 0,-26 20 0 0 0,-1-2 0 0 0,0 0 0 0 0,0 0 0 0 0,-2-1 0 0 0,15-23 0 0 0,-19 26 72 0 0,-4 7 299 0 0,-1 3 117 0 0,0 3 21 0 0,-6 33-205 0 0,-11 39 0 0 0,11-51-304 0 0,-3 42 0 0 0,9-64 0 0 0,0 12 0 0 0,4 1 0 0 0,2-2 0 0 0,1-2 0 0 0,6-4 0 0 0,0-4 0 0 0,-2-6 0 0 0,6-2 13 0 0,-13 1-25 0 0,-3 1-53 0 0,2-1-136 0 0,0 0-1 0 0,0 0 1 0 0,0-1 0 0 0,-1 1-1 0 0,0 0 1 0 0,0-1-1 0 0,2-6 1 0 0,7-15-4601 0 0,-7 18-4409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28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1 23039 0 0,'0'0'528'0'0,"0"0"69"0"0,0 0 38 0 0,0 0-80 0 0,2-12 589 0 0,-1 7 427 0 0,5-21 2071 0 0,-5 24-3678 0 0,-1 1 0 0 0,0 0 0 0 0,0-1 0 0 0,0 1 1 0 0,0-1-1 0 0,0 1 0 0 0,0-1 0 0 0,0 1 0 0 0,0 0 0 0 0,-1-1 0 0 0,0-1 0 0 0,-5-3-2277 0 0,4 5 489 0 0,0 0-8072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0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49 10135 0 0,'0'0'231'0'0,"0"0"29"0"0,0 0 19 0 0,0 0 105 0 0,0 0 410 0 0,0 0 184 0 0,-11-1 3112 0 0,10 0-3890 0 0,0 1 1 0 0,1-1-1 0 0,-1 0 0 0 0,0 1 0 0 0,0-1 0 0 0,1 0 0 0 0,-1 1 0 0 0,0-1 1 0 0,1 0-1 0 0,-1 0 0 0 0,0 0 0 0 0,1 0 0 0 0,0 0 0 0 0,-1 0 0 0 0,1 0 1 0 0,-1 0-1 0 0,1 1 0 0 0,0-1 0 0 0,0 0 0 0 0,0 0 0 0 0,-1-1 0 0 0,1 1 1 0 0,0-1-1 0 0,4-27 1231 0 0,-3 20-890 0 0,0 7-29 0 0,0 0 0 0 0,4-8-307 0 0,0-1 0 0 0,1 1 0 0 0,1 1 0 0 0,0-1 0 0 0,0 1 0 0 0,0 0 0 0 0,1 0-1 0 0,1 1 1 0 0,-1 0 0 0 0,1 1 0 0 0,1 0 0 0 0,12-8 0 0 0,-5 6-77 0 0,-5 2 192 0 0,1 0 0 0 0,1 0 0 0 0,-1 2 0 0 0,1-1 0 0 0,21-4 0 0 0,-23 8-320 0 0,1 2 0 0 0,1 3 0 0 0,-13-2 0 0 0,1 0 0 0 0,0 0 0 0 0,-1 0 0 0 0,1 0 0 0 0,-1 1 0 0 0,0-1 0 0 0,1 0 0 0 0,-1 1 0 0 0,0-1 0 0 0,0 1 0 0 0,0-1 0 0 0,0 1 0 0 0,0 0 0 0 0,0-1 0 0 0,-1 1 0 0 0,1 0 0 0 0,0 0 0 0 0,-1 0 0 0 0,1-1 0 0 0,-1 1 0 0 0,0 0 0 0 0,0 0 0 0 0,0 0 0 0 0,0 2 0 0 0,0 5 0 0 0,-1-1 0 0 0,0 1 0 0 0,-5 15 0 0 0,6-20 0 0 0,-4 10 0 0 0,-1 7 0 0 0,-3 20 0 0 0,6-34 0 0 0,0 0 0 0 0,0 0 0 0 0,0-1 0 0 0,-1 1 0 0 0,0-1 0 0 0,-5 8 0 0 0,-3 9 0 0 0,-12 22 0 0 0,14-29 0 0 0,1 0 0 0 0,0 1 0 0 0,-6 22 0 0 0,-1 10 0 0 0,9-30 0 0 0,7-14 0 0 0,0-1 0 0 0,0 9 0 0 0,4-1 0 0 0,4-4 0 0 0,-7-7 0 0 0,1 1 0 0 0,0-1 0 0 0,0 0 0 0 0,0 0 0 0 0,-1-1 0 0 0,1 1 0 0 0,0-1 0 0 0,0 1 0 0 0,0-1 0 0 0,0 0 0 0 0,0 0 0 0 0,0 0 0 0 0,0-1 0 0 0,3 0 0 0 0,9-3 0 0 0,-3-2 0 0 0,0-1 0 0 0,-1-1 0 0 0,0 0 0 0 0,12-12 0 0 0,1 0 0 0 0,5-5 0 0 0,-2-1 0 0 0,0-1 0 0 0,-2-1 0 0 0,31-46 0 0 0,-32 36 0 0 0,29-62 0 0 0,5-8 0 0 0,-53 100-64 0 0,-4 6-273 0 0,-1 2-138 0 0,0 0-33 0 0,2 7-879 0 0,0 0 0 0 0,0-1 0 0 0,4 11 0 0 0,-3-10 587 0 0,3 9-3221 0 0,1-1 1974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5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1 17503 0 0,'-2'10'1166'0'0,"1"-2"-428"0"0,2-5-695 0 0,0 0-1 0 0,-1-1 1 0 0,1 1 0 0 0,0-1-1 0 0,0 0 1 0 0,1 1-1 0 0,-1-1 1 0 0,0 0 0 0 0,1 0-1 0 0,-1 1 1 0 0,1-1-1 0 0,0 0 1 0 0,0-1 0 0 0,2 3-1 0 0,0-1 166 0 0,0 1-1 0 0,1-1 1 0 0,-1-1-1 0 0,1 1 1 0 0,0-1 0 0 0,8 4-1 0 0,-4-4 121 0 0,-1 0-1 0 0,0 0 1 0 0,1 0-1 0 0,-1-1 1 0 0,1 0-1 0 0,-1-1 1 0 0,1 0 0 0 0,15-1-1 0 0,-4-4-77 0 0,-1 0 0 0 0,1-1 0 0 0,-1 0 1 0 0,-1-2-1 0 0,34-18 0 0 0,-39 18-1014 0 0,-1 0 0 0 0,1-1 0 0 0,-2-1 0 0 0,0 1 0 0 0,11-13 0 0 0,-11 7-769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0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4 15663 0 0,'0'0'356'0'0,"1"-1"50"0"0,16-26 552 0 0,-12 19-819 0 0,-4 6 581 0 0,0 0 249 0 0,0-2-504 0 0,-3 5 346 0 0,-9 10 1342 0 0,-12 20 774 0 0,13-16-2927 0 0,0 1 0 0 0,1 0 0 0 0,1 0 0 0 0,-9 25 0 0 0,2-11-64 0 0,14-29-273 0 0,1-1-138 0 0,0 0-33 0 0,0 0-140 0 0,0 0-572 0 0,7-10-1777 0 0,-1-1 1462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1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6 15663 0 0,'0'0'356'0'0,"0"0"50"0"0,0 0 20 0 0,0 0-42 0 0,3-7 288 0 0,-3 3 3264 0 0,-11-12-2277 0 0,9 8-3208 0 0,4-3-6285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3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40 919 0 0,'0'0'138'0'0,"0"0"240"0"0,0 0 109 0 0,0 0 22 0 0,-1 2 71 0 0,1 1-3097 0 0,-2 1 3519 0 0,-1 7 12079 0 0,5-11-6494 0 0,2-6-6384 0 0,13-27 1011 0 0,-13 24-819 0 0,1 0 0 0 0,0 0 0 0 0,0 0 0 0 0,1 1 0 0 0,8-9 0 0 0,-3 4-63 0 0,-1-1 0 0 0,0 1 0 0 0,12-25 0 0 0,-16 25-109 0 0,2 0-1 0 0,0 0 1 0 0,0 1 0 0 0,2 0-1 0 0,13-14 1 0 0,-6 10-223 0 0,-10 9 0 0 0,0 0 0 0 0,1 0 0 0 0,15-10 0 0 0,12-7 0 0 0,-16 11 72 0 0,-17 12 299 0 0,-2 1 117 0 0,0 0 21 0 0,0 0-66 0 0,-2 1-294 0 0,-28 33-1492 0 0,22-25 1145 0 0,6-7 648 0 0,-1 11 492 0 0,3 0-793 0 0,3-7-275 0 0,-1-1-1 0 0,1 1 1 0 0,0 0 0 0 0,1-1-1 0 0,-1 1 1 0 0,1-1 0 0 0,0 0-1 0 0,1 0 1 0 0,-1-1 0 0 0,1 1-1 0 0,6 4 1 0 0,13 14 1493 0 0,-20-20-1233 0 0,10 14-103 0 0,-10-12-31 0 0,-2-1 0 0 0,0-1 0 0 0,0 1 0 0 0,0 0 0 0 0,0-1 0 0 0,-1 1 0 0 0,0 0 0 0 0,2 4 0 0 0,0 1 0 0 0,-1-6 0 0 0,-1 0 0 0 0,0 0 0 0 0,0 0 0 0 0,-1 0 0 0 0,1 0 0 0 0,-1 0 0 0 0,1 1 0 0 0,-1-1 0 0 0,0 0 0 0 0,0 0 0 0 0,0 0 0 0 0,-1 0 0 0 0,0 5 0 0 0,-3 15 0 0 0,2-19 0 0 0,1-3 0 0 0,1 1 0 0 0,-1-1 0 0 0,1 1 0 0 0,-1 0 0 0 0,0-1 0 0 0,0 1 0 0 0,0-1 0 0 0,0 0 0 0 0,0 1 0 0 0,0-1 0 0 0,0 0 0 0 0,0 0 0 0 0,0 1 0 0 0,-1-1 0 0 0,1 0 0 0 0,0 0 0 0 0,-1 0 0 0 0,1-1 0 0 0,-1 1 0 0 0,1 0 0 0 0,-1 0 0 0 0,0-1 0 0 0,1 1 0 0 0,-1-1 0 0 0,-1 1 0 0 0,-4 1 0 0 0,0 1 0 0 0,0-1 0 0 0,-1 1 0 0 0,1-1 0 0 0,0-1 0 0 0,-1 1 0 0 0,0-1 0 0 0,1 0 0 0 0,-1-1 0 0 0,0 0 0 0 0,1 0 0 0 0,-1-1 0 0 0,0 0 0 0 0,-8-2 0 0 0,14 2-42 0 0,0 1 0 0 0,0-1 1 0 0,0 0-1 0 0,-1 0 0 0 0,2 0 0 0 0,-1 0 1 0 0,0 0-1 0 0,0 0 0 0 0,0 0 0 0 0,0-1 0 0 0,1 1 1 0 0,-1-1-1 0 0,0 1 0 0 0,1-1 0 0 0,0 0 1 0 0,-1 1-1 0 0,1-1 0 0 0,0 0 0 0 0,0 0 0 0 0,0 0 1 0 0,0 0-1 0 0,-1-3 0 0 0,2 3-42 0 0,0-1 1 0 0,0 0-1 0 0,0 1 0 0 0,0-1 1 0 0,0 0-1 0 0,1 1 1 0 0,-1-1-1 0 0,1 0 0 0 0,0 1 1 0 0,-1-1-1 0 0,1 1 0 0 0,0-1 1 0 0,3-3-1 0 0,-3 4-81 0 0,0 1 0 0 0,1-1 0 0 0,-1 0-1 0 0,1 1 1 0 0,-1 0 0 0 0,1-1 0 0 0,-1 1 0 0 0,1 0 0 0 0,0 0-1 0 0,-1 0 1 0 0,1 0 0 0 0,0 0 0 0 0,0 0 0 0 0,3-1 0 0 0,33-6-2155 0 0,-24 5 1337 0 0,-8 2 461 0 0,-1 1 0 0 0,1-1 0 0 0,0 1 0 0 0,-1 0 0 0 0,1 0 0 0 0,0 1 0 0 0,-1-1 0 0 0,1 1 0 0 0,-1 1 0 0 0,1-1 1 0 0,-1 1-1 0 0,0 0 0 0 0,9 4 0 0 0,-6-2-405 0 0,0 1 0 0 0,-1 0 1 0 0,1 1-1 0 0,-1-1 0 0 0,0 2 0 0 0,0-1 1 0 0,8 12-1 0 0,0-6-2435 0 0,-12-11 4031 0 0,-1 0 1 0 0,1 1-1 0 0,-1-1 1 0 0,1 0-1 0 0,0 0 1 0 0,0-1-1 0 0,0 1 1 0 0,-1-1-1 0 0,1 1 1 0 0,0-1-1 0 0,0 0 1 0 0,5 0-1 0 0,-6-1-261 0 0,0 0-1 0 0,0 0 1 0 0,1 0-1 0 0,-1 0 1 0 0,0 0-1 0 0,0 0 1 0 0,0-1-1 0 0,0 1 1 0 0,0-1 0 0 0,1-1-1 0 0,6-5 869 0 0,2 1-560 0 0,0-1 1 0 0,-1-1-1 0 0,0 1 0 0 0,0-2 1 0 0,-1 0-1 0 0,15-20 0 0 0,-11 10 402 0 0,-1 0 0 0 0,0-1-1 0 0,8-24 1 0 0,-18 42-1125 0 0,-2 1 13 0 0,1 1 1 0 0,-1-1-1 0 0,1 1 1 0 0,-1-1 0 0 0,1 1-1 0 0,-1-1 1 0 0,0 1 0 0 0,0-1-1 0 0,0 1 1 0 0,0-1-1 0 0,0-2 1 0 0,0 3 364 0 0,0 1 117 0 0,-6-1-66 0 0,5 1-378 0 0,0 0-1 0 0,0-1 1 0 0,0 1-1 0 0,1 0 1 0 0,-1 0-1 0 0,0 0 0 0 0,0 0 1 0 0,0 0-1 0 0,0 0 1 0 0,1 0-1 0 0,-1 0 0 0 0,0 1 1 0 0,0-1-1 0 0,0 0 1 0 0,-1 1-1 0 0,-4 2-43 0 0,1 1 0 0 0,-1 0 0 0 0,1 0 0 0 0,0 0 0 0 0,0 1 0 0 0,0-1 0 0 0,-5 8 0 0 0,-26 40 0 0 0,33-49 0 0 0,-6 13 0 0 0,0-1 0 0 0,1 1 0 0 0,0 1 0 0 0,-5 18 0 0 0,12-33 0 0 0,0-1 0 0 0,0 1 0 0 0,1 0 0 0 0,-1-1 0 0 0,1 1 0 0 0,-1 0 0 0 0,1-1 0 0 0,0 1 0 0 0,0 0 0 0 0,-1 0 0 0 0,2 2 0 0 0,-1 0 0 0 0,2 9 0 0 0,4-3 0 0 0,-5-8 0 0 0,1 0 0 0 0,-1-1 0 0 0,1 1 0 0 0,0-1 0 0 0,0 0 0 0 0,-1 1 0 0 0,1-1 0 0 0,0 0 0 0 0,0 0 0 0 0,0 0 0 0 0,0 0 0 0 0,1-1 0 0 0,-1 1 0 0 0,4 0 0 0 0,-2 0 0 0 0,1-1 0 0 0,0 0 0 0 0,-1 0 0 0 0,1 0 0 0 0,-1-1 0 0 0,9-1 0 0 0,2-2 0 0 0,-1-1 0 0 0,0-1 0 0 0,17-9 0 0 0,-16 8 0 0 0,-1-1 0 0 0,0 0 0 0 0,0-1 0 0 0,-1-1 0 0 0,0 0 0 0 0,-1-1 0 0 0,0 0 0 0 0,15-19 0 0 0,0 1 0 0 0,-21 24 0 0 0,-1-1 0 0 0,1 0 0 0 0,-1 0 0 0 0,0-1 0 0 0,0 1 0 0 0,4-9 0 0 0,-15 20 0 0 0,-3 8 0 0 0,1 4 0 0 0,0 1 0 0 0,-15 23 0 0 0,18-29 0 0 0,4 1 0 0 0,1-9 0 0 0,-1-3 0 0 0,1 0 0 0 0,0 0 0 0 0,0 1 0 0 0,0-1 0 0 0,1 0 0 0 0,-1 0 0 0 0,0 1 0 0 0,0-1 0 0 0,1 0 0 0 0,-1 0 0 0 0,1 0 0 0 0,-1 0 0 0 0,2 2 0 0 0,3 6 0 0 0,8-2 0 0 0,2-2 0 0 0,-7-5 0 0 0,-1 1 0 0 0,1-1 0 0 0,0 0 0 0 0,0-1 0 0 0,0 0 0 0 0,-1 0 0 0 0,1-1 0 0 0,0 0 0 0 0,-1 0 0 0 0,0-1 0 0 0,1 1 0 0 0,-1-2 0 0 0,0 1 0 0 0,8-7 0 0 0,3-2 0 0 0,-1 0 0 0 0,0-2 0 0 0,-1 0 0 0 0,14-17 0 0 0,-14 13 0 0 0,-2-1 0 0 0,13-20 0 0 0,8-12 0 0 0,-19 27 0 0 0,-11 18 0 0 0,-8 15 0 0 0,1-4 0 0 0,-12 13 0 0 0,-7 4 0 0 0,18-19 0 0 0,0 0 0 0 0,1 0 0 0 0,-1 1 0 0 0,1-1 0 0 0,0 0 0 0 0,0 1 0 0 0,-2 4 0 0 0,1-2 0 0 0,0 0 0 0 0,0 1 0 0 0,-3 10 0 0 0,-12 32 0 0 0,15-41 0 0 0,-8 28 0 0 0,9-30 0 0 0,-1 3 0 0 0,7 13 0 0 0,1-11 0 0 0,3 0 0 0 0,-6-9 0 0 0,0 0 0 0 0,0-1 0 0 0,0 1 0 0 0,0-1 0 0 0,0 1 0 0 0,0-1 0 0 0,0 0 0 0 0,1 0 0 0 0,-1 0 0 0 0,0 0 0 0 0,1 0 0 0 0,-1 0 0 0 0,1-1 0 0 0,-1 0 0 0 0,1 1 0 0 0,-1-1 0 0 0,1 0 0 0 0,-1 0 0 0 0,1 0 0 0 0,-1 0 0 0 0,1-1 0 0 0,-1 1 0 0 0,1-1 0 0 0,4-1 0 0 0,4-2 0 0 0,-1-1 0 0 0,0 0 0 0 0,0-1 0 0 0,13-9 0 0 0,0 0 0 0 0,-5 3 0 0 0,-2 0 0 0 0,1 0 0 0 0,17-19 0 0 0,40-49 0 0 0,-47 50 0 0 0,-20 23 0 0 0,-11 8 0 0 0,1 1 0 0 0,-1 1 0 0 0,1-1 0 0 0,0 0 0 0 0,0 1 0 0 0,0 0 0 0 0,-3 3 0 0 0,-3 10 0 0 0,8-16 0 0 0,1 1 0 0 0,-1 0 0 0 0,0 0 0 0 0,1-1 0 0 0,-1 1 0 0 0,1 0 0 0 0,-1 0 0 0 0,1 0 0 0 0,0 0 0 0 0,-1 0 0 0 0,1 0 0 0 0,0-1 0 0 0,0 1 0 0 0,0 0 0 0 0,-1 0 0 0 0,1 2 0 0 0,1 0 0 0 0,0 6 0 0 0,5-1 0 0 0,-3-6 0 0 0,-1 0 0 0 0,0 0 0 0 0,1 0 0 0 0,-1 0 0 0 0,1-1 0 0 0,0 1 0 0 0,0-1 0 0 0,-1 0 0 0 0,1 0 0 0 0,0 0 0 0 0,0 0 0 0 0,0 0 0 0 0,0-1 0 0 0,0 1 0 0 0,0-1 0 0 0,0 0 0 0 0,0 0 0 0 0,1 0 0 0 0,-1 0 0 0 0,4-1 0 0 0,68-10 0 0 0,-65 10 0 0 0,-3 4 0 0 0,-6-2 0 0 0,-1 0 0 0 0,1 1 0 0 0,-1-1 0 0 0,0 0 0 0 0,1 0 0 0 0,-1 0 0 0 0,0 0 0 0 0,0 0 0 0 0,0 0 0 0 0,0 0 0 0 0,0 1 0 0 0,0-1 0 0 0,0 0 0 0 0,0 0 0 0 0,0 0 0 0 0,-1 0 0 0 0,1 0 0 0 0,0 0 0 0 0,-1 0 0 0 0,1 0 0 0 0,-1 2 0 0 0,-13 20 0 0 0,-2 7 0 0 0,11-21 0 0 0,0 1 0 0 0,0-1 0 0 0,-10 12 0 0 0,10-15-133 0 0,4-5-563 0 0,1-1-258 0 0,0 0-56 0 0,0 0-13 0 0,0 0-1 0 0,-11-8-2389 0 0,4 0-4438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3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90 17503 0 0,'0'0'399'0'0,"-4"-2"306"0"0,5-1 3846 0 0,8-4-4646 0 0,-1 0 1 0 0,1 0 0 0 0,0 1-1 0 0,13-7 1 0 0,-17 10-255 0 0,0-1 0 0 0,0 1 0 0 0,0-1 0 0 0,5-5 0 0 0,-6 5 134 0 0,15-13-808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5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482 10135 0 0,'1'-1'464'0'0,"9"-14"196"0"0,-5 9-408 0 0,-1 0 0 0 0,0-1-1 0 0,0 1 1 0 0,4-12 0 0 0,14-49 6804 0 0,-18 49-5711 0 0,0 0-1 0 0,-2 0 0 0 0,1-31 0 0 0,-3 45-900 0 0,0 2-408 0 0,0 0-1 0 0,0 0 1 0 0,0-1-1 0 0,-1 1 0 0 0,1 0 1 0 0,-1 0-1 0 0,1 0 1 0 0,-1 0-1 0 0,0 0 1 0 0,-1-3-1 0 0,0 2 190 0 0,1 2-169 0 0,1 1 0 0 0,-1-1 0 0 0,1 1-1 0 0,-1-1 1 0 0,1 1 0 0 0,-1-1 0 0 0,1 1 0 0 0,-1 0 0 0 0,0 0 0 0 0,1-1 0 0 0,-1 1 0 0 0,1 0 0 0 0,-1 0 0 0 0,0-1 0 0 0,1 1 0 0 0,-1 0 0 0 0,0 0 0 0 0,1 0-1 0 0,-1 0 1 0 0,0 0 0 0 0,1 0 0 0 0,-2 0 0 0 0,-14 3 237 0 0,16-3-283 0 0,-5 1-8 0 0,0 1 0 0 0,0-1 0 0 0,1 1 0 0 0,-1 1 0 0 0,1-1 0 0 0,0 1 0 0 0,0-1 0 0 0,0 1 0 0 0,-7 7 0 0 0,-3 3-4 0 0,-14 19 0 0 0,22-25 2 0 0,-10 11 0 0 0,-52 69 0 0 0,62-78 0 0 0,0 1 0 0 0,1 0 0 0 0,0-1 0 0 0,1 1 0 0 0,0 1 0 0 0,0-1 0 0 0,-4 21 0 0 0,8-28 0 0 0,-1 1 0 0 0,1-1 0 0 0,0 1 0 0 0,0-1 0 0 0,0 1 0 0 0,2 5 0 0 0,3 4 0 0 0,4 0 0 0 0,3-5 0 0 0,-8-6 0 0 0,0-1 0 0 0,0 0 0 0 0,0 0 0 0 0,0-1 0 0 0,0 1 0 0 0,1-1 0 0 0,-1 0 0 0 0,0 0 0 0 0,0 0 0 0 0,0-1 0 0 0,0 1 0 0 0,6-3 0 0 0,4-1 0 0 0,0-1 0 0 0,16-8 0 0 0,-5 2 0 0 0,-15 7 0 0 0,0-1 0 0 0,-1-1 0 0 0,1 1 0 0 0,-1-2 0 0 0,-1 1 0 0 0,1-1 0 0 0,12-14 0 0 0,-10 8 0 0 0,0 0 0 0 0,-1 0 0 0 0,0-1 0 0 0,10-19 0 0 0,-1-9 0 0 0,-19 42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-1 0 0 0,-7 9 0 0 0,-8 13 0 0 0,4 2 0 0 0,2 1 0 0 0,-8 28 0 0 0,12-29 0 0 0,5-19 0 0 0,1 9 0 0 0,7-3 0 0 0,4-4 0 0 0,5-2 0 0 0,-13-5 0 0 0,-1-1 0 0 0,13-3 0 0 0,1-1 0 0 0,-1-1 0 0 0,-1 0 0 0 0,29-18 0 0 0,53-45 0 0 0,-89 64 0 0 0,-1-1 0 0 0,0 0 0 0 0,0 0 0 0 0,0 0 0 0 0,-1 0 0 0 0,8-13 0 0 0,-14 19 0 0 0,1 1 0 0 0,-1-1 0 0 0,0 0 0 0 0,1 1 0 0 0,-1-1 0 0 0,0 0 0 0 0,0 1 0 0 0,0-1 0 0 0,0 0 0 0 0,1 0 0 0 0,-1 1 0 0 0,0-1 0 0 0,0 0 0 0 0,-1 0 0 0 0,1 1 0 0 0,0-1 0 0 0,0 0 0 0 0,0 1 0 0 0,0-1 0 0 0,-1 0 0 0 0,1 0 0 0 0,0 1 0 0 0,-1-1 0 0 0,1 0 0 0 0,-1 0 0 0 0,1 0 0 0 0,-1 0 0 0 0,1 0 0 0 0,-1 0 0 0 0,1 0 0 0 0,0 0 0 0 0,0 0 0 0 0,-1 0 0 0 0,1 0 0 0 0,0-3 0 0 0,3-4 72 0 0,-2 7 299 0 0,-1 1 117 0 0,0 0 21 0 0,0 0-66 0 0,0 1-434 0 0,0-1 0 0 0,-1 1 1 0 0,1 0-1 0 0,0 0 0 0 0,0-1 1 0 0,0 1-1 0 0,0 0 0 0 0,-1 0 1 0 0,1-1-1 0 0,0 1 0 0 0,-1 0 1 0 0,1-1-1 0 0,-1 1 0 0 0,1 0 1 0 0,-1-1-1 0 0,0 2 0 0 0,-1 0-8 0 0,0 1 1 0 0,0 0-1 0 0,0-1 0 0 0,1 1 0 0 0,-3 6 0 0 0,4-9-1 0 0,0 0 0 0 0,0 0 0 0 0,0-1 0 0 0,1 1 0 0 0,-1 0 0 0 0,0 0 0 0 0,0 0 0 0 0,0 0 0 0 0,0 0 0 0 0,0 0 0 0 0,1 0 0 0 0,-1 0 0 0 0,0 0 0 0 0,0 0 0 0 0,0 0 0 0 0,0 0 0 0 0,0 0 0 0 0,1 0 0 0 0,-1 0 0 0 0,0 0 0 0 0,0 0 0 0 0,0 0 0 0 0,0 0 0 0 0,0 0 0 0 0,0 0 0 0 0,1 1 0 0 0,-1-1 0 0 0,0 0 0 0 0,0 0 0 0 0,0 0 0 0 0,0 0 0 0 0,0 0 0 0 0,0 0 0 0 0,0 0 0 0 0,1 0 0 0 0,-1 0 0 0 0,0 1 0 0 0,0-1 0 0 0,0 0 0 0 0,0 0 0 0 0,0 0 0 0 0,0 0 0 0 0,0 0 0 0 0,0 1 0 0 0,0-1 0 0 0,0 0 0 0 0,0 0 0 0 0,0 0 0 0 0,0 0 0 0 0,0 0 0 0 0,0 0 0 0 0,0 1 0 0 0,0-1 0 0 0,0 0 0 0 0,0 0 0 0 0,0 0 0 0 0,0 0 0 0 0,0 0 0 0 0,0 1 0 0 0,0-1 0 0 0,0 0 0 0 0,0 0 0 0 0,0 0 0 0 0,0 0 0 0 0,-1 0 0 0 0,10-4 0 0 0,-8 3 0 0 0,2-2 0 0 0,1-1 0 0 0,0 0 0 0 0,-1 0 0 0 0,0-1 0 0 0,0 1 0 0 0,0-1 0 0 0,0 0 0 0 0,2-5 0 0 0,-2 3 0 0 0,1 0 0 0 0,0 0 0 0 0,5-6 0 0 0,91-125 0 0 0,-39 38 0 0 0,-46 76 0 0 0,-15 21 0 0 0,-4 6 0 0 0,-4 5 0 0 0,-14 22 0 0 0,-25 47 0 0 0,19-29 0 0 0,-8 16 0 0 0,-27 68 0 0 0,36-71 0 0 0,21-48 0 0 0,0 1 0 0 0,1-1 0 0 0,1 1 0 0 0,-4 21 0 0 0,7-32 0 0 0,1 0 0 0 0,0-1 0 0 0,0 1 0 0 0,0 0 0 0 0,1-1 0 0 0,-1 1 0 0 0,1 0 0 0 0,-1-1 0 0 0,1 1 0 0 0,0-1 0 0 0,0 1 0 0 0,0-1 0 0 0,0 1 0 0 0,2 2 0 0 0,-2-3 0 0 0,0-1 0 0 0,0 1 0 0 0,0-1 0 0 0,1 0 0 0 0,-1 1 0 0 0,0-1 0 0 0,1 0 0 0 0,1 2 0 0 0,7 1 0 0 0,-4-4-82 0 0,1 0 0 0 0,-1 0 0 0 0,1 0 0 0 0,-1-1 0 0 0,1 0 0 0 0,-1-1 0 0 0,0 1 0 0 0,1-1 0 0 0,10-5 0 0 0,-3 1-187 0 0,-1-1 0 0 0,0-1 0 0 0,15-11 0 0 0,-21 14-63 0 0,0-1-1 0 0,0 0 1 0 0,-1 0 0 0 0,0-1-1 0 0,0 0 1 0 0,-1 0-1 0 0,7-11 1 0 0,1-7-2911 0 0,-2-2-3305 0 0,-6 11-90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5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11975 0 0,'0'0'267'0'0,"-9"8"666"0"0,7-6-857 0 0,0 0-59 0 0,1-1 1 0 0,0 1-1 0 0,0-1 1 0 0,0 1-1 0 0,0 0 1 0 0,0-1-1 0 0,0 1 1 0 0,1 0-1 0 0,-2 2 1 0 0,2-3 702 0 0,0-1 249 0 0,0 1-811 0 0,0 0-1 0 0,0 0 0 0 0,0 0 0 0 0,0 0 0 0 0,1 0 1 0 0,-1 0-1 0 0,0 0 0 0 0,1 0 0 0 0,-1-1 1 0 0,1 1-1 0 0,-1 0 0 0 0,1 0 0 0 0,-1 0 1 0 0,1-1-1 0 0,-1 1 0 0 0,1 0 0 0 0,0-1 1 0 0,-1 1-1 0 0,1 0 0 0 0,0-1 0 0 0,0 1 0 0 0,-1-1 1 0 0,1 1-1 0 0,0-1 0 0 0,0 1 0 0 0,0-1 1 0 0,0 0-1 0 0,0 0 0 0 0,0 1 0 0 0,-1-1 1 0 0,1 0-1 0 0,0 0 0 0 0,0 0 0 0 0,0 0 1 0 0,0 0-1 0 0,0 0 0 0 0,1 0 0 0 0,6 0 299 0 0,-1-1 0 0 0,0 0 1 0 0,12-2-1 0 0,-18 3-468 0 0,101-22-2156 0 0,-82 16-5336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6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9 7367 0 0,'0'0'334'0'0,"0"0"-1"0"0,0 0 112 0 0,0 0 1259 0 0,0 0 579 0 0,1-1 110 0 0,1-1-1863 0 0,-1-1 0 0 0,0 1 0 0 0,1 0 0 0 0,-1-1 0 0 0,0 1 0 0 0,-1-1 0 0 0,1 0 0 0 0,0 1 0 0 0,0-5 0 0 0,-1 4-289 0 0,0 0 1 0 0,1 1-1 0 0,-1-1 0 0 0,1 0 0 0 0,0 1 1 0 0,0-1-1 0 0,0 1 0 0 0,0 0 0 0 0,0-1 0 0 0,1 1 1 0 0,-1 0-1 0 0,4-4 0 0 0,-2 2 125 0 0,20-19 612 0 0,28-36 1 0 0,-42 48-669 0 0,1-4 41 0 0,2 0 1 0 0,0 1 0 0 0,0 0 0 0 0,16-12 0 0 0,-27 25 19 0 0,-1 1 117 0 0,0 0 21 0 0,0 0-66 0 0,0 4-426 0 0,-1 0-1 0 0,0 0 1 0 0,-1-1 0 0 0,1 1 0 0 0,-1 0 0 0 0,1 0-1 0 0,-1-1 1 0 0,0 1 0 0 0,-5 5 0 0 0,-3 7-20 0 0,-20 32 3 0 0,23-38 0 0 0,0 0 0 0 0,1 0 0 0 0,0 1 0 0 0,0 0 0 0 0,1 0 0 0 0,-4 16 0 0 0,4-11 0 0 0,3-11 0 0 0,0 0 0 0 0,1 1 0 0 0,0-1 0 0 0,0 1 0 0 0,-1 5 0 0 0,5 1-64 0 0,-2-10 24 0 0,0-1 0 0 0,0 0 0 0 0,0 0 0 0 0,0 1 0 0 0,0-1 0 0 0,0 0 0 0 0,1 0 0 0 0,-1 0 0 0 0,1 0 0 0 0,-1-1 0 0 0,0 1-1 0 0,1 0 1 0 0,-1-1 0 0 0,1 1 0 0 0,-1-1 0 0 0,1 1 0 0 0,0-1 0 0 0,-1 1 0 0 0,1-1 0 0 0,0 0 0 0 0,-1 0 0 0 0,3 0 0 0 0,5 0-288 0 0,0-1-1 0 0,16-3 1 0 0,-21 3 306 0 0,4 0 22 0 0,-1-1 0 0 0,0 0 0 0 0,0 0 0 0 0,0-1 0 0 0,0 0 0 0 0,0 0 0 0 0,0-1 0 0 0,-1 1 0 0 0,0-1 0 0 0,1-1 0 0 0,-1 1 0 0 0,-1-1 0 0 0,1 0 0 0 0,-1-1 0 0 0,5-6 0 0 0,5-8 0 0 0,18-37 0 0 0,-7 12 0 0 0,-20 38 0 0 0,-1 12 0 0 0,-3 5 0 0 0,-2-8 0 0 0,0 0 0 0 0,1 0 0 0 0,0 0 0 0 0,-1 0 0 0 0,1 0 0 0 0,0 0 0 0 0,0 0 0 0 0,0 0 0 0 0,0 0 0 0 0,0 0 0 0 0,1 0 0 0 0,-1-1 0 0 0,3 3 0 0 0,-2 0 0 0 0,5 2 0 0 0,15 3 0 0 0,-14-7 0 0 0,0 0 0 0 0,0-1 0 0 0,0 0 0 0 0,0-1 0 0 0,1 0 0 0 0,-1 0 0 0 0,0-1 0 0 0,0 0 0 0 0,0-1 0 0 0,0 1 0 0 0,0-1 0 0 0,14-6 0 0 0,-14 3 0 0 0,-1 3 0 0 0,-11 8 0 0 0,-18 33 0 0 0,-26 63 0 0 0,45-92 0 0 0,2-2-72 0 0,0-7-299 0 0,1-1-117 0 0,0 0-21 0 0,0 0-71 0 0,0 0-285 0 0,9-7-2511 0 0,-2 0-4475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6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 19351 0 0,'0'0'439'0'0,"0"0"62"0"0,0 0 33 0 0,0 0-65 0 0,-1-2-309 0 0,-3-9-71 0 0,3 9 282 0 0,1 2 117 0 0,0 0 21 0 0,0 0-66 0 0,0 0-358 0 0,0 0-406 0 0,9-3-2060 0 0,-7 2-5125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7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5 11975 0 0,'2'-2'923'0'0,"36"-41"3757"0"0,65-94 0 0 0,16-19 61 0 0,-112 149-4444 0 0,33-41-29 0 0,-36 43-82 0 0,0-1 1 0 0,-1 1-1 0 0,0-1 1 0 0,0 0-1 0 0,-1 0 0 0 0,1 0 1 0 0,1-10-1 0 0,-4 16-180 0 0,0 0 1 0 0,0 0-1 0 0,0 0 0 0 0,0 0 1 0 0,1-1-1 0 0,-1 1 1 0 0,0 0-1 0 0,0 0 0 0 0,0 0 1 0 0,0 0-1 0 0,0 0 0 0 0,0-1 1 0 0,0 1-1 0 0,0 0 0 0 0,0 0 1 0 0,0 0-1 0 0,0 0 0 0 0,0-1 1 0 0,0 1-1 0 0,-1 0 0 0 0,1 0 1 0 0,0 0-1 0 0,0 0 1 0 0,0 0-1 0 0,0-1 0 0 0,0 1 1 0 0,0 0-1 0 0,0 0 0 0 0,0 0 1 0 0,0 0-1 0 0,0 0 0 0 0,-1 0 1 0 0,1-1-1 0 0,0 1 0 0 0,0 0 1 0 0,0 0-1 0 0,0 0 0 0 0,0 0 1 0 0,-1 0-1 0 0,1 0 1 0 0,0 0-1 0 0,0 0 0 0 0,0 0 1 0 0,0 0-1 0 0,0 0 0 0 0,-1 0 1 0 0,1 0-1 0 0,0 0 0 0 0,0 0 1 0 0,0 0-1 0 0,0 0 0 0 0,-1 0 1 0 0,1 0-1 0 0,0 0 0 0 0,0 0 1 0 0,0 0-1 0 0,0 0 1 0 0,0 0-1 0 0,-1 0 0 0 0,1 0 1 0 0,0 0-1 0 0,0 0 0 0 0,0 0 1 0 0,0 1-1 0 0,0-1 0 0 0,0 0 1 0 0,-1 0-1 0 0,-7 5 170 0 0,-15 16-176 0 0,2 0 0 0 0,0 1 0 0 0,1 2 0 0 0,1 0 0 0 0,-18 32 0 0 0,21-28 0 0 0,2 0 0 0 0,-13 41 0 0 0,9-25 0 0 0,5-17 0 0 0,6-1-17 0 0,6-24-67 0 0,2-1-6 0 0,-1 0 94 0 0,0 0-1 0 0,1 0 0 0 0,-1-1 0 0 0,1 1 1 0 0,-1 0-1 0 0,0-1 0 0 0,1 1 0 0 0,0 0 1 0 0,-1-1-1 0 0,1 1 0 0 0,-1 0 0 0 0,1-1 1 0 0,0 1-1 0 0,-1-1 0 0 0,1 0 0 0 0,0 1 1 0 0,-1-1-1 0 0,1 1 0 0 0,0-1 1 0 0,0 0-1 0 0,-1 0 0 0 0,1 1 0 0 0,0-1 1 0 0,0 0-1 0 0,0 0 0 0 0,-1 0 0 0 0,2 0 1 0 0,1 0 22 0 0,-2 1-23 0 0,0-1 1 0 0,-1 0 0 0 0,1 1 0 0 0,0-1-1 0 0,-1 0 1 0 0,1 0 0 0 0,0 0 0 0 0,0 0-1 0 0,-1 0 1 0 0,1 0 0 0 0,0 0 0 0 0,0 0-1 0 0,-1 0 1 0 0,1 0 0 0 0,0 0-1 0 0,-1 0 1 0 0,1 0 0 0 0,0-1 0 0 0,-1 1-1 0 0,2-1 1 0 0,1 0-1 0 0,9-3-6 0 0,-1 0 1 0 0,0 0-1 0 0,0-1 0 0 0,0-1 1 0 0,-1 1-1 0 0,0-2 0 0 0,10-7 1 0 0,2-3-129 0 0,23-14 1 0 0,9-6 323 0 0,-49 33-168 0 0,8-7-12 0 0,1 1 0 0 0,1 0 0 0 0,0 1-1 0 0,16-8 1 0 0,-17 13-13 0 0,-2 5 0 0 0,-10 0 0 0 0,-1-1 0 0 0,1 1 0 0 0,-1 0 0 0 0,1 0 0 0 0,-1 0 0 0 0,0 0 0 0 0,1 0 0 0 0,-1 0 0 0 0,0 0 0 0 0,0 0 0 0 0,0 1 0 0 0,0-1 0 0 0,0 0 0 0 0,0 1 0 0 0,0-1 0 0 0,-1 0 0 0 0,1 1 0 0 0,0-1 0 0 0,-1 1 0 0 0,1 0 0 0 0,-1-1 0 0 0,1 4 0 0 0,1 14 0 0 0,-3-13 0 0 0,-1-1 0 0 0,-1 6-3 0 0,0 1 0 0 0,-6 12 0 0 0,-5 18 124 0 0,14-40-106 0 0,0-2-13 0 0,0 1-1 0 0,0-1 1 0 0,0 1 0 0 0,0-1 0 0 0,0 1 0 0 0,-1-1 0 0 0,1 1 0 0 0,0-1-1 0 0,0 1 1 0 0,-1-1 0 0 0,1 0 0 0 0,0 1 0 0 0,0-1 0 0 0,-1 1 0 0 0,1-1-1 0 0,0 0 1 0 0,-1 1 0 0 0,1-1 0 0 0,-1 0 0 0 0,1 1 0 0 0,0-1 0 0 0,-2 1-1 0 0,1 0-109 0 0,1-1 0 0 0,0 0-64 0 0,0 0-313 0 0,0 0-140 0 0,0 0-23 0 0,2 0 136 0 0,0 0 1 0 0,0-1-1 0 0,0 1 0 0 0,0 0 1 0 0,0-1-1 0 0,0 0 1 0 0,0 1-1 0 0,4-3 1 0 0,-4 2-764 0 0,6-2-6789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48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233 10135 0 0,'2'0'778'0'0,"2"-2"-212"0"0,1 0 0 0 0,-1 0 0 0 0,0 0 0 0 0,0-1 0 0 0,0 1 0 0 0,0-1 0 0 0,-1 0 0 0 0,1 0 0 0 0,5-6 0 0 0,-7 7 93 0 0,-1-1 1 0 0,1 0-1 0 0,-1 0 1 0 0,1 0-1 0 0,-1 0 1 0 0,0 0-1 0 0,0 0 1 0 0,0 0-1 0 0,-1 0 1 0 0,1-5-1 0 0,-1 7-513 0 0,1-1-1 0 0,-1 0 1 0 0,0 0-1 0 0,0 1 1 0 0,-1-1 0 0 0,1 0-1 0 0,0 1 1 0 0,0-1-1 0 0,-1 0 1 0 0,1 1-1 0 0,-1-1 1 0 0,0 0-1 0 0,1 1 1 0 0,-1-1 0 0 0,0 1-1 0 0,0-1 1 0 0,0 1-1 0 0,0-1 1 0 0,0 1-1 0 0,0 0 1 0 0,0 0 0 0 0,-1-1-1 0 0,1 1 1 0 0,0 0-1 0 0,-3-1 1 0 0,0 0-33 0 0,0 0 1 0 0,1 0 0 0 0,-1 0-1 0 0,0 1 1 0 0,0 0 0 0 0,0 0-1 0 0,0 0 1 0 0,-1 0 0 0 0,-4 0-1 0 0,5 1-70 0 0,-1 0 0 0 0,0 1 0 0 0,0-1 0 0 0,1 1 0 0 0,-1 0 0 0 0,0 1 0 0 0,1-1 0 0 0,-8 4 0 0 0,-34 19-43 0 0,35-18 45 0 0,-10 8-39 0 0,-33 28-1 0 0,53-42-5 0 0,-4 5 0 0 0,-1 0 0 0 0,1 0 0 0 0,1 0 0 0 0,-1 0 0 0 0,1 1 0 0 0,-7 11 0 0 0,6-6 0 0 0,2 3-15 0 0,3-3-54 0 0,0-9-2 0 0,0-2-6 0 0,4 3-42 0 0,-4-2 112 0 0,0-1 1 0 0,1 1 0 0 0,-1-1-1 0 0,0 1 1 0 0,1-1 0 0 0,-1 1-1 0 0,1-1 1 0 0,-1 0 0 0 0,0 1 0 0 0,1-1-1 0 0,-1 1 1 0 0,1-1 0 0 0,-1 0-1 0 0,1 0 1 0 0,0 1 0 0 0,0-1-1 0 0,4 2 6 0 0,0-1 0 0 0,1-1-1 0 0,-1 1 1 0 0,0-1 0 0 0,0 0-1 0 0,1 0 1 0 0,-1 0-1 0 0,0-1 1 0 0,0 0 0 0 0,0 0-1 0 0,1 0 1 0 0,-1-1 0 0 0,5-1-1 0 0,1-2 14 0 0,0 0 0 0 0,0-1 0 0 0,0-1 0 0 0,15-11-1 0 0,-5 4 43 0 0,-13 8 12 0 0,0 1-1 0 0,10-10 1 0 0,42-43 409 0 0,-58 57-399 0 0,-2 1-11 0 0,0 0-1 0 0,0 0 1 0 0,0 0 6 0 0,0 0 1 0 0,0 0 0 0 0,-3 1-12 0 0,-8 9-46 0 0,0-1 0 0 0,0 1 0 0 0,1 1 0 0 0,1 0 0 0 0,-15 21 0 0 0,21-25-14 0 0,0-1 0 0 0,0 1 0 0 0,-1 8 0 0 0,0-4 0 0 0,0 3 0 0 0,5 1 0 0 0,-1-14 0 0 0,1 0 0 0 0,-1 0 0 0 0,1 0 0 0 0,-1 0 0 0 0,1 0 0 0 0,-1-1 0 0 0,1 1 0 0 0,-1 0 0 0 0,1 0 0 0 0,0 0 0 0 0,1 0 0 0 0,-1 1 0 0 0,1-1 0 0 0,0 0 0 0 0,0 0 0 0 0,0-1 0 0 0,0 1 0 0 0,0 0 0 0 0,0-1 0 0 0,0 1 0 0 0,0-1 0 0 0,0 0 0 0 0,0 0 0 0 0,0 1 0 0 0,1-1 0 0 0,-1-1 0 0 0,0 1 0 0 0,2 0 0 0 0,37-10 0 0 0,-33 9 0 0 0,6-4 11 0 0,0 0-1 0 0,0-1 1 0 0,-1 0 0 0 0,1-1 0 0 0,20-15-1 0 0,-11 5 19 0 0,-1-1 0 0 0,22-23 0 0 0,-23 19 80 0 0,31-47 1 0 0,-14 18 0 0 0,-24 28-47 0 0,5-8 43 0 0,-18 29 88 0 0,-1 2 36 0 0,0 0 9 0 0,-7 5 1 0 0,-5 4-269 0 0,-3 2-120 0 0,1 1 0 0 0,0 1 0 0 0,0 0 1 0 0,-13 16-1 0 0,26-27 162 0 0,-1-1 1 0 0,1 0 0 0 0,0 1-1 0 0,0-1 1 0 0,0 0 0 0 0,0 1-1 0 0,1-1 1 0 0,-1 1 0 0 0,0 0-1 0 0,1-1 1 0 0,-1 1 0 0 0,1 0-1 0 0,-1-1 1 0 0,1 1 0 0 0,0 0-1 0 0,-1-1 1 0 0,1 3 0 0 0,0-1 8 0 0,0-2-17 0 0,0-1 0 0 0,1 1 0 0 0,-1 0 0 0 0,0-1 0 0 0,0 1 0 0 0,0 0 0 0 0,1-1 1 0 0,-1 1-1 0 0,0 0 0 0 0,0-1 0 0 0,1 1 0 0 0,-1 0 0 0 0,1-1 0 0 0,-1 1 0 0 0,0-1 0 0 0,1 1 1 0 0,-1-1-1 0 0,1 1 0 0 0,0-1 0 0 0,-1 1 0 0 0,1-1 0 0 0,0 1 4 0 0,2 1-20 0 0,-1-1 0 0 0,0 1 0 0 0,0-1 0 0 0,1 1 1 0 0,-1-1-1 0 0,1 0 0 0 0,-1 0 0 0 0,1-1 0 0 0,0 1 0 0 0,-1 0 0 0 0,1-1 0 0 0,0 1 0 0 0,-1-1 1 0 0,1 0-1 0 0,0 0 0 0 0,-1 0 0 0 0,6-1 0 0 0,6-1-54 0 0,-1 0-1 0 0,14-5 1 0 0,147-49 572 0 0,-170 55-438 0 0,4-1 3 0 0,-6 1 27 0 0,1 1-15 0 0,-3 0-81 0 0,0 0 1 0 0,1 0 0 0 0,-1 0 0 0 0,1 0 0 0 0,-1 0-1 0 0,0 0 1 0 0,1 0 0 0 0,-1 0 0 0 0,1 0-1 0 0,-1 0 1 0 0,1 0 0 0 0,-1 1 0 0 0,0-1-1 0 0,1 0 1 0 0,-1 0 0 0 0,1 0 0 0 0,-1 1-1 0 0,0-1 1 0 0,1 0 0 0 0,-1 0 0 0 0,0 1 0 0 0,1-1-1 0 0,-1 0 1 0 0,0 1 0 0 0,0-1 0 0 0,1 0-1 0 0,-1 1 1 0 0,0-1 0 0 0,0 0 0 0 0,0 1-1 0 0,1-1 1 0 0,-1 1 0 0 0,0 0-1 0 0,0 1 1 0 0,0-1-1 0 0,0 0 1 0 0,0 0-1 0 0,0 1 1 0 0,-1-1-1 0 0,1 0 0 0 0,0 0 1 0 0,-1 1-1 0 0,1-1 1 0 0,-1 1-1 0 0,-4 7 6 0 0,0 0 0 0 0,-8 10 0 0 0,11-15 8 0 0,-37 45 59 0 0,29-38-43 0 0,0 2 0 0 0,0-1-1 0 0,1 1 1 0 0,-11 23 0 0 0,18-31-35 0 0,0 1 0 0 0,1 0 0 0 0,-1-1 0 0 0,1 9 0 0 0,1-13 0 0 0,0 4-46 0 0,6 5 36 0 0,4-1 12 0 0,-5-8 0 0 0,-1 0 0 0 0,0 0 0 0 0,0 0 0 0 0,1 0 0 0 0,-1-1 0 0 0,0 0 0 0 0,1 0 0 0 0,-1 0 0 0 0,8-2 0 0 0,3 1 0 0 0,-7 0 5 0 0,-1 0 1 0 0,0-1-1 0 0,-1 0 0 0 0,1 0 0 0 0,0-1 1 0 0,0 0-1 0 0,-1 0 0 0 0,0 0 0 0 0,11-8 1 0 0,11-5 5 0 0,-14 8 16 0 0,0-2-1 0 0,15-12 1 0 0,-9 7 24 0 0,-4 1 16 0 0,-1 0 1 0 0,-1-1-1 0 0,0 0 1 0 0,-1-1-1 0 0,17-29 1 0 0,-25 38-60 0 0,0-1 0 0 0,0 1 0 0 0,-1-1 0 0 0,0 0 0 0 0,0-1 0 0 0,4-14 0 0 0,-8 15-8 0 0,0 8 0 0 0,0-1 0 0 0,0 0-1 0 0,0 1 1 0 0,-1-1 0 0 0,1 1 0 0 0,0-1 0 0 0,0 0 0 0 0,-1 1-1 0 0,1-1 1 0 0,0 1 0 0 0,0-1 0 0 0,-1 1 0 0 0,1-1 0 0 0,-1 1-1 0 0,1-1 1 0 0,0 1 0 0 0,-1 0 0 0 0,1-1 0 0 0,-1 1 0 0 0,1-1-1 0 0,-1 1 1 0 0,1 0 0 0 0,-1-1 0 0 0,0 1 0 0 0,1 0-1 0 0,-1 0 1 0 0,1 0 0 0 0,-1-1 0 0 0,0 1 0 0 0,1 0 0 0 0,-1 0-1 0 0,1 0 1 0 0,-2 0 0 0 0,-1 0-29 0 0,-84-26-3744 0 0,66 22 2157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6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5 11975 0 0,'0'0'547'0'0,"0"0"-11"0"0,0 0-203 0 0,0 0 419 0 0,0 0 220 0 0,0 0 42 0 0,0 0-61 0 0,0 0-288 0 0,0 0-121 0 0,0 0-28 0 0,0 0 66 0 0,0 0 288 0 0,0 0 122 0 0,0 0 28 0 0,0 0-65 0 0,-2-7 254 0 0,2 1-1057 0 0,0 0 0 0 0,1 0 0 0 0,-1 1 0 0 0,1-1-1 0 0,0 0 1 0 0,1 0 0 0 0,0 0 0 0 0,-1 0 0 0 0,6-9 0 0 0,4-7 646 0 0,15-21 1 0 0,-19 32-735 0 0,8-10 564 0 0,0 0-1 0 0,25-23 1 0 0,10 0-463 0 0,-49 44-165 0 0,-1-1 0 0 0,1 1 0 0 0,-1 0 0 0 0,0-1 0 0 0,1 1 0 0 0,-1 0 0 0 0,1 0 0 0 0,-1-1 0 0 0,1 1 0 0 0,-1 0 0 0 0,1 0 0 0 0,-1 0 0 0 0,1 0 0 0 0,-1 0 0 0 0,1 0 0 0 0,-1 0 0 0 0,1 0 0 0 0,-1 0 0 0 0,1 0 0 0 0,-1 0 0 0 0,1 0 0 0 0,-1 0 0 0 0,1 0 0 0 0,-1 0 0 0 0,1 0 0 0 0,-1 0 0 0 0,1 1 0 0 0,-1-1 0 0 0,1 0 0 0 0,-1 0 0 0 0,1 1 0 0 0,-1-1 0 0 0,1 0 0 0 0,-1 1 0 0 0,0-1 0 0 0,1 1 0 0 0,-1-1 0 0 0,0 0 0 0 0,1 1 0 0 0,-1-1 0 0 0,0 1 0 0 0,0-1 0 0 0,1 1 0 0 0,-1-1 0 0 0,0 1 0 0 0,1 0 0 0 0,1 2 0 0 0,0 0 0 0 0,0 0 0 0 0,-1 0 0 0 0,1 1 0 0 0,1 4 0 0 0,0-2 0 0 0,-1 0 0 0 0,1 0 0 0 0,0-1 0 0 0,7 11 0 0 0,12 7 0 0 0,-15-18 0 0 0,-7-5 0 0 0,1 1 0 0 0,0-1 0 0 0,0 0 0 0 0,0 1 0 0 0,-1-1 0 0 0,1 0 0 0 0,0 1 0 0 0,0-1 0 0 0,0 0 0 0 0,0 0 0 0 0,0 0 0 0 0,0 0 0 0 0,-1 0 0 0 0,1 0 0 0 0,0 0 0 0 0,0 0 0 0 0,0 0 0 0 0,0 0 0 0 0,0-1 0 0 0,0 1 0 0 0,-1 0 0 0 0,1 0 0 0 0,2-2 0 0 0,0 1 0 0 0,5-1 0 0 0,-7 2 0 0 0,0 0 0 0 0,0 0 0 0 0,0-1 0 0 0,-1 1 0 0 0,1 0 0 0 0,0-1 0 0 0,0 1 0 0 0,-1-1 0 0 0,1 1 0 0 0,0 0 0 0 0,-1-1 0 0 0,1 1 0 0 0,-1-1 0 0 0,1 0 0 0 0,0 1 0 0 0,-1-1 0 0 0,1 1 0 0 0,-1-1 0 0 0,0 0 0 0 0,1 0 0 0 0,-1 1 0 0 0,1-1 0 0 0,-1 0 0 0 0,0 0 0 0 0,0 1 0 0 0,1-2 0 0 0,-1 0 0 0 0,2 0-300 0 0,-1 0 0 0 0,-1 0-1 0 0,1 0 1 0 0,0 0 0 0 0,0 0 0 0 0,-1 0 0 0 0,1-1 0 0 0,-1 1-1 0 0,0 0 1 0 0,1 0 0 0 0,-1 0 0 0 0,0 0 0 0 0,-1-4-1 0 0,-1-4-1232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0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65 6447 0 0,'0'0'499'0'0,"0"-2"-328"0"0,-1-15-147 0 0,0 12 837 0 0,1 1-1 0 0,0-1 1 0 0,0 1-1 0 0,0-1 1 0 0,0 1-1 0 0,2-8 1 0 0,10-33 2733 0 0,-10 41-3212 0 0,-1 0 1 0 0,1 1-1 0 0,0-1 0 0 0,0 0 0 0 0,5-4 0 0 0,-2 0 397 0 0,-1 3-556 0 0,16-37 3242 0 0,-12 23-3022 0 0,-8 18 45 0 0,6-9 613 0 0,-6 7-1089 0 0,14-19 64 0 0,-1 1 1884 0 0,-9 17-1944 0 0,-2 15-16 0 0,-2 8 0 0 0,-2 0 0 0 0,-1 0 0 0 0,0 0 0 0 0,-1-1 0 0 0,-13 37 0 0 0,-16 39 0 0 0,27-81 0 0 0,0 0 0 0 0,0-1 0 0 0,1 0 0 0 0,0 0 0 0 0,-1-4-64 0 0,4-6-273 0 0,2-2-138 0 0,0 0-33 0 0,0 0 65 0 0,0 0 222 0 0,0 0-166 0 0,0 0-101 0 0,0 0-21 0 0,0 0-3 0 0,0 0 0 0 0,0 0 0 0 0,2-1-1398 0 0,3-3-5596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0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7 11975 0 0,'0'0'547'0'0,"-1"-2"-11"0"0,-2-3-135 0 0,2 4 705 0 0,1 1 344 0 0,0 0 72 0 0,0 0-125 0 0,0 0-574 0 0,1-1-567 0 0,0 0 1 0 0,0 1 0 0 0,0-1 0 0 0,0 0 0 0 0,0 1 0 0 0,0-1 0 0 0,0 1 0 0 0,0-1-1 0 0,1 1 1 0 0,-1 0 0 0 0,0-1 0 0 0,0 1 0 0 0,0 0 0 0 0,1 0 0 0 0,-1 0 0 0 0,2 0 0 0 0,24 4 800 0 0,1-1-688 0 0,-23-4-367 0 0,-1 0 1 0 0,1 1-1 0 0,-1 0 0 0 0,1 0 1 0 0,-1 0-1 0 0,1 0 1 0 0,-1 1-1 0 0,7 1 0 0 0,-4 0-2 0 0,0-1-1 0 0,0 0 1 0 0,0 0-1 0 0,0-1 0 0 0,0 0 1 0 0,13-2-1 0 0,21-5 1 0 0,-28 3 0 0 0,6-7-169 0 0,-14 5-377 0 0,-3 2 9 0 0,-1 3-899 0 0,-1 1-806 0 0,0 0-3078 0 0,0 0-1318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1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1 11975 0 0,'0'0'547'0'0,"0"0"-11"0"0,0 0-203 0 0,0 0 419 0 0,0 0 220 0 0,0 0 42 0 0,0 0-61 0 0,0 0-288 0 0,0 0-121 0 0,0 0-28 0 0,0 0-4 0 0,0 0 0 0 0,0 0 0 0 0,0 0 0 0 0,0 0 0 0 0,-2 0 0 0 0,-12 10 512 0 0,12-9-512 0 0,8 11 512 0 0,-4-9-869 0 0,1 7 223 0 0,-4-8-314 0 0,1 1 1 0 0,0-1-1 0 0,-1 0 0 0 0,1 0 0 0 0,-1 0 0 0 0,0-1 0 0 0,0 1 1 0 0,-2 4-1 0 0,-1 2-59 0 0,0 0 0 0 0,0 1 1 0 0,-4 14-1 0 0,-6 20-9 0 0,7-24 4 0 0,4-8 0 0 0,-2 0 0 0 0,1 0 0 0 0,-1-1 0 0 0,-1 0 0 0 0,0 0 0 0 0,-11 15 0 0 0,6-12 53 0 0,8-11 115 0 0,1-2 54 0 0,1 1 266 0 0,-3-1-279 0 0,3 0 139 0 0,-18 11 212 0 0,-5-1-560 0 0,12-7 0 0 0,0-4 0 0 0,-10-14 0 0 0,11 9 0 0 0,3-3 0 0 0,2-2 0 0 0,0-6 0 0 0,6 13 0 0 0,1 1 0 0 0,0-8 0 0 0,4 1 0 0 0,3 1 0 0 0,3 4 0 0 0,2 1 0 0 0,-1-2 0 0 0,6 0 0 0 0,-13 6 0 0 0,-1 1 0 0 0,-2-1 0 0 0,1-1 0 0 0,-1 1 0 0 0,1 0 0 0 0,-1 0 0 0 0,1 0 0 0 0,-1 0 0 0 0,0 0 0 0 0,1 1 0 0 0,-1-1 0 0 0,1 1 0 0 0,-1 0 0 0 0,4 1 0 0 0,2 1 0 0 0,8 2 0 0 0,-14-4 0 0 0,1 3 0 0 0,21 13 0 0 0,-22-16 0 0 0,-1 0 0 0 0,1 0 0 0 0,0 0 0 0 0,-1 0 0 0 0,1 0 0 0 0,-1 1 0 0 0,1-1 0 0 0,-1 0 0 0 0,0 1 0 0 0,1-1 0 0 0,-1 1 0 0 0,0-1 0 0 0,0 1 0 0 0,2 3 0 0 0,1 3 0 0 0,5 2 0 0 0,-2 4 0 0 0,-1-1 0 0 0,2-1 0 0 0,3-6 0 0 0,-1-5-70 0 0,-8-5-151 0 0,-4-2-740 0 0,-2-8-1990 0 0,-2 1 1418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2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38 10135 0 0,'0'0'231'0'0,"0"0"29"0"0,3 0 19 0 0,1-1-142 0 0,-1 1-116 0 0,-1 0 0 0 0,0-1 0 0 0,0 1 0 0 0,0-1 0 0 0,0 1 0 0 0,0-1 0 0 0,0 0 0 0 0,0 0 0 0 0,0 0 0 0 0,0 0 0 0 0,-1 0 1 0 0,1 0-1 0 0,2-2 0 0 0,-2 2 389 0 0,-1-1 1 0 0,1 1 0 0 0,-1 0 0 0 0,0-1 0 0 0,1 1 0 0 0,-1-1-1 0 0,0 0 1 0 0,1-1 0 0 0,-1 1 254 0 0,-1 2-121 0 0,0 0-28 0 0,0 0 66 0 0,0 0 288 0 0,0 0 122 0 0,0 0 28 0 0,0 0-65 0 0,0 0-290 0 0,-2-2 62 0 0,2 1-628 0 0,0 1 0 0 0,0 0 0 0 0,0-1 0 0 0,-1 1 1 0 0,1 0-1 0 0,0-1 0 0 0,0 1 0 0 0,0 0 1 0 0,0 0-1 0 0,-1-1 0 0 0,1 1 0 0 0,0 0 1 0 0,0 0-1 0 0,-1-1 0 0 0,1 1 0 0 0,0 0 0 0 0,-1 0 1 0 0,1 0-1 0 0,0 0 0 0 0,0-1 0 0 0,-1 1 1 0 0,1 0-1 0 0,-1 0 0 0 0,-2 0-64 0 0,0 1 1 0 0,1-1-1 0 0,-1 1 0 0 0,0 0 0 0 0,0 0 1 0 0,1 0-1 0 0,-1 0 0 0 0,1 0 1 0 0,-1 1-1 0 0,1-1 0 0 0,-1 1 0 0 0,1-1 1 0 0,0 1-1 0 0,0 0 0 0 0,-1 0 1 0 0,1 0-1 0 0,1 0 0 0 0,-3 3 0 0 0,-5 6-52 0 0,1 1-1 0 0,-8 17 1 0 0,11-21 87 0 0,-8 16 583 0 0,0 2 1 0 0,-14 42-1 0 0,24-52-651 0 0,0-1 0 0 0,1 1 0 0 0,1 0 0 0 0,1 0 0 0 0,0 0 0 0 0,1 0 0 0 0,3 19 0 0 0,-2-23-196 0 0,0-1 0 0 0,1 0 0 0 0,0 0 0 0 0,1 0 0 0 0,0 0 1 0 0,0-1-1 0 0,1 0 0 0 0,1 1 0 0 0,0-2 0 0 0,0 1 0 0 0,1-1 0 0 0,0 0 0 0 0,1 0 0 0 0,-1-1 0 0 0,2 0 0 0 0,-1 0 0 0 0,1-1 0 0 0,0 0 1 0 0,1-1-1 0 0,0 0 0 0 0,0 0 0 0 0,0-1 0 0 0,1 0 0 0 0,-1-1 0 0 0,1 0 0 0 0,14 2 0 0 0,6 1-1274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3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5 4607 0 0,'0'0'208'0'0,"0"0"67"0"0,0 0 154 0 0,0 0 69 0 0,0 0 12 0 0,-5-5 301 0 0,2 2 1962 0 0,1-2-1044 0 0,4 1 6053 0 0,0 1-4682 0 0,-1-1-4447 0 0,-1 4 1859 0 0,0 0 0 0 0,0 0 0 0 0,0 0-69 0 0,12 6-206 0 0,-9-4-150 0 0,-1 0 0 0 0,1 1 0 0 0,-1-1-1 0 0,0 0 1 0 0,0 0 0 0 0,0 1 0 0 0,-1 0 0 0 0,1-1 0 0 0,0 1-1 0 0,-1 0 1 0 0,2 5 0 0 0,11 34 847 0 0,-13-38-934 0 0,6 24 0 0 0,4 37 0 0 0,-7-32 0 0 0,0-4 0 0 0,-2 0 0 0 0,-1 41 0 0 0,-2-49 0 0 0,-1 0 0 0 0,-2 0 0 0 0,-6 24 0 0 0,8-38 0 0 0,0 0 0 0 0,-1-1 0 0 0,0 1 0 0 0,0 0 0 0 0,-1-1 0 0 0,0 0 0 0 0,0 0 0 0 0,-1 0 0 0 0,1 0 0 0 0,-1-1 0 0 0,0 0 0 0 0,-10 8 0 0 0,8-9-7 0 0,0-1 0 0 0,0 0 0 0 0,-1 0 0 0 0,1-1 0 0 0,-1 0 0 0 0,1-1 0 0 0,-1 1-1 0 0,-11 0 1 0 0,11-2-62 0 0,6 1-109 0 0,1-1 1 0 0,-1 0-1 0 0,0 0 0 0 0,0-1 1 0 0,0 1-1 0 0,0 0 1 0 0,1-1-1 0 0,-1 1 1 0 0,0-1-1 0 0,0 1 0 0 0,-2-3 1 0 0,-16-3-2820 0 0,-3 3-38 0 0,13-1 1499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4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21 10135 0 0,'0'0'464'0'0,"0"0"-9"0"0,1-1-295 0 0,7-15 466 0 0,-8 14-369 0 0,1 0 713 0 0,-1 2 44 0 0,0 0-61 0 0,0 0-288 0 0,0 0-121 0 0,0 0-28 0 0,0 0-4 0 0,0 0 0 0 0,0 0 0 0 0,0 0 0 0 0,0 0 0 0 0,0 0 0 0 0,0 0 0 0 0,0 0 0 0 0,0 0 0 0 0,0 0 0 0 0,-5 12 512 0 0,-45 69-408 0 0,46-74-616 0 0,-33 64 0 0 0,-11 19 0 0 0,32-61-64 0 0,15-27-273 0 0,1-2-138 0 0,0 0-33 0 0,3-1-140 0 0,0 1 312 0 0,-1-1-1 0 0,1 0 0 0 0,0 1 1 0 0,-1-1-1 0 0,1 0 0 0 0,-1-1 1 0 0,5-2-1 0 0,3-6-1186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 15663 0 0,'0'0'356'0'0,"0"0"50"0"0,0 0 20 0 0,0 0-42 0 0,0 0-112 0 0,0 0 463 0 0,-5 2 1248 0 0,1 0-1683 0 0,1 0 0 0 0,-1 1 1 0 0,1 0-1 0 0,0-1 0 0 0,0 1 1 0 0,0 0-1 0 0,0 0 0 0 0,-2 4 1 0 0,-20 32 221 0 0,18-27-453 0 0,-11 19 862 0 0,-21 55 0 0 0,28-58-745 0 0,6-17-186 0 0,3-1-64 0 0,2-7-273 0 0,0-3-138 0 0,0 0-33 0 0,0 0 65 0 0,14 1 278 0 0,-1-4 165 0 0,-8 0 0 0 0,0-1 0 0 0,-1 0 0 0 0,0 0 0 0 0,0 0 0 0 0,0 0 0 0 0,0-1 0 0 0,-1 0 0 0 0,4-6 0 0 0,-1 2 0 0 0,6-7 285 0 0,-2 0-1 0 0,0-2 1 0 0,-1 1-1 0 0,-1-1 1 0 0,0 0 0 0 0,5-22-1 0 0,-11 29-284 0 0,-1 2-64 0 0,-17 26-1699 0 0,9-6 1614 0 0,6 1 133 0 0,9-4 16 0 0,4-2 0 0 0,-7-5 0 0 0,-1-1 0 0 0,0 1 0 0 0,1-1 0 0 0,-1 0 0 0 0,0 0 0 0 0,1-1 0 0 0,-1 1 0 0 0,0-1 0 0 0,0 0 0 0 0,5-1 0 0 0,4-3 0 0 0,22-11 0 0 0,-32 14 0 0 0,0 1 26 0 0,1 0-1 0 0,-1-1 1 0 0,0 1-1 0 0,-1-1 1 0 0,1 0 0 0 0,0 1-1 0 0,0-1 1 0 0,2-3-1 0 0,-2 1 146 0 0,-3 4-99 0 0,1-1-1 0 0,-1 1 1 0 0,0 0-1 0 0,1-1 1 0 0,-1 1-1 0 0,1 0 0 0 0,-1-1 1 0 0,0 1-1 0 0,1 0 1 0 0,-1-1-1 0 0,1 1 0 0 0,-1 0 1 0 0,1 0-1 0 0,-1-1 1 0 0,1 1-1 0 0,-1 0 1 0 0,1 0-1 0 0,-1 0 0 0 0,1 0 1 0 0,-1 0-1 0 0,1 0 1 0 0,-1-1-1 0 0,1 1 0 0 0,-1 1 1 0 0,1-1-1 0 0,0 0 1 0 0,-1 0-19 0 0,0 0 1 0 0,0 0-1 0 0,1 1 1 0 0,-1-1-1 0 0,0 0 0 0 0,0 1 1 0 0,0-1-1 0 0,0 0 1 0 0,0 1-1 0 0,0-1 1 0 0,1 0-1 0 0,-1 0 1 0 0,0 1-1 0 0,0-1 0 0 0,0 0 1 0 0,0 1-1 0 0,0-1 1 0 0,0 0-1 0 0,0 1 1 0 0,0-1-1 0 0,-1 0 1 0 0,1 1-1 0 0,0-1 1 0 0,0 0-1 0 0,0 1 0 0 0,0-1 1 0 0,0 0-1 0 0,0 0 1 0 0,-1 1-1 0 0,1-1 1 0 0,0 1-1 0 0,-25 35-53 0 0,19-27 0 0 0,-1 0 0 0 0,1 1 0 0 0,1 0 0 0 0,-8 16 0 0 0,-3 13 0 0 0,13-33 0 0 0,2-4 0 0 0,0 0 0 0 0,1 0 0 0 0,-1 0 0 0 0,0 0 0 0 0,1 1 0 0 0,-1-1 0 0 0,1 0 0 0 0,0 0 0 0 0,0 0 0 0 0,0 1 0 0 0,0-1 0 0 0,0 0 0 0 0,1 4 0 0 0,2 6 0 0 0,-3-12 0 0 0,0 1 0 0 0,0-1 0 0 0,1 1 0 0 0,-1 0 0 0 0,0-1 0 0 0,1 1 0 0 0,-1-1 0 0 0,0 1 0 0 0,1-1 0 0 0,-1 0 0 0 0,1 1 0 0 0,-1-1 0 0 0,1 1 0 0 0,-1-1 0 0 0,2 1 0 0 0,9-2 0 0 0,0-4 0 0 0,-3-1 0 0 0,0 1 0 0 0,-1-1 0 0 0,0 0 0 0 0,8-9 0 0 0,-12 11 0 0 0,0 0 0 0 0,-1 0 0 0 0,1 0 0 0 0,-1-1 0 0 0,0 1 0 0 0,2-9 0 0 0,-3 10 0 0 0,0 0 0 0 0,0 1 0 0 0,0-1 0 0 0,-1 0 0 0 0,1 0 0 0 0,-1 0 0 0 0,0 0 0 0 0,1 0 0 0 0,-1 1 0 0 0,-1-1 0 0 0,0-5 0 0 0,0-3 0 0 0,1 4-104 0 0,-1 1 0 0 0,0-1 0 0 0,0 0 0 0 0,-1 1 0 0 0,-2-10 0 0 0,-1 3-148 0 0,5 11-256 0 0,-2 1 65 0 0,1 0 376 0 0,0 0 0 0 0,0 0-1 0 0,-1 0 1 0 0,1 0 0 0 0,0 0-1 0 0,-1 1 1 0 0,1-1 0 0 0,0 0-1 0 0,-1 1 1 0 0,1-1-1 0 0,-1 1 1 0 0,1 0 0 0 0,-1-1-1 0 0,0 1 1 0 0,1 0 0 0 0,-1 0-1 0 0,1 0 1 0 0,-1 0 0 0 0,1 0-1 0 0,-1 0 1 0 0,0 1-1 0 0,1-1 1 0 0,-1 0 0 0 0,1 1-1 0 0,-1-1 1 0 0,1 1 0 0 0,0 0-1 0 0,-1-1 1 0 0,-1 2 0 0 0,-8 3-1720 0 0,-7-1-237 0 0,3 2-22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5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92 13823 0 0,'0'0'315'0'0,"-3"-9"758"0"0,2 2-822 0 0,1 6 481 0 0,0 1 237 0 0,0 0 45 0 0,0 0-61 0 0,0 0-288 0 0,0 0-121 0 0,0 0-28 0 0,0 0-4 0 0,0 0 0 0 0,0 0 0 0 0,0 0 0 0 0,-10 6 87 0 0,-14 18-582 0 0,20-20-17 0 0,4-4 0 0 0,-1 1 0 0 0,0-1 0 0 0,1 0 0 0 0,-1 1 0 0 0,1-1 0 0 0,-1 0 0 0 0,1 1 0 0 0,0-1 0 0 0,-1 1 0 0 0,1-1 0 0 0,-1 1 0 0 0,1-1 0 0 0,0 1 0 0 0,-1-1 0 0 0,1 1 0 0 0,0-1 0 0 0,0 1 0 0 0,0 0 0 0 0,-1-1 0 0 0,1 1 0 0 0,0 0 0 0 0,-4 19 0 0 0,2-17 0 0 0,1-2 0 0 0,0 0 0 0 0,0 0 0 0 0,1 0 0 0 0,-1 0 0 0 0,0 0 0 0 0,1 0 0 0 0,-1 1 0 0 0,1-1 0 0 0,-1 0 0 0 0,1 0 0 0 0,0 0 0 0 0,0 0 0 0 0,-1 1 0 0 0,1 0 0 0 0,0-1 0 0 0,0-1 0 0 0,0 0 0 0 0,0 1 0 0 0,0-1 0 0 0,-1 1 0 0 0,1-1 0 0 0,0 1 0 0 0,0-1 0 0 0,0 1 0 0 0,0-1 0 0 0,0 1 0 0 0,1-1 0 0 0,-1 1 0 0 0,0-1 0 0 0,0 0 0 0 0,0 1 0 0 0,0-1 0 0 0,0 1 0 0 0,1-1 0 0 0,-1 1 0 0 0,0-1 0 0 0,2 1 0 0 0,0 0 0 0 0,0 0 0 0 0,0-1 0 0 0,-1 1 0 0 0,1-1 0 0 0,0 1 0 0 0,0-1 0 0 0,0 0 0 0 0,0 0 0 0 0,0 0 0 0 0,2 0 0 0 0,25-2 0 0 0,-23 0 0 0 0,0-1 0 0 0,1 1 0 0 0,-1-1 0 0 0,0-1 0 0 0,-1 1 0 0 0,1-1 0 0 0,-1 0 0 0 0,8-7 0 0 0,-5 4 0 0 0,-2 2 103 0 0,0 0-1 0 0,0 0 0 0 0,0-1 1 0 0,-1 0-1 0 0,0 0 1 0 0,0-1-1 0 0,-1 1 0 0 0,0-1 1 0 0,0 0-1 0 0,0 0 1 0 0,-1-1-1 0 0,0 1 0 0 0,-1-1 1 0 0,1 1-1 0 0,-1-1 1 0 0,-1 0-1 0 0,0 0 0 0 0,0 0 1 0 0,0-14-1 0 0,-1 15-102 0 0,-1-1 0 0 0,1 1 0 0 0,-3-10 0 0 0,2 14 0 0 0,0 0 0 0 0,1 1 0 0 0,-1-1 0 0 0,-1 0 0 0 0,1 0 0 0 0,0 1 0 0 0,-1-1 0 0 0,1 1 0 0 0,-1-1 0 0 0,0 1 0 0 0,-3-4 0 0 0,-3 2 0 0 0,-2 2 0 0 0,-1 4 0 0 0,4 3-313 0 0,0-1 0 0 0,0 1 0 0 0,1 1 0 0 0,-1-1 0 0 0,1 1 0 0 0,0 0 0 0 0,0 1 0 0 0,-7 11 0 0 0,5-7-122 0 0,-5 10-3619 0 0,12-19-2768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5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0 15663 0 0,'0'0'356'0'0,"0"0"50"0"0,0 3 20 0 0,-3 4-340 0 0,0 1 0 0 0,-1 0 1 0 0,1-1-1 0 0,-1 0 0 0 0,-1 0 0 0 0,-9 13 0 0 0,-27 32 1539 0 0,27-32-733 0 0,-22 23 0 0 0,-35 40-284 0 0,44-46-608 0 0,21-28 0 0 0,0 0 0 0 0,-9 10 0 0 0,15-19 0 0 0,-27 31 35 0 0,26-28-71 0 0,-1-1 0 0 0,0 1-1 0 0,1-1 1 0 0,0 1-1 0 0,-1 0 1 0 0,1 0 0 0 0,0 0-1 0 0,1-1 1 0 0,-1 1 0 0 0,0 0-1 0 0,0 5 1 0 0,-4 2-716 0 0,4-7-3132 0 0,1-3 2193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5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40 15663 0 0,'0'0'719'0'0,"0"0"-20"0"0,0 0-374 0 0,0 0 84 0 0,0 0 82 0 0,0 0 18 0 0,-2 1 71 0 0,-4 3 152 0 0,-1 0-1 0 0,2 1 1 0 0,-7 6 0 0 0,-17 13 1381 0 0,22-18-1949 0 0,1 0-1 0 0,0 0 1 0 0,0 1 0 0 0,0-1-1 0 0,0 2 1 0 0,-6 11 0 0 0,7-12-106 0 0,0 2 224 0 0,0 0 1 0 0,0 0-1 0 0,1 0 0 0 0,0 0 1 0 0,1 0-1 0 0,-4 17 0 0 0,7-15-282 0 0,1-10 0 0 0,0 0 0 0 0,-1-1 0 0 0,1 1 0 0 0,0 0 0 0 0,0-1 0 0 0,0 1 0 0 0,0-1 0 0 0,0 1 0 0 0,0-1 0 0 0,-1 0 0 0 0,1 1 0 0 0,0-1 0 0 0,0 0 0 0 0,0 1 0 0 0,1-1 0 0 0,-1 0 0 0 0,0 0 0 0 0,0 0 0 0 0,0 0 0 0 0,0 0 0 0 0,0 0 0 0 0,0 0 0 0 0,0-1 0 0 0,0 1 0 0 0,0 0 0 0 0,1-1 0 0 0,29-9 0 0 0,-29 9 0 0 0,5-2 0 0 0,0-1 0 0 0,-1 0 0 0 0,1 0 0 0 0,-1-1 0 0 0,1 1 0 0 0,-2-2 0 0 0,1 1 0 0 0,8-10 0 0 0,-6 5 0 0 0,0 0 0 0 0,-1 0 0 0 0,0-1 0 0 0,8-17 0 0 0,-7 10 0 0 0,22-55 0 0 0,-28 62 0 0 0,-5 0 0 0 0,2 10-22 0 0,-1 0-1 0 0,1 0 1 0 0,0 0 0 0 0,-1 1-1 0 0,1-1 1 0 0,-1 0 0 0 0,1 1-1 0 0,-1-1 1 0 0,0 1 0 0 0,1 0-1 0 0,-1-1 1 0 0,1 1-1 0 0,-3 0 1 0 0,-21 0-541 0 0,9 3-1617 0 0,-2 2-6692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7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 10135 0 0,'0'0'464'0'0,"0"0"-9"0"0,0 0-155 0 0,0 0 443 0 0,0 0 227 0 0,0 0 44 0 0,0 0 8 0 0,0 0 2 0 0,0 0 0 0 0,0 0 0 0 0,0 0-69 0 0,0 0-290 0 0,0 0-121 0 0,0 0-28 0 0,0 0-4 0 0,0 0 0 0 0,0 0 0 0 0,0 0 0 0 0,0 0 0 0 0,0 0 0 0 0,0 0 0 0 0,0 0 0 0 0,0 0-68 0 0,2 1-289 0 0,7 3-154 0 0,0 1 1 0 0,0-1 0 0 0,0-1-1 0 0,0 1 1 0 0,1-2-1 0 0,0 1 1 0 0,-1-1-1 0 0,1-1 1 0 0,0 0 0 0 0,15 0-1 0 0,-16-1 239 0 0,0 0 0 0 0,0 0 0 0 0,-1-1 0 0 0,1-1 0 0 0,17-4 0 0 0,-25 6 203 0 0,0 0-294 0 0,0 0-148 0 0,-1 0-1 0 0,1-1 0 0 0,-1 1 1 0 0,1 0-1 0 0,-1 1 1 0 0,1-1-1 0 0,-1 0 1 0 0,0 0-1 0 0,1 0 1 0 0,-1 0-1 0 0,1 0 1 0 0,-1 0-1 0 0,1 0 1 0 0,-1 1-1 0 0,0-1 1 0 0,1 0-1 0 0,-1 0 0 0 0,0 0 1 0 0,1 1-1 0 0,-1-1 1 0 0,1 0-1 0 0,-1 1 1 0 0,0-1-1 0 0,0 0 1 0 0,1 1-1 0 0,-1-1 1 0 0,0 0-1 0 0,0 1 1 0 0,1-1-1 0 0,-1 1 0 0 0,0-1 1 0 0,0 0-1 0 0,0 1 1 0 0,0-1-1 0 0,1 1 1 0 0,-1 0-2 0 0,0 0 1 0 0,1-1 0 0 0,-1 1 0 0 0,1 0 0 0 0,-1-1 0 0 0,1 1 0 0 0,-1 0 0 0 0,0-1 0 0 0,1 1 0 0 0,-1 0 0 0 0,0 0 0 0 0,0-1 0 0 0,1 1 0 0 0,-1 0 0 0 0,0 0 0 0 0,0-1 0 0 0,0 1 0 0 0,0 0 0 0 0,0 0 0 0 0,0 0 0 0 0,0-1 0 0 0,-1 3 0 0 0,1 0 0 0 0,0 24 404 0 0,-1 0-1 0 0,-1 0 1 0 0,-9 41 0 0 0,1-6 29 0 0,-22 376-433 0 0,29-364 0 0 0,-4-1 0 0 0,-22 106 0 0 0,27-170 0 0 0,1-5 0 0 0,0 1 0 0 0,0-1 0 0 0,0 1 0 0 0,-1-1 0 0 0,1 0 0 0 0,-1 0 0 0 0,0 1 0 0 0,-5 6 0 0 0,-13 14 0 0 0,9-19 0 0 0,2-2 0 0 0,6-3 0 0 0,0 1 0 0 0,-1-1 0 0 0,1 0 0 0 0,0 0 0 0 0,-1 0 0 0 0,1 0 0 0 0,-1 0 0 0 0,-4 0 0 0 0,0-2 0 0 0,0 1 0 0 0,0-1 0 0 0,-13-3 0 0 0,0 2 0 0 0,18 2 0 0 0,0 0 0 0 0,0 0 0 0 0,0-1 0 0 0,-1 1 0 0 0,1-1 0 0 0,0 0 0 0 0,-4-1 0 0 0,-2-2-64 0 0,8 3-273 0 0,-4 0-392 0 0,4-1-4482 0 0,1-4-3320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7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60 11975 0 0,'0'0'267'0'0,"1"-1"42"0"0,14-38 566 0 0,5-13 4898 0 0,-19 50-4749 0 0,0 1-69 0 0,5-10 245 0 0,-4 8 1972 0 0,-5 24-2966 0 0,-2 0 1 0 0,0 0 0 0 0,-13 31-1 0 0,6-16 425 0 0,-27 66-172 0 0,5-17-310 0 0,17-39-314 0 0,6-18-241 0 0,2 0-1 0 0,-13 57 1 0 0,22-83-37 0 0,2-4 294 0 0,6-4 148 0 0,0 0-1 0 0,-1 0 0 0 0,0-1 1 0 0,0 0-1 0 0,-1-1 1 0 0,0 1-1 0 0,0-1 1 0 0,-1-1-1 0 0,0 1 1 0 0,0-1-1 0 0,-1 1 1 0 0,5-17-1 0 0,-2 4 3 0 0,-1 0 0 0 0,0-1 0 0 0,-2 0-1 0 0,3-36 1 0 0,-7 58-1 0 0,0 0 0 0 0,0-1 0 0 0,0 1 0 0 0,0 0 0 0 0,0 0 0 0 0,0-1 0 0 0,0 1 0 0 0,0 0 0 0 0,0 0 0 0 0,0-1 0 0 0,0 1 0 0 0,0 0 0 0 0,0-1 0 0 0,0 1 0 0 0,0 0 0 0 0,0-1 0 0 0,0 1 0 0 0,0 0 0 0 0,0 0 0 0 0,0-1 0 0 0,0 1 0 0 0,0 0 0 0 0,0 0 0 0 0,-1-1 0 0 0,1 1 0 0 0,0 0 0 0 0,0 0 0 0 0,0-1 0 0 0,0 1 0 0 0,-1 0 0 0 0,1 0 0 0 0,0 0 0 0 0,0-1 0 0 0,-1 1 0 0 0,1 0 0 0 0,0 0 0 0 0,-1 0 0 0 0,0 1 0 0 0,0-1 0 0 0,0 1 0 0 0,1 0 0 0 0,-1 0 0 0 0,0 1 0 0 0,0-1 0 0 0,0 0 0 0 0,1 0 0 0 0,-1 0 0 0 0,1 0 0 0 0,-1 1 0 0 0,0 1 0 0 0,0 0 0 0 0,0-1 0 0 0,1 1 0 0 0,-1-1 0 0 0,1 1 0 0 0,0 0 0 0 0,-1-1 0 0 0,1 1 0 0 0,1 4 0 0 0,2 9 0 0 0,-2-14 0 0 0,0 1 0 0 0,0 0 0 0 0,1-1 0 0 0,-1 1 0 0 0,1-1 0 0 0,0 0 0 0 0,-1 1 0 0 0,1-1 0 0 0,3 3 0 0 0,-2-2 0 0 0,0 0 0 0 0,1 0 0 0 0,-1-1 0 0 0,0 1 0 0 0,1-1 0 0 0,4 3 0 0 0,10-2 0 0 0,-8-1 0 0 0,1-1 51 0 0,0 0 1 0 0,-1-1-1 0 0,1 0 0 0 0,0 0 0 0 0,0-1 1 0 0,-1 0-1 0 0,1-1 0 0 0,-1 0 1 0 0,1-1-1 0 0,10-4 0 0 0,7-5 222 0 0,1 0 1 0 0,32-21-1 0 0,-17 5 335 0 0,-31 18-608 0 0,-2 0 0 0 0,-7 2 72 0 0,-3 7 299 0 0,-3 2-266 0 0,-1 0 1 0 0,1 0 0 0 0,0 0-1 0 0,0 1 1 0 0,0-1-1 0 0,0 0 1 0 0,0 1 0 0 0,0 0-1 0 0,0-1 1 0 0,1 1 0 0 0,-1 0-1 0 0,-2 3 1 0 0,-4 4 126 0 0,3-4-232 0 0,-1 1 0 0 0,1 0 0 0 0,0 0 0 0 0,0 1 0 0 0,1-1 0 0 0,-7 14 0 0 0,10-16 0 0 0,-1-1 0 0 0,1 1 0 0 0,-1 0 0 0 0,1 0 0 0 0,0-1 0 0 0,1 1 0 0 0,-1 0 0 0 0,1 0 0 0 0,-1 0 0 0 0,1 0 0 0 0,0 0 0 0 0,1 0 0 0 0,-1 0 0 0 0,1 0 0 0 0,2 7 0 0 0,3 2 0 0 0,-4-11-4 0 0,0 0 0 0 0,-1 0 1 0 0,1-1-1 0 0,0 1 0 0 0,1 0 0 0 0,-1-1 0 0 0,0 1 0 0 0,0-1 1 0 0,1 0-1 0 0,-1 0 0 0 0,0 0 0 0 0,1 0 0 0 0,-1 0 1 0 0,1 0-1 0 0,-1-1 0 0 0,1 1 0 0 0,0-1 0 0 0,-1 1 0 0 0,1-1 1 0 0,0 0-1 0 0,3-1 0 0 0,6 0-67 0 0,0-1 1 0 0,-1 0-1 0 0,18-6 0 0 0,-24 6 37 0 0,6-2-369 0 0,0 0 0 0 0,19-12 0 0 0,3-1 456 0 0,-19 10 26 0 0,-1 0 1 0 0,0-1 0 0 0,-1 0 0 0 0,0-1-1 0 0,0 0 1 0 0,-1-1 0 0 0,0-1-1 0 0,-1 1 1 0 0,0-2 0 0 0,11-15-1 0 0,-10 10 6 0 0,-1 1 1 0 0,-1-1-1 0 0,0-1 0 0 0,-1 0 0 0 0,-1 0 0 0 0,-1-1 0 0 0,5-25 0 0 0,-8 32-85 0 0,-2 7 0 0 0,0 1 0 0 0,0-1 0 0 0,0 1 0 0 0,-1-1 0 0 0,1 1 0 0 0,-1-1 0 0 0,-1-6 0 0 0,1 11 0 0 0,0 0 0 0 0,0-1 0 0 0,0 1 0 0 0,0 0 0 0 0,0-1 0 0 0,0 1 0 0 0,0 0 0 0 0,-1-1 0 0 0,1 1 0 0 0,0 0 0 0 0,0-1 0 0 0,0 1 0 0 0,0 0 0 0 0,-1 0 0 0 0,1-1 0 0 0,0 1 0 0 0,0 0 0 0 0,-1 0 0 0 0,1-1 0 0 0,0 1 0 0 0,0 0 0 0 0,-1 0 0 0 0,1 0 0 0 0,0 0 0 0 0,-1-1 0 0 0,1 1 0 0 0,0 0 0 0 0,0 0 0 0 0,-1 0 0 0 0,1 0 0 0 0,0 0 0 0 0,-1 0 0 0 0,1 0 0 0 0,0 0 0 0 0,-1 0 0 0 0,1 0 0 0 0,0 0 0 0 0,-1 0 0 0 0,1 0 0 0 0,-10 4 0 0 0,10-4 0 0 0,-4 3 0 0 0,0 0 0 0 0,0 0 0 0 0,0 1 0 0 0,1-1 0 0 0,-1 1 0 0 0,1 0 0 0 0,-5 7 0 0 0,-18 34 0 0 0,16-25 0 0 0,5-12 0 0 0,-42 85 0 0 0,42-81 0 0 0,1 0 0 0 0,0 0 0 0 0,1 0 0 0 0,0 1 0 0 0,1-1 0 0 0,-1 16 0 0 0,3-26 0 0 0,-1 3 0 0 0,1-1 0 0 0,0 1 0 0 0,0-1 0 0 0,0 1 0 0 0,0-1 0 0 0,1 1 0 0 0,0-1 0 0 0,0 0 0 0 0,0 1 0 0 0,1-1 0 0 0,2 7 0 0 0,4-2 0 0 0,-6-8-37 0 0,0 0 1 0 0,0 0-1 0 0,0 0 0 0 0,1 0 1 0 0,-1 0-1 0 0,0 0 0 0 0,1-1 1 0 0,-1 0-1 0 0,1 1 0 0 0,-1-1 1 0 0,1 0-1 0 0,-1 0 0 0 0,1 0 1 0 0,-1 0-1 0 0,0-1 0 0 0,1 1 1 0 0,-1-1-1 0 0,1 1 0 0 0,2-2 1 0 0,7-2-304 0 0,0-1 1 0 0,17-10 0 0 0,-22 12 263 0 0,31-18-6 0 0,61-46-1 0 0,-78 49 83 0 0,-1-1 0 0 0,0-1 0 0 0,-2 0 0 0 0,0-2 0 0 0,-1 0 0 0 0,-1-1 0 0 0,21-42 0 0 0,-28 48 221 0 0,0-1 1 0 0,-1-1-1 0 0,-1 1 0 0 0,-1-1 1 0 0,0-1-1 0 0,-2 1 0 0 0,0-1 1 0 0,1-30-1 0 0,-5 47-221 0 0,0 0 0 0 0,0 0 0 0 0,0 0 0 0 0,-1 0 0 0 0,1 1 0 0 0,-1-1 0 0 0,-1-3 0 0 0,-3-2 0 0 0,-3 4 0 0 0,4 4 0 0 0,1 0 0 0 0,-1 0 0 0 0,1 1 0 0 0,-1 0 0 0 0,1 0 0 0 0,-1 0 0 0 0,1 0 0 0 0,0 0 0 0 0,0 1 0 0 0,0-1 0 0 0,0 1 0 0 0,0 0 0 0 0,0 0 0 0 0,0 0 0 0 0,0 0 0 0 0,1 0 0 0 0,-1 1 0 0 0,1-1 0 0 0,-1 1 0 0 0,-1 3 0 0 0,-6 8 0 0 0,0 0 0 0 0,-13 27 0 0 0,23-39 0 0 0,-123 263 0 0 0,114-241 0 0 0,-6 32 0 0 0,12-45 0 0 0,1 0 0 0 0,1 0 0 0 0,0 0 0 0 0,1 1 0 0 0,1 16 0 0 0,1-14 0 0 0,4-3 0 0 0,-4-9-19 0 0,-1 0-1 0 0,1-1 1 0 0,-1 1-1 0 0,1-1 1 0 0,0 1-1 0 0,0-1 1 0 0,0 1-1 0 0,0-1 1 0 0,0 0 0 0 0,0 0-1 0 0,0 0 1 0 0,0 0-1 0 0,0 0 1 0 0,1-1-1 0 0,2 2 1 0 0,0-2-67 0 0,-1 0 1 0 0,0 1-1 0 0,1-2 0 0 0,-1 1 1 0 0,0 0-1 0 0,1-1 1 0 0,7-2-1 0 0,1-1-113 0 0,0-1 0 0 0,-1 0-1 0 0,1-1 1 0 0,13-10 0 0 0,1 0 597 0 0,-2 0 1 0 0,0-2-1 0 0,-1-1 1 0 0,28-29-1 0 0,-44 41-398 0 0,-5 4 0 0 0,0 0 0 0 0,0 0 0 0 0,0 0 0 0 0,0 0 0 0 0,4-6 0 0 0,-8 10 0 0 0,-11 15 0 0 0,1 0 0 0 0,0 0 0 0 0,1 1 0 0 0,-8 22 0 0 0,8-16-64 0 0,9-14-1395 0 0,7-12-2824 0 0,4-8 312 0 0,-5 4 4812 0 0,5-9-1865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8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7503 0 0,'0'0'399'0'0,"-2"1"60"0"0,-14 11 727 0 0,15-11-444 0 0,1-1 228 0 0,0 0 43 0 0,0 2-127 0 0,0 10-566 0 0,3-9-278 0 0,-3-3-60 0 0,1 0-1 0 0,-1 0 0 0 0,0 0 1 0 0,0 0-1 0 0,0 0 0 0 0,0 0 0 0 0,0 0 1 0 0,1 0-1 0 0,-1 0 0 0 0,0 0 1 0 0,0 1-1 0 0,0-1 0 0 0,0 0 1 0 0,0 0-1 0 0,0 0 0 0 0,0 0 0 0 0,1 0 1 0 0,-1 0-1 0 0,0 0 0 0 0,0 0 1 0 0,0 1-1 0 0,0-1 0 0 0,0 0 1 0 0,0 0-1 0 0,0 0 0 0 0,0 0 1 0 0,0 0-1 0 0,0 0 0 0 0,0 1 0 0 0,0-1 1 0 0,0 0-1 0 0,0 0 0 0 0,0 0 1 0 0,0 0-1 0 0,0 0 0 0 0,0 1 0 0 0,11 5-2415 0 0,-3 0-2677 0 0,-6-5-1477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8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54 15663 0 0,'0'-2'356'0'0,"0"-3"-173"0"0,-1 0 1 0 0,1 0-1 0 0,1 1 0 0 0,-1-1 0 0 0,1 0 0 0 0,0 0 0 0 0,1-5 0 0 0,-1 8-145 0 0,-1 1 682 0 0,0 1-597 0 0,0-1 0 0 0,0 1 0 0 0,0 0-1 0 0,0 0 1 0 0,0 0 0 0 0,0-1 0 0 0,0 1 0 0 0,-1 0 0 0 0,1 0 0 0 0,0 0 0 0 0,0 0 0 0 0,0-1 0 0 0,0 1 0 0 0,0 0-1 0 0,0 0 1 0 0,0 0 0 0 0,-1 0 0 0 0,1 0 0 0 0,0-1 0 0 0,0 1 0 0 0,0 0 0 0 0,0 0 0 0 0,-1 0 0 0 0,1 0-1 0 0,0 0 1 0 0,0 0 0 0 0,0 0 0 0 0,-1 0 0 0 0,1 0 0 0 0,0 0 0 0 0,0 0 0 0 0,0 0 0 0 0,0 0 0 0 0,-1 0-1 0 0,1 0 1 0 0,0 0 0 0 0,0 0 0 0 0,0 0 0 0 0,-1 0 0 0 0,1 0 0 0 0,0 0 0 0 0,-13 5 1192 0 0,-8 11-571 0 0,11-3-450 0 0,1 1 0 0 0,0-1-1 0 0,1 1 1 0 0,1 1 0 0 0,-9 22-1 0 0,-5 9 97 0 0,-18 33-390 0 0,-61 115 0 0 0,98-190 1 0 0,-2 1-8 0 0,1 1-1 0 0,1 0 1 0 0,-1-1-1 0 0,1 1 1 0 0,-2 8-1 0 0,2-8-12 0 0,1-3-317 0 0,1-3-138 0 0,13 1-476 0 0,-9-2 940 0 0,1 1 0 0 0,-1-1-1 0 0,1 0 1 0 0,-1 0 0 0 0,1-1-1 0 0,-1 1 1 0 0,0-1 0 0 0,0 0-1 0 0,0 0 1 0 0,0 0 0 0 0,0-1-1 0 0,0 1 1 0 0,3-4 0 0 0,2-2 9 0 0,0 0 0 0 0,-1 0 1 0 0,13-18-1 0 0,-15 18 2 0 0,-1 0 0 0 0,0-1 0 0 0,-1 0 0 0 0,1 1 0 0 0,3-14 0 0 0,-7 17 0 0 0,1-1 0 0 0,-1 1 0 0 0,0 0 0 0 0,0-1 0 0 0,0 1 0 0 0,-1-1 0 0 0,0 1 0 0 0,0-1 0 0 0,-1 1 0 0 0,-1-11 0 0 0,2 15 15 0 0,-1 0 0 0 0,1-1 0 0 0,-1 1-1 0 0,1 0 1 0 0,-1 0 0 0 0,1 0 0 0 0,-1-1 0 0 0,0 1 0 0 0,0 0-1 0 0,1 0 1 0 0,-1 0 0 0 0,0 0 0 0 0,0 0 0 0 0,0 0-1 0 0,0 1 1 0 0,0-1 0 0 0,0 0 0 0 0,0 0 0 0 0,-1 1 0 0 0,-1-2-1 0 0,1 2 49 0 0,0-1-1 0 0,-1 0 0 0 0,1 1 0 0 0,-1 0 1 0 0,1 0-1 0 0,0-1 0 0 0,-1 2 0 0 0,1-1 1 0 0,-1 0-1 0 0,-3 1 0 0 0,1 0 38 0 0,-1 1-1 0 0,1-1 1 0 0,0 1-1 0 0,1 1 1 0 0,-1-1 0 0 0,0 0-1 0 0,0 1 1 0 0,1 0-1 0 0,-7 6 1 0 0,-4 7-100 0 0,14-12 0 0 0,-5 7 0 0 0,6-11 0 0 0,0 1 0 0 0,0 0 0 0 0,0-1 0 0 0,0 1 0 0 0,0 0 0 0 0,0-1 0 0 0,0 1 0 0 0,0 0 0 0 0,0 0 0 0 0,0-1 0 0 0,1 1 0 0 0,-1 0 0 0 0,0-1 0 0 0,1 2 0 0 0,-1-2 0 0 0,1 1 0 0 0,-1-1 0 0 0,0 1 0 0 0,1-1 0 0 0,-1 1 0 0 0,1-1 0 0 0,-1 0 0 0 0,1 1 0 0 0,-1-1 0 0 0,1 1 0 0 0,-1-1 0 0 0,1 0 0 0 0,-1 0 0 0 0,1 1 0 0 0,1-1 0 0 0,1 1-503 0 0,1-1 1 0 0,-1 0-1 0 0,1 0 1 0 0,0 0-1 0 0,-1-1 0 0 0,1 1 1 0 0,-1-1-1 0 0,1 0 0 0 0,-1 0 1 0 0,1 0-1 0 0,-1 0 0 0 0,7-4 1 0 0,-2 2-1630 0 0,8-4-6026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19:58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9351 0 0,'2'-1'439'0'0,"10"-5"456"0"0,29-15-93 0 0,-13 3 2917 0 0,-14 6-2977 0 0,-13 10-2329 0 0,4-1-4249 0 0,5 0-2122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00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47 11975 0 0,'1'-2'267'0'0,"31"-57"1230"0"0,-11 22 893 0 0,-1 2-128 0 0,9-18 202 0 0,-18 33-416 0 0,-10 18-1536 0 0,-1 2 0 0 0,0 0 0 0 0,0 0 0 0 0,0 0-68 0 0,0 0-217 0 0,-2 2 161 0 0,-24 49-16 0 0,-19 54 0 0 0,-15 59 401 0 0,39-103-685 0 0,-13 54-152 0 0,34-115-92 0 0,-1 1 46 0 0,1 0 1 0 0,0 0-1 0 0,-1-1 0 0 0,1 1 0 0 0,0 0 1 0 0,0 0-1 0 0,0 0 0 0 0,0 0 0 0 0,0 0 1 0 0,0-1-1 0 0,0 1 0 0 0,0 0 0 0 0,0 0 1 0 0,0 0-1 0 0,0 1 0 0 0,10-2 94 0 0,-5-3 16 0 0,1-1 0 0 0,-1 0 0 0 0,1 0 0 0 0,-1-1 0 0 0,0 1 0 0 0,-1-1 0 0 0,1 0 0 0 0,3-6 0 0 0,-1 0 0 0 0,-1 0 0 0 0,0-1 0 0 0,0 0 0 0 0,-1 1 0 0 0,6-25 0 0 0,0 2 0 0 0,-1-6 0 0 0,-10 39 0 0 0,1 1 0 0 0,-1 0 0 0 0,0 0 0 0 0,0 0 0 0 0,0-1 0 0 0,0 1 0 0 0,0 0 0 0 0,0 0 0 0 0,0-1 0 0 0,1 1 0 0 0,-1 0 0 0 0,0 0 0 0 0,0-1 0 0 0,0 1 0 0 0,0 0 0 0 0,0 0 0 0 0,0-1 0 0 0,0 1 0 0 0,0 0 0 0 0,0-1 0 0 0,0 1 0 0 0,0 0 0 0 0,0 0 0 0 0,-1-1 0 0 0,1 1 0 0 0,0 0 0 0 0,0 0 0 0 0,0 0 0 0 0,0-1 0 0 0,0 1 0 0 0,0 0 0 0 0,-1 0 0 0 0,1-1 0 0 0,0 1 0 0 0,-7 19 0 0 0,6-15 0 0 0,0-1 0 0 0,1 1 0 0 0,0-1 0 0 0,0 1 0 0 0,0 6 0 0 0,3 3 0 0 0,-2-12 0 0 0,-1 1 0 0 0,0 0 0 0 0,1-1 0 0 0,0 1 0 0 0,-1 0 0 0 0,1-1 0 0 0,0 1 0 0 0,0-1 0 0 0,-1 1 0 0 0,1-1 0 0 0,3 3 0 0 0,-1 0 0 0 0,-2-3 0 0 0,-1 0 0 0 0,1 0 0 0 0,0 0 0 0 0,0 0 0 0 0,0 0 0 0 0,0 0 0 0 0,0 0 0 0 0,0-1 0 0 0,1 1 0 0 0,-1 0 0 0 0,0 0 0 0 0,0-1 0 0 0,1 1 0 0 0,-1-1 0 0 0,0 1 0 0 0,1-1 0 0 0,1 1 0 0 0,0-1 0 0 0,1 0 0 0 0,-1 1 0 0 0,0-1 0 0 0,0-1 0 0 0,0 1 0 0 0,1-1 0 0 0,3 0 0 0 0,5-3 0 0 0,0 0 0 0 0,22-12 0 0 0,-29 14 0 0 0,19-9 393 0 0,-13 6-73 0 0,-1 0 0 0 0,0 0-1 0 0,0-1 1 0 0,17-13 0 0 0,-2 4-320 0 0,-23 14 0 0 0,-5 4 0 0 0,-13 12 0 0 0,13-10 0 0 0,-1 1 0 0 0,1 0 0 0 0,0 0 0 0 0,1 0 0 0 0,-1 1 0 0 0,1-1 0 0 0,1 1 0 0 0,-1-1 0 0 0,0 10 0 0 0,3-4 0 0 0,0-9 0 0 0,0-1 0 0 0,1 0 0 0 0,-1 0 0 0 0,0 0 0 0 0,1 0 0 0 0,-1 0 0 0 0,1-1 0 0 0,0 1 0 0 0,0 0 0 0 0,-1-1 0 0 0,1 1 0 0 0,0-1 0 0 0,0 0 0 0 0,1 0 0 0 0,-1 0 0 0 0,0 0 0 0 0,0 0 0 0 0,4 1 0 0 0,-1-1 0 0 0,-1 0 0 0 0,1 0 0 0 0,0 0 0 0 0,-1 0 0 0 0,1-1 0 0 0,0 0 0 0 0,0 0 0 0 0,6-2 0 0 0,4 0 0 0 0,0-1 0 0 0,-1-1 0 0 0,0 0 0 0 0,0-1 0 0 0,0-1 0 0 0,0 0 0 0 0,-1-1 0 0 0,0 0 0 0 0,0-1 0 0 0,13-12 0 0 0,-14 13 0 0 0,8-8 0 0 0,-1-1 0 0 0,-1 0 0 0 0,0-2 0 0 0,-1 0 0 0 0,-1 0 0 0 0,-1-2 0 0 0,0 0 0 0 0,-2-1 0 0 0,19-36 0 0 0,-21 30 571 0 0,-1 0-1 0 0,10-48 1 0 0,-15 53-400 0 0,-2 7-22 0 0,-3 15-149 0 0,0 0 1 0 0,0 1-1 0 0,-1-1 0 0 0,1 0 0 0 0,0 0 1 0 0,0 0-1 0 0,0 0 0 0 0,-1 0 0 0 0,1 0 1 0 0,0 0-1 0 0,0 0 0 0 0,0 1 1 0 0,-1-1-1 0 0,1 0 0 0 0,0 0 0 0 0,0 0 1 0 0,-1 0-1 0 0,1 0 0 0 0,0 0 0 0 0,0 0 1 0 0,-1 0-1 0 0,1 0 0 0 0,0 0 0 0 0,0-1 1 0 0,0 1-1 0 0,-1 0 0 0 0,1 0 1 0 0,0 0-1 0 0,0 0 0 0 0,-1 0 0 0 0,1 0 1 0 0,0 0-1 0 0,0-1 0 0 0,0 1 0 0 0,0 0 1 0 0,-1 0-1 0 0,1 0 0 0 0,0 0 0 0 0,0-1 1 0 0,0 1-1 0 0,0 0 0 0 0,0 0 1 0 0,-1 0-1 0 0,1-1 0 0 0,0 1 0 0 0,0 0 1 0 0,0 0-1 0 0,0 0 0 0 0,0-1 0 0 0,0 1 1 0 0,0 0-1 0 0,0 0 0 0 0,0-1 0 0 0,0 1 1 0 0,0 0-1 0 0,0 0 0 0 0,0-1 1 0 0,0 1-1 0 0,0 0 0 0 0,-4 4 0 0 0,0 0 0 0 0,0 0 0 0 0,1 1 0 0 0,-1-1 0 0 0,1 1 0 0 0,0 0 0 0 0,0 0 0 0 0,1 0 0 0 0,-4 11 0 0 0,-9 14 0 0 0,-10 14 0 0 0,-34 87 0 0 0,48-107 0 0 0,-13 40 0 0 0,22-56 0 0 0,0 0 0 0 0,1 0 0 0 0,0 0 0 0 0,0-1 0 0 0,1 1 0 0 0,0 13 0 0 0,1-16 11 0 0,-2 17-86 0 0,1-20-262 0 0,6 10-1089 0 0,8-4 1282 0 0,-8-8 121 0 0,-3-1 25 0 0,34-2-2851 0 0,-34 2 2388 0 0,-1 0 0 0 0,1 0 0 0 0,-1-1 1 0 0,0 1-1 0 0,0-1 0 0 0,0 0 0 0 0,0 1 0 0 0,0-1 1 0 0,0 0-1 0 0,0 0 0 0 0,0 0 0 0 0,-1-1 0 0 0,1 1 1 0 0,1-5-1 0 0,4-7-1586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00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5663 0 0,'0'0'344'0'0,"0"0"72"0"0,0 0 8 0 0,0 0 24 0 0,0 0-360 0 0,0 0-88 0 0,0 0 0 0 0,15-15 0 0 0,-1 12 832 0 0,-3-2 160 0 0,-11 5 24 0 0,10-8 8 0 0,-4 0-1232 0 0,5 0-240 0 0,4 0-56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01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509 11975 0 0,'0'0'547'0'0,"1"-2"-11"0"0,11-65 2535 0 0,-8 50-1430 0 0,-1 0 1 0 0,-1 0 0 0 0,0 0 0 0 0,-2-31-1 0 0,0 36-1027 0 0,0 8-170 0 0,-2-4-289 0 0,-5-4 48 0 0,3 10-67 0 0,2 2-15 0 0,1-1-31 0 0,-1 0 0 0 0,0 1 0 0 0,1-1 0 0 0,-1 1 0 0 0,0 0 0 0 0,1-1 0 0 0,-1 1 0 0 0,0 0 1 0 0,0 0-1 0 0,1 0 0 0 0,-1 1 0 0 0,0-1 0 0 0,0 0 0 0 0,1 0 0 0 0,-1 1 0 0 0,-2 0 0 0 0,1 0-32 0 0,-2 0-56 0 0,0 1 0 0 0,1 0 1 0 0,-1-1-1 0 0,1 1 0 0 0,-1 1 0 0 0,1-1 0 0 0,0 1 0 0 0,-5 3 1 0 0,-29 30-6 0 0,21-19 2 0 0,-46 53 1 0 0,57-64 0 0 0,0 0 0 0 0,1 1 0 0 0,-1-1 0 0 0,1 1 0 0 0,0 0 0 0 0,1 1 0 0 0,0-1 0 0 0,0 1 0 0 0,1 0 0 0 0,0 0 0 0 0,0 0 0 0 0,0 1 0 0 0,0 9 0 0 0,2-5 0 0 0,3-1 0 0 0,-1-11 0 0 0,0 0 0 0 0,0 1 0 0 0,0-1 0 0 0,0 0 0 0 0,0 0 0 0 0,0 0 0 0 0,1 0 0 0 0,-1 0 0 0 0,0 0 0 0 0,1 0 0 0 0,-1 0 0 0 0,1 0 0 0 0,-1-1 0 0 0,1 1 0 0 0,-1-1 0 0 0,1 1 0 0 0,-1-1 0 0 0,1 0 0 0 0,-1 1 0 0 0,1-1 0 0 0,0 0 0 0 0,-1 0 0 0 0,1 0 0 0 0,0 0 0 0 0,-1 0 0 0 0,1-1 0 0 0,-1 1 0 0 0,1 0 0 0 0,2-2 0 0 0,6 0 0 0 0,-1-1 0 0 0,1-1 0 0 0,11-5 0 0 0,-20 9 0 0 0,19-11 0 0 0,1 0 0 0 0,-1-1 0 0 0,-1-1 0 0 0,0-1 0 0 0,-1 0 0 0 0,0-2 0 0 0,30-34 0 0 0,-38 36 0 0 0,0 0 0 0 0,-1-1 0 0 0,11-21 0 0 0,-17 28 72 0 0,-3 6 299 0 0,0 2 117 0 0,0 0 21 0 0,-1 1-456 0 0,0 0-1 0 0,-1 1 1 0 0,1-1-1 0 0,0 0 1 0 0,-1 0-1 0 0,1 1 1 0 0,0-1-1 0 0,0 1 1 0 0,0-1-1 0 0,-1 2 1 0 0,0 1-23 0 0,-4 5-30 0 0,0 0 0 0 0,0 1 0 0 0,1 0 0 0 0,0 0 0 0 0,1 1 0 0 0,0 0 0 0 0,1-1 0 0 0,0 1 0 0 0,0 0 0 0 0,1 0 0 0 0,1 1 0 0 0,-1 13 0 0 0,2-22-16 0 0,1-1-1 0 0,-1 1 1 0 0,0-1 0 0 0,1 1-1 0 0,-1-1 1 0 0,1 0-1 0 0,0 1 1 0 0,0-1 0 0 0,0 0-1 0 0,0 1 1 0 0,0-1-1 0 0,0 0 1 0 0,0 0 0 0 0,1 0-1 0 0,-1 0 1 0 0,1 0 0 0 0,0 0-1 0 0,2 1 1 0 0,-2-1-41 0 0,1 0 0 0 0,0 0 0 0 0,0-1 0 0 0,0 0 0 0 0,0 1-1 0 0,0-1 1 0 0,1 0 0 0 0,-1 0 0 0 0,0 0 0 0 0,1-1 0 0 0,5 1 0 0 0,1-1-54 0 0,-1 0 1 0 0,1-1-1 0 0,-1 0 0 0 0,1-1 1 0 0,-1 0-1 0 0,0 0 0 0 0,0-1 1 0 0,12-5-1 0 0,6-6 111 0 0,-2-1 0 0 0,0-2 0 0 0,0 0 0 0 0,37-36 0 0 0,-40 31 21 0 0,-1-1 1 0 0,29-41-1 0 0,-32 36 255 0 0,-1 0-1 0 0,-1-2 0 0 0,-1 0 1 0 0,-2-1-1 0 0,-1 0 1 0 0,11-43-1 0 0,-20 60-275 0 0,2-29 0 0 0,-5 37 0 0 0,-1 2 0 0 0,-3 7 0 0 0,-2 7 0 0 0,-170 355 1647 0 0,175-363-1699 0 0,-31 70-1239 0 0,29-62 1250 0 0,0-1-1 0 0,0 1 1 0 0,1-1 0 0 0,0 1-1 0 0,0 19 1 0 0,4-11-31 0 0,-1-16-299 0 0,-1-2-117 0 0,0 0-21 0 0,1 0 66 0 0,3 1 432 0 0,-1-2-1 0 0,0 1 1 0 0,0 0-1 0 0,0-1 1 0 0,0 1-1 0 0,0-1 1 0 0,0 0-1 0 0,0 0 1 0 0,0 0-1 0 0,0 0 1 0 0,0-1-1 0 0,0 1 0 0 0,-1-1 1 0 0,1 0-1 0 0,3-2 1 0 0,18-16-1896 0 0,-4 1-5051 0 0,-19 17 6050 0 0,9-8-6804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0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15663 0 0,'-5'2'259'0'0,"0"0"-1"0"0,-1 0 0 0 0,1 1 1 0 0,-6 4-1 0 0,-27 28 1025 0 0,38-35-1198 0 0,-1 0 1 0 0,1 1-1 0 0,-1-1 1 0 0,1 1-1 0 0,0-1 0 0 0,-1 1 1 0 0,1 0-1 0 0,0-1 1 0 0,0 1-1 0 0,-1-1 1 0 0,1 1-1 0 0,0-1 0 0 0,0 1 1 0 0,0 0-1 0 0,0-1 1 0 0,0 1-1 0 0,0 0 1 0 0,0-1-1 0 0,0 2 0 0 0,0-1 194 0 0,-1 2 674 0 0,3-2-288 0 0,1 2-518 0 0,0 0 0 0 0,0-1 0 0 0,0 1 0 0 0,1-1 0 0 0,-1 0-1 0 0,1 0 1 0 0,0 0 0 0 0,-1 0 0 0 0,1-1 0 0 0,0 0 0 0 0,0 1 0 0 0,0-1 0 0 0,0-1-1 0 0,0 1 1 0 0,0-1 0 0 0,7 1 0 0 0,10-1 503 0 0,-1-1 0 0 0,24-5 0 0 0,-17 3 59 0 0,19-4-468 0 0,77-22 1 0 0,-119 28-466 0 0,7-3-2212 0 0,-3-2 1413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0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1 10135 0 0,'0'0'231'0'0,"0"0"29"0"0,0 0 19 0 0,0 0 105 0 0,0 0 410 0 0,0 0 184 0 0,0 0 40 0 0,0 0 6 0 0,2-2 0 0 0,9-6 0 0 0,-8 6 0 0 0,-2-9 1024 0 0,1 5-1282 0 0,0 0 0 0 0,1 0 0 0 0,-1 0-1 0 0,7-9 1 0 0,2-5 133 0 0,-5 9-741 0 0,0 1-1 0 0,0 1 1 0 0,13-16 0 0 0,-11 17-51 0 0,-1-2 0 0 0,0 1 0 0 0,8-18 0 0 0,-10 20 255 0 0,-4 5-240 0 0,0 0 1 0 0,0 0 0 0 0,0 1 0 0 0,0-1-1 0 0,0 0 1 0 0,-1 0 0 0 0,1 0 0 0 0,-1 0-1 0 0,1-4 1 0 0,-1 6-123 0 0,0 0 1 0 0,1 0-1 0 0,-1 0 1 0 0,0 0-1 0 0,0 0 0 0 0,0 0 1 0 0,0-1-1 0 0,0 1 0 0 0,0 0 1 0 0,0 0-1 0 0,0 0 0 0 0,0 0 1 0 0,0 0-1 0 0,-1 0 0 0 0,1 0 1 0 0,0 0-1 0 0,0 0 0 0 0,0-1 1 0 0,0 1-1 0 0,0 0 1 0 0,0 0-1 0 0,0 0 0 0 0,0 0 1 0 0,0 0-1 0 0,0 0 0 0 0,0 0 1 0 0,0 0-1 0 0,0 0 0 0 0,0 0 1 0 0,0 0-1 0 0,-1 0 0 0 0,1 0 1 0 0,0-1-1 0 0,0 1 1 0 0,0 0-1 0 0,0 0 0 0 0,0 0 1 0 0,0 0-1 0 0,0 0 0 0 0,0 0 1 0 0,0 0-1 0 0,-1 0 0 0 0,1 0 1 0 0,0 0-1 0 0,-5 3 4 0 0,-3 5-8 0 0,-3 6 4 0 0,1 1 0 0 0,1 0 0 0 0,0 0 0 0 0,-12 32 0 0 0,20-46 0 0 0,-30 78 0 0 0,28-69 0 0 0,1-1 0 0 0,0 1 0 0 0,0 0 0 0 0,0 1 0 0 0,2-1 0 0 0,-1 12 0 0 0,3-10 0 0 0,4-4 0 0 0,-4-7 0 0 0,0 0 0 0 0,-1 1 0 0 0,1-1 0 0 0,0 0 0 0 0,0 0 0 0 0,0 0 0 0 0,0-1 0 0 0,0 1 0 0 0,0 0 0 0 0,0-1 0 0 0,0 1 0 0 0,0-1 0 0 0,0 0 0 0 0,0 0 0 0 0,0 1 0 0 0,0-2 0 0 0,0 1 0 0 0,0 0 0 0 0,0 0 0 0 0,0-1 0 0 0,0 1 0 0 0,0-1 0 0 0,0 1 0 0 0,0-1 0 0 0,0 0 0 0 0,0 0 0 0 0,2-1 0 0 0,5-3 0 0 0,0 0 0 0 0,-1 0 0 0 0,1-1 0 0 0,9-9 0 0 0,30-27 0 0 0,-12 9 0 0 0,1 1 0 0 0,67-42 0 0 0,-103 74 0 0 0,-1-1 0 0 0,0 1 0 0 0,1 0 0 0 0,-1 0 0 0 0,0-1 0 0 0,1 1 0 0 0,-1 0 0 0 0,0 0 0 0 0,1 0 0 0 0,-1-1 0 0 0,0 1 0 0 0,1 0 0 0 0,-1 0 0 0 0,0 0 0 0 0,1 0 0 0 0,-1 0 0 0 0,1 0 0 0 0,-1 0 0 0 0,0 0 0 0 0,1 0 0 0 0,-1 0 0 0 0,1 0 0 0 0,-1 0 0 0 0,0 0 0 0 0,1 0 0 0 0,-1 0 0 0 0,1 0 0 0 0,-1 0 0 0 0,0 1 0 0 0,1-1 0 0 0,-1 0 0 0 0,0 0 0 0 0,1 0 0 0 0,-1 1 0 0 0,0-1 0 0 0,1 0 0 0 0,-1 0 0 0 0,0 1 0 0 0,0-1 0 0 0,1 0 0 0 0,-1 1 0 0 0,0-1 0 0 0,0 0 0 0 0,1 1 0 0 0,-1-1 0 0 0,0 0 0 0 0,0 1 0 0 0,0-1 0 0 0,0 1 0 0 0,0-1 0 0 0,1 1 0 0 0,1 2 0 0 0,0 1 0 0 0,0 0 0 0 0,0-1 0 0 0,-1 1 0 0 0,1 0 0 0 0,-1 0 0 0 0,0 0 0 0 0,0 0 0 0 0,0 1 0 0 0,0 3 0 0 0,-1 6 0 0 0,-2 24 0 0 0,1-25 0 0 0,1 22 0 0 0,0-26 0 0 0,0-9 0 0 0,0 0 0 0 0,0 0 0 0 0,0 0 0 0 0,0 0 0 0 0,0 0 0 0 0,0 0 0 0 0,0 1 0 0 0,0-1 0 0 0,0 0 0 0 0,0 0 0 0 0,0 0 0 0 0,0 0 0 0 0,0 0 0 0 0,0 0 0 0 0,0 0 0 0 0,0 0 0 0 0,0 1 0 0 0,0-1 0 0 0,0 0 0 0 0,0 0 0 0 0,0 0 0 0 0,0 0 0 0 0,0 0 0 0 0,0 0 0 0 0,0 0 0 0 0,1 0 0 0 0,-1 0 0 0 0,0 1 0 0 0,0-1 0 0 0,0 0 0 0 0,0 0 0 0 0,0 0 0 0 0,0 0 0 0 0,0 0 0 0 0,0 0 0 0 0,0 0 0 0 0,0 0 0 0 0,0 0 0 0 0,1 0 0 0 0,-1 0 0 0 0,0 0 0 0 0,0 0 0 0 0,0 0 0 0 0,0 0 0 0 0,0 0 0 0 0,0 0 0 0 0,0 0 0 0 0,0 0 0 0 0,1 0 0 0 0,-1 0 0 0 0,0 0 0 0 0,0 0 0 0 0,0 0 0 0 0,0 0 0 0 0,7-5 0 0 0,7-8 0 0 0,1-6 0 0 0,2 1 0 0 0,0 0 0 0 0,1 2 0 0 0,0 0 0 0 0,1 1 0 0 0,28-17 0 0 0,-14 10 0 0 0,-25 18 0 0 0,1 7 0 0 0,-7-2 0 0 0,0 1 0 0 0,0 0 0 0 0,-1 0 0 0 0,1 0 0 0 0,-1 0 0 0 0,1 0 0 0 0,-1 0 0 0 0,0 0 0 0 0,0 1 0 0 0,0-1 0 0 0,0 0 0 0 0,0 1 0 0 0,0 4 0 0 0,1 4 0 0 0,-1 0 0 0 0,0 12 0 0 0,-1-16 0 0 0,1 1 0 0 0,-1 0 0 0 0,1-1 0 0 0,4 14 0 0 0,-5-17 0 0 0,0-3 0 0 0,0 0 0 0 0,0 0 0 0 0,1 0 0 0 0,-1 0 0 0 0,0 0 0 0 0,1-1 0 0 0,-1 1 0 0 0,1 0 0 0 0,-1 0 0 0 0,1 0 0 0 0,-1 0 0 0 0,1 0 0 0 0,-1 0 0 0 0,1-1 0 0 0,0 1 0 0 0,0 0 0 0 0,0 0 0 0 0,0 0-26 0 0,1 0 0 0 0,-1 0-1 0 0,0 0 1 0 0,0 0 0 0 0,0 0 0 0 0,0-1-1 0 0,0 1 1 0 0,1 0 0 0 0,-1-1 0 0 0,0 1 0 0 0,1-1-1 0 0,-1 1 1 0 0,0-1 0 0 0,1 0 0 0 0,-1 0-1 0 0,1 0 1 0 0,-1 1 0 0 0,1-1 0 0 0,-1 0-1 0 0,0-1 1 0 0,1 1 0 0 0,-1 0 0 0 0,1 0 0 0 0,-1-1-1 0 0,0 1 1 0 0,3-1 0 0 0,4-3-246 0 0,1 1 1 0 0,0-1-1 0 0,8-6 1 0 0,-1 1 73 0 0,-5 3 198 0 0,0-1 0 0 0,-1 0 0 0 0,0-1 0 0 0,0 0 0 0 0,-1-1 0 0 0,9-10 0 0 0,-1 0 110 0 0,0 0-1 0 0,-2-2 1 0 0,-1 0-1 0 0,0 0 1 0 0,-2-1-1 0 0,0-1 1 0 0,10-31-1 0 0,-21 51-79 0 0,11-27 513 0 0,12-51 0 0 0,-25 76-543 0 0,-3 9 0 0 0,-5 9 0 0 0,-5 13 0 0 0,-19 56 0 0 0,14-32 0 0 0,2-8 0 0 0,-55 141 0 0 0,72-176 0 0 0,3-8 0 0 0,5-6 0 0 0,4-6 0 0 0,-1-2 0 0 0,0 1 0 0 0,-1-1 0 0 0,15-30 0 0 0,10-17 0 0 0,-35 62 0 0 0,1 0 0 0 0,-1-1 0 0 0,0 1 0 0 0,0 0 0 0 0,1-1 0 0 0,-1 1 0 0 0,0 0 0 0 0,0-1 0 0 0,1 1 0 0 0,-1 0 0 0 0,0 0 0 0 0,1-1 0 0 0,-1 1 0 0 0,0 0 0 0 0,1 0 0 0 0,-1-1 0 0 0,0 1 0 0 0,1 0 0 0 0,-1 0 0 0 0,1 0 0 0 0,0 0 0 0 0,1 2-118 0 0,1 1 0 0 0,-1-1 1 0 0,0 1-1 0 0,0 0 0 0 0,0 0 0 0 0,0 0 0 0 0,1 4 0 0 0,4 4-323 0 0,-5-7 135 0 0,0 0 87 0 0,12 9 136 0 0,-13-12 83 0 0,1 1 0 0 0,-1-1 0 0 0,1 1 0 0 0,-1-1 0 0 0,1 0 0 0 0,0 0 0 0 0,-1 0 0 0 0,1 0 0 0 0,0 0 0 0 0,0 0 0 0 0,0 0 0 0 0,0 0 0 0 0,-1-1 0 0 0,1 1 0 0 0,0-1 0 0 0,3 1 0 0 0,2 0 0 0 0,-3 0 0 0 0,-1-1 0 0 0,1 1 0 0 0,-1 0 0 0 0,1-1 0 0 0,0 0 0 0 0,-1 0 0 0 0,1 0 0 0 0,0 0 0 0 0,-1-1 0 0 0,1 1 0 0 0,-1-1 0 0 0,1 0 0 0 0,-1 0 0 0 0,1 0 0 0 0,-1-1 0 0 0,0 1 0 0 0,1-1 0 0 0,4-3 0 0 0,7-3 0 0 0,-4 3 209 0 0,1 0 1 0 0,-1-2-1 0 0,14-9 0 0 0,-21 14-147 0 0,-1-1 0 0 0,-1 1 0 0 0,1-1 0 0 0,0 0 0 0 0,-1 0-1 0 0,1 0 1 0 0,-1 0 0 0 0,0 0 0 0 0,0 0 0 0 0,0-1 0 0 0,0 1-1 0 0,-1-1 1 0 0,0 1 0 0 0,1-1 0 0 0,0-6 0 0 0,1-2 55 0 0,-2 9-113 0 0,0-1 1 0 0,-1 1 0 0 0,1-1 0 0 0,-1 0 0 0 0,0 1 0 0 0,0-1 0 0 0,0 0-1 0 0,0 1 1 0 0,-2-7 0 0 0,2 9-5 0 0,0 1 0 0 0,0-1 0 0 0,0 1 0 0 0,0-1 0 0 0,0 1 0 0 0,0-1 0 0 0,-1 1 0 0 0,1-1 0 0 0,0 1 0 0 0,0-1 0 0 0,-1 1 0 0 0,1-1 0 0 0,0 1 0 0 0,0 0 0 0 0,-1-1 0 0 0,1 1 0 0 0,-1-1 0 0 0,0 1 0 0 0,0 0 0 0 0,0-1 0 0 0,-1 1 0 0 0,1 0 0 0 0,0 0 0 0 0,0 0 0 0 0,-1 0 0 0 0,1 0 0 0 0,0 1 0 0 0,0-1 0 0 0,0 0 0 0 0,0 1 0 0 0,-1-1 0 0 0,1 0 0 0 0,0 1 0 0 0,0-1 0 0 0,0 1 0 0 0,0 0 0 0 0,0-1 0 0 0,-2 2 0 0 0,-21 18 0 0 0,13-10 0 0 0,1 1 0 0 0,0 1 0 0 0,0 0 0 0 0,-9 16 0 0 0,15-20 0 0 0,-1 0 0 0 0,1 1 0 0 0,0 0 0 0 0,1 0 0 0 0,0 0 0 0 0,0 0 0 0 0,1 0 0 0 0,-1 11 0 0 0,2-19-5 0 0,1 0 0 0 0,0 0 0 0 0,0-1 0 0 0,0 1 0 0 0,0 0 0 0 0,-1 0 0 0 0,1 0 0 0 0,0 0 0 0 0,1 0 0 0 0,-1 0 0 0 0,0-1 0 0 0,0 1 0 0 0,0 0 0 0 0,0 0 0 0 0,1 0 0 0 0,-1 0 0 0 0,0-1 0 0 0,1 1 0 0 0,-1 0 0 0 0,1 0 0 0 0,-1-1 0 0 0,1 1 0 0 0,-1 0 0 0 0,1-1 0 0 0,-1 1 0 0 0,1 0 0 0 0,0-1 0 0 0,-1 1 0 0 0,1-1 0 0 0,0 1 0 0 0,1 0 0 0 0,1-1-21 0 0,0 1 0 0 0,0-1 0 0 0,0 0 0 0 0,0 0 0 0 0,0 0-1 0 0,0 0 1 0 0,6-2 0 0 0,-4 1 15 0 0,11-1 37 0 0,0-2 0 0 0,0 0 0 0 0,-1-1 0 0 0,0-1-1 0 0,0 0 1 0 0,20-12 0 0 0,-13 5 24 0 0,0-1 0 0 0,-2-1-1 0 0,25-23 1 0 0,-33 26-50 0 0,13-17 0 0 0,1-1 0 0 0,-24 27 0 0 0,0 2 0 0 0,0-1 0 0 0,-1 0 0 0 0,1 0 0 0 0,0-1 0 0 0,-1 1 0 0 0,0 0 0 0 0,2-4 0 0 0,6-11 0 0 0,-7 13 0 0 0,-1 2 0 0 0,-1 4 0 0 0,-2 18 0 0 0,3 21 0 0 0,0-28 0 0 0,5 0 0 0 0,0-7 0 0 0,0-3 0 0 0,7 0 0 0 0,-13-3 0 0 0,0 0 0 0 0,1 0 0 0 0,-1 0 0 0 0,0 0 0 0 0,0 0 0 0 0,1 0 0 0 0,-1 1 0 0 0,0-1 0 0 0,0 0 0 0 0,1 0 0 0 0,-1 0 0 0 0,0 0 0 0 0,0 0 0 0 0,1 0 0 0 0,-1 0 0 0 0,0 1 0 0 0,0-1 0 0 0,0 0 0 0 0,0 0 0 0 0,1 0 0 0 0,-1 0 0 0 0,0 1 0 0 0,0-1 0 0 0,0 0 0 0 0,0 0 0 0 0,1 1 0 0 0,-1 1 0 0 0,0 1 0 0 0,0-1 0 0 0,-1 1 0 0 0,1-1 0 0 0,-1 1 0 0 0,1-1 0 0 0,-1 0 0 0 0,0 1 0 0 0,1-1 0 0 0,-1 0 0 0 0,-1 1 0 0 0,-1 2 0 0 0,-21 32 0 0 0,15-24 0 0 0,-26 40-12 0 0,33-48-47 0 0,0 4-7 0 0,2-8 62 0 0,0 0 0 0 0,0 0 0 0 0,0-1 0 0 0,0 1 0 0 0,1 0 0 0 0,-1-1 0 0 0,0 1 0 0 0,0-1 0 0 0,0 1 0 0 0,1 0 0 0 0,-1-1 0 0 0,0 1 0 0 0,1-1 0 0 0,-1 1 0 0 0,1-1 0 0 0,-1 1 0 0 0,1-1 0 0 0,-1 1 0 0 0,1-1 0 0 0,-1 1 0 0 0,1 0 0 0 0,0-1-6 0 0,1 1 1 0 0,-1 0 0 0 0,0 0-1 0 0,0-1 1 0 0,1 1 0 0 0,-1-1-1 0 0,0 1 1 0 0,1-1 0 0 0,-1 0-1 0 0,0 1 1 0 0,1-1 0 0 0,-1 0-1 0 0,1 0 1 0 0,-1 0-1 0 0,3 0 1 0 0,-3 0-5 0 0,2 0 7 0 0,-1 0-1 0 0,1 0 1 0 0,-1 0 0 0 0,1 0 0 0 0,-1 0-1 0 0,1-1 1 0 0,-1 1 0 0 0,0-1 0 0 0,1 0 0 0 0,-1 0-1 0 0,0 0 1 0 0,4-1 0 0 0,24-20 158 0 0,-13 8 149 0 0,-1 2-294 0 0,-1-1-1 0 0,0-1 0 0 0,-1 0 1 0 0,23-31-1 0 0,-5 6-8 0 0,-39 51 3 0 0,1 0 0 0 0,-6 15 0 0 0,0-1 0 0 0,3-9 21 0 0,6-12-12 0 0,1-1 0 0 0,-1 1 0 0 0,1-1 0 0 0,0 1 0 0 0,1 0 0 0 0,-1 0 1 0 0,1 0-1 0 0,0 0 0 0 0,-1 8 0 0 0,2-12-29 0 0,0 0 0 0 0,0-1 0 0 0,0 1 0 0 0,0 0 0 0 0,0-1 0 0 0,0 1 1 0 0,0 0-1 0 0,1 0 0 0 0,-1-1 0 0 0,0 1 0 0 0,0 0 0 0 0,1-1 0 0 0,-1 1 0 0 0,0-1 0 0 0,1 1 0 0 0,-1 0 0 0 0,1-1 0 0 0,-1 1 0 0 0,1-1 0 0 0,-1 1 0 0 0,1-1 1 0 0,-1 1-1 0 0,1-1 0 0 0,0 1 0 0 0,1 0 6 0 0,0-1 0 0 0,-1 1 0 0 0,1-1 0 0 0,0 1 0 0 0,0-1 0 0 0,-1 0 0 0 0,1 0 1 0 0,0 1-1 0 0,3-1 0 0 0,1-1 4 0 0,0 0 1 0 0,0 0-1 0 0,-1 0 0 0 0,13-4 1 0 0,-10 1 29 0 0,1-1 1 0 0,0 0-1 0 0,-1 0 1 0 0,0 0-1 0 0,0-1 1 0 0,-1 0-1 0 0,1-1 1 0 0,-2 0-1 0 0,11-12 1 0 0,3-7 142 0 0,24-43 0 0 0,-20 28-113 0 0,-19 33-50 0 0,-4 4 0 0 0,-5 10 0 0 0,3-2-1 0 0,-1 1 0 0 0,1-1-1 0 0,0 1 1 0 0,0-1 0 0 0,0 1 0 0 0,0-1 0 0 0,1 1-1 0 0,0-1 1 0 0,0 1 0 0 0,0 0 0 0 0,1 5-1 0 0,0-8-78 0 0,-1-1-9 0 0,0-1 73 0 0,0 1 0 0 0,1 0 0 0 0,-1 0 0 0 0,0 0 0 0 0,1 0 0 0 0,-1 0 0 0 0,1 0-1 0 0,-1 0 1 0 0,1 0 0 0 0,-1-1 0 0 0,1 1 0 0 0,0 0 0 0 0,-1 0 0 0 0,1-1 0 0 0,0 1 0 0 0,1 0 0 0 0,0 1 12 0 0,1 0 1 0 0,-1 0 0 0 0,1 0-1 0 0,-1-1 1 0 0,1 1-1 0 0,0-1 1 0 0,-1 1 0 0 0,1-1-1 0 0,0 0 1 0 0,0 0-1 0 0,0-1 1 0 0,0 1 0 0 0,0-1-1 0 0,0 1 1 0 0,4-1-1 0 0,8 1-11 0 0,27-4 0 0 0,-30 2 13 0 0,15-1 32 0 0,47-9-1 0 0,-65 8-18 0 0,0 1 0 0 0,0-1-1 0 0,0 0 1 0 0,0-1 0 0 0,0 0 0 0 0,-1-1 0 0 0,0 1-1 0 0,11-9 1 0 0,-19 13-2 0 0,1 0 0 0 0,-1-1 0 0 0,1 1 0 0 0,-1 0-1 0 0,0 0 1 0 0,1-1 0 0 0,-1 1 0 0 0,1 0 0 0 0,-1-1 0 0 0,0 1 0 0 0,1-1 0 0 0,-1 1-1 0 0,0 0 1 0 0,1-1 0 0 0,-1 1 0 0 0,0-1 0 0 0,0 1 0 0 0,1-1 0 0 0,-1 1 0 0 0,0-1-1 0 0,0 1 1 0 0,0-1 0 0 0,0 0 0 0 0,-14 0 166 0 0,10 2-102 0 0,1 0-1 0 0,-1 0 1 0 0,0 0 0 0 0,0 0-1 0 0,1 1 1 0 0,-1-1 0 0 0,1 1-1 0 0,-1 0 1 0 0,-4 4 0 0 0,-29 25 1042 0 0,21-16-909 0 0,-4 1-283 0 0,5-3-98 0 0,0 0 0 0 0,-14 18-1 0 0,23-24 142 0 0,0 0 0 0 0,1 0-1 0 0,-1 0 1 0 0,2 1 0 0 0,-1 0-1 0 0,1 0 1 0 0,0 0-1 0 0,-4 14 1 0 0,8-19-35 0 0,8 8-118 0 0,-7-10 166 0 0,-1 0-1 0 0,1 0 1 0 0,0 0 0 0 0,0 0-1 0 0,0 0 1 0 0,0 0-1 0 0,0 0 1 0 0,0-1 0 0 0,0 1-1 0 0,0 0 1 0 0,0-1 0 0 0,0 1-1 0 0,0-1 1 0 0,0 1-1 0 0,1-1 1 0 0,-1 0 0 0 0,0 1-1 0 0,0-1 1 0 0,0 0 0 0 0,1 0-1 0 0,-1 0 1 0 0,0 0-1 0 0,0 0 1 0 0,2 0 0 0 0,6-2-37 0 0,0 0 0 0 0,0-1-1 0 0,11-5 1 0 0,-13 5 51 0 0,0 0 0 0 0,0-1 0 0 0,0 1-1 0 0,-1-1 1 0 0,1-1 0 0 0,-1 1 0 0 0,0-1-1 0 0,8-9 1 0 0,3-3 23 0 0,-3 5 35 0 0,20-27-1 0 0,-20 21 75 0 0,0-2 0 0 0,-1 1-1 0 0,14-30 1 0 0,-27 47-37 0 0,2-6 600 0 0,-9 16-646 0 0,0 1 0 0 0,0 0 0 0 0,1 0-1 0 0,-7 15 1 0 0,-13 20-176 0 0,19-35 116 0 0,1 0 1 0 0,0 0 0 0 0,1 1-1 0 0,-7 14 1 0 0,7-1-57 0 0,7-13-23 0 0,-1-6 48 0 0,0-2 19 0 0,0 0 0 0 0,0 0 0 0 0,0 0 0 0 0,1 0 0 0 0,-1-1 0 0 0,1 1 0 0 0,-1-1 0 0 0,1 1 0 0 0,-1-1 0 0 0,1 1 0 0 0,0-1 0 0 0,0 0 0 0 0,0 0 0 0 0,0 0 0 0 0,0 0 1 0 0,2 1-1 0 0,-1-1-13 0 0,-1 0 24 0 0,0-1 0 0 0,0 0 0 0 0,0 0 0 0 0,1 1 0 0 0,-1-1 0 0 0,0 0 0 0 0,0-1-1 0 0,0 1 1 0 0,1 0 0 0 0,-1-1 0 0 0,0 1 0 0 0,0-1 0 0 0,0 0 0 0 0,0 0 0 0 0,0 1 0 0 0,2-3 0 0 0,7-1-41 0 0,0 1 46 0 0,-1 0 1 0 0,1-1-1 0 0,-1 0 0 0 0,0-1 1 0 0,0 0-1 0 0,12-9 0 0 0,-12 9 13 0 0,-1-1 0 0 0,16-4 1 0 0,-17 7 2 0 0,-1-1 0 0 0,1 1 0 0 0,-1-1 0 0 0,0 0 1 0 0,13-10-1 0 0,7-9 284 0 0,-2-2-1 0 0,0 0 1 0 0,-1-2 0 0 0,30-44 0 0 0,-47 60 14 0 0,-5 8-283 0 0,0 0 1 0 0,0-1-1 0 0,0 1 1 0 0,0 0-1 0 0,-1-1 1 0 0,1 1 0 0 0,0-5-1 0 0,-2 8-17 0 0,0 0 0 0 0,0 0 0 0 0,0 0 0 0 0,0 0 0 0 0,0 0 0 0 0,0 1 0 0 0,0-1 0 0 0,0 0 0 0 0,-1 0 0 0 0,1 0 0 0 0,0 0 0 0 0,0 0 0 0 0,0 0 0 0 0,0 0 0 0 0,0 0 0 0 0,0 0 0 0 0,0 0 0 0 0,0 0 0 0 0,0 0 0 0 0,-1 0 0 0 0,1 0 0 0 0,0 0 0 0 0,0 0 0 0 0,0 0 0 0 0,0 0 0 0 0,0 0 0 0 0,0 0 0 0 0,0 0 0 0 0,0 0 0 0 0,-1 0 0 0 0,1 0 0 0 0,0 0 0 0 0,0 0 0 0 0,0 0 0 0 0,0 0 0 0 0,0 0 0 0 0,0 0 0 0 0,0 0 0 0 0,0-1 0 0 0,0 1 0 0 0,0 0 0 0 0,0 0 0 0 0,-1 0 0 0 0,1 0 0 0 0,0 0 0 0 0,0 0 0 0 0,0 0 0 0 0,0 0 0 0 0,0 0 0 0 0,0 0 0 0 0,0 0 0 0 0,0-1 0 0 0,0 1 0 0 0,0 0 0 0 0,0 0 0 0 0,0 0 0 0 0,0 0 0 0 0,0 0 0 0 0,0 0 0 0 0,0 0 0 0 0,0 0 0 0 0,0-1 0 0 0,0 1 0 0 0,0 0 0 0 0,0 0 0 0 0,0 0 0 0 0,-8 6 0 0 0,7-5 0 0 0,-9 8 0 0 0,1 0 0 0 0,1 0 0 0 0,0 1 0 0 0,-11 17 0 0 0,-5 6 0 0 0,14-20 0 0 0,1-3 0 0 0,0 0 0 0 0,1 1 0 0 0,0 0 0 0 0,1 1 0 0 0,0 0 0 0 0,-6 17 0 0 0,7-13 11 0 0,-8 30-141 0 0,13-42 92 0 0,0 1-1 0 0,1-1 1 0 0,-1 0-1 0 0,1 0 1 0 0,0 0-1 0 0,0 0 1 0 0,1 1-1 0 0,-1-1 1 0 0,2 4-1 0 0,-1-7 12 0 0,-1 1 0 0 0,1-1 0 0 0,0 0 0 0 0,0 0 0 0 0,0 1 0 0 0,0-1-1 0 0,0 0 1 0 0,0 0 0 0 0,0 0 0 0 0,0 0 0 0 0,0 0 0 0 0,0 0 0 0 0,0-1 0 0 0,2 2 0 0 0,-1-1-31 0 0,0 0-98 0 0,-2-1 16 0 0,3 1 4 0 0,6-2 100 0 0,-1 0 1 0 0,1 0-1 0 0,0 0 0 0 0,0-1 1 0 0,-1-1-1 0 0,0 1 0 0 0,13-7 1 0 0,11-2-16 0 0,-15 5 71 0 0,-1-1-1 0 0,-1 0 1 0 0,1-1-1 0 0,-1 0 1 0 0,0-2 0 0 0,-1 0-1 0 0,0 0 1 0 0,-1-1-1 0 0,14-15 1 0 0,-7 5 3 0 0,-2 0 0 0 0,0-2 1 0 0,-1 0-1 0 0,23-46 0 0 0,-34 57-55 0 0,-1 0-1 0 0,-1 0 1 0 0,5-26-1 0 0,-1 6 971 0 0,-5 5-389 0 0,-2 16-490 0 0,-1 11-59 0 0,0 0 0 0 0,0 0 0 0 0,0 0 0 0 0,0 0 0 0 0,0 0 0 0 0,0 0 0 0 0,0 0 0 0 0,0 0 0 0 0,0-1 0 0 0,0 1 0 0 0,0 0 0 0 0,0 0 0 0 0,0 0 0 0 0,0 0 0 0 0,0 0 0 0 0,0 0 0 0 0,0 0 0 0 0,0 0 0 0 0,0 0 0 0 0,0-1 0 0 0,0 1 0 0 0,0 0 0 0 0,0 0 0 0 0,0 0 0 0 0,0 0 0 0 0,0 0 0 0 0,0 0 0 0 0,0 0 0 0 0,0 0 0 0 0,0 0 0 0 0,0 0 0 0 0,0 0 0 0 0,0-1 0 0 0,0 1 0 0 0,0 0 0 0 0,-1 0 0 0 0,1 0 0 0 0,0 0 0 0 0,0 0 0 0 0,0 0 0 0 0,0 0 0 0 0,0 0 0 0 0,0 0 0 0 0,0 0 0 0 0,0 0 0 0 0,0 0 0 0 0,0 0 0 0 0,0 0 0 0 0,-1 0 0 0 0,1 0 0 0 0,0 0 0 0 0,0 0 0 0 0,0 0 0 0 0,0 0 0 0 0,0 0 0 0 0,0 0 0 0 0,0 0 0 0 0,0 0 0 0 0,-1 0 0 0 0,-5 6 0 0 0,-5 8 0 0 0,-5 14 0 0 0,0 1 0 0 0,2 1 0 0 0,1-1 0 0 0,-14 49 0 0 0,11-26-253 0 0,-9 57-1 0 0,25-107 222 0 0,-1 1 0 0 0,1-1-1 0 0,0 0 1 0 0,0 0 0 0 0,0 0-1 0 0,0 0 1 0 0,0 1-1 0 0,0-1 1 0 0,1 0 0 0 0,-1 0-1 0 0,1 0 1 0 0,0 0 0 0 0,-1 0-1 0 0,1 0 1 0 0,0 0-1 0 0,0 0 1 0 0,1 0 0 0 0,-1 0-1 0 0,0 0 1 0 0,0-1 0 0 0,1 1-1 0 0,-1 0 1 0 0,1-1-1 0 0,3 3 1 0 0,-4-3 19 0 0,1 0-1 0 0,-1-1 1 0 0,1 1 0 0 0,0 0 0 0 0,-1-1-1 0 0,1 0 1 0 0,0 1 0 0 0,0-1-1 0 0,0 0 1 0 0,-1 0 0 0 0,1 0-1 0 0,0 0 1 0 0,0 0 0 0 0,-1 0 0 0 0,3-1-1 0 0,25-6-41 0 0,-19 3 67 0 0,-1 0-1 0 0,1-1 1 0 0,-1 0 0 0 0,0-1-1 0 0,-1 0 1 0 0,1 0 0 0 0,-1-1-1 0 0,0 0 1 0 0,10-13 0 0 0,2-3 325 0 0,32-52 1 0 0,-30 35-26 0 0,-21 38-216 0 0,-1 2-1 0 0,0 0-7 0 0,0 0-10 0 0,-11 12 0 0 0,3 1-69 0 0,0 0 1 0 0,0 0 0 0 0,2 1 0 0 0,-10 26-1 0 0,9-22-4 0 0,6-14-28 0 0,-1 1 0 0 0,1-1 0 0 0,0 0 0 0 0,0 1 0 0 0,0 0 0 0 0,1-1 0 0 0,0 1 0 0 0,0-1 0 0 0,0 1 0 0 0,0-1 0 0 0,1 1 0 0 0,1 7 0 0 0,-1-9-78 0 0,9 5-73 0 0,-9-7 147 0 0,2 0-5 0 0,0 0 1 0 0,-1 0 0 0 0,1 0-1 0 0,0 0 1 0 0,0 0-1 0 0,0 0 1 0 0,0-1-1 0 0,0 0 1 0 0,0 1 0 0 0,0-1-1 0 0,0 0 1 0 0,0 0-1 0 0,0-1 1 0 0,0 1 0 0 0,0-1-1 0 0,3 0 1 0 0,8-3-17 0 0,0 0 1 0 0,13-7-1 0 0,-21 8 49 0 0,9-4-25 0 0,0-1 1 0 0,16-11 0 0 0,-10 6-9 0 0,3-4 88 0 0,0-1-1 0 0,-2-1 1 0 0,0-2-1 0 0,-1 0 1 0 0,-1 0-1 0 0,30-43 0 0 0,-39 47 48 0 0,0-1 0 0 0,-1 0-1 0 0,-1 0 1 0 0,12-34 0 0 0,-10 18 127 0 0,11-67 1 0 0,-22 101-226 0 0,1 0 0 0 0,-1 0-1 0 0,0 0 1 0 0,0 0 0 0 0,0 0 0 0 0,0 0 0 0 0,0 0-1 0 0,0 0 1 0 0,0 0 0 0 0,0 0 0 0 0,0 0 0 0 0,0 0-1 0 0,0-1 1 0 0,0 1 0 0 0,0 0 0 0 0,0 0 0 0 0,0 0-1 0 0,0 0 1 0 0,0 0 0 0 0,0 0 0 0 0,0 0-1 0 0,0 0 1 0 0,0 0 0 0 0,0 0 0 0 0,0 0 0 0 0,0-1-1 0 0,0 1 1 0 0,0 0 0 0 0,0 0 0 0 0,0 0 0 0 0,0 0-1 0 0,0 0 1 0 0,0 0 0 0 0,0 0 0 0 0,-1 0 0 0 0,1 0-1 0 0,0 0 1 0 0,0 0 0 0 0,0 0 0 0 0,0 0-1 0 0,0 0 1 0 0,0 0 0 0 0,0 0 0 0 0,0-1 0 0 0,0 1-1 0 0,0 0 1 0 0,0 0 0 0 0,0 0 0 0 0,-1 0 0 0 0,1 0-1 0 0,0 0 1 0 0,0 0 0 0 0,0 0 0 0 0,0 0 0 0 0,-5 4 231 0 0,-4 7 203 0 0,-4 8-65 0 0,1 0 1 0 0,-14 36-1 0 0,3-8-412 0 0,-10 18-474 0 0,-31 85 0 0 0,55-118 415 0 0,7-25 43 0 0,0 1 0 0 0,0-1 1 0 0,-6 14-1 0 0,-2 3-147 0 0,10-22 82 0 0,0-2-1 0 0,0 0 5 0 0,3 3-7 0 0,-3-2 114 0 0,0-1 0 0 0,0 0-1 0 0,0 0 1 0 0,1 1 0 0 0,-1-1 0 0 0,0 0 0 0 0,0 0 0 0 0,0 0 0 0 0,0 1 0 0 0,0-1 0 0 0,0 0 0 0 0,0 0 0 0 0,1 0 0 0 0,-1 0 0 0 0,0 1 0 0 0,0-1-1 0 0,0 0 1 0 0,1 0 0 0 0,-1 0 0 0 0,0 0 0 0 0,0 0 0 0 0,0 0 0 0 0,1 1 0 0 0,-1-1 0 0 0,0 0 0 0 0,0 0 0 0 0,0 0 0 0 0,1 0 0 0 0,-1 0 0 0 0,0 0-1 0 0,0 0 1 0 0,1 0 0 0 0,-1 0 0 0 0,0 0 0 0 0,0 0 0 0 0,1 0 0 0 0,1-1 3 0 0,0 1 1 0 0,0-1-1 0 0,0 0 0 0 0,-1 0 1 0 0,1 0-1 0 0,0 0 1 0 0,0 0-1 0 0,-1 0 0 0 0,1 0 1 0 0,0 0-1 0 0,-1-1 0 0 0,1 1 1 0 0,-1-1-1 0 0,0 1 0 0 0,1-1 1 0 0,-1 1-1 0 0,0-1 0 0 0,0 0 1 0 0,0 0-1 0 0,0 0 1 0 0,0 1-1 0 0,-1-1 0 0 0,1 0 1 0 0,0-3-1 0 0,3-9-36 0 0,-1 1 0 0 0,3-24-1 0 0,-2 8 18 0 0,-2 19 33 0 0,-1 5 2 0 0,1 0 0 0 0,-2 0 0 0 0,1 0 0 0 0,-1-1 0 0 0,0-6 0 0 0,0 10 42 0 0,10 10 7 0 0,-9-6-56 0 0,9 8-4 0 0,1-1 0 0 0,-1-1 0 0 0,-2-2-101 0 0,-7-4-421 0 0,-1-2-160 0 0,0 0-1133 0 0,0 0-4670 0 0,0 0-1998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07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23039 0 0,'0'0'528'0'0,"0"0"69"0"0,0 0 38 0 0,9-12 133 0 0,-5 6-696 0 0,2 0 594 0 0,-5 4-350 0 0,0 1 1 0 0,0-1 0 0 0,0 1-1 0 0,-1-1 1 0 0,1 0 0 0 0,0 1-1 0 0,-1-1 1 0 0,1 0 0 0 0,0-3-1 0 0,3-8-124 0 0,9-21-1741 0 0,-8 22-214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8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0 21191 0 0,'0'0'480'0'0,"0"0"67"0"0,-5-4 734 0 0,1 1-1189 0 0,4 3 279 0 0,0 0 117 0 0,0 0 21 0 0,2-2-317 0 0,0 1 0 0 0,0 0 0 0 0,0 0 0 0 0,0 0 0 0 0,0 1 0 0 0,0-1 0 0 0,3 0 0 0 0,84-10 2430 0 0,-54 8-2076 0 0,-20 3-546 0 0,-1 0 0 0 0,1 1 0 0 0,27 5 0 0 0,6 0 0 0 0,-30-7 0 0 0,6-2-829 0 0,-22 3-125 0 0,-2 0-56 0 0,0 0-149 0 0,0 0-573 0 0,0 0-253 0 0,-5 1-51 0 0,-17 3-11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10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2 10135 0 0,'0'0'464'0'0,"0"0"-9"0"0,0 0-87 0 0,1-2 728 0 0,49-57 6793 0 0,29-31-4344 0 0,-64 73-1874 0 0,-14 16-1284 0 0,-1 1 101 0 0,-2 1 21 0 0,-7 8-447 0 0,0 0 0 0 0,1 1-1 0 0,-1 0 1 0 0,2 0 0 0 0,0 1-1 0 0,-8 13 1 0 0,7-7-18 0 0,0 0 0 0 0,1 0 0 0 0,-9 34 0 0 0,15-46-50 0 0,0 0 0 0 0,0 0 1 0 0,1 1-1 0 0,-1-1 0 0 0,1 0 0 0 0,0 1 0 0 0,0-1 1 0 0,1 0-1 0 0,0 1 0 0 0,2 8 0 0 0,-2-12-331 0 0,-1-2 316 0 0,0 0 0 0 0,0 0-1 0 0,0 0 1 0 0,0 0 0 0 0,1 0 0 0 0,-1 0 0 0 0,0 0 0 0 0,0 0 0 0 0,0 0 0 0 0,0 0 0 0 0,0 0-1 0 0,1 0 1 0 0,-1 0 0 0 0,0 0 0 0 0,0 0 0 0 0,0 0 0 0 0,0 1 0 0 0,0-1 0 0 0,0 0 0 0 0,1 0 0 0 0,-1 0-1 0 0,0 0 1 0 0,0 0 0 0 0,0 0 0 0 0,0 1 0 0 0,0-1 0 0 0,0 0 0 0 0,0 0 0 0 0,0 0 0 0 0,0 0-1 0 0,0 0 1 0 0,0 1 0 0 0,0-1 0 0 0,0 0-4 0 0,0 1 0 0 0,0-1-1 0 0,1 0 1 0 0,-1 1 0 0 0,0-1-1 0 0,0 0 1 0 0,0 1 0 0 0,0-1 0 0 0,1 0-1 0 0,-1 1 1 0 0,0-1 0 0 0,0 0 0 0 0,0 0-1 0 0,1 1 1 0 0,-1-1 0 0 0,0 0-1 0 0,0 0 1 0 0,1 0 0 0 0,-1 1 0 0 0,0-1-1 0 0,1 0 1 0 0,-1 0 0 0 0,0 0 0 0 0,1 0-1 0 0,-1 0 1 0 0,0 0 0 0 0,1 1-1 0 0,6 0 9 0 0,0 0-1 0 0,0-1 0 0 0,0 0 0 0 0,0 0 0 0 0,0 0 0 0 0,0-1 0 0 0,0 0 0 0 0,0 0 0 0 0,0-1 0 0 0,0 1 0 0 0,11-6 0 0 0,-7 2 83 0 0,0-1-1 0 0,0 0 1 0 0,-1 0-1 0 0,0-1 1 0 0,0 0-1 0 0,11-11 0 0 0,1-2 467 0 0,1 0-1 0 0,44-29 0 0 0,-65 47-530 0 0,12-2 0 0 0,-5 2 0 0 0,0 5 0 0 0,-7-2 0 0 0,-1-1 0 0 0,0 1 0 0 0,1-1 0 0 0,-1 1 0 0 0,0-1 0 0 0,1 1 0 0 0,-1 0 0 0 0,0 0 0 0 0,0 0 0 0 0,0 0 0 0 0,0 0 0 0 0,0 0 0 0 0,0 0 0 0 0,0 0 0 0 0,0 0 0 0 0,0 1 0 0 0,2 2 0 0 0,0 0 0 0 0,-1-2 0 0 0,0 1 0 0 0,-1-1 0 0 0,1 1 0 0 0,-1-1 0 0 0,0 1 0 0 0,0 0 0 0 0,2 4 0 0 0,-1-2 0 0 0,0-1 0 0 0,-1 1 0 0 0,0-1 0 0 0,0 1 0 0 0,0-1 0 0 0,0 1 0 0 0,-1 7 0 0 0,2-7 0 0 0,-4 18 0 0 0,1-10 0 0 0,1-13 0 0 0,0 0 0 0 0,0-1 0 0 0,0 1 0 0 0,1 0 0 0 0,-1 0 0 0 0,0 0 0 0 0,0-1 0 0 0,0 1 0 0 0,1 0 0 0 0,-1 0 0 0 0,0 0 0 0 0,0 0 0 0 0,1 0 0 0 0,-1-1 0 0 0,0 1 0 0 0,0 0 0 0 0,1 0 0 0 0,-1 0 0 0 0,0 0 0 0 0,0 0 0 0 0,1 0 0 0 0,-1 0 0 0 0,0 0 0 0 0,0 0 0 0 0,1 0 0 0 0,-1 0 0 0 0,0 0 0 0 0,0 0 0 0 0,1 0 0 0 0,-1 0 0 0 0,0 0 0 0 0,0 0 0 0 0,1 0 0 0 0,-1 1 0 0 0,0-1 0 0 0,0 0 0 0 0,1 0 0 0 0,-1 0 0 0 0,0 0 0 0 0,0 0 0 0 0,0 1 0 0 0,1-1 0 0 0,-1 0 0 0 0,0 0 0 0 0,0 0 0 0 0,0 1 0 0 0,0-1 0 0 0,1 0 0 0 0,-1 0 0 0 0,0 1 0 0 0,0-1 0 0 0,0 0 0 0 0,0 0 0 0 0,0 1 0 0 0,0-1 0 0 0,0 0 0 0 0,0 0 0 0 0,0 1 0 0 0,0-1 0 0 0,0 0 0 0 0,0 0 0 0 0,0 1 0 0 0,0-1 0 0 0,0 0 0 0 0,0 1 0 0 0,0-1 0 0 0,0 0 0 0 0,14-9 0 0 0,-1 0 0 0 0,16-14 0 0 0,4-4 0 0 0,14-11 0 0 0,-32 25 0 0 0,0 1 0 0 0,1 0 0 0 0,21-11 0 0 0,-32 21 0 0 0,6-5 0 0 0,1 1 0 0 0,1 1 0 0 0,17-6 0 0 0,-18 11 0 0 0,-1 6 0 0 0,-2 5 0 0 0,-7-7 0 0 0,0 1 0 0 0,-1 0 0 0 0,1-1 0 0 0,-1 1 0 0 0,-1 0 0 0 0,1 0 0 0 0,-1 0 0 0 0,0 0 0 0 0,0 0 0 0 0,0 0 0 0 0,0-1 0 0 0,-2 7 0 0 0,-2 8 0 0 0,-10 31 0 0 0,9-36 0 0 0,1-1 0 0 0,0 0 0 0 0,4-13 0 0 0,0 0 0 0 0,1-1 0 0 0,-1 1 0 0 0,0 0 0 0 0,0 0 0 0 0,0 0 0 0 0,1 0 0 0 0,-1 0 0 0 0,0 0 0 0 0,0 0 0 0 0,0 0 0 0 0,1 0 0 0 0,-1-1 0 0 0,0 1 0 0 0,0 0 0 0 0,1 0 0 0 0,-1 0 0 0 0,0 0 0 0 0,0 0 0 0 0,1 0 0 0 0,-1 1 0 0 0,0-1 0 0 0,0 0 0 0 0,1 0 0 0 0,-1 0 0 0 0,0 0 0 0 0,0 0 0 0 0,0 0 0 0 0,1 0 0 0 0,-1 0 0 0 0,0 0 0 0 0,0 1 0 0 0,0-1 0 0 0,1 0 0 0 0,-1 0 0 0 0,0 0 0 0 0,0 0 0 0 0,0 1 0 0 0,0-1 0 0 0,0 0 0 0 0,1 0 0 0 0,-1 0 0 0 0,0 1 0 0 0,0-1 0 0 0,0 0 0 0 0,0 0 0 0 0,0 1 0 0 0,0-1 0 0 0,0 0 0 0 0,0 0 0 0 0,0 0 0 0 0,0 1 0 0 0,0-1 0 0 0,0 0 0 0 0,0 0 0 0 0,0 1 0 0 0,0-1 0 0 0,0 0 0 0 0,0 0 0 0 0,0 1 0 0 0,0-1 0 0 0,17-11 0 0 0,-1-1 0 0 0,0-1 0 0 0,-1 0 0 0 0,17-20 0 0 0,28-23 0 0 0,-54 50 0 0 0,-4 4 0 0 0,0 0 0 0 0,0 0 0 0 0,1 0 0 0 0,-1 1 0 0 0,0-1 0 0 0,0 1 0 0 0,1 0 0 0 0,-1-1 0 0 0,6 0 0 0 0,1 0 0 0 0,-8 2 0 0 0,0 0 0 0 0,-1 1 0 0 0,1-1 0 0 0,0 0 0 0 0,-1 1 0 0 0,1-1 0 0 0,-1 1 0 0 0,1-1 0 0 0,-1 0 0 0 0,1 1 0 0 0,-1 0 0 0 0,1-1 0 0 0,-1 1 0 0 0,1-1 0 0 0,-1 2 0 0 0,3 2 0 0 0,3 7 0 0 0,0 20 0 0 0,-5-23 0 0 0,0 0 0 0 0,-1 1 0 0 0,0-1 0 0 0,-1 13 0 0 0,-2 11 0 0 0,2-20 0 0 0,-2-7 0 0 0,2-9 0 0 0,0-10 0 0 0,3 8 0 0 0,0-1 0 0 0,0 0 0 0 0,0 1 0 0 0,1 0 0 0 0,0-1 0 0 0,0 1 0 0 0,0 0 0 0 0,1 1 0 0 0,0-1 0 0 0,0 0 0 0 0,1 1 0 0 0,6-6 0 0 0,2-1 0 0 0,0 0 0 0 0,1 1 0 0 0,24-16 0 0 0,-29 22 0 0 0,1 0 0 0 0,-1 0 0 0 0,1 1 0 0 0,0 0 0 0 0,0 1 0 0 0,0 0 0 0 0,21-3 0 0 0,-22 7 0 0 0,-1 3 0 0 0,-2 3 0 0 0,-5-2 0 0 0,1-1 0 0 0,-1 0 0 0 0,0 1 0 0 0,-1-1 0 0 0,1 0 0 0 0,-1 1 0 0 0,0-1 0 0 0,0 8 0 0 0,-8 39 0 0 0,1-16 0 0 0,3 16 0 0 0,4-38 0 0 0,5 0 0 0 0,-4-13 0 0 0,0 1 0 0 0,0-1 0 0 0,-1 1 0 0 0,1-1 0 0 0,0 1 0 0 0,0-1 0 0 0,0 1 0 0 0,0-1 0 0 0,0 0 0 0 0,0 1 0 0 0,-1-1 0 0 0,3 0 0 0 0,3 1 0 0 0,0-1 0 0 0,0 1 0 0 0,0-2 0 0 0,0 1 0 0 0,1-1 0 0 0,-1 0 0 0 0,0 0 0 0 0,0 0 0 0 0,7-4 0 0 0,5-1 0 0 0,30-16 0 0 0,-38 16 66 0 0,-1 0 0 0 0,0 0-1 0 0,0-1 1 0 0,0-1 0 0 0,-1 1 0 0 0,0-1 0 0 0,0-1-1 0 0,10-15 1 0 0,-3 2 217 0 0,-1-2-1 0 0,15-35 1 0 0,-25 51 160 0 0,-4 8-441 0 0,0 0 1 0 0,0 0-1 0 0,0 0 1 0 0,0 0-1 0 0,0 0 1 0 0,0 0-1 0 0,0 0 1 0 0,0 0-1 0 0,0 0 0 0 0,0 0 1 0 0,0 0-1 0 0,-1 0 1 0 0,1 0-1 0 0,0 0 1 0 0,0 0-1 0 0,0 0 1 0 0,0 0-1 0 0,0 0 1 0 0,0 0-1 0 0,0 0 1 0 0,0 0-1 0 0,0 0 1 0 0,0 0-1 0 0,0 0 1 0 0,0 0-1 0 0,0 0 1 0 0,0 0-1 0 0,0 0 0 0 0,0 0 1 0 0,0 0-1 0 0,0 0 1 0 0,0 0-1 0 0,0 0 1 0 0,0 0-1 0 0,-1 0 1 0 0,1 0-1 0 0,0 0 1 0 0,0 0-1 0 0,0 0 1 0 0,0 0-1 0 0,0 0 1 0 0,0 0-1 0 0,0 0 1 0 0,0 0-1 0 0,-7 7 45 0 0,-6 10-40 0 0,-11 18-299 0 0,2 0 0 0 0,-27 62 0 0 0,48-95-216 0 0,1 1 65 0 0,-2 0 367 0 0,1 19-85 0 0,1-20-210 0 0,13 3-635 0 0,-12-5 963 0 0,1 1-1 0 0,-1 0 1 0 0,0-1 0 0 0,0 1-1 0 0,1-1 1 0 0,-1 1 0 0 0,1-1-1 0 0,-1 0 1 0 0,3 1-1 0 0,1-2 27 0 0,1 1-1 0 0,-1-1 1 0 0,1 0-1 0 0,-1-1 0 0 0,1 0 1 0 0,-1 0-1 0 0,0 0 0 0 0,9-5 1 0 0,1-2 13 0 0,21-15 1 0 0,-6 1-8 0 0,-1-1 0 0 0,-1-1 0 0 0,-1-1-1 0 0,31-39 1 0 0,19-21 83 0 0,-92 106 602 0 0,1 0 1 0 0,1 1-1 0 0,-11 23 0 0 0,-22 35 653 0 0,36-62-1327 0 0,1 0 0 0 0,-14 35 0 0 0,19-39 0 0 0,4 0 0 0 0,0-13 0 0 0,1 1 0 0 0,-1-1 0 0 0,0 1 0 0 0,1-1 0 0 0,-1 0 0 0 0,0 1 0 0 0,1-1 0 0 0,-1 0 0 0 0,0 1 0 0 0,1-1 0 0 0,-1 0 0 0 0,1 0 0 0 0,-1 1 0 0 0,1-1 0 0 0,-1 0 0 0 0,0 0 0 0 0,1 0 0 0 0,-1 0 0 0 0,1 0 0 0 0,-1 1 0 0 0,1-1 0 0 0,12-1 0 0 0,-8 0 0 0 0,-1 0 0 0 0,0 0 0 0 0,0 0 0 0 0,0 0 0 0 0,0-1 0 0 0,-1 1 0 0 0,1-1 0 0 0,0 0 0 0 0,-1 0 0 0 0,6-4 0 0 0,33-24 0 0 0,-28 19 0 0 0,24-14 0 0 0,-8 6 0 0 0,27-14 0 0 0,-57 32 0 0 0,0 1 0 0 0,0 0 0 0 0,0 0 0 0 0,0 0 0 0 0,1 0 0 0 0,-1 0 0 0 0,0-1 0 0 0,0 1 0 0 0,0 0 0 0 0,1 0 0 0 0,-1 0 0 0 0,0 0 0 0 0,0 0 0 0 0,0 0 0 0 0,1 0 0 0 0,-1 0 0 0 0,0 0 0 0 0,0 0 0 0 0,1 0 0 0 0,-1 0 0 0 0,0 0 0 0 0,0 0 0 0 0,0 0 0 0 0,1 0 0 0 0,-1 0 0 0 0,0 0 0 0 0,0 0 0 0 0,0 0 0 0 0,1 0 0 0 0,-1 0 0 0 0,0 1 0 0 0,0-1 0 0 0,0 0 0 0 0,1 0 0 0 0,1 8 0 0 0,-3 9 0 0 0,-1-10 0 0 0,-1 1 0 0 0,0 0 0 0 0,0-1 0 0 0,0 0 0 0 0,-8 11 0 0 0,-2 6 0 0 0,9-11 0 0 0,4-13 0 0 0,0 1 0 0 0,0 0 0 0 0,0-1 0 0 0,0 1 0 0 0,0 0 0 0 0,1-1 0 0 0,-1 1 0 0 0,0 0 0 0 0,0-1 0 0 0,1 1 0 0 0,-1-1 0 0 0,0 1 0 0 0,1-1 0 0 0,-1 1 0 0 0,1-1 0 0 0,-1 1 0 0 0,1 0 0 0 0,12 5 0 0 0,-9-4 0 0 0,0-1 0 0 0,0 1 0 0 0,0-1 0 0 0,0 0 0 0 0,0 0 0 0 0,0-1 0 0 0,1 1 0 0 0,-1-1 0 0 0,0 0 0 0 0,0 0 0 0 0,1 0 0 0 0,-1-1 0 0 0,0 1 0 0 0,0-1 0 0 0,8-3 0 0 0,23-12 0 0 0,50-33 0 0 0,-80 46 0 0 0,8-7 10 0 0,-1 1 1 0 0,0-2-1 0 0,0 0 0 0 0,-1 0 0 0 0,-1-1 1 0 0,13-18-1 0 0,-22 29 99 0 0,-1 0 0 0 0,1 0 0 0 0,-1 1 0 0 0,0-1-1 0 0,1 0 1 0 0,-1 0 0 0 0,0 0 0 0 0,0 1 0 0 0,1-1 0 0 0,-1 0 0 0 0,0 0 0 0 0,0 0 0 0 0,0 1-1 0 0,0-1 1 0 0,0 0 0 0 0,0 0 0 0 0,-1-1 0 0 0,0 2-108 0 0,0 0 0 0 0,0 0 0 0 0,0 1 0 0 0,0-1-1 0 0,0 0 1 0 0,1 0 0 0 0,-1 1 0 0 0,0-1 0 0 0,0 0 0 0 0,0 1 0 0 0,0-1 0 0 0,0 1 0 0 0,0-1-1 0 0,1 1 1 0 0,-1 0 0 0 0,0-1 0 0 0,0 1 0 0 0,1 0 0 0 0,-2 1 0 0 0,-1 1-3 0 0,-1 0 2 0 0,-5 4 0 0 0,1 0 0 0 0,-1 1 0 0 0,1 0 0 0 0,1 0 0 0 0,-1 1 0 0 0,2 0 0 0 0,-10 15 0 0 0,8-11 0 0 0,3-1 0 0 0,4 2 0 0 0,3-1 0 0 0,-2-12-27 0 0,1 1 0 0 0,0-1 0 0 0,0 1 0 0 0,0-1 1 0 0,0 0-1 0 0,0 1 0 0 0,0-1 0 0 0,0 0 0 0 0,0 0 0 0 0,0 1 0 0 0,1-1 0 0 0,-1 0 0 0 0,0 0 0 0 0,1-1 1 0 0,-1 1-1 0 0,1 0 0 0 0,-1 0 0 0 0,1-1 0 0 0,0 1 0 0 0,-1-1 0 0 0,1 1 0 0 0,0-1 0 0 0,-1 0 0 0 0,1 1 1 0 0,0-1-1 0 0,-1 0 0 0 0,1 0 0 0 0,2-1 0 0 0,5 0-193 0 0,0-1 1 0 0,0 0-1 0 0,0 0 1 0 0,10-5-1 0 0,-3 1 106 0 0,-1 1 225 0 0,0-2-1 0 0,0 0 1 0 0,-1 0 0 0 0,0-1-1 0 0,-1-1 1 0 0,0 0 0 0 0,0-1-1 0 0,21-22 1 0 0,-8 5 221 0 0,-2-2 0 0 0,35-53 0 0 0,65-139-332 0 0,-123 219 0 0 0,0 0 0 0 0,0-1 0 0 0,0 1 0 0 0,0 0 0 0 0,-1-1 0 0 0,2-4 0 0 0,-3 1 0 0 0,-4 10 0 0 0,-7 13 0 0 0,-17 30 0 0 0,12-17 0 0 0,4-5 0 0 0,-18 45 0 0 0,-3 9 0 0 0,-20 40 0 0 0,52-115 11 0 0,0 1-12 0 0,-1 15-73 0 0,4 11-997 0 0,0-26 822 0 0,-1-3-268 0 0,11 7-567 0 0,-8-8 930 0 0,0 0 0 0 0,-1-1 0 0 0,1 1 0 0 0,-1 0 0 0 0,1-1 0 0 0,0 1 0 0 0,-1-1 0 0 0,1 0 0 0 0,0 0 0 0 0,0 0 0 0 0,-1 0 0 0 0,1 0 0 0 0,4-2 0 0 0,37-11-2000 0 0,-33 9 1577 0 0,8-1-1361 0 0,21-4 0 0 0,-23 6 646 0 0,0-1 0 0 0,17-6 0 0 0,-18 4 321 0 0,1 2 0 0 0,22-4 0 0 0,-20 5 45 0 0,26-9 0 0 0,-19 4 104 0 0,-15 6 855 0 0,0-2 0 0 0,-1 0-1 0 0,1 0 1 0 0,-1-1 0 0 0,12-6 0 0 0,-6 1 1279 0 0,2-3 1840 0 0,-17 13-1766 0 0,-1 0 118 0 0,0 0 28 0 0,0 0-65 0 0,0 0-290 0 0,0 0-121 0 0,0 0-28 0 0,-13-8 1144 0 0,9 6-2081 0 0,1 1 0 0 0,-1 0 0 0 0,0 0 0 0 0,1 0 0 0 0,-1 0 0 0 0,0 1 0 0 0,0-1 0 0 0,0 1 0 0 0,1 0 0 0 0,-1 0 0 0 0,0 1 0 0 0,0-1 0 0 0,0 1 0 0 0,1 0 0 0 0,-8 2 0 0 0,-4 3 447 0 0,1 0 1 0 0,-21 12 0 0 0,20-10-431 0 0,9-5-113 0 0,0 0-1 0 0,1 1 1 0 0,0-1 0 0 0,0 1-1 0 0,0 1 1 0 0,0-1 0 0 0,0 0-1 0 0,1 1 1 0 0,0 0 0 0 0,0 0-1 0 0,0 0 1 0 0,1 1 0 0 0,-1-1-1 0 0,-3 10 1 0 0,7-7 5 0 0,1-8 0 0 0,0 1-1 0 0,-1 0 1 0 0,1 0-1 0 0,0 0 1 0 0,0 0-1 0 0,-1-1 1 0 0,1 1-1 0 0,0 0 1 0 0,0-1-1 0 0,0 1 1 0 0,0 0-1 0 0,0-1 1 0 0,0 1-1 0 0,0-1 1 0 0,0 0-1 0 0,0 1 1 0 0,0-1-1 0 0,0 0 1 0 0,2 1-1 0 0,0-1-2 0 0,0 0 1 0 0,0 0-1 0 0,0 0 0 0 0,1-1 0 0 0,-1 1 1 0 0,0-1-1 0 0,3-1 0 0 0,3-1-5 0 0,0 0 0 0 0,-1-1 0 0 0,17-9 0 0 0,-2-3 29 0 0,0 0 0 0 0,-1-1 0 0 0,-1-1 0 0 0,0-1-1 0 0,34-42 1 0 0,-43 45-26 0 0,-1-1-1 0 0,-1 0 0 0 0,12-29 0 0 0,18-58 366 0 0,-36 93-237 0 0,3-7 81 0 0,-1 3 30 0 0,-1 0 0 0 0,0 0 0 0 0,-1 0-1 0 0,-1-1 1 0 0,3-24 0 0 0,-7 28-234 0 0,1 11 0 0 0,0 1 0 0 0,0 0 0 0 0,0 0 0 0 0,0-1 0 0 0,0 1 0 0 0,-1 0 0 0 0,1-1 0 0 0,0 1 0 0 0,0 0 0 0 0,0 0 0 0 0,0-1 0 0 0,0 1 0 0 0,-1 0 0 0 0,1 0 0 0 0,0 0 0 0 0,0-1 0 0 0,0 1 0 0 0,-1 0 0 0 0,1 0 0 0 0,0 0 0 0 0,0 0 0 0 0,-1-1 0 0 0,1 1 0 0 0,0 0 0 0 0,0 0 0 0 0,-1 0 0 0 0,1 0 0 0 0,0 0 0 0 0,-1 0 0 0 0,1 0 0 0 0,0 0 0 0 0,0 0 0 0 0,-1 0 0 0 0,1 0 0 0 0,0 0 0 0 0,-1 0 0 0 0,1 0 0 0 0,0 0 0 0 0,0 0 0 0 0,-1 0 0 0 0,1 0 0 0 0,0 0 0 0 0,-1 0 0 0 0,1 0 0 0 0,0 1 0 0 0,0-1 0 0 0,-1 0 0 0 0,1 0 0 0 0,0 0 0 0 0,0 0 0 0 0,0 1 0 0 0,-1-1 0 0 0,1 0 0 0 0,0 0 0 0 0,0 0 0 0 0,0 1 0 0 0,0-1 0 0 0,-1 0 0 0 0,1 1 0 0 0,0-1 0 0 0,-9 8 0 0 0,0 0 0 0 0,0 0 0 0 0,1 1 0 0 0,0 0 0 0 0,0 1 0 0 0,1 0 0 0 0,1 0 0 0 0,-11 21 0 0 0,0 7 0 0 0,-15 49 0 0 0,22-56 0 0 0,6-20-35 0 0,1 1 1 0 0,0 1-1 0 0,1-1 1 0 0,-2 21-1 0 0,4-26-29 0 0,0 1 0 0 0,0-1 0 0 0,1 1 0 0 0,0 0 1 0 0,0-1-1 0 0,1 0 0 0 0,0 1 0 0 0,4 9 0 0 0,-5-14-801 0 0,-1-3-51 0 0,18 9-5066 0 0,-16-9-2547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10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21191 0 0,'1'-2'969'0'0,"5"-4"-594"0"0,-1 0 0 0 0,1 0 0 0 0,13-10-1 0 0,-12 11 296 0 0,-1 0 0 0 0,0-1-1 0 0,0 0 1 0 0,9-11-1 0 0,-14 16-226 0 0,0-1-294 0 0,3-4-197 0 0,-1-1-425 0 0,3 1-2046 0 0,4-2-6353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11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1 11975 0 0,'0'0'547'0'0,"0"0"-11"0"0,3-7-323 0 0,62-70 8203 0 0,-41 50-6645 0 0,-1-1 0 0 0,27-44-1 0 0,-42 60-1454 0 0,14-27 776 0 0,36-46-1 0 0,-58 85-1089 0 0,0 0 0 0 0,0 0 1 0 0,0 0-1 0 0,0 0 1 0 0,0 0-1 0 0,0 0 0 0 0,0 0 1 0 0,0 0-1 0 0,0 0 0 0 0,0 0 1 0 0,0 0-1 0 0,0 0 1 0 0,0 0-1 0 0,0 0 0 0 0,0 1 1 0 0,0-1-1 0 0,0 0 0 0 0,0 0 1 0 0,0 0-1 0 0,0 0 0 0 0,0 0 1 0 0,0 0-1 0 0,0 0 1 0 0,0 0-1 0 0,0 0 0 0 0,0 0 1 0 0,1 0-1 0 0,-1 0 0 0 0,0 0 1 0 0,0 0-1 0 0,0 0 1 0 0,0 0-1 0 0,0 0 0 0 0,0 0 1 0 0,0 0-1 0 0,0 0 0 0 0,0 0 1 0 0,0 0-1 0 0,0 0 0 0 0,0 0 1 0 0,0 0-1 0 0,0 0 1 0 0,0 0-1 0 0,0 0 0 0 0,0 0 1 0 0,0 0-1 0 0,-2 8 45 0 0,-4 9-40 0 0,6-16-7 0 0,-5 13 0 0 0,0 1 0 0 0,-3 17 0 0 0,7-28 0 0 0,0 0 0 0 0,1 0 0 0 0,-1-1 0 0 0,1 1 0 0 0,0 0 0 0 0,1 0 0 0 0,-1 0 0 0 0,0-1 0 0 0,1 1 0 0 0,0 0 0 0 0,0 0 0 0 0,0-1 0 0 0,0 1 0 0 0,3 4 0 0 0,-2-5 0 0 0,0-1 0 0 0,-1 1 0 0 0,1-1 0 0 0,0 1 0 0 0,0-1 0 0 0,1 0 0 0 0,-1 0 0 0 0,0 0 0 0 0,1 0 0 0 0,-1 0 0 0 0,1-1 0 0 0,0 1 0 0 0,0-1 0 0 0,-1 0 0 0 0,1 1 0 0 0,0-1 0 0 0,0-1 0 0 0,4 2 0 0 0,-1-1 0 0 0,1-1 0 0 0,-1 0 0 0 0,0 0 0 0 0,1 0 0 0 0,-1 0 0 0 0,8-3 0 0 0,2 0 118 0 0,0-2 1 0 0,-1 1-1 0 0,1-2 1 0 0,20-10-1 0 0,55-37 730 0 0,-67 35-732 0 0,-1 0 0 0 0,-1-2 0 0 0,-1 0 0 0 0,30-38 0 0 0,-21 24-88 0 0,-52 82-28 0 0,13-25 0 0 0,4-11 0 0 0,1 1 0 0 0,0 0 0 0 0,1-1 0 0 0,1 1 0 0 0,0 0 0 0 0,0 0 0 0 0,2 1 0 0 0,0 18 0 0 0,0-28 0 0 0,1 0 0 0 0,0 0 0 0 0,0 0 0 0 0,0 0 0 0 0,0 0 0 0 0,1-1 0 0 0,-1 1 0 0 0,1 0 0 0 0,0-1 0 0 0,0 1 0 0 0,1-1 0 0 0,-1 1 0 0 0,1-1 0 0 0,-1 0 0 0 0,1 0 0 0 0,0 0 0 0 0,0-1 0 0 0,0 1 0 0 0,6 3 0 0 0,1-1 0 0 0,0 0 0 0 0,0 0 0 0 0,1-1 0 0 0,-1 0 0 0 0,21 4 0 0 0,-21-6 0 0 0,0-1 0 0 0,0 0 0 0 0,1-1 0 0 0,-1 0 0 0 0,0 0 0 0 0,1-1 0 0 0,-1-1 0 0 0,0 0 0 0 0,0 0 0 0 0,0-1 0 0 0,0 0 0 0 0,0 0 0 0 0,-1-1 0 0 0,0-1 0 0 0,1 0 0 0 0,13-10 0 0 0,-20 12 0 0 0,1 0 0 0 0,-1-1 0 0 0,0 1 0 0 0,0-1 0 0 0,-1 1 0 0 0,1-1 0 0 0,-1 0 0 0 0,0 0 0 0 0,0-1 0 0 0,0 1 0 0 0,0 0 0 0 0,-1-1 0 0 0,1 1 0 0 0,-1-1 0 0 0,-1 1 0 0 0,1-1 0 0 0,-1 0 0 0 0,1 1 0 0 0,-2-8 0 0 0,0 3 0 0 0,1 8 0 0 0,-1 0 0 0 0,1 1 0 0 0,0-1 0 0 0,0 0 0 0 0,-1 0 0 0 0,1 1 0 0 0,-1-1 0 0 0,1 0 0 0 0,0 0 0 0 0,-1 1 0 0 0,1-1 0 0 0,-1 0 0 0 0,0 1 0 0 0,1-1 0 0 0,-1 1 0 0 0,0-1 0 0 0,1 1 0 0 0,-1-1 0 0 0,0 1 0 0 0,1-1 0 0 0,-1 1 0 0 0,0 0 0 0 0,0-1 0 0 0,1 1 0 0 0,-2 0 0 0 0,0-1 0 0 0,-5-2-166 0 0,-1 1 1 0 0,1 0-1 0 0,0 0 0 0 0,-1 0 1 0 0,-11 0-1 0 0,-10-3-623 0 0,13 2-220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15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531 3679 0 0,'0'0'167'0'0,"-2"0"-7"0"0,-16 2 188 0 0,17-2 1280 0 0,-1 0 545 0 0,-11 7 3962 0 0,9-6-6251 0 0,2 0 651 0 0,2-1-21 0 0,-9 1 1604 0 0,9-1-2037 0 0,0 0 1 0 0,-1 0-1 0 0,1 0 1 0 0,0 0-1 0 0,0 0 1 0 0,0 0-1 0 0,0 0 1 0 0,0 0-1 0 0,0 0 1 0 0,-1 0 0 0 0,1-1-1 0 0,0 1 1 0 0,0 0-1 0 0,0 0 1 0 0,0 0-1 0 0,0 0 1 0 0,0 0-1 0 0,0 0 1 0 0,0 0-1 0 0,0-1 1 0 0,-1 1 0 0 0,1 0-1 0 0,0 0 1 0 0,0 0-1 0 0,0 0 1 0 0,0 0-1 0 0,0 0 1 0 0,0-1-1 0 0,0 1 1 0 0,0 0 0 0 0,0 0-1 0 0,0 0 1 0 0,0 0-1 0 0,0 0 1 0 0,0-1-1 0 0,0 1 1 0 0,0 0-1 0 0,0 0 1 0 0,1 0-1 0 0,4-8 1447 0 0,18-9-1108 0 0,-6 5 384 0 0,-2-3-634 0 0,28-27 268 0 0,-37 37-252 0 0,-1 0 0 0 0,1 0 0 0 0,-1-1 1 0 0,-1 1-1 0 0,1-1 0 0 0,-1 0 0 0 0,0 0 0 0 0,0-1 0 0 0,-1 1 1 0 0,5-13-1 0 0,-7 17 302 0 0,2-11 464 0 0,-4 0-803 0 0,1 13-148 0 0,0-1-1 0 0,0 1 1 0 0,-1-1 0 0 0,1 1-1 0 0,0-1 1 0 0,0 1-1 0 0,-1 0 1 0 0,1-1 0 0 0,-1 1-1 0 0,1-1 1 0 0,0 1-1 0 0,-1 0 1 0 0,1-1 0 0 0,-1 1-1 0 0,1 0 1 0 0,0 0 0 0 0,-1-1-1 0 0,1 1 1 0 0,-1 0-1 0 0,1 0 1 0 0,-1 0 0 0 0,1-1-1 0 0,-1 1 1 0 0,1 0-1 0 0,-2 0 1 0 0,1 0-1 0 0,-1 0 1 0 0,1 1-1 0 0,0-1 1 0 0,0 0-1 0 0,-1 1 0 0 0,1-1 1 0 0,0 1-1 0 0,0-1 0 0 0,-1 1 1 0 0,0 1-1 0 0,-3 1-1 0 0,1 0 0 0 0,-1 1 1 0 0,1 0-1 0 0,-4 4 0 0 0,-10 14 1 0 0,-24 35 0 0 0,35-46 0 0 0,1 1 0 0 0,-1 0 0 0 0,2 0 0 0 0,0 1 0 0 0,-5 16 0 0 0,6-5 0 0 0,5-20 0 0 0,-1-3 0 0 0,0 0 0 0 0,0 0 0 0 0,0 0 0 0 0,0 0 0 0 0,1 0 0 0 0,-1 0 0 0 0,0 0 0 0 0,1 0 0 0 0,-1 0 0 0 0,1 0 0 0 0,0 1 0 0 0,1 0-61 0 0,0 1 0 0 0,1-1 0 0 0,-1 0 0 0 0,1 0 0 0 0,-1-1 0 0 0,1 1 0 0 0,0 0 0 0 0,0-1 0 0 0,0 0 0 0 0,0 0 0 0 0,0 1 0 0 0,0-2 0 0 0,0 1 0 0 0,0 0 0 0 0,4 0 0 0 0,-1 0-64 0 0,0-1 0 0 0,0 0 0 0 0,0 0 0 0 0,0 0 0 0 0,0 0 0 0 0,0-1 0 0 0,8-2 0 0 0,2-2 121 0 0,0-1 0 0 0,-1-1 0 0 0,0 0 0 0 0,16-11 0 0 0,54-40 8 0 0,-83 56-4 0 0,7-5 166 0 0,0-1 0 0 0,-1 0 0 0 0,1-1 0 0 0,-2 0 0 0 0,13-17 0 0 0,-6 3 332 0 0,16-35 0 0 0,-25 48-498 0 0,-1 0 0 0 0,0-1 0 0 0,2-12 0 0 0,-4 13 0 0 0,-4 8 0 0 0,-1 7 0 0 0,-3 8 0 0 0,-11 42 0 0 0,-24 86 0 0 0,39-131 0 0 0,0 0 0 0 0,1 0 0 0 0,1 19 0 0 0,3-16 0 0 0,2-3-47 0 0,-4-9-1 0 0,-1 0 0 0 0,1 0-1 0 0,0-1 1 0 0,0 1 0 0 0,0 0-1 0 0,-1-1 1 0 0,1 1-1 0 0,0 0 1 0 0,0-1 0 0 0,0 0-1 0 0,0 1 1 0 0,0-1 0 0 0,0 1-1 0 0,0-1 1 0 0,0 0-1 0 0,0 0 1 0 0,0 0 0 0 0,0 1-1 0 0,0-1 1 0 0,0 0 0 0 0,1 0-1 0 0,0-1 1 0 0,26-2-416 0 0,-25 2 490 0 0,4-1-43 0 0,0 0 0 0 0,1-1 0 0 0,-1 0 0 0 0,0 0 0 0 0,0 0 0 0 0,-1-1 0 0 0,1 0 0 0 0,-1-1 0 0 0,0 1 0 0 0,0-1-1 0 0,0-1 1 0 0,7-8 0 0 0,5-7-43 0 0,-2 0 0 0 0,17-28-1 0 0,-15 21 117 0 0,58-97 1038 0 0,-64 101-881 0 0,0-1-1 0 0,-2 0 1 0 0,11-36-1 0 0,5-59-212 0 0,-25 107 0 0 0,-1 13 0 0 0,0 0 0 0 0,0-1 0 0 0,0 1 0 0 0,0 0 0 0 0,0 0 0 0 0,0 0 0 0 0,0-1 0 0 0,0 1 0 0 0,0 0 0 0 0,0 0 0 0 0,0 0 0 0 0,0-1 0 0 0,-1 1 0 0 0,1 0 0 0 0,0 0 0 0 0,0 0 0 0 0,0 0 0 0 0,0-1 0 0 0,0 1 0 0 0,-1 0 0 0 0,1 0 0 0 0,0 0 0 0 0,0 0 0 0 0,0 0 0 0 0,0 0 0 0 0,-1-1 0 0 0,1 1 0 0 0,0 0 0 0 0,0 0 0 0 0,0 0 0 0 0,-1 0 0 0 0,1 0 0 0 0,0 0 0 0 0,0 0 0 0 0,-2 1 0 0 0,1-1 0 0 0,0 1 0 0 0,0-1 0 0 0,0 1 0 0 0,0 0 0 0 0,-1 0 0 0 0,1 0 0 0 0,0-1 0 0 0,0 1 0 0 0,1 0 0 0 0,-1 0 0 0 0,0 0 0 0 0,-1 2 0 0 0,-11 17 0 0 0,12-20 0 0 0,-7 16 0 0 0,0 0 0 0 0,0 0 0 0 0,-7 25 0 0 0,-11 55 0 0 0,19-68 0 0 0,0 12 0 0 0,4-25 0 0 0,-9 30 0 0 0,-13 50 3 0 0,9-29-19 0 0,16-64-5 0 0,-1 0 1 0 0,1 0-1 0 0,-1 0 1 0 0,1 0-1 0 0,0 0 0 0 0,0 0 1 0 0,0 0-1 0 0,0 0 1 0 0,0 0-1 0 0,0 0 1 0 0,1 0-1 0 0,-1 0 1 0 0,1 0-1 0 0,-1 0 0 0 0,1 0 1 0 0,0-1-1 0 0,0 1 1 0 0,0 0-1 0 0,0 0 1 0 0,0 0-1 0 0,0-1 1 0 0,0 1-1 0 0,0-1 0 0 0,1 1 1 0 0,-1-1-1 0 0,1 1 1 0 0,-1-1-1 0 0,1 0 1 0 0,2 2-1 0 0,-2-2-9 0 0,1 1 1 0 0,1-1-1 0 0,-1 1 0 0 0,0-1 1 0 0,0 0-1 0 0,0 0 0 0 0,1 0 1 0 0,-1-1-1 0 0,0 1 0 0 0,1-1 1 0 0,-1 0-1 0 0,1 0 0 0 0,-1 0 1 0 0,0 0-1 0 0,1-1 0 0 0,5 0 0 0 0,4-3-8 0 0,0 0-1 0 0,0-1 1 0 0,0 0-1 0 0,0-1 1 0 0,0 0-1 0 0,-1-1 1 0 0,-1 0-1 0 0,14-11 1 0 0,6-9 172 0 0,-13 13 272 0 0,18-21 0 0 0,-31 30-339 0 0,0-1 0 0 0,0 0-1 0 0,-1-1 1 0 0,0 1 0 0 0,0-1 0 0 0,0 0 0 0 0,3-12 0 0 0,10-17-67 0 0,-17 36 0 0 0,0 0 0 0 0,0 0 0 0 0,-1 0 0 0 0,1 0 0 0 0,0 0 0 0 0,0 0 0 0 0,0 0 0 0 0,-1 0 0 0 0,1 0 0 0 0,0 0 0 0 0,0 0 0 0 0,-1 0 0 0 0,1 0 0 0 0,0 0 0 0 0,0 0 0 0 0,-1 0 0 0 0,1 0 0 0 0,0 0 0 0 0,0 0 0 0 0,0 0 0 0 0,-1 0 0 0 0,1 0 0 0 0,0 0 0 0 0,0-1 0 0 0,0 1 0 0 0,-1 0 0 0 0,1 0 0 0 0,0 0 0 0 0,0 0 0 0 0,0 0 0 0 0,0-1 0 0 0,-1 1 0 0 0,1 0 0 0 0,0 0 0 0 0,0 0 0 0 0,0-1 0 0 0,0 1 0 0 0,0 0 0 0 0,0 0 0 0 0,0 0 0 0 0,-1-1 0 0 0,1 1 0 0 0,0 0 0 0 0,0 0 0 0 0,0-1 0 0 0,0 1 0 0 0,0 0 0 0 0,0 0 0 0 0,0-1 0 0 0,0 1 0 0 0,0 0 0 0 0,0 0 0 0 0,0 0 0 0 0,1-1 0 0 0,-1 1 0 0 0,0 0 0 0 0,0 0 0 0 0,0-1 0 0 0,-2 3 54 0 0,-1-1 0 0 0,1 1 0 0 0,-1-1 0 0 0,1 1 0 0 0,0 0 0 0 0,-1 0 0 0 0,1 0 0 0 0,0 0 0 0 0,1 0 0 0 0,-4 6 0 0 0,-15 28 843 0 0,9-15-775 0 0,6-12-233 0 0,0 0-1 0 0,0 0 0 0 0,1 0 0 0 0,0 1 1 0 0,0 0-1 0 0,1 0 0 0 0,1 0 0 0 0,0 0 0 0 0,0 0 1 0 0,1 0-1 0 0,0 15 0 0 0,1-24 116 0 0,0 0-1 0 0,0 0 1 0 0,0 0-1 0 0,0 0 1 0 0,1 0 0 0 0,-1 0-1 0 0,0 0 1 0 0,1 0-1 0 0,-1 0 1 0 0,1 0 0 0 0,-1 0-1 0 0,1 0 1 0 0,-1 0-1 0 0,1-1 1 0 0,0 1 0 0 0,-1 0-1 0 0,1 0 1 0 0,0-1-1 0 0,0 1 1 0 0,1 1-1 0 0,0-1-27 0 0,0 0-1 0 0,0-1 0 0 0,0 1 0 0 0,0 0 0 0 0,0 0 0 0 0,1-1 0 0 0,-1 0 0 0 0,0 1 0 0 0,4-1 0 0 0,-2 0-8 0 0,0 0-1 0 0,1 0 0 0 0,-1-1 1 0 0,0 1-1 0 0,1-1 0 0 0,-1 0 1 0 0,0 0-1 0 0,0-1 0 0 0,0 1 1 0 0,6-4-1 0 0,3-4 53 0 0,0-1 0 0 0,-1-1 0 0 0,13-14 1 0 0,5-4 48 0 0,-19 19 20 0 0,0-2 0 0 0,-1 1 0 0 0,-1-1-1 0 0,0-1 1 0 0,8-13 0 0 0,32-71 485 0 0,-45 89-522 0 0,5-15 469 0 0,-7 17-194 0 0,-6 16-180 0 0,-8 20-270 0 0,1 0-1 0 0,-6 33 1 0 0,16-51 70 0 0,3-1 25 0 0,-2-9-48 0 0,2 0 7 0 0,8 5 45 0 0,1 3-23 0 0,-2 3 36 0 0,-1 5 12 0 0,-9-12 0 0 0,0-3 0 0 0,2 2 0 0 0,-5 19 0 0 0,-6 0 0 0 0,9-24 0 0 0,1 0-1 0 0,0 1 1 0 0,0-1-1 0 0,0 1 1 0 0,-1-1-1 0 0,1 0 1 0 0,0 1-1 0 0,0-1 1 0 0,0 1 0 0 0,0-1-1 0 0,0 0 1 0 0,0 1-1 0 0,0-1 1 0 0,0 1-1 0 0,0-1 1 0 0,0 0-1 0 0,0 1 1 0 0,0-1 0 0 0,0 1-1 0 0,0-1 1 0 0,0 0-1 0 0,1 1 1 0 0,-1 0-1 0 0,1-1-1 0 0,1 0-1 0 0,-1 1 0 0 0,0-1 0 0 0,1 0 0 0 0,-1 0 0 0 0,0 0 0 0 0,1 0 0 0 0,-1 0 1 0 0,1 0-1 0 0,-1 0 0 0 0,0 0 0 0 0,1-1 0 0 0,-1 1 0 0 0,0-1 0 0 0,3 0 1 0 0,-1 0-20 0 0,0 0 1 0 0,1-1 0 0 0,-1 1 0 0 0,0-1-1 0 0,0 0 1 0 0,3-3 0 0 0,51-45-1237 0 0,-37 34-1529 0 0,0-1-3425 0 0,1 0-1758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16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506 3679 0 0,'0'0'284'0'0,"2"-1"107"0"0,2-1 755 0 0,0-1 0 0 0,0 0 0 0 0,-1 0 0 0 0,1 0 0 0 0,-1 0 0 0 0,0-1 0 0 0,0 1 0 0 0,0-1 0 0 0,4-6 0 0 0,-7 8-896 0 0,1 1 1 0 0,0-1-1 0 0,-1 1 0 0 0,1 0 0 0 0,0-1 1 0 0,0 1-1 0 0,0 0 0 0 0,0 0 1 0 0,2-2-1 0 0,9-11 1859 0 0,-10 7-1552 0 0,0 0-1 0 0,0 0 1 0 0,-1 0-1 0 0,0 0 1 0 0,0 0 0 0 0,0 0-1 0 0,-1-11 1 0 0,0 16-85 0 0,-1 1-100 0 0,1 0-315 0 0,-1 0 0 0 0,1 0 1 0 0,-1 1-1 0 0,1-1 0 0 0,-1 0 0 0 0,1 0 0 0 0,-1 1 0 0 0,0-1 0 0 0,1 0 0 0 0,-1 1 1 0 0,0-1-1 0 0,1 1 0 0 0,-1-1 0 0 0,0 1 0 0 0,0-1 0 0 0,0 1 0 0 0,1 0 1 0 0,-1-1-1 0 0,0 1 0 0 0,0 0 0 0 0,0-1 0 0 0,-2 1 0 0 0,1 0-7 0 0,0 0 0 0 0,0 0 0 0 0,0 1 0 0 0,0-1-1 0 0,0 0 1 0 0,-1 1 0 0 0,1 0 0 0 0,0-1 0 0 0,-3 3-1 0 0,-5 2-10 0 0,1 1 0 0 0,0 1 0 0 0,-10 8 0 0 0,13-11 61 0 0,-17 15-40 0 0,1 1 0 0 0,-33 39 0 0 0,43-45-143 0 0,1 1-1 0 0,1 0 1 0 0,0 1 0 0 0,1 0-1 0 0,-10 26 1 0 0,19-41 63 0 0,0-1 0 0 0,-1 1 0 0 0,1 0-1 0 0,0-1 1 0 0,0 1 0 0 0,0-1 0 0 0,0 1 0 0 0,0 0 0 0 0,0-1-1 0 0,0 1 1 0 0,0 0 0 0 0,0-1 0 0 0,0 1 0 0 0,0 0 0 0 0,0-1-1 0 0,1 1 1 0 0,-1-1 0 0 0,0 1 0 0 0,0 0 0 0 0,1-1 0 0 0,-1 1-1 0 0,0-1 1 0 0,1 1 0 0 0,-1-1 0 0 0,0 1 0 0 0,1-1 0 0 0,-1 1-1 0 0,1-1 1 0 0,-1 1 0 0 0,1-1 0 0 0,-1 0 0 0 0,1 1-1 0 0,20 7-305 0 0,-20-7 342 0 0,4-1-42 0 0,-1 1 0 0 0,1-1 0 0 0,-1 0 1 0 0,1 0-1 0 0,-1 0 0 0 0,1 0 0 0 0,-1-1 0 0 0,1 0 0 0 0,-1 0 0 0 0,1 0 0 0 0,5-2 0 0 0,0-1 32 0 0,1-1-1 0 0,-1 0 0 0 0,13-8 1 0 0,-9 3 214 0 0,15-14 0 0 0,-14 11-24 0 0,-7 5-45 0 0,-1 0 0 0 0,0-1 0 0 0,0 0-1 0 0,-1 0 1 0 0,0-1 0 0 0,0 1 0 0 0,-1-1 0 0 0,-1 0 0 0 0,5-13 0 0 0,-12 29 207 0 0,-40 122-92 0 0,43-126-306 0 0,-1 1 0 0 0,1-1 0 0 0,-1 0 0 0 0,1 1 1 0 0,0-1-1 0 0,0 0 0 0 0,1 1 0 0 0,-1-1 0 0 0,0 1 0 0 0,1-1 0 0 0,-1 0 0 0 0,1 1 0 0 0,0-1 1 0 0,1 4-1 0 0,-1-5 4 0 0,0 0 1 0 0,0 1 0 0 0,0-1-1 0 0,0 0 1 0 0,0 0-1 0 0,0 0 1 0 0,1 0 0 0 0,-1 0-1 0 0,0 0 1 0 0,1 0-1 0 0,-1 0 1 0 0,0 0-1 0 0,1 0 1 0 0,-1-1 0 0 0,1 1-1 0 0,-1-1 1 0 0,1 1-1 0 0,0-1 1 0 0,-1 0 0 0 0,1 0-1 0 0,-1 1 1 0 0,1-1-1 0 0,2 0 1 0 0,1-1 6 0 0,1 0 1 0 0,0 1-1 0 0,-1-2 0 0 0,1 1 1 0 0,0-1-1 0 0,-1 0 0 0 0,0 0 0 0 0,10-5 1 0 0,40-28-176 0 0,-44 27 194 0 0,6-5 62 0 0,25-23 1 0 0,7-7 58 0 0,-22 20 90 0 0,-1 0 0 0 0,-1-2 1 0 0,-1-1-1 0 0,-1 0 0 0 0,-2-2 0 0 0,24-39 0 0 0,-23 28 134 0 0,31-78 1 0 0,-5 8-23 0 0,-44 99-241 0 0,-3 8 299 0 0,-2 11-143 0 0,0-1 1 0 0,-1 1 0 0 0,0-1-1 0 0,-1 0 1 0 0,-6 16 0 0 0,1-3 4 0 0,2-6-233 0 0,-13 25 0 0 0,3-8 0 0 0,1-4-107 0 0,-28 42 1 0 0,26-44-60 0 0,-26 50 1 0 0,15-15-84 0 0,-17 39 109 0 0,45-98 113 0 0,-1-1 1 0 0,1 1 0 0 0,-1-1-1 0 0,1 1 1 0 0,0-1 0 0 0,-1 1-1 0 0,1-1 1 0 0,0 1 0 0 0,0 0-1 0 0,0-1 1 0 0,0 1 0 0 0,0-1 0 0 0,1 1-1 0 0,-1-1 1 0 0,0 1 0 0 0,1-1-1 0 0,-1 1 1 0 0,1-1 0 0 0,0 1-1 0 0,-1-1 1 0 0,1 1 0 0 0,0-1-1 0 0,0 0 1 0 0,1 3 0 0 0,0-3-26 0 0,0 1 1 0 0,0-1-1 0 0,0 1 1 0 0,0-1-1 0 0,0 0 0 0 0,0 0 1 0 0,0 1-1 0 0,0-2 1 0 0,1 1-1 0 0,-1 0 1 0 0,0 0-1 0 0,1-1 1 0 0,-1 1-1 0 0,0-1 1 0 0,4 1-1 0 0,0-2-28 0 0,0 1 0 0 0,1-1 1 0 0,-1 0-1 0 0,0 0 0 0 0,0 0 0 0 0,0-1 0 0 0,0 0 0 0 0,0 0 0 0 0,-1-1 1 0 0,1 0-1 0 0,-1 0 0 0 0,8-5 0 0 0,3-3-1280 0 0,-1-1 1 0 0,23-24-1 0 0,-29 26-773 0 0,0-1-3523 0 0,-3-1-1430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1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2407 0 0,'-17'6'566'0'0,"13"-4"-6"0"0,4 0-363 0 0,-4 6-78 0 0,4-6-34 0 0,0-1-1 0 0,0 1 1 0 0,1-1 0 0 0,-1 0 0 0 0,0 1 0 0 0,0-1 0 0 0,1 0 0 0 0,-1 1 0 0 0,1-1 0 0 0,-1 0 0 0 0,1 0-1 0 0,0 0 1 0 0,-1 1 0 0 0,1-1 0 0 0,0 0 0 0 0,0 0 0 0 0,0 0 0 0 0,0 0 0 0 0,2 2 0 0 0,-2-2 71 0 0,2 2 121 0 0,1 0 0 0 0,0 0 0 0 0,0 0 0 0 0,0-1-1 0 0,0 1 1 0 0,0-1 0 0 0,1 0 0 0 0,-1 0 0 0 0,1 0-1 0 0,-1-1 1 0 0,1 0 0 0 0,-1 1 0 0 0,1-2 0 0 0,0 1-1 0 0,6 0 1 0 0,8-1 208 0 0,1 0-1 0 0,27-5 0 0 0,-39 4-315 0 0,34-4-36 0 0,-1-2 0 0 0,44-14 1 0 0,-67 14-5473 0 0,-2 0-1877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18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9 8575 0 0,'0'0'198'0'0,"0"0"23"0"0,0 0 16 0 0,0 0 29 0 0,0 0 106 0 0,0 0 48 0 0,0 0 10 0 0,1 0 58 0 0,2-2 64 0 0,0 1 0 0 0,0-1 0 0 0,0 0 0 0 0,0 0 0 0 0,0 0 0 0 0,3-4 0 0 0,-4 4 47 0 0,12-15 2410 0 0,-12 16-2474 0 0,5-7-347 0 0,-1 0-95 0 0,-5 6 0 0 0,0 1 0 0 0,0 0-1 0 0,0 0 1 0 0,0 0 0 0 0,0 0 0 0 0,0 0-1 0 0,0 0 1 0 0,1 0 0 0 0,-1 1 0 0 0,0-1-1 0 0,2 0 1 0 0,0-1 162 0 0,-1 1 188 0 0,-1 0-294 0 0,0 0-81 0 0,1 0 1 0 0,-1 0-1 0 0,0 0 0 0 0,0 0 0 0 0,0-1 0 0 0,0 1 1 0 0,-1 0-1 0 0,1 0 0 0 0,0-1 0 0 0,0 1 0 0 0,-1 0 0 0 0,1-1 1 0 0,-1 1-1 0 0,1 0 0 0 0,-1-1 0 0 0,1-1 0 0 0,-1-1 229 0 0,1 2 146 0 0,0 0-294 0 0,6-4-133 0 0,3 0-16 0 0,-2 0 72 0 0,-7 5 299 0 0,-1 1 117 0 0,0 0 21 0 0,0 0-66 0 0,-1 2-294 0 0,-5 6-142 0 0,0-1-1 0 0,-12 13 1 0 0,14-17-8 0 0,1 1 0 0 0,0-1 1 0 0,0 1-1 0 0,-4 6 0 0 0,-37 74 1 0 0,34-64 0 0 0,10-15 0 0 0,0 0 0 0 0,-5 23 0 0 0,4-15 0 0 0,1-12 0 0 0,1-1 0 0 0,-1 1 0 0 0,0 0 0 0 0,1 0 0 0 0,-1-1 0 0 0,1 1 0 0 0,-1 0 0 0 0,1-1 0 0 0,-1 1 0 0 0,1-1 0 0 0,0 1 0 0 0,-1-1 0 0 0,2 2 0 0 0,0-1 18 0 0,0 1 1 0 0,0-1-1 0 0,1 1 0 0 0,-1-1 1 0 0,1 0-1 0 0,-1 0 0 0 0,5 1 1 0 0,-3-1-8 0 0,0-1 0 0 0,0 0 1 0 0,1 0-1 0 0,-1 0 0 0 0,0 0 1 0 0,0 0-1 0 0,7-3 0 0 0,-6 2-68 0 0,-1 1 84 0 0,-1-1 1 0 0,1 0-1 0 0,-1 0 0 0 0,0 0 0 0 0,1 0 1 0 0,-1-1-1 0 0,0 1 0 0 0,0-1 1 0 0,0 0-1 0 0,5-4 0 0 0,1-1-27 0 0,3 2 0 0 0,2-4-1 0 0,-11 4-8 0 0,-1 2-8 0 0,17-19-192 0 0,-3 4 533 0 0,20-17 0 0 0,-29 29-249 0 0,-1 1 0 0 0,2 0 0 0 0,-1 0 0 0 0,1 1-1 0 0,-1 0 1 0 0,14-5 0 0 0,-17 6-53 0 0,-1 1-9 0 0,14-2 171 0 0,-15 3-150 0 0,-1 0-17 0 0,1 1 1 0 0,-1-1-1 0 0,1 1 1 0 0,-1-1-1 0 0,1 1 1 0 0,-1 0-1 0 0,1 0 1 0 0,0 0-1 0 0,-1 0 1 0 0,1 0-1 0 0,-1 0 1 0 0,4 0-1 0 0,-2 1-7 0 0,0 0 0 0 0,0 1 0 0 0,0-1 0 0 0,1 1-1 0 0,-2-1 1 0 0,1 1 0 0 0,0 0 0 0 0,0 0 0 0 0,0 0 0 0 0,-1 0 0 0 0,0 1 0 0 0,4 3-1 0 0,-1 0-1 0 0,-2-4-8 0 0,-1 1 0 0 0,1 0 0 0 0,-1-1 0 0 0,0 1 0 0 0,0 0 0 0 0,3 5 0 0 0,-2-2 0 0 0,2 6 11 0 0,-2 0 31 0 0,-1 2-31 0 0,-1 1-5 0 0,-2-7 27 0 0,-1-3-19 0 0,-4 5-3 0 0,0-2-11 0 0,5-14 0 0 0,5-1 0 0 0,0 1 0 0 0,0-1 0 0 0,0 1 0 0 0,0-1 0 0 0,9-7 0 0 0,-4 3 0 0 0,5-6 10 0 0,1 1-1 0 0,27-23 1 0 0,-31 31-2 0 0,0 0 0 0 0,0 0 0 0 0,0 1-1 0 0,1 0 1 0 0,15-5 0 0 0,-22 10 40 0 0,7 1-24 0 0,-11 1-18 0 0,1 0-1 0 0,-1 0 0 0 0,0 0 1 0 0,0 0-1 0 0,0 0 1 0 0,1 1-1 0 0,-1-1 1 0 0,0 1-1 0 0,0-1 1 0 0,2 2-1 0 0,0 0 5 0 0,0 1 1 0 0,0 0-1 0 0,0 0 0 0 0,0 0 0 0 0,0 0 1 0 0,3 6-1 0 0,2 7-10 0 0,-6-5-11 0 0,0 1 0 0 0,-1 0 1 0 0,-1 0-1 0 0,0-1 0 0 0,0 1 0 0 0,-3 13 0 0 0,3-20-37 0 0,-1 7 36 0 0,-4 11 0 0 0,5-21-48 0 0,0-2-23 0 0,0 0-45 0 0,0 0-21 0 0,0 0-3 0 0,0 0-12 0 0,0 0-52 0 0,0 0-28 0 0,0 0-4 0 0,0 0-135 0 0,1-2-565 0 0,3-7-246 0 0,-1-4-49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20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3 13615 0 0,'2'-3'307'0'0,"26"-50"721"0"0,-19 33 549 0 0,16-25 1 0 0,-9 19-5 0 0,12-29 0 0 0,-15 29-1242 0 0,21-32 1 0 0,-23 40 286 0 0,-7 10-294 0 0,1 2-1 0 0,8-12 1 0 0,-11 14-313 0 0,11-11 66 0 0,-11 13 2 0 0,2-1 190 0 0,-1-1 0 0 0,0 0-1 0 0,0 0 1 0 0,0 0 0 0 0,-1 0-1 0 0,5-9 1 0 0,-3 4-253 0 0,-1 0 56 0 0,-2 8 299 0 0,-1 1 117 0 0,0 0 21 0 0,0 0-66 0 0,-1 1-425 0 0,1 1 1 0 0,-1 0 0 0 0,0 0-1 0 0,1-1 1 0 0,-1 1-1 0 0,0-1 1 0 0,0 1 0 0 0,-2 1-1 0 0,-1 5-20 0 0,-54 140 2 0 0,-2 5 0 0 0,32-82 0 0 0,24-63 0 0 0,2-4 0 0 0,0 0 0 0 0,1 1 0 0 0,-1-1 0 0 0,1 0 0 0 0,0 1 0 0 0,0-1 0 0 0,0 7 0 0 0,1-9-93 0 0,-1 1 0 0 0,1-1 0 0 0,0 1 0 0 0,-1 0 0 0 0,1-1 0 0 0,1 1 0 0 0,-1-1 0 0 0,0 1 0 0 0,0-1 0 0 0,2 3 0 0 0,-2-4 53 0 0,0-1-1 0 0,0 1 1 0 0,0-1 0 0 0,0 0 0 0 0,0 1 0 0 0,1-1 0 0 0,-1 1-1 0 0,0-1 1 0 0,0 1 0 0 0,0-1 0 0 0,0 1 0 0 0,-1-1 0 0 0,1 1-1 0 0,0-1 1 0 0,0 1 0 0 0,0-1 0 0 0,0 1 0 0 0,0-1 0 0 0,-1 1-1 0 0,2 1-108 0 0,5 7 133 0 0,2 0 16 0 0,-1-3-72 0 0,-5-5-299 0 0,0 0-117 0 0,7 0-21 0 0,-7-1 66 0 0,0 0 294 0 0,-1 0-35 0 0,0 0 1 0 0,1 0-1 0 0,-1 0 1 0 0,0-1-1 0 0,1 1 0 0 0,-1-1 1 0 0,0 1-1 0 0,0-1 0 0 0,1 1 1 0 0,-1-1-1 0 0,0 0 0 0 0,0 1 1 0 0,0-1-1 0 0,0 0 0 0 0,0 0 1 0 0,0 0-1 0 0,0 0 0 0 0,0 0 1 0 0,0 0-1 0 0,0 0 1 0 0,-1 0-1 0 0,2-2 0 0 0,2-2-22 0 0,8-12-5109 0 0,-7 7 84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20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3223 0 0,'0'0'684'0'0,"0"0"1664"0"0,0 0 732 0 0,2 0 148 0 0,6-1-2121 0 0,0 0 0 0 0,0-1-1 0 0,0 0 1 0 0,-1 0 0 0 0,14-6-1 0 0,13-4 680 0 0,67-19 1128 0 0,-91 28-2769 0 0,-1 0 0 0 0,14-8 1 0 0,-16 8-176 0 0,-1 0 0 0 0,0 1 0 0 0,1-1 0 0 0,-1 1 1 0 0,1 0-1 0 0,0 1 0 0 0,9-2 0 0 0,41 0-2829 0 0,-44 6-2383 0 0,-8-1 3481 0 0,11 4-4406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21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6 12095 0 0,'0'0'554'0'0,"0"0"-17"0"0,2-1-169 0 0,3 1 144 0 0,1-1 0 0 0,-1-1-1 0 0,0 1 1 0 0,0-1 0 0 0,0 0 0 0 0,0 0-1 0 0,0-1 1 0 0,0 1 0 0 0,6-5 0 0 0,4-5 1614 0 0,19-18 1 0 0,-31 27-1966 0 0,13-11 705 0 0,-11 10-606 0 0,-1 1 0 0 0,0-1-1 0 0,0 0 1 0 0,0 0 0 0 0,5-8 0 0 0,-4 5-28 0 0,27-48 976 0 0,-30 50-1046 0 0,1-1 0 0 0,-1 0-1 0 0,0 0 1 0 0,0 0 0 0 0,-1 0 0 0 0,1 0 0 0 0,-1 0-1 0 0,0-6 1 0 0,-1 11-145 0 0,0 1 0 0 0,0-1 0 0 0,0 1 0 0 0,0-1 1 0 0,0 1-1 0 0,0-1 0 0 0,0 1 0 0 0,0 0 0 0 0,0-1 0 0 0,0 1 0 0 0,-1-1 0 0 0,1 1 0 0 0,0-1 0 0 0,0 1 0 0 0,0 0 0 0 0,-1-1 1 0 0,1 1-1 0 0,0-1 0 0 0,-1 1 0 0 0,1 0 0 0 0,0-1 0 0 0,0 1 0 0 0,-1 0 0 0 0,1-1 0 0 0,-1 1 0 0 0,1 0 0 0 0,0 0 1 0 0,-1 0-1 0 0,1-1 0 0 0,-1 1 0 0 0,1 0 0 0 0,-1 0 0 0 0,0 0-2 0 0,-1-1-1 0 0,1 1 1 0 0,-1 0 0 0 0,1 1-1 0 0,-1-1 1 0 0,1 0-1 0 0,-1 0 1 0 0,1 1 0 0 0,0-1-1 0 0,-3 2 1 0 0,0-1-6 0 0,-1 1-1 0 0,1 0 1 0 0,0 1 0 0 0,1-1 0 0 0,-1 1-1 0 0,0 0 1 0 0,-3 3 0 0 0,-7 10 37 0 0,-39 49 25 0 0,47-57-71 0 0,0 1 0 0 0,1 0 0 0 0,0 1 0 0 0,0-1 0 0 0,-5 20 0 0 0,6-15-15 0 0,3-3-54 0 0,3-6-3 0 0,0-3 50 0 0,0 1 0 0 0,0-1 0 0 0,1 0 0 0 0,-1 0 0 0 0,1 1 1 0 0,0-2-1 0 0,-1 1 0 0 0,1 0 0 0 0,0 0 0 0 0,0-1 0 0 0,0 0 0 0 0,1 0 0 0 0,-1 0 0 0 0,0 0 0 0 0,0 0 0 0 0,0 0 0 0 0,1-1 1 0 0,-1 1-1 0 0,0-1 0 0 0,1 0 0 0 0,-1 0 0 0 0,0-1 0 0 0,1 1 0 0 0,5-2 0 0 0,6-1 5 0 0,0-1-1 0 0,-1-1 1 0 0,1 0 0 0 0,-1-1-1 0 0,-1-1 1 0 0,1 0 0 0 0,-1-1-1 0 0,0 0 1 0 0,-1-1 0 0 0,0 0-1 0 0,13-14 1 0 0,29-39 106 0 0,-47 53-53 0 0,-1 0 0 0 0,0-1 0 0 0,-1 0 0 0 0,0 0-1 0 0,5-15 1 0 0,5-31 145 0 0,-14 55-117 0 0,-2 2-8 0 0,-3 9-45 0 0,-4 11-29 0 0,8-12-20 0 0,2 11 2 0 0,-2-16-12 0 0,5 6 36 0 0,6-4 0 0 0,0 1-36 0 0,1-2 36 0 0,1-5 1 0 0,0-2-31 0 0,0 2 31 0 0,-2 4 11 0 0,-4 7 0 0 0,-6 2 0 0 0,-3-3-2 0 0,0-1 0 0 0,-1 0 0 0 0,-1 0 0 0 0,0-1 0 0 0,-5 10-1 0 0,1 0-37 0 0,3-9 36 0 0,-1 0 1 0 0,-8 13 0 0 0,-6 7-9 0 0,14-18-30 0 0,3 3 18 0 0,1-3-40 0 0,2-9-8 0 0,14 0-111 0 0,-12-1 174 0 0,-1-1 1 0 0,1 0-1 0 0,-1 1 0 0 0,1-1 1 0 0,0 0-1 0 0,-1 0 1 0 0,1 0-1 0 0,0 0 1 0 0,-1 0-1 0 0,1 0 1 0 0,-1-1-1 0 0,1 1 1 0 0,1-1-1 0 0,10-5-6 0 0,0 0 0 0 0,-1-1 0 0 0,0-1 0 0 0,-1 1-1 0 0,15-14 1 0 0,2-1 22 0 0,-14 10 41 0 0,-1 0 0 0 0,0-1 0 0 0,0 0 0 0 0,-2-1 0 0 0,1 0 0 0 0,-2-1 0 0 0,0 0 0 0 0,13-27 0 0 0,26-45 429 0 0,-48 85-410 0 0,-1 2 10 0 0,0 0-5 0 0,0 0 14 0 0,-2 15-6 0 0,0-7-61 0 0,-1 0 0 0 0,1 0 0 0 0,-1 0 1 0 0,-1 0-1 0 0,-7 13 0 0 0,-7 15-17 0 0,6-10-2 0 0,9-21-2 0 0,0 1 1 0 0,1 0 0 0 0,-1 0-1 0 0,1 0 1 0 0,0 1 0 0 0,1-1 0 0 0,-1 0-1 0 0,0 8 1 0 0,2-9-47 0 0,-5 12-7 0 0,7-13 28 0 0,-1-3 6 0 0,0 0 14 0 0,-1 0-1 0 0,0-1 0 0 0,1 1 0 0 0,-1 0 1 0 0,1-1-1 0 0,-1 1 0 0 0,1 0 0 0 0,-1-1 1 0 0,1 1-1 0 0,0-1 0 0 0,-1 1 0 0 0,1-1 0 0 0,0 1 1 0 0,-1-1-1 0 0,1 0 0 0 0,0 1 0 0 0,-1-1 1 0 0,3 1-1 0 0,-1 0-22 0 0,1 0-1 0 0,-1 0 0 0 0,0 0 1 0 0,1 0-1 0 0,0 0 0 0 0,-1-1 0 0 0,1 1 1 0 0,-1-1-1 0 0,1 1 0 0 0,0-1 0 0 0,-1 0 0 0 0,1 0 1 0 0,0 0-1 0 0,-1 0 0 0 0,1-1 0 0 0,0 1 1 0 0,-1-1-1 0 0,5-1 0 0 0,5-2 32 0 0,-1-1 0 0 0,19-10 1 0 0,-9 4-40 0 0,-12 6 42 0 0,0 0 1 0 0,0 0-1 0 0,-1-1 0 0 0,0 0 1 0 0,0-1-1 0 0,0 0 0 0 0,-1 0 0 0 0,0-1 1 0 0,0 1-1 0 0,-1-2 0 0 0,0 1 1 0 0,0-1-1 0 0,8-18 0 0 0,-9 17 12 0 0,6-16 130 0 0,14-49 0 0 0,-24 73-223 0 0,-1 2-5 0 0,0 0-182 0 0,0 0-800 0 0,-2 1-353 0 0,-7 3-71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58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803'0'0,"0"0"-18"0"0,2 1-501 0 0,1 2 48 0 0,1-1 0 0 0,0 0 0 0 0,-1 0 1 0 0,1 0-1 0 0,0 0 0 0 0,0-1 0 0 0,1 0 0 0 0,-1 0 0 0 0,0 0 0 0 0,0 0 0 0 0,9 0 0 0 0,6-1 780 0 0,28-3-1 0 0,-16 1-207 0 0,5-1 345 0 0,30-1 678 0 0,-60 3-1991 0 0,-4 1-273 0 0,-2 0-138 0 0,0 0-1216 0 0,0 0-4970 0 0,0 0-2127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23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562 1375 0 0,'2'-2'415'0'0,"35"-47"13817"0"0,-36 48-13369 0 0,7-8 785 0 0,-3-1-990 0 0,-4 8-67 0 0,0 0-14 0 0,2-7 299 0 0,-1-1 0 0 0,0 1 0 0 0,1-20 0 0 0,-3 27-531 0 0,-6-7 446 0 0,-15-16-232 0 0,20 25-536 0 0,0 0-1 0 0,0 0 1 0 0,0 0 0 0 0,1-1-1 0 0,-1 1 1 0 0,0 0 0 0 0,0 0 0 0 0,0 0-1 0 0,0 1 1 0 0,0-1 0 0 0,0 0-1 0 0,0 0 1 0 0,0 0 0 0 0,0 1 0 0 0,1-1-1 0 0,-3 1 1 0 0,-13 6 30 0 0,16-7-51 0 0,-9 6 14 0 0,0-1 0 0 0,0 1-1 0 0,0 1 1 0 0,1 0 0 0 0,0 0 0 0 0,1 1-1 0 0,-1 0 1 0 0,1 0 0 0 0,-9 16 0 0 0,-1 3-28 0 0,-26 57-1 0 0,41-78-25 0 0,-1-1-1 0 0,1 1 0 0 0,0 0 1 0 0,1 0-1 0 0,0 0 0 0 0,-1 0 1 0 0,1 10-1 0 0,1-15 23 0 0,0 0 0 0 0,0 0 0 0 0,0 0 0 0 0,0 0 0 0 0,0 0 0 0 0,1 0 0 0 0,-1 0 0 0 0,0 0 0 0 0,1-1 0 0 0,-1 1 0 0 0,0 0 0 0 0,1 0 0 0 0,-1 0-1 0 0,1-1 1 0 0,-1 1 0 0 0,1 0 0 0 0,0 0 0 0 0,-1-1 0 0 0,1 1 0 0 0,0 0 0 0 0,0-1 0 0 0,-1 1 0 0 0,1-1 0 0 0,0 1 0 0 0,0-1 0 0 0,0 1 0 0 0,0-1 0 0 0,-1 0 0 0 0,1 0 0 0 0,0 1 0 0 0,0-1 0 0 0,0 0 0 0 0,0 0 0 0 0,0 0-1 0 0,0 0 1 0 0,0 0 0 0 0,1 0 0 0 0,4 0-15 0 0,0 0 0 0 0,0-1 0 0 0,0 0-1 0 0,8-2 1 0 0,-13 2 13 0 0,10-2 10 0 0,0-1-1 0 0,0 0 1 0 0,-1-1 0 0 0,0 0 0 0 0,0-1-1 0 0,15-11 1 0 0,-7 3 205 0 0,0-1-1 0 0,19-22 1 0 0,-28 28 20 0 0,-1-1-1 0 0,-1-1 0 0 0,0 0 1 0 0,-1 0-1 0 0,0 0 1 0 0,0 0-1 0 0,-1-1 1 0 0,6-22-1 0 0,-10 32-73 0 0,-1 2-41 0 0,0 0-19 0 0,0 0-3 0 0,-2 1 0 0 0,0 0-69 0 0,-1 0-1 0 0,1 1 1 0 0,0 0 0 0 0,-1-1-1 0 0,1 1 1 0 0,0 0-1 0 0,0 0 1 0 0,1 0 0 0 0,-1 0-1 0 0,0 0 1 0 0,1 1 0 0 0,-1-1-1 0 0,-1 4 1 0 0,-18 38 24 0 0,17-34-6 0 0,-24 71-49 0 0,23-64-26 0 0,0 1-67 0 0,5-15 84 0 0,1 0-4 0 0,0-1 12 0 0,-1 0 0 0 0,1 0 0 0 0,-1 0 1 0 0,1 0-1 0 0,0-1 0 0 0,0 1 0 0 0,-1 0 0 0 0,2 0 0 0 0,-1 0 0 0 0,0-1 1 0 0,0 1-1 0 0,0 0 0 0 0,1-1 0 0 0,1 2 0 0 0,1 1-71 0 0,-3-3 66 0 0,0 0 1 0 0,1-1 0 0 0,-1 1-1 0 0,1-1 1 0 0,-1 1 0 0 0,1-1 0 0 0,-1 1-1 0 0,1-1 1 0 0,-1 0 0 0 0,1 1-1 0 0,-1-1 1 0 0,1 0 0 0 0,-1 0-1 0 0,1 0 1 0 0,-1-1 0 0 0,3 1-1 0 0,-1 0-26 0 0,6-1 15 0 0,0-1 1 0 0,0 0-1 0 0,-1 0 1 0 0,1 0-1 0 0,0-1 0 0 0,-1 0 1 0 0,0-1-1 0 0,0 0 1 0 0,14-9-1 0 0,4-5 100 0 0,33-31 1 0 0,-53 43-50 0 0,11-9 125 0 0,-1-1 1 0 0,-2-1-1 0 0,1-1 1 0 0,-2 0 0 0 0,22-38-1 0 0,13-47 501 0 0,-44 95-566 0 0,-1 0 0 0 0,0 0 0 0 0,3-11 0 0 0,-6 17 22 0 0,-4-6 272 0 0,-2 11-348 0 0,1 1 0 0 0,0 0-1 0 0,0 1 1 0 0,0-1 0 0 0,1 1 0 0 0,0 0 0 0 0,0 0-1 0 0,-7 10 1 0 0,0 6 82 0 0,-11 24-1 0 0,10-19-74 0 0,-13 40-52 0 0,5-14-10 0 0,17-42 15 0 0,-1 0-1 0 0,-2 17 1 0 0,2-8-40 0 0,4-17 41 0 0,0 0 0 0 0,0-1 0 0 0,0 1 0 0 0,1 0 0 0 0,-1-1 0 0 0,0 1 0 0 0,1 0 0 0 0,0-1 0 0 0,-1 1 0 0 0,1-1 0 0 0,0 1 0 0 0,0-1 0 0 0,-1 1 0 0 0,3 1 0 0 0,-1 0-35 0 0,-1-1 1 0 0,0-1 0 0 0,1 1-1 0 0,-1 0 1 0 0,1-1 0 0 0,0 1 0 0 0,-1-1-1 0 0,1 0 1 0 0,0 0 0 0 0,0 1 0 0 0,0-1-1 0 0,0 0 1 0 0,0-1 0 0 0,0 1 0 0 0,0 0-1 0 0,0 0 1 0 0,0-1 0 0 0,5 1 0 0 0,-2 0-18 0 0,-3-1 58 0 0,0 0 1 0 0,0 0-1 0 0,-1 0 1 0 0,1 0-1 0 0,0 0 1 0 0,0 0 0 0 0,0-1-1 0 0,-1 1 1 0 0,1-1-1 0 0,0 0 1 0 0,0 1-1 0 0,-1-1 1 0 0,1 0-1 0 0,1-1 1 0 0,12-4-57 0 0,-11 5 68 0 0,0-1 0 0 0,1 1 0 0 0,-1-1 0 0 0,0 0 1 0 0,0 0-1 0 0,0-1 0 0 0,0 1 0 0 0,0-1 0 0 0,0 0 0 0 0,-1 0 0 0 0,1 0 1 0 0,3-4-1 0 0,-1 1 1 0 0,16-14 36 0 0,0-1 0 0 0,-2 0 0 0 0,-1-1 0 0 0,0-2 0 0 0,18-30 0 0 0,-3-15 241 0 0,-3-1 1 0 0,36-116-1 0 0,-57 149 11 0 0,-9 35-192 0 0,-1 2 0 0 0,0 0-4 0 0,-2 2-28 0 0,-11 20-37 0 0,1 0 0 0 0,-17 42 1 0 0,-12 53 75 0 0,22-57-84 0 0,-3 1-49 0 0,-19 63-79 0 0,39-119 69 0 0,1 1-1 0 0,-1-1 1 0 0,2 0 0 0 0,-1 0-1 0 0,1 1 1 0 0,-1-1-1 0 0,1 1 1 0 0,1-1-1 0 0,-1 0 1 0 0,1 1 0 0 0,2 9-1 0 0,-2-14 27 0 0,-1 0 0 0 0,1 0 0 0 0,0-1 0 0 0,-1 1 1 0 0,1 0-1 0 0,0 0 0 0 0,-1 0 0 0 0,1-1 0 0 0,0 1 0 0 0,0 0 0 0 0,-1-1 0 0 0,1 1 0 0 0,0-1 0 0 0,0 1 0 0 0,0-1 1 0 0,0 1-1 0 0,0-1 0 0 0,0 0 0 0 0,0 0 0 0 0,0 1 0 0 0,0-1 0 0 0,0 0 0 0 0,0 0 0 0 0,0 0 0 0 0,2 0 0 0 0,25-2-99 0 0,-18 0 98 0 0,-1-1-1 0 0,1 0 0 0 0,0-1 0 0 0,-1 0 0 0 0,0 0 0 0 0,0-1 0 0 0,12-8 1 0 0,-4 1 21 0 0,0-1 1 0 0,22-23 0 0 0,-29 26 39 0 0,0 0 1 0 0,-2 0-1 0 0,1-1 1 0 0,-1 0-1 0 0,-1-1 1 0 0,0 0-1 0 0,-1 0 1 0 0,0 0 0 0 0,5-15-1 0 0,-5 11 59 0 0,-4 12-26 0 0,-1 0 0 0 0,1-1 1 0 0,-1 1-1 0 0,0-1 0 0 0,0 1 1 0 0,1-9-1 0 0,-12 22 9 0 0,6-4-70 0 0,0 0-1 0 0,1 0 1 0 0,-1 0-1 0 0,1 0 1 0 0,0 0 0 0 0,0 1-1 0 0,1-1 1 0 0,0 1-1 0 0,-4 11 1 0 0,3-7-11 0 0,-1-1 0 0 0,0 1 1 0 0,-7 10-1 0 0,-7 15 28 0 0,-6 20-46 0 0,21-41-45 0 0,3-13 39 0 0,0 1 0 0 0,0-1 1 0 0,0 1-1 0 0,0-1 0 0 0,0 0 0 0 0,1 1 0 0 0,-1-1 0 0 0,0 1 0 0 0,1-1 0 0 0,-1 0 0 0 0,1 1 0 0 0,-1-1 0 0 0,1 0 0 0 0,0 0 0 0 0,-1 1 0 0 0,1-1 0 0 0,0 0 0 0 0,0 0 0 0 0,0 0 0 0 0,0 0 1 0 0,0 0-1 0 0,2 1 0 0 0,0 0-31 0 0,0 0 0 0 0,0-1 0 0 0,1 1 0 0 0,-1-1 0 0 0,1 0 0 0 0,-1 0 0 0 0,5 1 0 0 0,-7-2 34 0 0,0 0 1 0 0,0 1-1 0 0,0-1 0 0 0,0 0 1 0 0,0 0-1 0 0,0-1 0 0 0,0 1 1 0 0,0 0-1 0 0,0 0 0 0 0,0 0 0 0 0,0-1 1 0 0,0 1-1 0 0,0-1 0 0 0,0 1 1 0 0,0 0-1 0 0,1-2 0 0 0,3 0-17 0 0,9-4 27 0 0,0-1 0 0 0,0 0 0 0 0,-1-1 0 0 0,0 0 0 0 0,18-16 0 0 0,21-13 4 0 0,-29 22 0 0 0,-1-1 0 0 0,0-1 0 0 0,-2 0 0 0 0,25-28 0 0 0,-23 20 109 0 0,-1-2 1 0 0,0 0-1 0 0,-3-2 0 0 0,0 0 1 0 0,22-50-1 0 0,-38 75-87 0 0,34-88 333 0 0,-32 79-234 0 0,-1-1-1 0 0,0 1 1 0 0,0-1 0 0 0,-1 1 0 0 0,0-15-1 0 0,-2 26-30 0 0,0 2-9 0 0,0 0-1 0 0,-6 4-55 0 0,0 1-1 0 0,0 0 1 0 0,1-1 0 0 0,-1 2-1 0 0,1-1 1 0 0,1 1 0 0 0,-6 7-1 0 0,-13 23-5 0 0,1 1 0 0 0,2 1-1 0 0,-19 50 1 0 0,-13 32-116 0 0,-23 59-173 0 0,70-166-11 0 0,1 1 1 0 0,-4 26-1 0 0,7-38 18 0 0,4 2-120 0 0,-3-4 351 0 0,0 0-1 0 0,0 1 1 0 0,0-1 0 0 0,1 1-1 0 0,-1-1 1 0 0,0 0-1 0 0,0 1 1 0 0,0-1 0 0 0,0 1-1 0 0,1-1 1 0 0,-1 0-1 0 0,0 1 1 0 0,0-1 0 0 0,1 0-1 0 0,-1 1 1 0 0,0-1-1 0 0,1 0 1 0 0,-1 0 0 0 0,0 1-1 0 0,1-1 1 0 0,-1 0-1 0 0,1 1 1 0 0,1 0-31 0 0,1 0 1 0 0,-1 0-1 0 0,1-1 0 0 0,-1 1 1 0 0,1-1-1 0 0,-1 1 0 0 0,1-1 1 0 0,-1 0-1 0 0,1 0 0 0 0,0 0 1 0 0,-1 0-1 0 0,1 0 0 0 0,-1 0 1 0 0,1-1-1 0 0,-1 0 0 0 0,1 1 1 0 0,3-3-1 0 0,-6 3 58 0 0,17-7-327 0 0,29-20 1 0 0,-41 24 287 0 0,0-1 1 0 0,0 0 0 0 0,0-1 0 0 0,-1 1-1 0 0,0-1 1 0 0,0 1 0 0 0,0-1-1 0 0,0-1 1 0 0,4-8 0 0 0,-4 6 22 0 0,0-1 0 0 0,-1 0 0 0 0,0-1 0 0 0,-1 1 0 0 0,0-1 0 0 0,0 1 0 0 0,-1-1 0 0 0,0 1 0 0 0,-1-11 0 0 0,0 14 41 0 0,0 0 0 0 0,-1 0 0 0 0,0 0-1 0 0,0 0 1 0 0,0 0 0 0 0,-1 0 0 0 0,0 0-1 0 0,0 0 1 0 0,-1 1 0 0 0,1-1 0 0 0,-1 1-1 0 0,0 0 1 0 0,-1-1 0 0 0,1 2 0 0 0,-5-6-1 0 0,7 9-2 0 0,0 1-1 0 0,0 0 0 0 0,1 0 0 0 0,-1 0 0 0 0,0 0 0 0 0,0 0 1 0 0,1 0-1 0 0,-1 0 0 0 0,0 1 0 0 0,0-1 0 0 0,1 0 0 0 0,-1 0 1 0 0,0 0-1 0 0,1 1 0 0 0,-1-1 0 0 0,0 0 0 0 0,1 1 0 0 0,-2 0 0 0 0,1-1 16 0 0,-2 2 27 0 0,-1 0-1 0 0,1 0 1 0 0,0 0-1 0 0,-1 0 1 0 0,1 1 0 0 0,0 0-1 0 0,0-1 1 0 0,0 1-1 0 0,1 0 1 0 0,-1 0-1 0 0,1 0 1 0 0,-1 1 0 0 0,1-1-1 0 0,0 1 1 0 0,-2 6-1 0 0,-2 9 58 0 0,7-14-106 0 0,0-1 4 0 0,2 9-3 0 0,5-1-70 0 0,-7-10-54 0 0,1-1-1 0 0,0 0 1 0 0,0 0-1 0 0,-1 0 0 0 0,1 0 1 0 0,0 0-1 0 0,0 0 0 0 0,0 0 1 0 0,0 0-1 0 0,4 0 0 0 0,12-1-7019 0 0,-4-5-1153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24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12439 0 0,'7'-15'566'0'0,"-7"15"-533"0"0,0-1 1 0 0,1 1-1 0 0,-1-1 1 0 0,0 1-1 0 0,1-1 1 0 0,-1 1 0 0 0,1-1-1 0 0,-1 1 1 0 0,0-1-1 0 0,1 1 1 0 0,-1-1-1 0 0,1 1 1 0 0,-1 0 0 0 0,1-1-1 0 0,0 1 1 0 0,-1 0-1 0 0,1 0 1 0 0,-1-1-1 0 0,1 1 1 0 0,1 0 0 0 0,1-1 18 0 0,19-16 217 0 0,-18 14 539 0 0,0 0-1 0 0,-1 0 0 0 0,1 0 0 0 0,-1-1 1 0 0,1 1-1 0 0,-1-1 0 0 0,0 0 0 0 0,3-6 1 0 0,-5 8-338 0 0,1 0-362 0 0,-1 0 0 0 0,0 0 0 0 0,1 0-1 0 0,-1 0 1 0 0,0-1 0 0 0,0 1 0 0 0,0 0-1 0 0,0-6 1 0 0,1-4-6371 0 0,-2 3-812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27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432 919 0 0,'1'-2'67'0'0,"12"-20"1621"0"0,3-13 8210 0 0,-15 33-9487 0 0,0 1 1271 0 0,8-20 2158 0 0,-8 18-3434 0 0,0 0 0 0 0,0-1 0 0 0,-1 1 0 0 0,1 0 0 0 0,-1-1 0 0 0,1 1 0 0 0,-1-1 0 0 0,0 1 0 0 0,-1-4 0 0 0,1-2 772 0 0,0 8-1157 0 0,-1 1-1 0 0,1 0 0 0 0,0 0 1 0 0,0-1-1 0 0,-1 1 1 0 0,1 0-1 0 0,0 0 1 0 0,0 0-1 0 0,-1 0 0 0 0,1-1 1 0 0,0 1-1 0 0,0 0 1 0 0,-1 0-1 0 0,1 0 1 0 0,0 0-1 0 0,-1 0 0 0 0,1 0 1 0 0,0 0-1 0 0,-1 0 1 0 0,1 0-1 0 0,0 0 0 0 0,-1 0 1 0 0,1 0-1 0 0,0 0 1 0 0,0 0-1 0 0,-1 0 1 0 0,1 0-1 0 0,0 0 0 0 0,-1 0 1 0 0,1 0-1 0 0,0 0 1 0 0,-1 0-1 0 0,1 1 1 0 0,0-1-1 0 0,0 0 0 0 0,-1 0 1 0 0,1 1-1 0 0,-11 3 172 0 0,-2 5-35 0 0,0 1 1 0 0,0 0-1 0 0,2 0 0 0 0,-18 20 1 0 0,4 1-179 0 0,0 1 0 0 0,3 1 1 0 0,-25 45-1 0 0,37-56-203 0 0,9-20 104 0 0,1-2-4 0 0,0 0-17 0 0,0 12-162 0 0,0-9 148 0 0,0-3-11 0 0,10 8-185 0 0,-9-7 338 0 0,1 0 0 0 0,0 0 0 0 0,-1 0-1 0 0,1-1 1 0 0,0 1 0 0 0,0-1 0 0 0,-1 1 0 0 0,1-1 0 0 0,0 1-1 0 0,0-1 1 0 0,0 0 0 0 0,0 0 0 0 0,0 0 0 0 0,-1 0 0 0 0,1-1-1 0 0,0 1 1 0 0,0 0 0 0 0,0-1 0 0 0,-1 1 0 0 0,1-1 0 0 0,0 0-1 0 0,0 1 1 0 0,-1-1 0 0 0,1 0 0 0 0,-1 0 0 0 0,1 0 0 0 0,1-2-1 0 0,6-4-2 0 0,0 0 0 0 0,-1-1-1 0 0,12-12 1 0 0,-5 3 26 0 0,12-10 287 0 0,-2-1 0 0 0,32-45 0 0 0,35-70 1121 0 0,-78 122-1263 0 0,-2-2 68 0 0,-1 1 0 0 0,-1-2 0 0 0,-2 0 0 0 0,8-29 0 0 0,6-14 389 0 0,-20 55-480 0 0,-7 9 84 0 0,-9 8 2 0 0,13-4-211 0 0,1-1-1 0 0,-1 1 1 0 0,0-1-1 0 0,1 1 1 0 0,-1 0-1 0 0,1-1 1 0 0,0 1-1 0 0,-1-1 1 0 0,1 1-1 0 0,-1 0 1 0 0,1-1-1 0 0,0 1 1 0 0,0 0-1 0 0,-1 0 0 0 0,1-1 1 0 0,0 2-1 0 0,-1 2 15 0 0,-22 43 17 0 0,-45 100 52 0 0,50-101-153 0 0,2 1-1 0 0,-18 88 0 0 0,32-123-69 0 0,1 0-1 0 0,1 17 0 0 0,0-19-35 0 0,0-9 145 0 0,0 0 0 0 0,1 0 0 0 0,-1-1 0 0 0,0 1 0 0 0,1 0 0 0 0,-1-1 0 0 0,1 1 0 0 0,-1 0 0 0 0,1-1 0 0 0,-1 1 0 0 0,1 0 0 0 0,0-1 0 0 0,-1 1 0 0 0,1-1 0 0 0,0 1 0 0 0,0-1 0 0 0,-1 0 0 0 0,1 1 0 0 0,0-1 0 0 0,1 1 0 0 0,17 5-271 0 0,-13-6 275 0 0,0 0 0 0 0,1 0 1 0 0,-1-1-1 0 0,1 0 0 0 0,-1 0 0 0 0,0 0 0 0 0,0-1 0 0 0,1 0 1 0 0,-1 0-1 0 0,0 0 0 0 0,8-6 0 0 0,-5 3-5 0 0,-1 0-1 0 0,1 0 1 0 0,-2-1-1 0 0,1-1 1 0 0,0 1 0 0 0,11-15-1 0 0,1-2 59 0 0,-5 5 90 0 0,15-23-1 0 0,-26 35-97 0 0,0-1 0 0 0,0 0 0 0 0,-1 0 1 0 0,0 0-1 0 0,-1 0 0 0 0,1-1 0 0 0,1-12 0 0 0,-1 1 120 0 0,-3 17-74 0 0,0 2-1 0 0,0 0 16 0 0,-1 2-28 0 0,-15 20-30 0 0,0 0-1 0 0,-14 31 1 0 0,17-31-57 0 0,9-15-54 0 0,0 0 1 0 0,1 1-1 0 0,0-1 1 0 0,0 1 0 0 0,1-1-1 0 0,-1 1 1 0 0,2 0-1 0 0,-1 0 1 0 0,1 0 0 0 0,0 10-1 0 0,1-17 40 0 0,0 0 0 0 0,0 0-1 0 0,0 0 1 0 0,0 0 0 0 0,1 0-1 0 0,-1 0 1 0 0,0 0 0 0 0,1 0 0 0 0,-1 0-1 0 0,1 0 1 0 0,-1 0 0 0 0,1-1 0 0 0,-1 1-1 0 0,1 0 1 0 0,0 0 0 0 0,-1-1-1 0 0,1 1 1 0 0,0 0 0 0 0,0-1 0 0 0,-1 1-1 0 0,1 0 1 0 0,0-1 0 0 0,0 1 0 0 0,0-1-1 0 0,0 0 1 0 0,0 1 0 0 0,0-1-1 0 0,-1 0 1 0 0,1 1 0 0 0,2-1 0 0 0,0 1 1 0 0,0-1 1 0 0,0 0 0 0 0,0 1 0 0 0,0-1 0 0 0,0 0 0 0 0,0 0-1 0 0,0-1 1 0 0,4 0 0 0 0,8-3-67 0 0,-1-1 0 0 0,0 0 0 0 0,-1-2 0 0 0,26-14-1 0 0,46-40 141 0 0,-70 48 67 0 0,-1-1 0 0 0,0-1 0 0 0,-1 0 0 0 0,0-1 0 0 0,-1 0 0 0 0,11-22 0 0 0,2-7 465 0 0,22-59 0 0 0,-9-1 260 0 0,-37 103-685 0 0,-1 2 10 0 0,0 0 3 0 0,0 0 0 0 0,0 0-5 0 0,0 0-23 0 0,-5 9 63 0 0,2-5-149 0 0,-5 13 53 0 0,1-1 1 0 0,-7 31-1 0 0,-2 5 11 0 0,-5 7-102 0 0,-17 44 0 0 0,-16 41-303 0 0,47-121 111 0 0,6-21 104 0 0,0-1 20 0 0,-4 3 55 0 0,6-12 13 0 0,4-2 0 0 0,1 0 0 0 0,0 0 0 0 0,0 0 0 0 0,1 1 0 0 0,0 0 0 0 0,0 0 0 0 0,12-10 0 0 0,11-13 0 0 0,38-43 0 0 0,-57 65 0 0 0,0 0 0 0 0,1 1 0 0 0,0 0 0 0 0,23-12 0 0 0,-23 16 11 0 0,-9 3 45 0 0,-3 5 8 0 0,0 1-53 0 0,0 0 1 0 0,0 1-1 0 0,0-1 1 0 0,-1 0-1 0 0,1 0 1 0 0,-1 0-1 0 0,0 0 0 0 0,0 0 1 0 0,-1 0-1 0 0,1 0 1 0 0,-1 0-1 0 0,0-1 1 0 0,0 1-1 0 0,0 0 1 0 0,0-1-1 0 0,-1 1 1 0 0,-3 3-1 0 0,-5 4 6 0 0,0 0 0 0 0,-1-1 0 0 0,-18 12 1 0 0,20-14-32 0 0,-2-1 14 0 0,1-1 0 0 0,0 0 0 0 0,3-1-15 0 0,6-4-61 0 0,2-1-20 0 0,9 13 19 0 0,-2 0 77 0 0,0-1-11 0 0,-1 0-31 0 0,-5-9 21 0 0,0 0-1 0 0,0 1 1 0 0,1-1 0 0 0,0 0 0 0 0,-1-1-1 0 0,1 1 1 0 0,3 4 0 0 0,-1-3-28 0 0,-2-3 34 0 0,-1 0 0 0 0,1 0-1 0 0,-1 0 1 0 0,1-1 0 0 0,-1 1-1 0 0,1 0 1 0 0,0-1 0 0 0,-1 1 0 0 0,1-1-1 0 0,0 1 1 0 0,-1-1 0 0 0,1 0-1 0 0,0 0 1 0 0,-1 0 0 0 0,1 0 0 0 0,0 0-1 0 0,0 0 1 0 0,-1 0 0 0 0,1 0-1 0 0,2-1 1 0 0,0 0 0 0 0,2 0 10 0 0,0-1-1 0 0,-1 1 1 0 0,1-1 0 0 0,-1 0-1 0 0,0-1 1 0 0,0 1 0 0 0,1-1-1 0 0,4-4 1 0 0,1-1 0 0 0,0 0-1 0 0,13-14 1 0 0,-8 7 10 0 0,-4 3 14 0 0,0-1-1 0 0,0 0 0 0 0,11-16 1 0 0,-13 14 90 0 0,16-16 0 0 0,9-11 138 0 0,95-171 749 0 0,-95 154-832 0 0,-32 55 83 0 0,-3 6-97 0 0,-6 16-51 0 0,-12 28-32 0 0,-63 145 26 0 0,45-98-93 0 0,-1-1 0 0 0,13-46-53 0 0,18-37 42 0 0,24-25 11 0 0,-3 3 0 0 0,14-15 0 0 0,53-59 0 0 0,-24 28 0 0 0,-49 49 0 0 0,21-15-1 0 0,12-10 13 0 0,-40 33 41 0 0,-2 2 11 0 0,1 2-11 0 0,-1 1-48 0 0,1 0 0 0 0,0 0-1 0 0,-1 0 1 0 0,0 0 0 0 0,0 0-1 0 0,0 0 1 0 0,0 0 0 0 0,0 0-1 0 0,0 0 1 0 0,-1 0 0 0 0,0 0 0 0 0,1 0-1 0 0,-1 0 1 0 0,0 0 0 0 0,0-1-1 0 0,-1 1 1 0 0,1 0 0 0 0,-3 3-1 0 0,-5 8 10 0 0,0 0 0 0 0,-13 13-1 0 0,18-22 4 0 0,-1 1-17 0 0,-1 1 0 0 0,1-1 0 0 0,-2 0 0 0 0,1 0 0 0 0,-1-1 0 0 0,1 0 0 0 0,-1 0 0 0 0,-1-1 0 0 0,1 0 0 0 0,-1 0 0 0 0,0 0 0 0 0,-9 2 0 0 0,9-4-12 0 0,7-2-48 0 0,1 0-16 0 0,4 11-33 0 0,-2-5-1 0 0,-2-5 103 0 0,0 0 1 0 0,0-1-1 0 0,0 1 0 0 0,1-1 1 0 0,-1 1-1 0 0,0 0 0 0 0,1-1 1 0 0,-1 1-1 0 0,0-1 1 0 0,1 1-1 0 0,-1-1 0 0 0,1 1 1 0 0,-1-1-1 0 0,1 1 0 0 0,-1-1 1 0 0,2 1-1 0 0,7 7-62 0 0,-1-1-22 0 0,-7-7 85 0 0,-1 1-1 0 0,1-1 1 0 0,0 1-1 0 0,-1-1 1 0 0,1 1 0 0 0,0-1-1 0 0,0 1 1 0 0,0-1-1 0 0,-1 0 1 0 0,1 0-1 0 0,0 1 1 0 0,0-1 0 0 0,0 0-1 0 0,1 0 1 0 0,2 1-5 0 0,-2 0 3 0 0,0-1 0 0 0,0 1 0 0 0,1 0-1 0 0,-1-1 1 0 0,0 1 0 0 0,1-1 0 0 0,-1 1-1 0 0,0-1 1 0 0,1 0 0 0 0,-1 0-1 0 0,5-1 1 0 0,0 0-10 0 0,-3 1 18 0 0,-1-1 0 0 0,0 1 0 0 0,0 0 0 0 0,-1-1 0 0 0,1 0 0 0 0,0 1 0 0 0,4-3 0 0 0,3-1 0 0 0,-1 0-9 0 0,-1 0 1 0 0,0-1-1 0 0,0 0 1 0 0,0-1-1 0 0,-1 1 1 0 0,11-11-1 0 0,-8 7 5 0 0,36-43 83 0 0,-32 36 10 0 0,-13 14-14 0 0,-1 2-1 0 0,0 0 12 0 0,0 0-16 0 0,0 0 1 0 0,0 3 1 0 0,-2 10-10 0 0,-1-1 0 0 0,0 1 0 0 0,-1-1 0 0 0,0 0 0 0 0,-9 18 0 0 0,-36 58-2 0 0,-40 44-76 0 0,45-63-840 0 0,43-67 621 0 0,1-2-10 0 0,-7 5-1844 0 0,14-24 1611 0 0,1-1-2463 0 0,7-25 0 0 0,-11 28-4538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27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 12439 0 0,'0'0'958'0'0,"0"0"-412"0"0,0 0 596 0 0,-2-8 1240 0 0,-1 8 4909 0 0,3 0-7136 0 0,-1 1-70 0 0,0 0 0 0 0,0 0 0 0 0,0-1 0 0 0,0 1 0 0 0,0 0 0 0 0,0 0 0 0 0,0 1 0 0 0,0-1 0 0 0,0 0-1 0 0,0 0 1 0 0,1 0 0 0 0,-1 0 0 0 0,1 1 0 0 0,-2 1 0 0 0,15 41-825 0 0,-10-35-65 0 0,-1 0 0 0 0,1 0 0 0 0,0 11 0 0 0,0 8-2458 0 0,-2-9-1832 0 0,1-1-919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28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8 6447 0 0,'0'0'298'0'0,"0"0"-10"0"0,2-1 212 0 0,4-2 929 0 0,0 0-1 0 0,0 0 1 0 0,-1-1 0 0 0,1 0 0 0 0,-1 0 0 0 0,0-1 0 0 0,0 1 0 0 0,5-7 0 0 0,4-7 1087 0 0,13-22 0 0 0,-3 4-1247 0 0,-18 26-949 0 0,0-1 1 0 0,0 0 0 0 0,4-14-1 0 0,-5 14 60 0 0,0-1 0 0 0,10-15-1 0 0,-15 26-368 0 0,0 1 1 0 0,0 0-1 0 0,1-1 1 0 0,-1 1-1 0 0,0-1 0 0 0,0 1 1 0 0,0 0-1 0 0,0-1 0 0 0,0 1 1 0 0,0-1-1 0 0,0 1 0 0 0,0 0 1 0 0,0-1-1 0 0,0 1 0 0 0,0-1 1 0 0,0 1-1 0 0,0 0 1 0 0,0-1-1 0 0,0 1 0 0 0,0-1 1 0 0,0 1-1 0 0,0 0 0 0 0,0-1 1 0 0,-1 1-1 0 0,1-1 0 0 0,-1-1 786 0 0,-10 14-741 0 0,1 1 1 0 0,-15 26-1 0 0,6-10-12 0 0,1-3-44 0 0,2 0 0 0 0,1 1 0 0 0,2 1 0 0 0,-13 34 0 0 0,25-60-56 0 0,11 1-63 0 0,-8-2 105 0 0,1 0 0 0 0,0-1 0 0 0,0 1 0 0 0,-1-1 0 0 0,1 1 0 0 0,0-1 0 0 0,0 0 1 0 0,-1 0-1 0 0,5-1 0 0 0,2-1 3 0 0,-1 0-1 0 0,0-1 1 0 0,0-1 0 0 0,0 1 0 0 0,0-1 0 0 0,0-1 0 0 0,10-8 0 0 0,1 1 17 0 0,3-2-2 0 0,-1-2 0 0 0,-1 0-1 0 0,31-33 1 0 0,47-64 272 0 0,-39 29 52 0 0,-58 82-275 0 0,-1 2 16 0 0,0 0 22 0 0,-9 10 5 0 0,-6 8-82 0 0,1 0 1 0 0,1 1-1 0 0,0 0 1 0 0,-18 39-1 0 0,27-47-14 0 0,2 2-11 0 0,2 1-42 0 0,4-3-11 0 0,-2-4 2 0 0,2 0 55 0 0,8 6-84 0 0,9 7-5 0 0,-13-11 96 0 0,-3 1 0 0 0,-3-6-1 0 0,-1 6 3 0 0,-6 14-14 0 0,3-19-37 0 0,1 0 0 0 0,-1 0 0 0 0,-1 0 0 0 0,-3 7 0 0 0,5-11-36 0 0,1-1-89 0 0,0 0-32 0 0,0 0-9 0 0,0 0-130 0 0,0 0-545 0 0,0 0-240 0 0,-1-1-1617 0 0,-6-6-6277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28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05 4607 0 0,'0'0'354'0'0,"0"0"108"0"0,0 0 1322 0 0,0-1 599 0 0,-3-17 4004 0 0,3 17-5195 0 0,0-1-68 0 0,2-7-423 0 0,1 0 0 0 0,-1 1 1 0 0,1-1-1 0 0,1 1 1 0 0,0-1-1 0 0,0 1 1 0 0,1 0-1 0 0,5-7 1 0 0,-5 7-280 0 0,10-16 891 0 0,33-41 0 0 0,-2 4-338 0 0,-12 15-461 0 0,17-21 42 0 0,29-36 24 0 0,-60 80-415 0 0,-18 21-57 0 0,-2 2 11 0 0,0 0 1 0 0,0 0-5 0 0,0 0-23 0 0,0 0-11 0 0,0 0-1 0 0,-1 2-74 0 0,0 1 1 0 0,0-1-1 0 0,0 1 0 0 0,0-1 1 0 0,-1 1-1 0 0,1-1 0 0 0,-1 0 1 0 0,1 0-1 0 0,-1 0 0 0 0,0 0 1 0 0,-3 3-1 0 0,1 1 9 0 0,-21 24-23 0 0,2 1 1 0 0,2 1 0 0 0,-26 50-1 0 0,44-77-4 0 0,2-3 8 0 0,0 0 0 0 0,0 0 1 0 0,0 0-1 0 0,0 0 0 0 0,0 0 1 0 0,1 0-1 0 0,-1 0 0 0 0,1 1 0 0 0,-1-1 1 0 0,1 3-1 0 0,-1 16-73 0 0,1-20 70 0 0,0-1 0 0 0,0 1 0 0 0,0 0 0 0 0,1 0 1 0 0,-1 0-1 0 0,0 0 0 0 0,0-1 0 0 0,1 1 0 0 0,-1 0 0 0 0,1 0 1 0 0,-1 0-1 0 0,0-1 0 0 0,1 1 0 0 0,-1 0 0 0 0,1-1 0 0 0,0 1 1 0 0,-1 0-1 0 0,1-1 0 0 0,0 1 0 0 0,-1-1 0 0 0,1 1 0 0 0,0-1 1 0 0,-1 1-1 0 0,3 0 0 0 0,2 0-9 0 0,1 0 0 0 0,-1-1 0 0 0,1 1 0 0 0,0-1 0 0 0,-1 0 0 0 0,1 0 0 0 0,0-1 0 0 0,-1 0 0 0 0,1 0 0 0 0,-1 0 0 0 0,1-1 0 0 0,-1 1-1 0 0,8-5 1 0 0,8-4 11 0 0,38-23 0 0 0,-55 31 3 0 0,7-6 34 0 0,0-1 0 0 0,-1 0 1 0 0,15-16-1 0 0,-10 10 40 0 0,-4 1 12 0 0,1 0-1 0 0,-2-1 1 0 0,18-31 0 0 0,-23 36-31 0 0,2 0 16 0 0,-1 2 22 0 0,-4 6 5 0 0,-3 5 0 0 0,-8 34 26 0 0,-16 40 0 0 0,14-46-118 0 0,1 0 0 0 0,-9 51 0 0 0,19-78-4 0 0,-1-1 0 0 0,1 1 0 0 0,0 0 0 0 0,0 0 0 0 0,0 0 0 0 0,0 0 0 0 0,1 0 0 0 0,0 0 0 0 0,1 4 0 0 0,-2-6 0 0 0,1-1 0 0 0,-1 1 0 0 0,0 0 0 0 0,1 0 0 0 0,0-1 0 0 0,-1 1 0 0 0,1-1 0 0 0,0 1 0 0 0,0-1 0 0 0,0 1 0 0 0,0-1 0 0 0,0 1 0 0 0,0-1 0 0 0,1 0 0 0 0,-1 0 0 0 0,0 1 0 0 0,3 1 0 0 0,0-1 0 0 0,6 3-12 0 0,1-4-49 0 0,-8-1 37 0 0,-1 0 0 0 0,0-1 0 0 0,1 1 0 0 0,-1 0 0 0 0,1-1 1 0 0,-1 1-1 0 0,0-1 0 0 0,0 0 0 0 0,1 0 0 0 0,-1 0 0 0 0,0 0 1 0 0,0 0-1 0 0,0 0 0 0 0,0-1 0 0 0,0 1 0 0 0,0-1 0 0 0,0 1 0 0 0,2-4 1 0 0,0 1-114 0 0,-2 1-125 0 0,-1 1 0 0 0,1-1-1 0 0,-1 1 1 0 0,0-1 0 0 0,0 1-1 0 0,0-1 1 0 0,0 0 0 0 0,0 1-1 0 0,-1-1 1 0 0,1 0-1 0 0,-1 0 1 0 0,1-4 0 0 0,-2-2-1198 0 0,0-2-47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31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6 455 0 0,'2'2'-3137'0'0,"0"1"5190"0"0,-2-3-1150 0 0,1 0 0 0 0,-1 0 1 0 0,0 0-1 0 0,0 1 1 0 0,1-1 0 0 0,-1 0-1 0 0,0 0 1 0 0,1 0-1 0 0,-1 0 1 0 0,0 0 0 0 0,0 1-1 0 0,1-1 1 0 0,-1 0-1 0 0,0 0 1 0 0,1 0 0 0 0,-1 0-1 0 0,0 0 1 0 0,1 0-1 0 0,-1 0 1 0 0,0 0 0 0 0,1 0-1 0 0,3-2 1327 0 0,-2 1-1633 0 0,-1 0-450 0 0,1-1 0 0 0,-1 0-1 0 0,0 1 1 0 0,0-1-1 0 0,0 0 1 0 0,0 0-1 0 0,0 0 1 0 0,0 0-1 0 0,-1 0 1 0 0,2-2-1 0 0,1-5 154 0 0,15-16 469 0 0,-14 20-639 0 0,0 1 1 0 0,0-1-1 0 0,5-10 0 0 0,-9 15-130 0 0,5-11 127 0 0,1 0 0 0 0,0 0 0 0 0,1 0 0 0 0,0 0 0 0 0,0 1 0 0 0,16-15 0 0 0,-13 15-29 0 0,1 0 0 0 0,0 2 0 0 0,0-1 0 0 0,1 1 0 0 0,18-9 0 0 0,-27 16-86 0 0,-1 0 1 0 0,0-1-1 0 0,1 1 0 0 0,-1 0 1 0 0,1 1-1 0 0,-1-1 0 0 0,1 0 1 0 0,0 1-1 0 0,-1-1 0 0 0,6 1 0 0 0,1-1 6 0 0,4 0 46 0 0,-13 1-59 0 0,1 1-1 0 0,0-1 0 0 0,0 0 1 0 0,0 1-1 0 0,0-1 0 0 0,-1 1 1 0 0,1-1-1 0 0,0 1 0 0 0,0-1 1 0 0,-1 1-1 0 0,1 0 0 0 0,0 0 0 0 0,2 3-3 0 0,0 0 0 0 0,0 0 0 0 0,-1 1 0 0 0,1-1 0 0 0,-1 0-1 0 0,0 1 1 0 0,-1 0 0 0 0,1-1 0 0 0,-1 1 0 0 0,0 0 0 0 0,0 0-1 0 0,0 0 1 0 0,-1 0 0 0 0,1 0 0 0 0,-2 5 0 0 0,1 5-2 0 0,-2-1 0 0 0,0 1 1 0 0,-6 25-1 0 0,5-29 1 0 0,-3-1 0 0 0,-2-2 0 0 0,0 0 0 0 0,2-3-13 0 0,14-28-107 0 0,2 9 118 0 0,0 0 1 0 0,1 1-1 0 0,1 0 1 0 0,0 0-1 0 0,1 2 1 0 0,19-15-1 0 0,16-15 13 0 0,-43 36 6 0 0,5-4 10 0 0,17 1-7 0 0,-16 7 33 0 0,-10 1-50 0 0,0 0 0 0 0,0 0 1 0 0,0 0-1 0 0,0 0 0 0 0,0 1 0 0 0,0-1 0 0 0,0 0 1 0 0,0 1-1 0 0,0-1 0 0 0,0 0 0 0 0,0 1 0 0 0,0-1 0 0 0,0 1 1 0 0,-1 0-1 0 0,1-1 0 0 0,0 1 0 0 0,0 0 0 0 0,-1-1 1 0 0,1 1-1 0 0,0 0 0 0 0,-1 0 0 0 0,2 1 0 0 0,8 19 41 0 0,-10-21-44 0 0,2 6 10 0 0,0-3-6 0 0,-1 1-1 0 0,0-1 1 0 0,0 1-1 0 0,0-1 0 0 0,0 1 1 0 0,-1 0-1 0 0,1-1 0 0 0,-1 1 1 0 0,0 0-1 0 0,0-1 1 0 0,0 1-1 0 0,-1 0 0 0 0,1-1 1 0 0,-1 1-1 0 0,-2 6 0 0 0,3-6 5 0 0,-7 18-5 0 0,-6 9 0 0 0,10-26 5 0 0,3-5-5 0 0,0 1 0 0 0,-1-1 0 0 0,1 1 1 0 0,-1-1-1 0 0,1 1 0 0 0,0-1 0 0 0,-1 0 0 0 0,1 1 0 0 0,-1-1 1 0 0,1 0-1 0 0,-1 1 0 0 0,1-1 0 0 0,-1 0 0 0 0,0 0 1 0 0,1 1-1 0 0,-1-1 0 0 0,1 0 0 0 0,-2 0 0 0 0,2 0 31 0 0,0-1-35 0 0,-1-1-1 0 0,1 1 0 0 0,0-1 0 0 0,1 1 0 0 0,-1-1 0 0 0,0 1 0 0 0,0-1 0 0 0,1 1 0 0 0,-1-1 1 0 0,1 1-1 0 0,-1-1 0 0 0,1 1 0 0 0,0-1 0 0 0,0 1 0 0 0,-1 0 0 0 0,1-1 0 0 0,0 1 0 0 0,0 0 1 0 0,0 0-1 0 0,0 0 0 0 0,0 0 0 0 0,3-2 0 0 0,2-2-4 0 0,26-34 6 0 0,-22 25 0 0 0,1 2 0 0 0,0-1 0 0 0,15-12 0 0 0,-1 4 0 0 0,-8 6 0 0 0,0 2 0 0 0,30-19 0 0 0,-37 25 21 0 0,-8 6-9 0 0,0-1 1 0 0,0 1 0 0 0,1-1 0 0 0,-1 1-1 0 0,0 0 1 0 0,1 0 0 0 0,-1 0 0 0 0,1 0-1 0 0,2 0 1 0 0,-4 1-6 0 0,-1 0 0 0 0,1 0 1 0 0,0 1-1 0 0,-1-1 0 0 0,1 0 0 0 0,0 1 0 0 0,-1-1 0 0 0,1 1 0 0 0,0-1 1 0 0,-1 1-1 0 0,1-1 0 0 0,-1 1 0 0 0,1-1 0 0 0,-1 1 0 0 0,1 0 0 0 0,-1-1 1 0 0,0 1-1 0 0,1 0 0 0 0,-1-1 0 0 0,0 1 0 0 0,1 0 0 0 0,-1 0 0 0 0,0-1 1 0 0,0 1-1 0 0,0 0 0 0 0,0 0 0 0 0,0-1 0 0 0,0 3 0 0 0,2 22 57 0 0,-2-24-64 0 0,-1 20 25 0 0,0 0 0 0 0,-1 0 0 0 0,-1-1 0 0 0,-8 30 0 0 0,9-46-25 0 0,1 0 0 0 0,0 0 0 0 0,1 1 0 0 0,-1-1 0 0 0,1 1 0 0 0,0-1 0 0 0,0 0 0 0 0,0 1 0 0 0,1-1 0 0 0,-1 1 0 0 0,2 4 0 0 0,5 1 0 0 0,-7-9 0 0 0,1 0 0 0 0,0-1 0 0 0,-1 1 0 0 0,1-1 0 0 0,0 1 0 0 0,0-1 0 0 0,-1 1 0 0 0,1-1 0 0 0,0 1 0 0 0,0-1 0 0 0,0 0 0 0 0,1 1 0 0 0,4-1 0 0 0,1 0 0 0 0,-1 0 0 0 0,0 0 0 0 0,0-1 0 0 0,0 0 0 0 0,0 0 0 0 0,10-4 0 0 0,7-1 0 0 0,-6 1 0 0 0,-1-1 0 0 0,1 0 0 0 0,-1-1 0 0 0,-1-1 0 0 0,0 0 0 0 0,26-19 0 0 0,-30 20 0 0 0,-3 1 22 0 0,1 0 0 0 0,-1 0 0 0 0,0-1 0 0 0,0-1-1 0 0,-1 1 1 0 0,0-1 0 0 0,-1 0 0 0 0,1-1 0 0 0,8-16 0 0 0,-12 19 4 0 0,6-12 143 0 0,-1 0 0 0 0,8-23 0 0 0,-16 39-89 0 0,0 2 0 0 0,-1-2 1 0 0,1 1-78 0 0,0 1-1 0 0,0 0 1 0 0,0-1 0 0 0,0 1 0 0 0,0 0 0 0 0,0-1 0 0 0,0 1 0 0 0,0 0 0 0 0,0-1 0 0 0,0 1 0 0 0,0 0 0 0 0,0-1 0 0 0,0 1 0 0 0,-1 0 0 0 0,1 0 0 0 0,0-1 0 0 0,0 1 0 0 0,0 0 0 0 0,0-1-1 0 0,-1 1 1 0 0,1 0 0 0 0,0 0 0 0 0,0 0 0 0 0,-1-1 0 0 0,1 1 0 0 0,-1 0 0 0 0,-2 1 7 0 0,0 1 1 0 0,-1-1-1 0 0,1 1 1 0 0,0 0-1 0 0,0 0 1 0 0,0 0-1 0 0,0 1 1 0 0,1-1-1 0 0,-1 1 0 0 0,1-1 1 0 0,-3 4-1 0 0,-27 39 121 0 0,22-29-115 0 0,-4 6-312 0 0,1-1 1 0 0,1 2-1 0 0,-14 36 0 0 0,25-56-244 0 0,0 1 0 0 0,0 0 0 0 0,0-1-1 0 0,1 1 1 0 0,0 0 0 0 0,-1 0-1 0 0,1 0 1 0 0,1 4 0 0 0,-1-6-2225 0 0,0-2-4817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32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406 5983 0 0,'2'-1'464'0'0,"19"-17"213"0"0,-1-5 5480 0 0,-19 22-3888 0 0,-1 1-542 0 0,0-2-242 0 0,0 1-1321 0 0,1 1-1 0 0,-1-1 1 0 0,0 0 0 0 0,0 0 0 0 0,0 1 0 0 0,0-1-1 0 0,-1 0 1 0 0,1 0 0 0 0,0 1 0 0 0,0-1 0 0 0,0 0-1 0 0,0 0 1 0 0,-1 1 0 0 0,1-1 0 0 0,0 0-1 0 0,-1 1 1 0 0,1-1 0 0 0,-1 0 0 0 0,1 1 0 0 0,0-1-1 0 0,-1 1 1 0 0,0-1 0 0 0,1 1 0 0 0,-1-1 0 0 0,1 1-1 0 0,-1-1 1 0 0,1 1 0 0 0,-1-1 0 0 0,0 1 0 0 0,1 0-1 0 0,-1-1 1 0 0,0 1 0 0 0,0 0 0 0 0,1 0-1 0 0,-1 0 1 0 0,0-1 0 0 0,0 1 0 0 0,-6-1 136 0 0,3-1-18 0 0,0 1 0 0 0,0 0 0 0 0,0 1 1 0 0,-7-1-1 0 0,9 1-239 0 0,0 0 1 0 0,1 0-1 0 0,-1 0 1 0 0,0 1-1 0 0,0-1 1 0 0,1 1 0 0 0,-1 0-1 0 0,0-1 1 0 0,1 1-1 0 0,-1 0 1 0 0,1 0-1 0 0,-1 0 1 0 0,1 0-1 0 0,-3 2 1 0 0,-35 31 424 0 0,-36 42 1 0 0,67-67-469 0 0,1 0 0 0 0,0 1 0 0 0,0 0 0 0 0,1 0 0 0 0,0 0 0 0 0,1 1 0 0 0,0-1 0 0 0,1 1 0 0 0,-5 20 0 0 0,8-17 0 0 0,1-12-4 0 0,1-1 0 0 0,-1 0-1 0 0,0 1 1 0 0,1-1 0 0 0,-1 1 0 0 0,1-1-1 0 0,0 0 1 0 0,-1 0 0 0 0,1 1 0 0 0,0-1-1 0 0,-1 0 1 0 0,1 0 0 0 0,0 0 0 0 0,0 0-1 0 0,0 0 1 0 0,0 0 0 0 0,0 0 0 0 0,1 0-1 0 0,-1 0 1 0 0,2 0 0 0 0,-1 0-13 0 0,0 0 1 0 0,0 0-1 0 0,1-1 1 0 0,-1 1-1 0 0,0-1 0 0 0,1 0 1 0 0,-1 1-1 0 0,0-1 1 0 0,1 0-1 0 0,-1-1 1 0 0,3 1-1 0 0,5-2-45 0 0,0 0-1 0 0,-1-1 1 0 0,1 0-1 0 0,13-7 1 0 0,-4 0 57 0 0,-1 0 0 0 0,-1-1 0 0 0,0 0 0 0 0,17-16 0 0 0,57-61 107 0 0,-60 51 59 0 0,-2-1 0 0 0,-2-1 0 0 0,26-51 0 0 0,-35 60-39 0 0,4-12 132 0 0,-2-1-1 0 0,25-78 1 0 0,-45 119-145 0 0,0 2 10 0 0,0 0 1 0 0,-1 1-87 0 0,-1 0-1 0 0,1 1 1 0 0,0-1-1 0 0,-1 0 1 0 0,1 1 0 0 0,0-1-1 0 0,0 0 1 0 0,-2 4 0 0 0,0-2 17 0 0,-12 19 8 0 0,1 0 0 0 0,1 0-1 0 0,-13 32 1 0 0,-4 7-1 0 0,-46 87-201 0 0,62-116-872 0 0,1 1 1 0 0,2 1-1 0 0,-8 39 0 0 0,15-55-688 0 0,2-4-57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33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1 10191 0 0,'0'0'464'0'0,"0"0"-8"0"0,0 0-106 0 0,0-2 622 0 0,-1-7-67 0 0,1-1 0 0 0,0 1 1 0 0,1 0-1 0 0,0 0 0 0 0,1 0 1 0 0,0 0-1 0 0,0 0 0 0 0,1 0 1 0 0,4-10-1 0 0,7-13 423 0 0,21-33-1 0 0,-12 24-316 0 0,52-80 551 0 0,-24 43-925 0 0,-37 53-419 0 0,2 0 0 0 0,1 1 0 0 0,21-21 0 0 0,-37 44-122 0 0,-1 1-1 0 0,0 0-7 0 0,0 0-7 0 0,0 0-1 0 0,-1 8-61 0 0,0 0 0 0 0,-1 1-1 0 0,0-1 1 0 0,0 0 0 0 0,-5 11 0 0 0,-4 16 12 0 0,10-31-38 0 0,0 0 0 0 0,0 1 0 0 0,0-1 0 0 0,0 1 0 0 0,1-1 0 0 0,0 1 0 0 0,0-1 0 0 0,1 9 0 0 0,0-2-2 0 0,0-6 6 0 0,-1-1 1 0 0,1 1-1 0 0,0 0 0 0 0,3 7 0 0 0,5 2-39 0 0,-2-6 34 0 0,-5-6 4 0 0,0 1 0 0 0,0-1 0 0 0,0 0 0 0 0,1 1 0 0 0,-1-1 0 0 0,1 0 0 0 0,3 2-1 0 0,-1-1-7 0 0,0 0-1 0 0,0 1 0 0 0,-1 0 0 0 0,0 0 0 0 0,0 0 1 0 0,0 0-1 0 0,0 1 0 0 0,4 6 0 0 0,-8-10 9 0 0,8 9-10 0 0,-1 1 0 0 0,0 0 0 0 0,9 21 0 0 0,-15-30 14 0 0,0-1 0 0 0,0 1 0 0 0,-1 0 0 0 0,1 0 0 0 0,0 0 0 0 0,-1-1 0 0 0,1 1 0 0 0,-1 0 0 0 0,0 0 0 0 0,0 0 0 0 0,1 0 0 0 0,-1 0 0 0 0,-1 0 0 0 0,1 0 0 0 0,0 2 0 0 0,-2 2 0 0 0,3-2 0 0 0,-1-1 0 0 0,0 0 0 0 0,-1 1 0 0 0,1-1 0 0 0,-1 1 0 0 0,1-1 0 0 0,-3 4 0 0 0,1-1 0 0 0,-3 4 0 0 0,-6-1 0 0 0,-8 3 3 0 0,9-11 18 0 0,3-1 8 0 0,-16 6-87 0 0,20-5-30 0 0,-1-1 0 0 0,0 1 1 0 0,0-1-1 0 0,0 0 0 0 0,0 0 1 0 0,1 0-1 0 0,-1 0 0 0 0,0-1 1 0 0,0 0-1 0 0,1 0 0 0 0,-1 0 1 0 0,0 0-1 0 0,1 0 0 0 0,-1-1 0 0 0,1 1 1 0 0,-5-4-1 0 0,7 4-300 0 0,1 1-353 0 0,-1-1-157 0 0,0 1 767 0 0,1-1 0 0 0,-1 1 0 0 0,1-1 0 0 0,-1 1 0 0 0,1-1 0 0 0,0 0 0 0 0,-1 1 0 0 0,1-1 0 0 0,0 1 0 0 0,-1-1 0 0 0,1 0 0 0 0,0 1 0 0 0,0-1 0 0 0,0 0 0 0 0,0 1 0 0 0,0-1 0 0 0,-1 0 0 0 0,1 1 0 0 0,0-1 0 0 0,0 0 0 0 0,1-1-259 0 0,-1 1-1 0 0,1-1 1 0 0,-1 1 0 0 0,1 0 0 0 0,-1-1 0 0 0,1 1 0 0 0,0 0 0 0 0,0 0 0 0 0,0-1 0 0 0,1 0 0 0 0,7-11-6285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34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20 3223 0 0,'0'-1'240'0'0,"1"-6"250"0"0,0 5 221 0 0,-1 1-1 0 0,1-1 1 0 0,0 0 0 0 0,0 0 0 0 0,0 1 0 0 0,0-1-1 0 0,0 0 1 0 0,2-1 0 0 0,2-5 1437 0 0,4-11 3830 0 0,-7 13-5051 0 0,1-1 0 0 0,-1 0 0 0 0,-1 1 0 0 0,2-11 0 0 0,-2 15-278 0 0,-1 1-129 0 0,-3-18 391 0 0,2 17-488 0 0,1 2-107 0 0,0 0-48 0 0,0 0-11 0 0,0 0-17 0 0,-1 0-67 0 0,-15 2 144 0 0,11-2-273 0 0,1 0 0 0 0,0 1 0 0 0,-1 0 0 0 0,1-1-1 0 0,0 2 1 0 0,0-1 0 0 0,0 0 0 0 0,0 1 0 0 0,0 0 0 0 0,0-1-1 0 0,0 2 1 0 0,-4 2 0 0 0,-11 9 8 0 0,3-2 16 0 0,-20 19 0 0 0,17-14-68 0 0,8-6 0 0 0,0 0 0 0 0,-18 25 0 0 0,14-12 0 0 0,-5 9 0 0 0,10-19-30 0 0,10-8 12 0 0,0-3 6 0 0,-1 10 0 0 0,2 0 12 0 0,-1-13-1 0 0,1 1 1 0 0,-1 0-1 0 0,0-1 0 0 0,1 1 1 0 0,-1-1-1 0 0,0 1 0 0 0,1 0 1 0 0,-1-1-1 0 0,1 1 0 0 0,-1-1 1 0 0,1 1-1 0 0,-1-1 0 0 0,1 1 1 0 0,-1-1-1 0 0,2 1 0 0 0,11 3-41 0 0,1-4 31 0 0,-1-2 11 0 0,6-5 0 0 0,-15 4 0 0 0,0-1 0 0 0,14-8 33 0 0,-1 0 0 0 0,0-2 0 0 0,14-15 1 0 0,18-14 49 0 0,-37 32-15 0 0,0 0-1 0 0,15-20 1 0 0,-11 12-15 0 0,-13 14-31 0 0,-2 3-10 0 0,1 0 1 0 0,-1 0 0 0 0,0 0 0 0 0,1 1-1 0 0,-1-1 1 0 0,1 0 0 0 0,0 1 0 0 0,0-1 0 0 0,2-1-1 0 0,4-3 79 0 0,-7 5 2 0 0,-1 1-10 0 0,1 2-16 0 0,1 5-60 0 0,0-1 1 0 0,0 1-1 0 0,-1 0 1 0 0,0 0-1 0 0,0 12 0 0 0,-7 47 25 0 0,4-50-31 0 0,0-3-1 0 0,1-1 0 0 0,3 1 0 0 0,5-3-11 0 0,-7-9 7 0 0,1-1 0 0 0,-1 1 0 0 0,1-1 0 0 0,0 0 0 0 0,-1 1 0 0 0,1-1 0 0 0,0 0 0 0 0,-1 1 0 0 0,1-1 0 0 0,0 0 0 0 0,0 0 0 0 0,-1 0 0 0 0,2 1 0 0 0,12-3-60 0 0,-7 0 63 0 0,0 1 0 0 0,-1-2 0 0 0,1 1-1 0 0,-1-1 1 0 0,1 0 0 0 0,-1 0-1 0 0,0-1 1 0 0,0 1 0 0 0,-1-1 0 0 0,9-8-1 0 0,5-6 3 0 0,25-32-1 0 0,-29 32 0 0 0,27-26 0 0 0,-26 32 1 0 0,-12 11 2 0 0,-2 0 4 0 0,3-1 35 0 0,-5 2-41 0 0,1 0 0 0 0,-1 0-1 0 0,1 0 1 0 0,-1 0-1 0 0,1 0 1 0 0,-1 0-1 0 0,1 0 1 0 0,-1 0-1 0 0,1 0 1 0 0,-1 0 0 0 0,1 0-1 0 0,-1 0 1 0 0,0 0-1 0 0,1 0 1 0 0,-1 0-1 0 0,1 1 1 0 0,-1-1-1 0 0,1 0 1 0 0,1 2-1 0 0,-1 0 0 0 0,0-1 0 0 0,0 1 0 0 0,0 0 0 0 0,0 0 0 0 0,0 0 0 0 0,0-1 0 0 0,0 1 0 0 0,-1 0 0 0 0,1 0 0 0 0,-1 0 0 0 0,1 0 0 0 0,-1 0 0 0 0,0 1 0 0 0,0-1 0 0 0,0 3 0 0 0,-2 38 0 0 0,1-41 0 0 0,-2 26-60 0 0,1-19 49 0 0,1-5 10 0 0,1 1 1 0 0,-1-1 0 0 0,1 1 0 0 0,0-1 0 0 0,0 5 0 0 0,2 3 0 0 0,2-3-11 0 0,-1-6-31 0 0,-3-2 40 0 0,0 0 0 0 0,1-1 0 0 0,-1 1-1 0 0,0-1 1 0 0,1 1 0 0 0,-1-1 0 0 0,1 1 0 0 0,-1-1 0 0 0,1 1 0 0 0,-1-1 0 0 0,1 0 0 0 0,0 1 0 0 0,-1-1 0 0 0,1 0 0 0 0,-1 1-1 0 0,1-1 1 0 0,0 0 0 0 0,-1 0 0 0 0,1 0 0 0 0,0 1 0 0 0,-1-1 0 0 0,1 0 0 0 0,0 0 0 0 0,-1 0 0 0 0,1 0 0 0 0,0 0 0 0 0,-1 0 0 0 0,2-1-1 0 0,0 1-7 0 0,1 1 0 0 0,2-1 9 0 0,13-7-67 0 0,9-12 52 0 0,-2 2 19 0 0,-18 12-3 0 0,0 0 0 0 0,-1 1 0 0 0,1-2 0 0 0,7-8 0 0 0,15-11 0 0 0,31-20 0 0 0,-48 38 0 0 0,-12 6 0 0 0,1 1 0 0 0,-1 0 0 0 0,1-1 0 0 0,-1 1 0 0 0,1 0 0 0 0,-1 0 0 0 0,1-1 0 0 0,-1 1 0 0 0,1 0 0 0 0,0 0 0 0 0,-1 0 0 0 0,1 0 0 0 0,-1 0 0 0 0,1 0 0 0 0,0 0 0 0 0,-1 0 0 0 0,1 0 0 0 0,0 0 0 0 0,1 1 0 0 0,-1 0 0 0 0,1 0 0 0 0,-1 0 0 0 0,1 0 0 0 0,-1 1 0 0 0,0-1 0 0 0,1 0 0 0 0,-1 1 0 0 0,0-1 0 0 0,0 0 0 0 0,0 1 0 0 0,0 0 0 0 0,0-1 0 0 0,0 1 0 0 0,0 0 0 0 0,-1-1 0 0 0,1 1 0 0 0,-1 0 0 0 0,1 0 0 0 0,-1-1 0 0 0,0 1 0 0 0,1 0 0 0 0,-1 0 0 0 0,0 3 0 0 0,0 5 0 0 0,0 0 0 0 0,-1 0 0 0 0,-2 12 0 0 0,-6 56 0 0 0,10-69 0 0 0,2-8 0 0 0,2-5 0 0 0,3-2 0 0 0,-1-1 0 0 0,0 0 0 0 0,0 0 0 0 0,-1-1 0 0 0,7-9 0 0 0,-6 7 0 0 0,0 1 0 0 0,0 0 0 0 0,1 0 0 0 0,0 1 0 0 0,1 0 0 0 0,13-10 0 0 0,-11 11 0 0 0,-10 7 0 0 0,-1 0 0 0 0,1-1 0 0 0,-1 1 0 0 0,1 0 0 0 0,-1-1 0 0 0,1 1 0 0 0,-1 0 0 0 0,1 0 0 0 0,-1 0 0 0 0,1 0 0 0 0,0 0 0 0 0,-1 0 0 0 0,1 0 0 0 0,-1-1 0 0 0,1 2 0 0 0,-1-1 0 0 0,1 0 0 0 0,0 0 0 0 0,1 1-1 0 0,-1 0-1 0 0,1 0 1 0 0,-1 0-1 0 0,1 0 1 0 0,-1 0-1 0 0,0 0 1 0 0,1 1-1 0 0,-1-1 1 0 0,0 1 0 0 0,0-1-1 0 0,0 1 1 0 0,0-1-1 0 0,0 1 1 0 0,-1-1-1 0 0,1 1 1 0 0,0 0-1 0 0,-1 0 1 0 0,1-1-1 0 0,-1 1 1 0 0,1 0 0 0 0,-1 2-1 0 0,1 3-4 0 0,0 0-1 0 0,-1 0 1 0 0,0-1-1 0 0,-1 11 1 0 0,0 3 6 0 0,-2 0 0 0 0,-2 13-11 0 0,4-31-43 0 0,1-2-16 0 0,1-3 16 0 0,3-10 51 0 0,1 1 1 0 0,0-1 0 0 0,1 1-1 0 0,13-20 1 0 0,-14 25 2 0 0,0 0 0 0 0,0 0 0 0 0,1 0 1 0 0,0 1-1 0 0,0 0 0 0 0,1 0 0 0 0,0 1 0 0 0,13-9 0 0 0,-5 5-1 0 0,-10 6-10 0 0,1-1 1 0 0,0 1 0 0 0,1 0-1 0 0,6-3 1 0 0,-2 3-1 0 0,2 2 11 0 0,-12 1 0 0 0,0 1 0 0 0,0-1 0 0 0,0 0 0 0 0,0 1 0 0 0,0-1 0 0 0,0 1 0 0 0,0-1 0 0 0,0 1 0 0 0,0-1 0 0 0,-1 1 0 0 0,3 1 0 0 0,-1 1 0 0 0,1 1 0 0 0,0-1 0 0 0,-1 1 0 0 0,0 0 0 0 0,0 0 0 0 0,0 0 0 0 0,0 0 0 0 0,0 0 0 0 0,-1 0 0 0 0,0 0 0 0 0,0 1 0 0 0,0-1 0 0 0,-1 0 0 0 0,1 1 0 0 0,-1-1 0 0 0,0 1 0 0 0,-1 4 0 0 0,0 6 0 0 0,-1 1 0 0 0,-1-1 0 0 0,-7 23 0 0 0,9-32-4 0 0,-8 17 14 0 0,-3-1-91 0 0,0-4-963 0 0,11-17 400 0 0,1-1-26 0 0,0 0-121 0 0,0 0-472 0 0,0 0-206 0 0,0-2-1191 0 0,2-7-4612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07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1 11975 0 0,'0'0'267'0'0,"1"-2"42"0"0,8-16 116 0 0,0-1-1 0 0,9-33 1 0 0,-9 26 469 0 0,55-194 3882 0 0,-57 192-1686 0 0,-7 22-1036 0 0,-3 20-1126 0 0,-14 67-928 0 0,-12 166 0 0 0,12-93 0 0 0,16-144 0 0 0,1 0 0 0 0,0-3 72 0 0,0-5 299 0 0,0-2-296 0 0,0 1 1 0 0,0-1 0 0 0,0 1-1 0 0,0-1 1 0 0,0 1 0 0 0,0-1 0 0 0,0 0-1 0 0,1 1 1 0 0,-1-1 0 0 0,0 1-1 0 0,0-1 1 0 0,0 0 0 0 0,0 1-1 0 0,0-1 1 0 0,1 1 0 0 0,-1-1-1 0 0,0 0 1 0 0,0 1 0 0 0,1-1-1 0 0,-1 1 1 0 0,2 1-75 0 0,1-1 0 0 0,-1 1 0 0 0,0-1 0 0 0,1 1 0 0 0,-1-1 0 0 0,1 0 0 0 0,-1 0 0 0 0,1 0 0 0 0,0 0 0 0 0,-1-1 0 0 0,1 1 0 0 0,0-1 0 0 0,0 1 0 0 0,-1-1 0 0 0,1 0 0 0 0,4 0 0 0 0,-2 0-2 0 0,15 0 1 0 0,0-1 0 0 0,0 0 0 0 0,23-5 0 0 0,-29 3 0 0 0,1 0 0 0 0,18 0 0 0 0,3 0 0 0 0,-32 4 22 0 0,12-5-177 0 0,-14 3-541 0 0,-2 1-258 0 0,0 0-56 0 0,-8-18-2961 0 0,2 10 2439 0 0,0-1-4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35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7 12239 0 0,'0'0'562'0'0,"2"-1"-18"0"0,4-3-154 0 0,-4 3 654 0 0,-2 1 327 0 0,0 0 62 0 0,0 0-59 0 0,0 0-281 0 0,-13 0 816 0 0,9 2-1626 0 0,-1-1-1 0 0,1 1 1 0 0,0-1 0 0 0,0 1-1 0 0,-4 3 1 0 0,-15 6 533 0 0,18-10-741 0 0,1 1-1 0 0,0 0 1 0 0,0 0 0 0 0,0 0-1 0 0,0 1 1 0 0,0-1 0 0 0,0 1-1 0 0,1 0 1 0 0,0 0 0 0 0,-1 0-1 0 0,1 0 1 0 0,0 0 0 0 0,0 1-1 0 0,1 0 1 0 0,-5 6 0 0 0,-1 9-20 0 0,8-15-46 0 0,0 7 33 0 0,1-6-40 0 0,1-1-1 0 0,0 0 0 0 0,0 0 1 0 0,0 0-1 0 0,1 0 0 0 0,-1 0 1 0 0,6 5-1 0 0,26 26 5 0 0,-26-27 4 0 0,3 3 65 0 0,-5-5-39 0 0,0 0 0 0 0,0 1 0 0 0,0 0 1 0 0,-1 0-1 0 0,0 0 0 0 0,0 0 0 0 0,-1 1 0 0 0,5 11 0 0 0,-3-4-7 0 0,-1 3 72 0 0,-6-13-77 0 0,-1-2 7 0 0,2 1 33 0 0,-1 1 0 0 0,0-1 0 0 0,0 0 0 0 0,0 0-1 0 0,0 0 1 0 0,-1 0 0 0 0,0 0 0 0 0,1 0-1 0 0,-6 7 1 0 0,6-9-26 0 0,-1 0 0 0 0,0 0 1 0 0,0 0-1 0 0,0 0 0 0 0,0-1 0 0 0,0 1 0 0 0,-1 0 0 0 0,1-1 0 0 0,0 0 0 0 0,-1 1 1 0 0,1-1-1 0 0,-1 0 0 0 0,1 0 0 0 0,-1-1 0 0 0,1 1 0 0 0,-1 0 0 0 0,-4 0 0 0 0,-1-1-23 0 0,-1 0-1 0 0,0 0 0 0 0,1-1 0 0 0,-1 0 0 0 0,1 0 1 0 0,-1-1-1 0 0,1 0 0 0 0,-12-5 0 0 0,0 1-184 0 0,17 5 18 0 0,1 1 1 0 0,-1-1 0 0 0,0 0-1 0 0,0 0 1 0 0,1 0 0 0 0,-1 0-1 0 0,1 0 1 0 0,-1 0-1 0 0,1-1 1 0 0,-1 1 0 0 0,1-1-1 0 0,0 0 1 0 0,0 0 0 0 0,0 0-1 0 0,0 0 1 0 0,0 0 0 0 0,0 0-1 0 0,-2-4 1 0 0,3 5-625 0 0,11-12-388 0 0,-6 8 964 0 0,0 1 0 0 0,0 0 0 0 0,0 0 0 0 0,1 0 0 0 0,-1 1 0 0 0,1-1 0 0 0,8-3 0 0 0,40-17-1259 0 0,-22 11 734 0 0,-7 2 373 0 0,153-79-916 0 0,-150 72 1355 0 0,28-15 1150 0 0,-53 32-496 0 0,-2 1 143 0 0,0 0 32 0 0,0 0-11 0 0,0 0-59 0 0,0 0-22 0 0,0 0-7 0 0,0 0-49 0 0,0 0-201 0 0,0 0-89 0 0,-6 13 406 0 0,-24 41 51 0 0,16-30-763 0 0,-17 38 0 0 0,27-50-172 0 0,2 0 0 0 0,6 0 0 0 0,-2-10 0 0 0,0 1 0 0 0,0-1 0 0 0,1 0 0 0 0,-1 1 0 0 0,1-1 0 0 0,-1-1 0 0 0,1 1 0 0 0,0 0 0 0 0,-1-1 0 0 0,1 1 0 0 0,0-1 0 0 0,0 0 0 0 0,0 0 0 0 0,0 0 0 0 0,1 0 0 0 0,-1 0 0 0 0,0-1 0 0 0,0 1 0 0 0,0-1 0 0 0,0 0 0 0 0,1 0 0 0 0,-1 0 0 0 0,0-1 0 0 0,0 1 0 0 0,5-2 0 0 0,5-1 0 0 0,0-1 0 0 0,-1 0 0 0 0,1-1 0 0 0,20-11 0 0 0,-9 3 27 0 0,-1-2-1 0 0,-1 0 1 0 0,0-2 0 0 0,-1 0-1 0 0,21-23 1 0 0,-39 37 4 0 0,0 1 0 0 0,0-1 0 0 0,0 1 0 0 0,1 0 0 0 0,5-3-1 0 0,-4 0 106 0 0,-4 2 734 0 0,-11 26-733 0 0,0 0 1 0 0,-21 30 0 0 0,-2 7-43 0 0,23-40-80 0 0,-16 24-1 0 0,-9 2 10 0 0,-13 20 16 0 0,17-23-37 0 0,10-16-22 0 0,12-17-58 0 0,0-3-9 0 0,8-6-8 0 0,1-1-2 0 0,0 0 17 0 0,0 0-26 0 0,0 0-14 0 0,0 0-1 0 0,0 0 9 0 0,0 0 31 0 0,0 0-10 0 0,16-32 19 0 0,-9 21 71 0 0,1-1 0 0 0,0 2 0 0 0,1-1 0 0 0,19-16 0 0 0,4-6 0 0 0,38-56 96 0 0,10-11 66 0 0,-69 87-126 0 0,1 1-1 0 0,1 1 0 0 0,0 0 0 0 0,1 1 0 0 0,21-13 0 0 0,-29 20-7 0 0,-4 1-6 0 0,-1 1 0 0 0,1 0 0 0 0,0 0 0 0 0,0 0 0 0 0,0 0 0 0 0,0 0 0 0 0,0 0 0 0 0,0 0 1 0 0,0 1-1 0 0,0-1 0 0 0,0 1 0 0 0,1-1 0 0 0,-1 1 0 0 0,0 0 0 0 0,0 0 0 0 0,4 0 0 0 0,3 6 45 0 0,-7-4-67 0 0,0 0 1 0 0,-1 1 0 0 0,1-1-1 0 0,-1 1 1 0 0,0-1 0 0 0,0 1-1 0 0,0 0 1 0 0,0 0 0 0 0,0-1-1 0 0,-1 1 1 0 0,1 0-1 0 0,-1 0 1 0 0,0 0 0 0 0,0 0-1 0 0,0 3 1 0 0,0 8 25 0 0,-5 23-1 0 0,5-36-20 0 0,-11 55 6 0 0,8-44-11 0 0,-1-3 11 0 0,2-6 31 0 0,11-20-40 0 0,0-1-1 0 0,2 2 1 0 0,-1-1-1 0 0,2 1 1 0 0,0 1 0 0 0,17-17-1 0 0,-15 19-1 0 0,0 1 0 0 0,0 0 0 0 0,1 1 0 0 0,23-13 0 0 0,-25 19 0 0 0,1 5 0 0 0,-1 3 0 0 0,-10-1 0 0 0,-1-1 0 0 0,0 0 0 0 0,0 0 0 0 0,0 1 0 0 0,0 0 0 0 0,0-1 0 0 0,0 1 0 0 0,-1 0 0 0 0,1 0 0 0 0,1 2 0 0 0,3 10 0 0 0,-5-4 0 0 0,0 1 0 0 0,-3 20 0 0 0,2-22 0 0 0,-2 4 0 0 0,-7 25-77 0 0,6-27-17 0 0,3-9 18 0 0,0-2 11 0 0,0 0-59 0 0,0 0-252 0 0,0 0-111 0 0,0 0-22 0 0,0 0-163 0 0,-1-3-672 0 0,1-9-293 0 0,2-3-54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36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1 6911 0 0,'0'0'315'0'0,"2"-1"-7"0"0,0 0-298 0 0,-1 0 0 0 0,1 0-1 0 0,0 0 1 0 0,-1 0 0 0 0,1 0 0 0 0,0 0 0 0 0,-1 0-1 0 0,0-1 1 0 0,1 1 0 0 0,-1-1 0 0 0,0 1 0 0 0,2-3-1 0 0,3-4 324 0 0,-1 3 840 0 0,0-1 0 0 0,0 0 1 0 0,-1 0-1 0 0,0 0 0 0 0,0 0 0 0 0,-1-1 0 0 0,0 1 0 0 0,3-9 1 0 0,9-15 886 0 0,-10 20-1409 0 0,7-10 291 0 0,-1-2 0 0 0,0 1 1 0 0,-2-1-1 0 0,7-24 0 0 0,-10 26-87 0 0,15-33 1 0 0,-20 47 781 0 0,-8 14-1287 0 0,-11 18-303 0 0,-2 16 92 0 0,-20 65 0 0 0,35-90-146 0 0,-1 2 7 0 0,1 0 0 0 0,1 1 0 0 0,-3 31 0 0 0,-4 29 0 0 0,6-60 1 0 0,6-15-5 0 0,0 4-5 0 0,0-6-55 0 0,1 5-25 0 0,-1-6 3 0 0,-1-2-8 0 0,0 0-9 0 0,0 0-1 0 0,0 0-15 0 0,0 0-59 0 0,0-6-131 0 0,0 1 1 0 0,1-1 0 0 0,0 1-1 0 0,0 0 1 0 0,1 0 0 0 0,0 0-1 0 0,0-1 1 0 0,0 2-1 0 0,0-1 1 0 0,6-9 0 0 0,-4 8-689 0 0,1 0 1 0 0,0 0-1 0 0,6-6 0 0 0,-10 10 616 0 0,15-15-7570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37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8287 0 0,'0'0'382'0'0,"0"0"-8"0"0,0 0 106 0 0,0 0 1334 0 0,0 0 607 0 0,0 0 126 0 0,2 1-159 0 0,0 1-2007 0 0,0-1 0 0 0,0 0 1 0 0,1 0-1 0 0,-1 0 0 0 0,1 0 1 0 0,-1 0-1 0 0,1 0 0 0 0,-1-1 1 0 0,1 1-1 0 0,0-1 0 0 0,-1 0 0 0 0,1 0 1 0 0,2 0-1 0 0,24 1 1336 0 0,25-2 163 0 0,-39 0-1598 0 0,-8 0-194 0 0,0 1 0 0 0,0-1 0 0 0,-1 0 0 0 0,1-1 0 0 0,0 0 0 0 0,6-2 0 0 0,0 1-3 0 0,12-3-6 0 0,-21 5-37 0 0,10 2-191 0 0,-11-3 689 0 0,2 1-6243 0 0,-5 1-2894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37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13 11055 0 0,'0'0'852'0'0,"0"0"-289"0"0,0 0 869 0 0,0 0 435 0 0,2-1 86 0 0,3-5-1469 0 0,1 1 5523 0 0,-7 14-2926 0 0,-5 7-2817 0 0,-1 0 0 0 0,-1-1 0 0 0,-1 0 1 0 0,0 0-1 0 0,-21 25 0 0 0,-15 24-221 0 0,4 0 27 0 0,34-55-50 0 0,0 0 0 0 0,0-1 0 0 0,-1 0 0 0 0,-16 13 0 0 0,22-19-9 0 0,-1 0 0 0 0,0-1-1 0 0,1 1 1 0 0,-1 0-1 0 0,0-1 1 0 0,0 0 0 0 0,0 1-1 0 0,0-1 1 0 0,0 0-1 0 0,0 0 1 0 0,0-1 0 0 0,0 1-1 0 0,0-1 1 0 0,-1 0-1 0 0,1 1 1 0 0,0-1 0 0 0,0-1-1 0 0,0 1 1 0 0,-1 0-1 0 0,1-1 1 0 0,0 0 0 0 0,0 1-1 0 0,0-1 1 0 0,0-1-1 0 0,0 1 1 0 0,0 0-1 0 0,0-1 1 0 0,0 1 0 0 0,1-1-1 0 0,-1 0 1 0 0,1 0-1 0 0,-1 0 1 0 0,1 0 0 0 0,0 0-1 0 0,-1-1 1 0 0,1 1-1 0 0,-3-6 1 0 0,-5-10 76 0 0,8 14-64 0 0,0-1 0 0 0,1 1 0 0 0,0-1 0 0 0,0 0 0 0 0,0 1 0 0 0,1-1 1 0 0,-1 0-1 0 0,1 0 0 0 0,0 0 0 0 0,0 1 0 0 0,1-1 0 0 0,0 0 0 0 0,0 0 0 0 0,2-7 0 0 0,-1 5-4 0 0,0 0-1 0 0,1-1 1 0 0,0 1-1 0 0,0 0 1 0 0,1 0 0 0 0,0 0-1 0 0,0 1 1 0 0,7-9-1 0 0,5 1-14 0 0,-12 12 3 0 0,4-4 30 0 0,-7 6-35 0 0,-1-1-1 0 0,1 1 0 0 0,0-1 1 0 0,-1 1-1 0 0,1-1 0 0 0,-1 1 1 0 0,1 0-1 0 0,0-1 0 0 0,-1 1 0 0 0,1 0 1 0 0,0-1-1 0 0,-1 1 0 0 0,1 0 1 0 0,0 0-1 0 0,0 0 0 0 0,-1 0 0 0 0,1 0 1 0 0,1 0-1 0 0,3 0 43 0 0,-2 0-33 0 0,0 0 0 0 0,0 1 0 0 0,-1-1 0 0 0,1 1-1 0 0,-1 0 1 0 0,1 0 0 0 0,-1 0 0 0 0,1 0 0 0 0,-1 0 0 0 0,1 1-1 0 0,-1-1 1 0 0,0 1 0 0 0,0-1 0 0 0,0 1 0 0 0,0 0-1 0 0,0 0 1 0 0,0 0 0 0 0,0 0 0 0 0,0 0 0 0 0,1 3 0 0 0,4 7 37 0 0,1 0 0 0 0,8 24 1 0 0,-5-13 13 0 0,0-1 49 0 0,1 0 1 0 0,1-1-1 0 0,25 31 0 0 0,-32-45-67 0 0,0 0-1 0 0,1 0 1 0 0,0-1-1 0 0,0 0 0 0 0,0 0 1 0 0,1 0-1 0 0,0-1 0 0 0,0-1 1 0 0,1 1-1 0 0,-1-1 1 0 0,1-1-1 0 0,15 5 0 0 0,-16-6 50 0 0,1 0-1 0 0,0-1 1 0 0,-1 0-1 0 0,10-1 1 0 0,-16 0-21 0 0,-2 0 4 0 0,14-3 32 0 0,-3-1-33 0 0,-11 4-72 0 0,1-1 0 0 0,-1 1 0 0 0,1-1 0 0 0,-1 0 0 0 0,0 1 0 0 0,1-1 0 0 0,-1 1 0 0 0,0-1 0 0 0,0 0 0 0 0,1 1 0 0 0,-1-1 1 0 0,0 0-1 0 0,0 1 0 0 0,0-1 0 0 0,0 0 0 0 0,0 1 0 0 0,0-1 0 0 0,0 0 0 0 0,0 1 0 0 0,0-2 0 0 0,-1 2 2 0 0,2-2-14 0 0,-1 1 0 0 0,0-1 0 0 0,1 1 0 0 0,-1-1 0 0 0,0 1 1 0 0,0 0-1 0 0,0-1 0 0 0,0 1 0 0 0,-1-1 0 0 0,1 1 0 0 0,0-1 0 0 0,-1 1 0 0 0,1 0 0 0 0,-1-1 0 0 0,1 1 0 0 0,-1 0 0 0 0,0-2 1 0 0,-2-2-153 0 0,-4-6-233 0 0,-2-3-27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0:3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9671 0 0,'4'-2'407'0'0,"0"-1"0"0"0,1 1 0 0 0,0 0 0 0 0,-1 1 0 0 0,7-2 0 0 0,12 0 7769 0 0,-22 3-6798 0 0,-1 0-39 0 0,0 0-103 0 0,0 0-395 0 0,0 0-176 0 0,0 0-31 0 0,0 0-48 0 0,-1-4-242 0 0,0 0 0 0 0,0 0 0 0 0,-1 0 0 0 0,1 0-1 0 0,-5-6 1 0 0,5 8-160 0 0,1 2-35 0 0,0 0-18 0 0,-1-2-3 0 0,-14-16 13 0 0,14 16-77 0 0,-8-11 3 0 0,4 4-83 0 0,5 8-8 0 0,-1 0 0 0 0,1 0 1 0 0,0 0-1 0 0,-1 0 0 0 0,1 1 0 0 0,0-1 0 0 0,0 0 0 0 0,-1 0 0 0 0,1 0 1 0 0,0 0-1 0 0,0 0 0 0 0,0-2 0 0 0,1 3-52 0 0,-1 0 0 0 0,0-1-1 0 0,0 1 1 0 0,1-1 0 0 0,-1 1 0 0 0,0 0-1 0 0,1-1 1 0 0,-1 1 0 0 0,0 0-1 0 0,1-1 1 0 0,-1 1 0 0 0,0 0 0 0 0,1 0-1 0 0,-1-1 1 0 0,1 1 0 0 0,-1 0 0 0 0,0 0-1 0 0,1 0 1 0 0,-1 0 0 0 0,1-1 0 0 0,-1 1-1 0 0,1 0 1 0 0,10-3-1764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43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05 8287 0 0,'5'-20'191'0'0,"-3"16"26"0"0,-2 4 9 0 0,4-9 1866 0 0,13-27 8774 0 0,-16 35-10354 0 0,-1 1 0 0 0,0 0-68 0 0,0 0-217 0 0,6 21 1158 0 0,-3 4-1234 0 0,-1 1-1 0 0,-1 0 1 0 0,-4 50-1 0 0,2-62-144 0 0,-7 56-6 0 0,9-67 0 0 0,-1-2 0 0 0,0 0 0 0 0,0 0 0 0 0,0 0 0 0 0,0-1 0 0 0,0 1 0 0 0,0 0 0 0 0,0 0 0 0 0,0 0 0 0 0,0 0 0 0 0,0-1 0 0 0,-1 1 0 0 0,1 0 0 0 0,0 0 0 0 0,-1 0 0 0 0,1-1 0 0 0,0 1 0 0 0,-1 0 0 0 0,1 0 0 0 0,-2 0 0 0 0,-10 25 0 0 0,7-20 0 0 0,-2-1 0 0 0,-2 2 0 0 0,4-5 0 0 0,-6 0 0 0 0,9-2 0 0 0,0 0 0 0 0,-1 0 0 0 0,1-1 0 0 0,0 1 0 0 0,-1-1 0 0 0,1 1 0 0 0,0-1 0 0 0,0 0 0 0 0,-1 0 0 0 0,1 0 0 0 0,0 0 0 0 0,0 0 0 0 0,0 0 0 0 0,0-1 0 0 0,0 1 0 0 0,1-1 0 0 0,-1 1 0 0 0,-2-4 0 0 0,-4-3 0 0 0,-14-19 0 0 0,21 27 0 0 0,-67-102 0 0 0,64 95 0 0 0,0 1 0 0 0,0-1 0 0 0,1-1 0 0 0,0 1 0 0 0,-3-11 0 0 0,5 16 0 0 0,1-1 0 0 0,0 0 0 0 0,0 1 0 0 0,0-1 0 0 0,0 1 0 0 0,1-1 0 0 0,-1 0 0 0 0,1 1 0 0 0,0-1 0 0 0,-1 1 0 0 0,1-1 0 0 0,2-2 0 0 0,13-24 0 0 0,-12 24 101 0 0,0 0 0 0 0,0 1 0 0 0,1-1 0 0 0,0 1-1 0 0,0 0 1 0 0,0 0 0 0 0,0 0 0 0 0,9-4 0 0 0,49-21 1006 0 0,-53 25-1074 0 0,-5 2-33 0 0,1 0 0 0 0,-1 1 0 0 0,1-1 0 0 0,-1 1 0 0 0,1 1 0 0 0,-1-1 0 0 0,1 1 0 0 0,0 0 0 0 0,8 1 0 0 0,-13-1 0 0 0,0 0 0 0 0,0 0 0 0 0,0 0 0 0 0,0 0 0 0 0,0 0 0 0 0,0 0 0 0 0,-1 0 0 0 0,1 0 0 0 0,0 0 0 0 0,0 1 0 0 0,0-1 0 0 0,0 0 0 0 0,0 1 0 0 0,0-1 0 0 0,0 1 0 0 0,-1-1 0 0 0,1 1 0 0 0,0-1 0 0 0,0 1 0 0 0,-1 0 0 0 0,1-1 0 0 0,0 1 0 0 0,-1 0 0 0 0,2 1 0 0 0,-1 0 0 0 0,4 4 0 0 0,-1 0 0 0 0,-1 6 0 0 0,-2-4-133 0 0,-1-6-563 0 0,0-2-258 0 0,0 0-56 0 0,0 0-13 0 0,0 0-1 0 0,0 0 0 0 0,0-2 0 0 0,-4-4 0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43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2 17503 0 0,'0'0'399'0'0,"0"-3"60"0"0,-1-5 21 0 0,1 6-59 0 0,6-5-260 0 0,-1 1 385 0 0,1 0 0 0 0,0 1 1 0 0,0-1-1 0 0,1 1 0 0 0,0 1 0 0 0,-1-1 0 0 0,2 1 0 0 0,-1 0 0 0 0,0 1 0 0 0,1-1 1 0 0,-1 1-1 0 0,1 1 0 0 0,0 0 0 0 0,11-2 0 0 0,61-4-546 0 0,-79 8 0 0 0,-1 0 0 0 0,0 0 0 0 0,1 0 0 0 0,-1 0 0 0 0,1 0 0 0 0,-1 0 0 0 0,0 0 0 0 0,1 0 0 0 0,-1 0 0 0 0,1 0 0 0 0,-1 0 0 0 0,0 0 0 0 0,1 0 0 0 0,-1 0 0 0 0,0 0 0 0 0,1 1 0 0 0,-1-1 0 0 0,1 0 0 0 0,-1 0 0 0 0,0 0 0 0 0,1 1 0 0 0,-1-1 0 0 0,0 0 0 0 0,0 0 0 0 0,1 1 0 0 0,-1-1 0 0 0,0 0 0 0 0,0 1 0 0 0,1-1 0 0 0,-1 0 0 0 0,0 1 0 0 0,0-1 0 0 0,0 0 0 0 0,0 1 0 0 0,1-1 0 0 0,-1 1 0 0 0,0-1 0 0 0,0 0 0 0 0,0 1 0 0 0,0-1 0 0 0,0 0 0 0 0,0 1 0 0 0,0-1 0 0 0,0 1 0 0 0,0-1 0 0 0,0 1 0 0 0,0 2 49 0 0,0 0 0 0 0,0-1 0 0 0,0 1 0 0 0,0 0 0 0 0,0 0 0 0 0,0 0 0 0 0,-1-1-1 0 0,0 1 1 0 0,1 0 0 0 0,-1 0 0 0 0,0-1 0 0 0,0 1 0 0 0,0-1 0 0 0,-1 1 0 0 0,1-1 0 0 0,-4 5 0 0 0,-3 3 327 0 0,0 0-1 0 0,-15 13 1 0 0,12-13-287 0 0,4-2-89 0 0,1-3 0 0 0,1 0 0 0 0,0 0 0 0 0,0 0 0 0 0,1 1 0 0 0,0 0 0 0 0,-5 9 0 0 0,8-15 0 0 0,1 0 0 0 0,0 0 0 0 0,0 1 0 0 0,0-1 0 0 0,-1 0 0 0 0,1 1 0 0 0,0-1 0 0 0,0 0 0 0 0,0 1 0 0 0,0-1 0 0 0,0 1 0 0 0,0-1 0 0 0,0 0 0 0 0,-1 1 0 0 0,1-1 0 0 0,0 0 0 0 0,0 1 0 0 0,1-1 0 0 0,-1 1 0 0 0,0-1 0 0 0,0 0 0 0 0,0 1 0 0 0,0-1 0 0 0,0 0 0 0 0,0 1 0 0 0,0-1 0 0 0,0 0 0 0 0,1 1 0 0 0,-1-1 0 0 0,0 0 0 0 0,0 1 0 0 0,1-1 0 0 0,-1 0 0 0 0,0 0 0 0 0,0 1 0 0 0,1-1 0 0 0,-1 0 0 0 0,0 0 0 0 0,1 1 0 0 0,-1-1 0 0 0,0 0 0 0 0,1 0 0 0 0,-1 0 0 0 0,0 0 0 0 0,1 1 0 0 0,2 1 0 0 0,0-1 0 0 0,0 1 0 0 0,-1-1 0 0 0,1 1 0 0 0,1-1 0 0 0,-1 0 0 0 0,0 0 0 0 0,0 0 0 0 0,0-1 0 0 0,0 1 0 0 0,1-1 0 0 0,4 1 0 0 0,20 2 0 0 0,19 4-133 0 0,-45-7-563 0 0,-2 0-258 0 0,10 2-7561 0 0,1 1 165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44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4 17503 0 0,'0'0'399'0'0,"0"0"60"0"0,0 0 21 0 0,0 0-59 0 0,1-1-276 0 0,6-2 163 0 0,-1-1-1 0 0,0-1 1 0 0,-1 1-1 0 0,1-1 1 0 0,-1 0-1 0 0,0 0 1 0 0,0-1 0 0 0,0 1-1 0 0,-1-1 1 0 0,0 0-1 0 0,0 0 1 0 0,4-11-1 0 0,-3 8-17 0 0,-1-1-1 0 0,0 0 0 0 0,-1 0 1 0 0,0 0-1 0 0,-1-1 1 0 0,0 1-1 0 0,-1-1 0 0 0,1-11 1 0 0,-2 18-50 0 0,-1-1 0 0 0,1 1 0 0 0,-1 0 0 0 0,0 0 0 0 0,-1-4 0 0 0,2 7-206 0 0,-1 0-1 0 0,1 0 1 0 0,-1 0 0 0 0,1 0 0 0 0,-1 0 0 0 0,1 0 0 0 0,-1 0-1 0 0,1 0 1 0 0,-1 0 0 0 0,0 0 0 0 0,0 0 0 0 0,1 0-1 0 0,-1 0 1 0 0,0 1 0 0 0,0-1 0 0 0,0 0 0 0 0,0 1 0 0 0,0-1-1 0 0,0 0 1 0 0,0 1 0 0 0,0-1 0 0 0,0 1 0 0 0,-2-1 0 0 0,2 1 250 0 0,0 0-241 0 0,0 0 0 0 0,0 0 0 0 0,0 0 0 0 0,0 0 0 0 0,-1 0 0 0 0,1 0 0 0 0,0 0 0 0 0,0 0 0 0 0,0 1 0 0 0,0-1 0 0 0,0 0 0 0 0,0 1 0 0 0,0-1 0 0 0,-2 2 0 0 0,-10 6 422 0 0,13-8-458 0 0,-4 4-7 0 0,1-1 0 0 0,0 1 0 0 0,1 0 0 0 0,-1 0 0 0 0,1 0 0 0 0,-1 0 0 0 0,1 1 0 0 0,0-1 0 0 0,1 0 0 0 0,-1 1 0 0 0,1-1 0 0 0,-1 6 0 0 0,0 1 0 0 0,0-1 0 0 0,1 1 0 0 0,1 0 0 0 0,0 13 0 0 0,0-19 0 0 0,1 0 0 0 0,0 1 0 0 0,0-1 0 0 0,1 0 0 0 0,-1 0 0 0 0,1 0 0 0 0,0 0 0 0 0,1 0 0 0 0,2 6 0 0 0,-3-9 0 0 0,0 1 0 0 0,0 0 0 0 0,0-1 0 0 0,0 1 0 0 0,1-1 0 0 0,-1 1 0 0 0,1-1 0 0 0,-1 0 0 0 0,1 0 0 0 0,0 0 0 0 0,0 0 0 0 0,0-1 0 0 0,0 1 0 0 0,0-1 0 0 0,6 2 0 0 0,-7-2 0 0 0,0-1 0 0 0,0 1 0 0 0,0-1 0 0 0,0 0 0 0 0,0 1 0 0 0,0-1 0 0 0,0 0 0 0 0,0 0 0 0 0,0 0 0 0 0,0-1 0 0 0,0 1 0 0 0,0 0 0 0 0,3-2 0 0 0,2 0 0 0 0,2-1 0 0 0,0 0 0 0 0,0-1 0 0 0,0 0 0 0 0,0 0 0 0 0,0-1 0 0 0,-1 0 0 0 0,0-1 0 0 0,14-12 0 0 0,-9 7 0 0 0,0-1 0 0 0,-1 0 0 0 0,18-23 0 0 0,-28 31 0 0 0,1 0 0 0 0,-1 0 0 0 0,0 0 0 0 0,-1-1 0 0 0,3-5 0 0 0,4-14 0 0 0,4 2 0 0 0,-3 6 0 0 0,11-31 0 0 0,-2 3 0 0 0,-16 39 0 0 0,-2 5 0 0 0,-2 16 0 0 0,2-13 0 0 0,0 0 0 0 0,0 0 0 0 0,0 0 0 0 0,0 0 0 0 0,1 0 0 0 0,-1 0 0 0 0,1 0 0 0 0,0 0 0 0 0,0 0 0 0 0,0 0 0 0 0,0-1 0 0 0,1 1 0 0 0,-1 0 0 0 0,4 4 0 0 0,-2-4 0 0 0,0 0 0 0 0,0 0 0 0 0,0 0 0 0 0,0 0 0 0 0,0-1 0 0 0,1 1 0 0 0,-1-1 0 0 0,1 0 0 0 0,0 0 0 0 0,0 0 0 0 0,0 0 0 0 0,6 1 0 0 0,21 10 0 0 0,-23-9 0 0 0,-2 3 0 0 0,-5-7 0 0 0,0 1 0 0 0,-1-1 0 0 0,1 1 0 0 0,-1-1 0 0 0,0 1 0 0 0,1 0 0 0 0,-1-1 0 0 0,1 1 0 0 0,-1 0 0 0 0,0-1 0 0 0,0 1 0 0 0,1 0 0 0 0,-1-1 0 0 0,0 1 0 0 0,0 0 0 0 0,0 0 0 0 0,0-1 0 0 0,0 1 0 0 0,0 0 0 0 0,0-1 0 0 0,0 1 0 0 0,0 1 0 0 0,0 0 0 0 0,1 5 0 0 0,-1-5 0 0 0,1 0 0 0 0,-1 0 0 0 0,0 0 0 0 0,0 0 0 0 0,0 0 0 0 0,0 0 0 0 0,-1 0 0 0 0,1 0 0 0 0,-1 0 0 0 0,1 0 0 0 0,-1 0 0 0 0,1 0 0 0 0,-1 0 0 0 0,0 0 0 0 0,-1 2 0 0 0,-11 20 0 0 0,10-19 0 0 0,0 0 0 0 0,0 0 0 0 0,0 1 0 0 0,1-1 0 0 0,0 1 0 0 0,0 0 0 0 0,-2 8 0 0 0,5-6 0 0 0,5-3 0 0 0,-1-5-215 0 0,-1 0 0 0 0,0 0 0 0 0,0-1 1 0 0,0 1-1 0 0,0-1 0 0 0,0 0 0 0 0,0 0 0 0 0,0-1 0 0 0,0 1 0 0 0,0-1 0 0 0,-1 0 1 0 0,8-4-1 0 0,4-4-808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45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244 10135 0 0,'0'-2'464'0'0,"8"-16"37"0"0,-1-1 0 0 0,5-21 0 0 0,0 0 2431 0 0,-6 25-2193 0 0,-2 5 272 0 0,-1 0 1 0 0,0 0 0 0 0,-1-1 0 0 0,1 1-1 0 0,0-19 1 0 0,-6 16-415 0 0,2 12-328 0 0,1 0 0 0 0,-1-1 1 0 0,1 1-1 0 0,0-1 0 0 0,-1 1 0 0 0,1 0 1 0 0,0-1-1 0 0,0 1 0 0 0,0-1 0 0 0,0-1 1 0 0,-10 19-105 0 0,3-6-165 0 0,-4 15 0 0 0,1 1 0 0 0,2 0 0 0 0,1 0 0 0 0,-6 37 0 0 0,9-43 0 0 0,-18 124 1438 0 0,10-62-828 0 0,11-63-610 0 0,1-19 0 0 0,0 0 0 0 0,0 0 0 0 0,0 1 0 0 0,0-1 0 0 0,0 0 0 0 0,0 0 0 0 0,0 1 0 0 0,0-1 0 0 0,0 0 0 0 0,0 0 0 0 0,0 0 0 0 0,0 1 0 0 0,0-1 0 0 0,0 0 0 0 0,1 0 0 0 0,-1 0 0 0 0,0 0 0 0 0,0 1 0 0 0,0-1 0 0 0,0 0 0 0 0,0 0 0 0 0,0 0 0 0 0,1 0 0 0 0,-1 1 0 0 0,0-1 0 0 0,0 0 0 0 0,0 0 0 0 0,0 0 0 0 0,1 0 0 0 0,-1 0 0 0 0,0 0 0 0 0,0 0 0 0 0,0 1 0 0 0,1-1 0 0 0,-1 0 0 0 0,0 0 0 0 0,0 0 0 0 0,0 0 0 0 0,1 0 0 0 0,-1 0 0 0 0,0 0 0 0 0,0 0 0 0 0,0 0 0 0 0,1 0 0 0 0,-1 0 0 0 0,0 0 0 0 0,0 0 0 0 0,0-1 0 0 0,1 1 0 0 0,-1 0 0 0 0,6-3 0 0 0,-2-1 0 0 0,1 1 0 0 0,0-1 0 0 0,-1 0 0 0 0,0 0 0 0 0,0-1 0 0 0,0 1 0 0 0,0-1 0 0 0,3-6 0 0 0,9-10 0 0 0,40-50 575 0 0,17-19 13 0 0,-39 60-310 0 0,-33 29 96 0 0,-1 1-576 0 0,0 0-248 0 0,0 0-50 0 0,0 0 58 0 0,1 1 293 0 0,2 4 197 0 0,-2-4 289 0 0,-1-1 138 0 0,0 0 33 0 0,0 0-65 0 0,0 1-294 0 0,-1 7-133 0 0,1 0-16 0 0,-1-1 0 0 0,-4 5 0 0 0,-11 41 0 0 0,15-40-221 0 0,1-1-1 0 0,0 1 1 0 0,0-1 0 0 0,1 1-1 0 0,1-1 1 0 0,0 1 0 0 0,1-1-1 0 0,6 20 1 0 0,-9-31 230 0 0,1-1 0 0 0,-1 1 0 0 0,0 0 0 0 0,0-1-1 0 0,0 1 1 0 0,0 0 0 0 0,1 0 0 0 0,-1-1 0 0 0,0 1 0 0 0,1 0 0 0 0,-1-1 0 0 0,1 1-1 0 0,-1-1 1 0 0,1 1 0 0 0,-1-1 0 0 0,1 1 0 0 0,-1-1 0 0 0,1 1 0 0 0,-1-1 0 0 0,1 1-1 0 0,-1-1 1 0 0,1 1 0 0 0,0-1 0 0 0,1 1 0 0 0,0 0 170 0 0,0 0-120 0 0,-1 1 0 0 0,1-1 0 0 0,0 0-1 0 0,-1 0 1 0 0,1 0 0 0 0,0 0-1 0 0,0 0 1 0 0,0 0 0 0 0,0 0 0 0 0,0-1-1 0 0,0 1 1 0 0,0 0 0 0 0,0-1-1 0 0,0 0 1 0 0,0 0 0 0 0,0 1 0 0 0,0-1-1 0 0,0 0 1 0 0,0-1 0 0 0,0 1-1 0 0,0 0 1 0 0,0 0 0 0 0,0-1 0 0 0,0 0-1 0 0,3 0 1 0 0,0-2-147 0 0,0 1 1 0 0,0 0-1 0 0,-1-1 0 0 0,1 0 1 0 0,-1 0-1 0 0,0 0 1 0 0,0-1-1 0 0,0 1 0 0 0,0-1 1 0 0,6-8-1 0 0,1-4-91 0 0,15-27 1 0 0,1-2-429 0 0,-27 45 607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7 0 0 0,-2 9 0 0 0,-33 204 1384 0 0,8-28-776 0 0,26-187-607 0 0,-3 22-34 0 0,-10 29 1 0 0,14-54-305 0 0,0-2-138 0 0,0 0-33 0 0,0 0-4 0 0,0 0 0 0 0,0 0 0 0 0,0 0 0 0 0,0 0 0 0 0,0 0 0 0 0,-1-3 0 0 0,0-5-73 0 0,1 0-1 0 0,-1 0 1 0 0,1 0-1 0 0,1 0 1 0 0,-1 0 0 0 0,4-16-1 0 0,0 2-693 0 0,-1-10-256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46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5663 0 0,'-16'2'1188'0'0,"14"-3"-1059"0"0,0 1-17 0 0,-6 7 318 0 0,7-6 290 0 0,1-1 249 0 0,0 0 45 0 0,0 0-129 0 0,1 2-581 0 0,-1-2-325 0 0,0 1 1 0 0,0 0 0 0 0,1-1-1 0 0,-1 1 1 0 0,0 0-1 0 0,1-1 1 0 0,-1 1-1 0 0,1 0 1 0 0,-1-1 0 0 0,1 1-1 0 0,-1-1 1 0 0,1 1-1 0 0,-1-1 1 0 0,1 1-1 0 0,0-1 1 0 0,-1 1 0 0 0,1-1-1 0 0,0 1 1 0 0,-1-1-1 0 0,1 0 1 0 0,0 0-1 0 0,1 1 1 0 0,3 1-330 0 0,3 8-3388 0 0,-7-8 1381 0 0,0-1-3887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07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 13823 0 0,'0'0'630'0'0,"0"0"-13"0"0,0 0-252 0 0,0 0 391 0 0,0 0 216 0 0,2-1 42 0 0,7-4 68 0 0,1 0-133 0 0,-1 0 0 0 0,1 1-1 0 0,0 0 1 0 0,0 0-1 0 0,20-3 1 0 0,117-6-333 0 0,-125 10-616 0 0,0 0-64 0 0,-20 3-273 0 0,-2 0-138 0 0,0 0 408 0 0,1-1 0 0 0,-1 1-1 0 0,0-1 1 0 0,0 1 0 0 0,1-1-1 0 0,-1 1 1 0 0,0-1 0 0 0,0 1 0 0 0,1 0-1 0 0,-1-1 1 0 0,1 1 0 0 0,-1 0-1 0 0,0-1 1 0 0,1 1 0 0 0,-1 0 0 0 0,1-1-1 0 0,-1 1 1 0 0,1 0 0 0 0,0-1-1 0 0,-1 1-76 0 0,1 0 1 0 0,-1 0-1 0 0,1 0 0 0 0,-1-1 0 0 0,1 1 0 0 0,-1 0 0 0 0,1-1 1 0 0,-1 1-1 0 0,1 0 0 0 0,-1-1 0 0 0,1 1 0 0 0,-1 0 0 0 0,0-1 1 0 0,1 1-1 0 0,-1-1 0 0 0,0 1 0 0 0,1-1 0 0 0,-1 1 0 0 0,0-1 1 0 0,0 1-1 0 0,1-1 0 0 0,-1 1 0 0 0,0-1 0 0 0,0 1 0 0 0,0-1 1 0 0,0 0-1 0 0,0 0 0 0 0,-1-6-1391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46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0 17503 0 0,'0'0'399'0'0,"0"0"60"0"0,0 2 21 0 0,1-2-463 0 0,-1 1 0 0 0,0-1 0 0 0,0 0 0 0 0,0 1 0 0 0,1-1 0 0 0,-1 0 0 0 0,0 1 0 0 0,0-1 0 0 0,1 0 0 0 0,-1 0 0 0 0,0 1 0 0 0,1-1 0 0 0,-1 0 0 0 0,0 0 0 0 0,1 1 0 0 0,-1-1 0 0 0,0 0 1 0 0,1 0-1 0 0,-1 0 0 0 0,0 0 0 0 0,1 0 0 0 0,-1 0 0 0 0,1 0 0 0 0,-1 1 0 0 0,0-1 0 0 0,1 0 0 0 0,-1 0 0 0 0,1 0 0 0 0,-1-1 0 0 0,0 1 0 0 0,1 0 0 0 0,0 0 0 0 0,17-8-17 0 0,16-20 1619 0 0,-33 27-1382 0 0,10-9 429 0 0,-1 0 0 0 0,0-1 0 0 0,11-13 0 0 0,-19 20-429 0 0,1-1 0 0 0,0 0 1 0 0,-1 1-1 0 0,0-1 0 0 0,0 0 0 0 0,0 0 1 0 0,-1 0-1 0 0,0 0 0 0 0,0 0 0 0 0,0 0 1 0 0,0 0-1 0 0,-1-8 0 0 0,1 11-17 0 0,-1 1-200 0 0,0 0-1 0 0,0 0 0 0 0,1 0 1 0 0,-1 0-1 0 0,0 1 1 0 0,0-1-1 0 0,0 0 0 0 0,0 0 1 0 0,0 0-1 0 0,0 0 1 0 0,-1 0-1 0 0,1 1 0 0 0,0-1 1 0 0,0 0-1 0 0,0 0 0 0 0,-1 0 1 0 0,1 0-1 0 0,-1 1 1 0 0,0-2-1 0 0,1 1-19 0 0,0 1 0 0 0,0 0 0 0 0,-1 0 0 0 0,1-1 0 0 0,0 1 0 0 0,0 0 0 0 0,0 0 0 0 0,-1 0 0 0 0,1-1 0 0 0,0 1 0 0 0,0 0 0 0 0,-1 0 0 0 0,1 0 0 0 0,0 0 0 0 0,-1-1 0 0 0,1 1 0 0 0,0 0 0 0 0,0 0 0 0 0,-1 0 0 0 0,1 0 0 0 0,0 0 0 0 0,-1 0 0 0 0,1 0 0 0 0,0 0 0 0 0,-1 0 0 0 0,1 0 0 0 0,0 0 0 0 0,-1 0 0 0 0,1 0 0 0 0,0 0 0 0 0,0 1 0 0 0,-1-1 0 0 0,1 0 0 0 0,0 0 0 0 0,-1 0 0 0 0,1 0 0 0 0,0 0 0 0 0,0 1 0 0 0,-1-1 0 0 0,1 0 0 0 0,0 0 0 0 0,0 0 0 0 0,0 1 0 0 0,-1-1 0 0 0,1 1 0 0 0,-5 3 0 0 0,0 0 0 0 0,1 0 0 0 0,-1 1 0 0 0,1-1 0 0 0,0 1 0 0 0,0 0 0 0 0,1 1 0 0 0,-1-1 0 0 0,-2 8 0 0 0,-4 8 0 0 0,-7 26 0 0 0,16-43 0 0 0,-1 3 0 0 0,0-1 0 0 0,0 1 0 0 0,1 0 0 0 0,-1 1 0 0 0,2-1 0 0 0,-1 13 0 0 0,1-17 0 0 0,0 0 0 0 0,1 0 0 0 0,0 0 0 0 0,-1 1 0 0 0,1-1 0 0 0,0 0 0 0 0,1 0 0 0 0,-1 0 0 0 0,0 0 0 0 0,1 0 0 0 0,-1-1 0 0 0,1 1 0 0 0,0 0 0 0 0,0-1 0 0 0,0 1 0 0 0,1-1 0 0 0,-1 0 0 0 0,0 0 0 0 0,1 0 0 0 0,4 3 0 0 0,-5-4 0 0 0,0 0 0 0 0,0 0 0 0 0,1-1 0 0 0,-1 1 0 0 0,0 0 0 0 0,0-1 0 0 0,1 0 0 0 0,-1 1 0 0 0,0-1 0 0 0,1 0 0 0 0,-1 0 0 0 0,0-1 0 0 0,0 1 0 0 0,1 0 0 0 0,-1-1 0 0 0,0 1 0 0 0,0-1 0 0 0,1 0 0 0 0,-1 0 0 0 0,0 0 0 0 0,0 0 0 0 0,0 0 0 0 0,3-2 0 0 0,6-4 0 0 0,-1-1 0 0 0,19-17 0 0 0,-20 18 0 0 0,8-10 0 0 0,-1 0 0 0 0,-1-1 0 0 0,17-25 0 0 0,-15 20 0 0 0,12-12 0 0 0,-25 30 17 0 0,-4 6-13 0 0,0-1 1 0 0,0 0 0 0 0,0 0-1 0 0,0 0 1 0 0,0 0 0 0 0,0 0-1 0 0,0 0 1 0 0,1 0-1 0 0,-1 0 1 0 0,0 0 0 0 0,0 0-1 0 0,0 0 1 0 0,0 0 0 0 0,0 0-1 0 0,0 0 1 0 0,0 0-1 0 0,0 0 1 0 0,0 0 0 0 0,0 0-1 0 0,0 0 1 0 0,0 0 0 0 0,0 0-1 0 0,0 0 1 0 0,0 0 0 0 0,1 0-1 0 0,-1 0 1 0 0,0 0-1 0 0,0 0 1 0 0,0 0 0 0 0,0 0-1 0 0,0 0 1 0 0,0 0 0 0 0,0 0-1 0 0,0 0 1 0 0,0 0-1 0 0,0 0 1 0 0,0 0 0 0 0,0 0-1 0 0,1 10 242 0 0,2 22 966 0 0,-3-24-1331 0 0,1 0 0 0 0,0 0 0 0 0,0 0 0 0 0,1 0 0 0 0,4 14 0 0 0,-4-15 662 0 0,-1-5-488 0 0,-1 0 0 0 0,1-1 0 0 0,-1 1-1 0 0,1 0 1 0 0,-1-1 0 0 0,1 1 0 0 0,0 0 0 0 0,0-1-1 0 0,2 3 1 0 0,-2-3-54 0 0,-1-1-1 0 0,1 1 1 0 0,-1-1 0 0 0,1 0-1 0 0,-1 1 1 0 0,1-1-1 0 0,-1 0 1 0 0,1 1 0 0 0,-1-1-1 0 0,1 0 1 0 0,0 0 0 0 0,-1 0-1 0 0,1 0 1 0 0,0 1 0 0 0,-1-1-1 0 0,1 0 1 0 0,0 0-1 0 0,-1 0 1 0 0,1 0 0 0 0,-1-1-1 0 0,1 1 1 0 0,0 0 0 0 0,-1 0-1 0 0,1 0 1 0 0,0 0-1 0 0,-1-1 1 0 0,1 1 0 0 0,-1 0-1 0 0,1 0 1 0 0,0-1 0 0 0,10-13-4 0 0,-8 10 2 0 0,51-63-1826 0 0,-45 55 1786 0 0,2 1 0 0 0,-1-1-1 0 0,19-13 1 0 0,-11 5 105 0 0,-17 19 273 0 0,1 3-158 0 0,0 0-1 0 0,-1 0 0 0 0,1 0 0 0 0,0 0 0 0 0,-1 0 0 0 0,1 1 1 0 0,1 3-1 0 0,9 25-21 0 0,-11-25-155 0 0,1 1 0 0 0,1-1 0 0 0,3 9 0 0 0,6 5-2 0 0,11 20 0 0 0,-19-33-64 0 0,-2-6-63 0 0,-1 0 0 0 0,0-1 0 0 0,0 1 0 0 0,1 0 0 0 0,-1-1 0 0 0,0 1 0 0 0,1-1 0 0 0,-1 1 0 0 0,0-1 0 0 0,1 0 0 0 0,-1 1 0 0 0,1-1 0 0 0,-1 0-1 0 0,1 0 1 0 0,-1 0 0 0 0,0 0 0 0 0,1 0 0 0 0,-1 0 0 0 0,3-1 0 0 0,-1 1-97 0 0,20-5-3288 0 0,-11 0-5019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47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472 19351 0 0,'0'0'439'0'0,"0"0"62"0"0,0 0 33 0 0,-1-1-65 0 0,-4-19-285 0 0,-5-13 3612 0 0,10 32-3131 0 0,0 1-653 0 0,-1 0-1 0 0,1 0 0 0 0,0 0 1 0 0,0 0-1 0 0,0 0 1 0 0,0 0-1 0 0,0 0 1 0 0,0 0-1 0 0,0 0 0 0 0,0 0 1 0 0,0 0-1 0 0,0 0 1 0 0,0 0-1 0 0,0 0 1 0 0,0 0-1 0 0,0 0 1 0 0,0 0-1 0 0,0 0 0 0 0,0 0 1 0 0,-1 0-1 0 0,1 0 1 0 0,0 0-1 0 0,0 0 1 0 0,0 0-1 0 0,0 0 0 0 0,0 0 1 0 0,0 0-1 0 0,0 0 1 0 0,0 0-1 0 0,0 0 1 0 0,0 0-1 0 0,0 0 0 0 0,0 0 1 0 0,0 0-1 0 0,0 0 1 0 0,0 0-1 0 0,0-1 1 0 0,0 1-1 0 0,0 0 1 0 0,0 0-1 0 0,0 0 0 0 0,0 0 1 0 0,-1 0-1 0 0,1 0 1 0 0,0 0-1 0 0,0 0 1 0 0,0 0-1 0 0,0 0 0 0 0,0 0 1 0 0,0 0-1 0 0,0 0 1 0 0,0 0-1 0 0,0 0 1 0 0,0 0-1 0 0,0 0 0 0 0,0-1 1 0 0,0 1-1 0 0,0 0 1 0 0,0 0-1 0 0,0 0 1 0 0,0 0-1 0 0,0 0 1 0 0,0 0-1 0 0,0 0 0 0 0,1 0 1 0 0,-1 0-1 0 0,-1-4 87 0 0,-9-1 697 0 0,6 5-750 0 0,1-1 1 0 0,0 1-1 0 0,0 0 1 0 0,0 0-1 0 0,-1 0 1 0 0,1 1-1 0 0,0-1 0 0 0,0 1 1 0 0,0-1-1 0 0,0 1 1 0 0,0 0-1 0 0,0 0 1 0 0,0 1-1 0 0,0-1 1 0 0,0 1-1 0 0,0-1 1 0 0,1 1-1 0 0,-1 0 1 0 0,1 0-1 0 0,-1 0 0 0 0,1 0 1 0 0,-4 4-1 0 0,-1 3 125 0 0,-1-1 0 0 0,1 1 0 0 0,1 1 0 0 0,0-1 0 0 0,-5 12 0 0 0,6-12-170 0 0,1 1 0 0 0,1 0 0 0 0,-5 19 0 0 0,7-24 0 0 0,0 1 0 0 0,0-1 0 0 0,1 0 0 0 0,-1 1 0 0 0,1-1 0 0 0,1 0 0 0 0,-1 0 0 0 0,1 1 0 0 0,1 7 0 0 0,-1-13 0 0 0,-1 1 0 0 0,0 0 0 0 0,0 0 0 0 0,0-1 0 0 0,0 1 0 0 0,0 0 0 0 0,1 0 0 0 0,-1-1 0 0 0,0 1 0 0 0,0 0 0 0 0,1-1 0 0 0,-1 1 0 0 0,1-1 0 0 0,-1 1 0 0 0,1 0 0 0 0,-1-1 0 0 0,1 1 0 0 0,-1-1 0 0 0,1 1 0 0 0,-1-1 0 0 0,1 1 0 0 0,1 0 0 0 0,0 0 0 0 0,-1 0 0 0 0,0 0 0 0 0,0 0 0 0 0,0 0 0 0 0,1 0 0 0 0,-1 0 0 0 0,0 0 0 0 0,0 0 0 0 0,1-1 0 0 0,-1 1 0 0 0,1 0 0 0 0,-1-1 0 0 0,1 1 0 0 0,-1-1 0 0 0,1 0 0 0 0,-1 1 0 0 0,1-1 0 0 0,-1 0 0 0 0,1 0 0 0 0,-1 0 0 0 0,1 0 0 0 0,1 0 0 0 0,3-1 0 0 0,-2 1 0 0 0,1-1 0 0 0,0 0 0 0 0,-1 0 0 0 0,0-1 0 0 0,1 1 0 0 0,-1-1 0 0 0,0 0 0 0 0,0 0 0 0 0,0 0 0 0 0,0-1 0 0 0,7-5 0 0 0,1-2 0 0 0,-1 0 0 0 0,14-15 0 0 0,-10 7 0 0 0,0-1 0 0 0,-2-1 0 0 0,0 0 0 0 0,-2 0 0 0 0,0-1 0 0 0,9-27 0 0 0,-6 8 0 0 0,-1 0 0 0 0,10-67 0 0 0,-18 74 0 0 0,-2-1 0 0 0,-1-63 0 0 0,-2 87-7 0 0,0 7 13 0 0,0-1 0 0 0,-1 1 0 0 0,1 0 0 0 0,-1-1 0 0 0,1 1 0 0 0,-1 0 0 0 0,0 0 1 0 0,0-1-1 0 0,-1 1 0 0 0,1 0 0 0 0,-1 0 0 0 0,-2-3 0 0 0,4 5 365 0 0,0 1 117 0 0,-1 5-370 0 0,1 1-1 0 0,-1-1 1 0 0,0 1 0 0 0,-1-1 0 0 0,-2 6 0 0 0,2-5-36 0 0,0 0 0 0 0,1-1 0 0 0,0 1 0 0 0,-1 8 0 0 0,-7 234-82 0 0,5-110 0 0 0,4-128 0 0 0,0-1 0 0 0,1 1 0 0 0,0-1 0 0 0,0 0 0 0 0,1 1 0 0 0,1-1 0 0 0,-1 0 0 0 0,5 9 0 0 0,-2-10 0 0 0,-5-7 0 0 0,1-1 0 0 0,-1 1 0 0 0,1 0 0 0 0,-1 0 0 0 0,1-1 0 0 0,-1 1 0 0 0,1-1 0 0 0,0 1 0 0 0,-1 0 0 0 0,1-1 0 0 0,0 1 0 0 0,-1-1 0 0 0,1 1 0 0 0,0-1 0 0 0,0 0 0 0 0,0 1 0 0 0,-1-1 0 0 0,1 0 0 0 0,0 1 0 0 0,0-1 0 0 0,0 0 0 0 0,0 0 0 0 0,0 0 0 0 0,0 0 0 0 0,1 0 0 0 0,2 0 0 0 0,4 3-64 0 0,-7-3-273 0 0,-1 0-138 0 0,5-6-613 0 0,10-19-1788 0 0,-11 15 1852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1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64 11975 0 0,'1'-1'267'0'0,"1"-2"-165"0"0,0 1 0 0 0,1-2 0 0 0,-2 1 1 0 0,1 0-1 0 0,0 0 0 0 0,0 0 0 0 0,-1-1 0 0 0,2-5 0 0 0,7-34 170 0 0,-6 22 441 0 0,-1 10 142 0 0,-2-1 0 0 0,0 1 1 0 0,0-1-1 0 0,-1 0 0 0 0,0 1 0 0 0,-1-1 1 0 0,0 1-1 0 0,-4-16 0 0 0,2-11 1229 0 0,2 36-1572 0 0,1 2 0 0 0,-1-3 393 0 0,0 0 267 0 0,-5 7-585 0 0,2 1-587 0 0,0 0 0 0 0,0 0 0 0 0,1 0 0 0 0,0 1 0 0 0,0 0 0 0 0,-5 12 0 0 0,-10 39 0 0 0,16-51 0 0 0,-14 58 0 0 0,-12 97 0 0 0,7 69 0 0 0,16-169 0 0 0,2-16 0 0 0,1 1 0 0 0,2-1 0 0 0,7 51 0 0 0,-7-96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1 0 0 0,0-1 0 0 0,0 0 0 0 0,0 0 0 0 0,0 0 0 0 0,0 0 0 0 0,0 0 0 0 0,0 0 0 0 0,0 0 0 0 0,0 0 0 0 0,0 0 0 0 0,0 0 0 0 0,0 0 0 0 0,0 0 0 0 0,0 0 0 0 0,4-7 0 0 0,2-10 0 0 0,-4 5 0 0 0,0-1 0 0 0,-1 1 0 0 0,-1-1 0 0 0,-2-22 0 0 0,1-4 0 0 0,-3-63 0 0 0,2 90 0 0 0,0 0 0 0 0,0 0 0 0 0,-1 0 0 0 0,0 1 0 0 0,-1 0 0 0 0,-8-17 0 0 0,11 26 37 0 0,-1 0 0 0 0,1 0 0 0 0,-1-1 0 0 0,1 1 0 0 0,-1 0 0 0 0,1 0 0 0 0,-1 1 0 0 0,0-1 0 0 0,0 0 0 0 0,0 1 0 0 0,0-1 0 0 0,0 1 0 0 0,-1-1 0 0 0,1 1 0 0 0,-5-2 0 0 0,6 3 0 0 0,-1 0 0 0 0,0-1 0 0 0,0 1 0 0 0,1 0-1 0 0,-1 0 1 0 0,0 0 0 0 0,0 0 0 0 0,0 0 0 0 0,1 0 0 0 0,-1 0 0 0 0,0 1-1 0 0,0-1 1 0 0,1 1 0 0 0,-1-1 0 0 0,0 1 0 0 0,1 0 0 0 0,-1-1 0 0 0,0 1 0 0 0,1 0-1 0 0,-1 0 1 0 0,1 0 0 0 0,-3 2 0 0 0,0 1 264 0 0,2-3-270 0 0,1 0 0 0 0,-1 0-1 0 0,1 0 1 0 0,0 0 0 0 0,-1 0-1 0 0,1 1 1 0 0,0-1 0 0 0,0 1-1 0 0,-2 1 1 0 0,3-2-130 0 0,-1 0 0 0 0,0-1 1 0 0,1 1-1 0 0,-1 0 0 0 0,1 0 0 0 0,-1 0 0 0 0,1-1 1 0 0,0 1-1 0 0,-1 0 0 0 0,1 0 0 0 0,0 0 0 0 0,-1 0 1 0 0,1 0-1 0 0,0 0 0 0 0,0 0 0 0 0,0 0 0 0 0,0 0 1 0 0,0 0-1 0 0,0 1 0 0 0,1-1 88 0 0,-1 0-1 0 0,0 0 0 0 0,1 0 1 0 0,-1 0-1 0 0,1 0 1 0 0,-1 0-1 0 0,1 0 1 0 0,-1 0-1 0 0,1 0 1 0 0,0 0-1 0 0,0 0 1 0 0,-1 0-1 0 0,1-1 1 0 0,0 1-1 0 0,0 0 1 0 0,0-1-1 0 0,0 1 1 0 0,0 0-1 0 0,0-1 0 0 0,0 1 1 0 0,0-1-1 0 0,1 1 1 0 0,3 1-183 0 0,-1 0-167 0 0,2 1-1 0 0,-1-1 1 0 0,0-1 0 0 0,0 1-1 0 0,1-1 1 0 0,-1 1-1 0 0,0-2 1 0 0,1 1-1 0 0,10 0 1 0 0,-1-2-1328 0 0,-1 0 1 0 0,21-5 0 0 0,4-3-870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31 19351 0 0,'0'0'439'0'0,"0"0"62"0"0,-1-15 679 0 0,1 11-901 0 0,0-1 1 0 0,-1 0-1 0 0,0 1 0 0 0,0-1 1 0 0,0 0-1 0 0,0 1 0 0 0,-1-1 0 0 0,0 1 1 0 0,0 0-1 0 0,-4-7 0 0 0,5 9-98 0 0,-1-1 0 0 0,0 1-1 0 0,0-1 1 0 0,0 1 0 0 0,0-1-1 0 0,0 1 1 0 0,-1 0 0 0 0,1 0-1 0 0,-1 0 1 0 0,1 1 0 0 0,-1-1 0 0 0,0 1-1 0 0,0-1 1 0 0,1 1 0 0 0,-1 0-1 0 0,-6-2 1 0 0,7 3-164 0 0,0-1 0 0 0,0 1 1 0 0,0 0-1 0 0,0 0 0 0 0,-1 0 0 0 0,1 0 0 0 0,0 0 0 0 0,0 1 0 0 0,0-1 1 0 0,0 0-1 0 0,-1 1 0 0 0,1 0 0 0 0,0 0 0 0 0,0-1 0 0 0,0 1 0 0 0,0 0 1 0 0,0 0-1 0 0,-3 3 0 0 0,1-1 100 0 0,-4 2-28 0 0,1 1 0 0 0,1-1 0 0 0,-1 1 0 0 0,1 1 1 0 0,0-1-1 0 0,0 1 0 0 0,0 0 0 0 0,1 0 0 0 0,1 1 1 0 0,-1 0-1 0 0,1-1 0 0 0,0 2 0 0 0,1-1 0 0 0,0 0 1 0 0,0 1-1 0 0,1-1 0 0 0,-2 13 0 0 0,3-18-89 0 0,1 0 0 0 0,0 0 0 0 0,0 0 0 0 0,0 0 0 0 0,0 0 0 0 0,0 0 0 0 0,1 0 0 0 0,0 0 0 0 0,-1 0 0 0 0,1 0 0 0 0,0 0 0 0 0,0 0 0 0 0,1 0 0 0 0,-1 0 0 0 0,0-1 0 0 0,1 1 0 0 0,0 0 0 0 0,0-1 0 0 0,0 0 0 0 0,0 1 0 0 0,0-1 0 0 0,0 0 0 0 0,0 0 0 0 0,1 0 0 0 0,-1 0 0 0 0,1 0 0 0 0,-1-1 0 0 0,1 1 0 0 0,0-1 0 0 0,0 0 0 0 0,0 0 0 0 0,0 0 0 0 0,0 0 0 0 0,0 0 0 0 0,0 0 0 0 0,5-1 0 0 0,-1 1 0 0 0,0-1 0 0 0,0 0 0 0 0,-1-1 0 0 0,1 0 0 0 0,0 0 0 0 0,0-1 0 0 0,-1 1 0 0 0,1-1 0 0 0,-1-1 0 0 0,1 1 0 0 0,-1-1 0 0 0,0 0 0 0 0,0-1 0 0 0,0 1 0 0 0,-1-1 0 0 0,1-1 0 0 0,-1 1 0 0 0,5-6 0 0 0,-1 1 0 0 0,0-1 0 0 0,0 0 0 0 0,-1 0 0 0 0,-1-1 0 0 0,0 0 0 0 0,0-1 0 0 0,-1 0 0 0 0,7-18 0 0 0,-21 63 0 0 0,8-29 0 0 0,-1-1 0 0 0,1 1 0 0 0,0-1 0 0 0,0 1 0 0 0,0 0 0 0 0,1-1 0 0 0,-1 1 0 0 0,1-1 0 0 0,0 1 0 0 0,0-1 0 0 0,1 4 0 0 0,-1-5 0 0 0,-1-1 0 0 0,1 0 0 0 0,0 1 0 0 0,0-1 0 0 0,0 0 0 0 0,-1 0 0 0 0,1 1 0 0 0,0-1 0 0 0,0 0 0 0 0,1 0 0 0 0,-1 0 0 0 0,0 0 0 0 0,0 0 0 0 0,0-1 0 0 0,1 1 0 0 0,-1 0 0 0 0,0 0 0 0 0,1-1 0 0 0,-1 1 0 0 0,1-1 0 0 0,-1 1 0 0 0,3-1 0 0 0,-1 0 0 0 0,0 0 0 0 0,0 0 0 0 0,0 0 0 0 0,0-1 0 0 0,0 0 0 0 0,0 1 0 0 0,5-3 0 0 0,-1 0 0 0 0,0 1 0 0 0,-1-1 0 0 0,0 0 0 0 0,1 0 0 0 0,-1 0 0 0 0,-1-1 0 0 0,1 0 0 0 0,0 0 0 0 0,-1-1 0 0 0,0 0 0 0 0,0 0 0 0 0,0 0 0 0 0,-1 0 0 0 0,5-7 0 0 0,-2 1 0 0 0,0-1 0 0 0,0 0 0 0 0,-1 0 0 0 0,-1-1 0 0 0,7-22 0 0 0,-3 10 0 0 0,-4 16 0 0 0,-5 9 0 0 0,0 0 0 0 0,0 0 0 0 0,0 0 0 0 0,0 0 0 0 0,0 0 0 0 0,0 0 0 0 0,0 0 0 0 0,0 0 0 0 0,0 1 0 0 0,0-1 0 0 0,0 0 0 0 0,0 0 0 0 0,0 0 0 0 0,0 0 0 0 0,0 0 0 0 0,0 0 0 0 0,0 0 0 0 0,0 0 0 0 0,0 0 0 0 0,0 0 0 0 0,0 0 0 0 0,0 0 0 0 0,0 0 0 0 0,0 1 0 0 0,0-1 0 0 0,0 0 0 0 0,0 0 0 0 0,0 0 0 0 0,0 0 0 0 0,1 0 0 0 0,-1 0 0 0 0,0 0 0 0 0,0 0 0 0 0,0 0 0 0 0,0 0 0 0 0,0 0 0 0 0,0 0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 0 0 0 0,0-1 0 0 0,0 6 0 0 0,0-4 0 0 0,0 0 0 0 0,1 0 0 0 0,-1 1 0 0 0,0-1 0 0 0,0 0 0 0 0,1 0 0 0 0,-1 0 0 0 0,1 0 0 0 0,-1 1 0 0 0,1-1 0 0 0,-1 0 0 0 0,1 0 0 0 0,0 0 0 0 0,-1 0 0 0 0,1 0 0 0 0,0 0 0 0 0,0-1 0 0 0,0 1 0 0 0,0 0 0 0 0,0 0 0 0 0,2 1 0 0 0,32 18 0 0 0,-16-9 0 0 0,1-1 0 0 0,-19-9 0 0 0,-1-1 0 0 0,1 0 0 0 0,0 0 0 0 0,0 1 0 0 0,-1-1 0 0 0,1 0 0 0 0,0 1 0 0 0,-1-1 0 0 0,1 0 0 0 0,-1 1 0 0 0,1-1 0 0 0,0 1 0 0 0,-1-1 0 0 0,1 1 0 0 0,-1-1 0 0 0,1 1 0 0 0,-1 0 0 0 0,1-1 0 0 0,-1 1 0 0 0,0 0 0 0 0,1-1 0 0 0,-1 1 0 0 0,0 0 0 0 0,1 0 0 0 0,-1 2 0 0 0,2-1-18 0 0,-1 0-1 0 0,0 1 1 0 0,0-1-1 0 0,0 1 1 0 0,0-1 0 0 0,0 1-1 0 0,0-1 1 0 0,-1 1-1 0 0,1 0 1 0 0,-1-1 0 0 0,0 1-1 0 0,0 0 1 0 0,0-1-1 0 0,0 1 1 0 0,0 0-1 0 0,-1 4 1 0 0,-1-3-29 0 0,0 0 0 0 0,0 1 0 0 0,0-1 0 0 0,0-1 0 0 0,0 1 1 0 0,-1 0-1 0 0,0 0 0 0 0,0-1 0 0 0,0 0 0 0 0,0 1 0 0 0,-6 3 0 0 0,8-5-192 0 0,-1-1 0 0 0,0 0 1 0 0,0 1-1 0 0,0-1 0 0 0,0 0 0 0 0,0 0 0 0 0,-1 0 1 0 0,1-1-1 0 0,-3 2 0 0 0,-13-1-8281 0 0,8-2 808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2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0 19351 0 0,'0'0'439'0'0,"0"0"62"0"0,0 0 33 0 0,0 0-65 0 0,0 0-462 0 0,0 1 0 0 0,0-1 0 0 0,1 0 0 0 0,-1 0 0 0 0,0 0 1 0 0,0 0-1 0 0,0 0 0 0 0,0 0 0 0 0,1 0 0 0 0,-1 1 0 0 0,0-1 0 0 0,0 0 0 0 0,0 0 1 0 0,0 0-1 0 0,0 0 0 0 0,1 1 0 0 0,-1-1 0 0 0,0 0 0 0 0,0 0 0 0 0,0 0 0 0 0,0 1 1 0 0,0-1-1 0 0,0 0 0 0 0,0 0 0 0 0,0 0 0 0 0,0 1 0 0 0,0-1 0 0 0,0 0 0 0 0,0 0 1 0 0,0 0-1 0 0,0 1 0 0 0,0-1 0 0 0,0 0 0 0 0,0 1 0 0 0,-6 4 315 0 0,5-4-279 0 0,0-1 1 0 0,1 0 0 0 0,-1 1-1 0 0,1-1 1 0 0,-1 0-1 0 0,0 1 1 0 0,1-1 0 0 0,-1 1-1 0 0,1-1 1 0 0,0 1-1 0 0,-1-1 1 0 0,1 1 0 0 0,-1 0-1 0 0,1-1 1 0 0,0 1-1 0 0,-1-1 1 0 0,1 1 0 0 0,0 0-1 0 0,0-1 1 0 0,-1 1-1 0 0,1 0 1 0 0,0-1 0 0 0,0 2-1 0 0,0-1 400 0 0,1 1-294 0 0,0 0-78 0 0,-1 1 0 0 0,1-1 1 0 0,0 0-1 0 0,0 0 0 0 0,0 0 0 0 0,1-1 0 0 0,-1 1 1 0 0,0 0-1 0 0,1 0 0 0 0,-1-1 0 0 0,1 1 0 0 0,0-1 0 0 0,-1 1 1 0 0,1-1-1 0 0,0 0 0 0 0,0 0 0 0 0,0 1 0 0 0,0-1 0 0 0,0 0 1 0 0,0-1-1 0 0,0 1 0 0 0,0 0 0 0 0,0-1 0 0 0,1 1 0 0 0,-1-1 1 0 0,0 0-1 0 0,0 0 0 0 0,4 0 0 0 0,-4 0-20 0 0,1 0 1 0 0,-1 0-1 0 0,0 0 0 0 0,0 0 0 0 0,1-1 0 0 0,-1 0 1 0 0,0 1-1 0 0,0-1 0 0 0,1 0 0 0 0,-1 0 0 0 0,0 0 1 0 0,0 0-1 0 0,0 0 0 0 0,0-1 0 0 0,0 1 0 0 0,-1-1 1 0 0,1 1-1 0 0,0-1 0 0 0,2-3 0 0 0,-2 3 22 0 0,0-1 0 0 0,0 0 1 0 0,0 0-1 0 0,0 0 0 0 0,-1 0 0 0 0,1 0 0 0 0,-1 0 0 0 0,0-1 0 0 0,0 1 1 0 0,0 0-1 0 0,0-1 0 0 0,-1 1 0 0 0,1-6 0 0 0,-1 2-73 0 0,0 0 0 0 0,-1 0 0 0 0,0 0 0 0 0,-2-9 0 0 0,3 15 0 0 0,0 1 0 0 0,0-1 0 0 0,0 0 0 0 0,0 1 0 0 0,0-1 0 0 0,0 0 0 0 0,-1 1 0 0 0,1-1 0 0 0,0 0 0 0 0,0 1 0 0 0,-1-1 0 0 0,1 0 0 0 0,0 1 0 0 0,-1-1 0 0 0,1 1 0 0 0,-1-1 0 0 0,1 1 0 0 0,-2-2 0 0 0,1 1 0 0 0,0 1 0 0 0,1-1 0 0 0,-1 1 0 0 0,1-1 0 0 0,-1 1 0 0 0,1-1 0 0 0,0 1 0 0 0,-1-1 0 0 0,0 1 0 0 0,1 0 0 0 0,-1 0 0 0 0,1-1 0 0 0,-1 1 0 0 0,1 0 0 0 0,-1 0 0 0 0,0-1 0 0 0,1 1 0 0 0,-1 0 0 0 0,1 0 0 0 0,-1 0 0 0 0,0 0 0 0 0,1 0 0 0 0,-1 0 0 0 0,0 0 0 0 0,1 0 0 0 0,-1 0 0 0 0,1 0 0 0 0,-1 0 0 0 0,0 1 0 0 0,1-1 0 0 0,-1 0 0 0 0,0 1 0 0 0,-1 0 0 0 0,0-1-221 0 0,1 1-1 0 0,-1-1 1 0 0,1 1 0 0 0,0 0-1 0 0,-1 0 1 0 0,1 0 0 0 0,0-1-1 0 0,-1 1 1 0 0,1 1 0 0 0,0-1-1 0 0,0 0 1 0 0,0 0 0 0 0,0 0-1 0 0,0 1 1 0 0,0-1 0 0 0,0 0-1 0 0,1 1 1 0 0,-1-1 0 0 0,0 1-1 0 0,1-1 1 0 0,-1 1 0 0 0,1-1 0 0 0,-1 1-1 0 0,1 2 1 0 0,-2 4-7966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3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1 15663 0 0,'0'0'719'0'0,"1"-1"-20"0"0,5-6-465 0 0,-1 0 1 0 0,9-13 0 0 0,8-11 2205 0 0,-12 17-1781 0 0,-1 0 1 0 0,0-1 0 0 0,-1 0 0 0 0,0 0 0 0 0,8-26 0 0 0,9-18 619 0 0,-15 41-900 0 0,28-65 1466 0 0,-38 82-1474 0 0,0 1 117 0 0,0 0 21 0 0,0 0-66 0 0,-14 20-278 0 0,9-10-165 0 0,0 0 0 0 0,1 1 0 0 0,0 0 0 0 0,0-1 0 0 0,1 2 0 0 0,1-1 0 0 0,0 0 0 0 0,-1 15 0 0 0,3-13 0 0 0,0 0 0 0 0,1 0 0 0 0,3 19 0 0 0,1-18 0 0 0,-1-11 0 0 0,-2-2 0 0 0,-1 1 0 0 0,0-1 0 0 0,-1 0 0 0 0,1-1 0 0 0,-1 1 0 0 0,1 0 0 0 0,0-1 0 0 0,-1 1 0 0 0,1-1 0 0 0,-1 1 0 0 0,1-1 0 0 0,0 0 0 0 0,-1 1 0 0 0,1-1 0 0 0,0 1 0 0 0,0-1 0 0 0,-1 0 0 0 0,1 0 0 0 0,0 0 0 0 0,0 1 0 0 0,-1-1 0 0 0,2 0 0 0 0,2 1 0 0 0,0-1 0 0 0,0 1 0 0 0,0-1 0 0 0,0 0 0 0 0,0 0 0 0 0,-1 0 0 0 0,1-1 0 0 0,0 1 0 0 0,0-1 0 0 0,5-1 0 0 0,3-2 0 0 0,22-9 0 0 0,-25 9 0 0 0,1-1 0 0 0,-1 0 0 0 0,0 0 0 0 0,0-1 0 0 0,-1 0 0 0 0,0-1 0 0 0,0 0 0 0 0,-1 0 0 0 0,1 0 0 0 0,-1-1 0 0 0,-1 0 0 0 0,0-1 0 0 0,0 0 0 0 0,6-12 0 0 0,30-63 0 0 0,-40 79 0 0 0,-1 8 0 0 0,-3 12 0 0 0,1-9 0 0 0,1-3-75 0 0,0-1 0 0 0,1 1 0 0 0,-1 0 0 0 0,1 0 0 0 0,0 0 0 0 0,0-1 0 0 0,0 1-1 0 0,0 0 1 0 0,0-1 0 0 0,1 1 0 0 0,-1-1 0 0 0,4 5 0 0 0,-4-6 32 0 0,0 0-1 0 0,0 1 1 0 0,0-1-1 0 0,0 0 1 0 0,1 0-1 0 0,-1 0 1 0 0,0 0-1 0 0,1 0 1 0 0,-1 0-1 0 0,1 0 1 0 0,-1 0-1 0 0,1-1 1 0 0,-1 1-1 0 0,1 0 1 0 0,0-1-1 0 0,-1 0 1 0 0,1 1-1 0 0,0-1 1 0 0,-1 0 0 0 0,1 0-1 0 0,0 0 1 0 0,2 0-1 0 0,23-6 40 0 0,-1-1 0 0 0,0-1 0 0 0,38-17 0 0 0,-13-1 1388 0 0,-49 25-941 0 0,-5 12-278 0 0,-15 49-165 0 0,-9 42 0 0 0,26-92 0 0 0,1-2 0 0 0,4 4 0 0 0,0-10 0 0 0,-3-2 0 0 0,0 1-198 0 0,1-1 0 0 0,-1 0 0 0 0,0 1 0 0 0,1-1 0 0 0,-1 0 0 0 0,0 0 0 0 0,1 1 0 0 0,-1-1 0 0 0,0 0 0 0 0,1 0 1 0 0,-1-1-1 0 0,0 1 0 0 0,1 0 0 0 0,-1 0 0 0 0,3-1 0 0 0,18-9-6933 0 0,-9 2-1219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3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3 24879 0 0,'0'0'564'0'0,"0"0"83"0"0,0 0 34 0 0,5-14 155 0 0,-5 9-655 0 0,1 0 0 0 0,-1 1 0 0 0,1-1 0 0 0,0 1 0 0 0,1 0 0 0 0,-1-1 0 0 0,4-6 0 0 0,14-32 870 0 0,-18 42-1155 0 0,-1 0 0 0 0,0 1 1 0 0,0-1-1 0 0,0 0 0 0 0,0 1 1 0 0,0-1-1 0 0,0 0 0 0 0,0 0 1 0 0,0 1-1 0 0,0-1 0 0 0,0 0 1 0 0,0 0-1 0 0,0 1 0 0 0,0-1 1 0 0,-1 0-1 0 0,1 1 0 0 0,0-1 1 0 0,0 0-1 0 0,-1 1 0 0 0,1-1 1 0 0,-1 1-1 0 0,1-1 0 0 0,0 0 1 0 0,-1 1-1 0 0,1-1 0 0 0,-2 0 0 0 0,1 0 306 0 0,-1-2-1735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5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1 8287 0 0,'0'0'382'0'0,"0"0"-8"0"0,1-1-240 0 0,1-3 636 0 0,-1-1 0 0 0,2 1 0 0 0,-1 0 0 0 0,0 0 1 0 0,6-6-1 0 0,2-4 1093 0 0,8-13-69 0 0,-13 21-1150 0 0,0-1 1 0 0,7-14 0 0 0,-2 2 535 0 0,-6 13-624 0 0,-1 0-1 0 0,1-1 0 0 0,-1 0 1 0 0,0 0-1 0 0,-1 0 0 0 0,1 0 0 0 0,-2-1 1 0 0,2-7-1 0 0,-2 12-369 0 0,-1 0 0 0 0,0 1 1 0 0,1-1-1 0 0,-1 0 0 0 0,1 1 0 0 0,0-1 0 0 0,0 0 0 0 0,0 1 0 0 0,0-1 1 0 0,0 1-1 0 0,2-3 0 0 0,2-4 71 0 0,-5 8 231 0 0,0 1 21 0 0,0 0-66 0 0,1 1-294 0 0,0 16-145 0 0,0 1 0 0 0,0-1 0 0 0,-5 31 0 0 0,4-47-4 0 0,-7 78 0 0 0,-1-3 0 0 0,5 152 0 0 0,10-150 0 0 0,-7-73 0 0 0,4 15 0 0 0,-3-14 0 0 0,1 2 0 0 0,1 0 0 0 0,0-1 0 0 0,4-2 0 0 0,29 3 0 0 0,32 0 0 0 0,-51-6 0 0 0,-14-3 0 0 0,-1 1 0 0 0,1 0 0 0 0,-1 0 0 0 0,1 0 0 0 0,0 0 0 0 0,-1 1 0 0 0,1-1 0 0 0,3 2 0 0 0,19 1-401 0 0,-24-3-74 0 0,-1 0-33 0 0,0 0-72 0 0,0 0-285 0 0,0 0-126 0 0,0 0-1530 0 0,0 0-6010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6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0 0 234 0 0,0 0 45 0 0,0 0 8 0 0,0 0 2 0 0,0 0 0 0 0,0 0 0 0 0,0 0-69 0 0,0 0-290 0 0,3 0-121 0 0,20 2-282 0 0,0 0-1 0 0,38-4 1 0 0,26 1 85 0 0,-75 3-347 0 0,-9-1 0 0 0,1-1 0 0 0,-1 0 0 0 0,0 0 0 0 0,0 0 0 0 0,1 0 0 0 0,-1 0 0 0 0,0-1 0 0 0,6 0 0 0 0,-7 0 32 0 0,13 0-3120 0 0,-15 1-5784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6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11 2 587 0 0,18-2-1012 0 0,34 0 2797 0 0,72-5 1896 0 0,-123 2-4364 0 0,-10 2-335 0 0,0 0 0 0 0,0 0 0 0 0,1 1 0 0 0,-1-1 0 0 0,1 1 1 0 0,-1 0-1 0 0,0-1 0 0 0,5 2 0 0 0,1-1-92 0 0,-6 1-273 0 0,-2-1-138 0 0,0 1-33 0 0,1 6-4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4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2 76 13823 0 0,'0'0'630'0'0,"0"-1"-13"0"0,3-8 124 0 0,-3 6-176 0 0,1-1 0 0 0,0 1-1 0 0,-1 0 1 0 0,1 0 0 0 0,-1-6-1 0 0,0 8 460 0 0,0 1 0 0 0,0 0 0 0 0,0 0-69 0 0,0 0-290 0 0,0 0-121 0 0,0 0-28 0 0,-16-13 1020 0 0,11 10-1461 0 0,0 0 0 0 0,-1 0 0 0 0,1 1 0 0 0,-1 0 0 0 0,0 0 1 0 0,1 0-1 0 0,-1 1 0 0 0,-9-2 0 0 0,-49-2 376 0 0,62 5-450 0 0,-38 0 360 0 0,-59 8 1 0 0,65-4-422 0 0,-50 12-547 0 0,71-13 957 0 0,1 0-1 0 0,-1 0 0 0 0,1 1 1 0 0,-22 11-1 0 0,12-5-104 0 0,20-10-267 0 0,0 1-129 0 0,0 0 1 0 0,0 0 0 0 0,1-1-1 0 0,-1 1 1 0 0,0 0 0 0 0,1 0-1 0 0,-1 1 1 0 0,0-1-1 0 0,1 0 1 0 0,-1 1 0 0 0,-1 1-1 0 0,3-2 145 0 0,-1-1 0 0 0,1 1 0 0 0,0 0 0 0 0,-1 0-1 0 0,1 0 1 0 0,0-1 0 0 0,0 1 0 0 0,-1 0 0 0 0,1 0-1 0 0,0 0 1 0 0,0 0 0 0 0,0 0 0 0 0,0-1 0 0 0,0 1-1 0 0,0 0 1 0 0,0 0 0 0 0,0 0 0 0 0,1 0 0 0 0,-1-1-1 0 0,0 1 1 0 0,0 0 0 0 0,1 0 0 0 0,-1 0 0 0 0,1-1-1 0 0,-1 1 1 0 0,1 1 0 0 0,1 0 8 0 0,5 12-2 0 0,-3-11 0 0 0,-1-2 0 0 0,9 7 0 0 0,0 0 0 0 0,0-1 0 0 0,0 0 0 0 0,1-1 0 0 0,15 5 0 0 0,-7-2 0 0 0,14 4 0 0 0,-19-7 0 0 0,24 11 0 0 0,-36-14 0 0 0,1-1 0 0 0,-1 1 0 0 0,1 0 0 0 0,-1 0 0 0 0,0 1 0 0 0,-1-1 0 0 0,1 1 0 0 0,0 0 0 0 0,3 6 0 0 0,-5-8 0 0 0,2 4 0 0 0,1 1 0 0 0,-1 0 0 0 0,-1 0 0 0 0,6 13 0 0 0,-8-17 0 0 0,0-1 0 0 0,-1 1 0 0 0,0-1 0 0 0,1 1 0 0 0,-1 0 0 0 0,0-1 0 0 0,0 1 0 0 0,0-1 0 0 0,-1 1 0 0 0,1-1 0 0 0,-1 1 0 0 0,1-1 0 0 0,-1 1 0 0 0,0-1 0 0 0,0 0 0 0 0,0 1 0 0 0,0-1 0 0 0,0 0 0 0 0,-3 4 0 0 0,-6 8 0 0 0,-1-1 0 0 0,-1 0 0 0 0,-1 0 0 0 0,1-1 0 0 0,-22 15 0 0 0,-77 45 0 0 0,78-52 0 0 0,-36 17 0 0 0,-12 8 0 0 0,79-45 0 0 0,2 0 0 0 0,-1 0 0 0 0,1 0 0 0 0,-1 1 0 0 0,0-1 0 0 0,1 0 0 0 0,-1 0 0 0 0,1 1 0 0 0,-1-1 0 0 0,1 0 0 0 0,0 0 0 0 0,-1 1 0 0 0,1-1 0 0 0,-1 1 0 0 0,1-1 0 0 0,-1 0 0 0 0,1 1 0 0 0,0-1 0 0 0,-1 1 0 0 0,1-1 0 0 0,0 1 0 0 0,-1 0 0 0 0,-1 7 0 0 0,3-6 0 0 0,-1 0 0 0 0,1 1 0 0 0,-1-1 0 0 0,1 0 0 0 0,0 0 0 0 0,0 0 0 0 0,0 0 0 0 0,0 0 0 0 0,0 0 0 0 0,1 0 0 0 0,-1 0 0 0 0,1 0 0 0 0,-1 0 0 0 0,1 0 0 0 0,0-1 0 0 0,-1 1 0 0 0,1-1 0 0 0,0 1 0 0 0,0-1 0 0 0,0 0 0 0 0,0 0 0 0 0,0 0 0 0 0,4 2 0 0 0,4 1 0 0 0,0 0 0 0 0,0-1 0 0 0,21 4 0 0 0,-11-4 198 0 0,-1-1-1 0 0,1-1 1 0 0,0-1 0 0 0,0-1 0 0 0,0 0-1 0 0,19-5 1 0 0,-29 5-68 0 0,0 0 0 0 0,14 1 0 0 0,-17 0-94 0 0,0 0 0 0 0,1 0 1 0 0,-1 0-1 0 0,0-1 1 0 0,11-3-1 0 0,-3 1-1227 0 0,-10 4-1847 0 0,-3 0 2497 0 0,-1-1 1 0 0,0 1-1 0 0,0-1 1 0 0,0 1-1 0 0,1-1 1 0 0,-1 0 0 0 0,0 0-1 0 0,1 0 1 0 0,-1 1-1 0 0,0-1 1 0 0,3-1 0 0 0,-4 1-7618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08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5663 0 0,'0'0'356'0'0,"0"0"50"0"0,0 0 20 0 0,0 0-42 0 0,0 0-112 0 0,0 0 463 0 0,0 0 234 0 0,2 1 45 0 0,3-1-650 0 0,1-1 0 0 0,-1 1 0 0 0,1 0 0 0 0,-1-1 0 0 0,1 0 0 0 0,-1-1 0 0 0,6-1 0 0 0,16-4 426 0 0,91-15 917 0 0,28-3 274 0 0,-142 24-1980 0 0,5 0-14 0 0,0 0-1 0 0,17 1 0 0 0,-8 0-79 0 0,-16 0-603 0 0,-2 0-258 0 0,0 0-1011 0 0,-1 1-4023 0 0,-5 4-1724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8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0135 0 0,'0'0'464'0'0,"0"0"-9"0"0,0-2-155 0 0,1-30 3449 0 0,-1 31-2725 0 0,4-9 1979 0 0,-1 5-1839 0 0,0 0 0 0 0,0 0 1 0 0,0-1-1 0 0,2-7 0 0 0,-5 12-652 0 0,0 1 0 0 0,0 0 0 0 0,0 0 0 0 0,0 0-68 0 0,1 1-289 0 0,3 3-90 0 0,0-1 0 0 0,0 1 0 0 0,-1 0 1 0 0,1 1-1 0 0,-1-1 0 0 0,0 1 0 0 0,-1-1 0 0 0,1 1 1 0 0,1 6-1 0 0,17 50 1004 0 0,-9-19-725 0 0,15 32-344 0 0,40 105 0 0 0,-36-114 0 0 0,-25-52 0 0 0,-2-11 0 0 0,-1-1 0 0 0,1 2 0 0 0,1 0 0 0 0,0 1 0 0 0,0-1 0 0 0,0 1 0 0 0,-1 0 0 0 0,6 6 0 0 0,-5-2 0 0 0,-3-1 0 0 0,-7-7 0 0 0,4 0-47 0 0,0 0 0 0 0,1 0 0 0 0,-1-1 0 0 0,0 1 0 0 0,1 0 1 0 0,-1 0-1 0 0,0-1 0 0 0,1 1 0 0 0,-1-1 0 0 0,1 1 0 0 0,-1 0 0 0 0,1-1 0 0 0,-1 1 0 0 0,1-1 0 0 0,-1 1 0 0 0,1-1 0 0 0,0 1 0 0 0,-1-1 0 0 0,1 1 1 0 0,0-1-1 0 0,-1 0 0 0 0,1 1 0 0 0,0-1 0 0 0,0 0 0 0 0,-1 1 0 0 0,1-2 0 0 0,-1-1-469 0 0,-3-3-2014 0 0,1 2-3455 0 0,3 3-2365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8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13 11975 0 0,'0'0'547'0'0,"0"0"-11"0"0,0 0-271 0 0,0 0 133 0 0,-4-9 3036 0 0,4 9-3404 0 0,0-1 0 0 0,0 1-1 0 0,-1 0 1 0 0,1 0 0 0 0,0 0-1 0 0,0 0 1 0 0,0-1 0 0 0,0 1 0 0 0,-1 0-1 0 0,1 0 1 0 0,0 0 0 0 0,0 0-1 0 0,0 0 1 0 0,-1-1 0 0 0,1 1 0 0 0,0 0-1 0 0,0 0 1 0 0,0 0 0 0 0,-1 0-1 0 0,1 0 1 0 0,0 0 0 0 0,0 0 0 0 0,-1 0-1 0 0,1 0 1 0 0,0 0 0 0 0,0 0-1 0 0,0 0 1 0 0,-1 0 0 0 0,1 0-1 0 0,0 0 1 0 0,-1 0 0 0 0,-8 6 1764 0 0,-11 19 2313 0 0,7-9-2547 0 0,2-5-1562 0 0,1 0 0 0 0,1 1 1 0 0,-13 21-1 0 0,1-2 81 0 0,-111 158 1897 0 0,124-177-1976 0 0,1 0 0 0 0,-1 1 0 0 0,2 0 0 0 0,-10 26 0 0 0,2-2 0 0 0,11-29 0 0 0,-1-1 0 0 0,0 0 0 0 0,3-7-10 0 0,0 1 0 0 0,1 0-1 0 0,-1-1 1 0 0,0 1 0 0 0,0-1 0 0 0,1 1-1 0 0,-1 0 1 0 0,0-1 0 0 0,0 0 0 0 0,0 1-1 0 0,0-1 1 0 0,1 0 0 0 0,-1 1 0 0 0,0-1-1 0 0,0 0 1 0 0,0 0 0 0 0,0 0 0 0 0,0 0-1 0 0,0 1 1 0 0,0-1 0 0 0,0-1 0 0 0,0 1-1 0 0,0 0 1 0 0,0 0 0 0 0,1 0 0 0 0,-1 0-1 0 0,0-1 1 0 0,-1 0 0 0 0,0 1-94 0 0,2-1-122 0 0,-1 1 1 0 0,0-1 0 0 0,1 1-1 0 0,-1-1 1 0 0,1 1-1 0 0,-1-1 1 0 0,1 0 0 0 0,0 1-1 0 0,-1-1 1 0 0,1 0 0 0 0,-1 1-1 0 0,1-1 1 0 0,0 0-1 0 0,0 1 1 0 0,-1-1 0 0 0,1 0-1 0 0,0 0 1 0 0,0 0-1 0 0,0 1 1 0 0,0-1 0 0 0,0 0-1 0 0,0-1 1 0 0,0 1 106 0 0,0-12-5399 0 0,0-1-1564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4:5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5663 0 0,'0'0'356'0'0,"0"0"50"0"0,0 0 20 0 0,0 0-42 0 0,0 0-42 0 0,0 0 750 0 0,0 0 352 0 0,0 0 76 0 0,0 0-123 0 0,0 0-575 0 0,2-1-248 0 0,13-2 562 0 0,-11 3-849 0 0,0-1 1 0 0,0 0-1 0 0,0 0 1 0 0,6-2-1 0 0,0 0-49 0 0,0 0 1 0 0,-1 0-1 0 0,1 1 0 0 0,1 0 0 0 0,-1 1 1 0 0,12-1-1 0 0,-9 1 11 0 0,0 0 0 0 0,-1-1 0 0 0,16-4 0 0 0,-9 2-249 0 0,1 0 0 0 0,0 1 0 0 0,0 2 0 0 0,0 0 0 0 0,23 2 0 0 0,-13-1 0 0 0,-27-1 0 0 0,15 4 0 0 0,-15-1 0 0 0,-1-1 0 0 0,20 1 0 0 0,-14-1-64 0 0,-7-1-273 0 0,-1 0-138 0 0,0 0-33 0 0,0 0-276 0 0,0 0-1144 0 0,0 0-507 0 0,0 0-100 0 0,0 0-23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0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47 0 0,'0'0'298'0'0,"0"0"-10"0"0,0 0-118 0 0,0 0 206 0 0,0 0 111 0 0,0 0 22 0 0,0 0 3 0 0,0 0 0 0 0,0 0 0 0 0,0 0 0 0 0,0 0 0 0 0,0 0 0 0 0,0 0 0 0 0,0 0 0 0 0,0 0 0 0 0,0 0 0 0 0,0 0 0 0 0,0 0 0 0 0,0 0 0 0 0,0 0 0 0 0,0 0 0 0 0,0 0 0 0 0,0 0 68 0 0,0 0 286 0 0,8 8 2764 0 0,9-1-2524 0 0,-12-4-617 0 0,0-1 1 0 0,0 0-1 0 0,0 0 0 0 0,7 1 0 0 0,97 9 1731 0 0,-88-9-2220 0 0,25-1 0 0 0,20 1 0 0 0,-52 0 0 0 0,-6-1 0 0 0,1-1 0 0 0,-1-1 0 0 0,12 1 0 0 0,-12-2 0 0 0,-8 1-3 0 0,0 0 0 0 0,1 1 0 0 0,-1-1 0 0 0,0 0 0 0 0,0 0 0 0 0,0 0 0 0 0,1 0 0 0 0,-1 0 0 0 0,0 0 0 0 0,0 0 0 0 0,1 0 0 0 0,-1 0 0 0 0,0 0 0 0 0,0-1 0 0 0,0 1 0 0 0,1 0 0 0 0,-1 0 0 0 0,0 0 0 0 0,0 0 0 0 0,0 0 0 0 0,1 0 0 0 0,-1 0 0 0 0,0 0 0 0 0,0-1 0 0 0,0 1 0 0 0,0 0 0 0 0,1 0 0 0 0,-1 0 0 0 0,0 0 0 0 0,0-1 0 0 0,0 1 0 0 0,0 0 0 0 0,0 0 0 0 0,0 0 0 0 0,1-1 0 0 0,-1 1 0 0 0,0 0 0 0 0,0 0 0 0 0,0-1 0 0 0,0 1 0 0 0,0 0 0 0 0,0 0 0 0 0,0 0 0 0 0,0-1 0 0 0,0 1 0 0 0,0 0 0 0 0,0 0 0 0 0,0-1 0 0 0,0 1 0 0 0,0 0 0 0 0,0 0 0 0 0,0 0 0 0 0,-1-1 0 0 0,1 1 0 0 0,0 0 0 0 0,0 0 0 0 0,0 0 0 0 0,0-1 0 0 0,0 1 0 0 0,0 0 0 0 0,-1 0 0 0 0,1 0 0 0 0,0 0 0 0 0,0 0 0 0 0,0-1 0 0 0,-1 1 0 0 0,0-1-407 0 0,0-1-1 0 0,0 1 1 0 0,0 0 0 0 0,0-1 0 0 0,-1 1 0 0 0,1 0 0 0 0,-1 0 0 0 0,1 0-1 0 0,0 0 1 0 0,-1 0 0 0 0,0 0 0 0 0,-2-1 0 0 0,-6-1-7777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0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3823 0 0,'0'0'315'0'0,"0"0"45"0"0,7-5 465 0 0,-1-5 1259 0 0,-2 4 3119 0 0,3 17-2246 0 0,-5-7-2877 0 0,-1 0 0 0 0,1 1 0 0 0,-1 0 0 0 0,-1-1 0 0 0,1 1 0 0 0,-1 0 0 0 0,1-1 1 0 0,-2 10-1 0 0,-7 41 1033 0 0,4-31-899 0 0,4-18-214 0 0,-3 6 0 0 0,2 0 0 0 0,0 0 0 0 0,0 0 0 0 0,1 0 0 0 0,3 23 0 0 0,-1-9 53 0 0,-2-19 3 0 0,1-1-1 0 0,0 0 1 0 0,0 1 0 0 0,0-1-1 0 0,1 0 1 0 0,4 12 0 0 0,-6-17 432 0 0,0-1 21 0 0,0 0-66 0 0,0 0-427 0 0,0 0-696 0 0,0 0-274 0 0,0 0-1102 0 0,0 0-4403 0 0,0 0-1891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2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87 8287 0 0,'0'0'382'0'0,"0"0"-8"0"0,7-5-226 0 0,16-13 2101 0 0,-16 13-896 0 0,0-1 0 0 0,0 1 0 0 0,0-1 0 0 0,-1-1 0 0 0,0 1-1 0 0,0-1 1 0 0,5-8 0 0 0,-11 14-397 0 0,0 1-285 0 0,0 0-126 0 0,0 0-29 0 0,0 0-4 0 0,0 0 0 0 0,4-5 436 0 0,-9 9-256 0 0,-17 12-64 0 0,2 2-1 0 0,-24 25 0 0 0,26-25-461 0 0,-5-2-166 0 0,22-13 0 0 0,5-4 0 0 0,7-3 0 0 0,39-22 0 0 0,-33 15 0 0 0,2 1 0 0 0,-1 2 0 0 0,25-9 0 0 0,-42 16 0 0 0,-1 1 0 0 0,1 0 0 0 0,0-1 0 0 0,-1 1 0 0 0,1 0 0 0 0,0 0 0 0 0,-1 0 0 0 0,1-1 0 0 0,0 1 0 0 0,-1 0 0 0 0,1 0 0 0 0,0 0 0 0 0,-1 0 0 0 0,1 0 0 0 0,0 0 0 0 0,-1 1 0 0 0,1-1 0 0 0,-1 0 0 0 0,1 0 0 0 0,0 0 0 0 0,-1 1 0 0 0,1-1 0 0 0,0 0 0 0 0,-1 0 0 0 0,1 1 0 0 0,-1-1 0 0 0,1 1 0 0 0,-1-1 0 0 0,1 0 0 0 0,-1 1 0 0 0,1-1 0 0 0,-1 1 0 0 0,1-1 0 0 0,-1 1 0 0 0,0-1 0 0 0,1 2 0 0 0,0-1 0 0 0,1 3 0 0 0,0-1 0 0 0,0 1 0 0 0,-1 0 0 0 0,1 0 0 0 0,-1 0 0 0 0,0 0 0 0 0,0 0 0 0 0,0 0 0 0 0,0 0 0 0 0,-1 0 0 0 0,1 0 0 0 0,-1 0 0 0 0,0 0 0 0 0,-2 7 0 0 0,0 6 0 0 0,-9 34 0 0 0,9-43 0 0 0,0-1 0 0 0,0 1 0 0 0,-1-1 0 0 0,0 0 0 0 0,0 0 0 0 0,-1 0 0 0 0,0 0 0 0 0,0-1 0 0 0,0 0 0 0 0,-1 1 0 0 0,0-1 0 0 0,0-1 0 0 0,-1 1 0 0 0,0-1 0 0 0,0 0 0 0 0,0 0 0 0 0,-10 5 0 0 0,2 0 0 0 0,12-8 0 0 0,0 0 0 0 0,-1 0 0 0 0,1-1 0 0 0,0 1 0 0 0,-1-1 0 0 0,1 1 0 0 0,-1-1 0 0 0,1 0 0 0 0,-1 0 0 0 0,-4 1 0 0 0,7-2 0 0 0,-1 0 0 0 0,1 0 0 0 0,0 0 0 0 0,-1 1 0 0 0,1-1 0 0 0,-1 0 0 0 0,1 0 0 0 0,-1 0 0 0 0,1 0 0 0 0,0 0 0 0 0,-1 0 0 0 0,1 0 0 0 0,-1-1 0 0 0,1 1 0 0 0,-1 0 0 0 0,1 0 0 0 0,0 0 0 0 0,-1 0 0 0 0,1 0 0 0 0,-1-1 0 0 0,1 1 0 0 0,0 0 0 0 0,-1 0 0 0 0,1-1 0 0 0,0 1 0 0 0,-1 0 0 0 0,1-1 0 0 0,0 1 0 0 0,-1 0 0 0 0,1-1 0 0 0,0 1 0 0 0,0 0 0 0 0,-1-1 0 0 0,1 1 0 0 0,0-1 0 0 0,0 0 0 0 0,0 1 0 0 0,-1-1 0 0 0,0 1 0 0 0,1 0 0 0 0,-1-1 0 0 0,1 1 0 0 0,-1-1 0 0 0,1 1 0 0 0,-1-1 0 0 0,1 0 0 0 0,-1 1 0 0 0,1-1 0 0 0,0 1 0 0 0,-1-1 0 0 0,1 0 0 0 0,0 1 0 0 0,0-1 0 0 0,-1 0 0 0 0,1 1 0 0 0,0-3 0 0 0,0 1 0 0 0,0 2 0 0 0,-1-1 0 0 0,1 1 0 0 0,0-1 0 0 0,0 0 0 0 0,0 1 0 0 0,0-1 0 0 0,-1 1 0 0 0,1-1 0 0 0,0 0 0 0 0,0 1 0 0 0,0-1 0 0 0,0 1 0 0 0,0-1 0 0 0,1 0 0 0 0,-1 1 0 0 0,0-1 0 0 0,0 1 0 0 0,0-1 0 0 0,0 0 0 0 0,1 1 0 0 0,-1-1 0 0 0,0 1 0 0 0,1-1 0 0 0,-1 1 0 0 0,0-1 0 0 0,1 1 0 0 0,0-1 0 0 0,0-1 0 0 0,2-4 0 0 0,1-1 0 0 0,0 0 0 0 0,0 1 0 0 0,1 0 0 0 0,0 0 0 0 0,0 0 0 0 0,0 1 0 0 0,11-9 0 0 0,-9 9 0 0 0,-7 5 0 0 0,1 0 0 0 0,-1-1 0 0 0,1 1 0 0 0,-1 0 0 0 0,1-1 0 0 0,0 1 0 0 0,-1 0 0 0 0,1 0 0 0 0,-1 0 0 0 0,1-1 0 0 0,-1 1 0 0 0,1 0 0 0 0,0 0 0 0 0,-1 0 0 0 0,1 0 0 0 0,-1 0 0 0 0,1 0 0 0 0,0 0 0 0 0,-1 0 0 0 0,1 0 0 0 0,-1 0 0 0 0,1 1 0 0 0,0-1 0 0 0,-1 0 0 0 0,1 0 0 0 0,-1 0 0 0 0,1 1 0 0 0,0-1 0 0 0,0 1 0 0 0,2 0 0 0 0,0 1 0 0 0,-1-1 0 0 0,1 0 0 0 0,-1 1 0 0 0,0 0 0 0 0,1-1 0 0 0,-1 1 0 0 0,0 0 0 0 0,0 0 0 0 0,0 0 0 0 0,0 1 0 0 0,0-1 0 0 0,-1 0 0 0 0,1 1 0 0 0,-1-1 0 0 0,2 4 0 0 0,2 4 0 0 0,-1 1 0 0 0,6 18 0 0 0,-4-2 0 0 0,-1-1 0 0 0,-1 1 0 0 0,-1 0 0 0 0,-2 1 0 0 0,0-1 0 0 0,-2 0 0 0 0,-1 0 0 0 0,-2 0 0 0 0,0 0 0 0 0,-2-1 0 0 0,0 1 0 0 0,-15 33 0 0 0,16-48 0 0 0,-1 0 0 0 0,0 0 0 0 0,-1-1 0 0 0,0 0 0 0 0,0 0 0 0 0,-1-1 0 0 0,-1 0 0 0 0,0-1 0 0 0,0 1 0 0 0,-1-2 0 0 0,0 1 0 0 0,0-1 0 0 0,-16 8 0 0 0,17-10 0 0 0,6-4 0 0 0,0 0 0 0 0,-1 0 0 0 0,1-1 0 0 0,0 1 0 0 0,0-1 0 0 0,-1 1 0 0 0,1-1 0 0 0,-1 0 0 0 0,1-1 0 0 0,-1 1 0 0 0,-4 0 0 0 0,-8 0 0 0 0,12-1 0 0 0,0 1 0 0 0,1-1 0 0 0,-1 0 0 0 0,0-1 0 0 0,0 1 0 0 0,1-1 0 0 0,-5 0 0 0 0,4 0 0 0 0,0-1 0 0 0,0 1 0 0 0,0-1 0 0 0,0 0 0 0 0,0 0 0 0 0,0 0 0 0 0,-3-3 0 0 0,5 3 0 0 0,0 0 0 0 0,0 0 0 0 0,0 0 0 0 0,1 0 0 0 0,-1 0 0 0 0,1-1 0 0 0,0 1 0 0 0,-1 0 0 0 0,1-1 0 0 0,0 1 0 0 0,0 0 0 0 0,1-1 0 0 0,-2-3 0 0 0,2 2 0 0 0,-1-1 0 0 0,1 0 0 0 0,0 0 0 0 0,1 1 0 0 0,-1-1 0 0 0,1 0 0 0 0,0 1 0 0 0,0-1 0 0 0,2-7 0 0 0,1 2 0 0 0,0 0 0 0 0,0 0 0 0 0,7-10 0 0 0,-3 9-827 0 0,0 1 0 0 0,1 0 0 0 0,0 0 0 0 0,1 1 0 0 0,0 1 0 0 0,0-1 0 0 0,15-7 0 0 0,5-7-2855 0 0,-15 12-4668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3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8 15663 0 0,'0'0'356'0'0,"-3"-7"994"0"0,13-13-477 0 0,-9 19 96 0 0,-1 1 45 0 0,0 0 8 0 0,5-4 820 0 0,-5 4-1741 0 0,0-1 0 0 0,0 1-1 0 0,0 0 1 0 0,1-1 0 0 0,-1 1 0 0 0,0 0 0 0 0,0-1 0 0 0,1 1 0 0 0,-1 0 0 0 0,0 0-1 0 0,1-1 1 0 0,-1 1 0 0 0,0 0 0 0 0,1 0 0 0 0,-1 0 0 0 0,0 0 0 0 0,1-1 0 0 0,-1 1-1 0 0,1 0 1 0 0,-1 0 0 0 0,0 0 0 0 0,1 0 0 0 0,0 0 0 0 0,1 1-74 0 0,1 1 1 0 0,-1 0-1 0 0,1-1 1 0 0,-1 1-1 0 0,0 0 1 0 0,0 0-1 0 0,1 0 1 0 0,-1 1-1 0 0,-1-1 0 0 0,1 0 1 0 0,0 1-1 0 0,2 4 1 0 0,-2-2 92 0 0,0 0 0 0 0,0 1 0 0 0,0 0 0 0 0,0-1 0 0 0,1 13 0 0 0,-2-4 86 0 0,-1 1 0 0 0,0 0-1 0 0,0 0 1 0 0,-5 19-1 0 0,3-17-205 0 0,-1 0 0 0 0,-1 0 0 0 0,-9 25 0 0 0,10-34 0 0 0,-1-1 0 0 0,0 0 0 0 0,0-1 0 0 0,0 1 0 0 0,-1-1 0 0 0,0 1 0 0 0,-1-2 0 0 0,1 1 0 0 0,-1 0 0 0 0,0-1 0 0 0,-9 6 0 0 0,15-11 0 0 0,-2 1 0 0 0,0 1 0 0 0,1-1 0 0 0,-1 0 0 0 0,0 0 0 0 0,0 0 0 0 0,0-1 0 0 0,0 1 0 0 0,0 0 0 0 0,-2 0 0 0 0,-7 2 0 0 0,10-3 0 0 0,-1 0 0 0 0,1 0 0 0 0,-1 1 0 0 0,1-1 0 0 0,-1 0 0 0 0,0 0 0 0 0,1-1 0 0 0,-1 1 0 0 0,1 0 0 0 0,-1 0 0 0 0,1-1 0 0 0,-1 1 0 0 0,1-1 0 0 0,-1 1 0 0 0,1-1 0 0 0,-3-1 0 0 0,-9-7 0 0 0,12 4 0 0 0,0 3 0 0 0,0-3 0 0 0,0 0 0 0 0,-1 1 0 0 0,2-1 0 0 0,-1 0 0 0 0,0 0 0 0 0,1 0 0 0 0,0 0 0 0 0,0 1 0 0 0,0-1 0 0 0,1 0 0 0 0,0 0 0 0 0,0 0 0 0 0,0 1 0 0 0,0-1 0 0 0,1 0 0 0 0,0 1 0 0 0,0-1 0 0 0,0 1 0 0 0,0 0 0 0 0,5-7 0 0 0,-3 5 0 0 0,-1 0 0 0 0,0 0 0 0 0,-1 0 0 0 0,4-10 0 0 0,2-9 0 0 0,-7 24 0 0 0,0-1 0 0 0,0 0 0 0 0,0 1 0 0 0,0-1 0 0 0,0 1 0 0 0,0-1 0 0 0,0 1 0 0 0,1 0 0 0 0,-1-1 0 0 0,3-1 0 0 0,-1 1 0 0 0,1-1 0 0 0,0 1 0 0 0,0 0 0 0 0,0 1 0 0 0,8-3 0 0 0,-2 2 0 0 0,-1 7 0 0 0,2 6 0 0 0,-1-1 0 0 0,0 2 0 0 0,16 22 0 0 0,-17-18 0 0 0,-8-13 0 0 0,1 0 0 0 0,-1 0 0 0 0,1 0 0 0 0,0 0 0 0 0,0 0 0 0 0,0 0 0 0 0,0-1 0 0 0,0 1 0 0 0,1-1 0 0 0,-1 0 0 0 0,1 0 0 0 0,0 1 0 0 0,0-2 0 0 0,5 4 0 0 0,-5-3 0 0 0,0 0 0 0 0,1 0 0 0 0,-1 0 0 0 0,1-1 0 0 0,0 0 0 0 0,-1 1 0 0 0,8 0 0 0 0,3 2 0 0 0,-11-3-90 0 0,-1-1 0 0 0,1 1 0 0 0,0 0 1 0 0,0-1-1 0 0,0 0 0 0 0,0 0 0 0 0,0 0 0 0 0,-1 0 0 0 0,1 0 0 0 0,0 0 0 0 0,0-1 0 0 0,0 0 1 0 0,0 1-1 0 0,-1-1 0 0 0,1 0 0 0 0,0 0 0 0 0,2-2 0 0 0,-1 1-122 0 0,0 0 0 0 0,-1 0 0 0 0,1-1-1 0 0,-1 1 1 0 0,1-1 0 0 0,-1 0 0 0 0,0 0 0 0 0,0 0-1 0 0,0 0 1 0 0,3-6 0 0 0,-5 7-1520 0 0,-1-1-253 0 0,0-12-51 0 0,0 11-11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3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3823 0 0,'0'0'630'0'0,"0"0"-13"0"0,0 0-252 0 0,0 0 391 0 0,2 1 216 0 0,5 1-337 0 0,0 0 0 0 0,1 0-1 0 0,-1-1 1 0 0,1 0 0 0 0,-1-1 0 0 0,1 1-1 0 0,0-1 1 0 0,11-2 0 0 0,64-14 809 0 0,-45 8-362 0 0,27-7-911 0 0,-33 6-1367 0 0,63-6 1 0 0,-86 14-4524 0 0,-8 1-1801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3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3 19351 0 0,'0'0'439'0'0,"2"2"62"0"0,-1-2-428 0 0,0 1 0 0 0,0 0 0 0 0,0-1 0 0 0,0 1 0 0 0,0-1 0 0 0,0 1 1 0 0,0-1-1 0 0,1 1 0 0 0,-1-1 0 0 0,0 0 0 0 0,0 0 0 0 0,0 1 0 0 0,1-1 0 0 0,-1 0 0 0 0,0 0 0 0 0,0 0 0 0 0,0 0 0 0 0,1-1 0 0 0,-1 1 0 0 0,0 0 0 0 0,0 0 0 0 0,0-1 0 0 0,0 1 0 0 0,1-1 0 0 0,-1 1 0 0 0,0-1 0 0 0,2-1 0 0 0,10-2 2001 0 0,28-6-1 0 0,-40 9-1557 0 0,1 2-72 0 0,1-1-419 0 0,1 1-1 0 0,-1 0 1 0 0,1 0-1 0 0,-1 0 1 0 0,0 1 0 0 0,7 2-1 0 0,-3 4-24 0 0,-5-6-1 0 0,-1 0 1 0 0,0 0-1 0 0,0 0 0 0 0,0 0 1 0 0,0 0-1 0 0,0 0 0 0 0,0 0 1 0 0,-1 1-1 0 0,1-1 0 0 0,-1 0 1 0 0,0 0-1 0 0,0 1 0 0 0,1-1 1 0 0,-1 0-1 0 0,-1 1 0 0 0,1-1 1 0 0,0 0-1 0 0,0 0 0 0 0,-1 1 1 0 0,-1 3-1 0 0,-1 1 2 0 0,-1 0 1 0 0,1 0 0 0 0,-2-1-1 0 0,-8 12 1 0 0,8-11 24 0 0,-1 0 0 0 0,-7 16 0 0 0,8-12 158 0 0,3-6-36 0 0,0 0 0 0 0,0-1 0 0 0,0 1 0 0 0,-1-1 0 0 0,1 1-1 0 0,-1-1 1 0 0,0 0 0 0 0,-1 0 0 0 0,1 0 0 0 0,-8 7 0 0 0,-22 10-945 0 0,-55 29 0 0 0,71-39 1449 0 0,15-10-152 0 0,2-1-58 0 0,0 0-357 0 0,0 0-406 0 0,0 0-154 0 0,1-1-33 0 0,2-2 454 0 0,0 1 1 0 0,0-1-1 0 0,0 1 1 0 0,0 0-1 0 0,1 0 1 0 0,-1 1-1 0 0,0-1 0 0 0,1 1 1 0 0,0-1-1 0 0,-1 1 1 0 0,1 0-1 0 0,5 0 1 0 0,2-1 216 0 0,1 1 0 0 0,22 2 0 0 0,-13-1 391 0 0,-13 0-295 0 0,-1 0 0 0 0,1 1 1 0 0,9 1-1 0 0,26 10-689 0 0,-40-11 414 0 0,1 0 0 0 0,-1 0 0 0 0,0 0 0 0 0,0 1 0 0 0,0 0 0 0 0,0-1 0 0 0,0 1-1 0 0,-1 0 1 0 0,1 1 0 0 0,2 1 0 0 0,-2-1 458 0 0,12 3-88 0 0,-13-5-5383 0 0,-2-1 4005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5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64 15663 0 0,'0'0'356'0'0,"1"-1"50"0"0,2-2-192 0 0,0 0 0 0 0,-1 0 1 0 0,1-1-1 0 0,-1 1 0 0 0,0 0 1 0 0,0-1-1 0 0,0 1 0 0 0,0-1 1 0 0,-1 0-1 0 0,1 0 0 0 0,-1 0 1 0 0,1-7-1 0 0,9-17 5526 0 0,-11 27-5296 0 0,0 1-217 0 0,0 2 161 0 0,-8 16-30 0 0,1 0 0 0 0,-6 26 0 0 0,-6 17 173 0 0,11-32-531 0 0,7-24 0 0 0,0 0 0 0 0,-1 0 0 0 0,1 0 0 0 0,-1 0 0 0 0,0 0 0 0 0,0 0 0 0 0,-1 0 0 0 0,1 0 0 0 0,-1-1 0 0 0,0 0 0 0 0,0 1 0 0 0,-4 3 0 0 0,6-8 0 0 0,1 0 0 0 0,0 0 0 0 0,-1 1 0 0 0,1-1 0 0 0,-1 0 0 0 0,1 0 0 0 0,0 0 0 0 0,-1 0 0 0 0,1 1 0 0 0,0-1 0 0 0,-1 0 0 0 0,1 0 0 0 0,-1 0 0 0 0,1 0 0 0 0,-1 0 0 0 0,1 0 0 0 0,0 0 0 0 0,-1 0 0 0 0,1 0 0 0 0,-1 0 0 0 0,1-1 0 0 0,0 1 0 0 0,-1 0 0 0 0,1 0 0 0 0,-1 0 0 0 0,1 0 0 0 0,0-1 0 0 0,-1 1 0 0 0,1 0 0 0 0,0 0 0 0 0,-1-1 0 0 0,1 1 0 0 0,0 0 0 0 0,0 0 0 0 0,-1-1 0 0 0,1 1 0 0 0,0 0 0 0 0,0-1 0 0 0,-1 1 0 0 0,1 0 0 0 0,0-1 0 0 0,0 1 0 0 0,0-1 0 0 0,0 1 0 0 0,-1 0 0 0 0,1-1 0 0 0,0 1 0 0 0,0-1 0 0 0,0 1 0 0 0,0-1 0 0 0,0 0 0 0 0,-3-3 0 0 0,0-1 0 0 0,1 0 0 0 0,0 0 0 0 0,0 0 0 0 0,0 0 0 0 0,-1-6 0 0 0,-2-6 0 0 0,2 8 0 0 0,2 0 0 0 0,-1-1 0 0 0,1 1 0 0 0,0 0 0 0 0,1 0 0 0 0,0 0 0 0 0,1-1 0 0 0,0 1 0 0 0,3-13 0 0 0,-2 6 0 0 0,0 1 0 0 0,-1-17 0 0 0,-2 22 0 0 0,1-1 0 0 0,0 1 0 0 0,1 0 0 0 0,4-21 0 0 0,-2 25 0 0 0,-3 5 0 0 0,0 1 0 0 0,1-1 0 0 0,-1 1 0 0 0,0 0 0 0 0,0-1 0 0 0,1 1 0 0 0,-1 0 0 0 0,0-1 0 0 0,1 1 0 0 0,-1 0 0 0 0,0 0 0 0 0,1-1 0 0 0,-1 1 0 0 0,0 0 0 0 0,1 0 0 0 0,-1-1 0 0 0,0 1 0 0 0,1 0 0 0 0,-1 0 0 0 0,1 0 0 0 0,-1 0 0 0 0,1 0 0 0 0,-1 0 0 0 0,0 0 0 0 0,1 0 0 0 0,-1 0 0 0 0,1 0 0 0 0,-1 0 0 0 0,1 0 0 0 0,-1 0 0 0 0,0 0 0 0 0,1 0 0 0 0,-1 0 0 0 0,1 0 0 0 0,0 1 0 0 0,-1-1 0 0 0,62 8 0 0 0,-39-7 0 0 0,27 4 0 0 0,10 2 0 0 0,9-3 0 0 0,49 1 0 0 0,-115-6 0 0 0,0 0 0 0 0,18 6 0 0 0,-14-2-64 0 0,-6-3-273 0 0,-1 0-138 0 0,3 2-123 0 0,0 0-137 0 0,-2 1-2681 0 0,-2 4 1384 0 0,-3 1-15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08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1 114 13823 0 0,'0'0'315'0'0,"0"0"45"0"0,-2-7 465 0 0,1 2-342 0 0,-1 1 1 0 0,1 0-1 0 0,-1 0 0 0 0,0 0 0 0 0,0 0 1 0 0,0 0-1 0 0,0 0 0 0 0,-1 1 0 0 0,-3-6 1 0 0,-31-27 3294 0 0,33 32-4217 0 0,1 1 516 0 0,0 1 0 0 0,0 0 0 0 0,0 0 0 0 0,-1 0 0 0 0,1 1 0 0 0,0-1 1 0 0,-1 1-1 0 0,1-1 0 0 0,-1 1 0 0 0,0 0 0 0 0,1 0 0 0 0,-1 1 0 0 0,0-1 0 0 0,1 1 0 0 0,-1 0 0 0 0,0 0 0 0 0,0 0 0 0 0,-4 1 0 0 0,-12 2 278 0 0,16-3-319 0 0,1 1 0 0 0,-1-1 0 0 0,1 1 1 0 0,-1-1-1 0 0,1 1 0 0 0,-7 3 0 0 0,4-1-36 0 0,1 0 0 0 0,-1 0 0 0 0,1 1 0 0 0,-1-1 0 0 0,1 2 0 0 0,0-1 0 0 0,0 0 0 0 0,1 1 0 0 0,0 0 0 0 0,-1 0 0 0 0,1 0 0 0 0,1 0 0 0 0,-1 1 0 0 0,1 0 0 0 0,0-1 0 0 0,1 1 0 0 0,-1 0 0 0 0,1 1 0 0 0,0-1 0 0 0,-1 8 0 0 0,-8 30 0 0 0,5-23 0 0 0,-3 24 0 0 0,2 77 0 0 0,6-89 0 0 0,3 102 0 0 0,1-84 0 0 0,-3-1 0 0 0,-1 0 0 0 0,-10 55 0 0 0,6-82 0 0 0,-1 0 0 0 0,-1 0 0 0 0,-1-1 0 0 0,-1 0 0 0 0,-1 0 0 0 0,-20 32 0 0 0,17-31 171 0 0,10-17-62 0 0,0 0-1 0 0,0-1 1 0 0,-1 1-1 0 0,0-1 1 0 0,1 0-1 0 0,-7 5 1 0 0,-17 21 1008 0 0,27-31-1117 0 0,0 1 0 0 0,0-1 0 0 0,0 0 0 0 0,0 0 0 0 0,-1 0 0 0 0,1 1 0 0 0,0-1 0 0 0,0 0 0 0 0,0 0 0 0 0,0 1 0 0 0,0-1 0 0 0,0 0 0 0 0,0 1 0 0 0,0-1 0 0 0,0 0 0 0 0,0 0 0 0 0,0 1 0 0 0,0-1 0 0 0,0 0 0 0 0,0 0 0 0 0,0 1 0 0 0,0-1 0 0 0,0 0 0 0 0,0 1 0 0 0,0-1 0 0 0,1 0 0 0 0,-1 0 0 0 0,0 1 0 0 0,0-1 0 0 0,0 0 0 0 0,0 0 0 0 0,0 0 0 0 0,1 1 0 0 0,-1-1 0 0 0,0 0 0 0 0,0 0 0 0 0,1 0 0 0 0,-1 0 0 0 0,0 1 0 0 0,0-1 0 0 0,0 0 0 0 0,1 0 0 0 0,-1 0 0 0 0,0 0 0 0 0,0 0 0 0 0,1 0 0 0 0,-1 0 0 0 0,0 0 0 0 0,1 0 0 0 0,14 5 0 0 0,-14-5 0 0 0,81 13 0 0 0,-79-12 4 0 0,1 0-1 0 0,-1-1 1 0 0,0 0-1 0 0,0 0 1 0 0,0 0 0 0 0,1 0-1 0 0,-1 0 1 0 0,4-1-1 0 0,0 0-26 0 0,0 0-1 0 0,1 1 0 0 0,-1 0 1 0 0,1 0-1 0 0,-1 1 0 0 0,10 1 1 0 0,-15-1-673 0 0,-15 3-8211 0 0,12-4 1195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5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5663 0 0,'0'0'719'0'0,"0"0"-20"0"0,2 0-449 0 0,44-5 2644 0 0,7-3 1026 0 0,-15 2-2126 0 0,4 1-1308 0 0,67-9 704 0 0,10-12-1190 0 0,-112 24-64 0 0,-2-1-113 0 0,-3 2-1065 0 0,0 1-5941 0 0,-2 0-975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6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6 19351 0 0,'0'0'439'0'0,"0"0"62"0"0,0 0 33 0 0,0 0-65 0 0,0 0-169 0 0,0 0 442 0 0,0 0 229 0 0,0 0 42 0 0,0 0-127 0 0,1 3-757 0 0,1 0 0 0 0,-1 0 0 0 0,0 0 0 0 0,0 0 0 0 0,0 1 0 0 0,-1-1 0 0 0,1 0 0 0 0,-1 0 0 0 0,0 5 0 0 0,-1 16 232 0 0,-2 0 0 0 0,-9 39 0 0 0,9-47-325 0 0,-7 25-36 0 0,5-22 0 0 0,-5 37 0 0 0,10-56 0 0 0,0 0 0 0 0,0-1 0 0 0,0 1 0 0 0,0 0 0 0 0,0 0 0 0 0,1 0 0 0 0,-1 0 0 0 0,0 0 0 0 0,0 0 0 0 0,0 0 0 0 0,0 0 0 0 0,0-1 0 0 0,0 1 0 0 0,0 0 0 0 0,1 0 0 0 0,-1 0 0 0 0,0 0 0 0 0,0 0 0 0 0,0 0 0 0 0,0 0 0 0 0,0 0 0 0 0,1 0 0 0 0,-1 0 0 0 0,0 0 0 0 0,0 0 0 0 0,0 0 0 0 0,0 0 0 0 0,0 0 0 0 0,1 0 0 0 0,-1 0 0 0 0,0 0 0 0 0,0 0 0 0 0,0 0 0 0 0,0 0 0 0 0,0 0 0 0 0,1 0 0 0 0,-1 0 0 0 0,0 1 0 0 0,0-1 0 0 0,0 0 0 0 0,0 0 0 0 0,0 0 0 0 0,0 0 0 0 0,1 0 0 0 0,-1 0 0 0 0,0 0 0 0 0,0 0 0 0 0,0 1 0 0 0,0-1 0 0 0,0 0 0 0 0,0 0 0 0 0,0 0 0 0 0,0 0 0 0 0,0 0 0 0 0,0 1 0 0 0,0-1 0 0 0,0 0 0 0 0,0 0 0 0 0,0 0 0 0 0,0 0 0 0 0,0 0 0 0 0,0 1 0 0 0,0-1 0 0 0,0 0 0 0 0,0 0 0 0 0,0 0 0 0 0,8-7 0 0 0,-3 0 0 0 0,-1 0 0 0 0,0 1 0 0 0,0-2 0 0 0,0 1 0 0 0,3-12 0 0 0,11-42 0 0 0,-11 34 0 0 0,31-112 0 0 0,-32 121 498 0 0,-5 15-300 0 0,0-1 0 0 0,0 1-1 0 0,0-1 1 0 0,0 1 0 0 0,0-1 0 0 0,-1-5 0 0 0,13 16-33 0 0,11 6-165 0 0,-10-4-559 0 0,0-2 1 0 0,1 0-1 0 0,0-1 0 0 0,18 6 1 0 0,-30-11 3 0 0,0 0 0 0 0,0 1 1 0 0,0-1-1 0 0,-1 1 0 0 0,1-1 1 0 0,-1 1-1 0 0,1 0 0 0 0,-1 0 1 0 0,0 0-1 0 0,1 1 1 0 0,-1-1-1 0 0,0 0 0 0 0,0 1 1 0 0,1 3-1 0 0,-1-4-2004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6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0 15663 0 0,'0'0'719'0'0,"0"0"-20"0"0,8-4 1431 0 0,-6 1-1619 0 0,1 0-1 0 0,-1 1 1 0 0,0-1-1 0 0,1 1 1 0 0,-1-1-1 0 0,1 1 1 0 0,4-2-1 0 0,-6 3-266 0 0,0-1-1 0 0,1 1 0 0 0,-1 0 1 0 0,0-1-1 0 0,0 1 1 0 0,0-1-1 0 0,0 1 1 0 0,0-1-1 0 0,-1 1 1 0 0,2-4-1 0 0,3-4 267 0 0,5-5 126 0 0,0 0 0 0 0,1 1 0 0 0,1 1 0 0 0,24-22 0 0 0,-28 29-636 0 0,-1 2 72 0 0,-6 3-39 0 0,0 0-1 0 0,0-1 1 0 0,-1 1-1 0 0,1 0 1 0 0,0 0-1 0 0,0 0 1 0 0,0 0 0 0 0,0 0-1 0 0,-1 0 1 0 0,1 1-1 0 0,0-1 1 0 0,0 0-1 0 0,0 0 1 0 0,0 1-1 0 0,-1-1 1 0 0,1 0 0 0 0,0 1-1 0 0,0-1 1 0 0,-1 1-1 0 0,1-1 1 0 0,0 1-1 0 0,-1-1 1 0 0,1 1 0 0 0,0-1-1 0 0,-1 1 1 0 0,1 0-1 0 0,-1-1 1 0 0,1 1-1 0 0,-1 0 1 0 0,0 0-1 0 0,1 0 1 0 0,11 25 901 0 0,-11-23-934 0 0,1 4 0 0 0,0 0 0 0 0,-1 0 0 0 0,1 0 0 0 0,-1 1 0 0 0,-1-1 0 0 0,0 13 0 0 0,0-1 0 0 0,0-19 0 0 0,0 0 0 0 0,0 0 0 0 0,0 1 0 0 0,0-1 0 0 0,0 0 0 0 0,0 0 0 0 0,0 0 0 0 0,0 0 0 0 0,0 1 0 0 0,0-1 0 0 0,0 0 0 0 0,0 0 0 0 0,0 0 0 0 0,0 0 0 0 0,0 1 0 0 0,0-1 0 0 0,0 0 0 0 0,0 0 0 0 0,0 0 0 0 0,0 0 0 0 0,0 1 0 0 0,0-1 0 0 0,0 0 0 0 0,0 0 0 0 0,0 0 0 0 0,0 0 0 0 0,0 1 0 0 0,0-1 0 0 0,0 0 0 0 0,0 0 0 0 0,1 0 0 0 0,-1 0 0 0 0,0 0 0 0 0,0 0 0 0 0,0 1 0 0 0,0-1 0 0 0,0 0 0 0 0,0 0 0 0 0,1 0 0 0 0,-1 0 0 0 0,0 0 0 0 0,0 0 0 0 0,0 0 0 0 0,0 0 0 0 0,1 0 0 0 0,-1 0 0 0 0,0 0 0 0 0,0 0 0 0 0,0 0 0 0 0,0 0 0 0 0,1 0 0 0 0,-1 0 0 0 0,0 0 0 0 0,0 0 0 0 0,0 0 0 0 0,0 0 0 0 0,1 0 0 0 0,-1 0 0 0 0,0 0 0 0 0,0 0 0 0 0,0 0 0 0 0,0 0 0 0 0,1 0 0 0 0,-1 0 0 0 0,0 0 0 0 0,0-1 0 0 0,7-6 0 0 0,-7 7 0 0 0,13-14 0 0 0,-7 6 0 0 0,1 0 0 0 0,0 1 0 0 0,0 0 0 0 0,16-11 0 0 0,-12 11 0 0 0,24-12 0 0 0,-31 17 0 0 0,1 0 0 0 0,-1 0 0 0 0,1 1 0 0 0,-1 0 0 0 0,1-1 0 0 0,-1 2 0 0 0,1-1 0 0 0,0 1 0 0 0,6-1 0 0 0,-10 1 0 0 0,0 0 0 0 0,0 0 0 0 0,0 0 0 0 0,0 0 0 0 0,0 0 0 0 0,1 1 0 0 0,-1-1 0 0 0,0 0 0 0 0,0 0 0 0 0,0 1 0 0 0,0-1 0 0 0,0 1 0 0 0,0-1 0 0 0,0 1 0 0 0,0-1 0 0 0,-1 1 0 0 0,1-1 0 0 0,0 1 0 0 0,0 0 0 0 0,0 0 0 0 0,1 1 0 0 0,0 1 0 0 0,1-2 0 0 0,7 13 0 0 0,-8-12 0 0 0,-1 0 0 0 0,0-1 0 0 0,0 2 0 0 0,0-1 0 0 0,0 0 0 0 0,0 0 0 0 0,1 4 0 0 0,13 37 0 0 0,-12-35-64 0 0,-2-7-273 0 0,-1-1-138 0 0,0 0-33 0 0,2 0-140 0 0,-1 1 400 0 0,0-1 0 0 0,0 0 0 0 0,0 0 0 0 0,0 0 0 0 0,0 0 0 0 0,0 0 0 0 0,0-1-1 0 0,0 1 1 0 0,0 0 0 0 0,-1 0 0 0 0,1-1 0 0 0,0 1 0 0 0,0 0 0 0 0,0-1 0 0 0,0 1 0 0 0,1-2 0 0 0,0-3-1287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08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6 11975 0 0,'0'0'267'0'0,"0"0"42"0"0,0 0 17 0 0,0 0-28 0 0,-5-1-895 0 0,3 2 2721 0 0,2-1 2498 0 0,1 0 3497 0 0,59-4-7504 0 0,-39 4-17 0 0,29-3 0 0 0,-10 0-189 0 0,135-13 1031 0 0,-174 16-1405 0 0,5-1 189 0 0,-5 0-119 0 0,-4-1 6 0 0,2 1-807 0 0,1 1-258 0 0,0 0-1194 0 0,-1 0-4789 0 0,-3-4-2051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15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42 11975 0 0,'0'0'267'0'0,"0"0"42"0"0,0 0 17 0 0,2-16 84 0 0,4 5 198 0 0,-5 10-357 0 0,0 0 718 0 0,3-9 1111 0 0,-5 8 6196 0 0,-2 2-8006 0 0,0 1-1 0 0,-1-1 1 0 0,1 1 0 0 0,-1 0 0 0 0,1 0-1 0 0,-6 3 1 0 0,0 0-14 0 0,7-3-180 0 0,1 0 0 0 0,-1-1-1 0 0,0 1 1 0 0,1 0 0 0 0,-1 0-1 0 0,1 0 1 0 0,-1 0 0 0 0,1 1 0 0 0,-1-1-1 0 0,1 0 1 0 0,0 1 0 0 0,0-1-1 0 0,0 0 1 0 0,0 1 0 0 0,0 0 0 0 0,0-1-1 0 0,0 1 1 0 0,-1 2 0 0 0,-3 5 368 0 0,-1 1-422 0 0,0 0 1 0 0,0 0-1 0 0,1 1 0 0 0,0-1 1 0 0,1 1-1 0 0,-4 14 1 0 0,-12 70-15 0 0,18-88-8 0 0,-32 304 0 0 0,31-270 0 0 0,-7 146 72 0 0,12-145 587 0 0,2 0-1 0 0,16 77 1 0 0,-17-109-659 0 0,1 0 0 0 0,0 0 0 0 0,0-1 0 0 0,1 1 0 0 0,11 15 0 0 0,-16-25 0 0 0,2 2 0 0 0,-1 1 0 0 0,1-1 0 0 0,0 0 0 0 0,0 0 0 0 0,-1 0 0 0 0,1 0 0 0 0,1 0 0 0 0,-1-1 0 0 0,0 1 0 0 0,0 0 0 0 0,1-1 0 0 0,-1 0 0 0 0,0 0 0 0 0,1 1 0 0 0,0-2 0 0 0,-1 1 0 0 0,5 1 0 0 0,2-2 0 0 0,1-6 0 0 0,-10 6-7 0 0,1 0 0 0 0,-1-1 0 0 0,1 1 0 0 0,-1 0 0 0 0,1-1 0 0 0,-1 1 0 0 0,1-1 0 0 0,-1 1 0 0 0,1-1 0 0 0,-1 1 0 0 0,0-1 0 0 0,1 1 0 0 0,-1-1 0 0 0,0 1 0 0 0,0-1 0 0 0,1 1 0 0 0,-1-1 0 0 0,0 0 0 0 0,0 1 0 0 0,0-1 0 0 0,1 1 0 0 0,-1-1 0 0 0,0 0 0 0 0,0 1 0 0 0,0-1 0 0 0,0 0-1 0 0,0 1 1 0 0,0-1 0 0 0,-1 1 0 0 0,1-1 0 0 0,0 0 0 0 0,0 1 0 0 0,0-1 0 0 0,0 1 0 0 0,-1-1 0 0 0,1 1 0 0 0,0-1 0 0 0,-1 0 0 0 0,1 1 0 0 0,0-1 0 0 0,-1 0 0 0 0,0 0-99 0 0,-3-8-223 0 0,-8-17-5418 0 0,9 18-3464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15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0135 0 0,'0'0'464'0'0,"0"0"-9"0"0,0 0-87 0 0,0 0 728 0 0,0 0 353 0 0,0 0 73 0 0,8-5 1120 0 0,26-18 4178 0 0,-33 22-6308 0 0,-1 1 0 0 0,0 0 0 0 0,0 0 0 0 0,0 0-68 0 0,1 0-400 0 0,0 0 1 0 0,0 1-1 0 0,1-1 0 0 0,-1 0 0 0 0,0 1 1 0 0,0-1-1 0 0,0 1 0 0 0,0-1 0 0 0,0 1 1 0 0,0 0-1 0 0,0 0 0 0 0,0-1 0 0 0,0 1 0 0 0,0 0 1 0 0,0 0-1 0 0,0 0 0 0 0,0 0 0 0 0,-1 0 1 0 0,1 0-1 0 0,0 0 0 0 0,-1 0 0 0 0,1 1 1 0 0,12 28 1093 0 0,-12-24-1074 0 0,24 68-64 0 0,-11-29 0 0 0,32 69 0 0 0,-37-92 0 0 0,-1-1 0 0 0,7 26 0 0 0,2 10 0 0 0,-15-53 0 0 0,0-1 0 0 0,-1 1 0 0 0,1 0 0 0 0,1-1 0 0 0,1 4 0 0 0,16 24 0 0 0,-15-22 0 0 0,0-3-64 0 0,-4-5-273 0 0,-1-1-138 0 0,0 0-33 0 0,-2-8-937 0 0,-3-7-962 0 0,0 6-4141 0 0,1 1-1164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16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7 19351 0 0,'0'0'439'0'0,"0"0"62"0"0,0 0 33 0 0,0 0-65 0 0,-1-1-309 0 0,0 0-113 0 0,0 1 0 0 0,0-1 0 0 0,0 1 1 0 0,0-1-1 0 0,0 1 0 0 0,0-1 0 0 0,0 1 0 0 0,0-1 0 0 0,0 1 1 0 0,0 0-1 0 0,0 0 0 0 0,-1 0 0 0 0,1-1 0 0 0,0 1 1 0 0,0 0-1 0 0,0 0 0 0 0,0 1 0 0 0,0-1 0 0 0,0 0 0 0 0,-2 1 1 0 0,-24 11 1441 0 0,27-12-1488 0 0,-7 4 253 0 0,2 0 0 0 0,-1 1-1 0 0,0-1 1 0 0,1 1 0 0 0,-8 9-1 0 0,-22 33 954 0 0,24-33-864 0 0,-50 71 902 0 0,-56 103 1 0 0,60-63-1081 0 0,54-116-165 0 0,2-2-64 0 0,1-6-273 0 0,0-1-138 0 0,1-1-33 0 0,3-2-276 0 0,0-1 0 0 0,-1 1 0 0 0,1-1-1 0 0,-1 0 1 0 0,0 0 0 0 0,0 0 0 0 0,4-9 0 0 0,-1-2-1263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16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57 15663 0 0,'0'0'719'0'0,"-8"-2"230"0"0,7 2-722 0 0,1 0 0 0 0,-1 0 0 0 0,1 0 0 0 0,-1 0-1 0 0,0 0 1 0 0,1-1 0 0 0,-1 1 0 0 0,1 0 0 0 0,-1 0 0 0 0,1 0 0 0 0,-1-1-1 0 0,1 1 1 0 0,-1 0 0 0 0,1-1 0 0 0,-1 1 0 0 0,1 0 0 0 0,-1-1-1 0 0,1 1 1 0 0,-1-1 0 0 0,1 1 0 0 0,0-1 0 0 0,-1 1 0 0 0,1-1 0 0 0,0 1-1 0 0,-1-1 1 0 0,1 1 0 0 0,0-1 0 0 0,0 1 0 0 0,-1-1 0 0 0,1 0-1 0 0,0 1 1 0 0,0-1 0 0 0,0 1 0 0 0,0-1 0 0 0,0 0 0 0 0,0 0-1 0 0,0-1-81 0 0,1 0-1 0 0,0 1 0 0 0,-1-1 0 0 0,1 1 0 0 0,0-1 0 0 0,0 1 0 0 0,0-1 0 0 0,0 1 0 0 0,0-1 0 0 0,0 1 1 0 0,0 0-1 0 0,3-2 0 0 0,-1 1-39 0 0,-1-1-1 0 0,1 2 1 0 0,0-1 0 0 0,0 0 0 0 0,1 1 0 0 0,-1-1 0 0 0,0 1-1 0 0,1 0 1 0 0,-1 0 0 0 0,0 0 0 0 0,1 0 0 0 0,-1 1 0 0 0,1 0-1 0 0,-1-1 1 0 0,1 1 0 0 0,-1 1 0 0 0,1-1 0 0 0,5 1 0 0 0,-2 0-32 0 0,218 24 590 0 0,-197-23 642 0 0,-27-2-1626 0 0,-1 0-154 0 0,0 0-33 0 0,0 0-208 0 0,0 0-857 0 0,0 0-379 0 0,0 0-80 0 0,0 0-15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17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9351 0 0,'0'0'886'0'0,"0"0"-21"0"0,0 0-410 0 0,0 0 320 0 0,0 0 200 0 0,0 0 38 0 0,1 1-59 0 0,17 0 159 0 0,-1 0 1 0 0,1 0-1 0 0,26-5 0 0 0,13 1 699 0 0,-25 1-1492 0 0,-19 1-1256 0 0,0 0 1 0 0,14 1-1 0 0,-28 0-6203 0 0,-4 4-2295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20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50 8287 0 0,'0'0'382'0'0,"0"0"-8"0"0,9-1-226 0 0,-6 0 407 0 0,0 0-1 0 0,0 0 0 0 0,0-1 0 0 0,0 1 0 0 0,0-1 1 0 0,0 0-1 0 0,0 0 0 0 0,3-3 0 0 0,0 0 370 0 0,-5 4 100 0 0,-1 1-69 0 0,3-2-1297 0 0,5-5 4627 0 0,-9 7-4197 0 0,1 0 0 0 0,0 0 0 0 0,0 0 0 0 0,0 0 0 0 0,-1 0 0 0 0,1 0 0 0 0,0 0 0 0 0,0 0 0 0 0,0 0 0 0 0,-1 0 0 0 0,1 0 0 0 0,0 0 0 0 0,0 0-1 0 0,0 0 1 0 0,-1 0 0 0 0,1 0 0 0 0,0 0 0 0 0,0 0 0 0 0,0 0 0 0 0,0 0 0 0 0,-1-1 0 0 0,1 1 0 0 0,0 0 0 0 0,0 0 0 0 0,0 0 0 0 0,0 0 0 0 0,-1 0 0 0 0,1 0 0 0 0,0-1 0 0 0,0 1 0 0 0,0 0 0 0 0,0 0 0 0 0,0 0 0 0 0,0 0 0 0 0,0-1 0 0 0,0 1 0 0 0,-1 0 0 0 0,1 0 0 0 0,0 0 0 0 0,0-1 0 0 0,0 1 0 0 0,0 0 0 0 0,0 0 0 0 0,0 0 0 0 0,0-1 0 0 0,0 1 0 0 0,0 0 0 0 0,0 0 0 0 0,0 0 0 0 0,0 0 0 0 0,0-1-1 0 0,0 1 1 0 0,1 0 0 0 0,-1 0 0 0 0,0 0 0 0 0,0-1 0 0 0,0 1 0 0 0,0 0 0 0 0,0 0 0 0 0,0 0 0 0 0,0 0 0 0 0,0-1 0 0 0,1 1 0 0 0,-1 0 0 0 0,0 0 0 0 0,0 0 0 0 0,0 0 0 0 0,-3 0-50 0 0,0 1-1 0 0,-1 0 1 0 0,1 1-1 0 0,0-1 1 0 0,-1 0-1 0 0,1 1 1 0 0,0 0 0 0 0,0 0-1 0 0,0 0 1 0 0,0 0-1 0 0,1 0 1 0 0,-1 0-1 0 0,1 1 1 0 0,-4 4 0 0 0,-13 10 6 0 0,-27 12-44 0 0,44-26 0 0 0,-21 11 0 0 0,16-11 0 0 0,7-3 0 0 0,0 0 0 0 0,0 0 0 0 0,0 0 0 0 0,-1 0 0 0 0,1 0 0 0 0,0 0 0 0 0,0 0 0 0 0,0 1 0 0 0,0-1 0 0 0,0 0 0 0 0,-1 0 0 0 0,1 0 0 0 0,0 0 0 0 0,0 0 0 0 0,0 0 0 0 0,0 0 0 0 0,0 0 0 0 0,-1 0 0 0 0,1 0 0 0 0,0 0 0 0 0,0 0 0 0 0,0 0 0 0 0,0 0 0 0 0,0 0 0 0 0,-1-1 0 0 0,1 1 0 0 0,0 0 0 0 0,0 0 0 0 0,0 0 0 0 0,0 0 0 0 0,0 0 0 0 0,0 0 0 0 0,-1 0 0 0 0,1 0 0 0 0,0 0 0 0 0,0 0 0 0 0,0-1 0 0 0,0 1 0 0 0,0 0 0 0 0,0 0 0 0 0,0 0 0 0 0,0 0 0 0 0,0 0 0 0 0,0 0 0 0 0,0-1 0 0 0,-1 1 0 0 0,1 0 0 0 0,0 0 0 0 0,0 0 0 0 0,0 0 0 0 0,0 0 0 0 0,0-1 0 0 0,0 1 0 0 0,0 0 0 0 0,0 0 0 0 0,0 0 0 0 0,0 0 0 0 0,0 0 0 0 0,1-1 0 0 0,1-2 0 0 0,4-6 0 0 0,1 1 0 0 0,0 1 0 0 0,0-1 0 0 0,1 1 0 0 0,0 0 0 0 0,0 1 0 0 0,12-7 0 0 0,-19 12 0 0 0,8-4 0 0 0,0 1 0 0 0,0 0 0 0 0,0 0 0 0 0,0 1 0 0 0,1 0 0 0 0,-1 1 0 0 0,1 0 0 0 0,14-2 0 0 0,-20 4 0 0 0,-2 0 0 0 0,0 0 0 0 0,0 0 0 0 0,0 0 0 0 0,0 1 0 0 0,0-1 0 0 0,0 1 0 0 0,0-1 0 0 0,0 1 0 0 0,0 0 0 0 0,0-1 0 0 0,0 1 0 0 0,2 2 0 0 0,-2-3 16 0 0,0 1-1 0 0,-1 0 1 0 0,1 0 0 0 0,0 0-1 0 0,-1 0 1 0 0,1 0 0 0 0,-1 0-1 0 0,0 0 1 0 0,1 1 0 0 0,-1-1-1 0 0,0 0 1 0 0,0 1 0 0 0,0-1-1 0 0,0 1 1 0 0,0-1-1 0 0,0 1 1 0 0,0 0 0 0 0,0-1-1 0 0,0 3 1 0 0,0-1 47 0 0,-1 0 0 0 0,1 1 0 0 0,-1-1-1 0 0,0 0 1 0 0,0 1 0 0 0,0-1 0 0 0,0 0 0 0 0,0 0-1 0 0,-1 1 1 0 0,0 2 0 0 0,-2 3 84 0 0,0 0 0 0 0,-1 0 0 0 0,1-1-1 0 0,-2 1 1 0 0,1-1 0 0 0,-11 14 0 0 0,-5 9-128 0 0,16-24-19 0 0,0 0-1 0 0,0-1 1 0 0,-1 1-1 0 0,0-1 1 0 0,-8 8-1 0 0,7-9 1 0 0,1-1 0 0 0,1 1 0 0 0,-1-1 0 0 0,1 1 0 0 0,-8 10 0 0 0,7-9 0 0 0,0 1 0 0 0,0-1 0 0 0,-9 8 0 0 0,-7 7 0 0 0,19-19 0 0 0,0 0 0 0 0,0 0 0 0 0,0 0 0 0 0,-1 0 0 0 0,1 0 0 0 0,-1-1 0 0 0,1 1 0 0 0,-1-1 0 0 0,-3 2 0 0 0,-1 0 0 0 0,8-9 0 0 0,0 3 0 0 0,1-1 0 0 0,0 1 0 0 0,1 0 0 0 0,-1 1 0 0 0,1-1 0 0 0,-1 0 0 0 0,1 1 0 0 0,0-1 0 0 0,6-3 0 0 0,-4 2 0 0 0,-4 3 0 0 0,0 0 0 0 0,0 1 0 0 0,-1-1 0 0 0,1 1 0 0 0,0-1 0 0 0,0 1 0 0 0,0-1 0 0 0,-1 1 0 0 0,1 0 0 0 0,0-1 0 0 0,0 1 0 0 0,0 0 0 0 0,0 0 0 0 0,0 0 0 0 0,0 0 0 0 0,0 0 0 0 0,0 0 0 0 0,0 0 0 0 0,-1 0 0 0 0,1 0 0 0 0,0 0 0 0 0,0 0 0 0 0,0 0 0 0 0,0 1 0 0 0,0-1 0 0 0,0 0 0 0 0,0 1 0 0 0,-1-1 0 0 0,1 1 0 0 0,1 0 0 0 0,1 1 0 0 0,3 1 0 0 0,0 0 0 0 0,0 0 0 0 0,0 1 0 0 0,-1 0 0 0 0,0 0 0 0 0,1 1 0 0 0,-1-1 0 0 0,-1 1 0 0 0,1 1 0 0 0,-1-1 0 0 0,0 0 0 0 0,0 1 0 0 0,0 0 0 0 0,-1 0 0 0 0,0 0 0 0 0,0 0 0 0 0,-1 0 0 0 0,1 1 0 0 0,-2-1 0 0 0,3 9 0 0 0,-1 3 0 0 0,-1-1 0 0 0,-1 0 0 0 0,0 1 0 0 0,-1-1 0 0 0,-1 0 0 0 0,-5 32 0 0 0,1-29 0 0 0,-1-1 0 0 0,0-1 0 0 0,-11 22 0 0 0,14-34 0 0 0,-16 30 0 0 0,14-29 0 0 0,0 1 0 0 0,1 0 0 0 0,-6 13 0 0 0,8-14 0 0 0,-1-1 0 0 0,0-1 0 0 0,0 1 0 0 0,0 0 0 0 0,-1-1 0 0 0,0 1 0 0 0,0-1 0 0 0,0 0 0 0 0,-1-1 0 0 0,0 1 0 0 0,0-1 0 0 0,0 0 0 0 0,0 0 0 0 0,-1 0 0 0 0,-9 4 0 0 0,12-6 0 0 0,0-1 0 0 0,0 0 0 0 0,0 1 0 0 0,0-1 0 0 0,-1 0 0 0 0,1-1 0 0 0,-1 1 0 0 0,1-1 0 0 0,-1 1 0 0 0,1-1 0 0 0,0 0 0 0 0,-1 0 0 0 0,1 0 0 0 0,-1-1 0 0 0,1 1 0 0 0,-1-1 0 0 0,1 0 0 0 0,0 0 0 0 0,-1 0 0 0 0,1-1 0 0 0,0 1 0 0 0,0-1 0 0 0,0 1 0 0 0,0-1 0 0 0,0 0 0 0 0,0 0 0 0 0,1 0 0 0 0,-1-1 0 0 0,1 1 0 0 0,-5-6 0 0 0,-6-6 19 0 0,9 9-36 0 0,0 1 0 0 0,0 0 0 0 0,0-1 0 0 0,1 0 0 0 0,0 0 0 0 0,0 0 1 0 0,0 0-1 0 0,-4-11 0 0 0,7 13-537 0 0,-1 0 0 0 0,1-1 0 0 0,0 1 0 0 0,0-1 1 0 0,0 1-1 0 0,0-1 0 0 0,1 1 0 0 0,-1-1 0 0 0,1 1 1 0 0,0 0-1 0 0,0-1 0 0 0,0 1 0 0 0,0 0 0 0 0,1 0 1 0 0,1-3-1 0 0,4-9-1565 0 0,0-5-440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09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3 88 15663 0 0,'0'0'356'0'0,"0"0"50"0"0,0 0 20 0 0,0 0-42 0 0,1-1-250 0 0,0-1 75 0 0,0 1 0 0 0,-1 0 0 0 0,1-1 0 0 0,0 1 1 0 0,-1-1-1 0 0,1 1 0 0 0,-1-1 0 0 0,1 1 0 0 0,-1-1 1 0 0,0 0-1 0 0,0 1 0 0 0,0-1 0 0 0,0 1 0 0 0,0-1 1 0 0,0 0-1 0 0,0 1 0 0 0,0-1 0 0 0,0 1 0 0 0,-1-1 1 0 0,1 1-1 0 0,-1-1 0 0 0,1 1 0 0 0,-1-1 0 0 0,0 1 1 0 0,0-1-1 0 0,1 1 0 0 0,-1 0 0 0 0,0-1 0 0 0,0 1 1 0 0,0 0-1 0 0,0 0 0 0 0,-2-2 0 0 0,-12-6-946 0 0,8 6 789 0 0,-1-1 193 0 0,0 0 1 0 0,0 1-1 0 0,-1 0 1 0 0,1 0 0 0 0,0 1-1 0 0,-1 0 1 0 0,-14-2-1 0 0,-6 4-37 0 0,0 2 0 0 0,1 0 0 0 0,-1 2 0 0 0,0 1 0 0 0,1 2 0 0 0,-31 10 0 0 0,45-12 115 0 0,5-3-301 0 0,1 1 0 0 0,-1 0 0 0 0,1 0 0 0 0,0 1 0 0 0,0 0 1 0 0,0 0-1 0 0,0 1 0 0 0,1 0 0 0 0,-10 9 0 0 0,16-13-48 0 0,1 0 0 0 0,-1 1 1 0 0,1-1-1 0 0,-1 0 0 0 0,1 1 0 0 0,-1-1 0 0 0,1 1 0 0 0,0-1 1 0 0,0 0-1 0 0,0 1 0 0 0,0-1 0 0 0,0 1 0 0 0,0-1 0 0 0,0 1 0 0 0,1-1 1 0 0,-1 0-1 0 0,0 1 0 0 0,1-1 0 0 0,-1 0 0 0 0,2 3 0 0 0,-2-3 400 0 0,18 13-1526 0 0,-9-8 1094 0 0,1-2 1 0 0,0 1 0 0 0,0-1 0 0 0,1-1-1 0 0,-1 0 1 0 0,1 0 0 0 0,0-1 0 0 0,17 1-1 0 0,-7 0 13 0 0,21 6-1 0 0,-5-2 46 0 0,-21-4 0 0 0,0 0 0 0 0,20 8 0 0 0,-33-10 0 0 0,1 1 0 0 0,-1-1 0 0 0,1 1 0 0 0,-1 0 0 0 0,0 0 0 0 0,0 0 0 0 0,0 0 0 0 0,0 0 0 0 0,0 1 0 0 0,0 0 0 0 0,-1-1 0 0 0,1 1 0 0 0,-1 0 0 0 0,0 0 0 0 0,3 4 0 0 0,-5-5 27 0 0,1 0-1 0 0,0-1 1 0 0,-1 1 0 0 0,1 0-1 0 0,-1 0 1 0 0,0 0 0 0 0,1 0 0 0 0,-1 0-1 0 0,0 0 1 0 0,0 0 0 0 0,0-1-1 0 0,-1 1 1 0 0,1 0 0 0 0,0 0-1 0 0,-1 0 1 0 0,1 0 0 0 0,-1 0-1 0 0,0 0 1 0 0,1-1 0 0 0,-1 1-1 0 0,0 0 1 0 0,0-1 0 0 0,0 1-1 0 0,0-1 1 0 0,0 1 0 0 0,-2 1-1 0 0,-4 4 229 0 0,0 0-1 0 0,0-1 1 0 0,-16 11-1 0 0,15-11-165 0 0,-15 9-48 0 0,0-1-1 0 0,-1-2 1 0 0,-39 16 0 0 0,31-15-40 0 0,-46 26 0 0 0,40-18-1 0 0,-52 21 0 0 0,27-14 0 0 0,41-14 0 0 0,16-7 0 0 0,6-7 0 0 0,0 0 0 0 0,0 1 0 0 0,0-1 0 0 0,0 0 0 0 0,0 0 0 0 0,0 1 0 0 0,0-1 0 0 0,0 0 0 0 0,0 0 0 0 0,0 1 0 0 0,0-1 0 0 0,0 0 0 0 0,0 0 0 0 0,0 1 0 0 0,0-1 0 0 0,0 0 0 0 0,0 0 0 0 0,0 0 0 0 0,1 1 0 0 0,-1-1 0 0 0,0 0 0 0 0,0 0 0 0 0,0 0 0 0 0,0 1 0 0 0,0-1 0 0 0,1 0 0 0 0,-1 0 0 0 0,0 0 0 0 0,0 1 0 0 0,3 0 0 0 0,-1 0 0 0 0,1 0 0 0 0,0 0 0 0 0,-1-1 0 0 0,1 1 0 0 0,0-1 0 0 0,-1 1 0 0 0,1-1 0 0 0,5 0 0 0 0,27-2 0 0 0,-32 2 0 0 0,170 0 0 0 0,-71 3 0 0 0,-90-4 0 0 0,-7 1 0 0 0,1 0 0 0 0,-1 0 0 0 0,1 0 0 0 0,10 2 0 0 0,-7 1 0 0 0,-1 0-64 0 0,-6-2-273 0 0,-2-1-138 0 0,0 0-1125 0 0,0 0-4590 0 0,0 0-1968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21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47 17503 0 0,'0'0'399'0'0,"8"-8"961"0"0,-6 4-612 0 0,0 0-1 0 0,0 0 1 0 0,0 0 0 0 0,4-6-1 0 0,2-2 3696 0 0,6 26-4271 0 0,-12-9-173 0 0,-1 0-1 0 0,1 0 1 0 0,-1 0 0 0 0,1 0-1 0 0,-1 1 1 0 0,-1-1-1 0 0,1 0 1 0 0,-1 0 0 0 0,0 1-1 0 0,0-1 1 0 0,-1 0-1 0 0,-1 8 1 0 0,-1 5 31 0 0,-2 1 0 0 0,-7 18 0 0 0,1-4 958 0 0,-25 49 0 0 0,33-77-988 0 0,0 0 0 0 0,0 0 0 0 0,0 0 0 0 0,-1 0 0 0 0,1 0 0 0 0,-1-1 0 0 0,0 0 0 0 0,0 0 0 0 0,-1 0 0 0 0,1 0 0 0 0,-1 0 0 0 0,0-1 0 0 0,0 0 0 0 0,-6 2 0 0 0,10-4 0 0 0,0 0 0 0 0,-1-1 0 0 0,1 1 0 0 0,-1-1 0 0 0,1 1 0 0 0,-1-1 0 0 0,1 0 0 0 0,-1 0 0 0 0,1 0 0 0 0,-1 0 0 0 0,0 0 0 0 0,1 0 0 0 0,-1 0 0 0 0,1 0 0 0 0,-1 0 0 0 0,1-1 0 0 0,-1 1 0 0 0,1-1 0 0 0,-1 1 0 0 0,1-1 0 0 0,0 1 0 0 0,-1-1 0 0 0,1 0 0 0 0,0 0 0 0 0,-1 0 0 0 0,1 0 0 0 0,0 0 0 0 0,0 0 0 0 0,0 0 0 0 0,0 0 0 0 0,0 0 0 0 0,0 0 0 0 0,0-1 0 0 0,0 1 0 0 0,1 0 0 0 0,-2-3 0 0 0,-1-1 0 0 0,1-1 0 0 0,0 1 0 0 0,0 0 0 0 0,0-1 0 0 0,1 1 0 0 0,-1-1 0 0 0,1 1 0 0 0,0-11 0 0 0,1 9 0 0 0,0-1 0 0 0,0-1 0 0 0,0 1 0 0 0,4-15 0 0 0,-3 19 0 0 0,0 0 0 0 0,1 0 0 0 0,-1 1 0 0 0,1-1 0 0 0,0 1 0 0 0,0-1 0 0 0,0 1 0 0 0,0 0 0 0 0,1 0 0 0 0,-1 0 0 0 0,1 0 0 0 0,3-4 0 0 0,-5 7 0 0 0,0-1 0 0 0,0 0 0 0 0,0 1 0 0 0,0-1 0 0 0,0 0 0 0 0,0 1 0 0 0,0-1 0 0 0,0 1 0 0 0,0 0 0 0 0,0-1 0 0 0,0 1 0 0 0,0 0 0 0 0,0 0 0 0 0,0-1 0 0 0,0 1 0 0 0,0 0 0 0 0,1 0 0 0 0,-1 0 0 0 0,0 0 0 0 0,0 1 0 0 0,0-1 0 0 0,0 0 0 0 0,0 0 0 0 0,0 1 0 0 0,0-1 0 0 0,0 0 0 0 0,0 1 0 0 0,0-1 0 0 0,2 2 0 0 0,-1-1 0 0 0,2 1 0 0 0,-1 0 0 0 0,0 0 0 0 0,0 0 0 0 0,0 1 0 0 0,0-1 0 0 0,0 1 0 0 0,0-1 0 0 0,-1 1 0 0 0,3 4 0 0 0,14 13 0 0 0,-4-9 0 0 0,26 16 0 0 0,-35-24 0 0 0,0 0 0 0 0,1 0 0 0 0,-1 0 0 0 0,0-1 0 0 0,1 0 0 0 0,-1-1 0 0 0,13 2 0 0 0,-17-2-31 0 0,-1-1 1 0 0,0 0-1 0 0,0 0 0 0 0,1 0 0 0 0,-1 0 1 0 0,0 0-1 0 0,0 0 0 0 0,1 0 1 0 0,-1 0-1 0 0,0-1 0 0 0,0 1 0 0 0,1 0 1 0 0,-1-1-1 0 0,0 1 0 0 0,0-1 1 0 0,0 1-1 0 0,3-2 0 0 0,1-1-292 0 0,-3 2 119 0 0,0 0 0 0 0,0 0 0 0 0,1 0 0 0 0,-1-1 0 0 0,0 1 0 0 0,0 0 0 0 0,0-1 0 0 0,0 0 0 0 0,0 1 0 0 0,-1-1 0 0 0,1 0 0 0 0,0 0 0 0 0,2-3 0 0 0,2-11-7848 0 0,-6 6 340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21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886'0'0,"0"0"-21"0"0,0 2-410 0 0,2 0-339 0 0,-1 0 0 0 0,0 0 1 0 0,1 0-1 0 0,-1 0 1 0 0,1 0-1 0 0,-1-1 1 0 0,1 1-1 0 0,0 0 1 0 0,0-1-1 0 0,0 0 0 0 0,0 1 1 0 0,0-1-1 0 0,0 0 1 0 0,0 0-1 0 0,0 0 1 0 0,1 0-1 0 0,-1 0 1 0 0,0 0-1 0 0,1-1 0 0 0,3 1 1 0 0,5 0 684 0 0,0 0 0 0 0,0-1 1 0 0,17-2-1 0 0,-5 0-393 0 0,40-3 128 0 0,27-1 100 0 0,-42 6-6101 0 0,-37 0-3066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22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 19351 0 0,'-1'1'439'0'0,"-15"20"2107"0"0,41-15 1057 0 0,-2-7-2480 0 0,-16 0-839 0 0,0 1 1 0 0,-1-1 0 0 0,10 2-1 0 0,-14-1-187 0 0,1 1-1 0 0,-1-1 1 0 0,0 1-1 0 0,0 0 1 0 0,0-1-1 0 0,0 1 0 0 0,0 0 1 0 0,0 0-1 0 0,-1 0 1 0 0,1 0-1 0 0,0 1 1 0 0,0-1-1 0 0,-1 0 1 0 0,4 4-1 0 0,-4-4-95 0 0,0 1-1 0 0,0 0 1 0 0,0 0 0 0 0,0-1-1 0 0,0 1 1 0 0,0 0 0 0 0,0 0-1 0 0,-1 0 1 0 0,1 0-1 0 0,-1 0 1 0 0,1 0 0 0 0,-1 0-1 0 0,0 0 1 0 0,1 0 0 0 0,-1 0-1 0 0,0 0 1 0 0,-1 0 0 0 0,1 0-1 0 0,0 0 1 0 0,-1 0 0 0 0,1 0-1 0 0,-1 0 1 0 0,1 0 0 0 0,-1 0-1 0 0,-1 3 1 0 0,0 1-2 0 0,-2 3 1 0 0,1 0 0 0 0,-1 0 0 0 0,-1-1 0 0 0,0 1 0 0 0,0-1 0 0 0,-11 13 0 0 0,6-9 0 0 0,-1-1 0 0 0,-1 0 0 0 0,-17 14 0 0 0,23-21 0 0 0,0 0 0 0 0,0 0 0 0 0,0-1 0 0 0,-1 0 0 0 0,0 0 0 0 0,1 0 0 0 0,-1-1 0 0 0,-8 2 0 0 0,12-2 0 0 0,7 1 0 0 0,4 2 0 0 0,-1-4 0 0 0,0 1 0 0 0,0-1 0 0 0,0 0 0 0 0,0 0 0 0 0,0-1 0 0 0,0 0 0 0 0,1-1 0 0 0,-1 1 0 0 0,0-1 0 0 0,8-3 0 0 0,-2 2 0 0 0,24-1 0 0 0,-36 3 0 0 0,6 0 0 0 0,-1 0 0 0 0,1-1 0 0 0,0 0 0 0 0,0 0 0 0 0,8-3 0 0 0,-5 2 0 0 0,-3-1-64 0 0,-6 2-273 0 0,-1 1-138 0 0,0 0-1216 0 0,1-1-4970 0 0,1-7-2127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22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87 17503 0 0,'0'0'399'0'0,"0"-2"60"0"0,2-6 21 0 0,-1 6-59 0 0,4-4-260 0 0,-2-1-21 0 0,-3 6-9 0 0,0 1 0 0 0,0-1 0 0 0,0 1 0 0 0,0 0 0 0 0,0-1 0 0 0,0 1 0 0 0,0-1 0 0 0,0 1 1 0 0,0-1-1 0 0,0 1 0 0 0,1 0 0 0 0,-1-1 0 0 0,0 1 0 0 0,0-1 0 0 0,1 1 0 0 0,-1 0 0 0 0,0-1 0 0 0,0 1 0 0 0,1 0 0 0 0,-1-1 0 0 0,0 1 0 0 0,1 0 0 0 0,-1 0 0 0 0,1-1 0 0 0,0 1 0 0 0,-1 0-24 0 0,0 0-1 0 0,0 0 1 0 0,1 0-1 0 0,-1 0 1 0 0,0 0 0 0 0,1 1-1 0 0,-1-1 1 0 0,0 0-1 0 0,0 0 1 0 0,1 0-1 0 0,-1 0 1 0 0,0 1 0 0 0,0-1-1 0 0,0 0 1 0 0,1 0-1 0 0,-1 1 1 0 0,0-1-1 0 0,0 0 1 0 0,0 0 0 0 0,0 1-1 0 0,0-1 1 0 0,1 0-1 0 0,-1 0 1 0 0,0 1 0 0 0,0-1-1 0 0,0 0 1 0 0,0 1-1 0 0,0-1 1 0 0,0 0-1 0 0,0 0 1 0 0,0 1 0 0 0,0-1-1 0 0,1 15 38 0 0,-1 0 0 0 0,-1 0-1 0 0,0 0 1 0 0,-1 0 0 0 0,-8 29-1 0 0,-3 26 123 0 0,11-48-266 0 0,-1-1 0 0 0,-8 32 0 0 0,8-45 0 0 0,1-1 0 0 0,-1 1 0 0 0,-1 0 0 0 0,0-1 0 0 0,0 1 0 0 0,0-1 0 0 0,-1 0 0 0 0,0-1 0 0 0,-8 10 0 0 0,5-11 0 0 0,0-6 72 0 0,6 0-14 0 0,0 0-1 0 0,0-1 1 0 0,1 1-1 0 0,-1-1 1 0 0,0 0 0 0 0,1 1-1 0 0,0-1 1 0 0,-1 0-1 0 0,1 0 1 0 0,0 0 0 0 0,0 0-1 0 0,0 0 1 0 0,0 0-1 0 0,0-1 1 0 0,1 1 0 0 0,-2-5-1 0 0,0-4 437 0 0,-3-24-1 0 0,5 32-483 0 0,-1-30-10 0 0,7-63 0 0 0,-2 44 0 0 0,9-82 0 0 0,-12 129 0 0 0,6 4 0 0 0,46 8 0 0 0,-4-6 0 0 0,1-3 0 0 0,0-1 0 0 0,52-12 0 0 0,-37 6 0 0 0,-61 8 0 0 0,13-1 0 0 0,-10 3-64 0 0,-6-1-273 0 0,-1 0-138 0 0,0 0-33 0 0,-1 3 22 0 0,0 0-1 0 0,0 0 0 0 0,0 0 1 0 0,0 0-1 0 0,0-1 1 0 0,-1 1-1 0 0,1 0 1 0 0,-1-1-1 0 0,-2 4 1 0 0,-5 5-1049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23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21191 0 0,'0'0'480'0'0,"0"0"67"0"0,0 0 31 0 0,0 0-56 0 0,1 2-341 0 0,4 0 49 0 0,-1 0 0 0 0,0 0 1 0 0,0 0-1 0 0,1-1 0 0 0,-1 0 0 0 0,1 1 0 0 0,-1-2 1 0 0,1 1-1 0 0,-1 0 0 0 0,1-1 0 0 0,6 0 0 0 0,8-1 1146 0 0,27-4 0 0 0,-37 3-1342 0 0,27-2 525 0 0,-14 2-434 0 0,0-2 0 0 0,0 0 0 0 0,25-8 0 0 0,47-17 1060 0 0,-38 13-765 0 0,-33 11-391 0 0,-15 3-70 0 0,1 1 1 0 0,-1-2-1 0 0,10-3 1 0 0,-17 5-656 0 0,-1 1-258 0 0,0 0-1194 0 0,0 0-4789 0 0,0 0-2051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2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6 19351 0 0,'0'0'439'0'0,"0"0"62"0"0,4-7 502 0 0,19-40-328 0 0,2 3 3295 0 0,-25 43-3426 0 0,0 1-28 0 0,1-1-72 0 0,4-3-217 0 0,-4 3 161 0 0,0 3-228 0 0,0-1 0 0 0,0 1 0 0 0,0 0 0 0 0,-1 0 0 0 0,1 0 0 0 0,0 0 0 0 0,-1 0 0 0 0,1 4 0 0 0,1 33-118 0 0,-1 1 0 0 0,-2-1 0 0 0,-9 52 0 0 0,1-6-45 0 0,12-115 3 0 0,9-102 0 0 0,-7 94 0 0 0,15-59 0 0 0,-17 87 18 0 0,1 0 0 0 0,0 1 0 0 0,8-14 0 0 0,-11 22 47 0 0,3-4 811 0 0,7 5 48 0 0,-2 0-813 0 0,1-1-111 0 0,4 2 0 0 0,21 14 0 0 0,-30-13-809 0 0,0 0 0 0 0,0 1 1 0 0,0 0-1 0 0,0 0 0 0 0,-1 0 0 0 0,1 1 1 0 0,-1-1-1 0 0,0 1 0 0 0,0 0 0 0 0,0 1 1 0 0,4 4-1 0 0,-4-1-1238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24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2 19351 0 0,'0'0'439'0'0,"0"0"62"0"0,0 0 33 0 0,0 0-65 0 0,0 0-169 0 0,0 0 442 0 0,0 0 229 0 0,5-7 996 0 0,19-26 412 0 0,-19 27-2034 0 0,-1 1 1 0 0,0-1-1 0 0,0 0 1 0 0,0 0-1 0 0,-1 0 1 0 0,5-12-1 0 0,-6 13-248 0 0,1 0 1 0 0,-1 1-1 0 0,1-1 0 0 0,-1 0 0 0 0,1 1 1 0 0,1-1-1 0 0,4-4 0 0 0,29-27 682 0 0,-24 24-696 0 0,-4 6-83 0 0,-1 3 0 0 0,1 5 0 0 0,-7-2 0 0 0,0 1 0 0 0,0 0 0 0 0,-1 0 0 0 0,1 0 0 0 0,0 0 0 0 0,-1 1 0 0 0,1-1 0 0 0,0 0 0 0 0,-1 1 0 0 0,0-1 0 0 0,1 1 0 0 0,-1 0 0 0 0,0-1 0 0 0,0 1 0 0 0,0 0 0 0 0,0 0 0 0 0,0 0 0 0 0,0-1 0 0 0,-1 1 0 0 0,1 0 0 0 0,0 0 0 0 0,-1 0 0 0 0,0 0 0 0 0,1 0 0 0 0,-1 0 0 0 0,0 3 0 0 0,0 7 0 0 0,0-1 0 0 0,-1 1 0 0 0,-3 17 0 0 0,1-10 0 0 0,2-8 0 0 0,1-6 0 0 0,-1 0 0 0 0,0 0 0 0 0,0 1 0 0 0,0-1 0 0 0,-1 0 0 0 0,-3 9 0 0 0,5-14 0 0 0,-1 0 0 0 0,1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1 0 0 0,0-1 0 0 0,0 0 0 0 0,0 0 0 0 0,0 0 0 0 0,0 0 0 0 0,0 0 0 0 0,0 0 0 0 0,0 0 0 0 0,1 0 0 0 0,-1 0 0 0 0,0 0 0 0 0,0 0 0 0 0,0 0 0 0 0,0 0 0 0 0,0 0 0 0 0,0 0 0 0 0,0 0 0 0 0,0 0 0 0 0,0 0 0 0 0,0 0 0 0 0,0 0 0 0 0,0 0 0 0 0,0 0 0 0 0,0 0 0 0 0,0 0 0 0 0,0 0 0 0 0,0 0 0 0 0,1 0 0 0 0,-1 0 0 0 0,0 0 0 0 0,6-3 0 0 0,5-6 0 0 0,-11 9 0 0 0,8-7 0 0 0,-1 0 0 0 0,-1 0 0 0 0,12-15 0 0 0,6-8 0 0 0,33-30 0 0 0,-40 42 0 0 0,-10 14 0 0 0,1 4 0 0 0,3 7 0 0 0,-9-4 0 0 0,0-1 0 0 0,0 1 0 0 0,-1 0 0 0 0,1 0 0 0 0,2 5 0 0 0,-2-1 13 0 0,10 28-90 0 0,-12-34-260 0 0,0-1-138 0 0,0 0-33 0 0,8-3-1360 0 0,6-8-1129 0 0,-9 5 1462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25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65 8287 0 0,'0'0'191'0'0,"0"0"26"0"0,0 0 9 0 0,0 0 42 0 0,0 0 158 0 0,0 0 72 0 0,0 0 12 0 0,0 0 2 0 0,1-3 0 0 0,1-2-1036 0 0,7-10 8208 0 0,-8 14-7172 0 0,2-7 512 0 0,-2-3 812 0 0,-1 10-1463 0 0,0 0 1 0 0,0 1-1 0 0,0-1 0 0 0,0 0 1 0 0,0 0-1 0 0,0 0 0 0 0,0 1 1 0 0,1-1-1 0 0,-1 0 1 0 0,0 0-1 0 0,0 1 0 0 0,1-1 1 0 0,-1 0-1 0 0,0 0 0 0 0,2 0 1 0 0,-1 0-120 0 0,0 0 0 0 0,1 0 0 0 0,-1 0 0 0 0,1 1 1 0 0,-1-1-1 0 0,1 0 0 0 0,-1 1 0 0 0,1-1 0 0 0,0 1 0 0 0,-1 0 1 0 0,1 0-1 0 0,-1-1 0 0 0,3 1 0 0 0,-2 0-254 0 0,-1 0 0 0 0,1 0 0 0 0,0 0 0 0 0,-1 0 0 0 0,1 0 0 0 0,0 0 0 0 0,-1 0 0 0 0,1 1 0 0 0,0-1 0 0 0,-1 1 0 0 0,1-1 0 0 0,-1 1 0 0 0,1-1 0 0 0,-1 1 0 0 0,1 0 0 0 0,1 1 0 0 0,2 1 0 0 0,-4-3 0 0 0,1 1 0 0 0,0 0 0 0 0,-1 0 0 0 0,1 0 0 0 0,0 0 0 0 0,-1 1 0 0 0,0-1 0 0 0,1 0 0 0 0,-1 1 0 0 0,0-1 0 0 0,1 1 0 0 0,-1-1 0 0 0,0 1 0 0 0,0-1 0 0 0,0 1 0 0 0,0 0 0 0 0,-1-1 0 0 0,2 3 0 0 0,0 2 0 0 0,4 6 0 0 0,-1 1 0 0 0,0-1 0 0 0,-1 1 0 0 0,-1 0 0 0 0,4 22 0 0 0,0 3 0 0 0,-2-5 0 0 0,-1-1 0 0 0,0 57 0 0 0,-3-40 0 0 0,3 51 0 0 0,5 424 0 0 0,-23-324 0 0 0,8-157 0 0 0,-2 0 0 0 0,-20 66 0 0 0,23-95 0 0 0,-1 0 0 0 0,0 0 0 0 0,-1 0 0 0 0,0-1 0 0 0,-1 0 0 0 0,-1 0 0 0 0,0-1 0 0 0,-13 14 0 0 0,15-19 0 0 0,-1 0 0 0 0,1-1 0 0 0,-1 0 0 0 0,0 0 0 0 0,-1 0 0 0 0,1-1 0 0 0,-1-1 0 0 0,0 1 0 0 0,0-2 0 0 0,-1 1 0 0 0,1-1 0 0 0,-1 0 0 0 0,-15 2 0 0 0,-29 9-876 0 0,22-11-4133 0 0,30-3-1452 0 0,2 0-1889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3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3 13823 0 0,'0'0'315'0'0,"0"0"45"0"0,0 0 21 0 0,0 0-49 0 0,0 0-149 0 0,0 0 194 0 0,0 0 110 0 0,0 0 22 0 0,0 0 71 0 0,0 0 286 0 0,0 0 124 0 0,0 0 30 0 0,0 0-65 0 0,0 0-290 0 0,0 0-121 0 0,0 0-28 0 0,0 0-4 0 0,0 0 0 0 0,0 0 0 0 0,0 0 0 0 0,0 0 0 0 0,0 0 0 0 0,-1-1 0 0 0,1 0-462 0 0,0 1 1 0 0,0-1-1 0 0,-1 1 0 0 0,1-1 1 0 0,0 1-1 0 0,0-1 0 0 0,0 1 1 0 0,0-1-1 0 0,0 1 0 0 0,0-1 1 0 0,0 1-1 0 0,0-1 0 0 0,0 1 1 0 0,0-1-1 0 0,0 1 0 0 0,0-1 0 0 0,0 1 1 0 0,1-2-1 0 0,0 0 6 0 0,1 1-1 0 0,-1-1 1 0 0,1 1-1 0 0,0-1 1 0 0,-1 1-1 0 0,1 0 1 0 0,0-1-1 0 0,0 1 1 0 0,0 0-1 0 0,0 0 1 0 0,0 0-1 0 0,0 0 1 0 0,0 1-1 0 0,0-1 1 0 0,0 1-1 0 0,3-1 1 0 0,-3 1 103 0 0,12-4 0 0 0,1 1 1 0 0,1 1 0 0 0,-1 0-1 0 0,0 2 1 0 0,0-1-1 0 0,25 4 1 0 0,-26-1-160 0 0,-10-1 0 0 0,9 6 0 0 0,-5-4 0 0 0,-2-3-64 0 0,-5 0-273 0 0,-1 0-138 0 0,0 0-33 0 0,0 0-72 0 0,0 0-285 0 0,0 0-126 0 0,0 0-29 0 0,0 0-140 0 0,0 0-572 0 0,-13-1-2289 0 0,10 1 1974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34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7503 0 0,'0'0'399'0'0,"0"0"60"0"0,0 0 21 0 0,0 0-59 0 0,0 0-136 0 0,0 0 457 0 0,0 0 228 0 0,0 0 43 0 0,0 0-59 0 0,11-2 771 0 0,-8 0-1217 0 0,-1 1-389 0 0,-1 1 1 0 0,0-1 0 0 0,0 1 0 0 0,1 0 0 0 0,-1-1-1 0 0,0 1 1 0 0,0 0 0 0 0,1 0 0 0 0,-1 0 0 0 0,0 0-1 0 0,1 0 1 0 0,-1 0 0 0 0,0 0 0 0 0,0 0 0 0 0,1 1-1 0 0,-1-1 1 0 0,2 1 0 0 0,7 1-120 0 0,32 3 0 0 0,-34-4-133 0 0,-6-1-563 0 0,-2 0-258 0 0,0 0-1558 0 0,0 0-6017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0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74 17503 0 0,'0'0'399'0'0,"0"0"60"0"0,0 0 21 0 0,0 0-59 0 0,4-8-188 0 0,7-10 1600 0 0,20-21-1 0 0,3-5 551 0 0,-27 32-1906 0 0,0 0-1 0 0,0 0 1 0 0,5-15 0 0 0,-12 26-256 0 0,0 1 166 0 0,0 0 101 0 0,-10 3 464 0 0,5-1-933 0 0,1 1 0 0 0,-1-1 0 0 0,0 1 0 0 0,1 0 0 0 0,0 0 0 0 0,-1 1 0 0 0,-5 6 0 0 0,-27 32-5 0 0,29-32-15 0 0,-29 44 1 0 0,24-33 0 0 0,8-13 0 0 0,0 0 0 0 0,1 0 0 0 0,0 0 0 0 0,-5 16 0 0 0,8-19 0 0 0,0 0 0 0 0,0 0 0 0 0,0 0 0 0 0,1 0 0 0 0,-1 0 0 0 0,1 0 0 0 0,0 0 0 0 0,1 0 0 0 0,-1 0 0 0 0,2 7 0 0 0,-2-11 0 0 0,1 0 0 0 0,-1 0 0 0 0,0 0 0 0 0,0 0 0 0 0,1 0 0 0 0,-1-1 0 0 0,0 1 0 0 0,1 0 0 0 0,-1 0 0 0 0,1 0 0 0 0,-1 0 0 0 0,1-1 0 0 0,0 1 0 0 0,-1 0 0 0 0,1 0 0 0 0,0-1 0 0 0,-1 1 0 0 0,1 0 0 0 0,0-1 0 0 0,0 1 0 0 0,0-1 0 0 0,0 1 0 0 0,0-1 0 0 0,-1 0 0 0 0,1 1 0 0 0,1-1 0 0 0,2 2 0 0 0,1-1-165 0 0,0 1 0 0 0,0 0-1 0 0,0-1 1 0 0,1 0 0 0 0,-1 0 0 0 0,0-1 0 0 0,1 1 0 0 0,-1-1-1 0 0,1-1 1 0 0,-1 1 0 0 0,0-1 0 0 0,1 1 0 0 0,-1-2-1 0 0,0 1 1 0 0,1 0 0 0 0,6-4 0 0 0,8-4-1995 0 0,-1 0-1 0 0,32-22 1 0 0,-40 25 1151 0 0,8-7-7341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36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62 11975 0 0,'3'-2'108'0'0,"0"0"0"0"0,0-1-1 0 0,0 1 1 0 0,0-1 0 0 0,0 1-1 0 0,-1-1 1 0 0,1 0 0 0 0,-1 0 0 0 0,0 0-1 0 0,3-5 1 0 0,12-15 1847 0 0,-17 22-941 0 0,0 1-61 0 0,0 0-288 0 0,1-1 127 0 0,-2-2 2036 0 0,-6 6-2456 0 0,-1 1 0 0 0,0 0-1 0 0,1 0 1 0 0,-13 10 0 0 0,-29 26 1810 0 0,37-30-2023 0 0,-6 7-159 0 0,9-9 0 0 0,0 0 0 0 0,0-1 0 0 0,-13 9 0 0 0,15-15 0 0 0,6-6 0 0 0,3 0 0 0 0,0 1 0 0 0,1-1 0 0 0,0 1 0 0 0,0 0 0 0 0,0 0 0 0 0,0 0 0 0 0,1 0 0 0 0,5-4 0 0 0,-4 3 0 0 0,0 0 0 0 0,0 1 0 0 0,1 0 0 0 0,-1 0 0 0 0,1 0 0 0 0,0 0 0 0 0,0 1 0 0 0,1 0 0 0 0,-1 0 0 0 0,1 1 0 0 0,-1 0 0 0 0,14-3 0 0 0,-18 5 0 0 0,0 0 0 0 0,0 1 0 0 0,0-1 0 0 0,0 0 0 0 0,-1 1 0 0 0,1-1 0 0 0,0 1 0 0 0,0-1 0 0 0,-1 1 0 0 0,1 0 0 0 0,0 0 0 0 0,-1 0 0 0 0,1 0 0 0 0,-1 0 0 0 0,1 0 0 0 0,-1 0 0 0 0,0 0 0 0 0,1 1 0 0 0,-1-1 0 0 0,0 0 0 0 0,2 3 0 0 0,1 3 0 0 0,0 0 0 0 0,0 0 0 0 0,4 11 0 0 0,-5-10 112 0 0,-1-1-1 0 0,0 0 1 0 0,0 1-1 0 0,-1-1 1 0 0,0 1-1 0 0,-1 0 1 0 0,0-1 0 0 0,-1 16-1 0 0,-2 0 403 0 0,-9 37 0 0 0,6-39-513 0 0,0-1 1 0 0,-1 1-1 0 0,-2-1 0 0 0,0-1 1 0 0,0 0-1 0 0,-2 0 0 0 0,-1 0 1 0 0,0-2-1 0 0,-1 1 0 0 0,-1-2 1 0 0,-20 20-1 0 0,11-13-1 0 0,-20 17 0 0 0,39-36 0 0 0,-1 0 0 0 0,0-1 0 0 0,-1 0 0 0 0,1 0 0 0 0,-1 0 0 0 0,1-1 0 0 0,-9 3 0 0 0,14-4 0 0 0,-1-1 0 0 0,1 0 0 0 0,-1 0 0 0 0,1 1 0 0 0,-1-1 0 0 0,1 0 0 0 0,0 0 0 0 0,-1 0 0 0 0,1 0 0 0 0,-1 0 0 0 0,1 0 0 0 0,-1 1 0 0 0,1-1 0 0 0,-1 0 0 0 0,1 0 0 0 0,-1 0 0 0 0,1-1 0 0 0,-1 1 0 0 0,1 0 0 0 0,0 0 0 0 0,-1 0 0 0 0,1 0 0 0 0,-1 0 0 0 0,1 0 0 0 0,-1-1 0 0 0,1 1 0 0 0,-1 0 0 0 0,1 0 0 0 0,0-1 0 0 0,-1 1 0 0 0,1 0 0 0 0,0-1 0 0 0,-1 1 0 0 0,1-1 0 0 0,-1 0 0 0 0,0 1 0 0 0,-1-1 0 0 0,1 0 0 0 0,0 0 0 0 0,0 0 0 0 0,0 0 0 0 0,0 0 0 0 0,0 0 0 0 0,0-1 0 0 0,0 1 0 0 0,0 0 0 0 0,0 0 0 0 0,0-1 0 0 0,1 1 0 0 0,-1-1 0 0 0,1 1 0 0 0,-1 0 0 0 0,1-1 0 0 0,-1 1 0 0 0,1-1 0 0 0,0 1 0 0 0,0-1 0 0 0,0 1 0 0 0,-1-1 0 0 0,2-2 0 0 0,-1 2 0 0 0,0 1 0 0 0,-1 0 0 0 0,1 1 0 0 0,0-1 0 0 0,0 0 0 0 0,0 1 0 0 0,0-1 0 0 0,0 0 0 0 0,0 1 0 0 0,0-1 0 0 0,0 0 0 0 0,1 1 0 0 0,-1-1 0 0 0,0 0 0 0 0,0 1 0 0 0,1-1 0 0 0,-1 0 0 0 0,0 1 0 0 0,1-1 0 0 0,-1 0 0 0 0,0 1 0 0 0,1-1 0 0 0,0 0 0 0 0,1-1 0 0 0,0-3 0 0 0,1 0 0 0 0,0 0 0 0 0,0 0 0 0 0,1 0 0 0 0,0 1 0 0 0,5-6 0 0 0,-2 5 0 0 0,-6 4 0 0 0,0 0 0 0 0,1 1 0 0 0,-1-1 0 0 0,0 0 0 0 0,0 1 0 0 0,1-1 0 0 0,-1 1 0 0 0,0 0 0 0 0,1-1 0 0 0,-1 1 0 0 0,1 0 0 0 0,-1 0 0 0 0,1 0 0 0 0,-1 0 0 0 0,0 0 0 0 0,1 0 0 0 0,2 0 0 0 0,0 1 0 0 0,25 7 0 0 0,-28-8 0 0 0,0 0 0 0 0,0 0 0 0 0,-1 0 0 0 0,1 0 0 0 0,0 0 0 0 0,0 0 0 0 0,0 0 0 0 0,-1 1 0 0 0,1-1 0 0 0,0 0 0 0 0,0 1 0 0 0,-1-1 0 0 0,1 1 0 0 0,0-1 0 0 0,0 0 0 0 0,-1 1 0 0 0,1 0 0 0 0,-1-1 0 0 0,1 1 0 0 0,0-1 0 0 0,-1 1 0 0 0,1 0 0 0 0,0 0 0 0 0,1 3 0 0 0,5 5 0 0 0,1 0 0 0 0,-1 1 0 0 0,9 18 0 0 0,-10-18 0 0 0,3 3 0 0 0,-4-6 0 0 0,-1-1 0 0 0,1 1 0 0 0,5 12 0 0 0,-4-12 0 0 0,2-6 0 0 0,-1-3-201 0 0,-6 1-49 0 0,-1 0 1 0 0,1 0-1 0 0,0 0 1 0 0,-1 0-1 0 0,0 0 1 0 0,1 0-1 0 0,-1-1 1 0 0,0 1-1 0 0,0 0 1 0 0,1 0-1 0 0,-1 0 1 0 0,0-1-1 0 0,0 0 1 0 0,0 0-260 0 0,1-8-1024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37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51 11975 0 0,'0'0'547'0'0,"8"-5"181"0"0,7-15 352 0 0,-6 6 3592 0 0,-4 4-1058 0 0,-5 9-1564 0 0,-3 6-1149 0 0,-4 6-668 0 0,-1-1-1 0 0,0 0 1 0 0,0-1-1 0 0,-15 14 1 0 0,7-8 209 0 0,-23 28 1 0 0,62-57-443 0 0,-15 8 0 0 0,-8 6 0 0 0,9-6 0 0 0,0 0 0 0 0,1 0 0 0 0,13-5 0 0 0,-10 8 0 0 0,-9 5 0 0 0,-2-1 0 0 0,0-1 0 0 0,-1 1 0 0 0,1-1 0 0 0,0 1 0 0 0,0 0 0 0 0,-1 0 0 0 0,1-1 0 0 0,-1 1 0 0 0,1 0 0 0 0,-1 0 0 0 0,1 1 0 0 0,-1-1 0 0 0,1 0 0 0 0,-1 0 0 0 0,0 1 0 0 0,0-1 0 0 0,0 0 0 0 0,0 1 0 0 0,0-1 0 0 0,0 1 0 0 0,0 0 0 0 0,0-1 0 0 0,0 1 0 0 0,-1 0 0 0 0,1 0 0 0 0,-1-1 0 0 0,1 1 0 0 0,-1 0 0 0 0,0 2 0 0 0,2 2 0 0 0,-2 0 79 0 0,1 0 0 0 0,-1 1-1 0 0,1-1 1 0 0,-2 1 0 0 0,1-1 0 0 0,-1 0-1 0 0,0 1 1 0 0,0-1 0 0 0,-1 0 0 0 0,0 0 0 0 0,0 0-1 0 0,-4 9 1 0 0,-4 4 262 0 0,0-1 1 0 0,-18 26-1 0 0,21-34-341 0 0,0-1 0 0 0,0 0 0 0 0,-1 0 0 0 0,-14 11 0 0 0,15-15 0 0 0,-1-2 0 0 0,2-1-64 0 0,4-2-273 0 0,2 0-138 0 0,0 0-33 0 0,0 0 133 0 0,0-1 432 0 0,0-1 0 0 0,0 1 0 0 0,0-1 0 0 0,1 1 0 0 0,-1-1 0 0 0,0 1 0 0 0,1-1 0 0 0,-1 1 0 0 0,0-1 0 0 0,1 1 0 0 0,0 0 0 0 0,-1-1 0 0 0,1 1 0 0 0,0 0 0 0 0,1-2 0 0 0,-2 3-95 0 0,0-1-462 0 0,0 1 58 0 0,2-1 431 0 0,-1 1 0 0 0,1-1 0 0 0,-1 1 0 0 0,0-1 0 0 0,1 1 0 0 0,-1-1 0 0 0,1 1 0 0 0,-1 0 0 0 0,1 0 0 0 0,-1 0 0 0 0,1 0 0 0 0,-1 0 0 0 0,1 0 0 0 0,1 1 0 0 0,0 1 11 0 0,0 1 0 0 0,0-1 0 0 0,-1 0 0 0 0,1 1 0 0 0,-1 0 0 0 0,0 0 0 0 0,1 0 0 0 0,-1 0 0 0 0,-1 0 0 0 0,1 0 0 0 0,0 0 0 0 0,-1 0 0 0 0,0 1 0 0 0,2 3 0 0 0,1 9 0 0 0,5 30 0 0 0,-7-29 0 0 0,2 11 0 0 0,-1 0 0 0 0,-2 0 0 0 0,-1 0 0 0 0,-1 1 0 0 0,-1-1 0 0 0,-13 55 0 0 0,10-64 100 0 0,-1-1 1 0 0,-1 1-1 0 0,-13 22 0 0 0,18-38 65 0 0,0 1-1 0 0,-1-1 1 0 0,0 0-1 0 0,1 0 1 0 0,-6 4-1 0 0,5-4-130 0 0,0 0 0 0 0,0 0 0 0 0,1 1 0 0 0,-5 5-1 0 0,6-7-51 0 0,1-1-28 0 0,-1 0 0 0 0,1-1 0 0 0,0 1-1 0 0,-1 0 1 0 0,1-1 0 0 0,0 1 0 0 0,-1 0 0 0 0,1-1 0 0 0,-1 1 0 0 0,1-1-1 0 0,-1 1 1 0 0,0-1 0 0 0,1 1 0 0 0,-1-1 0 0 0,0 1 0 0 0,1-1 0 0 0,-1 1-1 0 0,0-1 1 0 0,1 0 0 0 0,-1 1 0 0 0,0-1 0 0 0,0 0 0 0 0,1 0-1 0 0,-1 0 1 0 0,0 0 0 0 0,0 0 0 0 0,1 1 0 0 0,-1-1 0 0 0,0 0 0 0 0,0-1-1 0 0,0 1 1 0 0,0 0 0 0 0,-2 0 88 0 0,1 0 0 0 0,0-1 1 0 0,0 1-1 0 0,-1-1 0 0 0,1 1 0 0 0,0-1 0 0 0,0 0 0 0 0,-1 0 0 0 0,1 0 1 0 0,0 0-1 0 0,0 0 0 0 0,0-1 0 0 0,1 1 0 0 0,-1 0 0 0 0,0-1 0 0 0,0 0 1 0 0,1 1-1 0 0,-1-1 0 0 0,1 0 0 0 0,-1 0 0 0 0,1 0 0 0 0,0 0 0 0 0,0 0 1 0 0,0 0-1 0 0,0 0 0 0 0,0 0 0 0 0,-1-3 0 0 0,-2-7-164 0 0,1 0 0 0 0,0-1 0 0 0,-1-21 0 0 0,3 25 299 0 0,0 2-234 0 0,0 0-1 0 0,0-1 0 0 0,1 1 0 0 0,1 0 1 0 0,-1-1-1 0 0,4-11 0 0 0,3 0-3346 0 0,4 1-3465 0 0,-3 9-843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38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1 13823 0 0,'0'0'630'0'0,"0"0"-13"0"0,0-1-393 0 0,1-7-280 0 0,2-1 6286 0 0,-1 8-5893 0 0,-2 0 236 0 0,0 1-49 0 0,0 0-11 0 0,0 0-1 0 0,0 0 0 0 0,0 0 0 0 0,0 0-68 0 0,2 1-289 0 0,1 6-80 0 0,0 0 0 0 0,-1 0 1 0 0,0 0-1 0 0,0 0 0 0 0,0 0 0 0 0,-1 0 1 0 0,0 1-1 0 0,0-1 0 0 0,-1 0 0 0 0,0 14 1 0 0,-3 9 486 0 0,-9 39 1 0 0,7-39-451 0 0,2-14-112 0 0,-1 0 0 0 0,-6 18 0 0 0,8-28 0 0 0,0-1 0 0 0,-1 1 0 0 0,1-1 0 0 0,-1 0 0 0 0,0 1 0 0 0,-1-1 0 0 0,1-1 0 0 0,-1 1 0 0 0,-6 5 0 0 0,4-6 0 0 0,5-3 0 0 0,0-1 0 0 0,0 1 0 0 0,0-1 0 0 0,0 1 0 0 0,0-1 0 0 0,0 0 0 0 0,0 1 0 0 0,0-1 0 0 0,0 0 0 0 0,0 0 0 0 0,0 0 0 0 0,0 0 0 0 0,0 0 0 0 0,0 0 0 0 0,0 0 0 0 0,0 0 0 0 0,0-1 0 0 0,-2 1 0 0 0,0-1 0 0 0,1 1 0 0 0,0 0 0 0 0,-1-1 0 0 0,1 1 0 0 0,0-1 0 0 0,0 1 0 0 0,0-1 0 0 0,-1 0 0 0 0,1 0 0 0 0,0 0 0 0 0,0 0 0 0 0,0 0 0 0 0,0 0 0 0 0,1-1 0 0 0,-1 1 0 0 0,0-1 0 0 0,-2-2 0 0 0,2 1 0 0 0,0 0 0 0 0,0-1 0 0 0,0 1 0 0 0,0 0 0 0 0,1 0 0 0 0,-1-1 0 0 0,1 1 0 0 0,0-1 0 0 0,-1-5 0 0 0,1-2 0 0 0,0 0 0 0 0,0 0 0 0 0,1-1 0 0 0,1 1 0 0 0,3-20 0 0 0,5 4 0 0 0,-4 12 0 0 0,-5 15 0 0 0,0-1 0 0 0,0 1 0 0 0,0 0 0 0 0,1-1 0 0 0,-1 1 0 0 0,0-1 0 0 0,0 1 0 0 0,0-1 0 0 0,0 1 0 0 0,1 0 0 0 0,-1-1 0 0 0,0 1 0 0 0,0 0 0 0 0,1-1 0 0 0,-1 1 0 0 0,0 0 0 0 0,1-1 0 0 0,-1 1 0 0 0,0 0 0 0 0,1-1 0 0 0,-1 1 0 0 0,1 0 0 0 0,-1 0 0 0 0,0 0 0 0 0,1-1 0 0 0,-1 1 0 0 0,1 0 0 0 0,-1 0 0 0 0,1 0 0 0 0,-1 0 0 0 0,1 0 0 0 0,-1 0 0 0 0,0 0 0 0 0,1 0 0 0 0,0 0 0 0 0,0 0 0 0 0,8-2 0 0 0,5 4 0 0 0,-10 1 0 0 0,-3-1 0 0 0,15 11 0 0 0,38 42 0 0 0,-17-16 0 0 0,-35-37 0 0 0,-2-1 0 0 0,1 0 0 0 0,-1-1 0 0 0,1 1 0 0 0,0-1 0 0 0,-1 1 0 0 0,1-1 0 0 0,0 1 0 0 0,-1-1 0 0 0,1 0 0 0 0,0 1 0 0 0,0-1 0 0 0,-1 0 0 0 0,1 0 0 0 0,0 0 0 0 0,0 1 0 0 0,-1-1 0 0 0,1 0 0 0 0,1 0 0 0 0,6 2 0 0 0,0 0 0 0 0,-1-1 0 0 0,15 1 0 0 0,-20-2 0 0 0,0 0 0 0 0,1 0 0 0 0,-1 0 0 0 0,1 0 0 0 0,-1-1 0 0 0,0 1 0 0 0,1-1 0 0 0,-1 1 0 0 0,0-1 0 0 0,1 0 0 0 0,-1 0 0 0 0,0 0 0 0 0,0 0 0 0 0,0-1 0 0 0,0 1 0 0 0,3-3 0 0 0,13-11-1384 0 0,-17 14 668 0 0,1-5-4841 0 0,-2 6 3510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38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9351 0 0,'0'0'439'0'0,"0"0"62"0"0,0 0 33 0 0,0 0-65 0 0,1 1-309 0 0,8 0 295 0 0,0 0 0 0 0,0-1 0 0 0,0 0 0 0 0,0-1 0 0 0,0 1 0 0 0,13-4 0 0 0,-7 2 180 0 0,46-8 139 0 0,-27 4 10 0 0,68-4-1 0 0,-46 9-5078 0 0,-54 1-4234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38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9 15663 0 0,'0'0'719'0'0,"0"0"-20"0"0,7-5-421 0 0,-1 2 333 0 0,0 1 0 0 0,-1 0 0 0 0,1 0 0 0 0,0 1 0 0 0,9-2 1 0 0,-12 3-332 0 0,-1-1 0 0 0,1 1 0 0 0,0 0 1 0 0,0 0-1 0 0,0 0 0 0 0,0 1 1 0 0,0-1-1 0 0,0 0 0 0 0,0 1 1 0 0,0 0-1 0 0,-1 0 0 0 0,1 0 0 0 0,3 2 1 0 0,-3-1-201 0 0,0 0-1 0 0,-1 0 1 0 0,1 0 0 0 0,-1 0 0 0 0,1 1 0 0 0,-1-1 0 0 0,0 1 0 0 0,0 0-1 0 0,0 0 1 0 0,0-1 0 0 0,-1 1 0 0 0,1 0 0 0 0,-1 1 0 0 0,0-1-1 0 0,0 0 1 0 0,0 0 0 0 0,0 1 0 0 0,0-1 0 0 0,-1 0 0 0 0,1 1-1 0 0,-1-1 1 0 0,0 0 0 0 0,0 1 0 0 0,0-1 0 0 0,-1 1 0 0 0,0 3-1 0 0,0-1 121 0 0,-1 1-1 0 0,0 0 1 0 0,0 0-1 0 0,-1-1 0 0 0,0 0 1 0 0,0 1-1 0 0,0-1 0 0 0,-1 0 1 0 0,0 0-1 0 0,0-1 0 0 0,-8 10 1 0 0,3-7-185 0 0,0 0 0 0 0,0 0 0 0 0,0-1 0 0 0,-1 0 0 0 0,0 0 0 0 0,-1-1 0 0 0,1 0 0 0 0,-1-1 0 0 0,0-1 0 0 0,-19 6 0 0 0,31-8-15 0 0,7 1 0 0 0,9 3 0 0 0,-5-4 0 0 0,1-1 0 0 0,24 1 0 0 0,-17-2 0 0 0,37 5 0 0 0,-54-4 0 0 0,20-2 0 0 0,-21 0 0 0 0,4 0-201 0 0,-5 1-850 0 0,-1 0-385 0 0,0 0-79 0 0,0 0-18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42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20 6447 0 0,'0'0'298'0'0,"0"0"-10"0"0,0 0-50 0 0,1-18 3498 0 0,2-33 3468 0 0,-2 50-6212 0 0,2-18 3220 0 0,0 11-2077 0 0,-3 46-678 0 0,-3 53-1088 0 0,-2 41-130 0 0,4-122-239 0 0,-6 52 0 0 0,3-48 0 0 0,1-11 0 0 0,0-2 0 0 0,2 0 0 0 0,0 0 0 0 0,0 1 0 0 0,0-1 0 0 0,0 0 0 0 0,0-1 0 0 0,0 1 0 0 0,-1 0 0 0 0,1 0 0 0 0,0 0 0 0 0,-1-1 0 0 0,1 1 0 0 0,-1-1 0 0 0,1 1 0 0 0,0-1 0 0 0,-1 0 0 0 0,1 1 0 0 0,-1-1 0 0 0,1 0 0 0 0,-1 0 0 0 0,0 0 0 0 0,1 0 0 0 0,-1 0 0 0 0,1 0 0 0 0,-1-1 0 0 0,1 1 0 0 0,0 0 0 0 0,-1-1 0 0 0,1 1 0 0 0,-2-2 0 0 0,-1 1 0 0 0,1 0 68 0 0,-1-1 1 0 0,0 0-1 0 0,1 0 0 0 0,-1 0 0 0 0,1-1 1 0 0,0 1-1 0 0,0-1 0 0 0,0 0 0 0 0,0 1 1 0 0,0-1-1 0 0,1-1 0 0 0,-1 1 1 0 0,1 0-1 0 0,-3-6 0 0 0,-2-4 273 0 0,0 0 1 0 0,-7-22-1 0 0,6 9-341 0 0,0-1 0 0 0,-5-37 0 0 0,3-29 0 0 0,9 89 0 0 0,0 2 0 0 0,0 0 0 0 0,1 0 0 0 0,-1 0 0 0 0,1-1 0 0 0,-1 1 0 0 0,1 0 0 0 0,0 0 0 0 0,0-1 0 0 0,0 1 0 0 0,0 0 0 0 0,0 0 0 0 0,0-1 0 0 0,1 1 0 0 0,0-4 0 0 0,2-2 0 0 0,-3 7 0 0 0,0 1 0 0 0,0-1 0 0 0,1 1 0 0 0,-1-1 0 0 0,0 1 0 0 0,0-1 0 0 0,1 1 0 0 0,-1-1 0 0 0,0 1 0 0 0,1-1 0 0 0,-1 1 0 0 0,0-1 0 0 0,1 1 0 0 0,-1-1 0 0 0,1 1 0 0 0,-1 0 0 0 0,1-1 0 0 0,-1 1 0 0 0,1 0 0 0 0,-1-1 0 0 0,1 1 0 0 0,-1 0 0 0 0,1 0 0 0 0,0 0 0 0 0,-1-1 0 0 0,1 1 0 0 0,0 0 0 0 0,1 0 0 0 0,5-2-138 0 0,0 1 0 0 0,-1-1 0 0 0,1 1 0 0 0,0 1 0 0 0,0 0 0 0 0,0 0 0 0 0,0 0 0 0 0,0 1 0 0 0,11 1 0 0 0,-6 0-168 0 0,23 0 0 0 0,9-5 697 0 0,-15 1 410 0 0,54 2-1 0 0,-25 2-800 0 0,-29-2 0 0 0,-17 0-1032 0 0,-5 0-3178 0 0,-6 3-1151 0 0,-2 0 2694 0 0,1-1-4415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42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46 15663 0 0,'-1'1'356'0'0,"-34"37"1147"0"0,35-37-783 0 0,0-1 249 0 0,0 0 45 0 0,4 9 1664 0 0,3-8-2400 0 0,-1 1-1 0 0,1-1 1 0 0,-1 0 0 0 0,1-1-1 0 0,-1 1 1 0 0,1-1 0 0 0,0-1-1 0 0,-1 1 1 0 0,1-1 0 0 0,-1 0-1 0 0,12-4 1 0 0,18-2 486 0 0,-4 2-464 0 0,48-15-1 0 0,-26 5 161 0 0,86-13 1173 0 0,-44 11-1725 0 0,-95 16-245 0 0,-1 1-138 0 0,0 0-33 0 0,-14 18-2833 0 0,6-9 486 0 0,-2 1-5333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42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19351 0 0,'0'0'439'0'0,"0"0"62"0"0,0-6 502 0 0,2-1-961 0 0,1 1-1 0 0,-1 1 1 0 0,8-11 0 0 0,-7 11 200 0 0,0 0-1 0 0,0 0 1 0 0,-1-1 0 0 0,1 1-1 0 0,1-8 1 0 0,-4 12 270 0 0,0 1 0 0 0,0 0 0 0 0,0 0 0 0 0,0 0 0 0 0,0 0 0 0 0,0 0 0 0 0,0 0 0 0 0,7 23 96 0 0,-5-5-608 0 0,0 0 0 0 0,-1 0 0 0 0,-1 0 0 0 0,-2 23 0 0 0,0 23 0 0 0,-1 35 0 0 0,0-58 0 0 0,6-15 0 0 0,8-98 0 0 0,5-69 1212 0 0,-5 30-376 0 0,-9 84-836 0 0,3-12 0 0 0,-5 39 0 0 0,0 0 0 0 0,0-1 0 0 0,0 1 0 0 0,0 0 0 0 0,0-1 0 0 0,0 1 0 0 0,0 0 0 0 0,0-1 0 0 0,0 1 0 0 0,0 0 0 0 0,0 0 0 0 0,0-1 0 0 0,0 1 0 0 0,0 0 0 0 0,0-1 0 0 0,1 1 0 0 0,-1 0 0 0 0,0 0 0 0 0,0-1 0 0 0,0 1 0 0 0,1 0 0 0 0,-1 0 0 0 0,0-1 0 0 0,0 1 0 0 0,1 0 0 0 0,-1 0 0 0 0,0 0 0 0 0,0-1 0 0 0,1 1 0 0 0,-1 0 0 0 0,0 0 0 0 0,1 0 0 0 0,-1 0 0 0 0,0 0 0 0 0,0 0 0 0 0,1-1 0 0 0,-1 1 0 0 0,0 0 0 0 0,1 0 0 0 0,-1 0 0 0 0,0 0 0 0 0,1 0 0 0 0,-1 0 0 0 0,0 0 0 0 0,1 1 0 0 0,-1-1 0 0 0,0 0 0 0 0,1 0 0 0 0,-1 0 0 0 0,0 0 0 0 0,0 0 0 0 0,1 0 0 0 0,-1 0 0 0 0,0 1 0 0 0,1-1 0 0 0,-1 0 0 0 0,0 0 0 0 0,1 1 0 0 0,28 6-145 0 0,44 6 0 0 0,-7-1-394 0 0,5 7-9745 0 0,-53-15 7725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5:4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7 15663 0 0,'0'0'719'0'0,"0"0"-20"0"0,0 0-306 0 0,3-8 1344 0 0,32-66 6051 0 0,-31 64-7259 0 0,1 0 1 0 0,0 0-1 0 0,0 1 0 0 0,11-14 1 0 0,-12 18-514 0 0,2-1-21 0 0,5 1 83 0 0,-10 4 293 0 0,10 8 626 0 0,-9-6-976 0 0,-1 1-1 0 0,1 0 1 0 0,-1-1-1 0 0,1 1 1 0 0,-1 0-1 0 0,0-1 1 0 0,0 1-1 0 0,0 0 1 0 0,0 0-1 0 0,0 0 1 0 0,0 0-1 0 0,0 0 1 0 0,-1 0-1 0 0,1 1 1 0 0,0 2-1 0 0,0 4 53 0 0,0 1 0 0 0,-1 13 0 0 0,1 9-12 0 0,1-23-61 0 0,-1-7 0 0 0,-1 1 0 0 0,1 0 0 0 0,-1-1 0 0 0,1 1 0 0 0,-1 0 0 0 0,0 0 0 0 0,0-1 0 0 0,-1 1 0 0 0,1 0 0 0 0,-1 3 0 0 0,4-19 0 0 0,0 0 0 0 0,2 0 0 0 0,-1 0 0 0 0,2 0 0 0 0,-1 1 0 0 0,2 0 0 0 0,0 0 0 0 0,0 1 0 0 0,1-1 0 0 0,0 2 0 0 0,1-1 0 0 0,18-15 0 0 0,-21 21 0 0 0,-5 4 0 0 0,-1 1 0 0 0,1-1 0 0 0,-1 1 0 0 0,1-1 0 0 0,-1 1 0 0 0,1 0 0 0 0,-1-1 0 0 0,1 1 0 0 0,0 0 0 0 0,-1-1 0 0 0,1 1 0 0 0,0 0 0 0 0,-1 0 0 0 0,1 0 0 0 0,-1 0 0 0 0,1-1 0 0 0,0 1 0 0 0,-1 0 0 0 0,1 0 0 0 0,0 0 0 0 0,-1 0 0 0 0,1 0 0 0 0,0 1 0 0 0,-1-1 0 0 0,1 0 0 0 0,0 0 0 0 0,-1 0 0 0 0,2 1 0 0 0,0 0 0 0 0,7 0 0 0 0,-7-1 0 0 0,1 0 0 0 0,-1 0 0 0 0,0 1 0 0 0,0-1 0 0 0,0 1 0 0 0,0-1 0 0 0,0 1 0 0 0,0 0 0 0 0,0 0 0 0 0,0 0 0 0 0,0 0 0 0 0,0 0 0 0 0,0 0 0 0 0,-1 1 0 0 0,1-1 0 0 0,0 1 0 0 0,-1-1 0 0 0,1 1 0 0 0,-1-1 0 0 0,1 1 0 0 0,-1 0 0 0 0,1 2 0 0 0,0-2 0 0 0,-1 0 0 0 0,0 0 0 0 0,0 0 0 0 0,0 0 0 0 0,0 0 0 0 0,0 0 0 0 0,1 4 0 0 0,-1 0 0 0 0,1-1 0 0 0,0 1 0 0 0,6 9 0 0 0,5 12-64 0 0,-12-25-273 0 0,-1-2-138 0 0,0 0-33 0 0,0 0-72 0 0,0 0-285 0 0,2-8-2783 0 0,-2 0-5563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29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86 10135 0 0,'0'0'231'0'0,"0"0"29"0"0,0 0 19 0 0,0-2-41 0 0,2-6 849 0 0,1 0-1 0 0,0 1 0 0 0,0-1 0 0 0,8-12 1 0 0,3-8 633 0 0,-9 16-1266 0 0,3-5 1956 0 0,6-25 1 0 0,-14 41-2029 0 0,1 0-330 0 0,-1 1-1 0 0,0 0 0 0 0,1 0 0 0 0,-1 0 0 0 0,0 0 0 0 0,1-1 0 0 0,-1 1 0 0 0,0 0 1 0 0,0 0-1 0 0,1-1 0 0 0,-1 1 0 0 0,0 0 0 0 0,0-1 0 0 0,0 1 0 0 0,1 0 0 0 0,-1-1 0 0 0,0 1 1 0 0,0 0-1 0 0,0-1 0 0 0,0 1 0 0 0,0 0 0 0 0,0-1 0 0 0,0 1 0 0 0,0 0 0 0 0,0-1 1 0 0,0 1-1 0 0,0 0 0 0 0,0-1 0 0 0,0 1 0 0 0,0 0 0 0 0,0-1 0 0 0,-1-11 856 0 0,1 11-395 0 0,0 1-69 0 0,-2-6-278 0 0,2 6-165 0 0,0 0 0 0 0,0 0 0 0 0,0 0 0 0 0,0-1 0 0 0,0 1 0 0 0,0 0 0 0 0,-1 0 0 0 0,1 0 0 0 0,0 0 0 0 0,0 0 0 0 0,0 0 0 0 0,0-1 0 0 0,0 1 0 0 0,0 0 0 0 0,0 0 0 0 0,0 0 0 0 0,0 0 0 0 0,-1 0 0 0 0,1 0 0 0 0,0 0 0 0 0,0-1 0 0 0,0 1 0 0 0,0 0 0 0 0,0 0 0 0 0,0 0 0 0 0,-1 0 0 0 0,1 0 0 0 0,0 0 0 0 0,0 0 0 0 0,0 0 0 0 0,0 0 0 0 0,-1 0 0 0 0,1 0 0 0 0,0 0 0 0 0,0 0 0 0 0,0 0 0 0 0,0 0 0 0 0,0 0 0 0 0,-1 0 0 0 0,1 0 0 0 0,0 0 0 0 0,0 0 0 0 0,0 0 0 0 0,-1 0 0 0 0,-7 11 0 0 0,-4 12 0 0 0,1 0 0 0 0,-12 42 0 0 0,-62 152 0 0 0,75-196 0 0 0,-13 29 0 0 0,23-47 0 0 0,5-7 0 0 0,4-7 0 0 0,7-19-1016 0 0,20-54 0 0 0,-25 53-2437 0 0,-3-1 0 0 0,10-58-1 0 0,-16 70 1918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0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7503 0 0,'0'0'399'0'0,"0"0"60"0"0,0 0 21 0 0,0 0-59 0 0,1 0-136 0 0,15-3 1272 0 0,71-14 2802 0 0,-56 9-3642 0 0,1 1 1 0 0,57-3-1 0 0,-81 11-691 0 0,-7 2 53 0 0,-5 2 259 0 0,-1 1-336 0 0,0 0 0 0 0,0-1 1 0 0,0 1-1 0 0,-1-1 0 0 0,-11 8 0 0 0,-36 20-298 0 0,19-13 192 0 0,16-10 364 0 0,13-8-117 0 0,1 1-1 0 0,0-1 0 0 0,0 1 1 0 0,0-1-1 0 0,0 1 1 0 0,0 0-1 0 0,1 1 0 0 0,0-1 1 0 0,-1 1-1 0 0,-2 3 1 0 0,5-5-58 0 0,1-2-406 0 0,1 1-154 0 0,1 1 429 0 0,0-1 1 0 0,-1 1-1 0 0,1-1 0 0 0,0 1 1 0 0,0-1-1 0 0,0 0 0 0 0,0 0 1 0 0,0 0-1 0 0,0 0 0 0 0,0 0 1 0 0,0 0-1 0 0,0-1 0 0 0,1 1 1 0 0,-1 0-1 0 0,0-1 0 0 0,0 0 1 0 0,1 0-1 0 0,3 0 0 0 0,25-2-634 0 0,-11-2-2673 0 0,-6 1-1584 0 0,-1 1-3221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30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44 13823 0 0,'0'0'315'0'0,"0"0"45"0"0,0 0 21 0 0,0 0-49 0 0,-9-12 2634 0 0,8 10-2264 0 0,0 1 0 0 0,0-1 0 0 0,0 0 0 0 0,0 0 0 0 0,0 1 0 0 0,0-1 0 0 0,0 0 0 0 0,0 0 0 0 0,1 0 0 0 0,-1 0 0 0 0,0-2 0 0 0,1 1-296 0 0,-1 2 37 0 0,4-1-286 0 0,5-10-149 0 0,-6 9-8 0 0,1 1 0 0 0,0 0 0 0 0,0 0 0 0 0,-1 0 0 0 0,1 0 0 0 0,1 1 0 0 0,-1-1 0 0 0,5-1 0 0 0,6-4 0 0 0,-3 3 0 0 0,-1 0 0 0 0,0 0 0 0 0,1 1 0 0 0,12-2 0 0 0,11-4 0 0 0,17-4-32 0 0,62-8 0 0 0,-112 20-305 0 0,-1 1-138 0 0,0 0-33 0 0,0 0-72 0 0,0 0-285 0 0,0 0-126 0 0,0 0-893 0 0,0 0-3634 0 0,0 0-1564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30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7503 0 0,'0'0'399'0'0,"0"0"60"0"0,0 0 21 0 0,1 0-59 0 0,22 1-254 0 0,-14 0 48 0 0,0-1 0 0 0,0 0 0 0 0,13-2 0 0 0,30-7 819 0 0,108-23 3210 0 0,-65 10-4244 0 0,-49 20-4158 0 0,-46 2-3692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31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84 17503 0 0,'0'0'399'0'0,"0"0"60"0"0,0 0 21 0 0,0 0-59 0 0,-1-1-276 0 0,0-4 11 0 0,1 4 570 0 0,0 1 244 0 0,0 0 43 0 0,0 0-127 0 0,-11 7-92 0 0,7-4-707 0 0,0 1 0 0 0,0-1 0 0 0,0 1-1 0 0,1 0 1 0 0,-1 1 0 0 0,1-1 0 0 0,0 0-1 0 0,0 1 1 0 0,-3 7 0 0 0,-2 6 281 0 0,-6 23 0 0 0,12-35-357 0 0,-2 4-11 0 0,3-6 0 0 0,-1 0 0 0 0,1 1 0 0 0,0-1 0 0 0,0 0 0 0 0,0 1 0 0 0,0-1 0 0 0,1 0 0 0 0,0 1 0 0 0,0-1 0 0 0,0 1 0 0 0,1-1 0 0 0,0 7 0 0 0,-1-10 0 0 0,1 0 0 0 0,-1 0 0 0 0,0 0 0 0 0,0 0 0 0 0,1 0 0 0 0,-1 0 0 0 0,1 0 0 0 0,-1 0 0 0 0,1 0 0 0 0,-1 0 0 0 0,1 0 0 0 0,0 0 0 0 0,-1 0 0 0 0,1 0 0 0 0,0 0 0 0 0,0 0 0 0 0,-1-1 0 0 0,1 1 0 0 0,0 0 0 0 0,0-1 0 0 0,0 1 0 0 0,0-1 0 0 0,0 1 0 0 0,0-1 0 0 0,0 1 0 0 0,0-1 0 0 0,0 0 0 0 0,0 1 0 0 0,1-1 0 0 0,-1 0 0 0 0,0 0 0 0 0,0 0 0 0 0,0 0 0 0 0,0 0 0 0 0,0 0 0 0 0,0 0 0 0 0,0 0 0 0 0,2-1 0 0 0,-1 1 0 0 0,2-1 0 0 0,0 0 0 0 0,0 0 0 0 0,0 0 0 0 0,0-1 0 0 0,0 1 0 0 0,-1-1 0 0 0,1 0 0 0 0,-1 0 0 0 0,1 0 0 0 0,4-5 0 0 0,-1 2 0 0 0,0-1 0 0 0,-1 0 0 0 0,0 0 0 0 0,5-8 0 0 0,6-9 0 0 0,14-27 0 0 0,-25 39 0 0 0,-1-1 0 0 0,0 1 0 0 0,0-1 0 0 0,4-23 0 0 0,-6 25 0 0 0,-2 6 0 0 0,0 0 0 0 0,0 0 0 0 0,-1 0 0 0 0,1 0 0 0 0,-1-4 0 0 0,0 7 0 0 0,0-1 0 0 0,0 1 0 0 0,-1 0 0 0 0,1 0 0 0 0,0 0 0 0 0,-1 0 0 0 0,1 0 0 0 0,0 0 0 0 0,-1 0 0 0 0,1 0 0 0 0,-1 0 0 0 0,0 0 0 0 0,1 0 0 0 0,-1 0 0 0 0,0 1 0 0 0,0-1 0 0 0,1 0 0 0 0,-1 0 0 0 0,0 1 0 0 0,0-1 0 0 0,0 0 0 0 0,-2 0 0 0 0,-8-3 0 0 0,7 7 0 0 0,3-2 0 0 0,-7 4 0 0 0,0 0 0 0 0,1 0 0 0 0,-1 1 0 0 0,1 0 0 0 0,1 1 0 0 0,-1-1 0 0 0,1 1 0 0 0,0 1 0 0 0,-7 10 0 0 0,13-18 0 0 0,0 0 0 0 0,-1 1 0 0 0,1-1 0 0 0,0 0 0 0 0,-1 1 0 0 0,1-1 0 0 0,0 1 0 0 0,-1-1 0 0 0,1 0 0 0 0,0 1 0 0 0,0-1 0 0 0,0 1 0 0 0,-1-1 0 0 0,1 1 0 0 0,0-1 0 0 0,0 1 0 0 0,0-1 0 0 0,0 1 0 0 0,0-1 0 0 0,0 1 0 0 0,0 0 0 0 0,0-1 0 0 0,0 1 0 0 0,0-1 0 0 0,0 1 0 0 0,0-1 0 0 0,0 1 0 0 0,1-1 0 0 0,-1 1 0 0 0,0-1 0 0 0,0 0 0 0 0,0 1 0 0 0,1 0 0 0 0,0 0 0 0 0,4 6 0 0 0,3-2 0 0 0,-5-4 0 0 0,1 0 0 0 0,-1-1 0 0 0,1 1 0 0 0,-1-1 0 0 0,1 0 0 0 0,0 0 0 0 0,-1-1 0 0 0,1 1 0 0 0,-1-1 0 0 0,8-1 0 0 0,0-2 0 0 0,22-10 0 0 0,-17 7 240 0 0,1 0 0 0 0,0 1 0 0 0,1 1 0 0 0,-1 0 0 0 0,35-4 0 0 0,-47 8-12 0 0,-3 1-199 0 0,0 0 0 0 0,0 0 1 0 0,0 0-1 0 0,-1 0 0 0 0,1 0 0 0 0,0 0 1 0 0,0 1-1 0 0,0-1 0 0 0,0 1 0 0 0,0-1 1 0 0,-1 1-1 0 0,4 1 0 0 0,-2-2-29 0 0,-2 1 0 0 0,0-1 0 0 0,1 1 0 0 0,-1-1 0 0 0,0 1 0 0 0,1 0 0 0 0,-1-1 0 0 0,0 1 0 0 0,0 0 0 0 0,0 0 0 0 0,1 0 0 0 0,-1 0 0 0 0,0 0 0 0 0,0 0 0 0 0,-1 0 0 0 0,1 0 0 0 0,0 0 0 0 0,0 0 0 0 0,1 2 0 0 0,-1 1 0 0 0,1-1 0 0 0,0 0 0 0 0,0 1 0 0 0,-1 0 0 0 0,0-1 0 0 0,0 1 0 0 0,0 0 0 0 0,0-1 0 0 0,0 7 0 0 0,0 3 0 0 0,-1-1 0 0 0,-3 17 0 0 0,3-21 0 0 0,-2 0 0 0 0,39-62 0 0 0,-26 40 0 0 0,1 0 0 0 0,0 1 0 0 0,25-20 0 0 0,24-25-3588 0 0,-51 50 1565 0 0,-8 6-22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32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520 13823 0 0,'4'-8'675'0'0,"4"-19"1172"0"0,8-48-1 0 0,-10 46 818 0 0,-6 28-2152 0 0,0 1 0 0 0,-1-2 0 0 0,1 2-474 0 0,0-1-6 0 0,0 1 1 0 0,0-1-1 0 0,0 0 0 0 0,0 0 0 0 0,0 0 0 0 0,-1 0 0 0 0,1 1 0 0 0,0-1 0 0 0,-1 0 0 0 0,1 0 0 0 0,0 0 0 0 0,-1 1 0 0 0,1-1 0 0 0,-1 0 0 0 0,1 1 0 0 0,-1-1 0 0 0,1 0 0 0 0,-1 1 0 0 0,0-1 0 0 0,1 1 0 0 0,-1-1 1 0 0,0 1-1 0 0,1-1 0 0 0,-1 1 0 0 0,0-1 0 0 0,0 1 0 0 0,1 0 0 0 0,-1 0 0 0 0,0-1 0 0 0,0 1 0 0 0,0 0 0 0 0,0 0 0 0 0,-1 0 0 0 0,-2 0 30 0 0,1 1-1 0 0,-1 0 0 0 0,0 1 1 0 0,1-1-1 0 0,-1 1 1 0 0,1-1-1 0 0,0 1 0 0 0,0 0 1 0 0,-1 0-1 0 0,1 0 1 0 0,0 1-1 0 0,1-1 1 0 0,-4 4-1 0 0,-6 7 500 0 0,-16 22 0 0 0,21-25-495 0 0,-5 5-66 0 0,1 1 0 0 0,0 1 0 0 0,2-1 0 0 0,0 2 0 0 0,0-1 0 0 0,-8 30 0 0 0,16-43 0 0 0,0-1 0 0 0,0 1 0 0 0,1 0 0 0 0,0-1 0 0 0,-1 1 0 0 0,1 0 0 0 0,1-1 0 0 0,-1 1 0 0 0,1 4 0 0 0,4 4 0 0 0,-2-10 0 0 0,-1-1 0 0 0,-2-1 0 0 0,1 1 0 0 0,-1-1 0 0 0,0 1 0 0 0,1-1 0 0 0,-1 1 0 0 0,1-1 0 0 0,-1 0 0 0 0,1 1 0 0 0,-1-1 0 0 0,1 0 0 0 0,-1 1 0 0 0,1-1 0 0 0,0 0 0 0 0,-1 0 0 0 0,1 1 0 0 0,-1-1 0 0 0,1 0 0 0 0,0 0 0 0 0,-1 0 0 0 0,1 0 0 0 0,0 0 0 0 0,-1 0 0 0 0,1 0 0 0 0,-1 0 0 0 0,1 0 0 0 0,0 0 0 0 0,-1 0 0 0 0,2-1 0 0 0,0 0 0 0 0,5 1 0 0 0,1-2 0 0 0,0 1 0 0 0,-1-1 0 0 0,0 0 0 0 0,1-1 0 0 0,-1 0 0 0 0,0 0 0 0 0,0 0 0 0 0,-1-1 0 0 0,1 0 0 0 0,10-8 0 0 0,2-5 0 0 0,0-1 0 0 0,19-22 0 0 0,-26 25 10 0 0,0-1 1 0 0,0-1-1 0 0,-1 0 0 0 0,-2 0 1 0 0,1-1-1 0 0,7-23 0 0 0,-16 40 2 0 0,-1 1 0 0 0,0 0 0 0 0,0 0 0 0 0,0-1 0 0 0,0 1 0 0 0,0 0 0 0 0,0 0-1 0 0,1-1 1 0 0,-1 1 0 0 0,0 0 0 0 0,0-1 0 0 0,0 1 0 0 0,0 0 0 0 0,0-1 0 0 0,0 1 0 0 0,0 0 0 0 0,0 0 0 0 0,0-1 0 0 0,-1 1 0 0 0,1 0-1 0 0,0-1 1 0 0,0 1 0 0 0,0 0 0 0 0,0 0 0 0 0,0-1 0 0 0,0 1 0 0 0,-1 0 0 0 0,1 0 0 0 0,0-1 0 0 0,0 1 0 0 0,-9 0 660 0 0,6 1-538 0 0,1 0-1 0 0,-1 0 0 0 0,1 0 1 0 0,-1 0-1 0 0,1 1 1 0 0,-4 2-1 0 0,2 1-133 0 0,-1 1 0 0 0,1-1 0 0 0,0 1 0 0 0,0 0 0 0 0,0 1 0 0 0,1-1 0 0 0,0 1 0 0 0,0 0 0 0 0,1-1 0 0 0,0 1 0 0 0,0 0 0 0 0,1 0 0 0 0,0 1 0 0 0,0-1 0 0 0,0 0 0 0 0,1 0 0 0 0,0 0 0 0 0,2 11 0 0 0,0-9 0 0 0,3 0 0 0 0,-3-7 0 0 0,-1 0 0 0 0,1 0 0 0 0,0-1 0 0 0,0 1 0 0 0,0-1 0 0 0,0 0 0 0 0,0 0 0 0 0,0 1 0 0 0,1-1 0 0 0,-1-1 0 0 0,0 1 0 0 0,1 0 0 0 0,-1 0 0 0 0,0-1 0 0 0,3 1 0 0 0,0-1 0 0 0,0 0 0 0 0,0 0 0 0 0,0 0 0 0 0,0-1 0 0 0,0 0 0 0 0,10-2 0 0 0,-1-3 0 0 0,1 1 0 0 0,-1-2 0 0 0,23-14 0 0 0,-18 9 0 0 0,0-2 0 0 0,-2 0 0 0 0,0-1 0 0 0,-1-1 0 0 0,0 0 0 0 0,23-33 0 0 0,-8 5 0 0 0,40-81 0 0 0,-61 107 0 0 0,9-29 0 0 0,-16 34 239 0 0,-4 11 311 0 0,-5 7 495 0 0,5-5-996 0 0,-3 5-29 0 0,-1 1 1 0 0,1-1 0 0 0,0 1-1 0 0,1 0 1 0 0,-1 0-1 0 0,-4 11 1 0 0,-12 43 2 0 0,10-28-25 0 0,3-9 2 0 0,1-1 0 0 0,-5 38 0 0 0,10-46 0 0 0,0 0 0 0 0,0 0 0 0 0,2-1 0 0 0,-1 1 0 0 0,6 24 0 0 0,-5-32 0 0 0,-1-5 0 0 0,0 1 0 0 0,0 0 0 0 0,1-1 0 0 0,-1 1 0 0 0,1-1 0 0 0,0 1 0 0 0,-1 0 0 0 0,1-1 0 0 0,0 1 0 0 0,0-1 0 0 0,0 0 0 0 0,0 1 0 0 0,0-1 0 0 0,0 0 0 0 0,0 1 0 0 0,2 0 0 0 0,-2-1 0 0 0,0 0 0 0 0,0 0 0 0 0,1 0 0 0 0,-1 0 0 0 0,0 0 0 0 0,1 0 0 0 0,-1 0 0 0 0,0-1 0 0 0,1 1 0 0 0,-1 0 0 0 0,1-1 0 0 0,-1 1 0 0 0,1-1 0 0 0,-1 0 0 0 0,1 0 0 0 0,0 1 0 0 0,-1-1 0 0 0,1 0 0 0 0,-1 0 0 0 0,1 0 0 0 0,-1 0 0 0 0,1-1 0 0 0,0 1 0 0 0,-1 0 0 0 0,1-1 0 0 0,-1 1 0 0 0,1-1 0 0 0,-1 0 0 0 0,1 1 0 0 0,-1-1 0 0 0,2-1 0 0 0,5-3 0 0 0,0 0 0 0 0,-1-1 0 0 0,0 0 0 0 0,8-8 0 0 0,-10 10 0 0 0,12-14 0 0 0,-1 0 0 0 0,0 0 0 0 0,-2-2 0 0 0,0 0 0 0 0,15-29 0 0 0,44-113 0 0 0,-38 79 0 0 0,-26 61 0 0 0,-1 0 0 0 0,6-32 0 0 0,-14 45 0 0 0,-4 7 0 0 0,-2 4 0 0 0,1 0 0 0 0,0 1 0 0 0,0 0 0 0 0,0-1 0 0 0,1 2 0 0 0,-1-1 0 0 0,1 1 0 0 0,0-1 0 0 0,-1 1 0 0 0,2 0 0 0 0,-1 1 0 0 0,0-1 0 0 0,1 1 0 0 0,0-1 0 0 0,0 1 0 0 0,-4 9 0 0 0,0 3 0 0 0,0 0 0 0 0,0 1 0 0 0,-4 25 0 0 0,-20 114 0 0 0,29-136 0 0 0,1 0 0 0 0,0 0 0 0 0,2 0 0 0 0,0 0 0 0 0,6 33 0 0 0,-6-51 0 0 0,0 1 0 0 0,0-1 0 0 0,0 1 0 0 0,1-1 0 0 0,-1 0 0 0 0,1 0 0 0 0,0 1 0 0 0,0-1 0 0 0,0 0 0 0 0,0 0 0 0 0,0-1 0 0 0,5 5 0 0 0,-5-5 0 0 0,0-1 0 0 0,0 1 0 0 0,0-1 0 0 0,0 0 0 0 0,0 0 0 0 0,0 0 0 0 0,0 0 0 0 0,0 0 0 0 0,0-1 0 0 0,0 1 0 0 0,1-1 0 0 0,-1 1 0 0 0,0-1 0 0 0,0 0 0 0 0,1 0 0 0 0,-1 0 0 0 0,0 0 0 0 0,1 0 0 0 0,-1 0 0 0 0,4-2 0 0 0,4-1 0 0 0,0 0 0 0 0,0 0 0 0 0,0-1 0 0 0,0-1 0 0 0,-1 0 0 0 0,0 0 0 0 0,0-1 0 0 0,-1 0 0 0 0,1-1 0 0 0,-1 1 0 0 0,-1-2 0 0 0,1 1 0 0 0,-1-1 0 0 0,0 0 0 0 0,5-9 0 0 0,39-53 0 0 0,-62 91 549 0 0,1 1 0 0 0,-11 38 0 0 0,20-58-678 0 0,0 0 1 0 0,0 1 0 0 0,1-1 0 0 0,-1 1 0 0 0,1 0-1 0 0,-1-1 1 0 0,1 5 0 0 0,1-1-13 0 0,0 0-1 0 0,1 1 1 0 0,3 9 0 0 0,-4-14-626 0 0,3 9 1940 0 0,-1-8-3990 0 0,1-1-4056 0 0,8-1-1915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35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8 11975 0 0,'0'0'267'0'0,"0"0"42"0"0,0 0 17 0 0,6-6 74 0 0,10-12 2365 0 0,27-38 0 0 0,-41 53-2482 0 0,0-1 0 0 0,0 0 0 0 0,0 0 0 0 0,-1 0 0 0 0,2-5 0 0 0,6-15 1483 0 0,-3 12-1430 0 0,0 0 1 0 0,0-1-1 0 0,-1 0 0 0 0,4-16 0 0 0,0 4 1183 0 0,-9 24-1007 0 0,0 1 0 0 0,0 0 0 0 0,0-1-69 0 0,1-6-294 0 0,-1 7-148 0 0,0-1-1 0 0,0 1 1 0 0,0 0-1 0 0,0 0 1 0 0,0-1-1 0 0,0 1 1 0 0,0 0-1 0 0,0 0 1 0 0,0-1-1 0 0,0 1 1 0 0,0 0-1 0 0,0 0 1 0 0,0-1-1 0 0,0 1 1 0 0,0 0-1 0 0,0 0 1 0 0,-1-1-1 0 0,1 1 1 0 0,0 0-1 0 0,0 0 1 0 0,0-1-1 0 0,0 1 1 0 0,-1 0-1 0 0,1 0 1 0 0,0 0-1 0 0,0 0 1 0 0,0-1-1 0 0,-1 1 1 0 0,1 0-1 0 0,0 0 1 0 0,0 0-1 0 0,0 0 1 0 0,-1 0-1 0 0,1 0 1 0 0,0-1-1 0 0,0 1 1 0 0,-1 0-1 0 0,1 0 1 0 0,-1 0-1 0 0,-2 2-4 0 0,2-1 4 0 0,-1 0 0 0 0,1 0 0 0 0,-1 0 0 0 0,1 0 0 0 0,-1 1 0 0 0,1-1 0 0 0,0 0 0 0 0,0 1 0 0 0,0-1 0 0 0,0 1 0 0 0,0-1 0 0 0,0 1 0 0 0,0 0 0 0 0,0-1 0 0 0,0 1 0 0 0,0 2 0 0 0,-6 34 0 0 0,2-10 0 0 0,2-15 0 0 0,-26 103 0 0 0,28-107 0 0 0,3 1 0 0 0,5-3 0 0 0,-5-6 0 0 0,0-1 0 0 0,0 1 0 0 0,1-1 0 0 0,-1 1 0 0 0,0-1 0 0 0,1 0 0 0 0,-1 0 0 0 0,1 0 0 0 0,-1 0 0 0 0,0 0 0 0 0,1 0 0 0 0,-1-1 0 0 0,0 1 0 0 0,1-1 0 0 0,-1 0 0 0 0,3-1 0 0 0,0 0 0 0 0,-1 0 0 0 0,1 0 0 0 0,-1 0 0 0 0,0-1 0 0 0,0 1 0 0 0,0-1 0 0 0,4-4 0 0 0,-2 1 0 0 0,85-92 0 0 0,-82 87 0 0 0,-3 2 0 0 0,1 1 0 0 0,0-1 0 0 0,13-10 0 0 0,-20 19 0 0 0,1 0 0 0 0,-1-1 0 0 0,0 1 0 0 0,0 0 0 0 0,0 0 0 0 0,0 0 0 0 0,0 0 0 0 0,1 0 0 0 0,-1 0 0 0 0,0 0 0 0 0,0-1 0 0 0,0 1 0 0 0,1 0 0 0 0,-1 0 0 0 0,0 0 0 0 0,0 0 0 0 0,0 0 0 0 0,0 0 0 0 0,1 0 0 0 0,-1 0 0 0 0,0 0 0 0 0,0 0 0 0 0,0 0 0 0 0,1 0 0 0 0,-1 0 0 0 0,0 0 0 0 0,0 0 0 0 0,0 0 0 0 0,1 0 0 0 0,-1 1 0 0 0,0-1 0 0 0,0 0 0 0 0,0 0 0 0 0,0 0 0 0 0,1 0 0 0 0,-1 0 0 0 0,0 0 0 0 0,0 0 0 0 0,0 1 0 0 0,0-1 0 0 0,0 0 0 0 0,1 0 0 0 0,-1 0 0 0 0,0 0 0 0 0,0 1 0 0 0,0-1 0 0 0,0 0 0 0 0,0 0 0 0 0,0 0 0 0 0,0 0 0 0 0,0 1 0 0 0,0-1 0 0 0,0 0 0 0 0,0 0 0 0 0,0 0 0 0 0,0 1 0 0 0,0-1 0 0 0,0 0 0 0 0,0 0 0 0 0,0 0 0 0 0,0 1 0 0 0,0 10 0 0 0,0-10 0 0 0,-4 34 44 0 0,-10 46-1 0 0,7-49 6 0 0,8-32-18 0 0,-1 0-1 0 0,0 1 1 0 0,0-1-1 0 0,0 0 1 0 0,1 0-1 0 0,-1 0 1 0 0,0 1-1 0 0,1-1 1 0 0,-1 0-1 0 0,0 0 1 0 0,0 0-1 0 0,1 0 1 0 0,-1 0-1 0 0,0 0 1 0 0,1 1-1 0 0,-1-1 1 0 0,0 0-1 0 0,1 0 1 0 0,-1 0-1 0 0,0 0 1 0 0,1 0-1 0 0,-1 0 1 0 0,0 0-1 0 0,1-1 1 0 0,-1 1-1 0 0,1 0 1 0 0,9-1 449 0 0,-4-1-579 0 0,0 0 0 0 0,0-1 0 0 0,-1 0 0 0 0,1 0 0 0 0,-1 0 0 0 0,1-1 0 0 0,8-7 0 0 0,31-33 1334 0 0,34-44-1070 0 0,-78 87-165 0 0,-1 1 0 0 0,0 0 0 0 0,0 0 0 0 0,0-1 0 0 0,0 1 0 0 0,0 0 0 0 0,0 0 0 0 0,1-1 0 0 0,-1 1 0 0 0,0 0 0 0 0,0 0 0 0 0,0-1 0 0 0,0 1 0 0 0,1 0 0 0 0,-1 0 0 0 0,0 0 0 0 0,0-1 0 0 0,1 1 0 0 0,-1 0 0 0 0,0 0 0 0 0,0 0 0 0 0,1 0 0 0 0,-1 0 0 0 0,0 0 0 0 0,1-1 0 0 0,-1 1 0 0 0,0 0 0 0 0,1 0 0 0 0,-1 0 0 0 0,0 0 0 0 0,0 0 0 0 0,1 0 0 0 0,-1 0 0 0 0,0 0 0 0 0,1 0 0 0 0,-1 0 0 0 0,0 1 0 0 0,0-1 0 0 0,1 0 0 0 0,-1 0 0 0 0,0 0 0 0 0,1 0 0 0 0,-1 1 0 0 0,2 4 0 0 0,0 1 0 0 0,-1 0 0 0 0,1 0 0 0 0,-1 0 0 0 0,0 0 0 0 0,-1 1 0 0 0,0-1 0 0 0,0 7 0 0 0,0-5 0 0 0,0-1 0 0 0,0 1 0 0 0,1 0 0 0 0,2 10 0 0 0,-2-16-64 0 0,-1 0 0 0 0,1 0-1 0 0,0 0 1 0 0,0 0 0 0 0,-1 0 0 0 0,1 0-1 0 0,0 0 1 0 0,1 0 0 0 0,-1 0-1 0 0,0 0 1 0 0,1-1 0 0 0,-1 1 0 0 0,1 0-1 0 0,-1-1 1 0 0,1 1 0 0 0,0-1 0 0 0,-1 0-1 0 0,1 0 1 0 0,0 1 0 0 0,0-1 0 0 0,0 0-1 0 0,0-1 1 0 0,0 1 0 0 0,0 0 0 0 0,0-1-1 0 0,0 1 1 0 0,1-1 0 0 0,-1 1 0 0 0,0-1-1 0 0,3 0 1 0 0,3-1 64 0 0,-1-1 0 0 0,0 0 0 0 0,0 0 0 0 0,0-1 0 0 0,0 0 0 0 0,0 0 0 0 0,-1 0 0 0 0,1-1 0 0 0,-1 0 0 0 0,0 0 0 0 0,0-1 0 0 0,0 1 0 0 0,-1-2 0 0 0,7-6 0 0 0,6-9 0 0 0,-2 0 0 0 0,23-37 0 0 0,-9 9 0 0 0,45-102 0 0 0,3-17 0 0 0,-76 164-9 0 0,-2 3 13 0 0,1 1 1 0 0,-1-1-1 0 0,1 0 1 0 0,-1 0 0 0 0,0 0-1 0 0,1 0 1 0 0,-1 0-1 0 0,0 0 1 0 0,0 0 0 0 0,0 0-1 0 0,0 0 1 0 0,0 0-1 0 0,0 0 1 0 0,0 0-1 0 0,0-1 1 0 0,0 1 332 0 0,-2 1-229 0 0,0 1 0 0 0,1 1-1 0 0,-1-1 1 0 0,0 0 0 0 0,1 0-1 0 0,-1 0 1 0 0,1 1 0 0 0,-1-1-1 0 0,1 1 1 0 0,0 0 0 0 0,-2 2-1 0 0,1-1 27 0 0,-8 11-106 0 0,1 0 0 0 0,1 1-1 0 0,1 0 1 0 0,0 0 0 0 0,-9 31 0 0 0,6-18-30 0 0,-8 24 2 0 0,3 0 0 0 0,2 0 0 0 0,-9 85 0 0 0,20-126 0 0 0,1-2 0 0 0,1 1 0 0 0,-1 0 0 0 0,3 17 0 0 0,-2-27 0 0 0,0 0 0 0 0,0 1 0 0 0,0-1 0 0 0,0 0 0 0 0,0 1 0 0 0,0-1 0 0 0,0 0 0 0 0,0 1 0 0 0,0-1 0 0 0,0 0 0 0 0,0 0 0 0 0,0 1 0 0 0,0-1 0 0 0,0 0 0 0 0,0 1 0 0 0,0-1 0 0 0,0 0 0 0 0,0 0 0 0 0,1 1 0 0 0,-1-1 0 0 0,0 0 0 0 0,0 0 0 0 0,0 0 0 0 0,1 1 0 0 0,-1-1 0 0 0,0 0 0 0 0,0 0 0 0 0,0 0 0 0 0,1 1 0 0 0,-1-1 0 0 0,0 0 0 0 0,0 0 0 0 0,1 0 0 0 0,-1 0 0 0 0,0 0 0 0 0,1 0 0 0 0,-1 1 0 0 0,0-1 0 0 0,0 0 0 0 0,1 0 0 0 0,4-3 0 0 0,-1 1 0 0 0,0-1 0 0 0,0 1 0 0 0,0-1 0 0 0,-1-1 0 0 0,1 1 0 0 0,-1 0 0 0 0,1-1 0 0 0,-1 0 0 0 0,0 1 0 0 0,-1-1 0 0 0,1 0 0 0 0,3-8 0 0 0,1-2 0 0 0,-1-1 0 0 0,7-23 0 0 0,-8 21 0 0 0,17-48 0 0 0,-15 39 0 0 0,-7 26 0 0 0,0-1 0 0 0,0 1 0 0 0,0 0 0 0 0,0 0 0 0 0,0 0 0 0 0,0-1 0 0 0,0 1 0 0 0,0 0 0 0 0,0 0 0 0 0,0 0 0 0 0,0-1 0 0 0,1 1 0 0 0,-1 0 0 0 0,0 0 0 0 0,0 0 0 0 0,0-1 0 0 0,-1 1 0 0 0,1 0 0 0 0,0 0 0 0 0,0 0 0 0 0,0-1 0 0 0,0 1 0 0 0,0 0 0 0 0,0 0 0 0 0,0 0 0 0 0,0 0 0 0 0,0-1 0 0 0,0 1 0 0 0,0 0 0 0 0,-1 0 0 0 0,1 0 0 0 0,0 0 0 0 0,0-1 0 0 0,0 1 0 0 0,0 0 0 0 0,0 0 0 0 0,-1 0 0 0 0,1 0 0 0 0,0 0 0 0 0,0 0 0 0 0,0 0 0 0 0,-1-1 0 0 0,1 1 0 0 0,0 0 0 0 0,0 0 0 0 0,0 0 0 0 0,-1 0 0 0 0,1 0 0 0 0,0 0 0 0 0,0 0 0 0 0,0 0 0 0 0,-1 0 0 0 0,1 0 0 0 0,0 0 0 0 0,0 0 0 0 0,0 0 0 0 0,-1 0 0 0 0,1 0 0 0 0,0 1 0 0 0,0-1 0 0 0,0 0 0 0 0,0 0 0 0 0,-1 0 0 0 0,1 0 0 0 0,0 0 0 0 0,-9 6 0 0 0,9-6 0 0 0,-9 8 0 0 0,1 0 0 0 0,0 0 0 0 0,1 1 0 0 0,0 0 0 0 0,1 0 0 0 0,-11 19 0 0 0,14-22 0 0 0,0 0 0 0 0,0 0 0 0 0,1 1 0 0 0,0-1 0 0 0,0 0 0 0 0,0 1 0 0 0,1 0 0 0 0,0-1 0 0 0,0 1 0 0 0,1 0 0 0 0,0-1 0 0 0,1 14 0 0 0,0-18 0 0 0,-1 0 0 0 0,1 0 0 0 0,0-1 0 0 0,-1 1 0 0 0,1 0 0 0 0,0-1 0 0 0,0 1 0 0 0,0 0 0 0 0,0-1 0 0 0,0 1 0 0 0,1-1 0 0 0,-1 0 0 0 0,0 1 0 0 0,1-1 0 0 0,-1 0 0 0 0,1 0 0 0 0,-1 0 0 0 0,1 0 0 0 0,-1 0 0 0 0,1 0 0 0 0,0-1 0 0 0,0 1 0 0 0,-1 0 0 0 0,1-1 0 0 0,0 1 0 0 0,0-1 0 0 0,0 0 0 0 0,-1 0 0 0 0,5 1 0 0 0,3-1 0 0 0,0 0 0 0 0,0-1 0 0 0,0 0 0 0 0,14-3 0 0 0,-3 0 0 0 0,-2-1 0 0 0,1-1 0 0 0,0-1 0 0 0,-1-1 0 0 0,33-19 0 0 0,-40 21 0 0 0,-1-1 0 0 0,0 0 0 0 0,-1-1 0 0 0,1-1 0 0 0,-2 1 0 0 0,1-1 0 0 0,-1-1 0 0 0,-1 1 0 0 0,0-2 0 0 0,10-17 0 0 0,-12 19 0 0 0,-6 9 0 0 0,1 0 0 0 0,0 0 0 0 0,0 0 0 0 0,0 0 0 0 0,0 0 0 0 0,0 0 0 0 0,0 0 0 0 0,0 0 0 0 0,0 1 0 0 0,-1-1 0 0 0,1 0 0 0 0,0 0 0 0 0,0 0 0 0 0,0 0 0 0 0,0 0 0 0 0,0 0 0 0 0,0 0 0 0 0,0 0 0 0 0,-1 0 0 0 0,1 0 0 0 0,0 0 0 0 0,0 0 0 0 0,0 0 0 0 0,0 0 0 0 0,0 0 0 0 0,-1 0 0 0 0,1 0 0 0 0,0 0 0 0 0,0 0 0 0 0,0 0 0 0 0,0 0 0 0 0,0 0 0 0 0,0 0 0 0 0,0 0 0 0 0,-1 0 0 0 0,1-1 0 0 0,0 1 0 0 0,0 0 0 0 0,0 0 0 0 0,0 0 0 0 0,0 0 0 0 0,0 0 0 0 0,0 0 0 0 0,0 0 0 0 0,-1 0 0 0 0,1 0 0 0 0,0-1 0 0 0,0 1 0 0 0,0 0 0 0 0,0 0 0 0 0,0 0 0 0 0,0 0 0 0 0,0 0 0 0 0,0 0 0 0 0,0-1 0 0 0,0 1 0 0 0,0 0 0 0 0,0 0 0 0 0,0 0 0 0 0,0 0 0 0 0,0 0 0 0 0,0 0 0 0 0,0-1 0 0 0,0 1 0 0 0,0 0 0 0 0,-9 7 0 0 0,8-7 0 0 0,-9 8 27 0 0,0 1-1 0 0,0 0 1 0 0,1 0 0 0 0,0 1-1 0 0,1 0 1 0 0,-14 23 0 0 0,17-25-24 0 0,0 0 0 0 0,1 1 0 0 0,0 0 0 0 0,0 0 0 0 0,1 0 1 0 0,1 0-1 0 0,-1 1 0 0 0,2-1 0 0 0,-1 1 0 0 0,0 9 0 0 0,2-17-89 0 0,0-1 83 0 0,0 0 0 0 0,0-1 0 0 0,1 1 0 0 0,-1 0-1 0 0,0 0 1 0 0,0-1 0 0 0,0 1 0 0 0,1 0 0 0 0,-1-1 0 0 0,0 1-1 0 0,1 0 1 0 0,-1-1 0 0 0,0 1 0 0 0,1 0 0 0 0,-1-1 0 0 0,1 1-1 0 0,-1-1 1 0 0,1 1 0 0 0,-1-1 0 0 0,1 1 0 0 0,0-1 0 0 0,-1 1-1 0 0,1-1 1 0 0,0 1 0 0 0,2 0 3 0 0,-1 1 0 0 0,0-1 0 0 0,1 0 0 0 0,-1 0 0 0 0,1 0 0 0 0,-1 0 0 0 0,1 0 0 0 0,0 0 0 0 0,-1-1 0 0 0,1 1 0 0 0,0-1 0 0 0,-1 0 0 0 0,1 0 0 0 0,0 0 0 0 0,-1 0 0 0 0,1 0 0 0 0,0-1 0 0 0,0 1 0 0 0,-1-1 0 0 0,1 0 0 0 0,-1 1 0 0 0,5-3 0 0 0,4-2 0 0 0,-1 0 0 0 0,1 0 0 0 0,17-14 0 0 0,-14 9 0 0 0,-1-1 0 0 0,-1 0 0 0 0,0-1 0 0 0,0-1 0 0 0,-2 0 0 0 0,15-22 0 0 0,-8 8 0 0 0,-2 0 0 0 0,19-48 0 0 0,-33 73 0 0 0,-2 2 0 0 0,-5 7 0 0 0,-5 13 0 0 0,10-17 0 0 0,1 0 0 0 0,0 1 0 0 0,0-1 0 0 0,1 1 0 0 0,-1-1 0 0 0,0 0 0 0 0,1 1 0 0 0,0-1 0 0 0,0 0 0 0 0,0 1 0 0 0,0-1 0 0 0,1 0 0 0 0,-1 0 0 0 0,4 4 0 0 0,-4-4 0 0 0,1 0 0 0 0,12 4 0 0 0,-12-6 0 0 0,1 0 0 0 0,-1 0 0 0 0,1 0 0 0 0,-1-1 0 0 0,1 1 0 0 0,-1-1 0 0 0,4 1 0 0 0,31-2 0 0 0,-35 1 0 0 0,55-10 0 0 0,-56 10 0 0 0,-1 0 0 0 0,0 0 0 0 0,0 0 0 0 0,1 0 0 0 0,-1 0 0 0 0,0 0 0 0 0,0 0 0 0 0,1 0 0 0 0,-1 0 0 0 0,0 0 0 0 0,1 0 0 0 0,-1 0 0 0 0,0 0 0 0 0,0 0 0 0 0,1 0 0 0 0,-1 0 0 0 0,0 0 0 0 0,0 1 0 0 0,1-1 0 0 0,-1 0 0 0 0,0 0 0 0 0,0 0 0 0 0,1 0 0 0 0,-1 0 0 0 0,0 1 0 0 0,0-1 0 0 0,0 0 0 0 0,1 0 0 0 0,-1 1 0 0 0,0-1 0 0 0,0 0 0 0 0,0 0 0 0 0,0 0 0 0 0,1 1 0 0 0,-1-1 0 0 0,0 0 0 0 0,0 1 0 0 0,0-1 0 0 0,0 0 0 0 0,0 0 0 0 0,0 1 0 0 0,0-1 0 0 0,0 0 0 0 0,0 0 0 0 0,0 1 0 0 0,0 0 0 0 0,-3 10 0 0 0,3-11 0 0 0,-3 15 0 0 0,-1 0 0 0 0,-12 27 0 0 0,8-15 0 0 0,4-10 0 0 0,1-7 0 0 0,6 0 0 0 0,-2-9 0 0 0,0 1 0 0 0,0-1 0 0 0,0 1 0 0 0,0-1 0 0 0,1 0 0 0 0,-1 1 0 0 0,1-1 0 0 0,-1 0 0 0 0,1 0 0 0 0,-1 0 0 0 0,1 0 0 0 0,-1 0 0 0 0,1 0 0 0 0,0 0 0 0 0,0-1 0 0 0,-1 1 0 0 0,4 0 0 0 0,-2-1 0 0 0,1 1 0 0 0,-1-1 0 0 0,1 0 0 0 0,-1 0 0 0 0,0-1 0 0 0,1 1 0 0 0,-1-1 0 0 0,0 0 0 0 0,4-1 0 0 0,5-3 0 0 0,0 0 0 0 0,0-1 0 0 0,20-13 0 0 0,-31 18 0 0 0,12-8 0 0 0,-1 0 0 0 0,1-1 0 0 0,-1-1 0 0 0,-1 0 0 0 0,0-1 0 0 0,-1 0 0 0 0,0-1 0 0 0,-1 0 0 0 0,0 0 0 0 0,9-21 0 0 0,-9 19 158 0 0,-7 12 46 0 0,-1 1 0 0 0,1-1 1 0 0,-1 1-1 0 0,0-1 1 0 0,2-5-1 0 0,-3 7 239 0 0,-6 18-278 0 0,-1-1-165 0 0,0-1 0 0 0,2 1 0 0 0,0 1 0 0 0,-3 17 0 0 0,6-23 0 0 0,1 0 0 0 0,-1 14 0 0 0,3-11 0 0 0,2-11 0 0 0,-2-1 0 0 0,6 4 0 0 0,-7-5 0 0 0,1-1 0 0 0,-1 1 0 0 0,0-1 0 0 0,1 0 0 0 0,-1 1 0 0 0,1-1 0 0 0,-1 0 0 0 0,1 1 0 0 0,-1-1 0 0 0,1 0 0 0 0,-1 1 0 0 0,1-1 0 0 0,0 0 0 0 0,-1 0 0 0 0,1 0 0 0 0,-1 0 0 0 0,1 0 0 0 0,0 0 0 0 0,-1 0 0 0 0,1 0 0 0 0,-1 0 0 0 0,1 0 0 0 0,-1 0 0 0 0,1 0 0 0 0,0 0 0 0 0,-1 0 0 0 0,2-1 0 0 0,-1 1 0 0 0,5-1 0 0 0,-1 0 0 0 0,1 0 0 0 0,-1 0 0 0 0,0 0 0 0 0,0-1 0 0 0,1 0 0 0 0,-1 0 0 0 0,0-1 0 0 0,-1 1 0 0 0,1-1 0 0 0,0 0 0 0 0,-1-1 0 0 0,0 1 0 0 0,8-8 0 0 0,0-3 0 0 0,-1 0 0 0 0,0 0 0 0 0,10-20 0 0 0,-14 20 0 0 0,0 0 0 0 0,5-17 0 0 0,5-9 0 0 0,6-5-133 0 0,-22 44-563 0 0,-1 1-258 0 0,3 20-2524 0 0,-1-8 443 0 0,1-3 1499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35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428 15663 0 0,'0'0'719'0'0,"0"0"-20"0"0,1-2-449 0 0,2-3 442 0 0,0 1 0 0 0,0-1 1 0 0,0 1-1 0 0,1 0 0 0 0,4-4 0 0 0,-5 5-131 0 0,1-1 1 0 0,-1 1-1 0 0,0-1 0 0 0,0 0 1 0 0,-1 1-1 0 0,1-1 1 0 0,1-5-1 0 0,-3 8-49 0 0,-1 1 0 0 0,0-2 209 0 0,-1-4 1050 0 0,-4 6-1757 0 0,1 1-1 0 0,-1 0 1 0 0,1 0-1 0 0,-1 0 0 0 0,1 1 1 0 0,0-1-1 0 0,0 1 1 0 0,0 0-1 0 0,0 0 1 0 0,-6 5-1 0 0,2-1 104 0 0,0 0 0 0 0,0 0-1 0 0,-13 15 1 0 0,7-5 103 0 0,0 0 0 0 0,1 1 0 0 0,1 1 0 0 0,1 0 1 0 0,0 1-1 0 0,-11 28 0 0 0,22-47-307 0 0,-1 1 1 0 0,1 0-1 0 0,0 0 0 0 0,-1 0 0 0 0,1 0 1 0 0,0 0-1 0 0,0 0 0 0 0,0 0 0 0 0,-1 0 1 0 0,1 0-1 0 0,0 0 0 0 0,0 0 0 0 0,0-1 1 0 0,1 1-1 0 0,-1 0 0 0 0,0 0 1 0 0,0 0-1 0 0,0 0 0 0 0,1 1 0 0 0,0-1 76 0 0,1 0 0 0 0,-1 1-1 0 0,1-1 1 0 0,-1 0-1 0 0,1 0 1 0 0,-1-1 0 0 0,1 1-1 0 0,0 0 1 0 0,-1 0 0 0 0,1-1-1 0 0,0 1 1 0 0,-1-1 0 0 0,1 1-1 0 0,0-1 1 0 0,0 0-1 0 0,2 0 1 0 0,2 1 11 0 0,0-1 0 0 0,1 0 0 0 0,-1-1 0 0 0,1 1 0 0 0,-1-1 0 0 0,0 0 0 0 0,1-1 0 0 0,11-4 0 0 0,-5 1 0 0 0,1-1 0 0 0,22-14 0 0 0,15-17 0 0 0,-43 31 0 0 0,-1-2 0 0 0,0 1 0 0 0,0 0 0 0 0,10-15 0 0 0,-4 6 0 0 0,24-37 64 0 0,-36 52 273 0 0,-1 1 138 0 0,0 0 33 0 0,0 0-65 0 0,-1 2-425 0 0,1 1 1 0 0,-1-1 0 0 0,0 1-1 0 0,0-1 1 0 0,0 0 0 0 0,0 1-1 0 0,-1-1 1 0 0,-1 2 0 0 0,-2 5-22 0 0,-6 14 3 0 0,1 1 0 0 0,-8 29 0 0 0,17-50 0 0 0,1-2 0 0 0,-1 1 0 0 0,1-1 0 0 0,0 1 0 0 0,0 0 0 0 0,0-1 0 0 0,0 1 0 0 0,0-1 0 0 0,0 1 0 0 0,0-1 0 0 0,0 1 0 0 0,1 0 0 0 0,0 1 0 0 0,0 4 0 0 0,1 2 0 0 0,4-1 0 0 0,-3-7 0 0 0,0 1 0 0 0,-1-1 0 0 0,1 1 0 0 0,0-1 0 0 0,0 0 0 0 0,0 0 0 0 0,0 0 0 0 0,0 0 0 0 0,0-1 0 0 0,0 1 0 0 0,0-1 0 0 0,0 0 0 0 0,1 0 0 0 0,-1 0 0 0 0,6-1 0 0 0,1-1 0 0 0,0 0 0 0 0,0 0 0 0 0,14-6 0 0 0,-11 1 0 0 0,-1 1 0 0 0,1-2 0 0 0,-2 0 0 0 0,1 0 0 0 0,-1-1 0 0 0,0 0 0 0 0,15-18 0 0 0,-11 9 0 0 0,0-1 0 0 0,-2-1 0 0 0,0-1 0 0 0,18-39 0 0 0,-17 33 0 0 0,12-28 0 0 0,-24 49 0 0 0,1-1 0 0 0,-1 0 0 0 0,0 0 0 0 0,-1 0 0 0 0,0 0 0 0 0,1-9 0 0 0,-2 15 0 0 0,0 1 0 0 0,0 0 0 0 0,0 0 0 0 0,0-1 0 0 0,0 1 0 0 0,0 0 0 0 0,0 0 0 0 0,0-1 0 0 0,0 1 0 0 0,0 0 0 0 0,0 0 0 0 0,0-1 0 0 0,0 1 0 0 0,-1 0 0 0 0,1 0 0 0 0,0 0 0 0 0,0-1 0 0 0,0 1 0 0 0,0 0 0 0 0,0 0 0 0 0,0-1 0 0 0,-1 1 0 0 0,1 0 0 0 0,0 0 0 0 0,0 0 0 0 0,0 0 0 0 0,0-1 0 0 0,-1 1 0 0 0,1 0 0 0 0,0 0 0 0 0,0 0 0 0 0,0 0 0 0 0,-1 0 0 0 0,1 0 0 0 0,0-1 0 0 0,0 1 0 0 0,-1 0 0 0 0,1 0 0 0 0,0 0 0 0 0,0 0 0 0 0,-1 0 0 0 0,1 0 0 0 0,0 0 0 0 0,0 0 0 0 0,-1 0 0 0 0,1 0 0 0 0,-1 0 0 0 0,-7 4 0 0 0,8-3 0 0 0,-4 1 0 0 0,0 1 0 0 0,0 0 0 0 0,0 0 0 0 0,1 0 0 0 0,-1 0 0 0 0,1 0 0 0 0,0 1 0 0 0,0 0 0 0 0,-3 4 0 0 0,-2 6 0 0 0,-10 20 0 0 0,8-12 0 0 0,1 0 0 0 0,1 1 0 0 0,-6 26 0 0 0,11-38 0 0 0,1 0 0 0 0,1 1 0 0 0,-1-1 0 0 0,2 1 0 0 0,0-1 0 0 0,0 1 0 0 0,1-1 0 0 0,4 20 0 0 0,-4-28 0 0 0,0 0 0 0 0,0 0 0 0 0,0-1 0 0 0,0 1 0 0 0,0 0 0 0 0,0 0 0 0 0,1-1 0 0 0,0 1 0 0 0,-1-1 0 0 0,1 1 0 0 0,0-1 0 0 0,0 0 0 0 0,0 0 0 0 0,1 0 0 0 0,-1 0 0 0 0,0 0 0 0 0,1 0 0 0 0,2 1 0 0 0,-2-2 0 0 0,1 0 0 0 0,-1 0 0 0 0,0 0 0 0 0,1 0 0 0 0,-1 0 0 0 0,1-1 0 0 0,-1 0 0 0 0,1 1 0 0 0,-1-1 0 0 0,1-1 0 0 0,-1 1 0 0 0,1 0 0 0 0,-1-1 0 0 0,0 0 0 0 0,5-1 0 0 0,5-3 0 0 0,1 0 0 0 0,-2-1 0 0 0,1-1 0 0 0,0 0 0 0 0,-1-1 0 0 0,-1 0 0 0 0,1-1 0 0 0,-2 0 0 0 0,1-1 0 0 0,10-12 0 0 0,2-5 0 0 0,-1 0 0 0 0,35-60 0 0 0,-17 11 0 0 0,34-89 0 0 0,-65 144 0 0 0,-3 8 0 0 0,-1 0 0 0 0,0 0 0 0 0,-1-1 0 0 0,4-16 0 0 0,-10 29 0 0 0,-2 6 0 0 0,-3 7 0 0 0,-55 158 0 0 0,44-117 0 0 0,-42 165 0 0 0,54-192 0 0 0,3-15 0 0 0,2-1 0 0 0,-1 1 0 0 0,1 19 0 0 0,3-15 0 0 0,1-12 0 0 0,-1-1 0 0 0,7 8-122 0 0,-4-10-274 0 0,-3-1 85 0 0,0 1 19 0 0,-1 0 0 0 0,1 0 0 0 0,0 0 1 0 0,-1 0-1 0 0,1 0 0 0 0,0 0 0 0 0,0-1 1 0 0,2-1-1 0 0,8-4-7121 0 0,-3-2-1575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36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2 17503 0 0,'0'0'399'0'0,"0"0"60"0"0,0 0 21 0 0,1-1-59 0 0,0-2-173 0 0,0 0 1 0 0,0 1-1 0 0,0-1 1 0 0,0 0 0 0 0,1 0-1 0 0,-1 1 1 0 0,1-1-1 0 0,0 0 1 0 0,0 1-1 0 0,0 0 1 0 0,3-4-1 0 0,7-8 2586 0 0,-8 6-2413 0 0,1 1 0 0 0,0 1 1 0 0,0-1-1 0 0,1 1 0 0 0,10-10 1 0 0,10-9-814 0 0,-24 20-691 0 0,-1 3-6099 0 0,-1 2-976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39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5 11975 0 0,'0'0'267'0'0,"0"0"42"0"0,0 0 17 0 0,0 0-28 0 0,0 0 12 0 0,0 0 778 0 0,0 0 356 0 0,0 0 76 0 0,0 0-123 0 0,0 0-574 0 0,0 0-250 0 0,0 0-49 0 0,0 0-11 0 0,11-11 1023 0 0,75-99 2298 0 0,-53 65-2956 0 0,-12 16-878 0 0,18-37 0 0 0,8-12 0 0 0,25-35 0 0 0,-68 104 0 0 0,10-15 0 0 0,-19 29 403 0 0,0 1 1 0 0,0-1-1 0 0,-3 7 0 0 0,5-5-547 0 0,-2 1-209 0 0,1 1-1 0 0,0 0 1 0 0,-4 14 0 0 0,7-15 353 0 0,1-7 0 0 0,0-1 0 0 0,0 1 0 0 0,-1 0 0 0 0,1-1 0 0 0,0 1 0 0 0,0 0 0 0 0,0-1 0 0 0,0 1 0 0 0,0 0 0 0 0,0-1 0 0 0,1 1 0 0 0,-1-1 0 0 0,0 1 0 0 0,0 0 0 0 0,0-1 0 0 0,1 1 0 0 0,-1-1 0 0 0,0 1 0 0 0,1 0 0 0 0,-1-1 0 0 0,0 1 0 0 0,1-1 0 0 0,-1 1 0 0 0,0-1 0 0 0,1 1 0 0 0,-1-1 0 0 0,1 0 0 0 0,-1 1 0 0 0,2 0 0 0 0,-1-1 0 0 0,1 3 0 0 0,0-2 0 0 0,13 7 0 0 0,-4-1 0 0 0,0 1 0 0 0,-1 0 0 0 0,18 17 0 0 0,-26-24 0 0 0,1 3 0 0 0,0-1 0 0 0,0 1 0 0 0,0-1 0 0 0,0 1 0 0 0,-1 0 0 0 0,0 0 0 0 0,0 1 0 0 0,0-1 0 0 0,0 0 0 0 0,0 1 0 0 0,-1-1 0 0 0,0 1 0 0 0,0-1 0 0 0,0 1 0 0 0,0-1 0 0 0,-1 1 0 0 0,0 8 0 0 0,0-6 0 0 0,-1-1 0 0 0,0 1 0 0 0,0-1 0 0 0,0 1 0 0 0,-1-1 0 0 0,0 1 0 0 0,0-1 0 0 0,-1 0 0 0 0,1 0 0 0 0,-2 0 0 0 0,1 0 0 0 0,-4 5 0 0 0,1-5 76 0 0,0 0 0 0 0,0 0 0 0 0,0-1 0 0 0,-1 1 0 0 0,1-1-1 0 0,-1-1 1 0 0,-1 1 0 0 0,-11 5 0 0 0,-1-2 68 0 0,0 0 1 0 0,-23 5-1 0 0,41-12-296 0 0,2-1 130 0 0,0 0 0 0 0,-1 1 0 0 0,1-1 0 0 0,0 0 0 0 0,-1 0 0 0 0,1 0 0 0 0,-1 1 0 0 0,1-1 0 0 0,0 0 0 0 0,-1 0 0 0 0,1 0 0 0 0,-1 0 0 0 0,1 0-1 0 0,0 0 1 0 0,-1 0 0 0 0,1 0 0 0 0,-1 0 0 0 0,1 0 0 0 0,0 0 0 0 0,-1 0 0 0 0,1 0 0 0 0,-1 0 0 0 0,1 0 0 0 0,0-1 0 0 0,-1 1 0 0 0,1 0 0 0 0,0 0 0 0 0,-1 0 0 0 0,1-1 0 0 0,0 1 0 0 0,-1 0 0 0 0,1 0 0 0 0,0-1 0 0 0,-1 1 0 0 0,1 0 0 0 0,0 0-1 0 0,0-1 1 0 0,-1 1 0 0 0,1-1 0 0 0,0 1 0 0 0,0 0 0 0 0,0-1 0 0 0,-1 1 0 0 0,1 0 0 0 0,0-1 0 0 0,0 0 0 0 0,-2-8-306 0 0,1 8 254 0 0,1 0 1 0 0,-1-1-1 0 0,1 1 0 0 0,0 0 1 0 0,-1-1-1 0 0,1 1 0 0 0,0-1 0 0 0,0 1 1 0 0,0 0-1 0 0,0-1 0 0 0,0 1 1 0 0,0-1-1 0 0,0 1 0 0 0,0-1 0 0 0,1 1 1 0 0,-1 0-1 0 0,0-1 0 0 0,1 1 1 0 0,0 0-1 0 0,-1-1 0 0 0,1 1 0 0 0,0 0 1 0 0,-1 0-1 0 0,1-1 0 0 0,0 1 1 0 0,0 0-1 0 0,1-1 0 0 0,8-8-544 0 0,-7 7 233 0 0,0 1 0 0 0,-1-1 0 0 0,1 1 0 0 0,1-1 0 0 0,-1 1 0 0 0,6-3 0 0 0,32-19-3599 0 0,-14 10 1937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40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13 15663 0 0,'0'0'356'0'0,"9"-14"994"0"0,1-5-1213 0 0,7-12 5387 0 0,-17 30-4702 0 0,0 1-248 0 0,0 0-50 0 0,0 0-11 0 0,0 0-1 0 0,0 0 0 0 0,0 0 0 0 0,0 0-68 0 0,0 2-425 0 0,-1 1-1 0 0,0-1 1 0 0,0 0 0 0 0,0 0-1 0 0,0 0 1 0 0,-1 0 0 0 0,1 0-1 0 0,-3 2 1 0 0,-1 4 57 0 0,-13 22-53 0 0,-14 35 0 0 0,26-52-33 0 0,1 1-1 0 0,1-1 1 0 0,0 1 0 0 0,1 0-1 0 0,-3 22 1 0 0,5-33 10 0 0,1-3 0 0 0,0 1 0 0 0,0 0 0 0 0,-1 0 0 0 0,1 0 0 0 0,0 0 0 0 0,0-1 0 0 0,0 1 0 0 0,0 0 0 0 0,0 0 0 0 0,0 0 0 0 0,1 0 0 0 0,-1 0 0 0 0,0-1 0 0 0,0 1 0 0 0,1 0 0 0 0,-1 0 0 0 0,0-1 0 0 0,1 1 0 0 0,0 1 0 0 0,5 9 0 0 0,-1-9 0 0 0,-4-2 0 0 0,2 1 42 0 0,0 0-1 0 0,-1 0 1 0 0,1 0-1 0 0,0-1 1 0 0,0 1-1 0 0,0-1 1 0 0,0 0-1 0 0,0 0 1 0 0,0 0-1 0 0,0 0 1 0 0,0-1-1 0 0,-1 1 1 0 0,1-1-1 0 0,0 1 1 0 0,0-1-1 0 0,0 0 1 0 0,-1 0-1 0 0,1 0 1 0 0,0-1-1 0 0,-1 1 1 0 0,1-1-1 0 0,-1 1 1 0 0,4-3-1 0 0,3-3 158 0 0,0-1 0 0 0,-1 0 1 0 0,0 0-1 0 0,11-14 0 0 0,-11 12-199 0 0,-1-1 0 0 0,0 0 0 0 0,0-1 0 0 0,-1 1 0 0 0,0-1 0 0 0,-1-1 0 0 0,-1 1 0 0 0,0-1 0 0 0,-1 0 0 0 0,0 0 0 0 0,0 0 0 0 0,-2 0 0 0 0,1-14 0 0 0,-2 23 0 0 0,0-1 0 0 0,-1 1 0 0 0,1-1 0 0 0,-1 1 0 0 0,0 0 0 0 0,0-1 0 0 0,0 1 0 0 0,-1 0 0 0 0,1 0 0 0 0,-1 0 0 0 0,-4-6 0 0 0,0 7 0 0 0,4 3 0 0 0,-1 0 0 0 0,1 0 0 0 0,0 0 0 0 0,0 0 0 0 0,0 1 0 0 0,-1-1 0 0 0,1 0 0 0 0,0 1 0 0 0,0 0 0 0 0,0 0 0 0 0,0 0 0 0 0,0 0 0 0 0,0 0 0 0 0,0 0 0 0 0,0 0 0 0 0,1 0 0 0 0,-1 1 0 0 0,0-1 0 0 0,1 1 0 0 0,-1-1 0 0 0,-2 4 0 0 0,2-3 0 0 0,1-1 0 0 0,0 0 0 0 0,0 1 0 0 0,0-1 0 0 0,0 0 0 0 0,0 1 0 0 0,1-1 0 0 0,-1 0 0 0 0,0 1 0 0 0,1-1 0 0 0,-1 1 0 0 0,1-1 0 0 0,0 1 0 0 0,-1-1 0 0 0,1 1 0 0 0,0 0 0 0 0,0 1 0 0 0,-1-1 0 0 0,1-1 0 0 0,0 0 0 0 0,-1 0 0 0 0,1-1 0 0 0,0 1 0 0 0,0 0 0 0 0,0 0 0 0 0,0 0 0 0 0,0-1 0 0 0,0 1 0 0 0,0 0 0 0 0,0 0 0 0 0,0 0 0 0 0,0-1 0 0 0,1 1 0 0 0,-1 0 0 0 0,0 0 0 0 0,0-1 0 0 0,1 1 0 0 0,-1 0 0 0 0,1 0 0 0 0,0 0 0 0 0,0 1 0 0 0,0 0 0 0 0,0-1 0 0 0,0 1 0 0 0,0 0 0 0 0,0-1 0 0 0,1 1 0 0 0,-1-1 0 0 0,1 0 0 0 0,-1 1 0 0 0,1-1 0 0 0,-1 0 0 0 0,1 0 0 0 0,0 0 0 0 0,0 0 0 0 0,-1 0 0 0 0,1-1 0 0 0,0 1 0 0 0,0 0 0 0 0,0-1 0 0 0,0 1 0 0 0,0-1 0 0 0,0 0 0 0 0,0 0 0 0 0,3 0 0 0 0,4 1 0 0 0,0-2 0 0 0,1 1 0 0 0,-1-1 0 0 0,10-2 0 0 0,37-10 0 0 0,60-9 0 0 0,-113 22 0 0 0,0-1 0 0 0,0 1 0 0 0,-1 0 0 0 0,1 0 0 0 0,0 0 0 0 0,0 1 0 0 0,0-1 0 0 0,-1 1 0 0 0,1 0 0 0 0,0-1 0 0 0,4 3 0 0 0,2 4 0 0 0,-7-2 0 0 0,0-1 0 0 0,-1 0 0 0 0,1 1 0 0 0,-1-1 0 0 0,0 1 0 0 0,0-1 0 0 0,0 1 0 0 0,-1 0 0 0 0,0-1 0 0 0,0 1 0 0 0,0 0 0 0 0,0-1 0 0 0,-1 1 0 0 0,-2 9 0 0 0,1-4 0 0 0,-2 1 0 0 0,1 0 0 0 0,-2-1 0 0 0,1 0 0 0 0,-8 12 0 0 0,0-7 0 0 0,-9 8 0 0 0,70-71 0 0 0,-25 26 0 0 0,-13 12 0 0 0,0 0 0 0 0,0 1 0 0 0,1 1 0 0 0,0-1 0 0 0,1 2 0 0 0,23-11 0 0 0,-13 7 0 0 0,-13 6 0 0 0,-1 6 0 0 0,-7 0 0 0 0,1 0 0 0 0,-1 0 0 0 0,0 0 0 0 0,0 0 0 0 0,0 0 0 0 0,0 1 0 0 0,0-1 0 0 0,-1 1 0 0 0,1 0 0 0 0,0-1 0 0 0,-1 1 0 0 0,1 0 0 0 0,-1 0 0 0 0,0 0 0 0 0,1 0 0 0 0,-1 0 0 0 0,0 0 0 0 0,0 1 0 0 0,0-1 0 0 0,-1 0 0 0 0,2 5 0 0 0,-1-1 0 0 0,0 1 0 0 0,0 0 0 0 0,0-1 0 0 0,-1 1 0 0 0,-1 0 0 0 0,0 10 0 0 0,-1-2 0 0 0,1-6 0 0 0,0 0 0 0 0,-1 0 0 0 0,0 0 0 0 0,-1 0 0 0 0,0 0 0 0 0,0-1 0 0 0,-5 11 0 0 0,26-52 0 0 0,3 2 0 0 0,0 1 0 0 0,2 1 0 0 0,27-28 0 0 0,-45 52 0 0 0,0 1 0 0 0,1-1 0 0 0,-1 1 0 0 0,1-1 0 0 0,0 2 0 0 0,0-1 0 0 0,9-3 0 0 0,-14 6 0 0 0,1 0 0 0 0,-1 0 0 0 0,1 1 0 0 0,0-1 0 0 0,0 1 0 0 0,-1-1 0 0 0,1 1 0 0 0,0 0 0 0 0,0-1 0 0 0,-1 1 0 0 0,1 0 0 0 0,0 0 0 0 0,0 1 0 0 0,0-1 0 0 0,-1 0 0 0 0,1 0 0 0 0,0 1 0 0 0,0-1 0 0 0,-1 1 0 0 0,1 0 0 0 0,0-1 0 0 0,-1 1 0 0 0,1 0 0 0 0,-1 0 0 0 0,1 0 0 0 0,-1 0 0 0 0,1 0 0 0 0,-1 0 0 0 0,0 1 0 0 0,1-1 0 0 0,-1 0 0 0 0,2 3 0 0 0,1 1 0 0 0,-2-3 0 0 0,-1 0 0 0 0,0 0 0 0 0,0 0 0 0 0,1 0 0 0 0,-1 0 0 0 0,0 0 0 0 0,0 0 0 0 0,-1 0 0 0 0,1 0 0 0 0,0 0 0 0 0,0 3 0 0 0,3 10 0 0 0,0 0 0 0 0,0 0 0 0 0,-1 0 0 0 0,1 31 0 0 0,-4-45 0 0 0,0 1 0 0 0,0-1 0 0 0,1 0 0 0 0,-1 1 0 0 0,-1-1 0 0 0,1 1 0 0 0,0-1 1 0 0,0 0-1 0 0,0 1 0 0 0,-1-1 0 0 0,1 1 0 0 0,-1-1 0 0 0,1 0 0 0 0,-2 3 0 0 0,0-1-134 0 0,2-2-562 0 0,0-1-258 0 0,0 0-1694 0 0,0 0-6561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43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9 11975 0 0,'0'0'267'0'0,"0"0"42"0"0,0 0 17 0 0,0 0-28 0 0,0 0-58 0 0,0 0 491 0 0,0 0 238 0 0,1-1 45 0 0,7-7 499 0 0,0 0 1 0 0,0-1 0 0 0,8-13 0 0 0,-5 8-795 0 0,-6 7-305 0 0,-1 1-1 0 0,-1-1 1 0 0,6-11-1 0 0,-6 10-165 0 0,0 1 1 0 0,1 0-1 0 0,6-10 0 0 0,-6 12-243 0 0,0-1 1 0 0,-1 0-1 0 0,5-11 0 0 0,5-12-9 0 0,-3 12 490 0 0,7-19 0 0 0,-10 21 52 0 0,15-25 0 0 0,-21 38-538 0 0,0 2 0 0 0,-1-1 0 0 0,1 1 0 0 0,-1-1 0 0 0,0 1 0 0 0,1-1 0 0 0,-1 1 0 0 0,0-1 0 0 0,1 1 0 0 0,-1-1 0 0 0,0 1 0 0 0,0-1 0 0 0,1 1 0 0 0,-1-1 0 0 0,0 1 0 0 0,0-1 0 0 0,0 1 0 0 0,0-1 0 0 0,0 0 0 0 0,0 0 0 0 0,0-5 0 0 0,-1 11 0 0 0,0-1 0 0 0,0 1 0 0 0,0-1 0 0 0,-1 0 0 0 0,0 1 0 0 0,0-1 0 0 0,0 0 0 0 0,-3 4 0 0 0,-6 14 0 0 0,-3 6 0 0 0,8-16 0 0 0,1 1 0 0 0,0-1 0 0 0,0 1 0 0 0,-4 23 0 0 0,0 12 0 0 0,8-39 0 0 0,3 0 0 0 0,4-2 0 0 0,0 0 0 0 0,3 1 0 0 0,-1-5 0 0 0,-1-2 0 0 0,-7-1 0 0 0,1 1 0 0 0,-1-1 0 0 0,1 0 0 0 0,0 0 0 0 0,-1 0 0 0 0,1 1 0 0 0,-1-1 0 0 0,1 0 0 0 0,-1 0 0 0 0,1 0 0 0 0,-1 0 0 0 0,1 0 0 0 0,-1 0 0 0 0,1 0 0 0 0,0 0 0 0 0,-1-1 0 0 0,1 1 0 0 0,-1 0 0 0 0,1 0 0 0 0,-1 0 0 0 0,1 0 0 0 0,-1-1 0 0 0,1 1 0 0 0,-1 0 0 0 0,1-1 0 0 0,0 1 0 0 0,0-2 0 0 0,10-2 0 0 0,-1-2 0 0 0,0 1 0 0 0,0-2 0 0 0,11-8 0 0 0,-7 4 0 0 0,4-3 0 0 0,22-22 0 0 0,-29 24 0 0 0,0 1 0 0 0,1 1 0 0 0,1 0 0 0 0,26-15 0 0 0,-38 23 0 0 0,0 2 0 0 0,-1-1 0 0 0,1 1 0 0 0,-1 0 0 0 0,1-1 0 0 0,-1 1 0 0 0,1 0 0 0 0,0-1 0 0 0,-1 1 0 0 0,1 0 0 0 0,0 0 0 0 0,-1 0 0 0 0,1-1 0 0 0,-1 1 0 0 0,1 0 0 0 0,0 0 0 0 0,-1 0 0 0 0,1 0 0 0 0,0 0 0 0 0,-1 0 0 0 0,1 1 0 0 0,1-1 0 0 0,0 0 0 0 0,-2-1 0 0 0,1 1 0 0 0,-1 0 0 0 0,1 0 0 0 0,0 0 0 0 0,-1 0 0 0 0,1 0 0 0 0,0 0 0 0 0,-1 0 0 0 0,1 0 0 0 0,0 0 0 0 0,-1 0 0 0 0,1 0 0 0 0,0 1 0 0 0,-1-1 0 0 0,1 0 0 0 0,0 0 0 0 0,-1 1 0 0 0,1-1 0 0 0,-1 0 0 0 0,1 1 0 0 0,-1-1 0 0 0,2 1 0 0 0,-2 0 0 0 0,1-1 0 0 0,0 0 0 0 0,0 0 0 0 0,-1 1 0 0 0,1-1 0 0 0,-1 0 0 0 0,1 1 0 0 0,0-1 0 0 0,-1 1 0 0 0,1-1 0 0 0,-1 0 0 0 0,1 1 0 0 0,-1 0 0 0 0,1-1 0 0 0,-1 1 0 0 0,1-1 0 0 0,-1 1 0 0 0,0-1 0 0 0,1 1 0 0 0,-1 0 0 0 0,1 1 0 0 0,0 0 0 0 0,2 2 0 0 0,10 16 0 0 0,-12-18 0 0 0,0 1 0 0 0,1 0 0 0 0,-1 0 0 0 0,0 0 0 0 0,0 0 0 0 0,0-1 0 0 0,0 1 0 0 0,0 6 0 0 0,1 1 0 0 0,0-3 0 0 0,0 5 0 0 0,-8 17 0 0 0,3-20 0 0 0,-3 9 0 0 0,6-18 0 0 0,0 0 0 0 0,0 0 0 0 0,0 0 0 0 0,0 0 0 0 0,0 0 0 0 0,0 0 0 0 0,0-1 0 0 0,1 1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1 0 0 0 0,-1 0 0 0 0,0 0 0 0 0,0 1 0 0 0,0-1 0 0 0,0 0 0 0 0,0 0 0 0 0,0 0 0 0 0,0 0 0 0 0,0 0 0 0 0,0 0 0 0 0,0 0 0 0 0,0 0 0 0 0,0 0 0 0 0,8-6 0 0 0,8-9 0 0 0,-12 12 0 0 0,64-62 0 0 0,-56 56 0 0 0,0 0 0 0 0,0 0 0 0 0,1 1 0 0 0,16-8 0 0 0,-25 15 0 0 0,0 0 0 0 0,-1 0 0 0 0,1 0 0 0 0,0 0 0 0 0,0 1 0 0 0,-1 0 0 0 0,1 0 0 0 0,0 0 0 0 0,6 1 0 0 0,-9-2 0 0 0,0 1 0 0 0,-1 0 0 0 0,1 0 0 0 0,-1 0 0 0 0,1 0 0 0 0,0 0 0 0 0,-1 0 0 0 0,1 1 0 0 0,-1-1 0 0 0,1 0 0 0 0,0 0 0 0 0,-1 0 0 0 0,1 0 0 0 0,-1 1 0 0 0,1-1 0 0 0,-1 0 0 0 0,1 1 0 0 0,-1-1 0 0 0,1 0 0 0 0,-1 1 0 0 0,1-1 0 0 0,-1 1 0 0 0,0-1 0 0 0,1 0 0 0 0,-1 1 0 0 0,1-1 0 0 0,-1 1 0 0 0,1 0 0 0 0,0 1 0 0 0,3 2 0 0 0,-3-3 0 0 0,1 1 0 0 0,-1-1 0 0 0,0 0 0 0 0,0 1 0 0 0,0-1 0 0 0,0 1 0 0 0,0 0 0 0 0,0-1 0 0 0,0 1 0 0 0,0 0 0 0 0,-1-1 0 0 0,1 1 0 0 0,-1 0 0 0 0,1 2 0 0 0,2 5 0 0 0,-1 0 0 0 0,0 0 0 0 0,-1 0 0 0 0,0 1 0 0 0,0-1 0 0 0,-1 0 0 0 0,-1 13 0 0 0,-1-14 0 0 0,-2 0 0 0 0,4-8 0 0 0,0 0 0 0 0,0 0 0 0 0,0 0 0 0 0,0 0 0 0 0,0 0 0 0 0,0 0 0 0 0,0 0 0 0 0,0 0 0 0 0,0 0 0 0 0,1 0 0 0 0,-1 0 0 0 0,0 0 0 0 0,0 0 0 0 0,0 0 0 0 0,0 0 0 0 0,0 0 0 0 0,0 0 0 0 0,0 0 0 0 0,0 0 0 0 0,0 0 0 0 0,1 0 0 0 0,-1 0 0 0 0,0 1 0 0 0,0-1 0 0 0,0 0 0 0 0,0 0 0 0 0,0 0 0 0 0,0 0 0 0 0,0 0 0 0 0,0 0 0 0 0,0 0 0 0 0,0 0 0 0 0,0 0 0 0 0,0 0 0 0 0,0 1 0 0 0,0-1 0 0 0,0 0 0 0 0,0 0 0 0 0,0 0 0 0 0,0 0 0 0 0,0 0 0 0 0,8-7 0 0 0,2-9 0 0 0,0 0 0 0 0,2 1 0 0 0,0 1 0 0 0,0 0 0 0 0,1 0 0 0 0,1 1 0 0 0,27-20 0 0 0,-35 30 0 0 0,0 0 0 0 0,0 0 0 0 0,10-4 0 0 0,-5 2 0 0 0,3 1 0 0 0,-9 6 0 0 0,-4-1 0 0 0,0-1 0 0 0,0 0 0 0 0,-1 0 0 0 0,1 0 0 0 0,0 0 0 0 0,-1 0 0 0 0,1 0 0 0 0,0 0 0 0 0,-1 1 0 0 0,1-1 0 0 0,0 0 0 0 0,-1 0 0 0 0,1 1 0 0 0,-1-1 0 0 0,1 0 0 0 0,0 1 0 0 0,-1-1 0 0 0,1 1 0 0 0,-1-1 0 0 0,1 1 0 0 0,-1-1 0 0 0,1 1 0 0 0,-1-1 0 0 0,0 1 0 0 0,1-1 0 0 0,0 2 0 0 0,0 0 0 0 0,1 2 0 0 0,1 1 0 0 0,0-1 0 0 0,-1 1 0 0 0,0-1 0 0 0,0 1 0 0 0,0 0 0 0 0,-1 0 0 0 0,1 0 0 0 0,-1 0 0 0 0,0 0 0 0 0,0 9 0 0 0,0 6 0 0 0,-4 31 0 0 0,3-50 0 0 0,0 7 0 0 0,-2-1 0 0 0,-3 4 0 0 0,1-3 0 0 0,-1-1 0 0 0,5-7 0 0 0,0 0 0 0 0,0 0 0 0 0,0 0 0 0 0,0 1 0 0 0,0-1 0 0 0,0 0 0 0 0,0 0 0 0 0,0 0 0 0 0,0 0 0 0 0,0 0 0 0 0,-1 0 0 0 0,1 1 0 0 0,0-1 0 0 0,0 0 0 0 0,0 0 0 0 0,0 0 0 0 0,0 0 0 0 0,0 0 0 0 0,-1 0 0 0 0,1 0 0 0 0,0 0 0 0 0,0 0 0 0 0,0 0 0 0 0,0 0 0 0 0,0 0 0 0 0,-1 0 0 0 0,1 1 0 0 0,0-1 0 0 0,0 0 0 0 0,0 0 0 0 0,0 0 0 0 0,0 0 0 0 0,-1-1 0 0 0,1 1 0 0 0,0 0 0 0 0,0 0 0 0 0,0 0 0 0 0,0 0 0 0 0,-1 0 0 0 0,1 0 0 0 0,0 0 0 0 0,0 0 0 0 0,0 0 0 0 0,0 0 0 0 0,0 0 0 0 0,0 0 0 0 0,-1 0 0 0 0,1-1 0 0 0,0 1 0 0 0,0 0 0 0 0,0 0 0 0 0,0 0 0 0 0,0 0 0 0 0,0 0 0 0 0,0 0 0 0 0,0-1 0 0 0,-1-3 0 0 0,1 1 0 0 0,0 1 0 0 0,0 0 0 0 0,1 0 0 0 0,-1-1 0 0 0,1 1 0 0 0,-1 0 0 0 0,1 0 0 0 0,0 0 0 0 0,0 0 0 0 0,0 0 0 0 0,0 0 0 0 0,2-3 0 0 0,18-23 0 0 0,-15 22 0 0 0,5-8 0 0 0,1 1 0 0 0,1 1 0 0 0,0 0 0 0 0,0 1 0 0 0,1 0 0 0 0,21-11 0 0 0,-28 18 0 0 0,0 0 0 0 0,1 1 0 0 0,-1 1 0 0 0,1-1 0 0 0,0 1 0 0 0,9-1 0 0 0,-9 3 0 0 0,-8-1 0 0 0,1 1 0 0 0,0 0 0 0 0,-1 0 0 0 0,1 0 0 0 0,-1 0 0 0 0,1 0 0 0 0,0 0 0 0 0,-1 0 0 0 0,1 1 0 0 0,-1-1 0 0 0,1 0 0 0 0,-1 0 0 0 0,1 0 0 0 0,0 1 0 0 0,-1-1 0 0 0,1 0 0 0 0,-1 0 0 0 0,1 1 0 0 0,-1-1 0 0 0,1 0 0 0 0,-1 1 0 0 0,0-1 0 0 0,1 1 0 0 0,-1-1 0 0 0,1 1 0 0 0,-1 0 0 0 0,1 1 0 0 0,1-1 0 0 0,0 1 0 0 0,0 1 0 0 0,0-1 0 0 0,-1 0 0 0 0,1 0 0 0 0,-1 0 0 0 0,0 1 0 0 0,0-1 0 0 0,0 1 0 0 0,0-1 0 0 0,0 1 0 0 0,0-1 0 0 0,-1 1 0 0 0,1 0 0 0 0,-1-1 0 0 0,0 1 0 0 0,1 0 0 0 0,-2 4 0 0 0,2 3 0 0 0,-4 59 0 0 0,4-39 0 0 0,1-21 0 0 0,-2-8 0 0 0,0 0 0 0 0,1-1 0 0 0,-1 1 0 0 0,0 0 0 0 0,0 0 0 0 0,1 0 0 0 0,-1-1 0 0 0,0 1 0 0 0,1 0 0 0 0,-1-1 0 0 0,1 1 0 0 0,-1 0 0 0 0,1-1 0 0 0,0 2 0 0 0,5-1 0 0 0,-5-1 0 0 0,2 0 0 0 0,-1 0 0 0 0,1 0 0 0 0,0 0 0 0 0,0 0 0 0 0,0 0 0 0 0,0-1 0 0 0,0 1 0 0 0,0-1 0 0 0,0 0 0 0 0,0 0 0 0 0,0 0 0 0 0,3-2 0 0 0,33-18 0 0 0,-37 19 0 0 0,25-16 0 0 0,-1-1 0 0 0,26-26 0 0 0,-6-8 0 0 0,-33 36 0 0 0,0-6 0 0 0,-17 27 0 0 0,1 0 0 0 0,0 0 0 0 0,-1 0 0 0 0,1 1 0 0 0,-3 7 0 0 0,-4 21 0 0 0,-3 9 0 0 0,11-37 0 0 0,0 0 0 0 0,0 0 0 0 0,1 0 0 0 0,0 0 0 0 0,0 0 0 0 0,0 0 0 0 0,1 0 0 0 0,-1 0 0 0 0,1 0 0 0 0,0 0 0 0 0,1 0 0 0 0,-1 0 0 0 0,1 1 0 0 0,0-1 0 0 0,2 5 0 0 0,-3-9 0 0 0,0-1 0 0 0,0 1 0 0 0,0 0 0 0 0,1-1 0 0 0,-1 1 0 0 0,0 0 0 0 0,0-1 0 0 0,1 1 0 0 0,-1 0 0 0 0,0-1 0 0 0,1 1 0 0 0,-1-1 0 0 0,1 1 0 0 0,-1-1 0 0 0,1 1 0 0 0,-1-1 0 0 0,1 1 0 0 0,-1-1 0 0 0,1 1 0 0 0,-1-1 0 0 0,1 0 0 0 0,-1 1 0 0 0,1-1 0 0 0,0 0 0 0 0,-1 0 0 0 0,1 1 0 0 0,0-1 0 0 0,-1 0 0 0 0,2 0 0 0 0,0 0 0 0 0,1 1 0 0 0,1 0 0 0 0,-1 0 0 0 0,1-1 0 0 0,-1 1 0 0 0,1-1 0 0 0,-1 0 0 0 0,1 0 0 0 0,-1-1 0 0 0,1 1 0 0 0,-1-1 0 0 0,7-1 0 0 0,36-16 0 0 0,-44 18 0 0 0,15-9 0 0 0,0 1 0 0 0,0-2 0 0 0,-1 0 0 0 0,0-1 0 0 0,-1-1 0 0 0,0 0 0 0 0,-1-1 0 0 0,21-25 0 0 0,-18 15 0 0 0,-1 0 0 0 0,0 0 0 0 0,-2-2 0 0 0,-1 0 0 0 0,13-34 0 0 0,-13 28-6 0 0,-1 2 32 0 0,-1-1 0 0 0,12-52 0 0 0,-39 89 1342 0 0,9 0-1302 0 0,1 1-1 0 0,0-1 1 0 0,0 1-1 0 0,1 1 1 0 0,0-1-1 0 0,0 1 1 0 0,1 0-1 0 0,-4 10 1 0 0,1-3-48 0 0,-15 42-18 0 0,2 0 0 0 0,-13 68 0 0 0,27-99 0 0 0,1-12 0 0 0,1 0 0 0 0,1 0 0 0 0,1 0 0 0 0,0 0 0 0 0,1 20 0 0 0,1-34 0 0 0,0 0 0 0 0,0 0 0 0 0,0 0 0 0 0,0 0 0 0 0,0 0 0 0 0,0 0 0 0 0,1 0 0 0 0,-1 0 0 0 0,0 0 0 0 0,1 0 0 0 0,-1 0 0 0 0,1 1 0 0 0,4-1 0 0 0,-4-1 0 0 0,1 1 0 0 0,0-1 0 0 0,0 1 0 0 0,1-1 0 0 0,-1 0 0 0 0,0 0 0 0 0,1 0 0 0 0,-1 0 0 0 0,0 0 0 0 0,0-1 0 0 0,3 0 0 0 0,6-3 0 0 0,0-1 0 0 0,-1 0 0 0 0,0-1 0 0 0,0 0 0 0 0,13-10 0 0 0,40-41 0 0 0,1-1 0 0 0,-56 54 0 0 0,-8 4 0 0 0,1 0 0 0 0,-1 0 0 0 0,0 0 0 0 0,1 0 0 0 0,-1 1 0 0 0,1-1 0 0 0,-1 0 0 0 0,0 0 0 0 0,1 0 0 0 0,-1 0 0 0 0,0 0 0 0 0,0 0 0 0 0,1 0 0 0 0,-1 1 0 0 0,0-1 0 0 0,1 0 0 0 0,-1 0 0 0 0,0 0 0 0 0,0 1 0 0 0,1-1 0 0 0,-1 1 0 0 0,1 1 0 0 0,1 0 0 0 0,-1 0 0 0 0,0 0 0 0 0,-1 0 0 0 0,1 0 0 0 0,0 0 0 0 0,-1 0 0 0 0,1 1 0 0 0,-1-1 0 0 0,1 0 0 0 0,-1 0 0 0 0,0 1 0 0 0,0-1 0 0 0,0 0 0 0 0,-1 4 0 0 0,-9 37 0 0 0,7-33 0 0 0,1-5-105 0 0,1 0 1 0 0,0 1-1 0 0,0-1 0 0 0,0 0 1 0 0,1 1-1 0 0,0-1 0 0 0,0 9 1 0 0,1-12 54 0 0,-1 1 1 0 0,1-1-1 0 0,-1 0 1 0 0,1 1-1 0 0,0-1 1 0 0,0 0-1 0 0,0 0 1 0 0,0 0 0 0 0,0 0-1 0 0,0 0 1 0 0,1 0-1 0 0,-1 0 1 0 0,1 0-1 0 0,-1-1 1 0 0,1 1-1 0 0,0-1 1 0 0,-1 1-1 0 0,1-1 1 0 0,3 2-1 0 0,-3-2 36 0 0,0-1 0 0 0,0 1 0 0 0,0-1 0 0 0,0 0 1 0 0,0 1-1 0 0,0-1 0 0 0,0 0 0 0 0,0-1 0 0 0,0 1 0 0 0,0 0 0 0 0,4-2 0 0 0,1 1 16 0 0,4 0-2 0 0,0-2 0 0 0,0 0 0 0 0,0 0 0 0 0,-1-1 0 0 0,1 0 0 0 0,-1-1 0 0 0,0 0 0 0 0,0-1 0 0 0,12-8 0 0 0,7-9 0 0 0,39-38 0 0 0,-54 46 346 0 0,-1-1-1 0 0,-1 0 1 0 0,-1-1-1 0 0,16-31 1 0 0,-20 35-247 0 0,-3 7 18 0 0,-3 5-114 0 0,0 0 0 0 0,0-1 0 0 0,0 1 1 0 0,0-1-1 0 0,0 1 0 0 0,-1-1 0 0 0,1 1 0 0 0,0-1 1 0 0,-1 0-1 0 0,0 1 0 0 0,1-1 0 0 0,-1 0 1 0 0,0 1-1 0 0,0-3 0 0 0,0 4-3 0 0,0 0 0 0 0,0 1 0 0 0,0-1 0 0 0,0 0 0 0 0,0 0 0 0 0,-1 0 0 0 0,1 0 0 0 0,0 0 0 0 0,0 0 0 0 0,0 0 0 0 0,0 0 0 0 0,0 1 0 0 0,-1-1 0 0 0,1 0 0 0 0,0 0 0 0 0,0 0 0 0 0,0 0 0 0 0,0 0 0 0 0,-1 0 0 0 0,1 0 0 0 0,0 0 0 0 0,0 0 0 0 0,0 0 0 0 0,0 0 0 0 0,-1 0 0 0 0,1 0 0 0 0,0 0 0 0 0,0 0 0 0 0,0-1 0 0 0,0 1 0 0 0,-1 0 0 0 0,1 0 0 0 0,0 0 0 0 0,0 0 0 0 0,0 0 0 0 0,0 0 0 0 0,0 0 0 0 0,0 0 0 0 0,-1 0 0 0 0,1-1 0 0 0,0 1 0 0 0,0 0 0 0 0,0 0 0 0 0,0 0 0 0 0,0 0 0 0 0,0 0 0 0 0,0-1 0 0 0,0 1 0 0 0,0 0 0 0 0,0 0 0 0 0,0 0 0 0 0,-1 0 0 0 0,1-1 0 0 0,0 1 0 0 0,0 0 0 0 0,0 0 0 0 0,0 0 0 0 0,0 0 0 0 0,0-1 0 0 0,0 1 0 0 0,0 0 0 0 0,1 0 0 0 0,-1 0 0 0 0,0 0 0 0 0,0-1 0 0 0,0 1 0 0 0,0 0 0 0 0,0 0 0 0 0,0 0 0 0 0,-8 6 0 0 0,8-6 0 0 0,-8 13 0 0 0,0-1 0 0 0,1 1 0 0 0,0 1 0 0 0,1-1 0 0 0,1 1 0 0 0,-7 27 0 0 0,11-37-71 0 0,0 0 0 0 0,1 1 0 0 0,-1 0-1 0 0,1-1 1 0 0,0 1 0 0 0,1-1 0 0 0,-1 1 0 0 0,1-1 0 0 0,0 1 0 0 0,0-1-1 0 0,0 0 1 0 0,1 1 0 0 0,2 4 0 0 0,-3-6 31 0 0,0-1 0 0 0,0 0 1 0 0,1 0-1 0 0,-1 0 0 0 0,1 0 0 0 0,0 0 0 0 0,0 0 0 0 0,0 0 1 0 0,0 0-1 0 0,0-1 0 0 0,0 1 0 0 0,0-1 0 0 0,0 1 0 0 0,0-1 0 0 0,1 0 1 0 0,-1 0-1 0 0,1 0 0 0 0,-1 0 0 0 0,1-1 0 0 0,-1 1 0 0 0,1-1 1 0 0,-1 1-1 0 0,1-1 0 0 0,3 0 0 0 0,5 0 57 0 0,1-1 0 0 0,-1 0 0 0 0,1-1-1 0 0,-1 0 1 0 0,0-1 0 0 0,0 0 0 0 0,0-1 0 0 0,0 0-1 0 0,17-10 1 0 0,-14 6 40 0 0,0-1-1 0 0,-1 0 1 0 0,-1-1-1 0 0,0-1 1 0 0,0 0 0 0 0,13-17-1 0 0,-6 3 61 0 0,-1 0 0 0 0,-1-1 0 0 0,-2-1 1 0 0,-1-1-1 0 0,-1 0 0 0 0,17-52 0 0 0,-20 48 112 0 0,-4 19-165 0 0,-2 0-1 0 0,0-1 0 0 0,-1 1 0 0 0,0-1 0 0 0,1-23 0 0 0,-5 30-63 0 0,-5 6 0 0 0,3 1 0 0 0,1 1 0 0 0,0-1 0 0 0,0 1 0 0 0,0 0 0 0 0,0-1 0 0 0,0 1 0 0 0,0 0 0 0 0,0 0 0 0 0,0 0 0 0 0,0 0 0 0 0,1 1 0 0 0,-1-1 0 0 0,0 1 0 0 0,1-1 0 0 0,-1 1 0 0 0,1-1 0 0 0,-1 1 0 0 0,-1 2 0 0 0,-4 6 0 0 0,1 0 0 0 0,-6 12 0 0 0,10-17 0 0 0,-11 24 0 0 0,2 1 0 0 0,0 0 0 0 0,3 0 0 0 0,-6 34 0 0 0,-1 0 0 0 0,4-20 0 0 0,1 1 0 0 0,-4 58 0 0 0,14-100 1 0 0,0 1-14 0 0,0-1-1 0 0,0 1 1 0 0,0 0-1 0 0,1 0 1 0 0,-1-1 0 0 0,1 1-1 0 0,0 0 1 0 0,0 0-1 0 0,3 4 1 0 0,-4-6-683 0 0,2-2-258 0 0,3 1 426 0 0,-1 0 0 0 0,1 0 0 0 0,0-1 0 0 0,0 1 0 0 0,0-1-1 0 0,0 0 1 0 0,0-1 0 0 0,0 1 0 0 0,-1-1 0 0 0,1 0 0 0 0,0 0-1 0 0,-1-1 1 0 0,1 1 0 0 0,6-4 0 0 0,19-6-1519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1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4 11 544 0 0,-2-2-460 0 0,1 0 0 0 0,-2 0-1 0 0,1 1 1 0 0,-1-1 0 0 0,0 19-1 0 0,2 22 1040 0 0,-2-44-1587 0 0,-1-5-99 0 0,-1 36-3168 0 0,1-37-6343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43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461 19351 0 0,'0'0'439'0'0,"0"0"62"0"0,0 0 33 0 0,-1-1-65 0 0,-6-8 33 0 0,7 7 11 0 0,-2 0-1 0 0,1 1 1 0 0,0-1 0 0 0,0 1-1 0 0,0-1 1 0 0,-1 1-1 0 0,1 0 1 0 0,-3-2-1 0 0,2 2-216 0 0,1 1 0 0 0,-1 0 0 0 0,0-1 0 0 0,1 1-1 0 0,-1 0 1 0 0,0 0 0 0 0,1 0 0 0 0,-1 1-1 0 0,1-1 1 0 0,-3 1 0 0 0,-10 2-87 0 0,0 0 0 0 0,1 1 1 0 0,0 1-1 0 0,0 0 0 0 0,0 1 0 0 0,1 0 0 0 0,-1 1 1 0 0,-14 11-1 0 0,19-12-183 0 0,2 0 0 0 0,-1 0 0 0 0,0 1 0 0 0,1 0 1 0 0,-10 15-1 0 0,-19 42-18 0 0,32-59-8 0 0,3-4-53 0 0,-1 1 0 0 0,0-1-1 0 0,0 1 1 0 0,1 0 0 0 0,-1 0 0 0 0,1-1-1 0 0,-1 1 1 0 0,1 0 0 0 0,0 0 0 0 0,0-1-1 0 0,0 1 1 0 0,0 0 0 0 0,0 0 0 0 0,0-1 0 0 0,0 1-1 0 0,1 0 1 0 0,-1 0 0 0 0,0-1 0 0 0,1 1-1 0 0,0 0 1 0 0,-1-1 0 0 0,1 1 0 0 0,0 0 0 0 0,0-1-1 0 0,2 3 1 0 0,-2-3-390 0 0,36 6 278 0 0,-29-9 165 0 0,1 1 0 0 0,0-1 0 0 0,-1 0 0 0 0,1-1 0 0 0,-1 0 0 0 0,0 0 0 0 0,14-8 0 0 0,-4 0 0 0 0,35-27 0 0 0,-34 23 111 0 0,-2-2-1 0 0,0 0 1 0 0,-1-1 0 0 0,0-1-1 0 0,-2 0 1 0 0,0-1 0 0 0,-1-1-1 0 0,15-33 1 0 0,-12 17 88 0 0,-2-1 0 0 0,-1 0 1 0 0,-3-1-1 0 0,9-53 0 0 0,-14 68-199 0 0,3-35 0 0 0,-7 54 0 0 0,-1-1 0 0 0,0 0 0 0 0,-1 1 0 0 0,1-1 0 0 0,-1 0 0 0 0,0 1 0 0 0,0-1 0 0 0,-3-5 0 0 0,0 5 0 0 0,4 5 0 0 0,0 1 0 0 0,-1 0 0 0 0,1 0 0 0 0,0-1 0 0 0,-1 1 0 0 0,1 0 0 0 0,0-1 0 0 0,-1 1 0 0 0,1 0 0 0 0,0 0 0 0 0,-1 0 0 0 0,1-1 0 0 0,-1 1 0 0 0,1 0 0 0 0,0 0 0 0 0,-1 0 0 0 0,1 0 0 0 0,-1 0 0 0 0,1 0 0 0 0,-1 0 0 0 0,1 0 0 0 0,0 0 0 0 0,-1 0 0 0 0,1 0 0 0 0,-1 0 0 0 0,1 0 0 0 0,0 0 0 0 0,-1 0 0 0 0,1 0 0 0 0,-1 1 0 0 0,1-1 0 0 0,0 0 0 0 0,-1 0 0 0 0,1 0 0 0 0,-1 1 0 0 0,1-1 0 0 0,-4 2 0 0 0,0 0 0 0 0,1 0 0 0 0,0 0 0 0 0,-1 0 0 0 0,1 0 0 0 0,0 1 0 0 0,0 0 0 0 0,0-1 0 0 0,0 1 0 0 0,0 0 0 0 0,1 1 0 0 0,-4 5 0 0 0,-3 6 0 0 0,-11 24 0 0 0,18-35 0 0 0,-16 37 0 0 0,2 0 0 0 0,2 2 0 0 0,2-1 0 0 0,2 1 0 0 0,1 1 0 0 0,-3 60 0 0 0,11-92-63 0 0,1 1 1 0 0,1-1-1 0 0,0 1 1 0 0,4 19-1 0 0,-5-28 30 0 0,1 1 0 0 0,1-1 0 0 0,-1 0 0 0 0,1 0-1 0 0,-1 0 1 0 0,1 0 0 0 0,1 0 0 0 0,-1-1 0 0 0,0 1 0 0 0,1-1 0 0 0,0 1 0 0 0,-1-1-1 0 0,1 0 1 0 0,1 0 0 0 0,-1 0 0 0 0,5 3 0 0 0,-7-5-191 0 0,1-1 0 0 0,-1 0 0 0 0,0 1 0 0 0,1-1 1 0 0,-1 0-1 0 0,0 0 0 0 0,1 0 0 0 0,-1 0 0 0 0,0 0 0 0 0,1 0 0 0 0,-1-1 0 0 0,0 1 1 0 0,0 0-1 0 0,1-1 0 0 0,-1 1 0 0 0,0-1 0 0 0,0 1 0 0 0,1-1 0 0 0,-1 1 0 0 0,0-1 0 0 0,0 0 1 0 0,0 0-1 0 0,2-1 0 0 0,5-6-1311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44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 21191 0 0,'0'0'480'0'0,"3"-16"1167"0"0,0 9-1178 0 0,1-1 1 0 0,-1 1 0 0 0,1-1 0 0 0,1 1-1 0 0,-1 0 1 0 0,1 0 0 0 0,6-6-1 0 0,6-9 47 0 0,-13 17-713 0 0,-3 4-838 0 0,-1 1-397 0 0,0 0-83 0 0,0 0-18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46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4 13823 0 0,'0'0'315'0'0,"0"0"45"0"0,0 0 21 0 0,0 0-49 0 0,0 0-81 0 0,0 0 481 0 0,0 0 237 0 0,0 0 45 0 0,0 0 8 0 0,0 0 2 0 0,8-7 1979 0 0,-3 4-2592 0 0,0 0 1 0 0,-1 0 0 0 0,1 0 0 0 0,-1-1-1 0 0,1 0 1 0 0,-1 0 0 0 0,4-6-1 0 0,9-7 513 0 0,15-18-754 0 0,-11 12 275 0 0,33-44 1144 0 0,-13 13-1569 0 0,10-10-24 0 0,-49 62 4 0 0,1-1 0 0 0,-1 0 0 0 0,0 0 0 0 0,0 0 0 0 0,0-1 0 0 0,0 1 0 0 0,-1 0 0 0 0,3-6 0 0 0,-3 2 0 0 0,-1 7 0 0 0,0 0 0 0 0,0-1 0 0 0,0 1 0 0 0,0 0 0 0 0,0 0 0 0 0,-1 0 0 0 0,1 0 0 0 0,0 0 0 0 0,0 0 0 0 0,0 0 0 0 0,0-1 0 0 0,0 1 0 0 0,0 0 0 0 0,-1 0 0 0 0,1 0 0 0 0,0 0 0 0 0,0 0 0 0 0,0 0 0 0 0,0 0 0 0 0,0 0 0 0 0,-1 0 0 0 0,1 0 0 0 0,0 0 0 0 0,0 0 0 0 0,0 0 0 0 0,0 0 0 0 0,0 0 0 0 0,-1 0 0 0 0,1 0 0 0 0,0 0 0 0 0,0 0 0 0 0,0 0 0 0 0,0 0 0 0 0,-1 0 0 0 0,-3 3 0 0 0,0-1 0 0 0,-1 1 0 0 0,1-1 0 0 0,0 1 0 0 0,0 0 0 0 0,1 1 0 0 0,-1-1 0 0 0,1 1 0 0 0,0-1 0 0 0,-1 1 0 0 0,-3 7 0 0 0,-1 2 0 0 0,0 1 0 0 0,-8 20 0 0 0,16-34 0 0 0,-1 2 0 0 0,1-1 0 0 0,-1 1 0 0 0,0 0 0 0 0,1 0 0 0 0,-1 0 0 0 0,1 0 0 0 0,-1-1 0 0 0,1 1 0 0 0,0 0 0 0 0,0 0 0 0 0,0 0 0 0 0,0 0 0 0 0,0 0 0 0 0,0 0 0 0 0,1 0 0 0 0,-1 0 0 0 0,0 0 0 0 0,1-1 0 0 0,0 1 0 0 0,-1 0 0 0 0,3 3 0 0 0,5 0 0 0 0,-5-4 0 0 0,0 1 0 0 0,0-1 0 0 0,1 0 0 0 0,-1 0 0 0 0,1-1 0 0 0,-1 1 0 0 0,1-1 0 0 0,-1 1 0 0 0,1-1 0 0 0,-1 0 0 0 0,1 0 0 0 0,-1-1 0 0 0,1 1 0 0 0,-1-1 0 0 0,1 0 0 0 0,-1 0 0 0 0,5-2 0 0 0,11-3 185 0 0,0-1-1 0 0,-1 0 1 0 0,0-2 0 0 0,0 0 0 0 0,-1-1-1 0 0,0-1 1 0 0,-1-1 0 0 0,0 0 0 0 0,-1-1-1 0 0,22-23 1 0 0,-37 35-185 0 0,0 1 1 0 0,0 0-1 0 0,0 0 0 0 0,0 0 0 0 0,0 0 0 0 0,0 0 1 0 0,0 0-1 0 0,0 0 0 0 0,1 0 0 0 0,-1 0 1 0 0,0 0-1 0 0,0 0 0 0 0,0 0 0 0 0,0 0 1 0 0,0 0-1 0 0,0 0 0 0 0,0 0 0 0 0,0 0 1 0 0,0 0-1 0 0,0 0 0 0 0,0 0 0 0 0,0 0 1 0 0,0 1-1 0 0,0-1 0 0 0,1 0 0 0 0,-1 0 1 0 0,0 0-1 0 0,0 0 0 0 0,0 0 0 0 0,0 0 1 0 0,0 0-1 0 0,0 0 0 0 0,0 0 0 0 0,0 0 0 0 0,0 0 1 0 0,0 0-1 0 0,0 0 0 0 0,0 0 0 0 0,0 0 1 0 0,0 0-1 0 0,0 0 0 0 0,0 1 0 0 0,0-1 1 0 0,0 0-1 0 0,0 0 0 0 0,0 0 0 0 0,0 0 1 0 0,0 0-1 0 0,0 0 0 0 0,0 0 0 0 0,0 0 1 0 0,0 0-1 0 0,0 0 0 0 0,0 0 0 0 0,0 0 1 0 0,0 0-1 0 0,0 1 0 0 0,0-1 0 0 0,0 0 1 0 0,0 0-1 0 0,0 0 0 0 0,0 0 0 0 0,0 0 1 0 0,0 0-1 0 0,0 0 0 0 0,-1 11 4 0 0,-2 11-8 0 0,2-16 4 0 0,0-1 0 0 0,0 0 0 0 0,0 1 0 0 0,1-1 0 0 0,-1 0 0 0 0,1 1 0 0 0,1-1 0 0 0,-1 0 0 0 0,1 1 0 0 0,0-1 0 0 0,0 0 0 0 0,0 1 0 0 0,1-1 0 0 0,0 0 0 0 0,0 0 0 0 0,0 0 0 0 0,1 0 0 0 0,-1-1 0 0 0,1 1 0 0 0,0-1 0 0 0,1 0 0 0 0,-1 1 0 0 0,8 6 0 0 0,-10-10 0 0 0,-1-1 0 0 0,1 1 0 0 0,0 0 0 0 0,0 0 0 0 0,0-1 0 0 0,-1 1 0 0 0,1 0 0 0 0,0-1 0 0 0,0 1 0 0 0,0-1 0 0 0,0 1 0 0 0,0-1 0 0 0,0 1 0 0 0,0-1 0 0 0,0 0 0 0 0,0 1 0 0 0,0-1 0 0 0,0 0 0 0 0,0 0 0 0 0,0 0 0 0 0,0 0 0 0 0,0 0 0 0 0,2 0 0 0 0,7 0 0 0 0,-6 0 0 0 0,-3 0 0 0 0,0 0 0 0 0,1 0 0 0 0,-1 0 0 0 0,0 0 0 0 0,0 0 0 0 0,0 0 0 0 0,0 0 0 0 0,0-1 0 0 0,0 1 0 0 0,0 0 0 0 0,0 0 0 0 0,0-1 0 0 0,0 1 0 0 0,0-1 0 0 0,0 1 0 0 0,2-2 0 0 0,6-3 0 0 0,-8 3-13 0 0,1 1-1 0 0,-1-1 1 0 0,1 1 0 0 0,-1-1-1 0 0,0 0 1 0 0,1 1 0 0 0,-1-1-1 0 0,0 0 1 0 0,1-2 0 0 0,-2 2-207 0 0,0 0 1 0 0,0 1-1 0 0,1-1 1 0 0,-1 0-1 0 0,-1 1 1 0 0,1-1-1 0 0,0 0 1 0 0,0 1-1 0 0,-1-1 1 0 0,0-2-1 0 0,-6-9-8100 0 0,0 5-668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50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4 8287 0 0,'0'0'382'0'0,"0"0"-8"0"0,0 0-102 0 0,0 0 463 0 0,0 0 234 0 0,0 0 45 0 0,0 0 8 0 0,0 0 2 0 0,0 0 0 0 0,0 0 0 0 0,1-2-69 0 0,7-9-333 0 0,107-178 5193 0 0,-57 63-4107 0 0,-46 98-1384 0 0,-7 15-314 0 0,5-23 0 0 0,-6 23-12 0 0,8-23 0 0 0,-193 504 2 0 0,176-457 0 0 0,1 1 0 0 0,0 1 0 0 0,1-1 0 0 0,-2 13 0 0 0,5-18 0 0 0,8-6 0 0 0,-5-2 63 0 0,0 0 1 0 0,0 0-1 0 0,0 0 0 0 0,0 0 0 0 0,0-1 1 0 0,0 1-1 0 0,0-1 0 0 0,0 0 1 0 0,0 0-1 0 0,3-4 0 0 0,25-27 1042 0 0,-15 16-858 0 0,13-17-247 0 0,21-21 0 0 0,-43 49 0 0 0,-1 1 0 0 0,1-1 0 0 0,0 1 0 0 0,0 0 0 0 0,0 1 0 0 0,11-5 0 0 0,-1 3 0 0 0,-16 6 0 0 0,-1 0 0 0 0,0 0 0 0 0,1 0 0 0 0,-1-1 0 0 0,0 1 0 0 0,1 0 0 0 0,-1 0 0 0 0,1 0 0 0 0,-1 0 0 0 0,0 0 0 0 0,1 0 0 0 0,-1 0 0 0 0,1 0 0 0 0,-1 0 0 0 0,0 0 0 0 0,1 0 0 0 0,-1 0 0 0 0,1 0 0 0 0,-1 0 0 0 0,0 0 0 0 0,1 0 0 0 0,-1 1 0 0 0,0-1 0 0 0,1 0 0 0 0,-1 0 0 0 0,0 0 0 0 0,1 1 0 0 0,-1-1 0 0 0,0 0 0 0 0,1 0 0 0 0,-1 1 0 0 0,0-1 0 0 0,1 0 0 0 0,-1 0 0 0 0,0 1 0 0 0,0-1 0 0 0,0 0 0 0 0,1 1 0 0 0,-1-1 0 0 0,0 1 0 0 0,0-1 0 0 0,0 0 0 0 0,0 1 0 0 0,0-1 0 0 0,1 1 0 0 0,0 0 0 0 0,-1-1 0 0 0,1 1 0 0 0,-1-1 0 0 0,1 1 0 0 0,-1 0 0 0 0,1-1 0 0 0,-1 1 0 0 0,1 0 0 0 0,-1 0 0 0 0,0-1 0 0 0,1 1 0 0 0,-1 0 0 0 0,0 0 0 0 0,0 0 0 0 0,0-1 0 0 0,0 1 0 0 0,1 0 0 0 0,-1 0 0 0 0,0 0 0 0 0,-1 1 0 0 0,1 1 0 0 0,3 28 40 0 0,7 43-281 0 0,-10-72-810 0 0,0-2-385 0 0,0 0-897 0 0,0 1-3458 0 0,1 7-1477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50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63 19351 0 0,'0'0'439'0'0,"-1"-2"62"0"0,-1 0-337 0 0,1-4 178 0 0,11-8 315 0 0,6-15 2209 0 0,-15 28-1912 0 0,-1 1-289 0 0,0 0-582 0 0,0-1 0 0 0,0 1 0 0 0,0 0 0 0 0,0-1 0 0 0,0 1 0 0 0,0 0 0 0 0,1-1 0 0 0,-1 1 0 0 0,0-1-1 0 0,0 1 1 0 0,0 0 0 0 0,0-1 0 0 0,0 1 0 0 0,0-1 0 0 0,0 1 0 0 0,-1 0 0 0 0,1-1 0 0 0,0 1 0 0 0,0-1 0 0 0,-2 1-82 0 0,1 0 0 0 0,-1-1 1 0 0,1 1-1 0 0,-1 1 1 0 0,1-1-1 0 0,-1 0 0 0 0,0 0 1 0 0,1 0-1 0 0,-1 1 0 0 0,1-1 1 0 0,0 1-1 0 0,-1-1 0 0 0,1 1 1 0 0,-3 1-1 0 0,-19 16-1 0 0,5-4-3 0 0,9-6 3 0 0,1 0 0 0 0,-1 1 0 0 0,1 0 0 0 0,1 0 0 0 0,0 1 0 0 0,-8 13 0 0 0,8-12 0 0 0,1 0 0 0 0,0 0 0 0 0,1 1 0 0 0,0 0 0 0 0,1 0 0 0 0,1 0 0 0 0,-4 17 0 0 0,6-24 0 0 0,1-4 0 0 0,0 1 0 0 0,-1-1 0 0 0,1 1 0 0 0,0 0 0 0 0,0-1 0 0 0,0 1 0 0 0,1-1 0 0 0,-1 1 0 0 0,0 0 0 0 0,1-1 0 0 0,-1 1 0 0 0,1-1 0 0 0,-1 1 0 0 0,1-1 0 0 0,-1 1 0 0 0,3 1 0 0 0,-3-2 0 0 0,1 1 0 0 0,-1-1 0 0 0,1 0 0 0 0,0 0 0 0 0,0 0 0 0 0,0 0 0 0 0,-1 0 0 0 0,1 0 0 0 0,0 0 0 0 0,0 0 0 0 0,0 0 0 0 0,0-1 0 0 0,1 1 0 0 0,-1 0 0 0 0,0-1 0 0 0,0 1 0 0 0,0 0 0 0 0,3 0 0 0 0,-1-1 0 0 0,-1 1 0 0 0,1-1 0 0 0,0 0 0 0 0,0 0 0 0 0,0 0 0 0 0,0 0 0 0 0,-1 0 0 0 0,5-1 0 0 0,4-2 0 0 0,0 0 0 0 0,-1-1 0 0 0,15-7 0 0 0,-14 5 115 0 0,0 0 0 0 0,0-1 0 0 0,0 0 0 0 0,-1-1 0 0 0,0 0 0 0 0,-1-1 0 0 0,13-14 0 0 0,1-6 436 0 0,24-39-1 0 0,-37 54-523 0 0,-4 5-27 0 0,-5 10 0 0 0,-2 5 0 0 0,-3 11 0 0 0,2-9 0 0 0,0 4 0 0 0,0-7 0 0 0,1 1 0 0 0,0 0 0 0 0,0 0 0 0 0,1 1 0 0 0,0-1 0 0 0,0 0 0 0 0,1 8 0 0 0,-1-13 0 0 0,0-1 0 0 0,0 1 0 0 0,0 0 0 0 0,0-1 0 0 0,0 1 0 0 0,0 0 0 0 0,0-1 0 0 0,0 1 0 0 0,0 0 0 0 0,0-1 0 0 0,0 1 0 0 0,1 0 0 0 0,-1-1 0 0 0,0 1 0 0 0,0 0 0 0 0,1-1 0 0 0,-1 1 0 0 0,0-1 0 0 0,1 1 0 0 0,-1-1 0 0 0,1 2 0 0 0,1-1 0 0 0,7 10 0 0 0,-4-11 0 0 0,-3 0 0 0 0,2 1 0 0 0,-1-1 0 0 0,1 0 0 0 0,0 0 0 0 0,-1 0 0 0 0,1-1 0 0 0,0 1 0 0 0,-1-1 0 0 0,1 0 0 0 0,0 0 0 0 0,-1 0 0 0 0,1 0 0 0 0,-1-1 0 0 0,0 1 0 0 0,1-1 0 0 0,2-2 0 0 0,6-4 0 0 0,-1 0 0 0 0,18-16 0 0 0,-14 9 0 0 0,-1-1 0 0 0,20-30 0 0 0,-9 12 0 0 0,-21 30 0 0 0,-4 11 0 0 0,-1 10 0 0 0,2-14 0 0 0,1 7 0 0 0,-2-9 0 0 0,1 0 0 0 0,-1 0 0 0 0,0-1 0 0 0,0 1 0 0 0,1 0 0 0 0,-1 0 0 0 0,0 0 0 0 0,1-1 0 0 0,-1 1 0 0 0,1 0 0 0 0,-1 0 0 0 0,1-1 0 0 0,0 1 0 0 0,-1 0 0 0 0,1-1 0 0 0,-1 1 0 0 0,1-1 0 0 0,1 1 0 0 0,0 1 0 0 0,8 7 0 0 0,2-2 0 0 0,-10-5 0 0 0,0-1 0 0 0,0 1 0 0 0,0 0 0 0 0,0-1 0 0 0,-1 1 0 0 0,1 0 0 0 0,0 0 0 0 0,-1 0 0 0 0,0 0 0 0 0,1 0 0 0 0,-1 1 0 0 0,0-1 0 0 0,0 0 0 0 0,0 0 0 0 0,-1 1 0 0 0,1-1 0 0 0,0 1 0 0 0,-1-1 0 0 0,0 1 0 0 0,1-1 0 0 0,-1 1 0 0 0,0-1 0 0 0,0 1 0 0 0,-1 3 0 0 0,-1-1 0 0 0,1 1 0 0 0,-1 0 0 0 0,-1 0 0 0 0,1-1 0 0 0,-1 1 0 0 0,0-1 0 0 0,-4 6 0 0 0,-14 24 0 0 0,14-24-133 0 0,6-10-563 0 0,-2 0-448 0 0,1 0-758 0 0,-2 0-4521 0 0,-1-1-1927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52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52 13823 0 0,'-2'-40'675'0'0,"2"40"-294"0"0,0 0-49 0 0,2-2 111 0 0,-1 0 0 0 0,1 0 1 0 0,-1 0-1 0 0,0 0 0 0 0,1 0 0 0 0,-1-1 0 0 0,0 1 0 0 0,1-3 0 0 0,4-13 1522 0 0,-4 11-1361 0 0,0 0 1 0 0,1 0-1 0 0,0 0 1 0 0,0 0-1 0 0,0 1 1 0 0,8-10-1 0 0,-7 10-541 0 0,0 0 1 0 0,-1 0-1 0 0,0 0 0 0 0,0-1 1 0 0,3-8-1 0 0,-3 7 356 0 0,0 1-1 0 0,0-1 1 0 0,8-11 0 0 0,-9 15-386 0 0,1 0 0 0 0,-1 0 0 0 0,0 0 0 0 0,2-6 0 0 0,-8 21-33 0 0,-49 147 0 0 0,44-130 0 0 0,6-22 0 0 0,1 1 0 0 0,-1 0 0 0 0,2 0 0 0 0,-1 1 0 0 0,1-1 0 0 0,0 0 0 0 0,0 0 0 0 0,1 13 0 0 0,1-16 0 0 0,-1-1 0 0 0,1 1 0 0 0,0 0 0 0 0,0-1 0 0 0,3 7 0 0 0,-3-8 0 0 0,1 1 0 0 0,11 0 0 0 0,-9-3 0 0 0,0 0 0 0 0,0-1 0 0 0,-1 0 0 0 0,1 1 0 0 0,0-1 0 0 0,0 0 0 0 0,-1-1 0 0 0,1 1 0 0 0,-1-1 0 0 0,0 0 0 0 0,1 1 0 0 0,3-4 0 0 0,7-5 0 0 0,16-14 0 0 0,-30 23 0 0 0,6-5 0 0 0,0 0 0 0 0,0-1 0 0 0,-1 0 0 0 0,5-8 0 0 0,10-12 0 0 0,-16 22 0 0 0,0 0 0 0 0,-1-1 0 0 0,0 1 0 0 0,0 0 0 0 0,0-1 0 0 0,-1 0 0 0 0,1 0 0 0 0,2-11 0 0 0,-3 11 0 0 0,11 50 0 0 0,-8-36 0 0 0,3-3 0 0 0,-4-4 0 0 0,0 0 0 0 0,0 0 0 0 0,1 0 0 0 0,-1 0 0 0 0,0-1 0 0 0,0 0 0 0 0,0 0 0 0 0,1 0 0 0 0,-1 0 0 0 0,0-1 0 0 0,0 0 0 0 0,1 0 0 0 0,-1 0 0 0 0,0 0 0 0 0,7-3 0 0 0,5-4 0 0 0,0 0 0 0 0,21-14 0 0 0,-27 15 0 0 0,-3 3 111 0 0,-1-1 0 0 0,0 0-1 0 0,0 0 1 0 0,0 0 0 0 0,-1 0 0 0 0,0-1-1 0 0,0 0 1 0 0,0 0 0 0 0,-1 0 0 0 0,0-1 0 0 0,0 0-1 0 0,4-8 1 0 0,-8 14 332 0 0,-1 2-426 0 0,1 0-1 0 0,-1 1 1 0 0,0-1 0 0 0,1 0 0 0 0,-1 1 0 0 0,1-1-1 0 0,-1 0 1 0 0,1 1 0 0 0,-1 1 0 0 0,0 2-20 0 0,-3 7 3 0 0,-1 6 0 0 0,-11 23 0 0 0,14-34 0 0 0,-1 1 0 0 0,1 0 0 0 0,0-1 0 0 0,-1 10 0 0 0,2-9 0 0 0,-1 0 0 0 0,0-1 0 0 0,0 1 0 0 0,-4 8 0 0 0,4-12 0 0 0,1 1 0 0 0,-1-1 0 0 0,1 1 0 0 0,-1 6 0 0 0,-1 6 0 0 0,3-17 0 0 0,-1 1 1 0 0,1-1-1 0 0,0 1 1 0 0,-1-1-1 0 0,1 1 1 0 0,0-1-1 0 0,0 1 0 0 0,0-1 1 0 0,0 1-1 0 0,-1-1 1 0 0,1 1-1 0 0,0-1 1 0 0,0 1-1 0 0,0-1 0 0 0,0 1 1 0 0,0-1-1 0 0,0 1 1 0 0,0 0-1 0 0,1-1 1 0 0,-1 1-1 0 0,0-1 0 0 0,0 1 1 0 0,0-1-1 0 0,0 1 1 0 0,1 0-1 0 0,4 8-75 0 0,-5-8-262 0 0,0-1-138 0 0,0 0-33 0 0,0 0 65 0 0,1 1 294 0 0,4 4-7 0 0,-4-3-569 0 0,-1-2-246 0 0,0 0-997 0 0,0 0-4020 0 0,0 0-1724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52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54 19351 0 0,'-28'-7'2308'0'0,"27"6"-1213"0"0,3-2-46 0 0,0 0 0 0 0,-1 0 0 0 0,1-1 1 0 0,-1 1-1 0 0,1-6 0 0 0,-2 9-1052 0 0,5-10 626 0 0,3 0-693 0 0,-7 9-267 0 0,-1 1-138 0 0,0 0-33 0 0,0 0-208 0 0,0 0-857 0 0,16 1-2411 0 0,-13 0 1937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54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483 13823 0 0,'0'0'315'0'0,"8"-4"426"0"0,-2-1-277 0 0,0-1-1 0 0,0 0 1 0 0,-1 0-1 0 0,0 0 0 0 0,0-1 1 0 0,-1 1-1 0 0,1-1 1 0 0,-2 0-1 0 0,1-1 0 0 0,-1 1 1 0 0,0-1-1 0 0,0 1 1 0 0,1-10-1 0 0,-3 14-230 0 0,-1 1 0 0 0,0-1-1 0 0,0 1 1 0 0,0-1 0 0 0,0 1 0 0 0,-1-1-1 0 0,1 1 1 0 0,-1-1 0 0 0,1 1-1 0 0,-3-5 1 0 0,3 6 279 0 0,-11-10 616 0 0,9 10-1128 0 0,1 0 0 0 0,0 0 0 0 0,0 0 0 0 0,-1 1 0 0 0,1-1 0 0 0,-1 1 0 0 0,1-1 0 0 0,0 1 0 0 0,-1-1 0 0 0,1 1 0 0 0,-1 0 0 0 0,1 0 0 0 0,-1 0 0 0 0,1 0 0 0 0,-1 0 0 0 0,1 0 0 0 0,-1 0 0 0 0,1 0 0 0 0,-1 0 0 0 0,1 1 0 0 0,0-1 0 0 0,-1 1 0 0 0,1-1 0 0 0,-2 2 0 0 0,-2 0 0 0 0,1 1 0 0 0,0-1 0 0 0,0 1 0 0 0,0 0 0 0 0,-3 4 0 0 0,5-5 0 0 0,-14 13 231 0 0,1 0-1 0 0,0 1 1 0 0,2 1-1 0 0,0 0 0 0 0,0 0 1 0 0,-14 31-1 0 0,20-35-431 0 0,4-7 66 0 0,-1 0-1 0 0,2-1 1 0 0,-1 1-1 0 0,1 0 0 0 0,0 0 1 0 0,0 1-1 0 0,0-1 0 0 0,1 0 1 0 0,-1 13-1 0 0,3-10 136 0 0,2-1 0 0 0,-1-7 0 0 0,0 1 0 0 0,-1-1 0 0 0,1 0 0 0 0,0 0 0 0 0,0 0 0 0 0,0 0 0 0 0,0 0 0 0 0,0 0 0 0 0,0 0 0 0 0,0-1 0 0 0,1 1 0 0 0,-1-1 0 0 0,0 1 0 0 0,0-1 0 0 0,0 0 0 0 0,1 0 0 0 0,-1 0 0 0 0,0 0 0 0 0,0 0 0 0 0,0-1 0 0 0,1 1 0 0 0,-1 0 0 0 0,0-1 0 0 0,0 0 0 0 0,3-1 0 0 0,2 0 0 0 0,0-1 0 0 0,0-1 0 0 0,0 1 0 0 0,-1-1 0 0 0,1-1 0 0 0,6-4 0 0 0,-1-4 332 0 0,1 0 0 0 0,-2-1 0 0 0,0 0 0 0 0,-1 0-1 0 0,16-30 1 0 0,-25 43-331 0 0,4-9-1 0 0,-5 10 0 0 0,0 1 0 0 0,0-1 0 0 0,0 0 0 0 0,0 0 0 0 0,0 0 0 0 0,0 0 0 0 0,0 0 0 0 0,0 1 0 0 0,0-1 0 0 0,0 0 0 0 0,0 0 0 0 0,1 0 0 0 0,-1 0 0 0 0,0 0 0 0 0,0 0 0 0 0,0 0 0 0 0,0 1 0 0 0,0-1 0 0 0,0 0 0 0 0,1 0 0 0 0,-1 0 0 0 0,0 0 0 0 0,0 0 0 0 0,0 0 0 0 0,0 0 0 0 0,1 0 0 0 0,-1 0 0 0 0,0 0 0 0 0,0 0 0 0 0,0 0 0 0 0,0 0 0 0 0,1 0 0 0 0,-1 0 0 0 0,0 0 0 0 0,0 0 0 0 0,0 0 0 0 0,0 0 0 0 0,0 0 0 0 0,1 0 0 0 0,-1 0 0 0 0,0 0 0 0 0,0 0 0 0 0,0 0 0 0 0,0-1 0 0 0,0 1 0 0 0,1 0 0 0 0,-1 0 0 0 0,0 0 0 0 0,0 0 0 0 0,0 0 0 0 0,0 0 0 0 0,0 0 0 0 0,0-1 0 0 0,0 1 0 0 0,0 0 0 0 0,1 0 0 0 0,-1 0 0 0 0,0 0 0 0 0,0 0 0 0 0,0-1 0 0 0,0 1 0 0 0,0 0 0 0 0,0 0 0 0 0,0 0 0 0 0,0 0 0 0 0,0-1 0 0 0,0 1 0 0 0,4 12 0 0 0,-4-12 0 0 0,5 27 0 0 0,-5-23 0 0 0,1 1 0 0 0,0-1 0 0 0,-1 1 0 0 0,2-1 0 0 0,-1 0 0 0 0,0 0 0 0 0,1 1 0 0 0,0-1 0 0 0,0 0 0 0 0,0 0 0 0 0,0 0 0 0 0,1-1 0 0 0,-1 1 0 0 0,1-1 0 0 0,0 1 0 0 0,0-1 0 0 0,7 6 0 0 0,-8-8-123 0 0,0 0-1 0 0,0 0 1 0 0,0 0-1 0 0,0 0 1 0 0,0 0-1 0 0,0 0 1 0 0,0 0-1 0 0,1-1 1 0 0,-1 1-1 0 0,0-1 1 0 0,0 0-1 0 0,1 1 1 0 0,-1-1-1 0 0,0 0 1 0 0,5-1-1 0 0,-5 1 123 0 0,-1 0 0 0 0,1 0-1 0 0,0 0 1 0 0,-1 0 0 0 0,1 0 0 0 0,-1-1 0 0 0,1 1-1 0 0,0-1 1 0 0,-1 1 0 0 0,1-1 0 0 0,-1 0-1 0 0,1 1 1 0 0,-1-1 0 0 0,2-1 0 0 0,3-2 3 0 0,2 0 59 0 0,1-1 0 0 0,-1-1 0 0 0,0 1 0 0 0,0-1 0 0 0,-1 0 0 0 0,0-1 0 0 0,0 0 0 0 0,-1 0 0 0 0,8-10 0 0 0,5-10 457 0 0,20-42 1 0 0,1 1-174 0 0,44-80-345 0 0,-65 110 0 0 0,56-105 0 0 0,-72 140 0 0 0,-3 7 0 0 0,-2 8 0 0 0,0-5 0 0 0,-141 375 0 0 0,123-341 0 0 0,13-30 0 0 0,1 0 0 0 0,1 0 0 0 0,0 0 0 0 0,1 1 0 0 0,0-1 0 0 0,0 1 0 0 0,-2 23 0 0 0,6-24 0 0 0,2-2 0 0 0,4-4-64 0 0,-4-5-52 0 0,0 0 0 0 0,0 1 0 0 0,0-1 0 0 0,0 0 0 0 0,0 0 0 0 0,1 0 0 0 0,-1 0 0 0 0,0-1 0 0 0,0 1 0 0 0,0 0 0 0 0,0-1 0 0 0,0 0 0 0 0,0 1 0 0 0,2-2 0 0 0,-3 1 24 0 0,3 0-174 0 0,0-1-1 0 0,-1 0 1 0 0,0 0-1 0 0,1 0 0 0 0,-1 0 1 0 0,0 0-1 0 0,0-1 1 0 0,0 0-1 0 0,-1 1 1 0 0,1-1-1 0 0,3-4 1 0 0,-2 0-656 0 0,0 1-1 0 0,0 0 1 0 0,-1-1 0 0 0,5-11 0 0 0,0-7-1125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54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7 13823 0 0,'0'0'630'0'0,"0"0"-13"0"0,0 2-393 0 0,0-1-14 0 0,-2 16-645 0 0,2-17 542 0 0,0 1 0 0 0,0 0 1 0 0,0-1-1 0 0,0 1 0 0 0,0-1 0 0 0,0 1 0 0 0,0 0 0 0 0,0-1 1 0 0,1 1-1 0 0,-1-1 0 0 0,0 1 0 0 0,0-1 0 0 0,1 1 0 0 0,-1-1 0 0 0,0 1 1 0 0,1-1-1 0 0,-1 1 0 0 0,0-1 0 0 0,1 1 0 0 0,-1-1 0 0 0,1 1 0 0 0,-1-1 1 0 0,1 0-1 0 0,-1 1 0 0 0,1-1 0 0 0,-1 0 0 0 0,1 1 0 0 0,0-1 1 0 0,7 2 341 0 0,0-1 1 0 0,1 0-1 0 0,-1-1 1 0 0,0 0 0 0 0,0 0-1 0 0,1-1 1 0 0,9-2-1 0 0,61-16 923 0 0,-58 13-1434 0 0,42-16-887 0 0,-30 8 438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57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354 15663 0 0,'0'0'356'0'0,"0"0"50"0"0,2-3 20 0 0,4-16 19 0 0,-5 15-287 0 0,0 0-1 0 0,0-1 1 0 0,0 1 0 0 0,1 0-1 0 0,3-6 1 0 0,-3 6 239 0 0,-1 0 1 0 0,1-1-1 0 0,-1 1 0 0 0,0-1 1 0 0,0 1-1 0 0,-1-1 1 0 0,1 0-1 0 0,-1 1 0 0 0,0-1 1 0 0,0 0-1 0 0,0 1 1 0 0,-1-1-1 0 0,0 1 1 0 0,0-1-1 0 0,0 1 0 0 0,0-1 1 0 0,-3-6-1 0 0,3 11-389 0 0,1-1-1 0 0,-1 1 1 0 0,1 0-1 0 0,0-1 1 0 0,-1 1 0 0 0,1 0-1 0 0,0 0 1 0 0,-1 0-1 0 0,1-1 1 0 0,-1 1 0 0 0,1 0-1 0 0,-1 0 1 0 0,1 0-1 0 0,-1 0 1 0 0,1 0 0 0 0,0 0-1 0 0,-1 0 1 0 0,1 0-1 0 0,-1 0 1 0 0,1 0 0 0 0,-1 0-1 0 0,1 0 1 0 0,-1 0-1 0 0,1 0 1 0 0,-1 0-1 0 0,0 1 1 0 0,-11 3 402 0 0,6-1-318 0 0,1 0 0 0 0,0 1-1 0 0,0 0 1 0 0,1-1 0 0 0,-1 2 0 0 0,1-1 0 0 0,-1 0 0 0 0,1 1 0 0 0,-5 7-1 0 0,0 3 138 0 0,0-1 0 0 0,-8 19 0 0 0,16-32-229 0 0,-27 65 0 0 0,25-59 0 0 0,1 1 0 0 0,0-1 0 0 0,0 1 0 0 0,0 0 0 0 0,1-1 0 0 0,1 1 0 0 0,-1 8 0 0 0,1-13 0 0 0,0-3 0 0 0,0 1 0 0 0,-1 0 0 0 0,1 0 0 0 0,0 0 0 0 0,0 0 0 0 0,0-1 0 0 0,1 1 0 0 0,-1 0 0 0 0,0 0 0 0 0,0 0 0 0 0,0-1 0 0 0,1 1 0 0 0,-1 0 0 0 0,0 0 0 0 0,1-1 0 0 0,-1 1 0 0 0,0 0 0 0 0,1-1 0 0 0,-1 1 0 0 0,1 0 0 0 0,0 0 0 0 0,6 6 0 0 0,-5-6-41 0 0,1 0-1 0 0,-1 0 1 0 0,0 0-1 0 0,1 0 1 0 0,-1 0-1 0 0,1-1 1 0 0,0 1-1 0 0,-1-1 1 0 0,1 0-1 0 0,-1 0 1 0 0,1 0-1 0 0,0 0 1 0 0,-1 0-1 0 0,1 0 1 0 0,-1-1-1 0 0,1 1 1 0 0,0-1-1 0 0,-1 0 1 0 0,1 0-1 0 0,-1 0 1 0 0,0 0-1 0 0,1 0 1 0 0,2-3-1 0 0,6-2-207 0 0,0-1 0 0 0,-1-1 0 0 0,14-11 0 0 0,0-6 648 0 0,-1 0-1 0 0,0-1 0 0 0,-2-1 1 0 0,25-43-1 0 0,-8 5-398 0 0,39-93 0 0 0,-62 116 0 0 0,-15 42 0 0 0,0 0 0 0 0,0 0 0 0 0,0 0 0 0 0,0 0 0 0 0,0 0 0 0 0,0 0 0 0 0,-1 0 0 0 0,1 0 0 0 0,0 0 0 0 0,0 0 0 0 0,0 0 0 0 0,0 0 0 0 0,0 0 0 0 0,-1 0 0 0 0,1 0 0 0 0,0 0 0 0 0,0 0 0 0 0,0 0 0 0 0,0 0 0 0 0,0 0 0 0 0,0 0 0 0 0,-1 0 0 0 0,1 0 0 0 0,0-1 0 0 0,0 1 0 0 0,0 0 0 0 0,0 0 0 0 0,0 0 0 0 0,0 0 0 0 0,0 0 0 0 0,0 0 0 0 0,0 0 0 0 0,0-1 0 0 0,0 1 0 0 0,0 0 0 0 0,-1 0 0 0 0,1 0 0 0 0,0 0 0 0 0,0 0 0 0 0,0-1 0 0 0,0 1 0 0 0,0 0 0 0 0,0 0 0 0 0,0 0 0 0 0,0 0 0 0 0,0 0 0 0 0,0 0 0 0 0,1-1 0 0 0,-1 1 0 0 0,0 0 0 0 0,0 0 0 0 0,-11 6 0 0 0,3 2 0 0 0,0 0 0 0 0,1 0 0 0 0,0 1 0 0 0,0 0 0 0 0,1 0 0 0 0,-7 13 0 0 0,-2 5 0 0 0,2 1 0 0 0,0 0 0 0 0,2 1 0 0 0,1 0 0 0 0,1 1 0 0 0,2 0 0 0 0,1 0 0 0 0,-4 42 0 0 0,10-66 0 0 0,0 0 0 0 0,0 0 0 0 0,1 0 0 0 0,-1 0 0 0 0,1 0 0 0 0,1 0 0 0 0,-1 0 0 0 0,1 0 0 0 0,0-1 0 0 0,4 8 0 0 0,-6-12 0 0 0,0 0 0 0 0,0-1 0 0 0,0 1 0 0 0,1 0 0 0 0,-1-1 0 0 0,0 1 0 0 0,1 0 0 0 0,-1-1 0 0 0,0 1 0 0 0,1 0 0 0 0,-1-1 0 0 0,1 1 0 0 0,-1-1 0 0 0,1 1 0 0 0,-1-1 0 0 0,1 1 0 0 0,0-1 0 0 0,-1 0 0 0 0,1 1 0 0 0,0-1 0 0 0,-1 1 0 0 0,1-1 0 0 0,0 0 0 0 0,-1 0 0 0 0,1 1 0 0 0,1-1 0 0 0,0 0 0 0 0,4 2 0 0 0,-1-1 0 0 0,1 0 0 0 0,0 0 0 0 0,-1-1 0 0 0,1 0 0 0 0,0 0 0 0 0,0 0 0 0 0,-1-1 0 0 0,1 1 0 0 0,-1-1 0 0 0,1-1 0 0 0,0 1 0 0 0,-1-1 0 0 0,0 0 0 0 0,1 0 0 0 0,-1-1 0 0 0,0 1 0 0 0,6-5 0 0 0,10-7 0 0 0,-1-1 0 0 0,33-31 0 0 0,-44 38 0 0 0,2-1 0 0 0,-2-1 0 0 0,0 1 0 0 0,0-2 0 0 0,0 1 0 0 0,-1-1 0 0 0,-1 0 0 0 0,0-1 0 0 0,-1 0 0 0 0,0 0 0 0 0,0 0 0 0 0,-2-1 0 0 0,1 0 0 0 0,-2 0 0 0 0,5-26 0 0 0,-8 38 0 0 0,0 1 0 0 0,0-1 0 0 0,0 1 0 0 0,0-1 0 0 0,0 1 0 0 0,0-1 0 0 0,0 1 0 0 0,-1 0 0 0 0,1-1 0 0 0,0 1 0 0 0,0-1 0 0 0,0 1 0 0 0,0-1 0 0 0,-1 1 0 0 0,1-1 0 0 0,0 1 0 0 0,-1 0 0 0 0,1-1 0 0 0,0 1 0 0 0,-1-1 0 0 0,1 1 0 0 0,0 0 0 0 0,-1-1 0 0 0,1 1 0 0 0,0 0 0 0 0,-1 0 0 0 0,1-1 0 0 0,-1 1 0 0 0,1 0 0 0 0,-1 0 0 0 0,1 0 0 0 0,-1 0 0 0 0,1-1 0 0 0,-1 1 0 0 0,1 0 0 0 0,-1 0 0 0 0,1 0 0 0 0,-1 0 0 0 0,1 0 0 0 0,-1 0 0 0 0,1 0 0 0 0,-1 0 0 0 0,1 1 0 0 0,-1-1 0 0 0,1 0 0 0 0,0 0 0 0 0,-1 0 0 0 0,0 1 0 0 0,1-1 0 0 0,-3 1 0 0 0,0 0 0 0 0,0 0 0 0 0,0 0 0 0 0,0 0 0 0 0,0 1 0 0 0,0 0 0 0 0,1-1 0 0 0,-1 1 0 0 0,1 0 0 0 0,-1 0 0 0 0,1 1 0 0 0,0-1 0 0 0,-1 0 0 0 0,1 1 0 0 0,1-1 0 0 0,-3 4 0 0 0,-3 6 0 0 0,0 0 0 0 0,-6 15 0 0 0,9-18 0 0 0,0 0 0 0 0,1 0 0 0 0,0 0 0 0 0,0 0 0 0 0,1 0 0 0 0,1 1 0 0 0,-1-1 0 0 0,2 0 0 0 0,-1 1 0 0 0,1 0 0 0 0,2 17 0 0 0,-1-23 0 0 0,4 11 0 0 0,-3-12 0 0 0,0-1 0 0 0,0 0 0 0 0,0 0 0 0 0,0 1 0 0 0,1-1 0 0 0,-1-1 0 0 0,4 3 0 0 0,-3-2 0 0 0,1 0 0 0 0,-1-1 0 0 0,0 0 0 0 0,1 0 0 0 0,-1 0 0 0 0,0 0 0 0 0,1 0 0 0 0,-1-1 0 0 0,1 0 0 0 0,-1 1 0 0 0,1-1 0 0 0,-1-1 0 0 0,1 1 0 0 0,0 0 0 0 0,-1-1 0 0 0,0 0 0 0 0,1 0 0 0 0,3-1 0 0 0,8-3 0 0 0,-1-1 0 0 0,24-13 0 0 0,-28 12 0 0 0,1 0 0 0 0,-1-1 0 0 0,0 0 0 0 0,-1-1 0 0 0,0 0 0 0 0,0 0 0 0 0,-1-1 0 0 0,9-13 0 0 0,4-9 0 0 0,24-49 0 0 0,-41 71 0 0 0,-4 9 0 0 0,-3 5 0 0 0,3-2 0 0 0,-1 0 0 0 0,0 1 0 0 0,1-1 0 0 0,0 0 0 0 0,-1 1 0 0 0,1-1 0 0 0,0 0 0 0 0,0 1 0 0 0,1 1 0 0 0,-1-1 0 0 0,0-1 0 0 0,1 1 0 0 0,-1-1 0 0 0,1 0 0 0 0,0 1 0 0 0,0-1 0 0 0,0 0 0 0 0,0 1 0 0 0,2 2 0 0 0,-3-4 0 0 0,1 0 0 0 0,-1 0 0 0 0,1 0 0 0 0,0 0 0 0 0,-1-1 0 0 0,1 1 0 0 0,0 0 0 0 0,0 0 0 0 0,0 0 0 0 0,-1-1 0 0 0,1 1 0 0 0,0-1 0 0 0,0 1 0 0 0,0-1 0 0 0,0 1 0 0 0,0-1 0 0 0,0 1 0 0 0,0-1 0 0 0,0 0 0 0 0,0 1 0 0 0,0-1 0 0 0,2 0 0 0 0,1 1 0 0 0,27 8 0 0 0,-28-8 0 0 0,12 5 0 0 0,-8-2 0 0 0,-6-3 0 0 0,0-1 0 0 0,0 1 0 0 0,0 0 0 0 0,0-1 0 0 0,0 1 0 0 0,-1 0 0 0 0,1-1 0 0 0,0 1 0 0 0,0 0 0 0 0,-1 0 0 0 0,1 0 0 0 0,-1 0 0 0 0,1 0 0 0 0,-1 0 0 0 0,1-1 0 0 0,-1 1 0 0 0,1 0 0 0 0,-1 1 0 0 0,0-1 0 0 0,0 0 0 0 0,1 0 0 0 0,-1 0 0 0 0,0 0 0 0 0,0 0 0 0 0,0 0 0 0 0,0 0 0 0 0,0 0 0 0 0,-1 2 0 0 0,1 1 0 0 0,-1 3 0 0 0,0 0 0 0 0,0 0 0 0 0,-1 0 0 0 0,1 0 0 0 0,-2 0 0 0 0,1 0 0 0 0,-7 12 0 0 0,5-11 0 0 0,0 0 0 0 0,1 1 0 0 0,0 0 0 0 0,-1 9 0 0 0,3-9 0 0 0,7-3 0 0 0,-4-6 0 0 0,0 1 0 0 0,0 0 0 0 0,1-1 0 0 0,-1 0 0 0 0,0 0 0 0 0,0 1 0 0 0,1-1 0 0 0,-1-1 0 0 0,0 1 0 0 0,0 0 0 0 0,1 0 0 0 0,-1-1 0 0 0,0 1 0 0 0,0-1 0 0 0,0 0 0 0 0,0 0 0 0 0,0 0 0 0 0,0 0 0 0 0,3-1 0 0 0,3-3 0 0 0,0 0 0 0 0,-1 0 0 0 0,9-8 0 0 0,-6 3 0 0 0,-1 0 0 0 0,15-20 0 0 0,-15 17 0 0 0,15-15 0 0 0,-19 22 0 0 0,0 0 0 0 0,-1 0 0 0 0,1-1 0 0 0,4-9 0 0 0,10-15 0 0 0,-16 27-1 0 0,10-13 38 0 0,15-26-1 0 0,-27 42 335 0 0,-1 1 117 0 0,0 11 396 0 0,0 0-1060 0 0,2 0 1 0 0,-1 0 0 0 0,2 0 0 0 0,-1 0 0 0 0,2 0-1 0 0,-1 0 1 0 0,7 11 0 0 0,4 16-182 0 0,-10-26 357 0 0,0 0 0 0 0,2 15 0 0 0,-6-23 0 0 0,1 0 0 0 0,-1 0 0 0 0,0 1 0 0 0,0-1 0 0 0,0 0 0 0 0,-1 0 0 0 0,0 0 0 0 0,0 1 0 0 0,0-1 0 0 0,-2 5 0 0 0,2-7 24 0 0,0 0 1 0 0,0 1-1 0 0,0-1 0 0 0,-1 0 0 0 0,1 0 1 0 0,-1 0-1 0 0,1 0 0 0 0,-1 0 0 0 0,0-1 1 0 0,0 1-1 0 0,1 0 0 0 0,-1-1 1 0 0,-1 1-1 0 0,1-1 0 0 0,0 0 0 0 0,0 0 1 0 0,0 0-1 0 0,-1 0 0 0 0,1 0 0 0 0,0 0 1 0 0,-1 0-1 0 0,1-1 0 0 0,-1 1 0 0 0,-4-1 1 0 0,5 0-147 0 0,-11-1-346 0 0,7-1 451 0 0,6 2 17 0 0,-1 0 0 0 0,1 0 0 0 0,0 0 0 0 0,-1-1 0 0 0,1 1 0 0 0,0 0 0 0 0,-1 0 0 0 0,1-1 0 0 0,0 1 0 0 0,-1 0 0 0 0,1-1 0 0 0,0 1 0 0 0,0 0 0 0 0,-1-1 0 0 0,1 1 0 0 0,0 0 0 0 0,0-1 0 0 0,0 1 0 0 0,0 0 0 0 0,-1-1 0 0 0,1 1 0 0 0,0-1 0 0 0,0 1 0 0 0,0 0 0 0 0,0-1 0 0 0,0 1 0 0 0,0-1 0 0 0,0 1 0 0 0,0 0 0 0 0,0-1 0 0 0,0 1 0 0 0,0-1 0 0 0,0 1 0 0 0,0 0 0 0 0,1-1 0 0 0,-1 1 0 0 0,0 0 0 0 0,0-1 0 0 0,0 1 0 0 0,1-1 0 0 0,-1 1 0 0 0,0-1 0 0 0,1 0 0 0 0,0-4 0 0 0,1 1 0 0 0,0-1 0 0 0,0 1 0 0 0,1 0 0 0 0,-1 0 0 0 0,1 0 0 0 0,0 0 0 0 0,0 0 0 0 0,0 0 0 0 0,0 1 0 0 0,1-1 0 0 0,-1 1 0 0 0,8-5 0 0 0,8-5 0 0 0,33-17 0 0 0,-39 23 0 0 0,21-11 0 0 0,1 1 0 0 0,52-16 0 0 0,-78 30 0 0 0,-1 3 0 0 0,0 5 0 0 0,-8-3 0 0 0,1-1 0 0 0,0 1 0 0 0,-1 0 0 0 0,1-1 0 0 0,-1 1 0 0 0,1 0 0 0 0,-1 0 0 0 0,0-1 0 0 0,0 1 0 0 0,0 0 0 0 0,0 0 0 0 0,0 0 0 0 0,0-1 0 0 0,0 1 0 0 0,0 0 0 0 0,-1 2 0 0 0,-11 30 0 0 0,9-24 0 0 0,-8 17 0 0 0,8-20 0 0 0,0 0 0 0 0,0 0 0 0 0,0 0 0 0 0,1 0 0 0 0,0 0 0 0 0,1 1 0 0 0,0-1 0 0 0,0 1 0 0 0,0-1 0 0 0,1 9 0 0 0,0-12 0 0 0,0-4 0 0 0,0 1 0 0 0,0 0 0 0 0,-1 0 0 0 0,1 0 0 0 0,1 0 0 0 0,-1 0 0 0 0,0 0 0 0 0,0 0 0 0 0,0 0 0 0 0,0 0 0 0 0,1 0 0 0 0,-1 0 0 0 0,0 0 0 0 0,1 0 0 0 0,-1-1 0 0 0,1 1 0 0 0,-1 0 0 0 0,1 1 0 0 0,5 5 0 0 0,4-2 0 0 0,-6-4 0 0 0,1-1 0 0 0,-1 0 0 0 0,1 1 0 0 0,-1-1 0 0 0,1-1 0 0 0,-1 1 0 0 0,1-1 0 0 0,-1 0 0 0 0,1 0 0 0 0,-1 0 0 0 0,0 0 0 0 0,1-1 0 0 0,-1 0 0 0 0,0 0 0 0 0,0 0 0 0 0,0 0 0 0 0,-1-1 0 0 0,1 1 0 0 0,0-1 0 0 0,-1 0 0 0 0,0 0 0 0 0,4-4 0 0 0,-1 0 0 0 0,0 0 0 0 0,0 0 0 0 0,-1-1 0 0 0,0 0 0 0 0,0 0 0 0 0,-1 0 0 0 0,0 0 0 0 0,-1-1 0 0 0,6-16 0 0 0,-6 10 0 0 0,-1 0 0 0 0,0 0 0 0 0,0 0 0 0 0,-2-20 0 0 0,-2 24 0 0 0,-1 3 0 0 0,-3 5 0 0 0,4 2 8 0 0,1 1-1 0 0,0 0 1 0 0,-1-1-1 0 0,1 1 1 0 0,0 0-1 0 0,-1 0 1 0 0,1 0-1 0 0,0 0 1 0 0,-1 1-1 0 0,1-1 1 0 0,0 0-1 0 0,-1 1 1 0 0,1-1-1 0 0,0 0 1 0 0,0 1-1 0 0,-1-1 1 0 0,1 1-1 0 0,-2 1 0 0 0,1 0 25 0 0,0 0 0 0 0,-1 0 0 0 0,1 0 0 0 0,0 0 0 0 0,1 0 0 0 0,-1 0 0 0 0,0 0 0 0 0,-2 6 0 0 0,3-6-22 0 0,-1 1-1 0 0,1-1 0 0 0,0 1 1 0 0,0-1-1 0 0,0 1 0 0 0,0 0 0 0 0,0-1 1 0 0,1 1-1 0 0,0 0 0 0 0,-1 0 0 0 0,1-1 1 0 0,0 1-1 0 0,0 0 0 0 0,0 0 1 0 0,1 0-1 0 0,-1-1 0 0 0,1 1 0 0 0,1 5 1 0 0,-1-7-452 0 0,0 0 293 0 0,0 1 148 0 0,1-1 0 0 0,-1 1 1 0 0,1-1-1 0 0,0 0 0 0 0,0 0 0 0 0,-1 0 0 0 0,1 0 0 0 0,0 0 1 0 0,0 0-1 0 0,0 0 0 0 0,0-1 0 0 0,0 1 0 0 0,0-1 0 0 0,1 1 1 0 0,-1-1-1 0 0,0 0 0 0 0,0 0 0 0 0,0 0 0 0 0,3 0 0 0 0,-1 0 2 0 0,14-2 226 0 0,-1 0 0 0 0,0 0 1 0 0,1-2-1 0 0,-1 0 0 0 0,19-8 0 0 0,33-8 386 0 0,-31 12-597 0 0,-28 6-16 0 0,-1 7 0 0 0,-7-4 0 0 0,-1 1 0 0 0,0 0 0 0 0,0-1 0 0 0,0 1 0 0 0,0 0 0 0 0,0 0 0 0 0,0 0 0 0 0,-1 0 0 0 0,1-1 0 0 0,-1 1 0 0 0,1 0 0 0 0,-1 0 0 0 0,0 0 0 0 0,1 1 0 0 0,-1-1 0 0 0,0 0 0 0 0,0 0 0 0 0,-1 0 0 0 0,1 2 0 0 0,-2 5 0 0 0,0 0 0 0 0,-6 16 0 0 0,6-19 0 0 0,1-2 0 0 0,0-1 0 0 0,-1 0 0 0 0,0 1 0 0 0,1-1 0 0 0,-4 4 0 0 0,1-1 0 0 0,0-1 0 0 0,1 1 0 0 0,0 0 0 0 0,-4 11 0 0 0,4-9 0 0 0,11-21 0 0 0,0 0 0 0 0,1 1 0 0 0,16-17 0 0 0,-8 11 0 0 0,-8 8 0 0 0,0 1 0 0 0,1 0 0 0 0,0 0 0 0 0,0 1 0 0 0,1 0 0 0 0,12-7 0 0 0,-13 11 0 0 0,2-2 0 0 0,0 0 0 0 0,18-5 0 0 0,-27 10 0 0 0,1 0 0 0 0,-1 1 0 0 0,0-1 0 0 0,0 1 0 0 0,0-1 0 0 0,0 1 0 0 0,1 0 0 0 0,-1 0 0 0 0,0 1 0 0 0,0-1 0 0 0,0 1 0 0 0,0-1 0 0 0,1 1 0 0 0,-1 0 0 0 0,5 3 0 0 0,-6-3 0 0 0,-1 1 0 0 0,1 0 0 0 0,0 1 0 0 0,-1-1 0 0 0,1 0 0 0 0,-1 0 0 0 0,0 1 0 0 0,0-1 0 0 0,0 0 0 0 0,0 1 0 0 0,0-1 0 0 0,0 5 0 0 0,1 3 293 0 0,0 1-1 0 0,-1-1 1 0 0,0 1-1 0 0,0-1 1 0 0,-2 1-1 0 0,-1 15 1 0 0,2-18-293 0 0,0 0-64 0 0,0-7-273 0 0,0-1-138 0 0,0 0-33 0 0,0 0 65 0 0,9-14 278 0 0,8-10 165 0 0,0 0 0 0 0,26-26 0 0 0,-33 40 0 0 0,0 1 0 0 0,0 0 0 0 0,1 1 0 0 0,0 0 0 0 0,1 0 0 0 0,0 1 0 0 0,14-6 0 0 0,-19 11 0 0 0,-1 0 0 0 0,1 0 0 0 0,0 1 0 0 0,0 0 0 0 0,-1 0 0 0 0,1 1 0 0 0,0 0 0 0 0,0 0 0 0 0,0 0 0 0 0,0 1 0 0 0,0 0 0 0 0,0 0 0 0 0,12 5 0 0 0,-17-6 0 0 0,-1 1 0 0 0,1-1 0 0 0,0 1 0 0 0,0 0 0 0 0,-1 0 0 0 0,1-1 0 0 0,0 1 0 0 0,-1 0 0 0 0,1 0 0 0 0,-1 1 0 0 0,1-1 0 0 0,1 2 0 0 0,1 1 0 0 0,-3-3 0 0 0,1 0 0 0 0,-1 0 0 0 0,0 0 0 0 0,0 0 0 0 0,1 1 0 0 0,-1-1 0 0 0,0 0 0 0 0,0 1 0 0 0,0-1 0 0 0,0 1 0 0 0,0-1 0 0 0,-1 1 0 0 0,1-1 0 0 0,0 1 0 0 0,-1-1 0 0 0,1 1 0 0 0,-1 0 0 0 0,1 1 0 0 0,0 3 0 0 0,21 54 0 0 0,-20-41 401 0 0,-2-19 74 0 0,0 8 459 0 0,0-7-8468 0 0,-2-8-1334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1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5 11975 0 0,'0'0'547'0'0,"0"0"-11"0"0,2-23 5408 0 0,6-23-676 0 0,-6 28-4713 0 0,1 1 0 0 0,1-1 0 0 0,0 1 0 0 0,2-1-1 0 0,11-26 1 0 0,-13 37-367 0 0,1 0-1 0 0,0 0 1 0 0,0 1 0 0 0,0 0-1 0 0,1 0 1 0 0,0 0 0 0 0,0 0-1 0 0,0 1 1 0 0,1 0-1 0 0,14-7 1 0 0,-19 10-188 0 0,1 1 0 0 0,0 0 0 0 0,0 0 0 0 0,0 1 0 0 0,0-1 0 0 0,0 1 0 0 0,3-1 0 0 0,5 2 0 0 0,-3 5 0 0 0,-6-4 0 0 0,0 1 0 0 0,0 1 0 0 0,0-1 0 0 0,0 0 0 0 0,-1 0 0 0 0,1 1 0 0 0,-1-1 0 0 0,0 1 0 0 0,0-1 0 0 0,0 1 0 0 0,-1 0 0 0 0,1-1 0 0 0,-1 1 0 0 0,0 0 0 0 0,0-1 0 0 0,0 5 0 0 0,-2 8 0 0 0,-1 0 0 0 0,-5 22 0 0 0,3-20 0 0 0,5-18 0 0 0,0 2 0 0 0,0-1 0 0 0,-1 1 0 0 0,1 0 0 0 0,-1-1 0 0 0,0 1 0 0 0,1 0 0 0 0,-1-1 0 0 0,-2 3 0 0 0,-3 1 0 0 0,1-9 0 0 0,5 3 0 0 0,-1 0 0 0 0,1 0 0 0 0,0 0 0 0 0,-1 0 0 0 0,1 0 0 0 0,0 0 0 0 0,0 0 0 0 0,0 0 0 0 0,0 0 0 0 0,0 0 0 0 0,0 0 0 0 0,0 0 0 0 0,1 0 0 0 0,-1 0 0 0 0,0 0 0 0 0,1-2 0 0 0,9-18 0 0 0,-6 13 0 0 0,1-3 0 0 0,1 0 0 0 0,1 0 0 0 0,0 0 0 0 0,0 1 0 0 0,1 0 0 0 0,1 0 0 0 0,-1 1 0 0 0,20-15 0 0 0,-20 18 0 0 0,0 0 0 0 0,0 0 0 0 0,1 1 0 0 0,0 0 0 0 0,0 0 0 0 0,0 1 0 0 0,1 1 0 0 0,0-1 0 0 0,-1 1 0 0 0,1 1 0 0 0,16-2 0 0 0,-23 4 0 0 0,0 0 0 0 0,1 0 0 0 0,-1 1 0 0 0,0-1 0 0 0,0 1 0 0 0,0 0 0 0 0,0 0 0 0 0,0 0 0 0 0,0 0 0 0 0,0 1 0 0 0,0-1 0 0 0,0 1 0 0 0,-1 0 0 0 0,1-1 0 0 0,0 1 0 0 0,-1 0 0 0 0,0 1 0 0 0,4 2 0 0 0,-3-1 0 0 0,0 0 0 0 0,0 0 0 0 0,0 0 0 0 0,0 0 0 0 0,-1 1 0 0 0,0-1 0 0 0,0 0 0 0 0,0 1 0 0 0,0 0 0 0 0,-1-1 0 0 0,2 8 0 0 0,-1-2 23 0 0,-1-5-49 0 0,0 0 0 0 0,-1 0 0 0 0,1 0 0 0 0,-1 0 0 0 0,-1 7 0 0 0,1-11-670 0 0,0-1-258 0 0,0 0-1694 0 0,0 0-6561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6:59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3823 0 0,'0'0'315'0'0,"0"0"45"0"0,0 0 21 0 0,0 0-49 0 0,2-2-220 0 0,6-6 39 0 0,-5 6 569 0 0,-3 2 249 0 0,0 0 45 0 0,5-8 1664 0 0,2-2-712 0 0,-5 7-1501 0 0,-1 0 0 0 0,1 1 1 0 0,0-1-1 0 0,0 1 0 0 0,0-1 0 0 0,0 1 0 0 0,1 0 0 0 0,4-4 0 0 0,-6 5 47 0 0,14-5 1616 0 0,-14 6-2127 0 0,0 0-1 0 0,0 1 1 0 0,0-1 0 0 0,0 0 0 0 0,0 0-1 0 0,0 1 1 0 0,0-1 0 0 0,0 1 0 0 0,0-1-1 0 0,0 1 1 0 0,0 0 0 0 0,0-1-1 0 0,0 1 1 0 0,0 0 0 0 0,0-1 0 0 0,-1 1-1 0 0,1 0 1 0 0,0 0 0 0 0,0 0-1 0 0,-1 0 1 0 0,1 0 0 0 0,-1 0 0 0 0,1 1-1 0 0,1 1-1 0 0,4 7 1 0 0,-1 0 0 0 0,0 0 0 0 0,-1 1 0 0 0,0 0 0 0 0,-1 0 0 0 0,2 11 0 0 0,6 19 0 0 0,8 14 0 0 0,63 178 0 0 0,-77-221 677 0 0,0 0 1 0 0,8 11-1 0 0,-9-16-661 0 0,2 0-16 0 0,-1 0 0 0 0,-1 0-64 0 0,-3-6-273 0 0,-1 3-471 0 0,0-1 99 0 0,-2-8 192 0 0,-3-33-2078 0 0,2 11-6207 0 0,2 17 1090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0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40 13823 0 0,'6'-12'1056'0'0,"2"-9"-553"0"0,-5 15 8554 0 0,-6 7-9015 0 0,1-1 0 0 0,0 1 0 0 0,-1 0-1 0 0,1 1 1 0 0,0-1 0 0 0,-1 0 0 0 0,1 1 0 0 0,0-1 0 0 0,0 1-1 0 0,0 0 1 0 0,0-1 0 0 0,-2 3 0 0 0,-24 30 457 0 0,17-19-414 0 0,-272 349 1963 0 0,278-356-3456 0 0,0 0-3122 0 0,7-14-754 0 0,2-3-1798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0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3823 0 0,'0'0'315'0'0,"0"0"45"0"0,0 0 21 0 0,0 0-49 0 0,9-5 174 0 0,-3 1 4116 0 0,-3 3-4335 0 0,0 0 0 0 0,0 1 1 0 0,0-1-1 0 0,0 1 0 0 0,0 0 0 0 0,0-1 0 0 0,0 1 0 0 0,0 1 0 0 0,0-1 1 0 0,0 0-1 0 0,0 1 0 0 0,0-1 0 0 0,4 2 0 0 0,5 1 305 0 0,104 17 96 0 0,-93-16-314 0 0,-15-3-107 0 0,1 1 0 0 0,-1-1 0 0 0,1-1 0 0 0,-1 0 0 0 0,16-1 0 0 0,-10-1-267 0 0,-9 2 0 0 0,1-1 0 0 0,-1 1 0 0 0,0-1 0 0 0,0-1 0 0 0,9-2 0 0 0,-7 0-64 0 0,-5 3-273 0 0,-2 1-138 0 0,0 0-1125 0 0,0 0-4590 0 0,0 0-1968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2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3 10135 0 0,'0'0'464'0'0,"2"0"-9"0"0,1 1-370 0 0,-2-1-64 0 0,1 0 0 0 0,-1 0 1 0 0,0 0-1 0 0,0 0 1 0 0,1 0-1 0 0,-1 0 1 0 0,0 0-1 0 0,0-1 1 0 0,1 1-1 0 0,-1 0 1 0 0,0-1-1 0 0,0 1 1 0 0,2-2-1 0 0,-3 2 121 0 0,1 0 0 0 0,-1-1 0 0 0,0 1 0 0 0,1-1 0 0 0,-1 1-1 0 0,0-1 1 0 0,1 1 0 0 0,-1-1 0 0 0,0 1 0 0 0,0-1 0 0 0,1 1-1 0 0,-1-1 1 0 0,0 1 0 0 0,0-1 0 0 0,0 0 0 0 0,0 1 0 0 0,0-1-1 0 0,0 1 1 0 0,0-1 0 0 0,0 0 0 0 0,1-6 2394 0 0,3-1-1465 0 0,0-1 0 0 0,1 0 0 0 0,0 1 0 0 0,12-15 0 0 0,-10 13-538 0 0,0 0-1 0 0,-1 0 1 0 0,7-14-1 0 0,-3 2-324 0 0,-3 7-24 0 0,-1-1 0 0 0,0 0 0 0 0,-1-1 0 0 0,6-27 0 0 0,-9 30 113 0 0,-1 10-71 0 0,-1 0 1 0 0,1 0-1 0 0,-1-1 1 0 0,0 1 0 0 0,0 0-1 0 0,-1-6 1 0 0,0 9-78 0 0,-1 1-148 0 0,1-1-1 0 0,0 1 1 0 0,0 0 0 0 0,0 0-1 0 0,0 0 1 0 0,-1 1 0 0 0,1-1-1 0 0,0 0 1 0 0,0 0 0 0 0,0 1-1 0 0,0-1 1 0 0,-1 0 0 0 0,1 1-1 0 0,0-1 1 0 0,0 1 0 0 0,0-1-1 0 0,0 1 1 0 0,0 0-1 0 0,0 0 1 0 0,0-1 0 0 0,1 1-1 0 0,-1 0 1 0 0,0 0 0 0 0,0 0-1 0 0,0 1 1 0 0,-2 1-2 0 0,-3 4 1 0 0,0 0 0 0 0,0 1 0 0 0,1 0 0 0 0,0 0 0 0 0,0 0 0 0 0,1 1 0 0 0,-7 17 0 0 0,6-9 0 0 0,0 0 0 0 0,1 0 0 0 0,-2 26 0 0 0,5-30 0 0 0,1 1 0 0 0,1-1 0 0 0,2 19 0 0 0,-2-28 0 0 0,1 5 0 0 0,11 6 0 0 0,-11-14 0 0 0,0 0 0 0 0,1 1 0 0 0,-1-1 0 0 0,0 0 0 0 0,0 0 0 0 0,1-1 0 0 0,-1 1 0 0 0,0 0 0 0 0,1-1 0 0 0,-1 1 0 0 0,1-1 0 0 0,-1 0 0 0 0,1 0 0 0 0,-1 0 0 0 0,1 0 0 0 0,-1 0 0 0 0,0 0 0 0 0,1-1 0 0 0,-1 1 0 0 0,1-1 0 0 0,-1 0 0 0 0,4-1 0 0 0,5-3 0 0 0,0 1 0 0 0,-1-2 0 0 0,14-8 0 0 0,-15 7 110 0 0,-1 1 0 0 0,0-1 0 0 0,0-1 1 0 0,-1 1-1 0 0,0-2 0 0 0,-1 1 0 0 0,1 0 0 0 0,9-19 0 0 0,1-7 417 0 0,14-38 0 0 0,-29 67-524 0 0,1-3-3 0 0,3-5 0 0 0,-1-1 0 0 0,-1 0 0 0 0,4-16 0 0 0,-7 21 0 0 0,-2 10 0 0 0,0 0 0 0 0,0 0 0 0 0,0 0 0 0 0,0 0 0 0 0,0 0 0 0 0,1 1 0 0 0,-1-1 0 0 0,0 0 0 0 0,1 1 0 0 0,-1-1 0 0 0,1 1 0 0 0,-1-1 0 0 0,1 0 0 0 0,0 1 0 0 0,0-1 0 0 0,-1 1 0 0 0,1-1 0 0 0,0 1 0 0 0,0-1 0 0 0,1 1 0 0 0,-1-1 0 0 0,0 1 0 0 0,0-1 0 0 0,1 0 0 0 0,-1 1 0 0 0,1-1 0 0 0,0 2 0 0 0,0 2 0 0 0,-1-3 0 0 0,1-1 0 0 0,-1 1 0 0 0,1 0 0 0 0,0-1 0 0 0,-1 1 0 0 0,1 0 0 0 0,0-1 0 0 0,0 1 0 0 0,0-1 0 0 0,0 1 0 0 0,0-1 0 0 0,0 0 0 0 0,0 1 0 0 0,1-1 0 0 0,-1 0 0 0 0,3 2 0 0 0,1 0-114 0 0,0 0 1 0 0,0 0-1 0 0,0 0 1 0 0,1-1-1 0 0,-1 0 0 0 0,1 0 1 0 0,-1 0-1 0 0,1-1 0 0 0,0 0 1 0 0,0 0-1 0 0,-1 0 1 0 0,1-1-1 0 0,10 0 0 0 0,-10 0 255 0 0,0 1 1 0 0,0 0-1 0 0,0 1 0 0 0,7 1 0 0 0,-12-2-641 0 0,0-1 524 0 0,-1 0 0 0 0,1 1 0 0 0,-1-1 1 0 0,1 0-1 0 0,0 1 0 0 0,-1-1 0 0 0,0 1 1 0 0,1-1-1 0 0,-1 1 0 0 0,1-1 0 0 0,-1 1 1 0 0,1-1-1 0 0,-1 1 0 0 0,0-1 0 0 0,0 1 0 0 0,1-1 1 0 0,-1 1-1 0 0,0 0 0 0 0,0-1 0 0 0,1 2 1 0 0,4 13 835 0 0,-4-12-858 0 0,-1 1 0 0 0,1-1 0 0 0,-1 1-1 0 0,0-1 1 0 0,0 1 0 0 0,0-1 0 0 0,-1 1 0 0 0,1-1-1 0 0,-1 1 1 0 0,-2 5 0 0 0,0-2-3 0 0,0 0 1 0 0,0 0-1 0 0,-1 0 0 0 0,0-1 1 0 0,-7 10-1 0 0,10-15 1 0 0,-6 9 0 0 0,0 2 0 0 0,-2 4 0 0 0,-8 3-2829 0 0,16-17 1838 0 0,1-2-29 0 0,0 0-72 0 0,0 0-285 0 0,0 0-126 0 0,2 0-29 0 0,6 0-4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4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1 17503 0 0,'0'0'399'0'0,"0"0"60"0"0,0 0 21 0 0,5-15 102 0 0,19-44 2939 0 0,20-39 22 0 0,-25 62-3238 0 0,42-73 518 0 0,-31 47-823 0 0,-3 7 0 0 0,-26 53 144 0 0,1-1 0 0 0,-1 1 0 0 0,1-1 0 0 0,-1 0 0 0 0,0 0 0 0 0,0 0 0 0 0,-1 0 0 0 0,1 0 0 0 0,0-3 0 0 0,-1 5 299 0 0,0 0-439 0 0,-1 1 0 0 0,1 0 0 0 0,0-1 0 0 0,0 1 0 0 0,0 0 0 0 0,0-1 0 0 0,0 1 0 0 0,0 0 0 0 0,-1 0 0 0 0,1-1 0 0 0,0 1 1 0 0,0 0-1 0 0,0 0 0 0 0,-1-1 0 0 0,1 1 0 0 0,0 0 0 0 0,0 0 0 0 0,-1 0 0 0 0,1 0 0 0 0,0-1 0 0 0,0 1 0 0 0,-1 0 0 0 0,1 0 0 0 0,0 0 0 0 0,-1 0 0 0 0,1 0 1 0 0,0 0-1 0 0,0 0 0 0 0,-1 0 0 0 0,1 0 0 0 0,0 0 0 0 0,-1 0 0 0 0,1 0 0 0 0,0 0 0 0 0,-1 0 0 0 0,1 0 0 0 0,0 0 0 0 0,0 0 0 0 0,-1 0 0 0 0,1 0 0 0 0,-1 0-5 0 0,0 0 1 0 0,1 0 0 0 0,-1 0 0 0 0,1 0 0 0 0,-1 0 0 0 0,0 0 0 0 0,1 0 0 0 0,-1 0 0 0 0,0 1 0 0 0,1-1 0 0 0,-1 0 0 0 0,1 0 0 0 0,-1 0 0 0 0,1 1 0 0 0,-1-1 0 0 0,0 0 0 0 0,1 0 0 0 0,-1 1 0 0 0,1-1 0 0 0,-1 1 0 0 0,1-1 0 0 0,0 0 0 0 0,-1 1 0 0 0,1-1 0 0 0,-1 1 0 0 0,1-1 0 0 0,0 1 0 0 0,-1 0 0 0 0,0 1 0 0 0,-4 4 0 0 0,0 0 0 0 0,0 0 0 0 0,1 0 0 0 0,0 1 0 0 0,-6 12 0 0 0,-13 39 0 0 0,12-29 0 0 0,-11 32 0 0 0,-29 121 0 0 0,48-165 0 0 0,-2 27 0 0 0,5-39 0 0 0,0 0 0 0 0,0 1 0 0 0,0-1 0 0 0,1 1 0 0 0,0-1 0 0 0,0 0 0 0 0,0 0 0 0 0,1 1 0 0 0,2 4 0 0 0,3 2 0 0 0,-3-10 0 0 0,-1-1 0 0 0,-1 0 0 0 0,1 0 0 0 0,-1 0 0 0 0,0 0 0 0 0,1 0 0 0 0,0-1 0 0 0,-1 1 0 0 0,1-1 0 0 0,-1 0 0 0 0,1 1 0 0 0,-1-1 0 0 0,1 0 0 0 0,0-1 0 0 0,-1 1 0 0 0,1 0 0 0 0,-1-1 0 0 0,5-1 0 0 0,4-1 0 0 0,-1-1 0 0 0,16-7 0 0 0,-19 7 0 0 0,1 0 0 0 0,-1 0 0 0 0,0-1 0 0 0,0 0 0 0 0,0-1 0 0 0,-1 1 0 0 0,0-1 0 0 0,0 0 0 0 0,0-1 0 0 0,-1 0 0 0 0,6-9 0 0 0,7-9 0 0 0,-2 3 0 0 0,-2 0 0 0 0,0-1 0 0 0,14-34 0 0 0,-20 40 0 0 0,-5 14 0 0 0,-1-1 0 0 0,-1 0 0 0 0,1 0 0 0 0,-1 1 0 0 0,1-1 0 0 0,-1 0 0 0 0,0 0 0 0 0,0-6 0 0 0,-1 10 0 0 0,0 0 0 0 0,0 0 0 0 0,0-1 0 0 0,0 1 0 0 0,0 0 0 0 0,0-1 0 0 0,0 1 0 0 0,0 0 0 0 0,0 0 0 0 0,0-1 0 0 0,0 1 0 0 0,0 0 0 0 0,0-1 0 0 0,0 1 0 0 0,0 0 0 0 0,0 0 0 0 0,0-1 0 0 0,0 1 0 0 0,0 0 0 0 0,-1 0 0 0 0,1-1 0 0 0,0 1 0 0 0,0 0 0 0 0,0 0 0 0 0,-1 0 0 0 0,1-1 0 0 0,0 1 0 0 0,0 0 0 0 0,0 0 0 0 0,-1 0 0 0 0,1-1 0 0 0,0 1 0 0 0,0 0 0 0 0,-1 0 0 0 0,1 0 0 0 0,0 0 0 0 0,-1 0 0 0 0,1 0 0 0 0,0 0 0 0 0,0 0 0 0 0,-1 0 0 0 0,1 0 0 0 0,0 0 0 0 0,-1 0 0 0 0,1 0 0 0 0,0 0 0 0 0,-1 0 0 0 0,-7 3 0 0 0,4-1 0 0 0,0 0 0 0 0,-1 0 0 0 0,1 1 0 0 0,0-1 0 0 0,0 1 0 0 0,1 0 0 0 0,-1 0 0 0 0,0 0 0 0 0,1 1 0 0 0,0-1 0 0 0,0 1 0 0 0,0 0 0 0 0,0-1 0 0 0,1 1 0 0 0,-5 8 0 0 0,7-11 0 0 0,0-1 0 0 0,-1 1 0 0 0,1-1 0 0 0,0 0 0 0 0,0 1 0 0 0,-1-1 0 0 0,1 1 0 0 0,0-1 0 0 0,0 1 0 0 0,0-1 0 0 0,0 1 0 0 0,0-1 0 0 0,0 0 0 0 0,0 1 0 0 0,0-1 0 0 0,0 1 0 0 0,0-1 0 0 0,0 1 0 0 0,0-1 0 0 0,0 1 0 0 0,0-1 0 0 0,0 1 0 0 0,0-1 0 0 0,0 1 0 0 0,1-1 0 0 0,-1 1 0 0 0,0-1 0 0 0,0 0 0 0 0,0 1 0 0 0,1-1 0 0 0,-1 1 0 0 0,0-1 0 0 0,1 0 0 0 0,-1 1 0 0 0,0-1 0 0 0,1 0 0 0 0,-1 0 0 0 0,1 1 0 0 0,0 0 0 0 0,2 1 0 0 0,0 1 0 0 0,0-1 0 0 0,0 0 0 0 0,0 0 0 0 0,1 0 0 0 0,-1 0 0 0 0,1 0 0 0 0,-1-1 0 0 0,1 0 0 0 0,0 0 0 0 0,0 0 0 0 0,-1 0 0 0 0,1 0 0 0 0,0-1 0 0 0,0 1 0 0 0,0-1 0 0 0,5-1 0 0 0,10 0 0 0 0,0-1 0 0 0,24-6 0 0 0,-22 4 0 0 0,0-1 0 0 0,19-1 0 0 0,-1 0 0 0 0,-26 6 0 0 0,-10 3 0 0 0,-2-2 0 0 0,0 1 0 0 0,1-1 0 0 0,-1 0 0 0 0,1 1 0 0 0,-1 0 0 0 0,1-1 0 0 0,-1 1 0 0 0,0 0 0 0 0,0 0 0 0 0,0-1 0 0 0,0 1 0 0 0,0 0 0 0 0,0 0 0 0 0,0 0 0 0 0,-1 0 0 0 0,1 0 0 0 0,-1 1 0 0 0,1-1 0 0 0,-1 0 0 0 0,0 0 0 0 0,0 0 0 0 0,0 0 0 0 0,0 0 0 0 0,0 1 0 0 0,-1 3 0 0 0,0 1 0 0 0,0 1 0 0 0,0-1 0 0 0,0 0 0 0 0,-1 1 0 0 0,0-1 0 0 0,0 0 0 0 0,-7 13 0 0 0,-6 18 0 0 0,13-51 0 0 0,4-12 0 0 0,2 8 0 0 0,1 0 0 0 0,1 1 0 0 0,0 0 0 0 0,1 0 0 0 0,1 1 0 0 0,0 0 0 0 0,11-15 0 0 0,-11 20 0 0 0,-2 5 0 0 0,-1 11 0 0 0,1 5-36 0 0,-2-2-144 0 0,0 0 1 0 0,1-1-1 0 0,0 0 0 0 0,0 1 0 0 0,10 9 0 0 0,-13-16 142 0 0,0 0 0 0 0,0 0 0 0 0,1-1 0 0 0,-1 1 0 0 0,1 0 0 0 0,-1-1-1 0 0,1 0 1 0 0,-1 1 0 0 0,1-1 0 0 0,0 0 0 0 0,0 0 0 0 0,0-1 0 0 0,-1 1-1 0 0,1 0 1 0 0,0-1 0 0 0,0 0 0 0 0,0 0 0 0 0,0 0 0 0 0,0 0 0 0 0,0 0-1 0 0,0 0 1 0 0,4-2 0 0 0,11-3 105 0 0,-1 0 0 0 0,0-1 0 0 0,-1-1 0 0 0,1 0 0 0 0,19-14-1 0 0,-10 4 1360 0 0,-19 12-1277 0 0,-7 4-133 0 0,-3 2-12 0 0,-4 6-8 0 0,-8 13 4 0 0,2 0 0 0 0,1 1 0 0 0,0 1 0 0 0,1 0 0 0 0,2 1 0 0 0,-13 42 0 0 0,22-62 0 0 0,-1-1 0 0 0,1 1 0 0 0,-1 0 0 0 0,1-1 0 0 0,0 1 0 0 0,0 0 0 0 0,0 0 0 0 0,1-1 0 0 0,0 5 0 0 0,-1-6 0 0 0,0 0 0 0 0,1 0 0 0 0,-1 0 0 0 0,0 0 0 0 0,1 1 0 0 0,-1-1 0 0 0,1 0 0 0 0,-1 0 0 0 0,1 0 0 0 0,-1 0 0 0 0,1-1 0 0 0,0 1 0 0 0,-1 0 0 0 0,1 0 0 0 0,0 0 0 0 0,0 0 0 0 0,0-1 0 0 0,-1 1 0 0 0,1 0 0 0 0,0-1 0 0 0,0 1 0 0 0,0-1 0 0 0,0 1 0 0 0,0-1 0 0 0,0 1 0 0 0,1-1 0 0 0,-1 0 0 0 0,0 1 0 0 0,0-1 0 0 0,0 0 0 0 0,1 0 0 0 0,1 1 0 0 0,2-1 0 0 0,0 1 0 0 0,-1-1 0 0 0,1 0 0 0 0,0 0 0 0 0,-1 0 0 0 0,1-1 0 0 0,-1 0 0 0 0,1 0 0 0 0,4-1 0 0 0,-6 1 0 0 0,0 0 0 0 0,0 0 0 0 0,0 0 0 0 0,0 0 0 0 0,-1-1 0 0 0,1 1 0 0 0,0-1 0 0 0,-1 0 0 0 0,1 0 0 0 0,-1 0 0 0 0,0 0 0 0 0,0 0 0 0 0,0 0 0 0 0,3-4 0 0 0,-2 1 0 0 0,0 1 0 0 0,1 0 0 0 0,0 0 0 0 0,0 0 0 0 0,6-5 0 0 0,-5 5 0 0 0,0 0 0 0 0,0-1 0 0 0,6-8 0 0 0,8-13 0 0 0,-3 5 0 0 0,18-33 0 0 0,-45 81 0 0 0,7-16 0 0 0,0 0 0 0 0,0-1 0 0 0,-10 15 0 0 0,12-22 0 0 0,0 1 0 0 0,1-1 0 0 0,-1 1 0 0 0,1 0 0 0 0,-1-1 0 0 0,1 1 0 0 0,0 0 0 0 0,1 0 0 0 0,-1 0 0 0 0,0 4 0 0 0,-1 9 0 0 0,1-15 0 0 0,1-1 0 0 0,0 1 0 0 0,0 0 0 0 0,0 0 0 0 0,0-1 0 0 0,0 1 0 0 0,1 0 0 0 0,-1-1 0 0 0,0 1 0 0 0,1 0 0 0 0,0-1 0 0 0,-1 1 0 0 0,1-1 0 0 0,0 1 0 0 0,1 1 0 0 0,-2-2 0 0 0,0-1 0 0 0,0 1 0 0 0,1 0 0 0 0,-1-1 0 0 0,0 1 0 0 0,1-1 0 0 0,-1 1 0 0 0,0-1 0 0 0,1 1 0 0 0,-1-1 0 0 0,1 0 0 0 0,-1 1 0 0 0,1-1 0 0 0,-1 1 0 0 0,1-1 0 0 0,-1 0 0 0 0,1 1 0 0 0,0-1 0 0 0,-1 0 0 0 0,1 0 0 0 0,-1 0 0 0 0,1 1 0 0 0,0-1 0 0 0,-1 0 0 0 0,1 0 0 0 0,0 0 0 0 0,-1 0 0 0 0,1 0 0 0 0,0 0 0 0 0,1 0 0 0 0,3 0 0 0 0,0 1 0 0 0,0-1 0 0 0,-1 0 0 0 0,1-1 0 0 0,0 1 0 0 0,0-1 0 0 0,-1 0 0 0 0,1 0 0 0 0,0 0 0 0 0,6-3 0 0 0,6-4 0 0 0,21-12 0 0 0,-30 16 0 0 0,4-3 0 0 0,-1 0 0 0 0,1-1 0 0 0,-2-1 0 0 0,1 0 0 0 0,-1 0 0 0 0,-1-1 0 0 0,1 0 0 0 0,-2-1 0 0 0,15-21 0 0 0,-4-3 0 0 0,-1-1 0 0 0,14-39 0 0 0,-32 74 0 0 0,43-102 72 0 0,-55 125 916 0 0,-9 23 0 0 0,-57 199-988 0 0,77-240-25 0 0,0 1-169 0 0,0 1 0 0 0,0-1 0 0 0,0 0-1 0 0,1 1 1 0 0,0-1 0 0 0,0 7 0 0 0,1-11 139 0 0,1 0-1 0 0,-1 0 1 0 0,0-1 0 0 0,1 1 0 0 0,-1 0-1 0 0,1-1 1 0 0,-1 1 0 0 0,0-1 0 0 0,1 1-1 0 0,1-1 1 0 0,0 0 55 0 0,-1 0 0 0 0,0 0 0 0 0,0-1 0 0 0,0 1 0 0 0,0-1 0 0 0,0 1 0 0 0,0-1 0 0 0,1 0 0 0 0,-2 0 0 0 0,1 0 0 0 0,0 0 0 0 0,3-2 0 0 0,23-20 0 0 0,-18 15 0 0 0,1-1 0 0 0,8-7 0 0 0,-1 1 0 0 0,2 1 0 0 0,0 1 0 0 0,36-18 0 0 0,-56 31 0 0 0,0 0 0 0 0,0 0 0 0 0,0 0 0 0 0,1 0 0 0 0,-1-1 0 0 0,0 1 0 0 0,0 0 0 0 0,0 0 0 0 0,0 0 0 0 0,1 0 0 0 0,-1 0 0 0 0,0 0 0 0 0,0 0 0 0 0,0 0 0 0 0,1 0 0 0 0,-1 0 0 0 0,0 0 0 0 0,0 0 0 0 0,0 0 0 0 0,1 0 0 0 0,-1 0 0 0 0,0 0 0 0 0,0 0 0 0 0,0 0 0 0 0,0 0 0 0 0,1 0 0 0 0,-1 0 0 0 0,0 0 0 0 0,0 0 0 0 0,0 0 0 0 0,1 0 0 0 0,-1 0 0 0 0,0 1 0 0 0,0-1 0 0 0,0 0 0 0 0,0 0 0 0 0,0 0 0 0 0,1 0 0 0 0,-1 0 0 0 0,0 1 0 0 0,0-1 0 0 0,0 0 0 0 0,0 0 0 0 0,0 0 0 0 0,0 0 0 0 0,0 1 0 0 0,0-1 0 0 0,0 0 0 0 0,0 0 0 0 0,1 0 0 0 0,-1 0 0 0 0,0 1 0 0 0,0-1 0 0 0,0 0 0 0 0,0 0 0 0 0,0 0 0 0 0,0 1 0 0 0,0-1 0 0 0,-1 0 0 0 0,1 0 0 0 0,0 0 0 0 0,0 1 0 0 0,0-1 0 0 0,0 0 0 0 0,0 0 0 0 0,0 1 0 0 0,-4 9 0 0 0,1-5 0 0 0,-1 0 0 0 0,0-1 0 0 0,0 1 0 0 0,0-1 0 0 0,0 0 0 0 0,-1 0 0 0 0,-7 6 0 0 0,-5 3 0 0 0,13-7 0 0 0,10-4 0 0 0,14 4 0 0 0,-19-5 0 0 0,1-1 0 0 0,-1 0 0 0 0,1 1 0 0 0,-1-1 0 0 0,0 1 0 0 0,1 0 0 0 0,-1-1 0 0 0,0 1 0 0 0,0 0 0 0 0,0 0 0 0 0,0 0 0 0 0,0 0 0 0 0,0 0 0 0 0,0 0 0 0 0,0 0 0 0 0,0 0 0 0 0,0 0 0 0 0,1 3 0 0 0,1 0 0 0 0,7 9 0 0 0,-6-7 0 0 0,0-1 0 0 0,1 0 0 0 0,-1 0 0 0 0,1 0 0 0 0,0 0 0 0 0,1-1 0 0 0,5 4 0 0 0,-9-7 0 0 0,-1 0 0 0 0,1 0 0 0 0,0 0 0 0 0,-1 0 0 0 0,1 0 0 0 0,0-1 0 0 0,0 1 0 0 0,-1-1 0 0 0,1 1 0 0 0,0-1 0 0 0,0 0 0 0 0,0 0 0 0 0,0 0 0 0 0,-1 0 0 0 0,1 0 0 0 0,0 0 0 0 0,3-1 0 0 0,2 0 0 0 0,1 0 0 0 0,-1 0 0 0 0,1-1 0 0 0,-1 0 0 0 0,1 0 0 0 0,-1-1 0 0 0,12-6 0 0 0,-1 0 0 0 0,22-17 0 0 0,-29 17 0 0 0,0 0 0 0 0,-1 0 0 0 0,0-1 0 0 0,-1 0 0 0 0,0-1 0 0 0,-1 0 0 0 0,0 0 0 0 0,-1-1 0 0 0,8-14 0 0 0,4-16 0 0 0,19-61 0 0 0,-35 95 0 0 0,14-40 5 0 0,-2 7 14 0 0,-2 0 1 0 0,8-45 0 0 0,-21 86-8 0 0,1-1 1 0 0,-1 1-1 0 0,0 0 1 0 0,0-1-1 0 0,0 1 1 0 0,0-1-1 0 0,0 1 0 0 0,1-1 1 0 0,-1 1-1 0 0,0-1 1 0 0,0 1-1 0 0,0 0 1 0 0,0-1-1 0 0,0 1 0 0 0,-1-1 1 0 0,1 1-1 0 0,0-1 1 0 0,0 1-1 0 0,0-1 1 0 0,0 1-1 0 0,0 0 0 0 0,-1-1 1 0 0,1 1-1 0 0,0-1 1 0 0,-1 1-1 0 0,-6 7 595 0 0,-10 24 373 0 0,16-29-962 0 0,-41 92-18 0 0,19-37 0 0 0,-27 82 0 0 0,24-62 0 0 0,10-37-296 0 0,9-23-66 0 0,0 1-1 0 0,-6 26 0 0 0,12-33-80 0 0,4-1 294 0 0,4-4 133 0 0,-4-5-45 0 0,-1 0 1 0 0,1 0-1 0 0,0-1 0 0 0,-1 1 1 0 0,1-1-1 0 0,0 1 0 0 0,0-1 0 0 0,0 0 1 0 0,-1 0-1 0 0,1 0 0 0 0,0-1 1 0 0,0 1-1 0 0,-1-1 0 0 0,1 1 0 0 0,0-1 1 0 0,-1 0-1 0 0,1 0 0 0 0,-1 0 1 0 0,1 0-1 0 0,2-3 0 0 0,23-15-2711 0 0,-7-2-5021 0 0,-10 9 81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15663 0 0,'-1'1'356'0'0,"0"-1"-236"0"0,0 1 1 0 0,0 0-1 0 0,0 0 0 0 0,0 0 0 0 0,0-1 0 0 0,0 1 1 0 0,0 0-1 0 0,1 0 0 0 0,-1 1 0 0 0,0-1 0 0 0,1 0 0 0 0,-1 0 1 0 0,0 2-1 0 0,1-2 0 0 0,0 0 0 0 0,0 0-1 0 0,0-1 1 0 0,1 1 0 0 0,-1 0 0 0 0,0-1 0 0 0,0 1 0 0 0,1 0 0 0 0,-1-1-1 0 0,1 1 1 0 0,-1 0 0 0 0,1-1 0 0 0,-1 1 0 0 0,1-1 0 0 0,-1 1 0 0 0,1-1-1 0 0,-1 1 1 0 0,1-1 0 0 0,0 1 0 0 0,-1-1 0 0 0,1 1 0 0 0,0-1 0 0 0,-1 0 0 0 0,1 0-1 0 0,0 1 1 0 0,0-1 0 0 0,-1 0 0 0 0,2 0 0 0 0,4 2 150 0 0,0 0 1 0 0,0-1 0 0 0,0 0-1 0 0,1 0 1 0 0,-1 0 0 0 0,0-1-1 0 0,9 0 1 0 0,2-2-704 0 0,24-4-1 0 0,-20 1-4991 0 0,1-2-1891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5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63 11975 0 0,'1'-8'576'0'0,"12"-16"115"0"0,-11 21-684 0 0,0 0-1 0 0,0 0 1 0 0,-1 0-1 0 0,1-1 0 0 0,-1 1 1 0 0,2-5-1 0 0,-2 4 588 0 0,1 0 0 0 0,0-1-1 0 0,0 1 1 0 0,0 0 0 0 0,0 0-1 0 0,0 1 1 0 0,6-7 0 0 0,3-6 1592 0 0,-5 3 1788 0 0,-6 13-2991 0 0,-2 7 324 0 0,-4 17-867 0 0,-11 24 0 0 0,3-7-192 0 0,-10 25-248 0 0,-42 81 0 0 0,48-111 0 0 0,9-18 0 0 0,-7 15 0 0 0,16-28 0 0 0,5-7 0 0 0,3-7 0 0 0,8-18 655 0 0,17-37-1 0 0,-1 1 85 0 0,-21 41-739 0 0,-8 16 0 0 0,-4 13 0 0 0,0-5 0 0 0,0 0 0 0 0,1 0 0 0 0,-1 0 0 0 0,1 0 0 0 0,-1 0 0 0 0,1 0 0 0 0,0 1 0 0 0,0 3 0 0 0,1-2 0 0 0,-1-3 0 0 0,0 0 0 0 0,0 0 0 0 0,0 0 0 0 0,0 0 0 0 0,0 0 0 0 0,0 0 0 0 0,0 0 0 0 0,0 0 0 0 0,1 0 0 0 0,-1 0 0 0 0,0-1 0 0 0,1 1 0 0 0,-1 0 0 0 0,1 0 0 0 0,-1 0 0 0 0,1 0 0 0 0,-1-1 0 0 0,1 1 0 0 0,0 0 0 0 0,-1-1 0 0 0,1 1 0 0 0,0 0 0 0 0,0-1 0 0 0,-1 1 0 0 0,3 0 0 0 0,-1 1 0 0 0,0-1 0 0 0,1 1 0 0 0,-1-1 0 0 0,1 0 0 0 0,-1 0 0 0 0,1 0 0 0 0,-1 0 0 0 0,1-1 0 0 0,0 1 0 0 0,-1 0 0 0 0,1-1 0 0 0,0 0 0 0 0,0 0 0 0 0,-1 0 0 0 0,1 0 0 0 0,5-1 0 0 0,4-1 0 0 0,1-1 0 0 0,13-5 0 0 0,-11 4 0 0 0,41-13 0 0 0,-1-3 0 0 0,64-32 0 0 0,-119 52 5 0 0,0 0 0 0 0,1-1 0 0 0,-1 1 0 0 0,0 0 0 0 0,0 0 0 0 0,0 0 0 0 0,1 0 0 0 0,-1 0 0 0 0,0 0 0 0 0,0-1 0 0 0,0 1 0 0 0,1 0 0 0 0,-1 0 0 0 0,0 0 0 0 0,0 0 1 0 0,0 0-1 0 0,1 0 0 0 0,-1 0 0 0 0,0 0 0 0 0,0 0 0 0 0,0 0 0 0 0,1 0 0 0 0,-1 0 0 0 0,0 0 0 0 0,0 0 0 0 0,1 1 0 0 0,-1-1 0 0 0,0 0 0 0 0,0 0 0 0 0,0 0 0 0 0,1 0 0 0 0,-1 0 0 0 0,0 0 0 0 0,0 0 0 0 0,0 1 0 0 0,0-1 0 0 0,1 0 0 0 0,-1 0 0 0 0,0 0 0 0 0,0 0 0 0 0,0 1 0 0 0,0-1 0 0 0,0 0 0 0 0,0 0 0 0 0,0 0 0 0 0,1 1 0 0 0,-1-1 0 0 0,0 0 0 0 0,0 0 1 0 0,0 0-1 0 0,0 1 0 0 0,0-1 0 0 0,0 0 0 0 0,0 0 0 0 0,0 0 0 0 0,0 1 0 0 0,0-1 0 0 0,-2 13 543 0 0,2-12-457 0 0,-15 48 293 0 0,9-33-136 0 0,-5 28 0 0 0,10-39-224 0 0,0 0 0 0 0,1 0-1 0 0,0 0 1 0 0,0 0 0 0 0,0 1-1 0 0,0-1 1 0 0,1 0 0 0 0,0 0-1 0 0,3 9 1 0 0,-4-12-41 0 0,1 0-1 0 0,0 0 1 0 0,0-1 0 0 0,0 1 0 0 0,0 0-1 0 0,0-1 1 0 0,0 1 0 0 0,0 0-1 0 0,0-1 1 0 0,1 1 0 0 0,-1-1 0 0 0,0 0-1 0 0,1 0 1 0 0,0 1 0 0 0,-1-1-1 0 0,1 0 1 0 0,3 1 0 0 0,-2-1-45 0 0,0 0-1 0 0,-1 0 1 0 0,1-1 0 0 0,0 1 0 0 0,0-1-1 0 0,0 0 1 0 0,0 1 0 0 0,1-2 0 0 0,-1 1-1 0 0,4-1 1 0 0,2-1-80 0 0,0 0-1 0 0,0-1 1 0 0,0 0 0 0 0,0-1 0 0 0,-1 0-1 0 0,12-7 1 0 0,8-8 337 0 0,-2-1-1 0 0,0-1 1 0 0,-1-1 0 0 0,-1-1-1 0 0,-1-2 1 0 0,-2 0 0 0 0,25-36-1 0 0,-26 29-184 0 0,30-66 1 0 0,4-39 293 0 0,-17 43-194 0 0,-27 65-110 0 0,-10 29 0 0 0,0 0 0 0 0,0-1 0 0 0,0 1 0 0 0,0 0 0 0 0,0-1 0 0 0,1 1 0 0 0,-1 0 0 0 0,0-1 0 0 0,0 1 0 0 0,0 0 0 0 0,0-1 0 0 0,0 1 0 0 0,0 0 0 0 0,0-1 0 0 0,0 1 0 0 0,0-1 0 0 0,0 1 0 0 0,0 0 0 0 0,0-1 0 0 0,-1 1 0 0 0,1 0 0 0 0,0-1 0 0 0,0 1 0 0 0,0 0 0 0 0,0 0 0 0 0,0-1 0 0 0,-1 1 0 0 0,1 0 0 0 0,0-1 0 0 0,0 1 0 0 0,-1 0 0 0 0,1 0 0 0 0,0-1 0 0 0,0 1 0 0 0,-1 0 0 0 0,1 0 0 0 0,0 0 0 0 0,-1 0 0 0 0,1-1 0 0 0,0 1 0 0 0,-1 0 0 0 0,1 0 0 0 0,0 0 0 0 0,-1 0 0 0 0,1 0 0 0 0,0 0 0 0 0,-1 0 0 0 0,1 0 0 0 0,0 0 0 0 0,-1 0 0 0 0,-10 3 0 0 0,8-1 0 0 0,1-1 0 0 0,-1 1 0 0 0,1 0 0 0 0,-1 0 0 0 0,1 1 0 0 0,0-1 0 0 0,0 0 0 0 0,0 1 0 0 0,1-1 0 0 0,-1 1 0 0 0,-1 3 0 0 0,-15 34 0 0 0,16-36 0 0 0,-74 152 0 0 0,41-90 0 0 0,12-22 0 0 0,2 1 0 0 0,-24 72 0 0 0,44-112-4 0 0,-1 1 0 0 0,1-1 1 0 0,1 0-1 0 0,-1 1 0 0 0,1-1 0 0 0,0 1 1 0 0,0-1-1 0 0,0 1 0 0 0,1-1 0 0 0,0 1 1 0 0,0-1-1 0 0,0 1 0 0 0,1-1 0 0 0,0 0 1 0 0,0 0-1 0 0,3 7 0 0 0,-4-11-94 0 0,0 0 0 0 0,0 0 1 0 0,0 0-1 0 0,1 0 0 0 0,-1-1 0 0 0,0 1 0 0 0,0 0 1 0 0,0 0-1 0 0,1-1 0 0 0,-1 1 0 0 0,0-1 0 0 0,1 1 0 0 0,-1-1 1 0 0,1 1-1 0 0,-1-1 0 0 0,3 0 0 0 0,22 1-167 0 0,-22-2 103 0 0,-1 0-1 0 0,1 0 1 0 0,-1 0 0 0 0,1-1-1 0 0,-1 1 1 0 0,0-1 0 0 0,0 0 0 0 0,0 0-1 0 0,0 0 1 0 0,4-4 0 0 0,16-15-9483 0 0,-12 11 1739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5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9351 0 0,'0'0'439'0'0,"0"0"62"0"0,0 0 33 0 0,0 0-65 0 0,0 0-169 0 0,0 0 442 0 0,0 0 229 0 0,0 0 42 0 0,0 0-59 0 0,0 0-289 0 0,9-5 907 0 0,-5 3-1242 0 0,-3 2-166 0 0,1-1 0 0 0,0 0 0 0 0,-1 0 0 0 0,0 1 0 0 0,1-1 0 0 0,-1 0 0 0 0,1 0 0 0 0,-1 0 1 0 0,0 0-1 0 0,2-3 0 0 0,3-2-348 0 0,-6 6 121 0 0,0 0 1 0 0,0 0-1 0 0,0 0 1 0 0,1-1 0 0 0,-1 1-1 0 0,0 0 1 0 0,0 0-1 0 0,0 0 1 0 0,1 0 0 0 0,-1 0-1 0 0,0 0 1 0 0,0-1-1 0 0,0 1 1 0 0,1 0-1 0 0,-1 0 1 0 0,0 0 0 0 0,0 0-1 0 0,1 0 1 0 0,-1 0-1 0 0,0 0 1 0 0,0 0-1 0 0,1 0 1 0 0,-1 0 0 0 0,0 0-1 0 0,0 0 1 0 0,1 0-1 0 0,-1 0 1 0 0,0 1 0 0 0,6-1-2130 0 0,2-2 659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7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19 11975 0 0,'0'0'267'0'0,"0"0"42"0"0,2-1 17 0 0,4-1-7 0 0,-1 0 0 0 0,1-1 0 0 0,0 0 0 0 0,-1 0 0 0 0,0-1 0 0 0,0 1 0 0 0,0-1 0 0 0,0 0 0 0 0,0 0 0 0 0,-1-1 0 0 0,0 0 0 0 0,0 1 0 0 0,4-8 0 0 0,-2 2 621 0 0,0 0 1 0 0,-1 0 0 0 0,0-1-1 0 0,-1 0 1 0 0,0 0 0 0 0,3-15-1 0 0,-5 16-366 0 0,-1 7-498 0 0,0 0 0 0 0,0 0 0 0 0,-1 0-1 0 0,1 0 1 0 0,-1 0 0 0 0,0 0 0 0 0,0 0 0 0 0,0-1 0 0 0,0 1 0 0 0,-1 0 0 0 0,1 0-1 0 0,-1 0 1 0 0,0 0 0 0 0,-2-6 0 0 0,3 9 295 0 0,-7-6 626 0 0,5 5-976 0 0,1 1-1 0 0,-1-1 1 0 0,0 1-1 0 0,1 0 1 0 0,-1-1 0 0 0,0 1-1 0 0,0 0 1 0 0,1 0-1 0 0,-1 0 1 0 0,0 0-1 0 0,1 1 1 0 0,-1-1 0 0 0,0 0-1 0 0,0 1 1 0 0,1-1-1 0 0,-1 1 1 0 0,0 0-1 0 0,1-1 1 0 0,-1 1 0 0 0,-1 1-1 0 0,-5 2 39 0 0,1 1-1 0 0,-12 9 1 0 0,6-2-59 0 0,0 0 0 0 0,2 2 0 0 0,-1-1 0 0 0,-13 23 0 0 0,-6 7 0 0 0,24-32 0 0 0,0 0 0 0 0,0 0 0 0 0,2 0 0 0 0,-1 1 0 0 0,1 0 0 0 0,1 1 0 0 0,0-1 0 0 0,1 1 0 0 0,-2 14 0 0 0,5-27 0 0 0,0 1 0 0 0,-1 0 0 0 0,1 0 0 0 0,0 0 0 0 0,0 0 0 0 0,0 0 0 0 0,0 0 0 0 0,0 0 0 0 0,0 0 0 0 0,0-1 0 0 0,0 1 0 0 0,0 0 0 0 0,0 0 0 0 0,1 0 0 0 0,-1 0 0 0 0,0 0 0 0 0,1 0 0 0 0,-1-1 0 0 0,1 1 0 0 0,-1 0 0 0 0,1 0 0 0 0,-1-1 0 0 0,1 1 0 0 0,-1 0 0 0 0,1 0 0 0 0,-1-1 0 0 0,1 1 0 0 0,1 0 0 0 0,0 1 0 0 0,6 2 0 0 0,1-3 44 0 0,-1-1 1 0 0,0 0-1 0 0,1-1 0 0 0,-1 1 0 0 0,0-2 1 0 0,1 1-1 0 0,-1-1 0 0 0,0 0 0 0 0,9-5 1 0 0,-3 1 155 0 0,-1-1 1 0 0,0-1 0 0 0,0 0-1 0 0,0 0 1 0 0,-1-2 0 0 0,-1 1-1 0 0,13-14 1 0 0,18-30-201 0 0,-17 22 0 0 0,-5-4 0 0 0,-20 35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1 0 0 0 0,-1 0 0 0 0,0 0 0 0 0,0 0 0 0 0,0 0 0 0 0,0 0 0 0 0,0 0 0 0 0,0 0 0 0 0,0-1 0 0 0,0 1 0 0 0,-1 8 0 0 0,-3 10 0 0 0,0-7 0 0 0,2 1 0 0 0,0 0 0 0 0,0 1 0 0 0,1-1 0 0 0,1 0 0 0 0,0 0 0 0 0,0 0 0 0 0,5 22 0 0 0,1-16 0 0 0,1-13 0 0 0,-4-3 0 0 0,-2-1 0 0 0,-1 0 0 0 0,0-1 0 0 0,1 0 0 0 0,-1 1 0 0 0,0-1 0 0 0,1 1 0 0 0,-1-1 0 0 0,1 0 0 0 0,-1 1 0 0 0,1-1 0 0 0,-1 0 0 0 0,1 0 0 0 0,-1 1 0 0 0,1-1 0 0 0,-1 0 0 0 0,1 0 0 0 0,0 0 0 0 0,-1 0 0 0 0,1 1 0 0 0,-1-1 0 0 0,1 0 0 0 0,-1 0 0 0 0,1 0 0 0 0,0 0 0 0 0,-1 0 0 0 0,1-1 0 0 0,-1 1 0 0 0,2 0 0 0 0,-1 0-233 0 0,0 0 0 0 0,1 0 0 0 0,-1 0 0 0 0,1 0 0 0 0,-1 0-1 0 0,1 0 1 0 0,-1-1 0 0 0,1 1 0 0 0,-1-1 0 0 0,0 1 0 0 0,1-1 0 0 0,-1 1 0 0 0,0-1 0 0 0,1 0-1 0 0,-1 1 1 0 0,0-1 0 0 0,0 0 0 0 0,0 0 0 0 0,1 0 0 0 0,-1 0 0 0 0,0 0 0 0 0,0 0 0 0 0,-1 0 0 0 0,1-1-1 0 0,0 1 1 0 0,0 0 0 0 0,0 0 0 0 0,-1-1 0 0 0,1 1 0 0 0,0-2 0 0 0,2-4-2839 0 0,2 0-5278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7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3 17503 0 0,'0'0'399'0'0,"0"0"60"0"0,0 0 21 0 0,0 0-59 0 0,0 0-136 0 0,0 0 457 0 0,0 0 228 0 0,0 0 43 0 0,0 0-59 0 0,0 0-289 0 0,0 0-121 0 0,0 0-28 0 0,-1 2-4 0 0,-4 12-264 0 0,2-6-10 0 0,0 1 0 0 0,0 0 0 0 0,1 0 0 0 0,0 0 0 0 0,1 0 0 0 0,0 0 0 0 0,0 12 0 0 0,1-19-238 0 0,-1-1 0 0 0,1 1 0 0 0,0-1 0 0 0,0 1 0 0 0,1-1 0 0 0,-1 1 0 0 0,0-1 0 0 0,0 1 0 0 0,1-1 0 0 0,-1 1 0 0 0,1-1 0 0 0,-1 1 0 0 0,1-1 0 0 0,0 1 0 0 0,0-1 0 0 0,1 2 0 0 0,0 0 0 0 0,-1-2 0 0 0,-1-1 0 0 0,0 1 0 0 0,0 0 0 0 0,1-1 1 0 0,-1 1-1 0 0,0-1 0 0 0,1 1 0 0 0,-1-1 0 0 0,1 1 0 0 0,-1-1 0 0 0,1 1 0 0 0,-1-1 0 0 0,1 1 1 0 0,-1-1-1 0 0,1 1 0 0 0,-1-1 0 0 0,1 0 0 0 0,0 1 0 0 0,-1-1 0 0 0,1 0 0 0 0,0 0 0 0 0,-1 1 0 0 0,1-1 1 0 0,0 0-1 0 0,0 0 0 0 0,1 0 69 0 0,2 2-4 0 0,0-1 0 0 0,0 0 0 0 0,0-1 1 0 0,0 1-1 0 0,0-1 0 0 0,0 0 0 0 0,0 0 0 0 0,0 0 0 0 0,0 0 0 0 0,0-1 0 0 0,0 1 1 0 0,0-1-1 0 0,0 0 0 0 0,0 0 0 0 0,5-3 0 0 0,-2 1 52 0 0,0 0 0 0 0,-1-1-1 0 0,0 0 1 0 0,1 0 0 0 0,-2 0 0 0 0,1-1-1 0 0,9-9 1 0 0,-13 10-49 0 0,0 1 0 0 0,0-1 0 0 0,-1 1 0 0 0,1-1 0 0 0,-1 0 0 0 0,0 1 0 0 0,0-1 1 0 0,0 0-1 0 0,-1 0 0 0 0,1 0 0 0 0,-1 0 0 0 0,0 0 0 0 0,0-7 0 0 0,1-17 419 0 0,0 28-499 0 0,-1-1 0 0 0,0 0 1 0 0,0 1-1 0 0,0-1 0 0 0,0 0 0 0 0,0 0 1 0 0,0 1-1 0 0,0-1 0 0 0,0 0 0 0 0,0 0 0 0 0,0 1 1 0 0,0-1-1 0 0,0 0 0 0 0,0 0 0 0 0,0 1 0 0 0,-1-1 1 0 0,1 0-1 0 0,0 1 0 0 0,-1-1 0 0 0,1 0 1 0 0,0 1-1 0 0,-1-1 0 0 0,0 0 0 0 0,0 0-65 0 0,0 1 0 0 0,-1-1-1 0 0,1 1 1 0 0,0-1 0 0 0,-1 1-1 0 0,1 0 1 0 0,-1 0 0 0 0,1 0-1 0 0,0 0 1 0 0,-1 0 0 0 0,1 0-1 0 0,-3 0 1 0 0,-9 1-734 0 0,-25 5-1 0 0,4 3-6945 0 0,9-1-1031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3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17 11975 0 0,'0'0'267'0'0,"0"0"42"0"0,0 0 17 0 0,0 0-28 0 0,6-6-186 0 0,8-6 140 0 0,-11 9-11 0 0,0 1 1 0 0,0-1 0 0 0,0 0 0 0 0,0 1 0 0 0,0-1-1 0 0,3-5 1 0 0,10-11 1140 0 0,-13 17-1123 0 0,-1 0 0 0 0,0-1 0 0 0,0 1 0 0 0,0 0 0 0 0,0 0 0 0 0,-1-1 0 0 0,1 1 0 0 0,-1-1 0 0 0,2-3 0 0 0,8-18 2045 0 0,-8 18-1997 0 0,0 1 0 0 0,-1-1 0 0 0,1 0-1 0 0,-2 0 1 0 0,1-1 0 0 0,0 1 0 0 0,0-10 0 0 0,-1-4 1282 0 0,-2 12-1570 0 0,-1 7-25 0 0,-1 0 10 0 0,-4-10 67 0 0,6 10 16 0 0,0 1-1 0 0,1-1 1 0 0,-1 1-1 0 0,1-1 1 0 0,-1 1-1 0 0,0 0 1 0 0,1-1-1 0 0,-1 1 0 0 0,0 0 1 0 0,0 0-1 0 0,1-1 1 0 0,-1 1-1 0 0,0 0 1 0 0,1 0-1 0 0,-1 0 1 0 0,0 0-1 0 0,0 0 1 0 0,1 0-1 0 0,-1 0 1 0 0,0 0-1 0 0,-1 1 1 0 0,0-1-14 0 0,-4 0-73 0 0,0 1 0 0 0,-1 0 0 0 0,1 0 0 0 0,0 1 0 0 0,0 0 0 0 0,0 0 0 0 0,0 0 0 0 0,0 0 0 0 0,1 1 0 0 0,-1 0 0 0 0,-9 8 0 0 0,5-3 0 0 0,0 1 0 0 0,1 0 0 0 0,0 1 0 0 0,-13 20 0 0 0,6-9 0 0 0,-27 43 0 0 0,37-55 0 0 0,1 0 0 0 0,0 1 0 0 0,1 0 0 0 0,0 0 0 0 0,-2 11 0 0 0,4-17 0 0 0,2-2 0 0 0,-1-1 0 0 0,1 1 0 0 0,0-1 0 0 0,-1 1 0 0 0,1-1 0 0 0,0 1 0 0 0,0-1 0 0 0,0 1 0 0 0,0-1 0 0 0,0 1 0 0 0,1-1 0 0 0,-1 1 0 0 0,0-1 0 0 0,1 1 0 0 0,-1-1 0 0 0,1 1 0 0 0,0 1 0 0 0,3 6 0 0 0,-4-9 0 0 0,0 1 0 0 0,1-1 0 0 0,-1 1 0 0 0,0-1 0 0 0,0 1 0 0 0,1-1 0 0 0,-1 1 0 0 0,0-1 0 0 0,1 1 0 0 0,-1-1 0 0 0,0 1 0 0 0,1-1 0 0 0,-1 0 0 0 0,0 1 0 0 0,1-1 0 0 0,-1 0 0 0 0,1 1 0 0 0,-1-1 0 0 0,1 0 0 0 0,-1 1 0 0 0,1-1 0 0 0,-1 0 0 0 0,1 0 0 0 0,-1 0 0 0 0,1 1 0 0 0,0-1 0 0 0,-1 0 0 0 0,1 0 0 0 0,1 0 0 0 0,2 1 0 0 0,0 0 0 0 0,0 0 0 0 0,1 0 0 0 0,-1-1 0 0 0,0 0 0 0 0,0 0 0 0 0,0 0 0 0 0,0 0 0 0 0,1-1 0 0 0,-1 1 0 0 0,0-1 0 0 0,0 0 0 0 0,0 0 0 0 0,0-1 0 0 0,4-1 0 0 0,9-5 0 0 0,32-18 0 0 0,-46 24 0 0 0,8-6 0 0 0,0-1 0 0 0,0 0 0 0 0,-1-1 0 0 0,0 0 0 0 0,-1 0 0 0 0,0-1 0 0 0,11-18 0 0 0,11-13 0 0 0,-25 35 0 0 0,-6 7 0 0 0,0 0 0 0 0,0-1 0 0 0,0 1 0 0 0,0 0 0 0 0,1 0 0 0 0,-1 0 0 0 0,0 0 0 0 0,0 0 0 0 0,0 0 0 0 0,0 0 0 0 0,0-1 0 0 0,0 1 0 0 0,0 0 0 0 0,0 0 0 0 0,0 0 0 0 0,0 0 0 0 0,0-1 0 0 0,0 1 0 0 0,0 0 0 0 0,0 0 0 0 0,0 0 0 0 0,0 0 0 0 0,0 0 0 0 0,0-1 0 0 0,0 1 0 0 0,0 0 0 0 0,0 0 0 0 0,0 0 0 0 0,0 0 0 0 0,0-1 0 0 0,0 1 0 0 0,0 0 0 0 0,0 0 0 0 0,0 0 0 0 0,0 0 0 0 0,0 0 0 0 0,0 0 0 0 0,0-1 0 0 0,0 1 0 0 0,-1 0 0 0 0,1 0 0 0 0,0 0 0 0 0,0 0 0 0 0,0 0 0 0 0,0 0 0 0 0,0 0 0 0 0,0-1 0 0 0,-1 1 0 0 0,1 0 0 0 0,0 0 0 0 0,0 0 0 0 0,0 0 0 0 0,0 0 0 0 0,0 0 0 0 0,-1 0 0 0 0,1 0 0 0 0,0 0 0 0 0,0 0 0 0 0,-1 0 0 0 0,-3 1 0 0 0,2 0 2 0 0,0 0 0 0 0,0 1 0 0 0,0-1 1 0 0,0 0-1 0 0,0 1 0 0 0,0-1 0 0 0,0 1 0 0 0,1 0 0 0 0,-1 0 0 0 0,1-1 0 0 0,-1 1 1 0 0,1 0-1 0 0,0 0 0 0 0,0 0 0 0 0,-2 4 0 0 0,-1 4 12 0 0,1 0 0 0 0,-4 14 1 0 0,2-4-20 0 0,2-11-8 0 0,2-6 12 0 0,0 1 1 0 0,0 0 0 0 0,0 0 0 0 0,0-1-1 0 0,1 1 1 0 0,-1 0 0 0 0,1 0 0 0 0,0 0 0 0 0,0 0-1 0 0,1 4 1 0 0,0 0-72 0 0,-1-6-299 0 0,0-2-117 0 0,2 1-21 0 0,1 2 23 0 0,0 0-1 0 0,0-1 1 0 0,0 1-1 0 0,0-1 0 0 0,0 1 1 0 0,1-1-1 0 0,-1-1 1 0 0,1 1-1 0 0,7 2 1 0 0,1 0-1049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8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35 11975 0 0,'0'0'267'0'0,"0"0"42"0"0,0 0 17 0 0,0 0-28 0 0,0 0-58 0 0,0 0 491 0 0,-4 9 2274 0 0,4-9-2941 0 0,-1 0 0 0 0,1 0 0 0 0,0 0-1 0 0,0 0 1 0 0,0 0 0 0 0,0 0 0 0 0,0 0 0 0 0,0 1-1 0 0,0-1 1 0 0,0 0 0 0 0,0 0 0 0 0,0 0 0 0 0,0 0-1 0 0,0 0 1 0 0,0 0 0 0 0,0 0 0 0 0,0 0 0 0 0,0 1-1 0 0,-1-1 1 0 0,1 0 0 0 0,0 0 0 0 0,0 0 0 0 0,0 0-1 0 0,0 0 1 0 0,0 0 0 0 0,1 0 0 0 0,-1 1-1 0 0,0-1 1 0 0,0 0 0 0 0,0 0 0 0 0,0 0 0 0 0,0 0-1 0 0,0 0 1 0 0,0 0 0 0 0,0 0 0 0 0,0 0 0 0 0,0 0-1 0 0,0 1 1 0 0,0-1 0 0 0,0 0 0 0 0,0 0 0 0 0,0 0-1 0 0,0 0 1 0 0,0 0 0 0 0,1 0 0 0 0,-1 0 0 0 0,0 0-1 0 0,0 0 1 0 0,0 0 0 0 0,0 0 0 0 0,0 0 0 0 0,0 0-1 0 0,0 0 1 0 0,0 0 0 0 0,1 0 0 0 0,-1 0 0 0 0,0 0-1 0 0,0 0 1 0 0,0 0 0 0 0,0 0 0 0 0,0 0 0 0 0,0 0-1 0 0,0 0 1 0 0,1 0 0 0 0,-1 0 0 0 0,0 0-1 0 0,0 0 1 0 0,0 0 0 0 0,14-4 1363 0 0,16-11-472 0 0,-23 10-695 0 0,0 0-1 0 0,0 0 1 0 0,-1-1 0 0 0,7-8-1 0 0,5-5 75 0 0,-5 5-128 0 0,0-2 0 0 0,-1 0-1 0 0,-1 0 1 0 0,0-1 0 0 0,-2-1-1 0 0,9-19 1 0 0,-16 34-151 0 0,-1 1 1 0 0,0-1-1 0 0,0 1 0 0 0,0-1 0 0 0,-1 1 1 0 0,1-1-1 0 0,-1 0 0 0 0,1 1 1 0 0,-1-1-1 0 0,0-3 0 0 0,0 6-55 0 0,0-1 0 0 0,0 1 0 0 0,0 0 0 0 0,0-1 0 0 0,0 1 0 0 0,0 0 0 0 0,0 0 0 0 0,0-1 0 0 0,0 1 0 0 0,0 0 0 0 0,0-1 0 0 0,0 1 0 0 0,0 0 0 0 0,0 0 0 0 0,0-1 0 0 0,0 1 0 0 0,-1 0 0 0 0,1 0 0 0 0,0-1 0 0 0,0 1 0 0 0,0 0 0 0 0,0 0 0 0 0,-1 0 0 0 0,1-1 0 0 0,0 1 0 0 0,0 0 0 0 0,-1 0 0 0 0,1 0 0 0 0,0 0 0 0 0,0-1 0 0 0,-1 1 0 0 0,1 0 0 0 0,0 0 0 0 0,0 0 0 0 0,-1 0 0 0 0,1 0 0 0 0,0 0 0 0 0,0 0 0 0 0,-1 0 0 0 0,1 0 0 0 0,0 0 0 0 0,-1 0 0 0 0,1 0 0 0 0,0 0 0 0 0,0 0 0 0 0,-1 0 0 0 0,1 0 0 0 0,0 0 0 0 0,-1 0 0 0 0,1 0 0 0 0,0 1 0 0 0,0-1 0 0 0,-1 0 0 0 0,1 0 0 0 0,0 0 0 0 0,0 0 0 0 0,-1 1 0 0 0,-6 2 0 0 0,-1 0 0 0 0,1 1 0 0 0,0 0 0 0 0,0 0 0 0 0,-11 9 0 0 0,-30 31 0 0 0,40-35 0 0 0,-1 0 0 0 0,2 1 0 0 0,-1 0 0 0 0,1 1 0 0 0,1 0 0 0 0,0 0 0 0 0,-5 14 0 0 0,1 2 0 0 0,-13 57 0 0 0,19-69 0 0 0,2-6 0 0 0,0-1 0 0 0,1 0 0 0 0,-1 1 0 0 0,2-1 0 0 0,-1 1 0 0 0,2 13 0 0 0,0 2 0 0 0,-1-24 0 0 0,0 1 0 0 0,0 0 0 0 0,-1-1 0 0 0,1 1 0 0 0,0 0 0 0 0,0-1 0 0 0,0 1 0 0 0,0 0 0 0 0,0-1 0 0 0,0 1 0 0 0,0 0 0 0 0,1-1 0 0 0,-1 1 0 0 0,0 0 0 0 0,0-1 0 0 0,0 1 0 0 0,1-1 0 0 0,-1 1 0 0 0,0 0 0 0 0,1-1 0 0 0,-1 1 0 0 0,0-1 0 0 0,1 1 0 0 0,-1-1 0 0 0,1 1 0 0 0,-1-1 0 0 0,1 1 0 0 0,-1-1 0 0 0,1 0 0 0 0,-1 1 0 0 0,1-1 0 0 0,-1 0 0 0 0,1 1 0 0 0,0-1 0 0 0,-1 0 0 0 0,1 0 0 0 0,-1 1 0 0 0,1-1 0 0 0,0 0 0 0 0,2 0 0 0 0,0 1 0 0 0,0 0 0 0 0,1 0 0 0 0,-1-1 0 0 0,0 1 0 0 0,1-1 0 0 0,-1 0 0 0 0,1 0 0 0 0,-1 0 0 0 0,1-1 0 0 0,-1 1 0 0 0,0-1 0 0 0,1 0 0 0 0,3-1 0 0 0,7-3 0 0 0,21-11 0 0 0,-35 16 0 0 0,22-11 0 0 0,0-2 0 0 0,-1 0 0 0 0,0-1 0 0 0,-1-1 0 0 0,-1-1 0 0 0,-1-1 0 0 0,0-1 0 0 0,-1 0 0 0 0,16-24 0 0 0,-17 18-3 0 0,17-36 1 0 0,-15 26 79 0 0,-16 29 123 0 0,-2 5-157 0 0,0 0 1 0 0,0 0-1 0 0,0 0 1 0 0,1 0-1 0 0,-1 0 1 0 0,0 0-1 0 0,0 0 1 0 0,0 0-1 0 0,0 0 1 0 0,0 0-1 0 0,0 0 1 0 0,0 0 0 0 0,0 0-1 0 0,0 0 1 0 0,0 0-1 0 0,0 0 1 0 0,0 0-1 0 0,-1 25 950 0 0,2-19-993 0 0,0-1 0 0 0,0 1 0 0 0,0-1 0 0 0,1 1 0 0 0,0-1 0 0 0,0 0 0 0 0,0 0 0 0 0,0 0 0 0 0,1 0 0 0 0,0 0 0 0 0,5 6 0 0 0,3 3 0 0 0,1-2 0 0 0,19 16 0 0 0,-29-25 0 0 0,3 0 0 0 0,-4-2 0 0 0,0 0 0 0 0,0 0 0 0 0,1 0 0 0 0,-1 1 0 0 0,0-1 0 0 0,0 0 0 0 0,0 1 0 0 0,0-1 0 0 0,-1 1 0 0 0,1-1 0 0 0,0 1 0 0 0,0 2 0 0 0,4 4 0 0 0,-3-6 0 0 0,-1 1 0 0 0,1 0 0 0 0,-1 0 0 0 0,0-1 0 0 0,0 1 0 0 0,0 0 0 0 0,0 0 0 0 0,0 0 0 0 0,-1 0 0 0 0,1 0 0 0 0,-1 0 0 0 0,0 0 0 0 0,0 4 0 0 0,0-5-64 0 0,-1 1 1 0 0,1 0-1 0 0,-1 0 0 0 0,0-1 0 0 0,0 1 1 0 0,0 0-1 0 0,0-1 0 0 0,0 1 0 0 0,0-1 1 0 0,-1 1-1 0 0,1-1 0 0 0,-1 0 1 0 0,0 1-1 0 0,0-1 0 0 0,0 0 0 0 0,0 0 1 0 0,0-1-1 0 0,0 1 0 0 0,0 0 0 0 0,-1-1 1 0 0,1 1-1 0 0,-1-1 0 0 0,1 1 1 0 0,-1-1-1 0 0,-4 1 0 0 0,2 0-116 0 0,-1 0 0 0 0,1 0-1 0 0,-1-1 1 0 0,0 0 0 0 0,1 0 0 0 0,-1 0-1 0 0,0-1 1 0 0,1 0 0 0 0,-1 0 0 0 0,0 0-1 0 0,-10-3 1 0 0,5 0-1944 0 0,0-2-3716 0 0,1 1-1872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09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389 13823 0 0,'0'-1'43'0'0,"-1"0"0"0"0,1-1 0 0 0,0 1 0 0 0,0 0 0 0 0,-1 0 0 0 0,1 0 0 0 0,0 0-1 0 0,0 0 1 0 0,0 0 0 0 0,1 0 0 0 0,-1 0 0 0 0,0 0 0 0 0,0 0 0 0 0,0 0 0 0 0,1 0 0 0 0,-1 0-1 0 0,0 0 1 0 0,2-2 0 0 0,12-16 481 0 0,-2 4-363 0 0,4-21-155 0 0,-12 27 282 0 0,-1 0 1 0 0,10-14-1 0 0,12-17 2012 0 0,-2-1 1 0 0,-1-1-1 0 0,25-72 0 0 0,-46 110-2217 0 0,-2 3-15 0 0,1 0 0 0 0,1 0 0 0 0,-1 0 0 0 0,0 0 0 0 0,0 0 0 0 0,0 1 0 0 0,0-1 0 0 0,1 0 0 0 0,-1 0 0 0 0,0 0 0 0 0,1 0 0 0 0,-1 0 0 0 0,1 0 0 0 0,0-1 0 0 0,-10 3 1033 0 0,4 3-1098 0 0,1 0-1 0 0,-1 0 1 0 0,1 0-1 0 0,0 0 1 0 0,0 1-1 0 0,1 0 1 0 0,-6 10-1 0 0,-19 41-6 0 0,27-54 4 0 0,-6 15 0 0 0,-23 42 0 0 0,16-29 0 0 0,0 1 0 0 0,2 0 0 0 0,-12 48 0 0 0,10-35 0 0 0,9-24 0 0 0,0 0 0 0 0,2 0 0 0 0,-3 26 0 0 0,6-35 0 0 0,3-2 0 0 0,-1-8 0 0 0,-1-1 0 0 0,0 1 0 0 0,1-1 0 0 0,-1 0 0 0 0,1 1 0 0 0,-1-1 0 0 0,1 0 0 0 0,-1 0 0 0 0,1 0 0 0 0,-1 0 0 0 0,4 0 0 0 0,-4 0 0 0 0,0 0 0 0 0,0-1 0 0 0,1 1 0 0 0,-1 0 0 0 0,0 0 0 0 0,0-1 0 0 0,1 1 0 0 0,-1-1 0 0 0,0 1 0 0 0,0-1 0 0 0,2 0 0 0 0,1-6 0 0 0,-3 5 0 0 0,0 0 0 0 0,-1 1 0 0 0,1-1 0 0 0,0 1 0 0 0,-1-1 0 0 0,1 1 0 0 0,-1-1 0 0 0,1 0 0 0 0,-1 1 0 0 0,0-1 0 0 0,1 1 0 0 0,-1-1 0 0 0,0 0 0 0 0,0 0 0 0 0,0 1 0 0 0,-1-1 0 0 0,1 0 0 0 0,-1-2 0 0 0,0-19 0 0 0,1 19 0 0 0,1 0 0 0 0,-1 0 0 0 0,0 1 0 0 0,0-1 0 0 0,-1 0 0 0 0,1 0 0 0 0,-1 0 0 0 0,0 0 0 0 0,0 0 0 0 0,0 1 0 0 0,0-1 0 0 0,-1 0 0 0 0,1 1 0 0 0,-1-1 0 0 0,0 1 0 0 0,0-1 0 0 0,0 1 0 0 0,-1 0 0 0 0,1 0 0 0 0,-4-3 0 0 0,-1-1 0 0 0,5 4 0 0 0,-1 0 0 0 0,1 1 0 0 0,-1-1 0 0 0,0 1 0 0 0,0-1 0 0 0,0 1 0 0 0,0 0 0 0 0,0 1 0 0 0,0-1 0 0 0,0 0 0 0 0,-1 1 0 0 0,-5-3 0 0 0,-29 0 0 0 0,27 6 0 0 0,5 0 0 0 0,4-1 0 0 0,0-1 0 0 0,0 1 0 0 0,0 0 0 0 0,0 0 0 0 0,0 0 0 0 0,0 0 0 0 0,0 0 0 0 0,1 0 0 0 0,-1 1 0 0 0,0-1 0 0 0,1 1 0 0 0,-1-1 0 0 0,1 1 0 0 0,-1-1 0 0 0,1 1 0 0 0,0 0 0 0 0,0 0 0 0 0,-1 0 0 0 0,0 2 0 0 0,2-3 0 0 0,-1 0 0 0 0,1 1 0 0 0,-1-1 0 0 0,1 0 0 0 0,-1 0 0 0 0,0 0 0 0 0,0 0 0 0 0,0 0 0 0 0,1 0 0 0 0,-1 0 0 0 0,-2 2 0 0 0,2-3 0 0 0,1 0 0 0 0,-1 1 0 0 0,0-1 0 0 0,1 1 0 0 0,-1-1 0 0 0,1 1 0 0 0,-1-1 0 0 0,1 1 0 0 0,-1-1 0 0 0,1 1 0 0 0,-1-1 0 0 0,1 1 0 0 0,0 0 0 0 0,-1-1 0 0 0,1 1 0 0 0,0 0 0 0 0,0-1 0 0 0,-1 1 0 0 0,1 0 0 0 0,0 0 0 0 0,0-1 0 0 0,0 1 0 0 0,0 0 0 0 0,0-1 0 0 0,0 1 0 0 0,0 0 0 0 0,0 0 0 0 0,0-1 0 0 0,0 1 0 0 0,0 0 0 0 0,1-1 0 0 0,-1 2 0 0 0,2 1 0 0 0,0 1 0 0 0,0-1 0 0 0,0 0 0 0 0,0 0 0 0 0,0-1 0 0 0,0 1 0 0 0,1 0 0 0 0,0-1 0 0 0,-1 0 0 0 0,1 1 0 0 0,0-1 0 0 0,0 0 0 0 0,0 0 0 0 0,0-1 0 0 0,1 1 0 0 0,-1-1 0 0 0,0 1 0 0 0,1-1 0 0 0,-1 0 0 0 0,1 0 0 0 0,-1-1 0 0 0,1 1 0 0 0,5-1 0 0 0,8 1 0 0 0,-1-2 0 0 0,1 0 0 0 0,30-6 0 0 0,-25 3 0 0 0,14-3 0 0 0,69-25 0 0 0,-30 8 0 0 0,-53 21 0 0 0,-21 3 10 0 0,0 0-1 0 0,1 0 1 0 0,-1 0-1 0 0,0 1 1 0 0,0-1 0 0 0,0 0-1 0 0,0 1 1 0 0,0-1-1 0 0,0 1 1 0 0,0-1-1 0 0,0 1 1 0 0,0-1 0 0 0,0 1-1 0 0,0 0 1 0 0,0 0-1 0 0,0-1 1 0 0,0 1 0 0 0,0 0-1 0 0,-1 0 1 0 0,1 0-1 0 0,0 0 1 0 0,-1 0-1 0 0,1 0 1 0 0,-1 0 0 0 0,1 0-1 0 0,-1 0 1 0 0,1 0-1 0 0,-1 0 1 0 0,0 0 0 0 0,1 1-1 0 0,-1-1 1 0 0,0 0-1 0 0,0 0 1 0 0,0 0-1 0 0,0 0 1 0 0,0 1 0 0 0,0-1-1 0 0,0 0 1 0 0,0 0-1 0 0,-1 2 1 0 0,1-2 40 0 0,-1 41 1410 0 0,1-29-1708 0 0,-1 0 0 0 0,1 0 1 0 0,-2 0-1 0 0,-4 19 0 0 0,5-24-83 0 0,-6 16 54 0 0,0-11 277 0 0,6-12 0 0 0,-9 5-231 0 0,7-7-516 0 0,3 1 438 0 0,-1 0-1140 0 0,1 0-72 0 0,0 0-14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10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21191 0 0,'0'0'464'0'0,"0"0"96"0"0,0 0 16 0 0,0 0 32 0 0,0 0-488 0 0,3-8-120 0 0,3 0 0 0 0,-1 1 0 0 0,-2 1 432 0 0,4-2 64 0 0,-1 2 16 0 0,2-2 0 0 0,0 1-1232 0 0,0 1-240 0 0,5-8-56 0 0,-10-1-8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11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00 10135 0 0,'0'0'231'0'0,"0"0"29"0"0,0 0 19 0 0,0 0 37 0 0,0 0 125 0 0,0 0 58 0 0,0 0 11 0 0,0 0 70 0 0,0 0 286 0 0,0 0 124 0 0,0 0 30 0 0,-2-1 4 0 0,0-1-597 0 0,-1 1-1 0 0,1-1 1 0 0,0 1-1 0 0,0-1 1 0 0,0 0-1 0 0,0 1 1 0 0,0-1 0 0 0,1 0-1 0 0,-1 0 1 0 0,-1-3-1 0 0,2 4 118 0 0,1-15 996 0 0,-1 4-1287 0 0,0 10-190 0 0,1 0 0 0 0,-1 0 0 0 0,1 0 0 0 0,0 0 0 0 0,0 0 0 0 0,0 0 0 0 0,0-1 0 0 0,0 1 0 0 0,0 0 0 0 0,0 0 1 0 0,1 0-1 0 0,-1 0 0 0 0,1 0 0 0 0,0 0 0 0 0,0 0 0 0 0,-1 0 0 0 0,1 0 0 0 0,0 0 0 0 0,0 1 0 0 0,1-1 0 0 0,1-2 0 0 0,22-24 449 0 0,1 2 0 0 0,1 0 0 0 0,44-30 0 0 0,-57 45-512 0 0,-10 7 0 0 0,1 0 0 0 0,1 1 0 0 0,-1-1 0 0 0,11-5 0 0 0,-6 8 0 0 0,-2 7 0 0 0,-6-3 0 0 0,1 0 0 0 0,-2 0 0 0 0,1 0 0 0 0,0 1 0 0 0,-1-1 0 0 0,1 1 0 0 0,-1-1 0 0 0,0 1 0 0 0,0-1 0 0 0,0 1 0 0 0,-1 0 0 0 0,1-1 0 0 0,-1 1 0 0 0,0 0 0 0 0,0 0 0 0 0,0-1 0 0 0,-1 5 0 0 0,-1 3 0 0 0,0 1 0 0 0,-1 0 0 0 0,0-1 0 0 0,-5 12 0 0 0,3-14 0 0 0,1 0 0 0 0,-1-1 0 0 0,-1 1 0 0 0,1-1 0 0 0,-15 14 0 0 0,75-69 0 0 0,37-37 0 0 0,-83 74 0 0 0,1 1 0 0 0,0 0 0 0 0,1 1 0 0 0,22-14 0 0 0,-32 22 0 0 0,-1 0 0 0 0,0-1 0 0 0,1 1 0 0 0,-1 0 0 0 0,1 0 0 0 0,0-1 0 0 0,-1 1 0 0 0,1 0 0 0 0,-1 0 0 0 0,1 0 0 0 0,-1 0 0 0 0,1 0 0 0 0,-1 0 0 0 0,1 0 0 0 0,0 0 0 0 0,-1 0 0 0 0,1 0 0 0 0,-1 0 0 0 0,1 0 0 0 0,-1 0 0 0 0,1 0 0 0 0,-1 1 0 0 0,1-1 0 0 0,-1 0 0 0 0,1 0 0 0 0,-1 1 0 0 0,1-1 0 0 0,-1 0 0 0 0,1 1 0 0 0,-1-1 0 0 0,1 0 0 0 0,-1 1 0 0 0,0-1 0 0 0,1 1 0 0 0,-1-1 0 0 0,0 0 0 0 0,1 1 0 0 0,-1-1 0 0 0,0 1 0 0 0,1-1 0 0 0,-1 1 0 0 0,0 0 0 0 0,1 0 0 0 0,0 2 0 0 0,1 0 0 0 0,-1 0 0 0 0,0 1 0 0 0,0-1 0 0 0,0 0 0 0 0,-1 0 0 0 0,1 1 0 0 0,-1-1 0 0 0,0 1 0 0 0,0-1 0 0 0,0 5 0 0 0,-5 37 0 0 0,4-38 0 0 0,-1 3 0 0 0,-1 1 0 0 0,1-1 0 0 0,-9 21 0 0 0,46-69 0 0 0,-16 10 0 0 0,1 0 0 0 0,2 1 0 0 0,0 1 0 0 0,45-39 0 0 0,-59 60 0 0 0,-8 5 0 0 0,0 0 0 0 0,0 0 0 0 0,1 0 0 0 0,-1 0 0 0 0,0-1 0 0 0,1 1 0 0 0,-1 0 0 0 0,0 0 0 0 0,1 0 0 0 0,-1 0 0 0 0,0 0 0 0 0,1 0 0 0 0,-1 0 0 0 0,0 0 0 0 0,1 0 0 0 0,-1 0 0 0 0,0 0 0 0 0,1 0 0 0 0,-1 0 0 0 0,0 0 0 0 0,1 0 0 0 0,-1 0 0 0 0,0 1 0 0 0,1-1 0 0 0,-1 0 0 0 0,0 0 0 0 0,0 0 0 0 0,1 0 0 0 0,-1 1 0 0 0,0-1 0 0 0,1 0 0 0 0,-1 0 0 0 0,0 1 0 0 0,0-1 0 0 0,0 0 0 0 0,1 0 0 0 0,-1 1 0 0 0,0-1 0 0 0,0 0 0 0 0,0 1 0 0 0,0-1 0 0 0,0 0 0 0 0,1 1 0 0 0,-1-1 0 0 0,0 0 0 0 0,0 1 0 0 0,0-1 0 0 0,0 0 0 0 0,0 1 0 0 0,0-1 0 0 0,0 0 0 0 0,0 1 0 0 0,1 4 0 0 0,-1 0 0 0 0,1 0 0 0 0,-1 0 0 0 0,0 11 0 0 0,0 2 0 0 0,0-6-134 0 0,-4 23 1 0 0,3-25-66 0 0,0 0 0 0 0,0 17 0 0 0,2-24 159 0 0,-1 1 0 0 0,1-1 0 0 0,-1 0 0 0 0,1 0 0 0 0,0 1 0 0 0,0-1 0 0 0,0 0 0 0 0,1 0 0 0 0,-1 0 0 0 0,1 0 0 0 0,0 0 0 0 0,2 2 0 0 0,-3-3-403 0 0,12 3 292 0 0,-12-5 150 0 0,0 1-1 0 0,1 0 1 0 0,-1 0-1 0 0,1-1 1 0 0,-1 1 0 0 0,1-1-1 0 0,0 0 1 0 0,-1 1-1 0 0,4-1 1 0 0,4 0 10 0 0,1-1 0 0 0,0-1 1 0 0,-1 0-1 0 0,1 0 0 0 0,-1 0 0 0 0,0-1 0 0 0,0-1 0 0 0,0 0 1 0 0,16-9-1 0 0,-9 3 68 0 0,1-1 1 0 0,-2-1-1 0 0,28-26 0 0 0,-36 30 37 0 0,-1-1 0 0 0,0 1-1 0 0,0-1 1 0 0,0 0 0 0 0,-1 0-1 0 0,-1-1 1 0 0,0 1-1 0 0,0-1 1 0 0,-1 0 0 0 0,0 0-1 0 0,0-1 1 0 0,-1 1-1 0 0,1-17 1 0 0,-3 27-114 0 0,0-1 0 0 0,0 1 0 0 0,0 0 0 0 0,0 0 0 0 0,0-1 0 0 0,0 1 0 0 0,0 0 0 0 0,0-1 0 0 0,0 1 0 0 0,0 0 0 0 0,0 0 0 0 0,0-1 0 0 0,0 1 0 0 0,0 0 0 0 0,0 0 0 0 0,0-1 0 0 0,0 1 0 0 0,0 0 0 0 0,0-1 0 0 0,0 1 0 0 0,0 0 0 0 0,0 0 0 0 0,-1 0 0 0 0,1-1 0 0 0,0 1 0 0 0,0 0 0 0 0,0 0 0 0 0,0-1 0 0 0,-1 1 0 0 0,1 0 0 0 0,0 0 0 0 0,0 0 0 0 0,-1 0 0 0 0,1-1 0 0 0,0 1 0 0 0,0 0 0 0 0,-1 0 0 0 0,1 0 0 0 0,0 0 0 0 0,0 0 0 0 0,-1 0 0 0 0,1 0 0 0 0,0 0 0 0 0,0 0 0 0 0,-1 0 0 0 0,1 0 0 0 0,0 0 0 0 0,0 0 0 0 0,-1 0 0 0 0,1 0 0 0 0,0 0 0 0 0,-1 0 0 0 0,1 0 0 0 0,-1 0 0 0 0,-8 5 0 0 0,5-2 0 0 0,-1 0 0 0 0,1 0 0 0 0,0 1 0 0 0,0-1 0 0 0,0 1 0 0 0,1 0 0 0 0,-1 0 0 0 0,1 1 0 0 0,0-1 0 0 0,0 0 0 0 0,-3 9 0 0 0,-3 7 0 0 0,-10 31 0 0 0,16-42 0 0 0,1-3 0 0 0,0 0 0 0 0,1 1 0 0 0,0-1 0 0 0,0 0 0 0 0,0 1 0 0 0,1-1 0 0 0,0 1 0 0 0,0-1 0 0 0,1 1 0 0 0,1 6 0 0 0,-2-11 0 0 0,1 0 0 0 0,-1 0 0 0 0,1 0 0 0 0,0 0 0 0 0,-1 0 0 0 0,1 0 0 0 0,0 0 0 0 0,1-1 0 0 0,-1 1 0 0 0,0 0 0 0 0,0-1 0 0 0,1 1 0 0 0,-1-1 0 0 0,1 1 0 0 0,-1-1 0 0 0,1 0 0 0 0,-1 1 0 0 0,1-1 0 0 0,0 0 0 0 0,0 0 0 0 0,0 0 0 0 0,-1-1 0 0 0,1 1 0 0 0,0 0 0 0 0,0-1 0 0 0,0 1 0 0 0,0-1 0 0 0,0 1 0 0 0,0-1 0 0 0,1 0 0 0 0,-1 0 0 0 0,0 0 0 0 0,0 0 0 0 0,0-1 0 0 0,3 0 0 0 0,6-1 0 0 0,-1 0 0 0 0,0-1 0 0 0,0-1 0 0 0,0 1 0 0 0,0-2 0 0 0,0 1 0 0 0,-1-2 0 0 0,0 1 0 0 0,0-1 0 0 0,-1 0 0 0 0,1-1 0 0 0,-1 0 0 0 0,-1 0 0 0 0,14-17 0 0 0,-4 3 0 0 0,-2-1 0 0 0,0-1 0 0 0,-2 0 0 0 0,19-43 0 0 0,-24 51 0 0 0,7-20 0 0 0,-13 33 0 0 0,1 6 0 0 0,2 13 0 0 0,-2-5 0 0 0,-3-9 0 0 0,1-2 0 0 0,-1 0 0 0 0,0 0 0 0 0,1 0 0 0 0,-1 0 0 0 0,1 0 0 0 0,-1 0 0 0 0,1 0 0 0 0,-1 0 0 0 0,1 0 0 0 0,0 0 0 0 0,-1 0 0 0 0,1-1 0 0 0,0 1 0 0 0,0 0 0 0 0,1 0 0 0 0,0 2 0 0 0,0-1 0 0 0,1 0 0 0 0,-1 1 0 0 0,1-1 0 0 0,-1-1 0 0 0,1 1 0 0 0,0 0 0 0 0,-1 0 0 0 0,1-1 0 0 0,0 0 0 0 0,4 2 0 0 0,1-1 0 0 0,1-1 0 0 0,-1 0 0 0 0,11 0 0 0 0,7 1 0 0 0,-17 0 0 0 0,-1 1 0 0 0,-3 5 0 0 0,-5-4 58 0 0,1-1-1 0 0,-1 0 1 0 0,0 0 0 0 0,0 1-1 0 0,0-1 1 0 0,0 0 0 0 0,-1 1-1 0 0,1-1 1 0 0,-1 0 0 0 0,0 0-1 0 0,0 0 1 0 0,-2 5-1 0 0,-21 39 992 0 0,20-40-964 0 0,-2 5-16 0 0,-2 2-31 0 0,1 0 0 0 0,-8 21 0 0 0,13-29-46 0 0,0 1-1 0 0,1 0 1 0 0,-1-1 0 0 0,1 1 0 0 0,1 0 0 0 0,-1 0 0 0 0,1-1-1 0 0,1 1 1 0 0,0 10 0 0 0,0-16-96 0 0,1 1 1 0 0,-1 0-1 0 0,0-1 0 0 0,0 1 1 0 0,1-1-1 0 0,-1 1 0 0 0,1-1 1 0 0,-1 0-1 0 0,1 0 0 0 0,-1 0 1 0 0,1 0-1 0 0,0 0 0 0 0,0 0 0 0 0,-1 0 1 0 0,1 0-1 0 0,3 0 0 0 0,0 0 128 0 0,0 0 0 0 0,0 0 0 0 0,0-1-1 0 0,-1 0 1 0 0,1 0 0 0 0,0 0-1 0 0,0-1 1 0 0,0 1 0 0 0,-1-1 0 0 0,1 0-1 0 0,8-4 1 0 0,5-2 692 0 0,27-15-1 0 0,-35 17-620 0 0,5-3-94 0 0,0 0 0 0 0,0-2 0 0 0,-1 1 0 0 0,0-2 0 0 0,-1 0 0 0 0,0 0 1 0 0,-1-1-1 0 0,0-1 0 0 0,-1 0 0 0 0,-1 0 0 0 0,0-1 0 0 0,0-1 0 0 0,-2 1 0 0 0,9-21 0 0 0,-10 21-8 0 0,-4 7 20 0 0,0-1 1 0 0,0 1-1 0 0,-1-1 0 0 0,0 0 0 0 0,2-15 0 0 0,-4 21 358 0 0,-2 3-330 0 0,-1-1 0 0 0,0 1 0 0 0,1-1 0 0 0,-1 1 0 0 0,0 0 0 0 0,1 0 0 0 0,-1 0 0 0 0,1 0 0 0 0,0 1 0 0 0,-1-1 0 0 0,1 1 0 0 0,0-1 0 0 0,0 1 0 0 0,0 0 0 0 0,0 0 0 0 0,0 0 0 0 0,0 0 0 0 0,1 0 0 0 0,-3 3 0 0 0,-4 6 211 0 0,1 1-1 0 0,-9 18 1 0 0,12-20-222 0 0,-5 7-30 0 0,-8 27 0 0 0,15-38 0 0 0,0 0 0 0 0,1-1 0 0 0,-1 1 0 0 0,2 0 0 0 0,-1 0 0 0 0,1 0 0 0 0,-1-1 0 0 0,2 1 0 0 0,0 8 0 0 0,0-11-26 0 0,0 0 1 0 0,0 0-1 0 0,0-1 0 0 0,1 1 1 0 0,-1 0-1 0 0,1 0 1 0 0,0-1-1 0 0,-1 1 0 0 0,1-1 1 0 0,1 0-1 0 0,-1 1 0 0 0,0-1 1 0 0,0 0-1 0 0,1 0 0 0 0,-1 0 1 0 0,1-1-1 0 0,0 1 1 0 0,-1-1-1 0 0,1 1 0 0 0,0-1 1 0 0,3 1-1 0 0,2 1-76 0 0,-1-1-1 0 0,0 0 1 0 0,0-1-1 0 0,1 1 1 0 0,-1-1-1 0 0,1-1 1 0 0,12 0-1 0 0,-15 0 56 0 0,0-1 1 0 0,0 0-1 0 0,-1-1 0 0 0,1 1 0 0 0,0-1 0 0 0,-1 0 1 0 0,1 0-1 0 0,-1 0 0 0 0,0-1 0 0 0,0 1 1 0 0,0-1-1 0 0,6-4 0 0 0,-6 2-93 0 0,-3 3-228 0 0,0 1 0 0 0,-1-1 0 0 0,1 1 0 0 0,0 0 0 0 0,-1-1 0 0 0,1 1 1 0 0,-1-1-1 0 0,1 0 0 0 0,-1 1 0 0 0,1-3 0 0 0,-2-2-5799 0 0,-4-2-2183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16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2 10135 0 0,'0'0'231'0'0,"0"0"29"0"0,1 1 19 0 0,2 2-142 0 0,5 3-8 0 0,17 1 37 0 0,-22-6 580 0 0,-3-1 232 0 0,0 0 40 0 0,-21 3 3078 0 0,15-10-1024 0 0,6 3-2705 0 0,0 0-1 0 0,1 0 0 0 0,0 1 1 0 0,0-1-1 0 0,0 0 1 0 0,1 0-1 0 0,-1 0 1 0 0,4-5-1 0 0,19-31 1133 0 0,-17 31-1056 0 0,69-115 758 0 0,49-72-343 0 0,-91 149-300 0 0,34-65 1 0 0,-60 95-559 0 0,-5 11 0 0 0,-6 12 0 0 0,-7 17 0 0 0,0 1 0 0 0,1 0 0 0 0,2 0 0 0 0,0 1 0 0 0,-5 42 0 0 0,13-56 0 0 0,-1-9 0 0 0,1-1 0 0 0,-1 0 0 0 0,1 0 0 0 0,-1 0 0 0 0,1 1 0 0 0,0-1 0 0 0,-1 0 0 0 0,1 0 0 0 0,0 0 0 0 0,0 0 0 0 0,0 0 0 0 0,-1 0 0 0 0,1 0 0 0 0,0 0 0 0 0,1-1 0 0 0,-1 1 0 0 0,0 0 0 0 0,2 1 0 0 0,-1-2 0 0 0,1 1 0 0 0,-1-1 0 0 0,0 1 0 0 0,0-1 0 0 0,1 0 0 0 0,-1 1 0 0 0,0-1 0 0 0,0 0 0 0 0,1-1 0 0 0,2 1 0 0 0,5-3 0 0 0,0 1 0 0 0,0-2 0 0 0,18-7 0 0 0,-19 7 0 0 0,6-3 0 0 0,-1 0 0 0 0,1-2 0 0 0,-2 1 0 0 0,1-2 0 0 0,-1 0 0 0 0,-1 0 0 0 0,14-15 0 0 0,-7 4 0 0 0,-2 0 0 0 0,0-1 0 0 0,20-34 0 0 0,-22 35 0 0 0,-19 28 141 0 0,0 1-1 0 0,1 1 1 0 0,0-1 0 0 0,-3 9-1 0 0,-10 46 320 0 0,15-56-636 0 0,0 0 0 0 0,0 0 1 0 0,1-1-1 0 0,-1 1 0 0 0,2 12 0 0 0,0-16 173 0 0,-1 0-1 0 0,1 1 0 0 0,0-1 0 0 0,0 0 1 0 0,0 1-1 0 0,0-1 0 0 0,1 0 0 0 0,-1 0 1 0 0,1 0-1 0 0,0 0 0 0 0,0-1 1 0 0,0 1-1 0 0,3 3 0 0 0,-4-5-26 0 0,0 1 0 0 0,0-1 0 0 0,1 0 0 0 0,-1 0 0 0 0,0 1 1 0 0,1-1-1 0 0,-1 0 0 0 0,1 0 0 0 0,-1 0 0 0 0,1-1 0 0 0,-1 1 0 0 0,1 0 0 0 0,0-1 0 0 0,0 1 0 0 0,-1 0 0 0 0,1-1 0 0 0,0 0 1 0 0,0 0-1 0 0,-1 1 0 0 0,1-1 0 0 0,0 0 0 0 0,0 0 0 0 0,2-1 0 0 0,1 1-183 0 0,9-2-1605 0 0,0-1-4717 0 0,1 0-2253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17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7 11975 0 0,'0'0'547'0'0,"0"0"-11"0"0,0 0-203 0 0,0 0 419 0 0,7-7 1234 0 0,69-82 6437 0 0,-47 57-7457 0 0,-1-1 0 0 0,38-58 0 0 0,6-40 139 0 0,8-13 3 0 0,-83 149-1108 0 0,0 0 0 0 0,-1 0 0 0 0,1 0 0 0 0,1 0 0 0 0,-1 0 0 0 0,1 1 0 0 0,0-1 0 0 0,0 1 0 0 0,1 0 0 0 0,-1-1 0 0 0,1 1 0 0 0,0 6 0 0 0,1-10 0 0 0,0 0 0 0 0,0 1 0 0 0,1-1 0 0 0,-1 0 0 0 0,1 1 0 0 0,-1-1 0 0 0,1 0 0 0 0,0 0 0 0 0,0 0 0 0 0,0 1 0 0 0,0-1 0 0 0,0 0 0 0 0,0 0 0 0 0,1 0 0 0 0,-1-1 0 0 0,1 1 0 0 0,0 0 0 0 0,-1-1 0 0 0,4 3 0 0 0,-2-1 0 0 0,4 2 0 0 0,1 0 0 0 0,0 0 0 0 0,0 0 0 0 0,0-1 0 0 0,0-1 0 0 0,15 6 0 0 0,14 5 0 0 0,2 3 0 0 0,-38-16 0 0 0,0-1 0 0 0,0 1 0 0 0,1-1 0 0 0,-1 1 0 0 0,0 0 0 0 0,0 0 0 0 0,0-1 0 0 0,0 1 0 0 0,0 0 0 0 0,0 0 0 0 0,0 0 0 0 0,0 0 0 0 0,-1 0 0 0 0,1 0 0 0 0,0 1 0 0 0,0 1 0 0 0,2 1 0 0 0,1 4 0 0 0,-3 1 0 0 0,-1-6 0 0 0,-1 1 0 0 0,0-1 0 0 0,0 0 0 0 0,0 0 0 0 0,-1 0 0 0 0,1-1 0 0 0,0 1 0 0 0,-1 0 0 0 0,0 0 0 0 0,0-1 0 0 0,0 1 0 0 0,0-1 0 0 0,0 0 0 0 0,0 1 0 0 0,-1-1 0 0 0,1 0 0 0 0,-1 0 0 0 0,1-1 0 0 0,-1 1 0 0 0,-3 1 0 0 0,-4 2 0 0 0,-1 0 0 0 0,1 0 0 0 0,-1-1 0 0 0,-13 3 0 0 0,-50 5-802 0 0,31-7 220 0 0,43-5 484 0 0,0 0 1 0 0,-1 0-1 0 0,1 0 1 0 0,0 0-1 0 0,0 0 0 0 0,-1 0 1 0 0,1 0-1 0 0,0 0 0 0 0,-1 0 1 0 0,1 0-1 0 0,0 0 1 0 0,0 0-1 0 0,-1 0 0 0 0,1-1 1 0 0,0 1-1 0 0,-1 0 0 0 0,1 0 1 0 0,0 0-1 0 0,0 0 1 0 0,-1-1-1 0 0,1 1 0 0 0,0 0 1 0 0,0 0-1 0 0,0 0 1 0 0,-1-1-1 0 0,1 1 0 0 0,0 0 1 0 0,0-1-1 0 0,0 1 0 0 0,0 0 1 0 0,0 0-1 0 0,0-1 1 0 0,-1 1-1 0 0,1 0 0 0 0,0-1 1 0 0,0 1-1 0 0,0 0 0 0 0,0 0 1 0 0,0-1-1 0 0,0 1 1 0 0,0 0-1 0 0,0-1 0 0 0,0 1 1 0 0,0 0-1 0 0,0-1 0 0 0,1 1 1 0 0,2-14-2743 0 0,5 4 251 0 0,3 0-4234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17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88 15663 0 0,'0'0'356'0'0,"0"0"50"0"0,0 0 20 0 0,0-1-42 0 0,-1-5-250 0 0,-1-17 2960 0 0,2 19-2453 0 0,0 0 0 0 0,-1 1 0 0 0,1-1 0 0 0,-1 1 0 0 0,0-1 0 0 0,-2-6 0 0 0,2 8-615 0 0,1 1-1 0 0,-1-1 1 0 0,1 1 0 0 0,-1 0 0 0 0,0-1 0 0 0,0 1-1 0 0,0-1 1 0 0,0 1 0 0 0,0 0 0 0 0,0 0 0 0 0,0 0-1 0 0,0-1 1 0 0,0 1 0 0 0,-1 0 0 0 0,1 0 0 0 0,0 1-1 0 0,-1-1 1 0 0,1 0 0 0 0,-1 0 0 0 0,-1 0 0 0 0,1 1 32 0 0,0-1 0 0 0,0 1 0 0 0,0 0 0 0 0,0 0 1 0 0,0 0-1 0 0,0 1 0 0 0,1-1 0 0 0,-1 0 0 0 0,0 1 1 0 0,0-1-1 0 0,0 1 0 0 0,0 0 0 0 0,0-1 0 0 0,-2 3 1 0 0,-5 3 190 0 0,0 0 0 0 0,0 1 0 0 0,0 0 1 0 0,-11 13-1 0 0,17-18-245 0 0,-14 15-4 0 0,-52 57 0 0 0,63-66 0 0 0,-1 1 0 0 0,1-1 0 0 0,1 1 0 0 0,0 1 0 0 0,0-1 0 0 0,1 1 0 0 0,-4 14 0 0 0,7-22 0 0 0,1 0 0 0 0,-1-1 0 0 0,1 1 0 0 0,0 0 0 0 0,0 0 0 0 0,0 0 0 0 0,0 0 0 0 0,0 0 0 0 0,0 0 0 0 0,0 0 0 0 0,1 0 0 0 0,-1 0 0 0 0,2 3 0 0 0,3 2 0 0 0,-2-5 0 0 0,-1-1 0 0 0,1 0 0 0 0,-1-1 0 0 0,1 1 0 0 0,-1 0 0 0 0,1-1 0 0 0,-1 1 0 0 0,1-1 0 0 0,0 0 0 0 0,-1 0 0 0 0,1 0 0 0 0,0 0 0 0 0,-1-1 0 0 0,4 0 0 0 0,0 0 0 0 0,1 0 0 0 0,-1-1 0 0 0,0 0 0 0 0,11-4 0 0 0,-1-2 0 0 0,-1 0 0 0 0,0 0 0 0 0,0-1 0 0 0,-1-1 0 0 0,0-1 0 0 0,0 0 0 0 0,20-22 0 0 0,-5-4 72 0 0,-28 35 299 0 0,-1 2 117 0 0,0 0 21 0 0,0 0-134 0 0,0 0-577 0 0,0 0-248 0 0,-5 7-492 0 0,-4 6 434 0 0,-26 36 278 0 0,15-28-2736 0 0,-3-5-4773 0 0,21-15 657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17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89 17503 0 0,'-14'5'1872'0'0,"-2"-1"-1765"0"0,14-4 274 0 0,2 0 110 0 0,0 0 18 0 0,0 0 3 0 0,18 9 1024 0 0,-17-8-1441 0 0,0-1 1 0 0,1 1-1 0 0,-1-1 0 0 0,1 0 0 0 0,-1 0 0 0 0,1 0 0 0 0,-1 0 1 0 0,1 0-1 0 0,-1 0 0 0 0,1 0 0 0 0,-1 0 0 0 0,1 0 0 0 0,-1-1 1 0 0,1 1-1 0 0,-1-1 0 0 0,0 1 0 0 0,1-1 0 0 0,-1 0 0 0 0,0 1 1 0 0,1-1-1 0 0,1-1 0 0 0,0-2 34 0 0,1 1-1 0 0,-1 0 1 0 0,-1-1 0 0 0,1 0 0 0 0,3-5-1 0 0,3-3 105 0 0,-9 10-182 0 0,1 1 0 0 0,-1-1 0 0 0,1 1 0 0 0,-1 0 0 0 0,1-1 0 0 0,-1 1 0 0 0,0-1 0 0 0,0 1 0 0 0,0-1 0 0 0,0 1 0 0 0,0-1 0 0 0,0 1 0 0 0,0-1 0 0 0,0 1 0 0 0,0-1 0 0 0,-1 1 0 0 0,0-2 0 0 0,1 0 48 0 0,-1 0-1 0 0,-1-1 0 0 0,1 1 0 0 0,0 0 0 0 0,-1 0 0 0 0,-1-3 0 0 0,-2 1-98 0 0,4 4 0 0 0,1 1 0 0 0,0 0 0 0 0,0-1 0 0 0,-1 1 0 0 0,1 0 0 0 0,0 0 0 0 0,-1-1 0 0 0,1 1 0 0 0,0 0 0 0 0,-1 0 0 0 0,1-1 0 0 0,0 1 0 0 0,-1 0 0 0 0,1 0 0 0 0,-1 0 0 0 0,1 0 0 0 0,0 0 0 0 0,-1 0 0 0 0,1-1 0 0 0,-1 1 0 0 0,1 0 0 0 0,0 0 0 0 0,-1 0 0 0 0,1 0 0 0 0,-1 1 0 0 0,1-1 0 0 0,-1 0 0 0 0,1 0 0 0 0,0 0 0 0 0,-1 0 0 0 0,1 0 0 0 0,-1 0 0 0 0,1 1 0 0 0,0-1 0 0 0,-1 0 0 0 0,0 1 0 0 0,-2 0-251 0 0,0 0-1 0 0,-1 0 1 0 0,1 0-1 0 0,0 0 1 0 0,0 1-1 0 0,0 0 0 0 0,0-1 1 0 0,0 1-1 0 0,1 0 1 0 0,-1 1-1 0 0,0-1 1 0 0,1 0-1 0 0,-1 1 1 0 0,1-1-1 0 0,0 1 1 0 0,0 0-1 0 0,0 0 1 0 0,0 0-1 0 0,1 0 1 0 0,-1 0-1 0 0,0 3 1 0 0,0 6-7936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18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79 13823 0 0,'0'0'315'0'0,"0"0"45"0"0,1-1 21 0 0,16-8-107 0 0,-15 9-259 0 0,1-1 0 0 0,-1 0 1 0 0,0 0-1 0 0,0 0 0 0 0,0 0 0 0 0,0 0 0 0 0,0 0 1 0 0,-1 0-1 0 0,1-1 0 0 0,0 1 0 0 0,2-4 0 0 0,4-6 1112 0 0,0-1 0 0 0,-1 0-1 0 0,6-15 1 0 0,12-19 1933 0 0,-6 17-2748 0 0,70-122 2041 0 0,-32 34-913 0 0,-56 114-1371 0 0,0 0 0 0 0,0 1 1 0 0,0-1-1 0 0,0 0 0 0 0,0 0 0 0 0,-1 0 0 0 0,1 0 1 0 0,-1 0-1 0 0,0 0 0 0 0,0 0 0 0 0,0 0 0 0 0,0-3 1 0 0,0 0 81 0 0,-13 8 846 0 0,7 1-923 0 0,0-1 0 0 0,1 1 0 0 0,-1 0 0 0 0,1 1 0 0 0,0-1 0 0 0,0 1 0 0 0,-6 5 0 0 0,4-3-58 0 0,-6 7-16 0 0,1 0 0 0 0,0 0 0 0 0,1 1 0 0 0,-13 21 0 0 0,5-7 0 0 0,1 0 0 0 0,2 1 0 0 0,0 1 0 0 0,2 0 0 0 0,2 1 0 0 0,0 0 0 0 0,-9 46 0 0 0,19-71-18 0 0,-1 7-282 0 0,0-1 0 0 0,-1 16 0 0 0,4-25 235 0 0,0 0 0 0 0,0 0 0 0 0,0 1 0 0 0,0-1 0 0 0,0 0 0 0 0,1 0 1 0 0,0 1-1 0 0,-1-1 0 0 0,1 0 0 0 0,1 0 0 0 0,-1 0 0 0 0,0 0 0 0 0,3 5 0 0 0,7 3-103 0 0,-9-10 171 0 0,-1 0-3 0 0,-1-1 0 0 0,1 1 0 0 0,-1-1 0 0 0,1 0 0 0 0,-1 1 0 0 0,1-1 0 0 0,-1 0 0 0 0,1 1 0 0 0,-1-1 0 0 0,1 0 0 0 0,0 0 0 0 0,-1 0 0 0 0,1 1 0 0 0,-1-1 0 0 0,1 0 0 0 0,0 0 0 0 0,-1 0 0 0 0,1 0 0 0 0,0 0 0 0 0,-1 0 0 0 0,1 0 0 0 0,0 0 0 0 0,-1 0 0 0 0,1-1 0 0 0,-1 1 0 0 0,1 0 0 0 0,1-1 0 0 0,0 0 0 0 0,6 0 0 0 0,1-1 0 0 0,-1-1 0 0 0,1 1 0 0 0,-1-1 0 0 0,0-1 0 0 0,12-6 0 0 0,45-33 0 0 0,-35 22 0 0 0,-6 4 548 0 0,-15 10-122 0 0,0 0 0 0 0,11-6 1 0 0,-19 16-404 0 0,0-1 1 0 0,-1 1 0 0 0,1-1-1 0 0,0 1 1 0 0,-1-1-1 0 0,0 5 1 0 0,0 0-24 0 0,-1 1 0 0 0,-1-1 0 0 0,1 0 0 0 0,-1 1 0 0 0,-1-1 0 0 0,-4 11 0 0 0,3-9 0 0 0,0 0 0 0 0,1 0 0 0 0,-3 15 0 0 0,5 3-64 0 0,1-26-17 0 0,0 0 1 0 0,0 0-1 0 0,0-1 0 0 0,0 1 1 0 0,0 0-1 0 0,1 0 0 0 0,-1-1 0 0 0,0 1 1 0 0,0 0-1 0 0,1 0 0 0 0,-1-1 1 0 0,0 1-1 0 0,1 0 0 0 0,-1-1 0 0 0,1 1 1 0 0,-1-1-1 0 0,1 1 0 0 0,-1 0 1 0 0,1-1-1 0 0,0 1 0 0 0,-1-1 1 0 0,1 0-1 0 0,-1 1 0 0 0,1-1 0 0 0,0 1 1 0 0,-1-1-1 0 0,1 0 0 0 0,0 1 1 0 0,0-1-1 0 0,-1 0 0 0 0,1 0 0 0 0,0 0 1 0 0,0 0-1 0 0,-1 0 0 0 0,1 0 1 0 0,1 0-1 0 0,14-1-2867 0 0,-3-3-3914 0 0,-2-3-406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19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65 19351 0 0,'0'0'439'0'0,"-7"-16"1242"0"0,6 14-1514 0 0,0 0 0 0 0,0 0 0 0 0,0 0 0 0 0,0 0 0 0 0,-1 0 0 0 0,1 1 0 0 0,-1-1-1 0 0,1 0 1 0 0,-1 1 0 0 0,-3-4 0 0 0,4 4 846 0 0,0 0-59 0 0,-1-1-731 0 0,1 0-1 0 0,-1 0 1 0 0,0 0 0 0 0,0 0 0 0 0,0 0-1 0 0,0 1 1 0 0,0-1 0 0 0,0 1 0 0 0,0-1 0 0 0,-1 1-1 0 0,-2-2 1 0 0,3 3-123 0 0,0-1 0 0 0,-1 1 0 0 0,1 0 0 0 0,0 0 0 0 0,0 0 0 0 0,0 0 0 0 0,0 0-1 0 0,0 0 1 0 0,0 1 0 0 0,0-1 0 0 0,0 1 0 0 0,0-1 0 0 0,0 1 0 0 0,0 0 0 0 0,1 0 0 0 0,-4 1 0 0 0,-6 5-96 0 0,1-1 0 0 0,0 1 1 0 0,1 1-1 0 0,-12 11 0 0 0,-31 38-8 0 0,32-34 4 0 0,-18 29 0 0 0,32-43 0 0 0,0 1 0 0 0,1 0 0 0 0,0 0 0 0 0,1 0 0 0 0,0 0 0 0 0,-4 18 0 0 0,8-27 0 0 0,0 0 0 0 0,0 0 0 0 0,-1 0 0 0 0,1 0 0 0 0,0 0 0 0 0,0 0 0 0 0,0 0 0 0 0,0 0 0 0 0,0 0 0 0 0,0 0 0 0 0,0 0 0 0 0,1 0 0 0 0,-1 0 0 0 0,0 1 0 0 0,1-1 0 0 0,-1 0 0 0 0,0 0 0 0 0,1-1 0 0 0,-1 1 0 0 0,1 0 0 0 0,0 0 0 0 0,-1 0 0 0 0,2 1 0 0 0,-1-1 0 0 0,0-1 0 0 0,1 1 0 0 0,-1 0 0 0 0,0-1 0 0 0,1 1 0 0 0,-1-1 0 0 0,0 1 0 0 0,1-1 0 0 0,-1 1 0 0 0,1-1 0 0 0,-1 0 0 0 0,1 0 0 0 0,-1 0 0 0 0,3 0 0 0 0,4-1 0 0 0,0 0 0 0 0,-1-1 0 0 0,1 0 0 0 0,-1 0 0 0 0,9-4 0 0 0,76-37 0 0 0,-77 34 0 0 0,-2 0 0 0 0,1-1 0 0 0,-1 0 0 0 0,14-14 0 0 0,-15 12 0 0 0,-1-1 0 0 0,14-20 0 0 0,-21 26 0 0 0,-4 7 0 0 0,-1 0 0 0 0,1 0 0 0 0,0 0 0 0 0,0 0 0 0 0,0 1 0 0 0,0-1 0 0 0,0 0 0 0 0,0 0 0 0 0,0 0 0 0 0,0 0 0 0 0,0 0 0 0 0,0 0 0 0 0,0 0 0 0 0,0 0 0 0 0,0 0 0 0 0,0 0 0 0 0,-1 0 0 0 0,1 0 0 0 0,0 0 0 0 0,0 0 0 0 0,0 0 0 0 0,0 0 0 0 0,0 0 0 0 0,0 0 0 0 0,0 0 0 0 0,0 0 0 0 0,0 0 0 0 0,0 0 0 0 0,0 0 0 0 0,0 0 0 0 0,-1 0 0 0 0,1 0 0 0 0,0 0 0 0 0,0 0 0 0 0,0 0 0 0 0,0 0 0 0 0,0 0 0 0 0,0-1 0 0 0,0 1 0 0 0,0 0 0 0 0,0 0 0 0 0,0 0 0 0 0,0 0 0 0 0,0 0 0 0 0,0 0 0 0 0,0 0 0 0 0,0 0 0 0 0,0 0 0 0 0,0 0 0 0 0,0 0 0 0 0,0 0 0 0 0,0 0 0 0 0,0 0 0 0 0,0-1 0 0 0,0 1 0 0 0,0 0 0 0 0,0 0 0 0 0,0 0 0 0 0,0 0 0 0 0,0 0 0 0 0,0 0 0 0 0,0 0 0 0 0,-5 3 0 0 0,-3 6 0 0 0,1 0 0 0 0,-7 11 0 0 0,-1 1 0 0 0,13-17 0 0 0,-1 1 0 0 0,0 0 0 0 0,1-1 0 0 0,0 1 0 0 0,0 0 0 0 0,-2 11 0 0 0,3-10 0 0 0,-1 7 0 0 0,5-10 0 0 0,-2-2 0 0 0,5 6 0 0 0,-3-5 0 0 0,0-1 0 0 0,-1 1 0 0 0,1-1 0 0 0,0 0 0 0 0,0 0 0 0 0,0 0 0 0 0,0-1 0 0 0,0 1 0 0 0,0-1 0 0 0,0 1 0 0 0,1-1 0 0 0,-1 0 0 0 0,0 0 0 0 0,0 0 0 0 0,0-1 0 0 0,0 1 0 0 0,0-1 0 0 0,0 0 0 0 0,5-2 0 0 0,7-2 0 0 0,-1-1 0 0 0,24-14 0 0 0,-20 10 0 0 0,1-1 0 0 0,0 0 0 0 0,28-23 0 0 0,-38 24 0 0 0,0 1 0 0 0,-1-1 0 0 0,1-1 0 0 0,-2 1 0 0 0,0-1 0 0 0,0-1 0 0 0,-1 1 0 0 0,0-1 0 0 0,-1 0 0 0 0,0-1 0 0 0,3-14 0 0 0,-7 18 0 0 0,-1 9 0 0 0,0 0 0 0 0,0-1 0 0 0,1 1 0 0 0,-1 0 0 0 0,0 0 0 0 0,0 0 0 0 0,0 0 0 0 0,0-1 0 0 0,0 1 0 0 0,0 0 0 0 0,-1 0 0 0 0,1 0 0 0 0,0 0 0 0 0,0-1 0 0 0,0 1 0 0 0,0 0 0 0 0,0 0 0 0 0,0 0 0 0 0,0 0 0 0 0,0 0 0 0 0,0-1 0 0 0,0 1 0 0 0,0 0 0 0 0,-1 0 0 0 0,1 0 0 0 0,0 0 0 0 0,0 0 0 0 0,0 0 0 0 0,0-1 0 0 0,0 1 0 0 0,0 0 0 0 0,-1 0 0 0 0,1 0 0 0 0,0 0 0 0 0,0 0 0 0 0,0 0 0 0 0,0 0 0 0 0,-1 0 0 0 0,1 0 0 0 0,0 0 0 0 0,0 0 0 0 0,0 0 0 0 0,0 0 0 0 0,-1 0 0 0 0,1 0 0 0 0,0 0 0 0 0,0 0 0 0 0,0 0 0 0 0,0 0 0 0 0,0 0 0 0 0,-1 0 0 0 0,1 0 0 0 0,0 0 0 0 0,0 0 0 0 0,0 0 0 0 0,-1 1 0 0 0,-7 3 0 0 0,8-4 0 0 0,-4 2 0 0 0,0 1 0 0 0,1 0 0 0 0,-1 0 0 0 0,1 1 0 0 0,-1-1 0 0 0,1 1 0 0 0,0 0 0 0 0,0-1 0 0 0,1 1 0 0 0,-1 0 0 0 0,-2 6 0 0 0,2-1 0 0 0,2 0 0 0 0,1-8 0 0 0,0 0 0 0 0,0 0 0 0 0,0-1 0 0 0,0 1 0 0 0,0 0 0 0 0,0 0 0 0 0,0 0 0 0 0,1 0 0 0 0,-1 0 0 0 0,0 0 0 0 0,0 0 0 0 0,1-1 0 0 0,-1 1 0 0 0,1 0 0 0 0,-1 0 0 0 0,0 0 0 0 0,1-1 0 0 0,0 1 0 0 0,-1 0 0 0 0,1 0 0 0 0,-1-1 0 0 0,1 1 0 0 0,0-1 0 0 0,-1 1 0 0 0,1 0 0 0 0,0-1 0 0 0,0 0 0 0 0,-1 1 0 0 0,1-1 0 0 0,0 1 0 0 0,0-1 0 0 0,0 0 0 0 0,0 1 0 0 0,0-1 0 0 0,-1 0 0 0 0,1 0 0 0 0,2 0 0 0 0,1 1 0 0 0,1 1 0 0 0,0-1 0 0 0,0 0 0 0 0,1 0 0 0 0,-1-1 0 0 0,0 1 0 0 0,1-1 0 0 0,9-1 0 0 0,38-10 0 0 0,-1 1 0 0 0,-44 11 0 0 0,1 4 0 0 0,-7-3 0 0 0,-1-1 0 0 0,0 1 0 0 0,1 0 0 0 0,-1 0 0 0 0,0 1 0 0 0,0-1 0 0 0,0 0 0 0 0,-1 0 0 0 0,1 0 0 0 0,-1 1 0 0 0,1-1 0 0 0,-1 0 0 0 0,1 0 0 0 0,-1 1 0 0 0,0-1 0 0 0,0 0 0 0 0,0 1 0 0 0,-1-1 0 0 0,1 0 0 0 0,-1 1 0 0 0,1-1 0 0 0,-1 0 0 0 0,-1 5 0 0 0,-2 4 0 0 0,-1 1 0 0 0,0-1 0 0 0,-7 12 0 0 0,7-14 6 0 0,-25 33-76 0 0,30-41-267 0 0,0-1-138 0 0,0 0-33 0 0,0 0-140 0 0,0 0-572 0 0,0 0-253 0 0,1-1-51 0 0,4-7-11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4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04 21191 0 0,'0'0'480'0'0,"3"-17"1348"0"0,3 5-1424 0 0,8-21 1 0 0,1-1 1782 0 0,-15 33-1675 0 0,1 0-69 0 0,2-5-222 0 0,-13 23 122 0 0,4-8 69 0 0,0 1 1 0 0,0 0-1 0 0,-6 19 0 0 0,6-14-412 0 0,4-8 0 0 0,-1 0 0 0 0,1 0 0 0 0,0 0 0 0 0,0 0 0 0 0,1 1 0 0 0,0-1 0 0 0,1 0 0 0 0,-1 1 0 0 0,2 11 0 0 0,-1-17 0 0 0,0-2 0 0 0,0 1 0 0 0,0 0 0 0 0,0-1 0 0 0,0 1 0 0 0,0 0 0 0 0,0-1 0 0 0,0 1 0 0 0,0 0 0 0 0,0-1 0 0 0,0 1 0 0 0,0 0 0 0 0,1-1 0 0 0,-1 1 0 0 0,0 0 0 0 0,0-1 0 0 0,1 1 0 0 0,-1-1 0 0 0,0 1 0 0 0,1-1 0 0 0,-1 1 0 0 0,1-1 0 0 0,-1 1 0 0 0,1 0 0 0 0,4 4-64 0 0,-4-4-273 0 0,18-8-2091 0 0,-16 5 1998 0 0,0-1 0 0 0,0 0 1 0 0,-1 1-1 0 0,1-1 0 0 0,-1 0 0 0 0,0 0 1 0 0,1 0-1 0 0,-1-1 0 0 0,2-5 0 0 0,14-35-3651 0 0,-15 33 3536 0 0,9-21-1502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20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4 15663 0 0,'0'0'356'0'0,"0"0"50"0"0,0 0 20 0 0,0 0-42 0 0,2 0-112 0 0,2-2 214 0 0,0 1-1 0 0,0 0 0 0 0,0-1 1 0 0,0 0-1 0 0,0 0 1 0 0,-1 0-1 0 0,1-1 1 0 0,-1 1-1 0 0,1-1 0 0 0,-1 0 1 0 0,0 0-1 0 0,0 0 1 0 0,0 0-1 0 0,0 0 0 0 0,3-6 1 0 0,27-47 2156 0 0,-19 31-1777 0 0,17-22 0 0 0,-17 27-821 0 0,22-40 1 0 0,-35 59 326 0 0,-1 1 117 0 0,0 0 21 0 0,0 0-66 0 0,-1 2-425 0 0,0-1 1 0 0,1 0 0 0 0,-1 1-1 0 0,0-1 1 0 0,0 1 0 0 0,-1-1-1 0 0,1 0 1 0 0,-2 2 0 0 0,-2 3-22 0 0,-26 38 3 0 0,19-26 0 0 0,-15 18 0 0 0,18-24 0 0 0,1 0 0 0 0,0 0 0 0 0,1 1 0 0 0,-6 16 0 0 0,1-5 0 0 0,11-22-65 0 0,0 1 0 0 0,0 0 0 0 0,0 0 0 0 0,0 0 0 0 0,1 0 0 0 0,-1 0 0 0 0,1-1-1 0 0,0 1 1 0 0,0 0 0 0 0,0 0 0 0 0,0 0 0 0 0,0 0 0 0 0,0 0 0 0 0,2 5 0 0 0,-2-7 34 0 0,1 1 0 0 0,-1-1-1 0 0,1 0 1 0 0,0 0 0 0 0,-1 1 0 0 0,1-1-1 0 0,0 0 1 0 0,-1 0 0 0 0,1 1 0 0 0,0-1-1 0 0,0 0 1 0 0,0 0 0 0 0,0 0 0 0 0,0 0-1 0 0,0-1 1 0 0,1 1 0 0 0,-1 0 0 0 0,0 0-1 0 0,0-1 1 0 0,1 1 0 0 0,-1 0 0 0 0,0-1-1 0 0,1 1 1 0 0,-1-1 0 0 0,0 0 0 0 0,1 1-1 0 0,-1-1 1 0 0,1 0 0 0 0,-1 0 0 0 0,1 0-1 0 0,1 0 1 0 0,7-2 30 0 0,1 1-1 0 0,0-2 1 0 0,-1 0-1 0 0,0 0 1 0 0,1 0-1 0 0,-1-1 1 0 0,-1-1-1 0 0,1 0 1 0 0,-1 0 0 0 0,0-1-1 0 0,12-9 1 0 0,-2-1 1 0 0,-2 0 0 0 0,0 0 0 0 0,0-2 1 0 0,14-20-1 0 0,42-60 0 0 0,-73 98 0 0 0,-6 9 0 0 0,0 0 0 0 0,-7 20 0 0 0,11-20 0 0 0,2 1 0 0 0,6-3 0 0 0,-3-5 0 0 0,0-1 0 0 0,-1 1 0 0 0,1-1 0 0 0,0 0 0 0 0,0 0 0 0 0,0 0 0 0 0,-1 0 0 0 0,1-1 0 0 0,0 1 0 0 0,0-1 0 0 0,0 0 0 0 0,0 0 0 0 0,0 0 0 0 0,0 0 0 0 0,0 0 0 0 0,4-1 0 0 0,7-2 0 0 0,-1 0 0 0 0,15-6 0 0 0,-26 8 0 0 0,125-45 0 0 0,-109 40 438 0 0,27-5 0 0 0,-44 11 70 0 0,-1 0-65 0 0,1 9-423 0 0,-2 1 1 0 0,1 0 0 0 0,-1-1-1 0 0,-1 1 1 0 0,0 0 0 0 0,0-1-1 0 0,-7 16 1 0 0,0-2-21 0 0,1-2 0 0 0,-11 20 0 0 0,16-36-5 0 0,0 1-1 0 0,0 0 1 0 0,1-1 0 0 0,0 1-1 0 0,0 1 1 0 0,0-1 0 0 0,1 0-1 0 0,0 0 1 0 0,0 1 0 0 0,1-1-1 0 0,0 9 1 0 0,0-14-52 0 0,0-1 1 0 0,0 1-1 0 0,0-1 0 0 0,0 1 1 0 0,0-1-1 0 0,0 1 0 0 0,0-1 1 0 0,0 1-1 0 0,0-1 0 0 0,1 1 1 0 0,-1-1-1 0 0,0 1 1 0 0,0-1-1 0 0,1 1 0 0 0,-1-1 1 0 0,0 1-1 0 0,1-1 0 0 0,-1 0 1 0 0,0 1-1 0 0,1-1 0 0 0,-1 1 1 0 0,0-1-1 0 0,1 0 0 0 0,-1 1 1 0 0,1-1-1 0 0,-1 0 0 0 0,1 1 1 0 0,1-1 6 0 0,-1 0 1 0 0,1 1-1 0 0,-1-1 1 0 0,1 0-1 0 0,-1 0 1 0 0,1 0-1 0 0,-1 0 1 0 0,1 0-1 0 0,-1 0 1 0 0,3-1-1 0 0,0 0-328 0 0,0 0 0 0 0,0 0 0 0 0,0 0 0 0 0,0-1 0 0 0,0 0 0 0 0,7-4 0 0 0,10-15-2868 0 0,-6 6 989 0 0,-3 2 721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20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72 21191 0 0,'0'0'480'0'0,"0"0"67"0"0,-4-6 553 0 0,-2 0-919 0 0,6 5-178 0 0,0 1-1 0 0,-1 0 1 0 0,1 0-1 0 0,0 0 1 0 0,-1-1-1 0 0,1 1 1 0 0,0 0 0 0 0,-1-1-1 0 0,1 1 1 0 0,0 0-1 0 0,0-1 1 0 0,-1 1-1 0 0,1 0 1 0 0,0-1-1 0 0,0 1 1 0 0,0-1 0 0 0,0 1-1 0 0,-1 0 1 0 0,1-1-1 0 0,0 1 1 0 0,0-1-1 0 0,0 1 1 0 0,0 0-1 0 0,0-1 1 0 0,0 1 0 0 0,0-1-1 0 0,0 1 1 0 0,0 0-1 0 0,0-1 1 0 0,0 1-1 0 0,0-1 1 0 0,1 1-1 0 0,-1 0 1 0 0,0-1 0 0 0,0 1-1 0 0,1-1 1 0 0,-1 0 62 0 0,2-3 177 0 0,0 0 0 0 0,0 0 0 0 0,0 0 0 0 0,0 1 0 0 0,1-1 0 0 0,-1 1 0 0 0,1-1 0 0 0,0 1 0 0 0,0 0 0 0 0,6-5 0 0 0,-3 3 76 0 0,-1 0-1 0 0,-1 0 1 0 0,6-7-1 0 0,-8 10-549 0 0,0-1 0 0 0,-1 0 0 0 0,1 1-1 0 0,-1-1 1 0 0,1 0 0 0 0,-1 0 0 0 0,0 0 0 0 0,0 0 0 0 0,-1 0 0 0 0,1 0-1 0 0,-1 0 1 0 0,1 0 0 0 0,-1-1 0 0 0,0 1 0 0 0,0 0 0 0 0,0 0 0 0 0,-2-5-1 0 0,-2-8-1300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24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0135 0 0,'0'0'448'0'0,"0"0"96"0"0,0 0-440 0 0,0 0-104 0 0,4-8 0 0 0,-4 8 0 0 0,0 0 0 0 0,0 0 0 0 0,0 0 0 0 0,0 0-4480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2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3 10135 0 0,'0'0'231'0'0,"0"0"29"0"0,0 0 19 0 0,9-4 977 0 0,47-33 4788 0 0,-49 32-5431 0 0,0-1 1 0 0,0 0 0 0 0,-1 0 0 0 0,1-1-1 0 0,7-11 1 0 0,12-16 1007 0 0,-17 23-1150 0 0,14-20 0 0 0,20-46 718 0 0,18-33 787 0 0,-54 79-93 0 0,-8 35-1860 0 0,1-1 1 0 0,-1 0-1 0 0,0 0 1 0 0,0-1 0 0 0,0 1-1 0 0,-3 5 1 0 0,-3 10-24 0 0,-4 21 0 0 0,-2 1 0 0 0,-2-2 0 0 0,-2 0 0 0 0,-1-1 0 0 0,-26 39 0 0 0,28-50 0 0 0,-34 38 0 0 0,48-62 1 0 0,0 0-8 0 0,0 0 0 0 0,1 1-1 0 0,-1-1 1 0 0,1 1 0 0 0,-1-1 0 0 0,1 1 0 0 0,0 0-1 0 0,-1 4 1 0 0,1-6-330 0 0,1-1-138 0 0,0 0-33 0 0,0 0 65 0 0,0-2 752 0 0,0-10-571 0 0,1 10-281 0 0,-1 0 0 0 0,0 1 0 0 0,1-1 0 0 0,-1 0 0 0 0,1 0 0 0 0,-1 0-1 0 0,1 0 1 0 0,0 1 0 0 0,0-1 0 0 0,0 0 0 0 0,2-2 0 0 0,2-4-992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3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9351 0 0,'0'0'439'0'0,"0"0"62"0"0,0 0 33 0 0,0 0-65 0 0,0 0-237 0 0,0 0 156 0 0,7-5 609 0 0,-3 1-776 0 0,0 1 1 0 0,0 0-1 0 0,1 1 0 0 0,0-1 1 0 0,-1 1-1 0 0,1 0 0 0 0,0 0 1 0 0,0 0-1 0 0,0 1 0 0 0,0 0 1 0 0,9-1-1 0 0,14-3-39 0 0,-7 2 191 0 0,0 0 1 0 0,0 2-1 0 0,0 0 0 0 0,25 2 0 0 0,-37 0-373 0 0,-6-1 0 0 0,0 1 0 0 0,0-1 0 0 0,0 0 0 0 0,0 0 0 0 0,0 0 0 0 0,5-2 0 0 0,9-1 0 0 0,-6 2 0 0 0,-2-3-128 0 0,-9 2-172 0 0,0 2 293 0 0,0 0 0 0 0,0 0 0 0 0,0 0-1 0 0,0 0 1 0 0,0 0 0 0 0,-1 0 0 0 0,1 0 0 0 0,0 0 0 0 0,0-1 0 0 0,0 1 0 0 0,0 0 0 0 0,0 0-1 0 0,0 0 1 0 0,0 0 0 0 0,0 0 0 0 0,0 0 0 0 0,0 0 0 0 0,0 0 0 0 0,0 0 0 0 0,0 0 0 0 0,0 0-1 0 0,0 0 1 0 0,0 0 0 0 0,0-1 0 0 0,0 1 0 0 0,0 0 0 0 0,0 0 0 0 0,0 0 0 0 0,0 0 0 0 0,0 0 0 0 0,0 0-1 0 0,0 0 1 0 0,0 0 0 0 0,0 0 0 0 0,0 0 0 0 0,0 0 0 0 0,1 0 0 0 0,-1 0 0 0 0,0-1 0 0 0,0 1-1 0 0,0 0 1 0 0,0 0 0 0 0,0 0 0 0 0,0 0 0 0 0,0 0 0 0 0,0 0 0 0 0,0 0 0 0 0,0 0 0 0 0,0 0-1 0 0,0 0 1 0 0,0 0 0 0 0,0 0 0 0 0,1 0 0 0 0,-1 0 0 0 0,0 0 0 0 0,0 0 0 0 0,0 0 0 0 0,0 0 0 0 0,0 0-1 0 0,0 0 1 0 0,0 0 0 0 0,0 0 0 0 0,16-5-583 0 0,-11 2-4193 0 0,-4-2 3248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3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9 13823 0 0,'0'0'315'0'0,"2"-1"45"0"0,7-6-116 0 0,0 0 0 0 0,-1 0 0 0 0,8-8 0 0 0,-15 14 476 0 0,-1 1 249 0 0,0 0 45 0 0,0 0 8 0 0,0 0 2 0 0,0 0 0 0 0,0 0 0 0 0,0 0-69 0 0,0 0-290 0 0,-5 20 907 0 0,-6 11-855 0 0,-2-1 1 0 0,-26 46-1 0 0,11-26-717 0 0,-19 30 0 0 0,41-72 0 0 0,-1 0 0 0 0,1 0 0 0 0,-2 0 0 0 0,1-1 0 0 0,-1 0 0 0 0,-16 11 0 0 0,19-15 0 0 0,1 0 0 0 0,-1-1 0 0 0,0 0 0 0 0,0 0 0 0 0,0 0 0 0 0,0-1 0 0 0,-1 1 0 0 0,1-1 0 0 0,0-1 0 0 0,-9 1 0 0 0,13 0 0 0 0,0-1 0 0 0,0 0 0 0 0,0 0 0 0 0,0 0 0 0 0,0 0 0 0 0,0 0 0 0 0,0 0 0 0 0,0 0 0 0 0,0 0 0 0 0,0 0 0 0 0,0 0 0 0 0,0 0 0 0 0,0-1 0 0 0,0 1 0 0 0,0 0 0 0 0,0-1 0 0 0,0 1 0 0 0,0-1 0 0 0,0 1 0 0 0,0-1 0 0 0,-2-1 0 0 0,1 0 0 0 0,1 1 0 0 0,0 1 0 0 0,0-1 0 0 0,0 0 0 0 0,0 1 0 0 0,0-1 0 0 0,0 0 0 0 0,0 1 0 0 0,0-1 0 0 0,1 0 0 0 0,-1 0 0 0 0,0 0 0 0 0,1 0 0 0 0,-1 0 0 0 0,0 0 0 0 0,1 0 0 0 0,-1 0 0 0 0,1 0 0 0 0,-1 0 0 0 0,1 0 0 0 0,0 0 0 0 0,0 0 0 0 0,-1 0 0 0 0,1 0 0 0 0,0-2 0 0 0,0 0 0 0 0,0-1 0 0 0,-1 1 0 0 0,1-1 0 0 0,1 1 0 0 0,-1-1 0 0 0,0 1 0 0 0,1-1 0 0 0,0 1 0 0 0,-1 0 0 0 0,1-1 0 0 0,1 1 0 0 0,-1 0 0 0 0,0 0 0 0 0,4-6 0 0 0,-1 4 0 0 0,0 0 0 0 0,0 0 0 0 0,1 0 0 0 0,0 1 0 0 0,5-6 0 0 0,-5 6 0 0 0,-3 2 0 0 0,0 1 0 0 0,0-1 0 0 0,0 1 0 0 0,0-1 0 0 0,0 1 0 0 0,0 0 0 0 0,0 0 0 0 0,1 0 0 0 0,-1 0 0 0 0,0 0 0 0 0,1 0 0 0 0,1 0 0 0 0,6 0 0 0 0,-8 0 0 0 0,0 1 0 0 0,1 0 0 0 0,-1 0 0 0 0,1 1 0 0 0,-1-1 0 0 0,0 0 0 0 0,0 1 0 0 0,1 0 0 0 0,-1-1 0 0 0,0 1 0 0 0,0 0 0 0 0,1 0 0 0 0,-1 0 0 0 0,0 0 0 0 0,0 1 0 0 0,0-1 0 0 0,-1 0 0 0 0,1 1 0 0 0,0 0 0 0 0,0-1 0 0 0,-1 1 0 0 0,1 0 0 0 0,-1 0 0 0 0,0 0 0 0 0,1 0 0 0 0,-1 0 0 0 0,0 0 0 0 0,0 0 0 0 0,0 0 0 0 0,-1 0 0 0 0,1 1 0 0 0,0 2 0 0 0,4 13 457 0 0,4 24 0 0 0,-6-25-79 0 0,0-1 0 0 0,8 21 0 0 0,-10-35-378 0 0,-1 0 0 0 0,1-1 0 0 0,-1 1 0 0 0,1-1 0 0 0,-1 1 0 0 0,1 0 0 0 0,0-1 0 0 0,0 0 0 0 0,0 1 0 0 0,0-1 0 0 0,0 1 0 0 0,0-1 0 0 0,0 0 0 0 0,3 2 0 0 0,0 0 0 0 0,7 5 0 0 0,-6-9 0 0 0,-3 1 0 0 0,1 0-98 0 0,-1 0 0 0 0,1 0 0 0 0,0-1 0 0 0,0 1 1 0 0,0-1-1 0 0,0 1 0 0 0,0-1 0 0 0,0 0 0 0 0,-1 0 0 0 0,1-1 0 0 0,4-1 0 0 0,-5 1 6 0 0,-1 1 1 0 0,1 0-1 0 0,-1-1 0 0 0,1 1 0 0 0,-1 0 0 0 0,0-1 0 0 0,0 0 0 0 0,0 1 0 0 0,1-1 0 0 0,-1 0 0 0 0,-1 0 0 0 0,1 1 0 0 0,0-1 0 0 0,0 0 1 0 0,-1 0-1 0 0,1 0 0 0 0,-1-3 0 0 0,7-14-1919 0 0,-5 8 987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4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20 11975 0 0,'0'0'547'0'0,"0"0"-11"0"0,-10-9-181 0 0,8 8 71 0 0,0 0 0 0 0,0-1 1 0 0,0 1-1 0 0,0 0 0 0 0,-1 0 0 0 0,1 1 1 0 0,0-1-1 0 0,-1 0 0 0 0,1 1 1 0 0,0-1-1 0 0,-1 1 0 0 0,1 0 1 0 0,-1 0-1 0 0,1 0 0 0 0,0 0 1 0 0,-1 0-1 0 0,1 1 0 0 0,-1-1 0 0 0,-3 2 1 0 0,-2 1 94 0 0,-1 0 0 0 0,1 1 0 0 0,-15 9 1 0 0,12-6-584 0 0,4-3 193 0 0,0 1 0 0 0,1 0 1 0 0,0 0-1 0 0,0 1 0 0 0,0 0 0 0 0,-7 10 0 0 0,-26 41 556 0 0,28-38-685 0 0,1 0 0 0 0,0 1 0 0 0,2 1 0 0 0,0-1 0 0 0,1 1 0 0 0,1 0 0 0 0,-5 36 0 0 0,9-43-8 0 0,1 1 0 0 0,1-1 0 0 0,0 0-1 0 0,0 1 1 0 0,2-1 0 0 0,0 0 0 0 0,1 1 0 0 0,0-1 0 0 0,1 0 0 0 0,0-1-1 0 0,1 1 1 0 0,11 20 0 0 0,-10-24-321 0 0,0 0 0 0 0,0 0 0 0 0,1 0 0 0 0,0-1-1 0 0,1 0 1 0 0,0 0 0 0 0,1-1 0 0 0,-1 0 0 0 0,2 0 0 0 0,-1-1 0 0 0,1 0 0 0 0,0-1-1 0 0,0 0 1 0 0,1 0 0 0 0,0-2 0 0 0,13 6 0 0 0,39 10-1705 0 0,-9-7-15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5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0 10135 0 0,'0'0'231'0'0,"0"0"29"0"0,0 0 19 0 0,0 0 173 0 0,0 0 697 0 0,0 0 311 0 0,7-3 1460 0 0,-4 1-2680 0 0,0 1 0 0 0,-1 0 0 0 0,1 1 1 0 0,0-1-1 0 0,0 0 0 0 0,-1 1 0 0 0,1-1 0 0 0,0 1 1 0 0,0 0-1 0 0,0 0 0 0 0,0 0 0 0 0,0 0 0 0 0,-1 1 0 0 0,1-1 1 0 0,0 1-1 0 0,0 0 0 0 0,-1 0 0 0 0,1 0 0 0 0,3 1 1 0 0,1 1 78 0 0,0 0 1 0 0,0 1 0 0 0,0 0-1 0 0,-1 0 1 0 0,0 1-1 0 0,7 5 1 0 0,-7-5-139 0 0,-1 2-1 0 0,0-1 1 0 0,0 0-1 0 0,-1 1 1 0 0,1 0-1 0 0,-1 0 1 0 0,-1 0 0 0 0,4 10-1 0 0,-1 0 135 0 0,-1-1 1 0 0,5 32-1 0 0,-8-36-266 0 0,-1-1 0 0 0,-1 1-1 0 0,0-1 1 0 0,0 1 0 0 0,-1 0 0 0 0,-1-1 0 0 0,0 0 0 0 0,0 1 0 0 0,-1-1 0 0 0,0 0 0 0 0,-1 0 0 0 0,-1 0 0 0 0,-9 16-1 0 0,6-13-4 0 0,-1-1-1 0 0,-1 0 0 0 0,-1 0 0 0 0,0-1 1 0 0,0 0-1 0 0,-1-1 0 0 0,0-1 1 0 0,-1 0-1 0 0,-16 10 0 0 0,-72 38-2486 0 0,82-49 1193 0 0,0 0 0 0 0,0-2-1 0 0,-32 9 1 0 0,37-13-6258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5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345 10135 0 0,'0'0'231'0'0,"-10"-8"546"0"0,9 8-775 0 0,1 0-1 0 0,-1-1 1 0 0,1 1-1 0 0,-1 0 1 0 0,1-1-1 0 0,-1 1 1 0 0,1-1-1 0 0,-1 1 0 0 0,1 0 1 0 0,-1-1-1 0 0,1 1 1 0 0,0-1-1 0 0,-1 1 1 0 0,1-1-1 0 0,0 1 1 0 0,-1-1-1 0 0,1 1 1 0 0,0-1-1 0 0,0 0 1 0 0,0 1-1 0 0,-1-1 0 0 0,1 1 1 0 0,0-1-1 0 0,0 0 1 0 0,7-13 137 0 0,1 2 625 0 0,-3 3 309 0 0,1 0 0 0 0,8-8-1 0 0,-8 9-114 0 0,0 0 0 0 0,9-16 0 0 0,3-9 693 0 0,-10 19-1035 0 0,-1 1-1 0 0,0-2 0 0 0,-1 1 1 0 0,7-27-1 0 0,-2 10 613 0 0,-9 26-992 0 0,0 0 1 0 0,0 0-1 0 0,-1-1 1 0 0,1 1-1 0 0,0-6 1 0 0,-2 10-206 0 0,0-1 1 0 0,1 1-1 0 0,-1 0 0 0 0,0 0 1 0 0,0 0-1 0 0,0-1 0 0 0,-1 1 1 0 0,1 0-1 0 0,0 0 1 0 0,0 0-1 0 0,-1 0 0 0 0,1-1 1 0 0,0 1-1 0 0,-1 0 0 0 0,0-2 1 0 0,0 3 55 0 0,0-1 1 0 0,1 1-1 0 0,-1 0 0 0 0,1-1 1 0 0,-1 1-1 0 0,0 0 0 0 0,1-1 1 0 0,-1 1-1 0 0,0 0 1 0 0,1 0-1 0 0,-1-1 0 0 0,0 1 1 0 0,0 0-1 0 0,1 0 0 0 0,-2 0 1 0 0,1 0-83 0 0,1 0 0 0 0,-1 0 0 0 0,0 0 1 0 0,1 0-1 0 0,-1 0 0 0 0,0 0 0 0 0,1 0 1 0 0,-1 0-1 0 0,0 0 0 0 0,1 0 0 0 0,-1 0 1 0 0,0 0-1 0 0,1 1 0 0 0,-1-1 0 0 0,0 0 1 0 0,1 1-1 0 0,-1-1 0 0 0,1 0 0 0 0,-1 1 1 0 0,0-1-1 0 0,1 1 0 0 0,-1-1 0 0 0,1 1 1 0 0,-1-1-1 0 0,1 1 0 0 0,0-1 0 0 0,-1 1 0 0 0,1-1 1 0 0,-1 1-1 0 0,1 0 0 0 0,-1 0 0 0 0,0 2-7 0 0,-11 13 2 0 0,0 0 0 0 0,1 1 0 0 0,1 0 0 0 0,1 1 0 0 0,1 0 0 0 0,-8 24 0 0 0,7-18 0 0 0,-1-1 0 0 0,-2 0 0 0 0,-15 26 0 0 0,18-35 0 0 0,1 1 0 0 0,-11 26 0 0 0,11-22 0 0 0,-12 21 0 0 0,16-32 0 0 0,3 0-64 0 0,1-7-273 0 0,0-1 284 0 0,1 1 1 0 0,-1-1 0 0 0,1 0 0 0 0,-1 0-1 0 0,1 0 1 0 0,-1 0 0 0 0,1 0 0 0 0,0 0-1 0 0,-1 0 1 0 0,1 0 0 0 0,-1-1 0 0 0,1 1-1 0 0,-1 0 1 0 0,1 0 0 0 0,-1 0-1 0 0,1 0 1 0 0,-1-1 0 0 0,0 1 0 0 0,1 0-1 0 0,-1-1 1 0 0,1 1 0 0 0,-1 0 0 0 0,1-1-1 0 0,11-8-677 0 0,-12 9 708 0 0,16-12-852 0 0,-13 11 616 0 0,-1-1 0 0 0,0 1-1 0 0,1 0 1 0 0,-1-1 0 0 0,0 0-1 0 0,0 0 1 0 0,0 1 0 0 0,0-1-1 0 0,-1 0 1 0 0,1 0 0 0 0,0-1-1 0 0,-1 1 1 0 0,0 0 0 0 0,1 0 0 0 0,-1-1-1 0 0,2-4 1 0 0,4-22-1774 0 0,8 0-15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6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7 15663 0 0,'0'0'356'0'0,"0"0"50"0"0,0 0 20 0 0,0 0-42 0 0,0 0-112 0 0,0 0 463 0 0,0 0 234 0 0,0 0 45 0 0,0 0-61 0 0,0 0-288 0 0,0 0-121 0 0,0 0-28 0 0,0 0-4 0 0,0 2 0 0 0,-1 7-259 0 0,-1 1-1 0 0,0-1 0 0 0,-1 1 1 0 0,0-1-1 0 0,0 0 0 0 0,-1 0 1 0 0,-7 13-1 0 0,-10 27 1252 0 0,11-21-1400 0 0,5-16-83 0 0,1 0-1 0 0,-4 16 1 0 0,7-25-21 0 0,1 0 0 0 0,-1 0 0 0 0,1 0 0 0 0,0 0 0 0 0,0 0 0 0 0,0 0-1 0 0,0 0 1 0 0,1 1 0 0 0,-1-1 0 0 0,1 0 0 0 0,0 0 0 0 0,-1 0 0 0 0,2 0 0 0 0,0 3 0 0 0,-1-5 0 0 0,-1-1 0 0 0,0 1 0 0 0,0-1 0 0 0,0 1 0 0 0,1-1 0 0 0,-1 1 0 0 0,0 0 0 0 0,1-1 0 0 0,-1 1 0 0 0,0-1 0 0 0,1 0 0 0 0,-1 1 0 0 0,1-1 0 0 0,-1 1 0 0 0,0-1 0 0 0,1 0 0 0 0,-1 1 0 0 0,1-1 0 0 0,-1 0 0 0 0,1 1 0 0 0,0-1 0 0 0,-1 0 0 0 0,1 0 0 0 0,-1 1 0 0 0,1-1 0 0 0,1 0 0 0 0,-1 0 0 0 0,3 1 0 0 0,-1 0 0 0 0,0-1 0 0 0,0 1 0 0 0,1-1 0 0 0,-1 0 0 0 0,0 0 0 0 0,0 0 0 0 0,1 0 0 0 0,-1-1 0 0 0,0 1 0 0 0,0-1 0 0 0,0 0 0 0 0,1 0 0 0 0,-1 0 0 0 0,0 0 0 0 0,0-1 0 0 0,5-2 0 0 0,0-2 0 0 0,1 1 0 0 0,-1-1 0 0 0,1 0 0 0 0,9-11 0 0 0,-12 10 0 0 0,0 0 0 0 0,-1 0 0 0 0,1 0 0 0 0,-2-1 0 0 0,1 0 0 0 0,-1 0 0 0 0,0 0 0 0 0,-1 0 0 0 0,0-1 0 0 0,0 1 0 0 0,-1-1 0 0 0,0 0 0 0 0,0 0 0 0 0,-1 0 0 0 0,0 0 0 0 0,-1 0 0 0 0,0 0 0 0 0,-1 0 0 0 0,1 0 0 0 0,-2 0 0 0 0,1 0 0 0 0,-5-12 0 0 0,6 19-72 0 0,-1 0 0 0 0,1 0 1 0 0,-1 0-1 0 0,0 0 0 0 0,0 0 0 0 0,0 0 0 0 0,0 0 0 0 0,-1 0 0 0 0,1 0 1 0 0,0 0-1 0 0,-1 0 0 0 0,1 1 0 0 0,-1-1 0 0 0,0 1 0 0 0,1-1 0 0 0,-1 1 1 0 0,0 0-1 0 0,0-1 0 0 0,0 1 0 0 0,0 0 0 0 0,0 0 0 0 0,0 1 0 0 0,0-1 1 0 0,0 0-1 0 0,-1 1 0 0 0,1-1 0 0 0,0 1 0 0 0,0 0 0 0 0,-1-1 1 0 0,1 1-1 0 0,0 0 0 0 0,0 0 0 0 0,-5 1 0 0 0,1 1-345 0 0,0-1 1 0 0,0 1-1 0 0,0 0 0 0 0,0 0 0 0 0,0 0 1 0 0,1 1-1 0 0,-1 0 0 0 0,1 0 0 0 0,0 1 1 0 0,0 0-1 0 0,-6 4 0 0 0,3 0-7091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4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8 19351 0 0,'-4'-1'410'0'0,"3"1"-318"0"0,0 0 1 0 0,0-1-1 0 0,-1 1 1 0 0,1 0-1 0 0,0-1 1 0 0,0 1-1 0 0,0 0 1 0 0,0-1-1 0 0,0 1 1 0 0,0-1-1 0 0,0 0 1 0 0,0 1 0 0 0,0-1-1 0 0,0 0 1 0 0,0 0-1 0 0,1 1 1 0 0,-1-1-1 0 0,0 0 1 0 0,0-2-1 0 0,0 3 633 0 0,1 0 246 0 0,0 0 42 0 0,0 0-127 0 0,2-1-582 0 0,14-4-271 0 0,18-2-10025 0 0,-23 7 4384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6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29 15663 0 0,'0'0'719'0'0,"1"-1"-20"0"0,2-3-238 0 0,-2 2 656 0 0,0-2 2415 0 0,-1 2 109 0 0,-6 1-1882 0 0,1 1-1719 0 0,1 0-1 0 0,-1 1 1 0 0,0 0 0 0 0,1 0 0 0 0,-1 0-1 0 0,1 0 1 0 0,-1 1 0 0 0,1 0-1 0 0,0 0 1 0 0,-1 0 0 0 0,1 1-1 0 0,-4 2 1 0 0,-5 5 238 0 0,1 1 1 0 0,-14 14-1 0 0,17-16-165 0 0,-4 7-303 0 0,0 0 0 0 0,1 0 0 0 0,1 1 1 0 0,-10 20-1 0 0,17-30 463 0 0,0 1 0 0 0,0 0-1 0 0,-3 15 1 0 0,6-20-363 0 0,0-1-1 0 0,1 1 0 0 0,-1 0 0 0 0,1 0 1 0 0,0 0-1 0 0,0 0 0 0 0,0 0 1 0 0,0 0-1 0 0,0 0 0 0 0,1 0 0 0 0,-1 0 1 0 0,1 0-1 0 0,0 0 0 0 0,2 3 0 0 0,4 6-53 0 0,-2-11 121 0 0,-3-1 25 0 0,2 2 57 0 0,0-1-1 0 0,0 0 1 0 0,1 0-1 0 0,-1 0 1 0 0,0 0 0 0 0,0-1-1 0 0,1 0 1 0 0,-1 0-1 0 0,0 0 1 0 0,1 0 0 0 0,-1-1-1 0 0,0 1 1 0 0,1-1-1 0 0,-1-1 1 0 0,0 1-1 0 0,4-2 1 0 0,-2 0 32 0 0,0 1-1 0 0,-1-1 1 0 0,1-1-1 0 0,-1 1 1 0 0,0-1-1 0 0,0 0 1 0 0,0 0-1 0 0,-1 0 1 0 0,0-1 0 0 0,6-7-1 0 0,-2 3-90 0 0,-1-1 0 0 0,0-1 0 0 0,-1 1 0 0 0,0-1 0 0 0,-1 0 0 0 0,0-1 0 0 0,-1 1 0 0 0,0-1 0 0 0,4-21 0 0 0,-8 31 0 0 0,2-8 0 0 0,0 0 0 0 0,-1-1 0 0 0,-1 1 0 0 0,0-1 0 0 0,0 1 0 0 0,-1-1 0 0 0,-3-15 0 0 0,4 24-114 0 0,-1 1 0 0 0,1 0 0 0 0,-1 0 0 0 0,1 0 0 0 0,-1 0 0 0 0,0 0 0 0 0,1 1 0 0 0,-1-1 0 0 0,0 0-1 0 0,0 0 1 0 0,0 0 0 0 0,1 1 0 0 0,-1-1 0 0 0,0 0 0 0 0,0 1 0 0 0,0-1 0 0 0,0 1 0 0 0,0-1 0 0 0,0 1 0 0 0,-1-1 0 0 0,1 1 0 0 0,0 0 0 0 0,0-1 0 0 0,0 1 0 0 0,0 0 0 0 0,0 0-1 0 0,0 0 1 0 0,-1 0 0 0 0,1 0 0 0 0,0 0 0 0 0,0 0 0 0 0,-2 1 0 0 0,-2-1-641 0 0,1 1-1 0 0,-1 0 1 0 0,0 1 0 0 0,0-1 0 0 0,-9 5-1 0 0,5-1-780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7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203 17503 0 0,'0'0'399'0'0,"1"-2"60"0"0,0-1-299 0 0,-1 0 1 0 0,1 0 0 0 0,-1 0-1 0 0,0 0 1 0 0,0 0 0 0 0,0 0-1 0 0,0 0 1 0 0,0 0 0 0 0,-1 0-1 0 0,1 0 1 0 0,-3-5 0 0 0,3 7 809 0 0,0 1 43 0 0,0 0-59 0 0,-18 2 771 0 0,15-1-1572 0 0,0 0 0 0 0,0 0-1 0 0,0 1 1 0 0,0 0 0 0 0,0-1 0 0 0,0 1-1 0 0,1 0 1 0 0,-1 1 0 0 0,1-1 0 0 0,-1 0-1 0 0,1 1 1 0 0,0-1 0 0 0,-4 6 0 0 0,-1 4-375 0 0,-12 25 0 0 0,15-28-194 0 0,1-3 472 0 0,1 0 1 0 0,0 0-1 0 0,0 1 1 0 0,0-1 0 0 0,1 0-1 0 0,0 1 1 0 0,0 0-1 0 0,1-1 1 0 0,0 11-1 0 0,0-15-23 0 0,0 0 0 0 0,0 0-1 0 0,1 0 1 0 0,-1-1 0 0 0,1 1 0 0 0,-1 0-1 0 0,1-1 1 0 0,0 1 0 0 0,0 0-1 0 0,0-1 1 0 0,-1 1 0 0 0,2-1-1 0 0,-1 1 1 0 0,0-1 0 0 0,0 1-1 0 0,2 0 1 0 0,-1-1-19 0 0,-1 0 0 0 0,1 0 0 0 0,0 0 0 0 0,-1 0-1 0 0,1-1 1 0 0,0 1 0 0 0,0-1 0 0 0,0 1 0 0 0,0-1 0 0 0,0 0 0 0 0,0 0 0 0 0,0 0 0 0 0,0 0 0 0 0,-1 0-1 0 0,1 0 1 0 0,0 0 0 0 0,0-1 0 0 0,3 0 0 0 0,1-1-14 0 0,0 0 0 0 0,0 0 0 0 0,0-1 0 0 0,0 0 0 0 0,-1 0 0 0 0,1 0 0 0 0,-1-1 0 0 0,0 1 0 0 0,0-1 0 0 0,0-1 0 0 0,0 1 0 0 0,-1-1 0 0 0,0 0 0 0 0,4-5 0 0 0,3-5 0 0 0,-2-1 0 0 0,0 1 0 0 0,11-30 0 0 0,-15 33 0 0 0,-2 0 0 0 0,0 0 0 0 0,0-1 0 0 0,1-17 0 0 0,-1 2 0 0 0,-2 20 0 0 0,0 0 0 0 0,-1 0 0 0 0,0-15 0 0 0,-1 20 0 0 0,1-1 0 0 0,-1 0 0 0 0,1 1 0 0 0,-1-1 0 0 0,-1 1 0 0 0,1-1 0 0 0,0 1 0 0 0,-1 0 0 0 0,1 0 0 0 0,-5-6 0 0 0,5 7-64 0 0,-1 1 1 0 0,1 0-1 0 0,-1 0 0 0 0,1 0 0 0 0,-1 0 1 0 0,1 0-1 0 0,-1 1 0 0 0,1-1 1 0 0,-1 0-1 0 0,0 1 0 0 0,1-1 0 0 0,-1 1 1 0 0,0-1-1 0 0,0 1 0 0 0,1 0 0 0 0,-1 0 1 0 0,0 0-1 0 0,0 0 0 0 0,0 0 0 0 0,1 0 1 0 0,-1 0-1 0 0,0 1 0 0 0,0-1 1 0 0,1 1-1 0 0,-4 0 0 0 0,-3 2-368 0 0,1 0-1 0 0,-1 0 0 0 0,1 1 1 0 0,-9 6-1 0 0,0 1-1501 0 0,2 1-3534 0 0,-1 1-1614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7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0 21191 0 0,'0'0'480'0'0,"-1"2"67"0"0,-43 57 757 0 0,21-29-864 0 0,-104 123 1110 0 0,78-99-498 0 0,-70 102-1 0 0,105-134-1039 0 0,2-4-48 0 0,1 0-1 0 0,0 1 1 0 0,-8 22 0 0 0,19-39-660 0 0,8 0-1268 0 0,-5-2 1532 0 0,-1 0 1 0 0,1-1 0 0 0,0 1-1 0 0,-1-1 1 0 0,1 0-1 0 0,0 0 1 0 0,-1 0-1 0 0,1 0 1 0 0,-1 0 0 0 0,1 0-1 0 0,-1-1 1 0 0,4-2-1 0 0,2-1-871 0 0,6-4-744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37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35 19351 0 0,'0'0'439'0'0,"-16"3"1065"0"0,12-2-1283 0 0,0 0 1 0 0,0 0 0 0 0,0 0-1 0 0,0 1 1 0 0,0-1 0 0 0,1 1-1 0 0,-1 0 1 0 0,1 0 0 0 0,-5 3-1 0 0,-2 2 589 0 0,2-2-391 0 0,0 0-1 0 0,0 1 0 0 0,1 0 0 0 0,0 1 0 0 0,1-1 0 0 0,-9 12 0 0 0,12-15-257 0 0,0 1 0 0 0,0 0 0 0 0,0 0 0 0 0,1 1 0 0 0,0-1 0 0 0,0 0 0 0 0,0 1 0 0 0,0-1 1 0 0,1 1-1 0 0,0-1 0 0 0,0 1 0 0 0,0 0 0 0 0,0 0 0 0 0,1 6 0 0 0,0-9-161 0 0,0-1 0 0 0,1 1 0 0 0,-1 0 0 0 0,1 0 0 0 0,-1-1 0 0 0,1 1 0 0 0,0-1 0 0 0,0 1 0 0 0,-1 0 0 0 0,1-1 0 0 0,0 1 0 0 0,1-1 0 0 0,-1 0 0 0 0,0 1 0 0 0,0-1 0 0 0,1 0 0 0 0,-1 0 0 0 0,0 0 0 0 0,1 0 0 0 0,-1 0 0 0 0,1 0 0 0 0,-1 0 0 0 0,1 0 0 0 0,0 0 0 0 0,-1-1 0 0 0,1 1 0 0 0,0-1 0 0 0,0 1 0 0 0,-1-1 0 0 0,1 0 0 0 0,0 0 0 0 0,2 0 0 0 0,2 1 0 0 0,1-1 0 0 0,-1 0 0 0 0,1 0 0 0 0,-1-1 0 0 0,1 0 0 0 0,-1 0 0 0 0,12-4 0 0 0,-10 2 104 0 0,0-1 0 0 0,0 1 0 0 0,-1-1 0 0 0,1-1 0 0 0,-1 1 0 0 0,0-1 0 0 0,0-1 0 0 0,0 1 0 0 0,11-13 0 0 0,-14 13-52 0 0,-1 1 1 0 0,0 0-1 0 0,0-1 1 0 0,-1 0-1 0 0,1 1 1 0 0,-1-1-1 0 0,0 0 1 0 0,0 0-1 0 0,-1 0 0 0 0,1-1 1 0 0,-1 1-1 0 0,0 0 1 0 0,-1-1-1 0 0,1 1 1 0 0,-1 0-1 0 0,0-1 1 0 0,-1-6-1 0 0,0 10-160 0 0,1-1 1 0 0,-1 1-1 0 0,1 0 0 0 0,-1 0 1 0 0,0 0-1 0 0,0 0 0 0 0,0 0 1 0 0,0 0-1 0 0,0 0 1 0 0,0 1-1 0 0,-1-1 0 0 0,1 0 1 0 0,-1 0-1 0 0,1 1 0 0 0,-1-1 1 0 0,1 1-1 0 0,-1 0 0 0 0,0-1 1 0 0,0 1-1 0 0,0 0 0 0 0,0 0 1 0 0,0 0-1 0 0,0 0 0 0 0,-4-1 1 0 0,-4-1-636 0 0,-1 1 1 0 0,0 0-1 0 0,-20-2 1 0 0,9 2 218 0 0,-30-6-1011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0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32 13823 0 0,'-17'-21'315'0'0,"16"21"-287"0"0,1-1 0 0 0,0 1 0 0 0,0-1 0 0 0,0 0 0 0 0,-1 1 0 0 0,1-1 1 0 0,0 1-1 0 0,0-1 0 0 0,0 1 0 0 0,0-1 0 0 0,0 1 0 0 0,0-1 0 0 0,0 0 0 0 0,0 1 0 0 0,0-1 0 0 0,0 1 0 0 0,0-1 0 0 0,1 1 1 0 0,-1-1-1 0 0,0 1 0 0 0,0-1 0 0 0,1 1 0 0 0,-1-1 0 0 0,0 1 0 0 0,0-1 0 0 0,1 1 0 0 0,-1-1 0 0 0,1 1 0 0 0,-1 0 1 0 0,0-1-1 0 0,1 1 0 0 0,-1-1 0 0 0,2 1 0 0 0,0-3 202 0 0,13-20 11 0 0,-6 5 3033 0 0,-9 17-2982 0 0,11-13 678 0 0,-1 1 495 0 0,-7 6 2980 0 0,-4 15-4294 0 0,0 0 0 0 0,-1-1 1 0 0,0 1-1 0 0,0 0 0 0 0,-1-1 1 0 0,-5 13-1 0 0,3-9 31 0 0,1 0 0 0 0,-5 19 0 0 0,3 1-182 0 0,0 0 0 0 0,-2 0 0 0 0,-21 50 0 0 0,-78 161 0 0 0,94-217 0 0 0,8-18 0 0 0,1 1 0 0 0,0 0 0 0 0,-3 10 0 0 0,27-70 0 0 0,-8 24 0 0 0,11-39 0 0 0,-7 20 0 0 0,-16 44 0 0 0,5 18 0 0 0,-4-12 0 0 0,0-1 0 0 0,0 1 0 0 0,0-1 0 0 0,1 0 0 0 0,-1 1 0 0 0,1-1 0 0 0,0 0 0 0 0,0 0 0 0 0,0 0 0 0 0,0 0 0 0 0,0-1 0 0 0,0 1 0 0 0,0 0 0 0 0,0-1 0 0 0,5 3 0 0 0,-3-3 0 0 0,0 1 0 0 0,0-1 0 0 0,0 0 0 0 0,0 0 0 0 0,1-1 0 0 0,-1 1 0 0 0,0-1 0 0 0,1 0 0 0 0,4 0 0 0 0,7-2 0 0 0,0-1 0 0 0,-1 0 0 0 0,1-2 0 0 0,16-6 0 0 0,-29 11 0 0 0,32-15 0 0 0,46-24 0 0 0,-41 18 0 0 0,-32 17 0 0 0,-4 1 72 0 0,-3 2 299 0 0,-1 1 117 0 0,-6 15 557 0 0,4-7-989 0 0,-18 31-38 0 0,16-33-18 0 0,0 1 0 0 0,0 0-1 0 0,1 0 1 0 0,0 1 0 0 0,0-1 0 0 0,1 1 0 0 0,0-1-1 0 0,0 1 1 0 0,-1 15 0 0 0,3-12 0 0 0,2-2 0 0 0,-1-7 0 0 0,-1-1 0 0 0,1 1 0 0 0,1-1 0 0 0,-1 0 0 0 0,0 1 0 0 0,0-1 0 0 0,0 0 0 0 0,1 0 0 0 0,-1 1 0 0 0,1-1 0 0 0,-1 0 0 0 0,1-1 0 0 0,-1 1 0 0 0,1 0 0 0 0,-1 0 0 0 0,3 0 0 0 0,0 0 0 0 0,-1 0 0 0 0,1-1 0 0 0,-1 1 0 0 0,1-1 0 0 0,-1 0 0 0 0,1 0 0 0 0,6-1 0 0 0,0-1 0 0 0,0-1 0 0 0,0 0 0 0 0,0 0 0 0 0,15-8 0 0 0,-12 4 0 0 0,0 0 0 0 0,-1 0 0 0 0,0-2 0 0 0,0 0 0 0 0,-1 0 0 0 0,0-1 0 0 0,0 0 0 0 0,-1-1 0 0 0,-1 0 0 0 0,16-22 0 0 0,-14 14 0 0 0,-1-1 0 0 0,0 1 0 0 0,-2-2 0 0 0,0 1 0 0 0,-1-1 0 0 0,6-33 0 0 0,2-25 0 0 0,-15 69 0 0 0,0 10 0 0 0,1 0 0 0 0,-1 0 0 0 0,0 0 0 0 0,0-1 0 0 0,0 1 0 0 0,0 0 0 0 0,0 0 0 0 0,0 0 0 0 0,0 0 0 0 0,0 0 0 0 0,0 0 0 0 0,-1 0 0 0 0,1-1 0 0 0,0 1 0 0 0,0 0 0 0 0,0 0 0 0 0,0 0 0 0 0,0 0 0 0 0,0 0 0 0 0,0 0 0 0 0,0 0 0 0 0,0 0 0 0 0,0 0 0 0 0,0-1 0 0 0,0 1 0 0 0,0 0 0 0 0,0 0 0 0 0,0 0 0 0 0,-1 0 0 0 0,1 0 0 0 0,0 0 0 0 0,0 0 0 0 0,0 0 0 0 0,0 0 0 0 0,0 0 0 0 0,0 0 0 0 0,0 0 0 0 0,0 0 0 0 0,-1 0 0 0 0,1 0 0 0 0,0 0 0 0 0,0 0 0 0 0,-5 3 0 0 0,-2 7 0 0 0,-4 11 0 0 0,1 0 0 0 0,1 1 0 0 0,-8 30 0 0 0,-10 71 0 0 0,25-114-6 0 0,-1 8-107 0 0,1 0 0 0 0,0 23-1 0 0,2-35 73 0 0,0 0 1 0 0,1 0-1 0 0,0 0 0 0 0,-1 0 0 0 0,2 0 1 0 0,-1 0-1 0 0,1 0 0 0 0,-1-1 0 0 0,1 1 0 0 0,1-1 1 0 0,-1 1-1 0 0,5 5 0 0 0,-6-9 18 0 0,0 1 0 0 0,0-1 1 0 0,1 0-1 0 0,-1 0 0 0 0,0 0 0 0 0,1 0 0 0 0,-1 0 0 0 0,1 0 0 0 0,-1 0 1 0 0,1 0-1 0 0,0-1 0 0 0,-1 1 0 0 0,1-1 0 0 0,0 1 0 0 0,-1-1 1 0 0,1 0-1 0 0,0 0 0 0 0,0 1 0 0 0,-1-1 0 0 0,1 0 0 0 0,0-1 1 0 0,0 1-1 0 0,-1 0 0 0 0,1 0 0 0 0,0-1 0 0 0,0 1 0 0 0,-1-1 0 0 0,4-1 1 0 0,4-2-91 0 0,0 0 0 0 0,0-1 0 0 0,14-9 0 0 0,-20 12 111 0 0,24-19 2 0 0,-1 0 0 0 0,0-2 0 0 0,-2-1 0 0 0,28-36 0 0 0,-32 34 23 0 0,-1-1 0 0 0,-1 0 0 0 0,26-56 0 0 0,-22 32 132 0 0,22-79-1 0 0,-42 124 131 0 0,-1 0 1 0 0,1 0-1 0 0,-1 0 0 0 0,0-10 0 0 0,-16 25-120 0 0,6-1-165 0 0,1 1 0 0 0,0 0 0 0 0,0 1 0 0 0,1 0 0 0 0,-8 15 0 0 0,-12 15 0 0 0,14-20 0 0 0,0 1 0 0 0,1 1 0 0 0,-10 23 0 0 0,-22 73 0 0 0,41-110 0 0 0,-5 17 0 0 0,-8 36 0 0 0,15-53 0 0 0,0 1 0 0 0,0-1 0 0 0,1 0 0 0 0,0 1 0 0 0,0-1 0 0 0,1 1 0 0 0,0-1 0 0 0,4 13 0 0 0,4 10 0 0 0,-8-30 0 0 0,-1 0 0 0 0,1 0 0 0 0,-1 0 0 0 0,1 0 0 0 0,0 1 0 0 0,-1-1 0 0 0,1 0 0 0 0,0 0 0 0 0,0 0 0 0 0,0 0 0 0 0,0-1 0 0 0,0 1 0 0 0,0 0 0 0 0,0 0 0 0 0,0 0 0 0 0,0-1 0 0 0,0 1 0 0 0,0-1 0 0 0,3 2 0 0 0,-2-2 0 0 0,1 1 0 0 0,0 0 0 0 0,0-1 0 0 0,0 0 0 0 0,0 0 0 0 0,0 0 0 0 0,0 0 0 0 0,4-1 0 0 0,4-1 0 0 0,-1 0 0 0 0,0-1 0 0 0,19-9 0 0 0,-26 11 0 0 0,75-36 0 0 0,-66 31 0 0 0,0-2 0 0 0,0 0 0 0 0,0 0 0 0 0,10-11 0 0 0,67-57 0 0 0,-89 75 0 0 0,0 1 0 0 0,0 0 0 0 0,0 0 0 0 0,0 0 0 0 0,0 0 0 0 0,0-1 0 0 0,1 1 0 0 0,-1 0 0 0 0,0 0 0 0 0,0 0 0 0 0,0 0 0 0 0,0 0 0 0 0,0 0 0 0 0,0-1 0 0 0,1 1 0 0 0,-1 0 0 0 0,0 0 0 0 0,0 0 0 0 0,0 0 0 0 0,0 0 0 0 0,0 0 0 0 0,1 0 0 0 0,-1 0 0 0 0,0 0 0 0 0,0 0 0 0 0,0 0 0 0 0,1 0 0 0 0,-1 0 0 0 0,0 0 0 0 0,0 0 0 0 0,0 0 0 0 0,0 0 0 0 0,1 0 0 0 0,-1 0 0 0 0,0 0 0 0 0,0 0 0 0 0,0 0 0 0 0,0 0 0 0 0,1 0 0 0 0,-1 0 0 0 0,0 0 0 0 0,0 0 0 0 0,0 0 0 0 0,0 0 0 0 0,1 1 0 0 0,-1-1 0 0 0,0 0 0 0 0,0 0 0 0 0,0 0 0 0 0,0 0 0 0 0,0 0 0 0 0,0 0 0 0 0,0 1 0 0 0,1-1 0 0 0,-1 0 0 0 0,0 0 0 0 0,0 0 0 0 0,0 0 0 0 0,0 1 0 0 0,0-1 0 0 0,0 0 0 0 0,0 0 0 0 0,0 1 0 0 0,0 9 0 0 0,0-10 0 0 0,-4 26 0 0 0,0 1 0 0 0,-9 25 0 0 0,9-31-666 0 0,4-18 456 0 0,0-2-298 0 0,0-1-72 0 0,0 0-285 0 0,0 0-126 0 0,0 0-984 0 0,0 0-4014 0 0,0 0-1723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0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9351 0 0,'0'0'439'0'0,"-15"6"1065"0"0,15-5-1488 0 0,-1-1 1 0 0,0 1-1 0 0,1-1 0 0 0,-1 1 1 0 0,0-1-1 0 0,1 1 1 0 0,-1-1-1 0 0,1 1 1 0 0,-1-1-1 0 0,1 1 0 0 0,-1 0 1 0 0,1-1-1 0 0,0 1 1 0 0,-1 0-1 0 0,1 0 0 0 0,0-1 1 0 0,-1 1-1 0 0,1 0 1 0 0,0 0-1 0 0,0-1 0 0 0,0 1 1 0 0,0 0-1 0 0,0 0 1 0 0,0-1-1 0 0,0 1 0 0 0,0 0 1 0 0,0 0-1 0 0,0 1 1 0 0,0 0 127 0 0,0 0-98 0 0,1 1 1 0 0,-1-1-1 0 0,0 0 1 0 0,1 1-1 0 0,-1-1 1 0 0,1 1-1 0 0,0-1 1 0 0,0 0-1 0 0,0 1 1 0 0,0-1 0 0 0,0 0-1 0 0,0 0 1 0 0,1 0-1 0 0,-1 0 1 0 0,1 0-1 0 0,2 3 1 0 0,-2-3-367 0 0,0-1 0 0 0,0 1 0 0 0,0-1 0 0 0,0 1 0 0 0,1-1 1 0 0,-1 0-1 0 0,0 0 0 0 0,1 0 0 0 0,-1 0 0 0 0,0 0 0 0 0,1 0 1 0 0,-1-1-1 0 0,1 1 0 0 0,0-1 0 0 0,3 0 0 0 0,3 2-6164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1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1 21191 0 0,'0'0'480'0'0,"0"0"67"0"0,0 0 31 0 0,0 0-56 0 0,0 0-201 0 0,0 0 424 0 0,3 6 1239 0 0,-4 10-1721 0 0,0 0 0 0 0,-1 0 0 0 0,-1 0 0 0 0,0 0 0 0 0,-8 22 0 0 0,10-35-161 0 0,-76 221 1301 0 0,49-149-1191 0 0,-7 2-629 0 0,24-56 95 0 0,1 0-1 0 0,-13 45 1 0 0,21-56-121 0 0,3-2 294 0 0,-1-7 148 0 0,0-1 1 0 0,0 0-1 0 0,0 0 1 0 0,0 1-1 0 0,1-1 0 0 0,-1 0 1 0 0,0 0-1 0 0,0 1 1 0 0,0-1-1 0 0,1 0 0 0 0,-1 0 1 0 0,0 0-1 0 0,0 0 0 0 0,0 1 1 0 0,1-1-1 0 0,-1 0 1 0 0,0 0-1 0 0,0 0 0 0 0,1 0 1 0 0,-1 0-1 0 0,0 0 1 0 0,1 0-1 0 0,-1 0 0 0 0,0 0 1 0 0,1 0-1 0 0,0 0-20 0 0,1 0 0 0 0,-1 0 0 0 0,0-1 0 0 0,1 1-1 0 0,-1-1 1 0 0,1 1 0 0 0,-1-1 0 0 0,0 1 0 0 0,0-1 0 0 0,1 0 0 0 0,-1 0-1 0 0,0 0 1 0 0,0 1 0 0 0,0-1 0 0 0,0 0 0 0 0,0-1 0 0 0,0 1 0 0 0,0 0-1 0 0,0 0 1 0 0,0 0 0 0 0,0 0 0 0 0,-1-1 0 0 0,1 1 0 0 0,-1 0 0 0 0,1-1-1 0 0,-1 1 1 0 0,1-3 0 0 0,0 0-73 0 0,0 0 0 0 0,0 0-1 0 0,0 0 1 0 0,-1 0 0 0 0,1 0 0 0 0,-1 0 0 0 0,0 0-1 0 0,-1-8 1 0 0,-3-4 7 0 0,0-5-37 0 0,-1 1 0 0 0,-9-25 0 0 0,12 39 112 0 0,0 1 1 0 0,-1 0-1 0 0,0 0 1 0 0,0 0 0 0 0,0 0-1 0 0,0 0 1 0 0,-1 0-1 0 0,0 1 1 0 0,0 0-1 0 0,0 0 1 0 0,0 0 0 0 0,-10-7-1 0 0,11 10 53 0 0,1 0-1 0 0,0 0 0 0 0,-1 0 1 0 0,1 1-1 0 0,-1-1 1 0 0,1 0-1 0 0,-1 1 1 0 0,1 0-1 0 0,-1-1 1 0 0,0 1-1 0 0,1 0 0 0 0,-1 1 1 0 0,1-1-1 0 0,-1 0 1 0 0,1 1-1 0 0,-1-1 1 0 0,1 1-1 0 0,-1 0 1 0 0,-2 1-1 0 0,-6 3 234 0 0,1 0 0 0 0,0 1 0 0 0,-10 7 0 0 0,8-5-187 0 0,11-8-87 0 0,0 1 0 0 0,0 0 0 0 0,0-1 0 0 0,0 1 0 0 0,0 0 0 0 0,0-1 0 0 0,0 1 0 0 0,0 0 0 0 0,0 0 0 0 0,1 0 0 0 0,-1 0 0 0 0,-1 2 0 0 0,0 6 0 0 0,3-7 0 0 0,0-1 0 0 0,0 1 0 0 0,-1 0 0 0 0,1 0 0 0 0,0-1 0 0 0,0 1 0 0 0,1 0 0 0 0,-1-1 0 0 0,0 1 0 0 0,1-1 0 0 0,-1 0 0 0 0,0 1 0 0 0,1-1 0 0 0,0 0 0 0 0,-1 0 0 0 0,1 0 0 0 0,0 0 0 0 0,-1 0 0 0 0,4 1 0 0 0,-1 0 0 0 0,0-1 0 0 0,0 0 0 0 0,0 0 0 0 0,0 0 0 0 0,0 0 0 0 0,0 0 0 0 0,0-1 0 0 0,8 0 0 0 0,-5-1-246 0 0,1 0 1 0 0,0-1-1 0 0,-1 0 1 0 0,0-1-1 0 0,1 1 0 0 0,9-6 1 0 0,0-2-997 0 0,22-16 0 0 0,-19 12-291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3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09 13823 0 0,'2'-2'315'0'0,"12"-29"427"0"0,22-33 0 0 0,-21 37 799 0 0,13-26 1312 0 0,-15 28-1208 0 0,0 1 0 0 0,21-28 0 0 0,-15 22-1029 0 0,-40 103 1267 0 0,6-36-1799 0 0,-23 40 0 0 0,14-29-87 0 0,-30 57 3 0 0,-34 76 0 0 0,87-180 0 0 0,-10 19 0 0 0,5-12 0 0 0,6-8 0 0 0,0 1 0 0 0,0-1 0 0 0,0 0 0 0 0,0 0 0 0 0,0 0 0 0 0,0 1 0 0 0,0-1 0 0 0,0 0 0 0 0,0 0 0 0 0,0 0 0 0 0,0 0 0 0 0,0 1 0 0 0,0-1 0 0 0,0 0 0 0 0,0 0 0 0 0,0 0 0 0 0,0 0 0 0 0,1 1 0 0 0,-1-1 0 0 0,0 0 0 0 0,0 0 0 0 0,0 0 0 0 0,0 0 0 0 0,0 0 0 0 0,0 0 0 0 0,1 0 0 0 0,-1 1 0 0 0,0-1 0 0 0,0 0 0 0 0,0 0 0 0 0,0 0 0 0 0,1 0 0 0 0,-1 0 0 0 0,0 0 0 0 0,1 0 0 0 0,0 0 0 0 0,0-1 0 0 0,0 1 0 0 0,0 0 0 0 0,0-1 0 0 0,0 1 0 0 0,0-1 0 0 0,0 1 0 0 0,0-1 0 0 0,0 0 0 0 0,0 1 0 0 0,0-1 0 0 0,0 0 0 0 0,0 0 0 0 0,0 0 0 0 0,-1 1 0 0 0,1-1 0 0 0,1-2 0 0 0,13-20 0 0 0,-14 21 0 0 0,5-9 0 0 0,-2 0 0 0 0,1 0 0 0 0,-1 0 0 0 0,-1 0 0 0 0,0-1 0 0 0,2-18 0 0 0,-3 14 0 0 0,2 0 0 0 0,8-26 0 0 0,1 90 0 0 0,-11-45 0 0 0,-1 0 0 0 0,1 0 0 0 0,0 0 0 0 0,0 0 0 0 0,0 0 0 0 0,0-1 0 0 0,1 1 0 0 0,-1-1 0 0 0,1 0 0 0 0,-1 1 0 0 0,1-1 0 0 0,0 0 0 0 0,0-1 0 0 0,0 1 0 0 0,0 0 0 0 0,0-1 0 0 0,0 0 0 0 0,1 0 0 0 0,-1 0 0 0 0,0 0 0 0 0,1 0 0 0 0,-1-1 0 0 0,5 1 0 0 0,5 0 0 0 0,0 0 0 0 0,-1-1 0 0 0,1-1 0 0 0,24-4 0 0 0,-15 0 2 0 0,-1-1 1 0 0,-1-1-1 0 0,1-1 0 0 0,-1-1 0 0 0,21-13 1 0 0,-7 5 55 0 0,-33 16 313 0 0,-1 1 117 0 0,0 0 21 0 0,0 0-66 0 0,-7 18-278 0 0,-4 16-165 0 0,8-25 0 0 0,1-1 0 0 0,-1 1 0 0 0,1 0 0 0 0,1 0 0 0 0,-1 13 0 0 0,1-21-3 0 0,1 0 0 0 0,0 0-1 0 0,0 0 1 0 0,0 1 0 0 0,1-1-1 0 0,-1 0 1 0 0,0 0 0 0 0,0 0 0 0 0,1 1-1 0 0,-1-1 1 0 0,1 0 0 0 0,-1 0-1 0 0,1 0 1 0 0,-1 0 0 0 0,1 0 0 0 0,0 0-1 0 0,-1 0 1 0 0,1 0 0 0 0,0 0 0 0 0,0 0-1 0 0,0 0 1 0 0,0 0 0 0 0,0-1-1 0 0,0 1 1 0 0,0 0 0 0 0,0-1 0 0 0,2 2-1 0 0,-1-2-30 0 0,0 1 0 0 0,1 0-1 0 0,0-1 1 0 0,-1 1-1 0 0,1-1 1 0 0,-1 0 0 0 0,1 0-1 0 0,3-1 1 0 0,1 1-99 0 0,0-2 1 0 0,0 1-1 0 0,0-1 1 0 0,0 0 0 0 0,-1 0-1 0 0,11-5 1 0 0,36-23 1456 0 0,-52 29-1336 0 0,7-5 16 0 0,0 0 0 0 0,-1 0 0 0 0,0-1 0 0 0,8-9 0 0 0,19-16-8 0 0,-22 21 4 0 0,-1 0 0 0 0,0 0 0 0 0,0-1 0 0 0,-1 0 0 0 0,-1-1 0 0 0,16-27 0 0 0,-7 5 0 0 0,23-63 0 0 0,-8 5 0 0 0,-32 89 0 0 0,0-1 0 0 0,0 1 0 0 0,0 0 0 0 0,-1-1 0 0 0,1-8 0 0 0,-1 13 0 0 0,0-1 0 0 0,0 0 0 0 0,0 1 0 0 0,0-1 0 0 0,0 0 0 0 0,0 0 0 0 0,0 1 0 0 0,0-1 0 0 0,0 0 0 0 0,0 1 0 0 0,0-1 0 0 0,-1 0 0 0 0,1 1 0 0 0,0-1 0 0 0,-1 0 0 0 0,1 1 0 0 0,0-1 0 0 0,-1 0 0 0 0,0 0 0 0 0,-3 2 0 0 0,3 0 0 0 0,-2 0 0 0 0,-1 0 0 0 0,1 1 0 0 0,-1-1 0 0 0,1 1 0 0 0,0 0 0 0 0,0 0 0 0 0,0 0 0 0 0,0 1 0 0 0,0-1 0 0 0,0 1 0 0 0,0-1 0 0 0,1 1 0 0 0,-4 4 0 0 0,-4 8 0 0 0,-13 25 0 0 0,10-18 0 0 0,-16 27 8 0 0,-24 58 0 0 0,43-85-21 0 0,2 1-1 0 0,0 1 1 0 0,1-1 0 0 0,2 1-1 0 0,-3 31 1 0 0,7-52-86 0 0,1 0-1 0 0,0 1 1 0 0,0-1-1 0 0,1 0 1 0 0,-1 0-1 0 0,1 1 1 0 0,-1-1-1 0 0,1 0 1 0 0,0 0-1 0 0,0 0 1 0 0,1 0 0 0 0,-1 0-1 0 0,1 0 1 0 0,-1 0-1 0 0,5 4 1 0 0,-5-6 60 0 0,0 1 1 0 0,0-1 0 0 0,0 0-1 0 0,1 0 1 0 0,-1 0-1 0 0,1 0 1 0 0,-1 0 0 0 0,1-1-1 0 0,-1 1 1 0 0,1 0-1 0 0,-1-1 1 0 0,1 1 0 0 0,-1-1-1 0 0,1 1 1 0 0,0-1-1 0 0,-1 0 1 0 0,1 0 0 0 0,0 0-1 0 0,0 0 1 0 0,-1 0-1 0 0,1 0 1 0 0,0 0-1 0 0,-1 0 1 0 0,1-1 0 0 0,0 1-1 0 0,-1-1 1 0 0,1 1-1 0 0,-1-1 1 0 0,1 1 0 0 0,-1-1-1 0 0,1 0 1 0 0,1-1-1 0 0,2-2-526 0 0,0 1 0 0 0,-1-1 0 0 0,0 0 0 0 0,0 0-1 0 0,0 0 1 0 0,0-1 0 0 0,0 1 0 0 0,-1-1 0 0 0,0 0-1 0 0,0 0 1 0 0,4-9 0 0 0,2-4-1482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3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4 19351 0 0,'-6'2'717'0'0,"6"-2"2638"0"0,5-2-3118 0 0,1 0 0 0 0,-1 0 0 0 0,1 0 0 0 0,-1-1 1 0 0,0 1-1 0 0,0-1 0 0 0,0-1 0 0 0,6-4 0 0 0,-3 2-255 0 0,0 1 0 0 0,13-7 0 0 0,-12 8-261 0 0,-1 0-276 0 0,1 0 0 0 0,0 1 0 0 0,0 0 0 0 0,0 0 0 0 0,13-1 0 0 0,-17 3-109 0 0,0 0 0 0 0,0 0 0 0 0,0 0 0 0 0,0-1 0 0 0,7-2 0 0 0,5-6-1383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4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432 15663 0 0,'0'0'356'0'0,"11"-12"1008"0"0,-9 7-838 0 0,1 0 0 0 0,-1-1 0 0 0,0 1 0 0 0,0-1 0 0 0,-1 1 0 0 0,0-1 0 0 0,0 0 1 0 0,0 0-1 0 0,-1 1 0 0 0,1-1 0 0 0,-2 0 0 0 0,1 0 0 0 0,0 0 0 0 0,-3-10 0 0 0,2 15 139 0 0,-13-5 994 0 0,8 6-1658 0 0,-1 1 1 0 0,1 1-1 0 0,0-1 1 0 0,0 1 0 0 0,1 0-1 0 0,-1 0 1 0 0,0 1-1 0 0,1-1 1 0 0,-1 1 0 0 0,-7 6-1 0 0,-2 3-1 0 0,0 1 0 0 0,1 0 0 0 0,0 1 0 0 0,-19 26 0 0 0,-1 1 0 0 0,26-34 0 0 0,1 1 0 0 0,0 0 0 0 0,0 1 0 0 0,1 0 0 0 0,1 0 0 0 0,-7 13 0 0 0,9-15 0 0 0,0 0 0 0 0,1 0 0 0 0,-2 8 0 0 0,4-15 0 0 0,0 1 0 0 0,0-1 0 0 0,0 1 0 0 0,0-1 0 0 0,0 0 0 0 0,-1 1 0 0 0,1-1 0 0 0,0 1 0 0 0,0-1 0 0 0,1 1 0 0 0,-1-1 0 0 0,0 1 0 0 0,0-1 0 0 0,0 1 0 0 0,0-1 0 0 0,0 1 0 0 0,0-1 0 0 0,1 0 0 0 0,-1 1 0 0 0,0-1 0 0 0,0 1 0 0 0,1-1 0 0 0,-1 0 0 0 0,0 1 0 0 0,1 0 0 0 0,4 0 0 0 0,-2-1 0 0 0,0 1 0 0 0,0 0 0 0 0,0-1 0 0 0,0 0 0 0 0,0 1 0 0 0,0-1 0 0 0,0-1 0 0 0,0 1 0 0 0,0 0 0 0 0,0-1 0 0 0,4 0 0 0 0,35-14 0 0 0,-27 9 0 0 0,-2 1 0 0 0,-1-1 0 0 0,0 0 0 0 0,0-1 0 0 0,-1 0 0 0 0,0-1 0 0 0,18-15 0 0 0,53-64 0 0 0,-77 81 0 0 0,21-19 443 0 0,-24 24 45 0 0,-2 1 21 0 0,0 0-66 0 0,-1 4-419 0 0,0 1 0 0 0,0-1-1 0 0,0 0 1 0 0,0 0 0 0 0,0 0 0 0 0,-4 7 0 0 0,-2 6-26 0 0,-1 7 2 0 0,3-10 0 0 0,0 0 0 0 0,2 0 0 0 0,-1 0 0 0 0,2 1 0 0 0,-2 18 0 0 0,6-22 0 0 0,4-3 0 0 0,-3-6-43 0 0,0 0 0 0 0,0-1 0 0 0,0 1 0 0 0,0-1 0 0 0,0 1 0 0 0,0-1 0 0 0,0 0 0 0 0,1-1 0 0 0,-1 1 0 0 0,1 0 0 0 0,-1-1 0 0 0,0 0 0 0 0,1 0 0 0 0,-1 0 0 0 0,1 0 0 0 0,-1 0 0 0 0,0-1 0 0 0,1 1 0 0 0,-1-1 0 0 0,5-2 0 0 0,7-2-224 0 0,0-1 1 0 0,0-1-1 0 0,14-9 0 0 0,-21 12 245 0 0,9-7 221 0 0,0 0 0 0 0,-1-1 1 0 0,0 0-1 0 0,21-23 0 0 0,48-65 797 0 0,-61 67-996 0 0,35-64 0 0 0,9-41 0 0 0,-60 121 0 0 0,7-11 33 0 0,-10 19 35 0 0,0-1 0 0 0,-1 1 1 0 0,0-1-1 0 0,-1 1 0 0 0,4-16 1 0 0,-7 24 419 0 0,0 1 21 0 0,0 0-66 0 0,-1 1-294 0 0,-20 29-143 0 0,1 1 0 0 0,-27 58 0 0 0,17-31-8 0 0,-31 61 2 0 0,-3 18 0 0 0,54-114 0 0 0,7-16 0 0 0,0 0 0 0 0,0 0 0 0 0,1 0 0 0 0,0 0 0 0 0,0 0 0 0 0,0 10 0 0 0,3-9 0 0 0,-1-7-10 0 0,0-1 0 0 0,1 1 0 0 0,-1 0 0 0 0,0 0 0 0 0,1-1 0 0 0,-1 1 0 0 0,1 0 0 0 0,-1-1 0 0 0,0 1 1 0 0,1 0-1 0 0,0-1 0 0 0,-1 1 0 0 0,1-1 0 0 0,-1 1 0 0 0,1-1 0 0 0,0 1 0 0 0,-1-1 0 0 0,1 1 0 0 0,0-1 0 0 0,-1 0 0 0 0,1 1 0 0 0,0-1 0 0 0,0 0 0 0 0,-1 0 0 0 0,1 1 0 0 0,0-1 0 0 0,1 0 0 0 0,0 0-112 0 0,3 1 4 0 0,-1 0 1 0 0,1-1 0 0 0,0 0 0 0 0,0 0 0 0 0,-1 0-1 0 0,1 0 1 0 0,0-1 0 0 0,-1 0 0 0 0,1 0-1 0 0,0 0 1 0 0,-1-1 0 0 0,0 1 0 0 0,1-1-1 0 0,-1 0 1 0 0,8-5 0 0 0,4-3-484 0 0,0-1 0 0 0,21-19 0 0 0,-31 24-508 0 0,1 0-1 0 0,0-1 0 0 0,-1 0 1 0 0,9-13-1 0 0,-6 5-7078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4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23 15663 0 0,'0'0'356'0'0,"7"-8"994"0"0,-2 0-1446 0 0,-2 2 4792 0 0,-9 9-2226 0 0,-1 4-2282 0 0,0 0 1 0 0,0 1-1 0 0,1 0 0 0 0,0 0 0 0 0,-8 15 1 0 0,-3 3 252 0 0,-37 70 909 0 0,34-59-1095 0 0,-1 5-255 0 0,1 1 0 0 0,-17 56 0 0 0,27-68 0 0 0,2 0 0 0 0,2 0 0 0 0,0 0 0 0 0,0 41 0 0 0,5-57 0 0 0,1-1 0 0 0,1 0 0 0 0,0 0 0 0 0,1 1 0 0 0,0-1 0 0 0,1 0 0 0 0,1-1 0 0 0,0 1 0 0 0,8 15 0 0 0,-12-27 0 0 0,0-1 0 0 0,1 0 0 0 0,-1 0 0 0 0,1 0 0 0 0,-1 0 0 0 0,1 0 0 0 0,0 0 0 0 0,-1 0 0 0 0,1 0 0 0 0,0 0 0 0 0,0-1 0 0 0,0 1 0 0 0,-1 0 0 0 0,1 0 0 0 0,0-1 0 0 0,0 1 0 0 0,0 0 0 0 0,2 0 0 0 0,1 1 0 0 0,4 2 0 0 0,2-3 0 0 0,-3-3-64 0 0,-6 2-273 0 0,-1 0-138 0 0,0 0-33 0 0,0 0-208 0 0,0 0-857 0 0,0-3-379 0 0,-1-9-80 0 0,1 9-15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4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2 0 228 0 0,1 0-743 0 0,0-1 0 0 0,1 1-1 0 0,-1 0 1 0 0,0 0 0 0 0,0 1 0 0 0,1-1-1 0 0,-1 0 1 0 0,0 1 0 0 0,0 0 0 0 0,0 0-1 0 0,0 0 1 0 0,1 0 0 0 0,-1 0-1 0 0,-1 1 1 0 0,1-1 0 0 0,0 1 0 0 0,0 0-1 0 0,3 3 1 0 0,2 2-159 0 0,-1 1 0 0 0,1 0 0 0 0,-2 0 0 0 0,1 1-1 0 0,-1 0 1 0 0,-1 0 0 0 0,1 0 0 0 0,-1 1 0 0 0,6 18 0 0 0,0 7 480 0 0,11 56 1 0 0,-6-19-277 0 0,-3-13-272 0 0,6 19 0 0 0,-9-49 0 0 0,-10-28 0 0 0,0-1 0 0 0,0 0 0 0 0,0 0 0 0 0,0 1 0 0 0,0-1 0 0 0,0 0 0 0 0,0 0 0 0 0,0 1 0 0 0,0-1 0 0 0,0 0 0 0 0,0 0 0 0 0,1 0 0 0 0,-1 1 0 0 0,0-1 0 0 0,0 0 0 0 0,0 0 0 0 0,0 0 0 0 0,1 1 0 0 0,-1-1 0 0 0,0 0 0 0 0,0 0 0 0 0,0 0 0 0 0,1 0 0 0 0,-1 0 0 0 0,0 0 0 0 0,0 0 0 0 0,1 1 0 0 0,-1-1 0 0 0,0 0 0 0 0,0 0 0 0 0,1 0 0 0 0,-1 0 0 0 0,0 0 0 0 0,0 0 0 0 0,1 0 0 0 0,-1 0 0 0 0,0 0 0 0 0,0 0 0 0 0,1 0 0 0 0,-1 0 0 0 0,0-1 0 0 0,0 1 0 0 0,1 0 0 0 0,-1 0 0 0 0,0 0 0 0 0,0 0 0 0 0,0 0 0 0 0,1 0 0 0 0,-1-1 0 0 0,0 1 0 0 0,0 0 0 0 0,0 0 0 0 0,0 0 0 0 0,1 0 0 0 0,-1-1 0 0 0,0 1 0 0 0,0 0 0 0 0,3-2-160 0 0,-1 0 0 0 0,0 0-1 0 0,0 0 1 0 0,0 0 0 0 0,0-1 0 0 0,-1 1 0 0 0,1 0-1 0 0,0-1 1 0 0,-1 1 0 0 0,0-1 0 0 0,1 0-1 0 0,-1 1 1 0 0,0-1 0 0 0,1-5 0 0 0,-1-1-1406 0 0,1 0 0 0 0,-1 0 0 0 0,-1-13 1 0 0,0 6-6593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4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17503 0 0,'-8'5'586'0'0,"1"0"1"0"0,-17 7-1 0 0,22-11-441 0 0,-2 3 11 0 0,3-2 570 0 0,11 11 2211 0 0,-6-11-2766 0 0,-1-1 1 0 0,1-1-1 0 0,0 1 0 0 0,0-1 1 0 0,0 1-1 0 0,0-1 0 0 0,0 0 1 0 0,0 0-1 0 0,0-1 0 0 0,0 1 1 0 0,6-2-1 0 0,12-1 97 0 0,0 1-124 0 0,31-7 1 0 0,4-1 1023 0 0,-27 6-633 0 0,17-1-595 0 0,-36 3-2600 0 0,-11 2 1637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8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2 11975 0 0,'0'0'267'0'0,"0"0"42"0"0,0 0 17 0 0,0 0-28 0 0,8-4-115 0 0,14-11 720 0 0,-2 1 312 0 0,0 0 1 0 0,-1-1 0 0 0,0-1-1 0 0,19-22 1 0 0,-1-7-63 0 0,-3-2 0 0 0,-1-2 0 0 0,32-65 0 0 0,-47 79-723 0 0,31-64-133 0 0,-41 81 183 0 0,-2 0 1 0 0,0-1-1 0 0,6-32 0 0 0,-11 44-463 0 0,0 5-17 0 0,-1 1 0 0 0,0-1 0 0 0,1 1 0 0 0,-1-1 0 0 0,0 1 0 0 0,0-1-1 0 0,0 0 1 0 0,0 1 0 0 0,-1-2 0 0 0,1 2 2 0 0,0 1 0 0 0,0 0 0 0 0,0-1 0 0 0,0 1 0 0 0,0 0-1 0 0,-1 0 1 0 0,1-1 0 0 0,0 1 0 0 0,0 0 0 0 0,0-1 0 0 0,-1 1 0 0 0,1 0 0 0 0,0 0 0 0 0,0-1 0 0 0,-1 1-1 0 0,1 0 1 0 0,0 0 0 0 0,0 0 0 0 0,-1 0 0 0 0,1-1 0 0 0,0 1 0 0 0,-1 0 0 0 0,1 0 0 0 0,0 0-1 0 0,-1 0 1 0 0,1 0 0 0 0,0 0 0 0 0,-1 0 0 0 0,1 0 0 0 0,0 0 0 0 0,-1 0 0 0 0,1 0 0 0 0,0 0-1 0 0,-1 0 1 0 0,1 0 0 0 0,0 0 0 0 0,-1 0 0 0 0,-1 1 44 0 0,0-1 0 0 0,-1 0 0 0 0,1 0-1 0 0,0 1 1 0 0,0 0 0 0 0,0-1 0 0 0,0 1 0 0 0,0 0-1 0 0,0 0 1 0 0,0 0 0 0 0,1 0 0 0 0,-1 0 0 0 0,0 0 0 0 0,1 1-1 0 0,-1-1 1 0 0,0 0 0 0 0,1 1 0 0 0,-1-1 0 0 0,1 1-1 0 0,-2 2 1 0 0,-4 6 287 0 0,1 0-1 0 0,-8 14 1 0 0,12-20-317 0 0,-12 22-16 0 0,0 1 0 0 0,2 0 0 0 0,1 1 0 0 0,-9 35 0 0 0,-74 263-1384 0 0,62-226 978 0 0,-6 15 204 0 0,3-11 202 0 0,23-66 0 0 0,-2 4 0 0 0,35-84 0 0 0,-8 7-512 0 0,-2 0 0 0 0,-1-1 0 0 0,6-39 0 0 0,-12 56 512 0 0,0 0 0 0 0,11-27 0 0 0,-4 13 0 0 0,0 1 308 0 0,-6 20-28 0 0,-1 1 1 0 0,0-2 0 0 0,-1 1 0 0 0,-1 0-1 0 0,3-25 1 0 0,-5 36-281 0 0,0 1 0 0 0,0 0 0 0 0,0 0 0 0 0,0 0 0 0 0,0-1 0 0 0,0 1 0 0 0,0 0 0 0 0,0 0 0 0 0,0-1 0 0 0,0 1 0 0 0,0 0 0 0 0,0 0 0 0 0,0-1 0 0 0,0 1 0 0 0,0 0 0 0 0,-1 0 0 0 0,1 0 0 0 0,0-1 0 0 0,0 1 0 0 0,0 0 0 0 0,0 0 0 0 0,0 0 0 0 0,0-1 0 0 0,-1 1 0 0 0,1 0 0 0 0,0 0 0 0 0,0 0 0 0 0,0 0 0 0 0,-1-1 0 0 0,1 1 0 0 0,0 0 0 0 0,0 0 0 0 0,0 0 0 0 0,-1 0 0 0 0,1 0 0 0 0,0 0 0 0 0,0 0 0 0 0,-1 0 0 0 0,1 0 0 0 0,0 0 0 0 0,0 0 0 0 0,0 0 0 0 0,-1 0 0 0 0,1 0 0 0 0,0 0 0 0 0,0 0 0 0 0,-1 0 0 0 0,1 0 0 0 0,0 0 0 0 0,0 0 0 0 0,-1 0 0 0 0,1 0 0 0 0,0 0 0 0 0,0 0 0 0 0,0 0 0 0 0,-1 1 0 0 0,1-1 0 0 0,0 0 0 0 0,0 0 0 0 0,0 0 0 0 0,-1 0 0 0 0,1 0 0 0 0,0 1 0 0 0,0-1 0 0 0,-1 0 0 0 0,-4 3 0 0 0,-1 1 0 0 0,1-1 0 0 0,0 1 0 0 0,0 0 0 0 0,0 0 0 0 0,-6 7 0 0 0,-24 33 0 0 0,29-37 0 0 0,2-1 0 0 0,0 1 0 0 0,0-1 0 0 0,1 1 0 0 0,0-1 0 0 0,1 1 0 0 0,-1 0 0 0 0,1 0 0 0 0,0 0 0 0 0,1 0 0 0 0,-1 9 0 0 0,1-14 0 0 0,1 0 0 0 0,0 0 0 0 0,0 0 0 0 0,0 0 0 0 0,1 0 0 0 0,-1 0 0 0 0,0 0 0 0 0,2 2 0 0 0,4 4 0 0 0,-3-6 0 0 0,0 0 0 0 0,0 1 0 0 0,0-1 0 0 0,0 0 0 0 0,0 0 0 0 0,0 0 0 0 0,1 0 0 0 0,-1-1 0 0 0,1 1 0 0 0,0-1 0 0 0,-1 0 0 0 0,1 0 0 0 0,0 0 0 0 0,-1-1 0 0 0,1 1 0 0 0,0-1 0 0 0,0 0 0 0 0,0 0 0 0 0,-1 0 0 0 0,6-1 0 0 0,7-2 0 0 0,-1 0 0 0 0,1-1 0 0 0,19-9 0 0 0,-23 9 0 0 0,34-15 0 0 0,68-36 0 0 0,-99 47 9 0 0,0-1 0 0 0,0 0 0 0 0,-1 0 0 0 0,0-2 0 0 0,-1 1 0 0 0,0-2 0 0 0,19-21 0 0 0,-1-8 1802 0 0,-30 38-1662 0 0,-1 3-149 0 0,0-1 1 0 0,-1 1-1 0 0,1 0 0 0 0,0 0 1 0 0,0-1-1 0 0,0 1 0 0 0,0 0 1 0 0,0 0-1 0 0,0-1 0 0 0,-1 1 1 0 0,1 0-1 0 0,0 0 0 0 0,0-1 0 0 0,0 1 1 0 0,0 0-1 0 0,-1 0 0 0 0,1 0 1 0 0,0 0-1 0 0,0-1 0 0 0,-1 1 1 0 0,1 0-1 0 0,0 0 0 0 0,0 0 1 0 0,-1 0-1 0 0,1 0 0 0 0,0 0 1 0 0,0 0-1 0 0,-1 0 0 0 0,1-1 1 0 0,0 1-1 0 0,0 0 0 0 0,-1 0 0 0 0,1 0 1 0 0,0 0-1 0 0,-1 1 0 0 0,1-1 1 0 0,0 0-1 0 0,0 0 0 0 0,-1 0 1 0 0,1 0-1 0 0,0 0 0 0 0,0 0 1 0 0,-1 0-1 0 0,1 0 0 0 0,0 0 1 0 0,0 1-1 0 0,-1-1 0 0 0,1 0 1 0 0,0 0-1 0 0,0 1 0 0 0,-1-1 0 0 0,-5 3 0 0 0,-1 0 0 0 0,0 1 0 0 0,1 0 0 0 0,-1 0 0 0 0,1 1 0 0 0,1 0 0 0 0,-1 0 0 0 0,0 0 0 0 0,1 0 0 0 0,0 1 0 0 0,1 0 0 0 0,-1 0 0 0 0,1 1 0 0 0,0-1 0 0 0,1 1 0 0 0,-1 0 0 0 0,1 0 0 0 0,-4 13 0 0 0,7-18 0 0 0,0 1 0 0 0,-1-1 0 0 0,1 0 0 0 0,0 0 0 0 0,0 0 0 0 0,0 0 0 0 0,0 0 0 0 0,1 0 0 0 0,-1 0 0 0 0,1 1 0 0 0,-1-1 0 0 0,1 0 0 0 0,0 0 0 0 0,-1 0 0 0 0,1-1 0 0 0,0 1 0 0 0,0 0 0 0 0,1 0 0 0 0,-1 0 0 0 0,0-1 0 0 0,1 1 0 0 0,-1-1 0 0 0,0 1 0 0 0,1-1 0 0 0,0 1 0 0 0,-1-1 0 0 0,1 0 0 0 0,0 0 0 0 0,0 0 0 0 0,0 0 0 0 0,0 0 0 0 0,2 1 0 0 0,1 0 0 0 0,0-1 0 0 0,1 1 0 0 0,-1-1 0 0 0,0 0 0 0 0,1 0 0 0 0,-1-1 0 0 0,1 1 0 0 0,-1-1 0 0 0,1 0 0 0 0,-1-1 0 0 0,8-1 0 0 0,60-20 0 0 0,-60 17 0 0 0,-1 0 0 0 0,0-1 0 0 0,0 0 0 0 0,-1-1 0 0 0,13-10 0 0 0,21-12 0 0 0,-37 25-3 0 0,-1 0 1 0 0,0-1-1 0 0,-1 0 1 0 0,1 0-1 0 0,-1-1 1 0 0,9-9-1 0 0,34-52 93 0 0,-48 65 281 0 0,-1 2 117 0 0,-2 1-394 0 0,0 0 1 0 0,1 0-1 0 0,-1 0 1 0 0,1 0-1 0 0,0 1 1 0 0,-1-1 0 0 0,1 0-1 0 0,0 1 1 0 0,0-1-1 0 0,-2 3 1 0 0,0 0-34 0 0,-6 7-198 0 0,0 1 0 0 0,0 0 1 0 0,2 1-1 0 0,-1 0 0 0 0,2 0 0 0 0,-1 1 0 0 0,2 0 1 0 0,0 0-1 0 0,-5 25 0 0 0,10-37 107 0 0,-1 0-1 0 0,1 0 1 0 0,0 0-1 0 0,0 0 1 0 0,1 0 0 0 0,-1 0-1 0 0,0 0 1 0 0,1 0-1 0 0,-1 0 1 0 0,1-1 0 0 0,-1 1-1 0 0,1 0 1 0 0,0 0-1 0 0,0 0 1 0 0,0-1 0 0 0,0 1-1 0 0,0 0 1 0 0,0-1-1 0 0,2 2 1 0 0,-2-2 6 0 0,0 0 0 0 0,0 0 1 0 0,0 0-1 0 0,0 0 0 0 0,1 0 0 0 0,-1-1 1 0 0,0 1-1 0 0,0 0 0 0 0,1-1 0 0 0,-1 1 0 0 0,1-1 1 0 0,-1 1-1 0 0,0-1 0 0 0,1 0 0 0 0,-1 0 1 0 0,1 1-1 0 0,-1-1 0 0 0,0 0 0 0 0,1 0 0 0 0,-1-1 1 0 0,1 1-1 0 0,-1 0 0 0 0,1 0 0 0 0,-1-1 0 0 0,0 1 1 0 0,1-1-1 0 0,-1 1 0 0 0,0-1 0 0 0,1 1 1 0 0,-1-1-1 0 0,2-1 0 0 0,-2 1-80 0 0,6-3-999 0 0,1-2 0 0 0,-1 1 0 0 0,0-1-1 0 0,-1 0 1 0 0,1-1 0 0 0,-1 0 0 0 0,10-13 0 0 0,-16 19 1032 0 0,10-14-1976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9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 17503 0 0,'-16'-4'776'0'0,"16"4"160"0"0,0 0-744 0 0,0 0-192 0 0,0 0 0 0 0,0 0 0 0 0,0 0 448 0 0,0 0 48 0 0,-3 10 16 0 0,3-10 0 0 0,0 0-416 0 0,4 9-96 0 0,4 1 0 0 0,0-2 0 0 0,3-2-384 0 0,2 1-104 0 0,0 1-24 0 0,0-2-7576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49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9 17503 0 0,'1'-1'399'0'0,"14"-16"131"0"0,-1 0 0 0 0,19-32 1 0 0,-16 23 265 0 0,4-8 1339 0 0,28-62 1 0 0,8-41-264 0 0,-33 77-861 0 0,-9 22-874 0 0,16-37-102 0 0,-30 68 37 0 0,0 5 299 0 0,-1 2 117 0 0,-15 6 613 0 0,10-1-1098 0 0,0 0-1 0 0,0 0 1 0 0,1 0-1 0 0,-1 1 1 0 0,1-1 0 0 0,-4 10-1 0 0,-3 2-4 0 0,-4 6 2 0 0,1 0 0 0 0,-18 44 0 0 0,-14 54 0 0 0,41-107 0 0 0,2-4 0 0 0,-6 14 0 0 0,-10 45 0 0 0,18-62 0 0 0,0-1 0 0 0,0 0 0 0 0,1 1 0 0 0,0-1 0 0 0,0 1 0 0 0,0-1 0 0 0,1 1 0 0 0,0-1 0 0 0,0 0 0 0 0,0 1 0 0 0,1-1 0 0 0,4 10 0 0 0,-5-15 0 0 0,0 1 0 0 0,0 0 0 0 0,0 0 0 0 0,0-1 0 0 0,1 1 0 0 0,-1-1 0 0 0,1 1 0 0 0,-1-1 0 0 0,1 1 0 0 0,-1-1 0 0 0,1 0 0 0 0,0 0 0 0 0,0 0 0 0 0,0 0 0 0 0,0 0 0 0 0,-1 0 0 0 0,1-1 0 0 0,0 1 0 0 0,0 0 0 0 0,0-1 0 0 0,1 0 0 0 0,-1 1 0 0 0,0-1 0 0 0,0 0 0 0 0,0 0 0 0 0,0 0 0 0 0,0 0 0 0 0,3-1 0 0 0,6-2 0 0 0,0 1 0 0 0,0-1 0 0 0,-1-1 0 0 0,13-5 0 0 0,-7 2 0 0 0,0 0 0 0 0,-1-1 0 0 0,0-1 0 0 0,0 0 0 0 0,-1-1 0 0 0,19-17 0 0 0,-25 20 0 0 0,0-1 0 0 0,-1 0 0 0 0,0 0 0 0 0,-1 0 0 0 0,7-12 0 0 0,24-48 0 0 0,-32 58 0 0 0,-5 11 3 0 0,0-1-1 0 0,0 0 1 0 0,0 0-1 0 0,0 0 1 0 0,-1 0-1 0 0,1 0 1 0 0,0 0-1 0 0,0 0 1 0 0,0 0-1 0 0,0 0 1 0 0,0 0-1 0 0,0 0 1 0 0,0 0-1 0 0,0 0 1 0 0,0 0 0 0 0,0 0-1 0 0,0 0 1 0 0,0 0-1 0 0,0 0 1 0 0,-1 0-1 0 0,1-1 1 0 0,0 1-1 0 0,0 0 1 0 0,0 0-1 0 0,0 0 1 0 0,0 0-1 0 0,0 0 1 0 0,0 0-1 0 0,0 0 1 0 0,0 0-1 0 0,0 0 1 0 0,0 0 0 0 0,0 0-1 0 0,0 0 1 0 0,0 0-1 0 0,0 0 1 0 0,0 0-1 0 0,0 0 1 0 0,0-1-1 0 0,0 1 1 0 0,0 0-1 0 0,0 0 1 0 0,0 0-1 0 0,0 0 1 0 0,0 0-1 0 0,0 0 1 0 0,0 0-1 0 0,0 0 1 0 0,0 0 0 0 0,0 0-1 0 0,0 0 1 0 0,0 0-1 0 0,0-1 1 0 0,0 1-1 0 0,0 0 1 0 0,0 0-1 0 0,0 0 1 0 0,0 0-1 0 0,0 0 1 0 0,0 0-1 0 0,0 0 1 0 0,0 0-1 0 0,0 0 1 0 0,0 0-1 0 0,0 0 1 0 0,0 0 0 0 0,0 0-1 0 0,0 0 1 0 0,0 0-1 0 0,-8 4 413 0 0,-10 7 433 0 0,9-3-787 0 0,0 0 0 0 0,1 0-1 0 0,0 1 1 0 0,0 0 0 0 0,1 0 0 0 0,1 0 0 0 0,0 1-1 0 0,0 0 1 0 0,-7 16 0 0 0,10-16-61 0 0,0-4 0 0 0,1 0 0 0 0,-1 1 0 0 0,2-1 0 0 0,-3 10 0 0 0,5-6 0 0 0,2-1 0 0 0,-1-8 0 0 0,0 1 0 0 0,0-1 0 0 0,0 0 0 0 0,0 0 0 0 0,0 0 0 0 0,0 0 0 0 0,0 0 0 0 0,0 0 0 0 0,1 0 0 0 0,-1-1 0 0 0,0 1 0 0 0,0-1 0 0 0,1 1 0 0 0,3-1 0 0 0,2 0 0 0 0,0 0 0 0 0,0 0 0 0 0,8-2 0 0 0,-3 0 0 0 0,0-1 0 0 0,-1-1 0 0 0,1 0 0 0 0,14-7 0 0 0,47-27 0 0 0,-37 18 0 0 0,-15 7 0 0 0,-17 9 0 0 0,1 1 0 0 0,0-1 0 0 0,1 1 0 0 0,-1 0 0 0 0,1 1 0 0 0,12-4 0 0 0,-19 6 0 0 0,0 0 0 0 0,1 0 0 0 0,-1 0 0 0 0,1 0 0 0 0,-1 0 0 0 0,0 0 0 0 0,1 0 0 0 0,-1 0 0 0 0,1 0 0 0 0,-1 0 0 0 0,0 0 0 0 0,1 0 0 0 0,-1 0 0 0 0,1 0 0 0 0,-1 0 0 0 0,0 1 0 0 0,1-1 0 0 0,-1 0 0 0 0,0 0 0 0 0,1 1 0 0 0,0 0 0 0 0,-1 0 0 0 0,1 0 0 0 0,-1 0 0 0 0,1 1 0 0 0,-1-1 0 0 0,0 0 0 0 0,1 1 0 0 0,-1-1 0 0 0,0 0 0 0 0,0 0 0 0 0,0 1 0 0 0,0-1 0 0 0,0 0 0 0 0,0 1 0 0 0,-1-1 0 0 0,0 2 0 0 0,-6 24 0 0 0,6-24 0 0 0,-25 61 0 0 0,4-13 0 0 0,22-50 0 0 0,0-1 0 0 0,0 0 0 0 0,0 1 0 0 0,-1-1 0 0 0,1 0 0 0 0,0 1 0 0 0,0-1 0 0 0,0 0 0 0 0,0 1 0 0 0,0-1 0 0 0,0 0 0 0 0,0 1 0 0 0,0-1 0 0 0,0 0 0 0 0,0 1 0 0 0,0-1 0 0 0,0 1 0 0 0,0-1 0 0 0,0 0 0 0 0,0 1 0 0 0,0-1 0 0 0,0 0 0 0 0,0 1 0 0 0,0-1 0 0 0,0 0 0 0 0,1 1 0 0 0,-1-1 0 0 0,0 0 0 0 0,0 1 0 0 0,0-1 0 0 0,1 0 0 0 0,-1 0 0 0 0,0 1 0 0 0,0-1 0 0 0,1 0 0 0 0,4 1 0 0 0,-2-1 0 0 0,0 0 0 0 0,-1 0 0 0 0,1-1 0 0 0,0 1 0 0 0,0-1 0 0 0,0 0 0 0 0,0 0 0 0 0,0 0 0 0 0,4-2 0 0 0,26-16 0 0 0,-28 15 0 0 0,86-61 0 0 0,-63 44 0 0 0,0 1 0 0 0,1 1 0 0 0,43-21 0 0 0,-61 36 0 0 0,-2 4 0 0 0,-8 1 0 0 0,0 0 0 0 0,-1 0 0 0 0,1 0 0 0 0,0 0 0 0 0,-1 0 0 0 0,1 0 0 0 0,-1 0 0 0 0,1 1 0 0 0,-1-1 0 0 0,1 0 0 0 0,-1 0 0 0 0,0 1 0 0 0,0-1 0 0 0,0 0 0 0 0,0 1 0 0 0,0-1 0 0 0,0 0 0 0 0,0 1 0 0 0,0-1 0 0 0,0 0 0 0 0,-1 2 0 0 0,-9 29 0 0 0,-17 39 0 0 0,12-28 0 0 0,13-35 0 0 0,2-7 0 0 0,0-1 0 0 0,0 1 0 0 0,0 0 0 0 0,0-1 0 0 0,0 1 0 0 0,0-1 0 0 0,0 1 0 0 0,0-1 0 0 0,0 1 0 0 0,0-1 0 0 0,1 1 0 0 0,-1-1 0 0 0,0 1 0 0 0,0-1 0 0 0,0 1 0 0 0,1-1 0 0 0,-1 1 0 0 0,0-1 0 0 0,1 0 0 0 0,-1 1 0 0 0,0-1 0 0 0,1 1 0 0 0,3-1 0 0 0,-3 1-134 0 0,0-1 0 0 0,0 0 0 0 0,0 0 0 0 0,0 0 0 0 0,0 0 0 0 0,0-1 0 0 0,0 1 0 0 0,0 0 0 0 0,0 0 0 0 0,0 0 0 0 0,-1-1 0 0 0,1 1-1 0 0,0-1 1 0 0,0 1 0 0 0,0 0 0 0 0,0-1 0 0 0,-1 1 0 0 0,1-1 0 0 0,1-1 0 0 0,12-14-6246 0 0,-11 12 4573 0 0,4-6-7181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0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1 13823 0 0,'0'0'315'0'0,"0"0"45"0"0,0 0 21 0 0,0 0-49 0 0,0 0-81 0 0,0 0 481 0 0,0 0 237 0 0,0 0 45 0 0,1-1 8 0 0,80-75 3656 0 0,-36 32-2988 0 0,-25 23-968 0 0,-1-1 1 0 0,-2 0-1 0 0,17-27 0 0 0,4-6 320 0 0,-44 65-1001 0 0,-1 1 1 0 0,2-1-1 0 0,-6 15 0 0 0,-7 14-41 0 0,4-14 0 0 0,-13 34 0 0 0,24-49 0 0 0,-1 0 0 0 0,1-1 0 0 0,1 1 0 0 0,0 1 0 0 0,1-1 0 0 0,-1 0 0 0 0,2 12 0 0 0,0-19 0 0 0,0 0 0 0 0,0 0 0 0 0,0 0 0 0 0,1 0 0 0 0,0 0 0 0 0,-1 0 0 0 0,1 0 0 0 0,0 0 0 0 0,1 0 0 0 0,-1 0 0 0 0,0 0 0 0 0,4 4 0 0 0,-3-5 0 0 0,-1-1 0 0 0,1 1 0 0 0,0-1 0 0 0,0 1 0 0 0,0-1 0 0 0,0 0 0 0 0,0 0 0 0 0,0 0 0 0 0,0 0 0 0 0,0 0 0 0 0,0 0 0 0 0,1 0 0 0 0,-1-1 0 0 0,0 1 0 0 0,0-1 0 0 0,1 0 0 0 0,3 0 0 0 0,2 0 0 0 0,1 0 0 0 0,0-1 0 0 0,-1 0 0 0 0,1-1 0 0 0,-1 0 0 0 0,1 0 0 0 0,-1-1 0 0 0,14-6 0 0 0,2-3 0 0 0,33-23 0 0 0,-46 28 0 0 0,-1-1 0 0 0,0-1 0 0 0,0 0 0 0 0,-1-1 0 0 0,0 1 0 0 0,0-2 0 0 0,-2 1 0 0 0,1-1 0 0 0,-1-1 0 0 0,0 1 0 0 0,-1-1 0 0 0,7-22 0 0 0,-10 24 0 0 0,-3 10 0 0 0,1 0 0 0 0,-1 0 0 0 0,0 0 0 0 0,0-1 0 0 0,0 1 0 0 0,0 0 0 0 0,0 0 0 0 0,0 0 0 0 0,0 0 0 0 0,0 0 0 0 0,0-1 0 0 0,0 1 0 0 0,0 0 0 0 0,0 0 0 0 0,0 0 0 0 0,0 0 0 0 0,0 0 0 0 0,0-1 0 0 0,0 1 0 0 0,0 0 0 0 0,0 0 0 0 0,0 0 0 0 0,0 0 0 0 0,0 0 0 0 0,0 0 0 0 0,0-1 0 0 0,0 1 0 0 0,-1 0 0 0 0,1 0 0 0 0,0 0 0 0 0,0 0 0 0 0,0 0 0 0 0,0 0 0 0 0,0 0 0 0 0,0-1 0 0 0,0 1 0 0 0,0 0 0 0 0,-1 0 0 0 0,1 0 0 0 0,0 0 0 0 0,0 0 0 0 0,0 0 0 0 0,0 0 0 0 0,0 0 0 0 0,0 0 0 0 0,-1 0 0 0 0,1 0 0 0 0,-1 1 0 0 0,1 0 0 0 0,-1-1 0 0 0,1 1 0 0 0,0 0 0 0 0,-1-1 0 0 0,1 1 0 0 0,0 0 0 0 0,-1-1 0 0 0,1 1 0 0 0,0 0 0 0 0,0 0 0 0 0,0-1 0 0 0,0 1 0 0 0,0 0 0 0 0,0 1 0 0 0,1 7 0 0 0,4 4 0 0 0,-1-11 0 0 0,-2-1 0 0 0,1 1 0 0 0,1 0 0 0 0,0 0 0 0 0,0 0 0 0 0,0 0 0 0 0,0-1 0 0 0,0 0 0 0 0,0 0 0 0 0,0 0 0 0 0,0 0 0 0 0,1 0 0 0 0,-1-1 0 0 0,0 0 0 0 0,0 0 0 0 0,1 0 0 0 0,-1-1 0 0 0,0 1 0 0 0,0-1 0 0 0,7-2 0 0 0,2-1 0 0 0,-1 0 0 0 0,-1-2 0 0 0,1 1 0 0 0,19-14 0 0 0,-30 19 0 0 0,-1 0 0 0 0,0 0 0 0 0,0 0 0 0 0,0 0 0 0 0,0 0 0 0 0,0 0 0 0 0,0 0 0 0 0,0 0 0 0 0,1-1 0 0 0,-1 1 0 0 0,0 0 0 0 0,0 0 0 0 0,0 0 0 0 0,0 0 0 0 0,0 0 0 0 0,1 0 0 0 0,-1 0 0 0 0,0 0 0 0 0,0 0 0 0 0,0 0 0 0 0,0 0 0 0 0,0 0 0 0 0,1 0 0 0 0,-1 0 0 0 0,0 0 0 0 0,0 0 0 0 0,0 0 0 0 0,0 0 0 0 0,0 0 0 0 0,1 1 0 0 0,-1-1 0 0 0,0 0 0 0 0,0 0 0 0 0,0 0 0 0 0,0 0 0 0 0,0 0 0 0 0,0 0 0 0 0,1 0 0 0 0,-1 0 0 0 0,0 0 0 0 0,0 1 0 0 0,0-1 0 0 0,0 0 0 0 0,0 0 0 0 0,0 0 0 0 0,0 0 0 0 0,0 0 0 0 0,0 0 0 0 0,0 1 0 0 0,0-1 0 0 0,0 0 0 0 0,0 0 0 0 0,0 0 0 0 0,0 0 0 0 0,0 1 0 0 0,0-1 0 0 0,0 0 0 0 0,0 0 0 0 0,0 0 0 0 0,0 0 0 0 0,0 0 0 0 0,0 1 0 0 0,0-1 0 0 0,0 0 0 0 0,0 0 0 0 0,0 0 0 0 0,0 0 0 0 0,0 1 0 0 0,-3 11 0 0 0,3-10 0 0 0,-7 23 0 0 0,0 0 0 0 0,-14 33 0 0 0,0-2 0 0 0,15-44 31 0 0,-5 13-195 0 0,10-24-532 0 0,1-1-258 0 0,1-1-506 0 0,0-1 0 0 0,0 1-1 0 0,0-1 1 0 0,0 0 0 0 0,0 0 0 0 0,0 0-1 0 0,0-2 1 0 0,2-7-4387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1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3 17503 0 0,'-2'1'160'0'0,"-12"1"1740"0"0,19-6 257 0 0,-4 3-2068 0 0,0 0 0 0 0,0 0-1 0 0,0 0 1 0 0,0 0 0 0 0,0 1 0 0 0,0-1-1 0 0,0 0 1 0 0,0 0 0 0 0,1 1 0 0 0,-1-1-1 0 0,0 1 1 0 0,0-1 0 0 0,0 1 0 0 0,1-1-1 0 0,-1 1 1 0 0,0 0 0 0 0,1 0 0 0 0,-1 0-1 0 0,3 0 1 0 0,8-1-643 0 0,1 1 0 0 0,-1 1 1 0 0,0 0-1 0 0,22 5 0 0 0,-23-3-469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130 19351 0 0,'0'-1'439'0'0,"3"-6"-91"0"0,0 0 1 0 0,0 0-1 0 0,-1 0 1 0 0,0-1-1 0 0,-1 1 1 0 0,0-1-1 0 0,0 1 1 0 0,0-1-1 0 0,-1 1 1 0 0,0-1-1 0 0,-1 1 1 0 0,-2-13-1 0 0,3 19-284 0 0,0 0-1 0 0,-1 0 1 0 0,0-1-1 0 0,1 1 1 0 0,-1 0-1 0 0,0 0 0 0 0,1 0 1 0 0,-1 0-1 0 0,0 0 1 0 0,0 0-1 0 0,0 0 0 0 0,0 1 1 0 0,0-1-1 0 0,0 0 1 0 0,0 0-1 0 0,0 1 0 0 0,0-1 1 0 0,0 0-1 0 0,0 1 1 0 0,0-1-1 0 0,-1 1 0 0 0,1 0 1 0 0,0-1-1 0 0,0 1 1 0 0,-1 0-1 0 0,1 0 1 0 0,0 0-1 0 0,0 0 0 0 0,-3 0 1 0 0,-3 0 214 0 0,0 0 1 0 0,0 1-1 0 0,0 0 1 0 0,-6 1-1 0 0,6 0-110 0 0,1 1 0 0 0,0-1 0 0 0,0 1 0 0 0,1 0 0 0 0,-9 6-1 0 0,-3 1 266 0 0,0 0-347 0 0,1 0 1 0 0,1 2-1 0 0,0-1 1 0 0,-24 26-1 0 0,30-28-66 0 0,1 0-1 0 0,1 0 1 0 0,0 1-1 0 0,0 0 1 0 0,1 1-1 0 0,0-1 1 0 0,0 1-1 0 0,-6 20 1 0 0,12-30-30 0 0,0-1 0 0 0,0 0 0 0 0,0 1 0 0 0,0-1 0 0 0,0 1 0 0 0,0-1 0 0 0,-1 1 0 0 0,1-1 0 0 0,0 0 0 0 0,1 1 0 0 0,-1-1 0 0 0,0 1 0 0 0,0-1-1 0 0,0 1 1 0 0,0-1 0 0 0,0 1 0 0 0,0-1 0 0 0,0 0 0 0 0,1 1 0 0 0,-1-1 0 0 0,0 1 0 0 0,0-1 0 0 0,1 0 0 0 0,-1 1 0 0 0,0-1 0 0 0,0 0 0 0 0,1 1 0 0 0,-1-1 0 0 0,0 0 0 0 0,1 1 0 0 0,1 0-59 0 0,-1-1 1 0 0,1 1-1 0 0,-1-1 1 0 0,1 1-1 0 0,-1-1 1 0 0,1 0-1 0 0,-1 0 1 0 0,1 1 0 0 0,2-1-1 0 0,2-1-130 0 0,0 1 0 0 0,0-1-1 0 0,1 0 1 0 0,5-2 0 0 0,22-9 199 0 0,-1-2 0 0 0,0-2 0 0 0,-1-1 0 0 0,37-26 0 0 0,-40 25 0 0 0,-19 13-12 0 0,-6 3 24 0 0,0 0 1 0 0,0 0 0 0 0,-1 0 0 0 0,1-1-1 0 0,3-2 1 0 0,-6 3 324 0 0,-1 2 138 0 0,0 0 33 0 0,-1 2-434 0 0,0 0 0 0 0,-1 0 1 0 0,1 0-1 0 0,0 1 0 0 0,0-1 0 0 0,-1 4 0 0 0,-2 5 15 0 0,-41 71-89 0 0,16-33 0 0 0,2-4-743 0 0,-3-2 1 0 0,-46 52-1 0 0,-12 18-913 0 0,82-105 1135 0 0,-32 48-3170 0 0,17-19-2017 0 0,20-36 3664 0 0,1-1-4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2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 17503 0 0,'-1'0'803'0'0,"-3"3"-696"0"0,0-1 0 0 0,0 1 0 0 0,0 0 1 0 0,1 0-1 0 0,0 0 0 0 0,-1 1 0 0 0,1-1 0 0 0,0 1 1 0 0,1-1-1 0 0,-5 8 0 0 0,-3 3 694 0 0,-1 2 110 0 0,1 0 0 0 0,1 0-1 0 0,-7 18 1 0 0,-7 13 111 0 0,-68 134 454 0 0,2-1-288 0 0,85-173-1184 0 0,3-3-10 0 0,-1-1 1 0 0,0 1 0 0 0,0-1 0 0 0,-1 0 0 0 0,1 0-1 0 0,-1 0 1 0 0,1 0 0 0 0,-1 0 0 0 0,0 0 0 0 0,0-1-1 0 0,0 1 1 0 0,-5 1 0 0 0,13-7-465 0 0,0-1 0 0 0,0 1 0 0 0,-1-1 0 0 0,0 0 0 0 0,1-1 0 0 0,-1 1 0 0 0,-1-1 0 0 0,1 0 0 0 0,-1 0 0 0 0,0 0 0 0 0,3-6 0 0 0,3-8-5048 0 0,-1-1-1564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2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6 17503 0 0,'-10'-1'384'0'0,"1"-1"88"0"0,-2 1 8 0 0,3 1 8 0 0,0-2-392 0 0,1 4-96 0 0,1-1 0 0 0,6-1 0 0 0,0 0 432 0 0,0 0 64 0 0,0 0 16 0 0,0 0 0 0 0,2 11-824 0 0,-1 1-160 0 0,4 0-32 0 0,0 1-7584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2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0 19351 0 0,'7'-5'940'0'0,"17"-16"210"0"0,-10 9-528 0 0,0 0 0 0 0,15-18 0 0 0,-10 7 1224 0 0,24-38 0 0 0,-32 44-1595 0 0,-3 4-69 0 0,12-25 1 0 0,-4 10 748 0 0,-16 27-422 0 0,0 1-66 0 0,-3 0-431 0 0,0 1 0 0 0,1-1 0 0 0,-1 1 1 0 0,0 0-1 0 0,0 0 0 0 0,0 0 0 0 0,1 0 0 0 0,-1 1 1 0 0,0-1-1 0 0,1 1 0 0 0,-1 0 0 0 0,-3 3 0 0 0,0 1-10 0 0,-1 0 0 0 0,1 0-1 0 0,-5 7 1 0 0,5-4-2 0 0,1-1 0 0 0,0 1 0 0 0,1-1 0 0 0,-7 18 0 0 0,-8 39 0 0 0,16-56 0 0 0,0 2 0 0 0,0-1 0 0 0,1-1 0 0 0,-3 17 0 0 0,5-24 0 0 0,-1 0 0 0 0,1 0 0 0 0,0-1 0 0 0,0 1 0 0 0,0 0 0 0 0,1 0 0 0 0,-1-1 0 0 0,0 1 0 0 0,0 0 0 0 0,1-1 0 0 0,0 1 0 0 0,-1 0 0 0 0,1-1 0 0 0,0 1 0 0 0,-1-1 0 0 0,1 1 0 0 0,0-1 0 0 0,0 1 0 0 0,0-1 0 0 0,1 0 0 0 0,1 3 0 0 0,10 4 0 0 0,-8-8 0 0 0,-2 0 0 0 0,7 0 0 0 0,0-1 0 0 0,0 0 0 0 0,0 0 0 0 0,0-1 0 0 0,0 0 0 0 0,0-1 0 0 0,-1 0 0 0 0,1-1 0 0 0,14-7 0 0 0,-3 0 0 0 0,0-2 0 0 0,37-28 0 0 0,-42 28 0 0 0,1-1 0 0 0,-2-1 0 0 0,1-1 0 0 0,-2 0 0 0 0,13-19 0 0 0,-10 11-10 0 0,-10 15 24 0 0,0-1 0 0 0,-1 1-1 0 0,0-1 1 0 0,0 0-1 0 0,7-19 1 0 0,-27 31 1354 0 0,11 0-1345 0 0,1-1 1 0 0,-1 1-1 0 0,1 0 1 0 0,0-1-1 0 0,-1 1 0 0 0,1 0 1 0 0,0 0-1 0 0,0 1 0 0 0,0-1 1 0 0,1 0-1 0 0,-1 1 1 0 0,1-1-1 0 0,-1 1 0 0 0,1-1 1 0 0,0 1-1 0 0,0 0 1 0 0,0-1-1 0 0,0 1 0 0 0,0 0 1 0 0,0 0-1 0 0,1 0 0 0 0,0-1 1 0 0,-1 1-1 0 0,1 0 1 0 0,1 4-1 0 0,0 0-23 0 0,1-2-64 0 0,-1-4-23 0 0,1 0 1 0 0,-1 0-1 0 0,0-1 0 0 0,0 1 1 0 0,0 0-1 0 0,1-1 0 0 0,-1 1 1 0 0,0-1-1 0 0,0 0 0 0 0,1 1 1 0 0,-1-1-1 0 0,2 0 1 0 0,-1 1-108 0 0,15 1 53 0 0,-1 0-1 0 0,1-1 1 0 0,22-1-1 0 0,-15 0 100 0 0,-19-1 42 0 0,15 1 0 0 0,-18 0 0 0 0,2 0 0 0 0,6 9 0 0 0,-9-8 24 0 0,-1 0 1 0 0,1 0-1 0 0,0 0 0 0 0,0 0 1 0 0,-1 0-1 0 0,1 1 1 0 0,-1-1-1 0 0,0 0 0 0 0,1 0 1 0 0,-1 1-1 0 0,0-1 0 0 0,1 0 1 0 0,-1 1-1 0 0,0-1 0 0 0,0 0 1 0 0,0 1-1 0 0,0-1 0 0 0,0 0 1 0 0,-1 0-1 0 0,1 1 0 0 0,0-1 1 0 0,-1 3-1 0 0,-2 3 370 0 0,0 1-1 0 0,-7 12 0 0 0,3-5-157 0 0,-2 6-232 0 0,1 0 0 0 0,1 0 0 0 0,-5 24 0 0 0,12-44-4 0 0,0-1 0 0 0,0 1 0 0 0,0-1 0 0 0,0 1 0 0 0,0-1 0 0 0,0 1 0 0 0,0-1 0 0 0,1 0 0 0 0,-1 1 0 0 0,0-1 0 0 0,0 1 0 0 0,0-1 0 0 0,0 1 0 0 0,1-1 0 0 0,-1 1 0 0 0,0-1 0 0 0,0 0 0 0 0,1 1 0 0 0,-1-1 0 0 0,0 1 0 0 0,1-1 0 0 0,-1 0 0 0 0,0 0 0 0 0,1 1 0 0 0,-1-1 0 0 0,1 0 0 0 0,-1 1 0 0 0,1-1 0 0 0,-1 0 0 0 0,0 0 0 0 0,1 0 0 0 0,-1 0 0 0 0,1 1 0 0 0,-1-1 0 0 0,1 0 0 0 0,-1 0 0 0 0,1 0 0 0 0,-1 0 0 0 0,1 0 0 0 0,-1 0 0 0 0,1 0 0 0 0,-1 0 0 0 0,1 0 0 0 0,-1-1 0 0 0,1 1 0 0 0,-1 0 0 0 0,1 0 0 0 0,-1 0 0 0 0,1-1 0 0 0,0 1 0 0 0,1 0-232 0 0,0 0-1 0 0,1-1 1 0 0,-1 1 0 0 0,1-1 0 0 0,-1 0-1 0 0,0 1 1 0 0,0-1 0 0 0,1 0 0 0 0,-1 0-1 0 0,0-1 1 0 0,0 1 0 0 0,0 0 0 0 0,0-1-1 0 0,0 1 1 0 0,0-1 0 0 0,-1 0 0 0 0,1 0-1 0 0,0 1 1 0 0,-1-1 0 0 0,1 0 0 0 0,-1 0-1 0 0,0-1 1 0 0,0 1 0 0 0,2-4-1 0 0,2-6-9320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5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2 15663 0 0,'0'0'719'0'0,"0"0"-20"0"0,1-2-449 0 0,-1 2 44 0 0,1-1-1 0 0,0 0 1 0 0,0 0-1 0 0,-1 1 1 0 0,1-1-1 0 0,0 0 1 0 0,0 1-1 0 0,0-1 1 0 0,0 1-1 0 0,0-1 1 0 0,0 1-1 0 0,0-1 1 0 0,-1 1-1 0 0,1 0 1 0 0,0-1 0 0 0,1 1-1 0 0,-1 0 1 0 0,0 0-1 0 0,0 0 1 0 0,0 0-1 0 0,0 0 1 0 0,0 0-1 0 0,0 0 1 0 0,0 0-1 0 0,0 0 1 0 0,0 1-1 0 0,1-1 1 0 0,-2 6-147 0 0,-1 0 1 0 0,0-1 0 0 0,0 1-1 0 0,0-1 1 0 0,-1 1 0 0 0,0-1-1 0 0,0 1 1 0 0,0-1 0 0 0,-1 0-1 0 0,1 0 1 0 0,-6 6 0 0 0,-6 8 50 0 0,-24 25 1 0 0,24-28-231 0 0,-116 136 2008 0 0,119-140-1976 0 0,-41 51 0 0 0,47-56 0 0 0,1 1 0 0 0,-1-1 0 0 0,1 1 0 0 0,1 0 0 0 0,-1 0 0 0 0,1 0 0 0 0,-2 9 0 0 0,4-15-149 0 0,1 0 0 0 0,0-1-1 0 0,-1 1 1 0 0,1 0 0 0 0,0 0 0 0 0,0-1 0 0 0,0 1 0 0 0,0 0-1 0 0,0 0 1 0 0,0-1 0 0 0,0 1 0 0 0,1 0 0 0 0,-1 0-1 0 0,1-1 1 0 0,-1 1 0 0 0,1 0 0 0 0,0-1 0 0 0,-1 1-1 0 0,1-1 1 0 0,0 1 0 0 0,0-1 0 0 0,0 1 0 0 0,0-1-1 0 0,1 0 1 0 0,-1 1 0 0 0,0-1 0 0 0,0 0 0 0 0,1 0 0 0 0,-1 0-1 0 0,1 0 1 0 0,-1 0 0 0 0,1 0 0 0 0,-1 0 0 0 0,1-1-1 0 0,0 1 1 0 0,-1 0 0 0 0,4 0 0 0 0,8 1-8718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5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0 13823 0 0,'0'0'630'0'0,"2"-1"-13"0"0,8-7-261 0 0,0 0 0 0 0,0-1-1 0 0,-1 0 1 0 0,0-1 0 0 0,12-17 0 0 0,-12 16 616 0 0,79-113 5047 0 0,-68 94-5264 0 0,-1 7-154 0 0,8-11-655 0 0,-26 32 148 0 0,0 1 1 0 0,0-1-1 0 0,0 0 0 0 0,0 0 1 0 0,0-1-1 0 0,-1 1 0 0 0,1 0 1 0 0,0 0-1 0 0,-1 0 0 0 0,0 0 1 0 0,1-1-1 0 0,-1 1 0 0 0,0 0 0 0 0,0 0 1 0 0,-1-3-1 0 0,1 4 349 0 0,-1 0-438 0 0,1 0 0 0 0,-1 0 1 0 0,0 1-1 0 0,0-1 0 0 0,0 0 0 0 0,0 1 1 0 0,0-1-1 0 0,0 1 0 0 0,0-1 1 0 0,0 1-1 0 0,0 0 0 0 0,0-1 1 0 0,0 1-1 0 0,0 0 0 0 0,0 0 0 0 0,0-1 1 0 0,0 1-1 0 0,0 0 0 0 0,0 0 1 0 0,0 0-1 0 0,0 0 0 0 0,0 1 0 0 0,-1-1 1 0 0,1 0-1 0 0,0 0 0 0 0,0 1 1 0 0,0-1-1 0 0,0 0 0 0 0,-1 1 0 0 0,-30 13 2 0 0,27-11-7 0 0,1 0 0 0 0,0 1 0 0 0,-1-1 0 0 0,2 1 0 0 0,-1 0 0 0 0,0 0 0 0 0,1 0 0 0 0,0 0 0 0 0,-6 9 0 0 0,2 0 0 0 0,0 1 0 0 0,-5 16 0 0 0,9-23 0 0 0,1 0 0 0 0,0 0 0 0 0,0 0 0 0 0,1 0 0 0 0,0 0 0 0 0,0 0 0 0 0,1 1 0 0 0,-1-1 0 0 0,2 9 0 0 0,0-12 0 0 0,0 0 0 0 0,0 0 0 0 0,0-1 0 0 0,0 1 0 0 0,0 0 0 0 0,1-1 0 0 0,-1 0 0 0 0,1 1 0 0 0,0-1 0 0 0,0 0 0 0 0,0 0 0 0 0,1 0 0 0 0,-1 0 0 0 0,1 0 0 0 0,0 0 0 0 0,-1-1 0 0 0,1 1 0 0 0,0-1 0 0 0,5 3 0 0 0,-5-4 0 0 0,0 1 0 0 0,0-1 0 0 0,0 0 0 0 0,0 1 0 0 0,0-1 0 0 0,0-1 0 0 0,1 1 0 0 0,-1 0 0 0 0,0-1 0 0 0,0 0 0 0 0,7 0 0 0 0,-1-1 0 0 0,1 0 0 0 0,16-6 0 0 0,-17 5 0 0 0,7-3 85 0 0,1-1-1 0 0,-1 0 1 0 0,0-1-1 0 0,0-1 1 0 0,-1-1-1 0 0,27-18 1 0 0,-12 2 339 0 0,53-54 0 0 0,-66 60-323 0 0,-2-2 1 0 0,0 0-1 0 0,-2 0 0 0 0,0-2 1 0 0,13-31-1 0 0,-26 50-101 0 0,-4 6 0 0 0,-5 6 0 0 0,-3 5 0 0 0,7-9 0 0 0,1 0 0 0 0,1 0 0 0 0,-1 0 0 0 0,1 1 0 0 0,-4 4 0 0 0,0 5 0 0 0,1-5 0 0 0,1 0 0 0 0,0 1 0 0 0,-3 10 0 0 0,7-17 0 0 0,0 0 0 0 0,0 1 0 0 0,1-1 0 0 0,-1 0 0 0 0,1 0 0 0 0,0 1 0 0 0,0-1 0 0 0,0 0 0 0 0,0 0 0 0 0,1 1 0 0 0,-1-1 0 0 0,1 0 0 0 0,0 0 0 0 0,1 5 0 0 0,-1-6 0 0 0,-1-1 0 0 0,1 1 0 0 0,0 0 0 0 0,0-1 0 0 0,0 1 0 0 0,0 0 0 0 0,0-1 0 0 0,0 1 0 0 0,0-1 0 0 0,0 0 0 0 0,0 1 0 0 0,1-1 0 0 0,-1 0 0 0 0,1 0 0 0 0,2 2 0 0 0,3 2 0 0 0,-5-3 0 0 0,1 0 0 0 0,-1 1 0 0 0,0-1 0 0 0,0 1 0 0 0,0-1 0 0 0,0 1 0 0 0,0 0 0 0 0,0 0 0 0 0,-1 0 0 0 0,0 0 0 0 0,1 0 0 0 0,-1 0 0 0 0,0 0 0 0 0,0 4 0 0 0,-1-4 0 0 0,0 0 0 0 0,0 0 0 0 0,0 0 0 0 0,-1 0 0 0 0,0 0 0 0 0,1 0 0 0 0,-1 0 0 0 0,0 0 0 0 0,-3 5 0 0 0,-1 5 0 0 0,2-7 0 0 0,-1 1 0 0 0,1 0 0 0 0,-1-1 0 0 0,-5 7 0 0 0,-5 8 0 0 0,13-19 0 0 0,-1-1 0 0 0,-9 8 0 0 0,6-2-4840 0 0,5-7 3816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8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8 8287 0 0,'0'0'191'0'0,"0"0"26"0"0,0 0 9 0 0,0 0 110 0 0,0 0 444 0 0,0 0 196 0 0,0 0 42 0 0,0 0 6 0 0,0 0 0 0 0,0 0 0 0 0,0 0 0 0 0,0 0 0 0 0,0 0 0 0 0,0 0 0 0 0,0 0 0 0 0,1-2-69 0 0,8-37 514 0 0,-8 31-1144 0 0,0 0-1 0 0,1 1 0 0 0,0-1 1 0 0,0 0-1 0 0,1 1 1 0 0,0 0-1 0 0,0 0 1 0 0,5-8-1 0 0,20-27 89 0 0,-20 30-179 0 0,-1 0-1 0 0,2 0 1 0 0,-1 1-1 0 0,2 0 1 0 0,-1 1 0 0 0,19-15-1 0 0,-14 12-233 0 0,6-3 0 0 0,-20 16 0 0 0,0-1 0 0 0,0 1 0 0 0,1 0 0 0 0,-1 0 0 0 0,0-1 0 0 0,1 1 0 0 0,-1 0 0 0 0,0 0 0 0 0,1 0 0 0 0,-1-1 0 0 0,0 1 0 0 0,1 0 0 0 0,-1 0 0 0 0,1 0 0 0 0,-1 0 0 0 0,0 0 0 0 0,1 0 0 0 0,-1 0 0 0 0,1 0 0 0 0,-1 0 0 0 0,0 0 0 0 0,1 0 0 0 0,-1 0 0 0 0,1 0 0 0 0,-1 0 0 0 0,0 0 0 0 0,1 0 0 0 0,-1 0 0 0 0,0 1 0 0 0,1-1 0 0 0,-1 0 0 0 0,1 0 0 0 0,-1 0 0 0 0,0 1 0 0 0,0-1 0 0 0,1 0 0 0 0,-1 0 0 0 0,0 1 0 0 0,1-1 0 0 0,-1 0 0 0 0,0 1 0 0 0,0-1 0 0 0,1 1 0 0 0,-1-1 0 0 0,1 2 0 0 0,1-1 0 0 0,-1 1 0 0 0,0 0 0 0 0,0-1 0 0 0,0 1 0 0 0,0 0 0 0 0,-1 0 0 0 0,1 0 0 0 0,0 0 0 0 0,-1 0 0 0 0,1 0 0 0 0,-1 0 0 0 0,0 0 0 0 0,0 0 0 0 0,0 0 0 0 0,0 4 0 0 0,-5 37 0 0 0,4-32 0 0 0,-2 13 0 0 0,1-7 0 0 0,-1-1 0 0 0,0 0 0 0 0,-10 32 0 0 0,4-34 0 0 0,30-71 0 0 0,-8 35 0 0 0,1 0 0 0 0,1 1 0 0 0,1 0 0 0 0,1 1 0 0 0,25-23 0 0 0,-35 35 0 0 0,1 1 0 0 0,0 0 0 0 0,1 1 0 0 0,0-1 0 0 0,18-9 0 0 0,-18 15 0 0 0,-2 4 0 0 0,-4-1 0 0 0,-1 0 0 0 0,-1 1 0 0 0,1-1 0 0 0,0 0 0 0 0,-1 1 0 0 0,1-1 0 0 0,-1 1 0 0 0,0 0 0 0 0,1-1 0 0 0,-1 1 0 0 0,-1 0 0 0 0,1 0 0 0 0,0 0 0 0 0,-1-1 0 0 0,1 6 0 0 0,0 4 0 0 0,-1 1 0 0 0,-1 14 0 0 0,1-11 0 0 0,-2 0 0 0 0,0 1 0 0 0,-1-1 0 0 0,-1 0 0 0 0,-7 21 0 0 0,13-44 0 0 0,2-4 0 0 0,0 1 0 0 0,10-18 0 0 0,0 7 0 0 0,1 1 0 0 0,28-31 0 0 0,-33 41 0 0 0,1 0 0 0 0,0 1 0 0 0,0 1 0 0 0,1-1 0 0 0,0 2 0 0 0,16-8 0 0 0,-23 12 0 0 0,-4 2 0 0 0,0 0 0 0 0,1 0 0 0 0,0 0 0 0 0,-1 1 0 0 0,1-1 0 0 0,-1 1 0 0 0,1-1 0 0 0,0 1 0 0 0,-1 0 0 0 0,1-1 0 0 0,0 1 0 0 0,3 0 0 0 0,4 2 0 0 0,-8-2 0 0 0,0 0 0 0 0,0 0 0 0 0,-1 0 0 0 0,1 0 0 0 0,-1 0 0 0 0,1 0 0 0 0,-1 1 0 0 0,1-1 0 0 0,0 0 0 0 0,-1 0 0 0 0,1 1 0 0 0,-1-1 0 0 0,1 0 0 0 0,-1 1 0 0 0,1-1 0 0 0,-1 1 0 0 0,0-1 0 0 0,1 0 0 0 0,-1 1 0 0 0,1-1 0 0 0,-1 1 0 0 0,0-1 0 0 0,1 1 0 0 0,-1-1 0 0 0,0 1 0 0 0,0 0 0 0 0,1-1 0 0 0,-1 2 0 0 0,1 1 0 0 0,1 0 0 0 0,-1 0 0 0 0,0 0 0 0 0,0 0 0 0 0,0 0 0 0 0,0 0 0 0 0,-1 0 0 0 0,1 0 0 0 0,-1 1 0 0 0,0-1 0 0 0,0 0 0 0 0,-1 6 0 0 0,-1 4 0 0 0,-7 24 0 0 0,1-4 0 0 0,4-11 0 0 0,-10 27 0 0 0,10-35 0 0 0,7-10 0 0 0,-2-3 0 0 0,5 6 0 0 0,-3-7 0 0 0,-1 1 0 0 0,0 0 0 0 0,0-1 0 0 0,0 0 0 0 0,1 1 0 0 0,-1-1 0 0 0,0 0 0 0 0,0 0 0 0 0,1 0 0 0 0,-1-1 0 0 0,0 1 0 0 0,0-1 0 0 0,1 1 0 0 0,-1-1 0 0 0,0 1 0 0 0,0-1 0 0 0,0 0 0 0 0,0 0 0 0 0,0 0 0 0 0,0 0 0 0 0,0-1 0 0 0,0 1 0 0 0,-1 0 0 0 0,1-1 0 0 0,0 0 0 0 0,1-1 0 0 0,4-5 0 0 0,0 0 0 0 0,0 0 0 0 0,-1 0 0 0 0,7-14 0 0 0,-4 8 0 0 0,2 0 0 0 0,0 1 0 0 0,19-19 0 0 0,2-2 0 0 0,-25 26 0 0 0,0 0 0 0 0,10-8 0 0 0,-17 16 0 0 0,0 0 0 0 0,0 0 0 0 0,1 0 0 0 0,-1 0 0 0 0,0-1 0 0 0,0 1 0 0 0,0 0 0 0 0,0 0 0 0 0,0 0 0 0 0,1 0 0 0 0,-1 0 0 0 0,0 0 0 0 0,0 0 0 0 0,0 0 0 0 0,1-1 0 0 0,-1 1 0 0 0,0 0 0 0 0,0 0 0 0 0,0 0 0 0 0,1 0 0 0 0,-1 0 0 0 0,0 0 0 0 0,0 0 0 0 0,0 0 0 0 0,1 0 0 0 0,-1 0 0 0 0,0 0 0 0 0,0 1 0 0 0,0-1 0 0 0,1 0 0 0 0,-1 0 0 0 0,0 0 0 0 0,0 0 0 0 0,0 0 0 0 0,0 0 0 0 0,1 0 0 0 0,-1 0 0 0 0,0 1 0 0 0,0-1 0 0 0,0 0 0 0 0,0 0 0 0 0,1 0 0 0 0,-1 0 0 0 0,0 0 0 0 0,0 1 0 0 0,0-1 0 0 0,0 0 0 0 0,0 0 0 0 0,0 0 0 0 0,0 1 0 0 0,0-1 0 0 0,0 0 0 0 0,0 0 0 0 0,0 0 0 0 0,0 1 0 0 0,1-1 0 0 0,-1 0 0 0 0,0 0 0 0 0,0 0 0 0 0,-1 1 0 0 0,1-1 0 0 0,0 0 0 0 0,0 0 0 0 0,0 12 0 0 0,0-12 0 0 0,-3 16 0 0 0,-1-1 0 0 0,0 1 0 0 0,-9 19 0 0 0,6-20 0 0 0,2 1 0 0 0,0 0 0 0 0,-3 19 0 0 0,6-13 0 0 0,5-13 0 0 0,-1-8 0 0 0,-1 0 0 0 0,0 0 0 0 0,1-1 0 0 0,-1 1 0 0 0,1 0 0 0 0,-1-1 0 0 0,1 1 0 0 0,-1 0 0 0 0,1-1 0 0 0,-1 0 0 0 0,1 1 0 0 0,0-1 0 0 0,-1 0 0 0 0,1 0 0 0 0,-1 0 0 0 0,1 0 0 0 0,0 0 0 0 0,-1 0 0 0 0,1-1 0 0 0,0 1 0 0 0,-1 0 0 0 0,1-1 0 0 0,-1 0 0 0 0,1 1 0 0 0,-1-1 0 0 0,3-1 0 0 0,4-2 0 0 0,0 0 0 0 0,0-1 0 0 0,9-6 0 0 0,7-8 0 0 0,-1-1 0 0 0,34-39 0 0 0,-37 37 0 0 0,12-13 0 0 0,-24 27 0 0 0,-8 8 0 0 0,0-1 0 0 0,1 1 0 0 0,-1 0 0 0 0,0 0 0 0 0,0-1 0 0 0,0 1 0 0 0,0 0 0 0 0,1 0 0 0 0,-1 0 0 0 0,0 0 0 0 0,0-1 0 0 0,0 1 0 0 0,1 0 0 0 0,-1 0 0 0 0,0 0 0 0 0,0 0 0 0 0,1 0 0 0 0,-1 0 0 0 0,0 0 0 0 0,0-1 0 0 0,1 1 0 0 0,-1 0 0 0 0,0 0 0 0 0,1 0 0 0 0,-1 0 0 0 0,0 0 0 0 0,0 0 0 0 0,1 0 0 0 0,-1 0 0 0 0,0 1 0 0 0,0-1 0 0 0,1 0 0 0 0,-1 0 0 0 0,0 0 0 0 0,0 0 0 0 0,1 0 0 0 0,-1 0 0 0 0,0 0 0 0 0,0 1 0 0 0,1-1 0 0 0,-1 0 0 0 0,1 5 0 0 0,0-2 0 0 0,0 0 0 0 0,-1 0 0 0 0,1 0 0 0 0,-1 0 0 0 0,1 0 0 0 0,-1 0 0 0 0,0-1 0 0 0,0 1 0 0 0,-1 0 0 0 0,0 6 0 0 0,-1 2 0 0 0,1 4 0 0 0,-6 24 0 0 0,-2 12 0 0 0,7-42 0 0 0,2-9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1 0 0 0,0-1 0 0 0,8-6 0 0 0,6-8 0 0 0,5-17 0 0 0,-14 22 0 0 0,1 1 0 0 0,11-15 0 0 0,-13 18 0 0 0,9-11 0 0 0,0 1 0 0 0,2 1 0 0 0,-1 1 0 0 0,33-24 0 0 0,-44 36 0 0 0,1-1 0 0 0,-1 0 0 0 0,1 1 0 0 0,-1 0 0 0 0,1 0 0 0 0,3-1 0 0 0,-6 2 0 0 0,-1 0 0 0 0,1 0 0 0 0,-1 0 0 0 0,1 0 0 0 0,-1 0 0 0 0,1-1 0 0 0,-1 1 0 0 0,1 0 0 0 0,-1 0 0 0 0,1 0 0 0 0,-1 0 0 0 0,0 0 0 0 0,1 0 0 0 0,-1 1 0 0 0,1-1 0 0 0,-1 0 0 0 0,1 0 0 0 0,-1 0 0 0 0,1 0 0 0 0,-1 1 0 0 0,1-1 0 0 0,-1 0 0 0 0,0 0 0 0 0,1 1 0 0 0,-1-1 0 0 0,1 0 0 0 0,-1 1 0 0 0,0-1 0 0 0,1 0 0 0 0,-1 1 0 0 0,0-1 0 0 0,0 0 0 0 0,1 1 0 0 0,-1-1 0 0 0,0 1 0 0 0,0-1 0 0 0,1 1 0 0 0,-1 0 0 0 0,3 4 0 0 0,0-1 0 0 0,-1 1 0 0 0,1 0 0 0 0,-1 0 0 0 0,-1 0 0 0 0,1 0 0 0 0,-1 0 0 0 0,2 10 0 0 0,2 47 0 0 0,-4-38 0 0 0,-1 17-133 0 0,0-40-563 0 0,0-1-258 0 0,0 0-1011 0 0,0 0-4023 0 0,0 0-1724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8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0 0-204 0 0,0 0 170 0 0,2 1 101 0 0,-2-1-478 0 0,3 2 64 0 0,0 0 0 0 0,-1-1-1 0 0,1 1 1 0 0,0-1 0 0 0,0 0 0 0 0,0 0 0 0 0,0 0-1 0 0,0 0 1 0 0,0 0 0 0 0,0-1 0 0 0,0 1 0 0 0,1-1 0 0 0,-1 0-1 0 0,4 0 1 0 0,-5 0-74 0 0,0 0 0 0 0,0 0 0 0 0,0 0 0 0 0,0 1 0 0 0,0-1 0 0 0,0 1 0 0 0,0-1 0 0 0,0 1 0 0 0,0 0 0 0 0,2 1 0 0 0,10 3 0 0 0,-7-3-747 0 0,-1 0-1 0 0,1 0 1 0 0,10 7-1 0 0,-6-3-464 0 0,5 1-322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7:58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407 19351 0 0,'0'-2'439'0'0,"2"-5"7"0"0,-1 0 0 0 0,0-1 1 0 0,0 1-1 0 0,-1-1 0 0 0,0 1 0 0 0,-1 0 0 0 0,1-1 1 0 0,-1 1-1 0 0,-1-1 0 0 0,0 1 0 0 0,0 0 0 0 0,0 0 1 0 0,-1 0-1 0 0,-4-10 0 0 0,6 16-430 0 0,0 0-1 0 0,1 1 0 0 0,-1-1 1 0 0,1 0-1 0 0,-1 0 1 0 0,0 1-1 0 0,0-1 1 0 0,1 1-1 0 0,-1-1 1 0 0,0 0-1 0 0,0 1 0 0 0,0 0 1 0 0,0-1-1 0 0,0 1 1 0 0,0-1-1 0 0,0 1 1 0 0,0 0-1 0 0,1 0 0 0 0,-1 0 1 0 0,-2-1-1 0 0,1 1 32 0 0,-1 0 0 0 0,0 1-1 0 0,1-1 1 0 0,-1 0-1 0 0,1 1 1 0 0,-1-1-1 0 0,-4 3 1 0 0,1 0 40 0 0,-1 0 0 0 0,1 0 0 0 0,0 1 0 0 0,-12 9 0 0 0,0 2-87 0 0,1 1 0 0 0,0 1 0 0 0,1 0 0 0 0,1 2 0 0 0,0-1 0 0 0,2 2 0 0 0,0 0 0 0 0,1 0 0 0 0,-12 32 0 0 0,19-38 0 0 0,4-3 0 0 0,6-3 0 0 0,-3-7 0 0 0,1 1 0 0 0,-1-1 0 0 0,1 0 0 0 0,0 0 0 0 0,-1 0 0 0 0,1 0 0 0 0,0-1 0 0 0,-1 1 0 0 0,1-1 0 0 0,0 0 0 0 0,0 0 0 0 0,0 0 0 0 0,-1 0 0 0 0,1 0 0 0 0,3-1 0 0 0,0 0 0 0 0,-1 0 0 0 0,1 0 0 0 0,-1 0 0 0 0,1-1 0 0 0,-1 0 0 0 0,9-5 0 0 0,4-3 0 0 0,-2-1 0 0 0,1-1 0 0 0,-1-1 0 0 0,27-27 0 0 0,-20 12 256 0 0,-1 0 0 0 0,-1-1 0 0 0,25-47 0 0 0,39-99 768 0 0,-74 151-1024 0 0,-1-1 0 0 0,13-47 0 0 0,-24 69 0 0 0,-4 6 0 0 0,-3 5 0 0 0,-5 10 0 0 0,1 1 0 0 0,1 0 0 0 0,0 0 0 0 0,-15 41 0 0 0,13-19 0 0 0,-15 68 0 0 0,25-92 0 0 0,-2 25 0 0 0,5-37 0 0 0,-1 1 0 0 0,1 0 0 0 0,1 0 0 0 0,-1-1 0 0 0,1 1 0 0 0,0 0 0 0 0,1-1 0 0 0,2 8 0 0 0,3-2 0 0 0,-3-9 0 0 0,-3-2 0 0 0,2 1 0 0 0,0 1 0 0 0,0-2 0 0 0,0 1 0 0 0,0 0 0 0 0,0 0 0 0 0,0-1 0 0 0,0 0 0 0 0,0 1 0 0 0,1-1 0 0 0,-1 0 0 0 0,0-1 0 0 0,0 1 0 0 0,0 0 0 0 0,0-1 0 0 0,0 0 0 0 0,4-1 0 0 0,2-1 0 0 0,-1 0 0 0 0,0-1 0 0 0,-1 0 0 0 0,13-7 0 0 0,-2-2 0 0 0,-1-1 0 0 0,-1 0 0 0 0,24-28 0 0 0,36-53 0 0 0,-64 79 0 0 0,3-3 0 0 0,-10 14 0 0 0,-1 0 0 0 0,0 0 0 0 0,0 0 0 0 0,-1 0 0 0 0,0-1 0 0 0,4-7 0 0 0,-6 5 0 0 0,-5 8 0 0 0,-6 6 0 0 0,10-5 0 0 0,-8 4 0 0 0,0 2 0 0 0,1-1 0 0 0,0 1 0 0 0,-9 11 0 0 0,13-14 0 0 0,-1 1 0 0 0,1 0 0 0 0,-1 0 0 0 0,2 0 0 0 0,-1 1 0 0 0,0-1 0 0 0,1 1 0 0 0,-2 8 0 0 0,4-3 0 0 0,3-2 0 0 0,0-6 0 0 0,1 0 0 0 0,-1 0 0 0 0,1 0 0 0 0,-1 0 0 0 0,1-1 0 0 0,0 0 0 0 0,0 0 0 0 0,0 0 0 0 0,0 0 0 0 0,0 0 0 0 0,0-1 0 0 0,0 0 0 0 0,9 2 0 0 0,4-1 0 0 0,0 0 0 0 0,22-1 0 0 0,-31-2 0 0 0,0 0 0 0 0,0-1 0 0 0,0 0 0 0 0,-1 0 0 0 0,11-5 0 0 0,-15 6 0 0 0,-3 1 0 0 0,0 0 0 0 0,0 0 0 0 0,0 0 0 0 0,1 0 0 0 0,-1 0 0 0 0,0 0 0 0 0,0 0 0 0 0,0 0 0 0 0,1 0 0 0 0,-1-1 0 0 0,0 1 0 0 0,0 0 0 0 0,0 0 0 0 0,0 0 0 0 0,1 0 0 0 0,-1 0 0 0 0,0 0 0 0 0,0 0 0 0 0,0 0 0 0 0,1 0 0 0 0,-1 0 0 0 0,0 0 0 0 0,0 1 0 0 0,0-1 0 0 0,1 0 0 0 0,-1 0 0 0 0,0 0 0 0 0,0 0 0 0 0,0 0 0 0 0,0 0 0 0 0,1 0 0 0 0,-1 0 0 0 0,0 0 0 0 0,0 1 0 0 0,0-1 0 0 0,0 0 0 0 0,0 0 0 0 0,0 0 0 0 0,1 0 0 0 0,-1 1 0 0 0,0-1 0 0 0,0 0 0 0 0,0 0 0 0 0,0 0 0 0 0,0 0 0 0 0,0 1 0 0 0,0-1 0 0 0,0 0 0 0 0,0 0 0 0 0,0 0 0 0 0,0 1 0 0 0,0-1 0 0 0,0 0 0 0 0,0 0 0 0 0,0 0 0 0 0,0 0 0 0 0,0 1 0 0 0,0-1 0 0 0,0 0 0 0 0,0 0 0 0 0,0 0 0 0 0,0 1 0 0 0,-4 9 0 0 0,4-10 0 0 0,-6 13 0 0 0,-14 18 0 0 0,1-1 0 0 0,15-23 0 0 0,0 0 0 0 0,1 0 0 0 0,-1 1 0 0 0,1-1 0 0 0,1 1 0 0 0,0 0 0 0 0,-2 8 0 0 0,4-15 0 0 0,0 0 0 0 0,-1-1 0 0 0,1 1 0 0 0,0 0 0 0 0,0-1 0 0 0,0 1 0 0 0,0 0 0 0 0,0 0 0 0 0,0-1 0 0 0,1 1 0 0 0,-1 0 0 0 0,0 0 0 0 0,0-1 0 0 0,0 1 0 0 0,1 0 0 0 0,-1-1 0 0 0,0 1 0 0 0,1 0 0 0 0,-1-1 0 0 0,1 1 0 0 0,-1-1 0 0 0,0 1 0 0 0,1 0 0 0 0,0-1 0 0 0,-1 1 0 0 0,1-1 0 0 0,-1 1 0 0 0,1-1 0 0 0,-1 0 0 0 0,1 1 0 0 0,0-1 0 0 0,-1 0 0 0 0,1 1 0 0 0,0-1 0 0 0,-1 0 0 0 0,1 0 0 0 0,1 1 0 0 0,0-1 0 0 0,3 2 0 0 0,0 0 0 0 0,1-1 0 0 0,-1 0 0 0 0,1 0 0 0 0,-1 0 0 0 0,1-1 0 0 0,-1 0 0 0 0,1 0 0 0 0,-1 0 0 0 0,1-1 0 0 0,-1 1 0 0 0,1-2 0 0 0,-1 1 0 0 0,6-2 0 0 0,9-4 0 0 0,0-2 0 0 0,25-14 0 0 0,-29 15 0 0 0,-3 1 170 0 0,0-2 0 0 0,0 0 0 0 0,21-18 0 0 0,30-39 927 0 0,-27 28-826 0 0,-35 37-271 0 0,-1-1 0 0 0,1 0 0 0 0,-1 0 0 0 0,0 0 0 0 0,1 0 0 0 0,-1 0 0 0 0,0 0 0 0 0,1-4 0 0 0,-8 15 0 0 0,-1 1 0 0 0,-12 11 0 0 0,2-2 0 0 0,9-9 0 0 0,1 0 0 0 0,1 0 0 0 0,-1 0 0 0 0,2 0 0 0 0,-8 20 0 0 0,10-23 0 0 0,1 0 0 0 0,0 1 0 0 0,0-1 0 0 0,0 1 0 0 0,1 0 0 0 0,1-1 0 0 0,-1 1 0 0 0,1 0 0 0 0,2 14 0 0 0,-2-19 0 0 0,1-1 0 0 0,-1 0 0 0 0,1 0 0 0 0,0 0 0 0 0,-1-1 0 0 0,1 1 0 0 0,0 0 0 0 0,0 0 0 0 0,0 0 0 0 0,0 0 0 0 0,1-1 0 0 0,-1 1 0 0 0,0-1 0 0 0,1 1 0 0 0,-1-1 0 0 0,4 3 0 0 0,-3-3 0 0 0,1 1 0 0 0,0-1 0 0 0,0 1 0 0 0,0-1 0 0 0,0 0 0 0 0,1 0 0 0 0,-1 0 0 0 0,0 0 0 0 0,5 0 0 0 0,4-1 0 0 0,-1 0 0 0 0,0 0 0 0 0,0-1 0 0 0,0-1 0 0 0,13-3 0 0 0,-22 5 0 0 0,-1 0 0 0 0,0 0 0 0 0,0 0 0 0 0,-1 0 0 0 0,1 0 0 0 0,0 0 0 0 0,0 0 0 0 0,-1-1 0 0 0,1 1 0 0 0,0 0 0 0 0,0 0 0 0 0,-1-1 0 0 0,1 1 0 0 0,0 0 0 0 0,-1-1 0 0 0,1 1 0 0 0,-1-1 0 0 0,1 1 0 0 0,0-1 0 0 0,-1 1 0 0 0,1-2 0 0 0,4-4 0 0 0,-5 4-243 0 0,0-1 0 0 0,1 1 0 0 0,-1 0 0 0 0,0 0 0 0 0,0-1 0 0 0,0 1 0 0 0,0 0 0 0 0,-1-3 0 0 0,0 1-997 0 0,0 0 0 0 0,0 0-1 0 0,0 0 1 0 0,-1 0 0 0 0,0 0 0 0 0,-3-4 0 0 0,-2-5-7748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00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0 11975 0 0,'0'0'547'0'0,"0"0"-11"0"0,0 0-203 0 0,0 0 419 0 0,6-5 1234 0 0,22-20 1467 0 0,-11 8-1792 0 0,24-16-1 0 0,-35 29-1367 0 0,-1-1 1 0 0,1 0-1 0 0,6-9 0 0 0,14-12 582 0 0,-15 17-460 0 0,0 0 1 0 0,-1-1-1 0 0,0 0 0 0 0,-1 0 1 0 0,16-23-1 0 0,-17 20-284 0 0,4-4 510 0 0,-1 0 1 0 0,18-38-1 0 0,-29 55-637 0 0,-1 0 1 0 0,1-1 0 0 0,0 1-1 0 0,0 0 1 0 0,0 0 0 0 0,0 0-1 0 0,0 0 1 0 0,-1-1 0 0 0,1 1-1 0 0,0 0 1 0 0,0 0 0 0 0,0 0-1 0 0,0 0 1 0 0,-1 0 0 0 0,1 0-1 0 0,0 0 1 0 0,0 0 0 0 0,0-1-1 0 0,-1 1 1 0 0,1 0 0 0 0,0 0-1 0 0,0 0 1 0 0,-1 0 0 0 0,1 0-1 0 0,0 0 1 0 0,0 0 0 0 0,0 0-1 0 0,-1 0 1 0 0,1 0 0 0 0,0 1-1 0 0,0-1 1 0 0,0 0 0 0 0,-1 0-1 0 0,-8 1 3 0 0,2 3-7 0 0,0-1 0 0 0,0 2 0 0 0,0-1 0 0 0,0 1 0 0 0,1 0 0 0 0,0 0 0 0 0,-8 9 0 0 0,5-4 0 0 0,1 0 0 0 0,0 0 0 0 0,-12 21 0 0 0,16-23 0 0 0,0-1 0 0 0,0-1 0 0 0,0 1 0 0 0,0-1 0 0 0,-7 8 0 0 0,8-11 0 0 0,0 0 0 0 0,0 1 0 0 0,1-1 0 0 0,0 1 0 0 0,-1-1 0 0 0,1 1 0 0 0,0 0 0 0 0,1 0 0 0 0,-1 0 0 0 0,1 0 0 0 0,-1 0 0 0 0,1 0 0 0 0,1 0 0 0 0,-2 5 0 0 0,0 7 0 0 0,-2 31 0 0 0,5-31 0 0 0,1-12 0 0 0,0-2 0 0 0,-1-1 0 0 0,-1 1 0 0 0,1-1 0 0 0,-1 0 0 0 0,1 0 0 0 0,-1 0 0 0 0,1 0 0 0 0,0 1 0 0 0,0-1 0 0 0,0 0 0 0 0,0 0 0 0 0,-1 0 0 0 0,1-1 0 0 0,1 1 0 0 0,-1 0 0 0 0,0 0 0 0 0,0 0 0 0 0,0-1 0 0 0,0 1 0 0 0,0-1 0 0 0,1 1 0 0 0,-1-1 0 0 0,0 1 0 0 0,1-1 0 0 0,1 1 0 0 0,1 0 0 0 0,2 0 0 0 0,-1 1 0 0 0,1-1 0 0 0,-1 0 0 0 0,1 0 0 0 0,0-1 0 0 0,-1 0 0 0 0,1 0 0 0 0,-1 0 0 0 0,1 0 0 0 0,0-1 0 0 0,-1 0 0 0 0,9-3 0 0 0,-2 2 0 0 0,-3-1 0 0 0,-1 0 0 0 0,1 0 0 0 0,13-7 0 0 0,4-3 0 0 0,-13 7 0 0 0,0-1 0 0 0,0-1 0 0 0,-1 0 0 0 0,15-13 0 0 0,-12 9 0 0 0,16-14 0 0 0,-23 19 0 0 0,1-1 0 0 0,0 1 0 0 0,0 0 0 0 0,0 1 0 0 0,1 0 0 0 0,11-4 0 0 0,-20 9 0 0 0,-1 1 0 0 0,1 0 0 0 0,-1 0 0 0 0,0-1 0 0 0,1 1 0 0 0,-1 0 0 0 0,1 0 0 0 0,-1 0 0 0 0,0 0 0 0 0,1 0 0 0 0,-1 0 0 0 0,1 0 0 0 0,-1 0 0 0 0,1 0 0 0 0,-1 0 0 0 0,1 0 0 0 0,-1 0 0 0 0,1 0 0 0 0,-1 0 0 0 0,0 0 0 0 0,1 0 0 0 0,-1 0 0 0 0,1 0 0 0 0,-1 1 0 0 0,0-1 0 0 0,1 0 0 0 0,-1 0 0 0 0,1 1 0 0 0,-1-1 0 0 0,2 5 0 0 0,-1-1 0 0 0,0 0 0 0 0,0 0 0 0 0,0 0 0 0 0,-1-1 0 0 0,0 1 0 0 0,1 0 0 0 0,-1 0 0 0 0,0 0 0 0 0,-1 0 0 0 0,1 0 0 0 0,-2 6 0 0 0,-1 1 0 0 0,0 0 0 0 0,-7 18 0 0 0,-4 7 0 0 0,13-35 0 0 0,1-1 0 0 0,0 0 0 0 0,0 0 0 0 0,0 1 0 0 0,0-1 0 0 0,0 0 0 0 0,0 0 0 0 0,0 1 0 0 0,0-1 0 0 0,-1 0 0 0 0,1 0 0 0 0,0 1 0 0 0,0-1 0 0 0,0 0 0 0 0,0 1 0 0 0,0-1 0 0 0,0 0 0 0 0,1 0 0 0 0,-1 1 0 0 0,0-1 0 0 0,0 0 0 0 0,0 0 0 0 0,0 1 0 0 0,0-1 0 0 0,0 0 0 0 0,0 0 0 0 0,0 1 0 0 0,1-1 0 0 0,-1 0 0 0 0,0 0 0 0 0,0 0 0 0 0,0 1 0 0 0,1-1 0 0 0,-1 0 0 0 0,0 0 0 0 0,0 0 0 0 0,0 0 0 0 0,1 1 0 0 0,-1-1 0 0 0,0 0 0 0 0,0 0 0 0 0,1 0 0 0 0,-1 0 0 0 0,0 0 0 0 0,0 0 0 0 0,1 0 0 0 0,-1 0 0 0 0,10-2 0 0 0,-10 2 0 0 0,7-2 0 0 0,0-2 0 0 0,0 1 0 0 0,0-1 0 0 0,0 0 0 0 0,-1-1 0 0 0,10-7 0 0 0,-12 8 0 0 0,9-11 0 0 0,-11 12 0 0 0,-1 1 0 0 0,1 0 0 0 0,-1 0 0 0 0,1 0 0 0 0,0 0 0 0 0,0 0 0 0 0,2-1 0 0 0,98-60 0 0 0,-74 47 0 0 0,-16 10 0 0 0,-9 6 0 0 0,-1 1 0 0 0,5 3 0 0 0,-5-2 0 0 0,-1 0 0 0 0,0 1 0 0 0,1-1 0 0 0,-1 0 0 0 0,0 0 0 0 0,-1 1 0 0 0,1-1 0 0 0,0 1 0 0 0,-1-1 0 0 0,1 1 0 0 0,-1-1 0 0 0,0 1 0 0 0,1-1 0 0 0,-2 5 0 0 0,-5 38 0 0 0,5-37 0 0 0,-1 0 0 0 0,-2-1 0 0 0,-1-4 0 0 0,12-2 0 0 0,2-3 0 0 0,1 1 0 0 0,0-1 0 0 0,0-1 0 0 0,-1 0 0 0 0,14-6 0 0 0,46-26 0 0 0,-32 15 0 0 0,-29 15 0 0 0,-6 4 0 0 0,0 0 0 0 0,-1 0 0 0 0,1 0 0 0 0,0 0 0 0 0,0 0 0 0 0,0 0 0 0 0,0 0 0 0 0,0 1 0 0 0,0-1 0 0 0,0 1 0 0 0,0 0 0 0 0,0-1 0 0 0,1 1 0 0 0,-1 0 0 0 0,0 0 0 0 0,0 0 0 0 0,3 1 0 0 0,2 1 0 0 0,-6-2 0 0 0,0 0 0 0 0,-1 0 0 0 0,1 0 0 0 0,0 1 0 0 0,-1-1 0 0 0,1 0 0 0 0,-1 1 0 0 0,1-1 0 0 0,0 0 0 0 0,-1 1 0 0 0,1-1 0 0 0,-1 1 0 0 0,1-1 0 0 0,-1 0 0 0 0,0 1 0 0 0,1-1 0 0 0,-1 1 0 0 0,1 0 0 0 0,-1-1 0 0 0,0 1 0 0 0,1-1 0 0 0,-1 1 0 0 0,0-1 0 0 0,0 1 0 0 0,1 1 0 0 0,-1 0 0 0 0,3 2 0 0 0,-1 1 0 0 0,0-1 0 0 0,0 1 0 0 0,-1 0 0 0 0,1 0 0 0 0,-1 0 0 0 0,0 0 0 0 0,0 0 0 0 0,-1 0 0 0 0,1 0 0 0 0,-1 0 0 0 0,0 0 0 0 0,-1 7 0 0 0,1-9 0 0 0,-5 14 0 0 0,2-9 0 0 0,14-21 0 0 0,0 1 0 0 0,1-1 0 0 0,16-10 0 0 0,-17 13 0 0 0,1 0 0 0 0,0 1 0 0 0,0 0 0 0 0,21-10 0 0 0,-25 15 0 0 0,1 0 0 0 0,0 0 0 0 0,-1 1 0 0 0,1 0 0 0 0,0 1 0 0 0,18-3 0 0 0,-23 4 0 0 0,-2 1 0 0 0,-1 0 0 0 0,1 0 0 0 0,-1-1 0 0 0,0 1 0 0 0,1 0 0 0 0,-1 0 0 0 0,1 1 0 0 0,-1-1 0 0 0,0 0 0 0 0,1 0 0 0 0,-1 1 0 0 0,1-1 0 0 0,-1 1 0 0 0,0-1 0 0 0,0 1 0 0 0,1-1 0 0 0,0 2 0 0 0,0-1 105 0 0,1 1 1 0 0,-1 0-1 0 0,0 0 0 0 0,0 0 0 0 0,-1 0 1 0 0,1 0-1 0 0,0 0 0 0 0,-1 0 1 0 0,1 1-1 0 0,-1-1 0 0 0,1 1 0 0 0,-1-1 1 0 0,0 1-1 0 0,1 3 0 0 0,6 11 348 0 0,-6-12-517 0 0,0 0 0 0 0,0 0-1 0 0,0 0 1 0 0,-1 0 0 0 0,2 10 0 0 0,-2-13-411 0 0,-5 6-476 0 0,0 8 850 0 0,4-15 438 0 0,-2 7 534 0 0,3-8-3979 0 0,0-3 2693 0 0,3-12-7688 0 0,0 4-247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29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71 10135 0 0,'0'0'464'0'0,"-9"-3"151"0"0,3-1-267 0 0,6 2-260 0 0,-2-2 1329 0 0,-4 0-1201 0 0,-3-5 8758 0 0,6 3-7816 0 0,3 5-646 0 0,0 1-435 0 0,0 0 1 0 0,-1-1-1 0 0,1 1 0 0 0,0 0 0 0 0,0 0 1 0 0,-1 0-1 0 0,1-1 0 0 0,0 1 1 0 0,0 0-1 0 0,-1 0 0 0 0,1-1 0 0 0,0 1 1 0 0,0 0-1 0 0,0-1 0 0 0,0 1 0 0 0,-1 0 1 0 0,1-1-1 0 0,0 1 0 0 0,0 0 1 0 0,0-1-1 0 0,13-14-49 0 0,-10 12 33 0 0,-2 2 310 0 0,-1 0-320 0 0,0 1 1 0 0,0 0-1 0 0,-1 0 0 0 0,1-1 1 0 0,0 1-1 0 0,0 0 1 0 0,0 0-1 0 0,0-1 1 0 0,0 1-1 0 0,0 0 0 0 0,0 0 1 0 0,0-1-1 0 0,0 1 1 0 0,0 0-1 0 0,0 0 1 0 0,0-1-1 0 0,0 1 0 0 0,0 0 1 0 0,0-1-1 0 0,0 1 1 0 0,0 0-1 0 0,0 0 1 0 0,0-1-1 0 0,0 1 0 0 0,0 0 1 0 0,1 0-1 0 0,-1-1 1 0 0,8-4 97 0 0,-8 5-149 0 0,0 0 1 0 0,0 1-1 0 0,0-1 0 0 0,0 0 1 0 0,-1 0-1 0 0,1 0 0 0 0,0 0 0 0 0,0 1 1 0 0,0-1-1 0 0,0 0 0 0 0,0 0 1 0 0,0 0-1 0 0,0 0 0 0 0,0 1 0 0 0,0-1 1 0 0,0 0-1 0 0,0 0 0 0 0,0 0 1 0 0,1 1-1 0 0,-1-1 0 0 0,0 0 0 0 0,0 0 1 0 0,0 0-1 0 0,0 0 0 0 0,0 0 1 0 0,0 1-1 0 0,0-1 0 0 0,0 0 0 0 0,0 0 1 0 0,1 0-1 0 0,-1 0 0 0 0,0 0 1 0 0,0 0-1 0 0,0 1 0 0 0,0-1 0 0 0,0 0 1 0 0,1 0-1 0 0,-1 0 0 0 0,0 0 1 0 0,0 0-1 0 0,0 0 0 0 0,0 0 1 0 0,1 0-1 0 0,-1 0 0 0 0,0 0 0 0 0,0 0 1 0 0,0 0-1 0 0,0 0 0 0 0,1 0 1 0 0,-1 0-1 0 0,0 0 0 0 0,0 0 0 0 0,0 0 1 0 0,1 0-1 0 0,-1 0 0 0 0,0 0 1 0 0,0 0-1 0 0,0 0 0 0 0,0 0 0 0 0,0 0 1 0 0,1 0-1 0 0,-1 0 0 0 0,0-1 1 0 0,0 1-1 0 0,0 0 0 0 0,0 0 0 0 0,0 0 1 0 0,1 0-1 0 0,-5 12-4 0 0,4-12 4 0 0,-3 7 0 0 0,1 0 0 0 0,-1 0 0 0 0,-1 0 0 0 0,1 0 0 0 0,-1-1 0 0 0,-1 1 0 0 0,1-1 0 0 0,-1 0 0 0 0,0 0 0 0 0,0-1 0 0 0,-1 0 0 0 0,-7 7 0 0 0,12-12 32 0 0,1 1 0 0 0,-1-1 0 0 0,1 0 1 0 0,-1 1-1 0 0,1-1 0 0 0,-1 0 0 0 0,1 0 0 0 0,-1 1 0 0 0,1-1 0 0 0,-1 0 0 0 0,1 0 0 0 0,-1 0 1 0 0,1 0-1 0 0,-1 0 0 0 0,0 0 0 0 0,1 1 0 0 0,-1-1 0 0 0,1-1 0 0 0,-1 1 0 0 0,1 0 0 0 0,-1 0 1 0 0,1 0-1 0 0,-1 0 0 0 0,0 0 0 0 0,1 0 0 0 0,-1-1 0 0 0,1 1 0 0 0,-1 0 0 0 0,1 0 0 0 0,-1-1 0 0 0,1 1 1 0 0,-1 0-1 0 0,1-1 0 0 0,0 1 0 0 0,-1-1 0 0 0,1 1 0 0 0,-1 0 0 0 0,1-1 0 0 0,0 1 0 0 0,-1-1 1 0 0,1 1-1 0 0,0-1 0 0 0,0 1 0 0 0,-1-1 0 0 0,1 1 0 0 0,0-1 0 0 0,0 0 0 0 0,0 1 0 0 0,0-1 1 0 0,0 1-1 0 0,0-1 0 0 0,0 1 0 0 0,0-1 0 0 0,0 1 0 0 0,0-1 0 0 0,0 0 0 0 0,0 0 21 0 0,-3-46 112 0 0,2 45-165 0 0,1 1 0 0 0,0 1 0 0 0,0-1 0 0 0,0 1 0 0 0,0-1 0 0 0,0 1 0 0 0,0-1 0 0 0,0 0 0 0 0,0 1 0 0 0,0-1 0 0 0,0 1 0 0 0,0-1 0 0 0,0 1 0 0 0,0-1 0 0 0,1 1 0 0 0,-1-1 0 0 0,0 1 0 0 0,0-1 0 0 0,1 1 0 0 0,-1-1 0 0 0,0 1 0 0 0,1-1 0 0 0,-1 1 0 0 0,1-1 0 0 0,1-5 0 0 0,-4 0-201 0 0,-13 24-3801 0 0,7-13 2469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31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328 11975 0 0,'0'0'267'0'0,"0"0"42"0"0,1-1 17 0 0,2-2-204 0 0,1 0 0 0 0,-1 0 0 0 0,0 0 0 0 0,-1 0 0 0 0,1-1 1 0 0,0 0-1 0 0,-1 1 0 0 0,0-1 0 0 0,0 0 0 0 0,2-6 0 0 0,0-3 1237 0 0,0 0 0 0 0,2-15 0 0 0,-3 12-267 0 0,-3 15-222 0 0,0 1 122 0 0,0 0 28 0 0,0-1-133 0 0,1-5-509 0 0,0 5 38 0 0,-1 1 80 0 0,0 0 15 0 0,0 0-68 0 0,-2 1-428 0 0,1 0 0 0 0,-1 0 0 0 0,1 0 0 0 0,0 0 1 0 0,0 0-1 0 0,0 0 0 0 0,0 0 0 0 0,0 0 0 0 0,0 0 0 0 0,-2 3 1 0 0,2-2-18 0 0,-11 15 2 0 0,2 1 0 0 0,0 0 0 0 0,-9 24 0 0 0,8-18 0 0 0,-62 150 0 0 0,67-157 0 0 0,-5 22 0 0 0,2-3 0 0 0,9-36 0 0 0,0 0 0 0 0,0 0 0 0 0,1 0 0 0 0,-1 0 0 0 0,0 0 0 0 0,0 0 0 0 0,0 0 0 0 0,0-1 0 0 0,0 1 0 0 0,0 0 0 0 0,1 0 0 0 0,-1 0 0 0 0,0 0 0 0 0,0 0 0 0 0,0 0 0 0 0,0 0 0 0 0,1 0 0 0 0,-1 0 0 0 0,0 0 0 0 0,0 0 0 0 0,0 0 0 0 0,0 0 0 0 0,0 0 0 0 0,1 0 0 0 0,-1 0 0 0 0,0 0 0 0 0,0 0 0 0 0,0 0 0 0 0,0 1 0 0 0,0-1 0 0 0,1 0 0 0 0,-1 0 0 0 0,0 0 0 0 0,0 0 0 0 0,0 0 0 0 0,0 0 0 0 0,0 0 0 0 0,0 0 0 0 0,1 1 0 0 0,-1-1 0 0 0,0 0 0 0 0,0 0 0 0 0,0 0 0 0 0,0 0 0 0 0,0 0 0 0 0,0 1 0 0 0,0-1 0 0 0,0 0 0 0 0,0 0 0 0 0,0 0 0 0 0,0 0 0 0 0,0 0 0 0 0,0 1 0 0 0,0-1 0 0 0,0 0 0 0 0,0 0 0 0 0,0 0 0 0 0,0 0 0 0 0,0 1 0 0 0,0-1 0 0 0,0 0 0 0 0,0 0 0 0 0,0 0 0 0 0,0 0 0 0 0,0 0 0 0 0,0 1 0 0 0,0-1 0 0 0,0 0 0 0 0,8-5 0 0 0,-3 0 0 0 0,0 1 0 0 0,-1-1 0 0 0,0 0 0 0 0,0-1 0 0 0,0 1 0 0 0,0-1 0 0 0,4-9 0 0 0,16-46 0 0 0,-4-1 0 0 0,-4 0 0 0 0,16-120 0 0 0,-30 170 0 0 0,0 0 0 0 0,-2-1 0 0 0,1 1 0 0 0,-2 0 0 0 0,0 0 0 0 0,0-1 0 0 0,-1 1 0 0 0,0 0 0 0 0,-1 0 0 0 0,-6-14 0 0 0,8 23 0 0 0,-1 1 0 0 0,1-1 0 0 0,-1 1 0 0 0,0-1 0 0 0,1 1 0 0 0,-1 0 0 0 0,0 0 0 0 0,0 0 0 0 0,-1 0 0 0 0,1 0 0 0 0,0 0 0 0 0,-1 1 0 0 0,1-1 0 0 0,-1 1 0 0 0,0 0 0 0 0,1-1 0 0 0,-1 1 0 0 0,0 0 0 0 0,1 1 0 0 0,-1-1 0 0 0,0 0 0 0 0,0 1 0 0 0,0 0 0 0 0,0 0 0 0 0,0-1 0 0 0,0 2 0 0 0,0-1 0 0 0,-4 1 0 0 0,-9 2 0 0 0,1 0 0 0 0,0 1 0 0 0,0 1 0 0 0,-16 7 0 0 0,14-6 0 0 0,-17 7 0 0 0,34-13 7 0 0,-1 0 0 0 0,1 0 1 0 0,0 0-1 0 0,0 1 0 0 0,-1-1 0 0 0,1 0 0 0 0,0 0 0 0 0,0 0 0 0 0,0 0 1 0 0,-1 0-1 0 0,1 1 0 0 0,0-1 0 0 0,0 0 0 0 0,0 0 0 0 0,0 0 0 0 0,0 1 0 0 0,-1-1 1 0 0,1 0-1 0 0,0 0 0 0 0,0 1 0 0 0,0-1 0 0 0,0 0 0 0 0,0 0 0 0 0,0 0 1 0 0,0 1-1 0 0,0-1 0 0 0,0 0 0 0 0,0 0 0 0 0,0 1 0 0 0,0-1 0 0 0,0 0 1 0 0,0 0-1 0 0,0 1 0 0 0,0-1 0 0 0,0 0 0 0 0,0 0 0 0 0,0 1 0 0 0,0-1 1 0 0,0 0-1 0 0,1 0 0 0 0,-1 1 0 0 0,0-1 0 0 0,0 0 0 0 0,0 0 0 0 0,0 0 1 0 0,0 1-1 0 0,1-1 0 0 0,-1 0 0 0 0,0 0 0 0 0,0 0 0 0 0,0 0 0 0 0,1 0 1 0 0,-1 1-1 0 0,0-1 0 0 0,0 0 0 0 0,1 0 0 0 0,-1 0 0 0 0,0 0 0 0 0,0 0 1 0 0,1 0-1 0 0,-1 0 0 0 0,3 2 48 0 0,-1-1 1 0 0,1 1 0 0 0,0-1 0 0 0,0 0-1 0 0,-1 0 1 0 0,1 0 0 0 0,0 0-1 0 0,0-1 1 0 0,0 1 0 0 0,0-1-1 0 0,0 1 1 0 0,5-1 0 0 0,4-1 330 0 0,23-4 0 0 0,-15 2-277 0 0,223-32-109 0 0,-129 22 0 0 0,-110 12 10 0 0,14 1-84 0 0,-17 0 29 0 0,-1 0-1 0 0,0 0 1 0 0,0 0 0 0 0,0 0 0 0 0,0 0-1 0 0,1 0 1 0 0,-1 0 0 0 0,0 0-1 0 0,0 0 1 0 0,0 0 0 0 0,0 0-1 0 0,1 0 1 0 0,-1 0 0 0 0,0 0-1 0 0,0 0 1 0 0,0 0 0 0 0,0 0-1 0 0,0 0 1 0 0,1 0 0 0 0,-1 1 0 0 0,0-1-1 0 0,0 0 1 0 0,0 0 0 0 0,0 0-1 0 0,0 0 1 0 0,1 0 0 0 0,-1 0-1 0 0,0 0 1 0 0,0 1 0 0 0,0-1-1 0 0,0 0 1 0 0,0 0 0 0 0,0 0 0 0 0,0 0-1 0 0,0 0 1 0 0,0 1 0 0 0,0-1-1 0 0,0 0 1 0 0,1 0 0 0 0,-1 0-1 0 0,0 0 1 0 0,0 1 0 0 0,0-1-1 0 0,0 0 1 0 0,0 0 0 0 0,0 0-1 0 0,0 0 1 0 0,0 1 0 0 0,-1-1 0 0 0,1 0-1 0 0,0 0 1 0 0,0 0 0 0 0,0 1-1 0 0,-9 9-1377 0 0,-17 8-643 0 0,-60 25-3687 0 0,43-23 3706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32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1975 0 0,'0'0'547'0'0,"0"0"-11"0"0,2 1-344 0 0,3 1 244 0 0,0 1-1 0 0,0-1 1 0 0,0-1-1 0 0,1 1 1 0 0,-1-1-1 0 0,1 0 1 0 0,-1 0 0 0 0,1 0-1 0 0,-1-1 1 0 0,1 0-1 0 0,7 0 1 0 0,12-3 1368 0 0,31-7 1 0 0,-29 5-596 0 0,200-29 1039 0 0,-210 32-2314 0 0,0 1 1 0 0,32 2-1 0 0,-18 9-5110 0 0,-22-6-2331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3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80 17503 0 0,'0'0'399'0'0,"0"0"60"0"0,1-1-363 0 0,-1 0 1 0 0,0-1-1 0 0,1 1 1 0 0,-1 0 0 0 0,0-1-1 0 0,0 1 1 0 0,0 0-1 0 0,0-1 1 0 0,0 1 0 0 0,-1-2-1 0 0,-1 0 447 0 0,0 0 1 0 0,-1 0-1 0 0,0 0 0 0 0,1 0 0 0 0,-1 1 1 0 0,-6-4-1 0 0,9 5 122 0 0,0 1-121 0 0,-8 3 416 0 0,3 0-944 0 0,0 0 1 0 0,0 0-1 0 0,0 0 0 0 0,0 0 1 0 0,1 1-1 0 0,0 0 0 0 0,-1 0 1 0 0,2 0-1 0 0,-6 6 0 0 0,-1 4-11 0 0,-16 27-1 0 0,25-38-4 0 0,-1 1 0 0 0,1-1 0 0 0,0 1 0 0 0,0-1 0 0 0,0 1 0 0 0,0-1 0 0 0,0 1 0 0 0,1 0 0 0 0,0-1 0 0 0,0 1 0 0 0,0 0 0 0 0,0 0 0 0 0,1-1 0 0 0,-1 1 0 0 0,2 5 0 0 0,2 16 0 0 0,-2-16 0 0 0,1-8 0 0 0,-1 0 0 0 0,0 1 0 0 0,0-1 0 0 0,0 0 0 0 0,1 0 0 0 0,-1 0 0 0 0,0 0 0 0 0,1-1 0 0 0,3 1 0 0 0,3 2 0 0 0,-8-3 0 0 0,0 1 0 0 0,0-1 0 0 0,0 1 0 0 0,0-1 0 0 0,1 1 0 0 0,-1-1 0 0 0,0 0 0 0 0,0 0 0 0 0,0 0 0 0 0,0 0 0 0 0,1 0 0 0 0,-1 0 0 0 0,0 0 0 0 0,0 0 0 0 0,0 0 0 0 0,0 0 0 0 0,1-1 0 0 0,-1 1 0 0 0,0 0 0 0 0,0-1 0 0 0,0 1 0 0 0,0-1 0 0 0,0 1 0 0 0,1-2 0 0 0,3-1 0 0 0,3-1 93 0 0,1 0 0 0 0,-1-1 0 0 0,0 0 0 0 0,0-1 1 0 0,-1 1-1 0 0,0-2 0 0 0,0 1 0 0 0,0-1 0 0 0,-1 0 0 0 0,11-15 0 0 0,-14 17-44 0 0,-1 1 0 0 0,1-1-1 0 0,-1 0 1 0 0,0 0 0 0 0,0-1 0 0 0,0 1-1 0 0,-1 0 1 0 0,0 0 0 0 0,0-1 0 0 0,0 1-1 0 0,-1-1 1 0 0,0 1 0 0 0,0-1 0 0 0,0 1-1 0 0,-1-1 1 0 0,0 1 0 0 0,0-1 0 0 0,0 1 0 0 0,0 0-1 0 0,-3-6 1 0 0,2 6-49 0 0,0 1 0 0 0,0-1 0 0 0,0 0 0 0 0,-1 1 0 0 0,0-1 0 0 0,0 1 0 0 0,-3-4 0 0 0,5 7 0 0 0,0 0 0 0 0,0 0 0 0 0,0 0 0 0 0,0 0 0 0 0,0 1 0 0 0,0-1 0 0 0,0 0 0 0 0,-1 1 0 0 0,1-1 0 0 0,0 1 0 0 0,0-1 0 0 0,-1 1 0 0 0,1 0 0 0 0,0-1 0 0 0,-1 1 0 0 0,1 0 0 0 0,0 0 0 0 0,-1 0 0 0 0,1 0 0 0 0,0 0 0 0 0,0 0 0 0 0,-1 1 0 0 0,1-1 0 0 0,0 0 0 0 0,-1 1 0 0 0,1-1 0 0 0,0 0 0 0 0,0 1 0 0 0,-1 0 0 0 0,1-1 0 0 0,0 1 0 0 0,-2 1 0 0 0,1-1 0 0 0,0 1 0 0 0,0-1 0 0 0,0 1 0 0 0,0 0 0 0 0,0 0 0 0 0,0 0 0 0 0,0-1 0 0 0,1 2 0 0 0,-1-1 0 0 0,1 0 0 0 0,-1 0 0 0 0,1 0 0 0 0,0 1 0 0 0,0-1 0 0 0,0 1 0 0 0,0-1 0 0 0,0 1 0 0 0,1-1 0 0 0,-1 1 0 0 0,1-1 0 0 0,-1 1 0 0 0,1-1 0 0 0,0 4 0 0 0,0-4 0 0 0,1 0 0 0 0,-1 1 0 0 0,1-1 0 0 0,0 0 0 0 0,-1 0 0 0 0,1 0 0 0 0,0 0 0 0 0,0 0 0 0 0,0 0 0 0 0,1 0 0 0 0,-1 0 0 0 0,0 0 0 0 0,1 0 0 0 0,-1-1 0 0 0,1 1 0 0 0,0-1 0 0 0,-1 1 0 0 0,1-1 0 0 0,0 1 0 0 0,0-1 0 0 0,0 0 0 0 0,0 0 0 0 0,0 0 0 0 0,0 0 0 0 0,0 0 0 0 0,4 0 0 0 0,21 5 0 0 0,1-1 0 0 0,-1-2 0 0 0,53 1 0 0 0,-24-2 0 0 0,-49-3 0 0 0,-5 1 0 0 0,0 0 0 0 0,0 0 0 0 0,0 0 0 0 0,0 0 0 0 0,0 1 0 0 0,1-1 0 0 0,-1 0 0 0 0,0 1 0 0 0,0 0 0 0 0,-1-1 0 0 0,1 1 0 0 0,4 2 0 0 0,-5-3 0 0 0,0 0 0 0 0,0 0 0 0 0,-1 0 0 0 0,1 1 0 0 0,-1-1 0 0 0,1 0 0 0 0,0 0 0 0 0,-1 1 0 0 0,1-1 0 0 0,-1 0 0 0 0,1 0 0 0 0,-1 1 0 0 0,1-1 0 0 0,-1 1 0 0 0,1-1 0 0 0,-1 0 0 0 0,0 1 0 0 0,1-1 0 0 0,-1 1 0 0 0,1-1 0 0 0,-1 1 0 0 0,0-1 0 0 0,1 1 0 0 0,-1 0 0 0 0,0-1 0 0 0,0 1 0 0 0,1 0 0 0 0,0 2 0 0 0,0-1 0 0 0,0 0 0 0 0,0 1 0 0 0,0-1 0 0 0,-1 0 0 0 0,1 1 0 0 0,-1-1 0 0 0,1 1 0 0 0,-1-1 0 0 0,0 1 0 0 0,0-1 0 0 0,0 1 0 0 0,0-1 0 0 0,0 1 0 0 0,-1 0 0 0 0,1-1 0 0 0,-1 0 0 0 0,-1 4 0 0 0,0 1 0 0 0,-1 0 0 0 0,-1 0 0 0 0,1-1 0 0 0,-9 12 0 0 0,9-14 0 0 0,-1-1 0 0 0,0 1 0 0 0,1-1 0 0 0,-1 0 0 0 0,-1 0 0 0 0,1 0 0 0 0,0 0 0 0 0,-9 3 0 0 0,12-5 0 0 0,0-1 0 0 0,1 1 0 0 0,-1-1 0 0 0,0 0 0 0 0,0 1 0 0 0,0-1 0 0 0,1 0 0 0 0,-1 1 0 0 0,0-1 0 0 0,0 0 0 0 0,0 0 0 0 0,0 0 0 0 0,0 0 0 0 0,1 0 0 0 0,-1 0 0 0 0,0 0 0 0 0,0 0 0 0 0,0 0 0 0 0,-1 0 0 0 0,-1-1 0 0 0,3 1 0 0 0,0 0 0 0 0,-1 0 0 0 0,1 0 0 0 0,0 0 0 0 0,0 0 0 0 0,-1 0 0 0 0,1 0 0 0 0,0 0 0 0 0,0 0 0 0 0,-1 0 0 0 0,1-1 0 0 0,0 1 0 0 0,0 0 0 0 0,0 0 0 0 0,-1 0 0 0 0,1 0 0 0 0,0 0 0 0 0,0-1 0 0 0,0 1 0 0 0,-1 0 0 0 0,1 0 0 0 0,0 0 0 0 0,0-1 0 0 0,0 1 0 0 0,0 0 0 0 0,0 0 0 0 0,0 0 0 0 0,-1-1 0 0 0,1 1 0 0 0,0 0 0 0 0,0 0 0 0 0,0-1 0 0 0,0 1 0 0 0,0 0 0 0 0,0 0 0 0 0,0-1 0 0 0,0 1 0 0 0,0 0 0 0 0,0 0 0 0 0,0-1 0 0 0,0 1 0 0 0,0 0 0 0 0,0 0 0 0 0,0-1 0 0 0,1 1 0 0 0,-1 0 0 0 0,0 0 0 0 0,0-1 0 0 0,0 1 0 0 0,0 0 0 0 0,0 0 0 0 0,1-1 0 0 0,-1 1 0 0 0,2-6 0 0 0,0 0 0 0 0,1-1 0 0 0,-1 1 0 0 0,2 0 0 0 0,-1 0 0 0 0,0 1 0 0 0,9-11 0 0 0,36-34 0 0 0,-32 35 0 0 0,8-7-100 0 0,2 1-1 0 0,0 1 1 0 0,54-30 0 0 0,-61 42-2555 0 0,-11 4-6217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33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411 10135 0 0,'20'0'231'0'0,"-16"0"29"0"0,-2-1 19 0 0,12-8 7 0 0,-7 3 172 0 0,-6 4-201 0 0,1 1 1 0 0,-1-1-1 0 0,1 1 1 0 0,0 0-1 0 0,-1-1 1 0 0,1 1-1 0 0,0 0 0 0 0,2-1 1 0 0,-3-15 4963 0 0,-1 15-5130 0 0,0 1 0 0 0,-1-1-1 0 0,1 1 1 0 0,-1-1 0 0 0,1 1 0 0 0,-1-1 0 0 0,0 1-1 0 0,0-1 1 0 0,1 1 0 0 0,-1 0 0 0 0,0-1-1 0 0,0 1 1 0 0,0 0 0 0 0,-1 0 0 0 0,1 0-1 0 0,0 0 1 0 0,0 0 0 0 0,-1 0 0 0 0,1 0-1 0 0,0 0 1 0 0,-1 1 0 0 0,1-1 0 0 0,-1 0-1 0 0,1 1 1 0 0,-1-1 0 0 0,1 1 0 0 0,-1 0 0 0 0,1-1-1 0 0,-1 1 1 0 0,0 0 0 0 0,1 0 0 0 0,-1 0-1 0 0,1 0 1 0 0,-1 0 0 0 0,0 0 0 0 0,1 1-1 0 0,-3 0 1 0 0,-2 0 235 0 0,0 0-1 0 0,0 1 1 0 0,0 0 0 0 0,1 1-1 0 0,-1-1 1 0 0,1 1 0 0 0,-1 0-1 0 0,-9 7 1 0 0,2 2-326 0 0,0 1 0 0 0,1 0 0 0 0,0 1 0 0 0,1 1 0 0 0,1-1 0 0 0,0 2 0 0 0,1-1 0 0 0,1 1 0 0 0,-11 28 0 0 0,18-42 0 0 0,1 0 0 0 0,-1 0 0 0 0,0 0 0 0 0,1 0 0 0 0,-1 0 0 0 0,1 0 0 0 0,0 1 0 0 0,0-1 0 0 0,-1 0 0 0 0,2 0 0 0 0,-1 0 0 0 0,0 1 0 0 0,0-1 0 0 0,1 0 0 0 0,-1 0 0 0 0,1 0 0 0 0,-1 0 0 0 0,1 0 0 0 0,0 0 0 0 0,0 0 0 0 0,0 0 0 0 0,0 0 0 0 0,1 0 0 0 0,-1 0 0 0 0,0-1 0 0 0,1 1 0 0 0,-1 0 0 0 0,1-1 0 0 0,-1 1 0 0 0,1-1 0 0 0,0 0 0 0 0,0 1 0 0 0,0-1 0 0 0,-1 0 0 0 0,1 0 0 0 0,0 0 0 0 0,1 0 0 0 0,-1-1 0 0 0,0 1 0 0 0,0-1 0 0 0,0 1 0 0 0,0-1 0 0 0,0 0 0 0 0,1 1 0 0 0,-1-1 0 0 0,4-1 0 0 0,8-2 0 0 0,-1-1 0 0 0,0-1 0 0 0,0 0 0 0 0,0 0 0 0 0,0-2 0 0 0,-1 1 0 0 0,0-2 0 0 0,-1 0 0 0 0,0 0 0 0 0,13-12 0 0 0,18-28 1440 0 0,-1 7-832 0 0,-40 40-608 0 0,0-1 0 0 0,0 1 0 0 0,0 0 0 0 0,0 0 0 0 0,0 0 0 0 0,0 0 0 0 0,0-1 0 0 0,0 1 0 0 0,-1 0 0 0 0,1-1 0 0 0,0-1 0 0 0,-1 2 0 0 0,0 1 0 0 0,0 0 0 0 0,0 0 0 0 0,0-1 0 0 0,0 1 0 0 0,0 0 0 0 0,0 0 0 0 0,0-1 0 0 0,0 1 0 0 0,0 0 0 0 0,0 0 0 0 0,0-1 0 0 0,0 1 0 0 0,-1 0 0 0 0,1 0 0 0 0,0 0 0 0 0,0-1 0 0 0,0 1 0 0 0,0 0 0 0 0,0 0 0 0 0,-1 0 0 0 0,1 0 0 0 0,0-1 0 0 0,0 1 0 0 0,0 0 0 0 0,-1 0 0 0 0,1 0 0 0 0,0 0 0 0 0,0 0 0 0 0,-1 0 0 0 0,1 0 0 0 0,0-1 0 0 0,0 1 0 0 0,0 0 0 0 0,-1 0 0 0 0,1 0 0 0 0,0 0 0 0 0,0 0 0 0 0,-1 0 0 0 0,1 0 0 0 0,0 0 0 0 0,0 0 0 0 0,-1 0 0 0 0,1 1 0 0 0,0-1 0 0 0,0 0 0 0 0,-1 0 0 0 0,1 0 0 0 0,0 0 0 0 0,0 0 0 0 0,0 0 0 0 0,-1 0 0 0 0,1 1 0 0 0,-3 0 0 0 0,0 0 0 0 0,0 0 0 0 0,0 1 0 0 0,0 0 0 0 0,0-1 0 0 0,0 1 0 0 0,0 0 0 0 0,1 0 0 0 0,-1 1 0 0 0,1-1 0 0 0,0 0 0 0 0,-1 1 0 0 0,1-1 0 0 0,0 1 0 0 0,-1 3 0 0 0,-2 2 0 0 0,0 1 0 0 0,1-1 0 0 0,0 1 0 0 0,-3 11 0 0 0,3 3 0 0 0,6-13 0 0 0,4-2 0 0 0,-4-7 0 0 0,1 0 0 0 0,-1 0 0 0 0,1 1 0 0 0,-1-1 0 0 0,1-1 0 0 0,0 1 0 0 0,0 0 0 0 0,-1-1 0 0 0,1 1 0 0 0,0-1 0 0 0,0 0 0 0 0,0 0 0 0 0,-1 0 0 0 0,1 0 0 0 0,0-1 0 0 0,0 1 0 0 0,3-2 0 0 0,6-1 0 0 0,0-1 0 0 0,17-7 0 0 0,-27 10 0 0 0,31-14 0 0 0,-1-1 0 0 0,-1-1 0 0 0,44-33 0 0 0,-54 34 0 0 0,-1-1 0 0 0,0-1 0 0 0,-2-1 0 0 0,0-1 0 0 0,21-31 0 0 0,-14 11 746 0 0,27-60 0 0 0,-16 29-206 0 0,-33 66-533 0 0,6-13-3 0 0,14-34 1 0 0,-23 46-5 0 0,0 6 0 0 0,0 0 0 0 0,0 0 0 0 0,-1 0 0 0 0,1 0 0 0 0,0 0 0 0 0,0-1 0 0 0,0 1 0 0 0,-1 0 0 0 0,1 0 0 0 0,0 0 0 0 0,0 0 0 0 0,-1 0 0 0 0,1 0 0 0 0,0 0 0 0 0,0 0 0 0 0,-1 0 0 0 0,1 0 0 0 0,0 0 0 0 0,0 0 0 0 0,-1 0 0 0 0,1 0 0 0 0,0 0 0 0 0,0 0 0 0 0,0 0 0 0 0,-1 1 0 0 0,1-1 0 0 0,-2 2 0 0 0,1 1 0 0 0,-1-1 0 0 0,1 1 0 0 0,0 0 0 0 0,0-1 0 0 0,0 1 0 0 0,-1 5 0 0 0,-1 2 0 0 0,-3 4 0 0 0,-1-1 0 0 0,-8 13 0 0 0,7-13 0 0 0,-10 25 0 0 0,-17 44 0 0 0,-19 52 0 0 0,47-115 0 0 0,3-9 0 0 0,0 1 0 0 0,0 1 0 0 0,1-1 0 0 0,1 0 0 0 0,0 1 0 0 0,-1 23 0 0 0,6-22 0 0 0,1-11 0 0 0,-3-1 0 0 0,2 2 7 0 0,-2-2-12 0 0,1 1-1 0 0,-1-1 1 0 0,0 0-1 0 0,0-1 1 0 0,1 1-1 0 0,-1 0 1 0 0,1 0-1 0 0,-1-1 1 0 0,1 1-1 0 0,-1 0 1 0 0,1-1 0 0 0,2 1-1 0 0,-3 0-92 0 0,1-1 0 0 0,0 0-1 0 0,0 1 1 0 0,-1-1 0 0 0,1 0-1 0 0,0 1 1 0 0,0-1 0 0 0,-1 0 0 0 0,1-1-1 0 0,0 1 1 0 0,0 0 0 0 0,-1 0 0 0 0,1-1-1 0 0,0 1 1 0 0,0-1 0 0 0,-1 1 0 0 0,1-1-1 0 0,2-1 1 0 0,0-1-169 0 0,0 0 0 0 0,0 0 0 0 0,0-1 0 0 0,-1 1 0 0 0,4-5 0 0 0,6-6-1077 0 0,-11 11 1053 0 0,0 1-1 0 0,-1 0 1 0 0,1-1 0 0 0,-1 1-1 0 0,1-1 1 0 0,-1 1 0 0 0,0-1 0 0 0,2-5-1 0 0,5-12-1989 0 0,-4 13 1477 0 0,0-1 0 0 0,-1 1-1 0 0,0-1 1 0 0,2-9 0 0 0,3-14-1243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5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4 19351 0 0,'0'0'886'0'0,"0"0"-21"0"0,1-1-554 0 0,8-11 667 0 0,1 0 0 0 0,0 1 1 0 0,0 0-1 0 0,17-13 0 0 0,-10 9-283 0 0,-11 10-72 0 0,0-1 0 0 0,1 1 0 0 0,8-5 0 0 0,-10 10-509 0 0,-7 6-65 0 0,-4 6-40 0 0,-9 11 139 0 0,1 0-1 0 0,-12 29 1 0 0,19-39 288 0 0,5-10-330 0 0,0 1 0 0 0,0-1 1 0 0,1 1-1 0 0,-1 0 0 0 0,1 0 0 0 0,0-1 1 0 0,0 1-1 0 0,0 0 0 0 0,0 0 1 0 0,0 5-1 0 0,1-1-239 0 0,0-6-563 0 0,0-2-258 0 0,2 0-56 0 0,4-1 77 0 0,-1-1 0 0 0,1 1 1 0 0,-1-1-1 0 0,0 0 0 0 0,10-5 1 0 0,-4 0-7599 0 0</inkml:trace>
  <inkml:trace contextRef="#ctx0" brushRef="#br0" timeOffset="1">153 20 21191 0 0,'0'0'480'0'0,"-9"-4"1167"0"0,0-1-1334 0 0,9-4 1475 0 0,1 9-1704 0 0,-1-1-421 0 0,0 1-138 0 0,0 0-33 0 0,0 0-4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34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13823 0 0,'-6'3'184'0'0,"4"-2"-69"0"0,0 0 0 0 0,0 0 0 0 0,1 0 0 0 0,-1 0 0 0 0,1 0 0 0 0,-1 1 0 0 0,1-1 0 0 0,-1 0 0 0 0,1 1 0 0 0,0-1 0 0 0,0 0 0 0 0,0 1 0 0 0,0 0 0 0 0,0-1-1 0 0,0 1 1 0 0,0 0 0 0 0,0-1 0 0 0,0 4 0 0 0,-4 1 785 0 0,5-6-851 0 0,0 0 0 0 0,0 0 0 0 0,-1 0 0 0 0,1 0 0 0 0,0 1 0 0 0,0-1 0 0 0,0 0 0 0 0,0 0 0 0 0,-1 0 0 0 0,1 0 0 0 0,0 1 0 0 0,0-1 0 0 0,0 0 0 0 0,0 0-1 0 0,0 0 1 0 0,0 0 0 0 0,-1 1 0 0 0,1-1 0 0 0,0 0 0 0 0,0 0 0 0 0,0 0 0 0 0,0 1 0 0 0,0-1 0 0 0,0 0 0 0 0,0 0 0 0 0,0 1 0 0 0,0-1 0 0 0,0 0 0 0 0,0 0-1 0 0,0 0 1 0 0,0 1 0 0 0,0-1 0 0 0,0 0 0 0 0,0 0 0 0 0,0 1 0 0 0,0-1 0 0 0,1 0 0 0 0,-1 0 0 0 0,0 0 0 0 0,0 1 0 0 0,0-1 0 0 0,0 0 0 0 0,0 0 0 0 0,0 0-1 0 0,1 0 1 0 0,-1 1 0 0 0,0-1 0 0 0,0 0 0 0 0,0 0 0 0 0,1 0 0 0 0,-1 0 0 0 0,0 0 0 0 0,0 0 0 0 0,0 0 0 0 0,1 0 0 0 0,-1 1 0 0 0,0-1 0 0 0,0 0 0 0 0,0 0 0 0 0,1 0-1 0 0,-1 0 1 0 0,0 0 0 0 0,1 0 0 0 0,3 1 349 0 0,0 1 0 0 0,0-1 0 0 0,0 0 0 0 0,1-1 0 0 0,-1 1-1 0 0,0-1 1 0 0,1 1 0 0 0,-1-1 0 0 0,1-1 0 0 0,7 0 0 0 0,3-2 135 0 0,27-10 1 0 0,-16 5-1035 0 0,11-6-3366 0 0,-28 10 31 0 0,7-2-3684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36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392 10135 0 0,'21'-3'231'0'0,"-17"3"29"0"0,-9-6 257 0 0,4 6-518 0 0,1 0 0 0 0,0 0 0 0 0,-1 0 0 0 0,1-1 0 0 0,0 1 0 0 0,-1 0 0 0 0,1-1 0 0 0,0 1-1 0 0,0 0 1 0 0,-1 0 0 0 0,1-1 0 0 0,0 1 0 0 0,0-1 0 0 0,-1 1 0 0 0,1 0 0 0 0,0-1 0 0 0,0 1 0 0 0,0 0 0 0 0,0-1-1 0 0,0 1 1 0 0,0-1 0 0 0,-1 1 0 0 0,1-1 0 0 0,0 1 0 0 0,0 0 0 0 0,0-1 0 0 0,0 1 0 0 0,1-1 0 0 0,-1 1-1 0 0,0 0 1 0 0,0-1 0 0 0,0 1 0 0 0,0-1 0 0 0,0 1 0 0 0,0 0 0 0 0,1-1 0 0 0,-1 1 0 0 0,0-1 0 0 0,0 1 0 0 0,1 0-1 0 0,-1-1 1 0 0,0 1 0 0 0,0 0 0 0 0,1 0 0 0 0,-1-1 0 0 0,0 1 0 0 0,1 0 0 0 0,-1 0 0 0 0,0-1 0 0 0,1 1-1 0 0,-1 0 1 0 0,1 0 0 0 0,-1 0 0 0 0,0 0 0 0 0,1-1 0 0 0,0 1 56 0 0,0 0 0 0 0,-1-1-1 0 0,1 1 1 0 0,0 0 0 0 0,-1-1 0 0 0,1 1-1 0 0,-1-1 1 0 0,1 1 0 0 0,0-1 0 0 0,-1 1-1 0 0,1-1 1 0 0,-1 0 0 0 0,0 1 0 0 0,1-1 0 0 0,-1 1-1 0 0,1-1 1 0 0,-1 0 0 0 0,0 1 0 0 0,0-1-1 0 0,1 0 1 0 0,-1 0 0 0 0,0 1 0 0 0,0-1-1 0 0,0 0 1 0 0,0-1 0 0 0,0 2 63 0 0,0-1-1 0 0,0 1 1 0 0,0-1 0 0 0,0 1 0 0 0,0-1-1 0 0,1 1 1 0 0,-1-1 0 0 0,0 1 0 0 0,0-1-1 0 0,0 1 1 0 0,0-1 0 0 0,1 1 0 0 0,-1-1-1 0 0,0 1 1 0 0,0-1 0 0 0,1 1 0 0 0,-1-1-1 0 0,0 1 1 0 0,1 0 0 0 0,-1-1-1 0 0,1 1 1 0 0,-1 0 0 0 0,1-1 0 0 0,0 0 39 0 0,-11-12 3541 0 0,9 12-3618 0 0,-9-13 2125 0 0,10 14-2137 0 0,0-1 0 0 0,0 0 0 0 0,0 1 0 0 0,0-1 0 0 0,0 1 1 0 0,0-1-1 0 0,1 0 0 0 0,-1 1 0 0 0,0-1 0 0 0,0 1 0 0 0,0-1 1 0 0,0 0-1 0 0,1 1 0 0 0,-1-1 0 0 0,0 1 0 0 0,1-1 0 0 0,-1 1 1 0 0,0-1-1 0 0,1 1 0 0 0,0-2 0 0 0,-1 2-26 0 0,1-1 1 0 0,-1 0-1 0 0,0 1 0 0 0,0-1 1 0 0,0 0-1 0 0,0 0 0 0 0,0 1 1 0 0,0-1-1 0 0,0 0 0 0 0,0 0 1 0 0,0 1-1 0 0,0-1 0 0 0,0 0 1 0 0,-1 0-1 0 0,1 1 0 0 0,0-1 1 0 0,0 0-1 0 0,-1 1 0 0 0,1-1 1 0 0,-1 0-1 0 0,1 1 0 0 0,0-1 1 0 0,-1 1-1 0 0,1-1 0 0 0,-1 0 1 0 0,1 1-1 0 0,-1-1 0 0 0,0 1 1 0 0,-6-12 777 0 0,1 1 59 0 0,4 5 124 0 0,11 1-238 0 0,-20 9-752 0 0,-19 8-5 0 0,28-11-8 0 0,0 1-1 0 0,0-1 1 0 0,0 0 0 0 0,0 0 0 0 0,1 1-1 0 0,-1-1 1 0 0,1 1 0 0 0,-1 0-1 0 0,1-1 1 0 0,-1 1 0 0 0,1 0-1 0 0,-2 4 1 0 0,1-2 0 0 0,0-1 0 0 0,-1 1 0 0 0,1 0 0 0 0,-1-1 0 0 0,-6 7 0 0 0,6-7 0 0 0,0 0 0 0 0,0 1 0 0 0,0 0 0 0 0,0-1 0 0 0,1 1 0 0 0,-4 7 0 0 0,-27 63 0 0 0,-8 15 0 0 0,40-87 0 0 0,0-1 0 0 0,0 1 0 0 0,1-1 0 0 0,-1 1 0 0 0,1-1 0 0 0,-1 1 0 0 0,1-1 0 0 0,0 1 0 0 0,-1 0 0 0 0,1-1 0 0 0,0 1 0 0 0,0-1 0 0 0,0 1 0 0 0,0 0 0 0 0,0-1 0 0 0,1 1 0 0 0,-1-1 0 0 0,0 1 0 0 0,1 0 0 0 0,-1-1 0 0 0,1 1 0 0 0,1 2 0 0 0,0 5 0 0 0,-2-8 0 0 0,0 0 0 0 0,0-1 0 0 0,0 1 0 0 0,0 0 0 0 0,0-1 0 0 0,0 1 0 0 0,0 0 0 0 0,0-1 0 0 0,0 1 0 0 0,0 0 0 0 0,1-1 0 0 0,-1 1 0 0 0,0 0 0 0 0,0-1 0 0 0,1 1 0 0 0,-1 0 0 0 0,0-1 0 0 0,1 1 0 0 0,-1-1 0 0 0,1 1 0 0 0,-1 0 0 0 0,1-1 0 0 0,-1 1 0 0 0,1-1 0 0 0,-1 0 0 0 0,1 1 0 0 0,-1-1 0 0 0,1 1 0 0 0,0-1 0 0 0,-1 0 0 0 0,1 1 0 0 0,0-1 0 0 0,-1 0 0 0 0,2 0 0 0 0,1 2 0 0 0,10 3 0 0 0,-8-6 0 0 0,-3 0 0 0 0,9-1 0 0 0,1-2 0 0 0,-9 1 0 0 0,-2 1 0 0 0,3-1 0 0 0,0 0 0 0 0,0 0 0 0 0,1 1 0 0 0,0-1 0 0 0,5-1 0 0 0,-4 1 0 0 0,-1 1 0 0 0,1-1 0 0 0,7-6 0 0 0,5-6 0 0 0,-1-2 0 0 0,-1 0 0 0 0,0-1 0 0 0,17-25 0 0 0,-13 16 0 0 0,-11 13 0 0 0,13-24 0 0 0,-15 25 0 0 0,0 0 0 0 0,15-19 0 0 0,-6 13 0 0 0,-1-1 0 0 0,0-1 0 0 0,19-38 0 0 0,-6 8 0 0 0,-18 34 0 0 0,-1 1 0 0 0,0-1 0 0 0,6-21 0 0 0,-7 18 573 0 0,-6 13 392 0 0,-14 18-455 0 0,-9 13-510 0 0,1 1 0 0 0,1 1 0 0 0,2 1 0 0 0,-24 47 0 0 0,8-15 0 0 0,7-24 0 0 0,21-29 0 0 0,0-1 0 0 0,1 1 0 0 0,-1 0 0 0 0,2 1 0 0 0,-1-1 0 0 0,1 0 0 0 0,-5 12 0 0 0,-10 55 0 0 0,16-62 0 0 0,0 0 0 0 0,1 1 0 0 0,0-1 0 0 0,1 17 0 0 0,1-21 0 0 0,1-1 0 0 0,-1 1 0 0 0,1-1 0 0 0,0 0 0 0 0,1 1 0 0 0,0-1 0 0 0,0 0 0 0 0,6 9 0 0 0,-8-14 0 0 0,1 1 0 0 0,0-1 0 0 0,-1 1 0 0 0,1-1 0 0 0,0 0 0 0 0,0 1 0 0 0,0-1 0 0 0,0 0 0 0 0,0 0 0 0 0,0-1 0 0 0,0 1 0 0 0,1 0 0 0 0,-1-1 0 0 0,0 1 0 0 0,0-1 0 0 0,1 1 0 0 0,-1-1 0 0 0,0 0 0 0 0,0 0 0 0 0,4-1 0 0 0,4 0 0 0 0,0 0 0 0 0,-1-1 0 0 0,14-4 0 0 0,-4 0 0 0 0,0 0 0 0 0,0-2 0 0 0,-1 0 0 0 0,0-1 0 0 0,19-13 0 0 0,-28 16 0 0 0,0-1 0 0 0,0 0 0 0 0,-1-1 0 0 0,0 0 0 0 0,0 0 0 0 0,-1-1 0 0 0,0 0 0 0 0,-1 0 0 0 0,0 0 0 0 0,9-17 0 0 0,4-10 0 0 0,-13 27 0 0 0,-1 1 0 0 0,-1-1 0 0 0,1 0 0 0 0,2-10 0 0 0,-7 20 0 0 0,0-1 0 0 0,-1 0 0 0 0,1 0 0 0 0,0 0 0 0 0,0 0 0 0 0,0 0 0 0 0,0 0 0 0 0,0 0 0 0 0,-1 0 0 0 0,1 0 0 0 0,0 0 0 0 0,0 0 0 0 0,0 0 0 0 0,0 0 0 0 0,0 0 0 0 0,-1 0 0 0 0,1 0 0 0 0,0 0 0 0 0,0 0 0 0 0,0 0 0 0 0,0 0 0 0 0,-1 0 0 0 0,1 0 0 0 0,0 0 0 0 0,0 0 0 0 0,0 0 0 0 0,0 0 0 0 0,0 0 0 0 0,-1 0 0 0 0,1 0 0 0 0,0 0 0 0 0,0 0 0 0 0,0 0 0 0 0,0-1 0 0 0,0 1 0 0 0,0 0 0 0 0,0 0 0 0 0,-1 0 0 0 0,1 0 0 0 0,0 0 0 0 0,0 0 0 0 0,0-1 0 0 0,0 1 0 0 0,0 0 0 0 0,0 0 0 0 0,0 0 0 0 0,0 0 0 0 0,0 0 0 0 0,0-1 0 0 0,0 1 0 0 0,0 0 0 0 0,0 0 0 0 0,0 0 0 0 0,0 0 0 0 0,0 0 0 0 0,0-1 0 0 0,0 1 0 0 0,0 0 0 0 0,0 0 0 0 0,0 0 0 0 0,0 0 0 0 0,0 0 0 0 0,0-1 0 0 0,0 1 0 0 0,-9 6 0 0 0,9-6 0 0 0,-9 9 0 0 0,0 1 0 0 0,1 0 0 0 0,0 0 0 0 0,1 1 0 0 0,0 0 0 0 0,-5 12 0 0 0,10-19 0 0 0,-4 6 0 0 0,1 1 0 0 0,-7 20 0 0 0,10-28 0 0 0,1 1 0 0 0,1-1 0 0 0,-1 0 0 0 0,0 1 0 0 0,1-1 0 0 0,0 1 0 0 0,0-1 0 0 0,0 1 0 0 0,0-1 0 0 0,0 1 0 0 0,1-1 0 0 0,-1 1 0 0 0,1-1 0 0 0,1 5 0 0 0,4 3 13 0 0,-3-10-23 0 0,-2 0-57 0 0,0 0-270 0 0,-1-1-138 0 0,0 0-33 0 0,3 0 133 0 0,10 0 461 0 0,-1-1-1 0 0,1-1 1 0 0,-1 0-1 0 0,1-1 1 0 0,-1 0-1 0 0,0-1 0 0 0,0 0 1 0 0,0-1-1 0 0,17-10 1 0 0,-9 3 95 0 0,0-1-1 0 0,-1 0 1 0 0,-1-2 0 0 0,23-23 0 0 0,-40 37-181 0 0,0 0 0 0 0,1-1 0 0 0,-1 1 0 0 0,0 0 0 0 0,0 1 0 0 0,1-1 0 0 0,-1 0 0 0 0,0 0 0 0 0,1 0 0 0 0,-1 1 0 0 0,1-1 0 0 0,-1 1 0 0 0,1-1 0 0 0,-1 1 0 0 0,1 0 0 0 0,-1-1 0 0 0,1 1 0 0 0,2 0 0 0 0,-3 0 0 0 0,-1 0 0 0 0,1 0 0 0 0,-1 0 0 0 0,1 0 0 0 0,-1 0 0 0 0,1 0 0 0 0,-1 0 0 0 0,1 0 0 0 0,0 0 0 0 0,-1 0 0 0 0,0 1 0 0 0,1-1 0 0 0,-1 0 0 0 0,1 0 0 0 0,-1 0 0 0 0,1 1 0 0 0,-1-1 0 0 0,1 0 0 0 0,-1 0 0 0 0,1 1 0 0 0,-1-1 0 0 0,0 1 0 0 0,1-1 0 0 0,-1 0 0 0 0,0 1 0 0 0,1-1 0 0 0,-1 1 0 0 0,0-1 0 0 0,1 1 0 0 0,-3 4 0 0 0,-6 9 0 0 0,7-13 0 0 0,0 0 0 0 0,0-1 0 0 0,1 1 0 0 0,-1 0 0 0 0,0 0 0 0 0,1 0 0 0 0,-1 0 0 0 0,1 0 0 0 0,-1 0 0 0 0,1 1 0 0 0,-1-1 0 0 0,1 0 0 0 0,0 0 0 0 0,-1 0 0 0 0,1 0 0 0 0,0 0 0 0 0,0 1 0 0 0,0-1 0 0 0,0 0 0 0 0,0 0 0 0 0,0 0 0 0 0,0 0 0 0 0,0 1 0 0 0,1 0 0 0 0,-1 0 0 0 0,1-1 0 0 0,-1 1 0 0 0,1 0 0 0 0,-1-1 0 0 0,0 1 0 0 0,0 0 0 0 0,0 0 0 0 0,0-1 0 0 0,0 1 0 0 0,0 0 0 0 0,0 0 0 0 0,-1-1 0 0 0,1 1 0 0 0,-1 0 0 0 0,1-1 0 0 0,-1 1 0 0 0,0-1 0 0 0,1 1 0 0 0,-1 0 0 0 0,0-1 0 0 0,0 0 0 0 0,0 1 0 0 0,-2 1 0 0 0,-2 5 0 0 0,5-7 0 0 0,0-1 0 0 0,0 1 0 0 0,0-1 0 0 0,0 0 0 0 0,0 1 0 0 0,0-1 0 0 0,1 1 0 0 0,-1-1 0 0 0,0 0 0 0 0,0 1 0 0 0,0-1 0 0 0,1 0 0 0 0,-1 1 0 0 0,0-1 0 0 0,0 0 0 0 0,1 1 0 0 0,-1-1 0 0 0,0 0 0 0 0,1 1 0 0 0,2 0 0 0 0,-1 0 0 0 0,1 0 0 0 0,-1 0 0 0 0,1 0 0 0 0,0 0 0 0 0,-1-1 0 0 0,1 1 0 0 0,0-1 0 0 0,0 0 0 0 0,-1 0 0 0 0,1 0 0 0 0,0 0 0 0 0,0 0 0 0 0,-1 0 0 0 0,1-1 0 0 0,3 0 0 0 0,7-3 0 0 0,-10 1 0 0 0,-1 1 0 0 0,10-8 0 0 0,17-11 0 0 0,58-33 0 0 0,-63 40 0 0 0,-17 9 0 0 0,0 1 0 0 0,12-7 0 0 0,-17 10 0 0 0,0 1 0 0 0,0-1 0 0 0,0 0 0 0 0,0 1 0 0 0,0-1 0 0 0,0 1 0 0 0,0 0 0 0 0,0 0 0 0 0,0 0 0 0 0,0 0 0 0 0,0 0 0 0 0,0 0 0 0 0,0 0 0 0 0,0 1 0 0 0,3 0 0 0 0,2 4 0 0 0,-6-2 0 0 0,0 0 0 0 0,0 0 0 0 0,0 0 0 0 0,0 0 0 0 0,0 0 0 0 0,0 0 0 0 0,-1 0 0 0 0,1 0 0 0 0,-1 0 0 0 0,0 0 0 0 0,0 0 0 0 0,-1 6 0 0 0,-1-1 0 0 0,0 0 0 0 0,0 0 0 0 0,-6 11 0 0 0,1 1 0 0 0,6-11 0 0 0,5-2 0 0 0,-2-6 0 0 0,0 0 0 0 0,0 0 0 0 0,0 0 0 0 0,0-1 0 0 0,0 1 0 0 0,0-1 0 0 0,0 1 0 0 0,0-1 0 0 0,0 0 0 0 0,0 0 0 0 0,0 0 0 0 0,0 0 0 0 0,1 0 0 0 0,-1 0 0 0 0,4-2 0 0 0,-4 2 0 0 0,0 0 0 0 0,0-1 0 0 0,0 1 0 0 0,0-1 0 0 0,1 0 0 0 0,-1 0 0 0 0,-1 0 0 0 0,1 0 0 0 0,0 0 0 0 0,2-1 0 0 0,2-2 0 0 0,-2 1 0 0 0,0 1 0 0 0,0-1 0 0 0,-1-1 0 0 0,1 1 0 0 0,3-5 0 0 0,10-8 0 0 0,71-60 0 0 0,-84 73 0 0 0,0 0 0 0 0,0 0 0 0 0,1 1 0 0 0,-1-1 0 0 0,1 1 0 0 0,6-2 0 0 0,1 2 0 0 0,-12 2 0 0 0,1 0 0 0 0,-1 0 0 0 0,0 0 0 0 0,1 0 0 0 0,-1 0 0 0 0,1 0 0 0 0,-1 0 0 0 0,0 0 0 0 0,1 1 0 0 0,-1-1 0 0 0,1 0 0 0 0,-1 0 0 0 0,0 0 0 0 0,1 0 0 0 0,-1 1 0 0 0,0-1 0 0 0,1 0 0 0 0,-1 0 0 0 0,1 1 0 0 0,-1 1 0 0 0,0 0 0 0 0,0 0 0 0 0,0-1 0 0 0,0 1 0 0 0,0 0 0 0 0,-1 0 0 0 0,1 0 0 0 0,-1-1 0 0 0,1 1 0 0 0,-1 0 0 0 0,1-1 0 0 0,-1 1 0 0 0,0 0 0 0 0,-2 2 0 0 0,0 3 0 0 0,-16 43 0 0 0,-18 44 0 0 0,37-94 0 0 0,0 0 0 0 0,0 0 0 0 0,0 0 0 0 0,1 0 0 0 0,-1 0 0 0 0,0 0 0 0 0,0 0 0 0 0,0 0 0 0 0,0 0 0 0 0,0 0 0 0 0,0 0 0 0 0,0 0 0 0 0,1-1 0 0 0,-1 1 0 0 0,0 0 0 0 0,0 0 0 0 0,0 0 0 0 0,0 0 0 0 0,0 0 0 0 0,0 0 0 0 0,1 0 0 0 0,-1 0 0 0 0,0 0 0 0 0,0 0 0 0 0,0 0 0 0 0,0 0 0 0 0,0 1 0 0 0,0-1 0 0 0,1 0 0 0 0,-1 0 0 0 0,0 0 0 0 0,0 0 0 0 0,0 0 0 0 0,0 0 0 0 0,0 0 0 0 0,0 0 0 0 0,0 0 0 0 0,0 0 0 0 0,1 0 0 0 0,-1 0 0 0 0,0 1 0 0 0,0-1 0 0 0,0 0 0 0 0,0 0 0 0 0,0 0 0 0 0,0 0 0 0 0,0 0 0 0 0,0 0 0 0 0,0 0 0 0 0,0 1 0 0 0,0-1 0 0 0,0 0 0 0 0,0 0 0 0 0,0 0 0 0 0,0 0 0 0 0,0 0 0 0 0,0 0 0 0 0,0 1 0 0 0,0-1 0 0 0,0 0 0 0 0,0 0 0 0 0,0 0 0 0 0,0 0 0 0 0,0 0 0 0 0,0 1 0 0 0,9-6 0 0 0,-9 5 0 0 0,86-61 0 0 0,-34 23 0 0 0,-39 27 0 0 0,22-21 0 0 0,-27 23 0 0 0,1 1 0 0 0,0 0 0 0 0,0 0 0 0 0,0 1 0 0 0,20-11 0 0 0,-28 18 0 0 0,-1-1 0 0 0,0 1 0 0 0,0 0 0 0 0,1 0 0 0 0,-1-1 0 0 0,1 1 0 0 0,-1 0 0 0 0,0 0 0 0 0,1 0 0 0 0,-1-1 0 0 0,0 1 0 0 0,1 0 0 0 0,-1 0 0 0 0,1 0 0 0 0,-1 0 0 0 0,1 0 0 0 0,-1 0 0 0 0,0 0 0 0 0,1 0 0 0 0,-1 0 0 0 0,1 0 0 0 0,-1 0 0 0 0,1 0 0 0 0,-1 0 0 0 0,0 0 0 0 0,1 0 0 0 0,-1 1 0 0 0,1-1 0 0 0,-1 0 0 0 0,0 0 0 0 0,1 0 0 0 0,-1 1 0 0 0,0-1 0 0 0,1 0 0 0 0,0 1 0 0 0,-1 5 0 0 0,0-3 0 0 0,0 0 0 0 0,0 0 0 0 0,0 1 0 0 0,-1-1 0 0 0,1 0 0 0 0,-1 0 0 0 0,0 0 0 0 0,0 0 0 0 0,-1 3 0 0 0,-15 28 0 0 0,11-23 0 0 0,0 1 0 0 0,3-6 0 0 0,-1 0 0 0 0,1 1 0 0 0,1-1 0 0 0,-1 0 0 0 0,1 1 0 0 0,0 0 0 0 0,-2 13 0 0 0,4-19 0 0 0,0 1 0 0 0,0 0 0 0 0,0-1 0 0 0,0 1 0 0 0,1 0 0 0 0,-1-1 0 0 0,1 1 0 0 0,-1 0 0 0 0,1-1 0 0 0,-1 1 0 0 0,1-1 0 0 0,0 1 0 0 0,0-1 0 0 0,0 1 0 0 0,0-1 0 0 0,0 0 0 0 0,0 1 0 0 0,0-1 0 0 0,0 0 0 0 0,1 0 0 0 0,-1 0 0 0 0,0 0 0 0 0,1 0 0 0 0,-1 0 0 0 0,1 0 0 0 0,-1 0 0 0 0,1-1 0 0 0,-1 1 0 0 0,1-1 0 0 0,1 1 0 0 0,1 1 0 0 0,3 0 0 0 0,0 0 0 0 0,0 0 0 0 0,0-1 0 0 0,1 1 0 0 0,-1-2 0 0 0,0 1 0 0 0,1-1 0 0 0,-1 0 0 0 0,1-1 0 0 0,13-2 0 0 0,-1-1 0 0 0,0-1 0 0 0,30-13 0 0 0,-39 14 0 0 0,-1 0 0 0 0,0-1 0 0 0,0 0 0 0 0,0-1 0 0 0,-1 0 0 0 0,0 0 0 0 0,0-1 0 0 0,-1-1 0 0 0,1 1 0 0 0,-2-1 0 0 0,1-1 0 0 0,-1 1 0 0 0,0-1 0 0 0,-1 0 0 0 0,10-20 0 0 0,7-27 1883 0 0,-23 56-1872 0 0,-1 0 1 0 0,0 0 0 0 0,0 0 0 0 0,0 0 0 0 0,0 0 0 0 0,0 0-1 0 0,0 0 1 0 0,0 0 0 0 0,0 1 0 0 0,0-1 0 0 0,1 0-1 0 0,-1 1 1 0 0,-1-1 0 0 0,-6 8-12 0 0,0-1 0 0 0,1 1 0 0 0,0 0 0 0 0,1 1 0 0 0,-1 0 0 0 0,2 0 0 0 0,-6 11 0 0 0,9-18 0 0 0,-1 3 0 0 0,0 0 0 0 0,0 1 0 0 0,1-1 0 0 0,0 1 0 0 0,0 0 0 0 0,0 0 0 0 0,0 0 0 0 0,1 0 0 0 0,0 0 0 0 0,0 0 0 0 0,1 0 0 0 0,0 0 0 0 0,0 0 0 0 0,1 9 0 0 0,-1-13-51 0 0,1 0 0 0 0,-1 0-1 0 0,1-1 1 0 0,0 1 0 0 0,-1 0 0 0 0,1-1-1 0 0,0 1 1 0 0,0 0 0 0 0,0-1 0 0 0,0 1-1 0 0,0-1 1 0 0,0 1 0 0 0,0-1 0 0 0,1 0 0 0 0,-1 0-1 0 0,0 1 1 0 0,1-1 0 0 0,-1 0 0 0 0,1 0-1 0 0,-1 0 1 0 0,1-1 0 0 0,0 1 0 0 0,-1 0-1 0 0,1-1 1 0 0,3 2 0 0 0,-2-2-81 0 0,0 1-1 0 0,0-1 1 0 0,0 0 0 0 0,0 0-1 0 0,0 0 1 0 0,0-1 0 0 0,0 1-1 0 0,0 0 1 0 0,0-1 0 0 0,0 0-1 0 0,4-1 1 0 0,5-4-2076 0 0,1 1-3940 0 0,1-3-2640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37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89 11975 0 0,'1'-1'267'0'0,"0"-4"-139"0"0,-1 1 0 0 0,1-1-1 0 0,-1 1 1 0 0,1-1 0 0 0,-1 1 0 0 0,-1-5 0 0 0,1 5-96 0 0,-1-1 0 0 0,1 1 0 0 0,1-1 0 0 0,-1 1 0 0 0,1-1 0 0 0,-1 1 1 0 0,1-1-1 0 0,2-4 0 0 0,30-84 5931 0 0,-33 92-5093 0 0,0 1 122 0 0,2-12 2762 0 0,-1 21-1160 0 0,-15 100-2575 0 0,4-54-22 0 0,-1 9 3 0 0,-4 0 0 0 0,-2 0 0 0 0,-49 115 0 0 0,61-167 0 0 0,-1-1 0 0 0,-1-1 0 0 0,1 1 0 0 0,-1-1 0 0 0,-17 18 0 0 0,21-24 0 0 0,-1 0 0 0 0,1 1 0 0 0,1-1 0 0 0,-1 1 0 0 0,0 0 0 0 0,1-1 0 0 0,0 1 0 0 0,0 0 0 0 0,1 1 0 0 0,-1-1 0 0 0,1 0 0 0 0,-1 8 0 0 0,-2 8 0 0 0,3-17 0 0 0,0 0 0 0 0,-1-1 0 0 0,1 1 0 0 0,-1 0 0 0 0,0-1 0 0 0,0 0 0 0 0,0 1 0 0 0,-3 2 0 0 0,-9 16 0 0 0,13-21 0 0 0,1 0 0 0 0,-1 0 0 0 0,1 0 0 0 0,0 0 0 0 0,0 0 0 0 0,-1 1 0 0 0,1-1 0 0 0,0 0 0 0 0,0 0 0 0 0,0 0 0 0 0,0 0 0 0 0,0 1 0 0 0,0-1 0 0 0,1 2 0 0 0,1-4 0 0 0,1-7 0 0 0,3-8 0 0 0,7-13 0 0 0,-10 23 0 0 0,0 0 0 0 0,0 1 0 0 0,2-11 0 0 0,0 1 0 0 0,12-25 0 0 0,-12 29 0 0 0,-1 1 0 0 0,1-2 0 0 0,-2 1 0 0 0,4-13 0 0 0,-6 14 0 0 0,2-7 0 0 0,0 1 0 0 0,0 0 0 0 0,8-20 0 0 0,4-3 0 0 0,8-41 0 0 0,-20 66 0 0 0,-5 4 0 0 0,1 9 19 0 0,0 0 1 0 0,0 0-1 0 0,-1 1 0 0 0,1-1 1 0 0,0 0-1 0 0,0 1 0 0 0,-1-1 1 0 0,1 0-1 0 0,0 1 0 0 0,-1 0 1 0 0,1-1-1 0 0,0 1 0 0 0,-1 0 1 0 0,1 0-1 0 0,0-1 0 0 0,-1 1 0 0 0,1 0 1 0 0,-1 0-1 0 0,1 1 0 0 0,0-1 1 0 0,-1 0-1 0 0,1 0 0 0 0,-1 1 1 0 0,0 0-1 0 0,-7 1 251 0 0,0 1 0 0 0,-11 6-1 0 0,13-6-121 0 0,4-2-109 0 0,0 1-1 0 0,0 0 1 0 0,1 0 0 0 0,-1 0-1 0 0,1 0 1 0 0,-1 0-1 0 0,1 0 1 0 0,0 1 0 0 0,-1-1-1 0 0,1 1 1 0 0,0 0 0 0 0,-1 3-1 0 0,-16 17 68 0 0,10-15-106 0 0,6-6 0 0 0,1-1 0 0 0,0 1 0 0 0,0-1 0 0 0,1 1 0 0 0,-1 0 0 0 0,0 0 0 0 0,1 0 0 0 0,-1 0 0 0 0,1 0 0 0 0,-1 0 0 0 0,1 0 0 0 0,0 1 0 0 0,-1 3 0 0 0,-2 5 0 0 0,3-6 0 0 0,-1 0 0 0 0,1 0 0 0 0,0 0 0 0 0,0 0 0 0 0,1 0 0 0 0,-1 0 0 0 0,1 1 0 0 0,1 7 0 0 0,0 9 0 0 0,-1-22-6 0 0,0 0-1 0 0,0 1 1 0 0,-1-1 0 0 0,1 1-1 0 0,0-1 1 0 0,0 0-1 0 0,0 1 1 0 0,0-1 0 0 0,0 1-1 0 0,0-1 1 0 0,0 1 0 0 0,0-1-1 0 0,0 0 1 0 0,0 1 0 0 0,0-1-1 0 0,0 1 1 0 0,1-1-1 0 0,-1 1 1 0 0,0-1 0 0 0,0 0-1 0 0,0 1 1 0 0,1-1 0 0 0,-1 0-1 0 0,0 1 1 0 0,0-1 0 0 0,1 0-1 0 0,-1 1 1 0 0,0-1-1 0 0,0 0 1 0 0,1 1 0 0 0,-1-1-1 0 0,1 0 1 0 0,-1 0 0 0 0,0 1-1 0 0,1-1 1 0 0,-1 0-1 0 0,0 0 1 0 0,1 0 0 0 0,-1 0-1 0 0,1 1 1 0 0,-1-1 0 0 0,1 0-1 0 0,0 0 1 0 0,0 0-115 0 0,6 3-27 0 0,-1-1 0 0 0,1 0 1 0 0,0 0-1 0 0,1-1 1 0 0,-1 0-1 0 0,0 0 0 0 0,0 0 1 0 0,1-1-1 0 0,-1 0 0 0 0,0-1 1 0 0,11-1-1 0 0,8-3 671 0 0,45-16-1 0 0,-70 21-510 0 0,33-12-168 0 0,45-21-1 0 0,-64 26 63 0 0,-1-1 0 0 0,0-1 1 0 0,0 0-1 0 0,0-1 0 0 0,16-16 0 0 0,13-12 596 0 0,-33 30-289 0 0,0-1 0 0 0,0 1 0 0 0,-1-2 0 0 0,0 1-1 0 0,0-1 1 0 0,13-22 0 0 0,-19 24-213 0 0,-6 6 0 0 0,-2 4 0 0 0,0 0 0 0 0,1 1 0 0 0,0-1 0 0 0,0 1 0 0 0,0 0 0 0 0,0-1 0 0 0,0 2 0 0 0,1-1 0 0 0,0 0 0 0 0,-1 1 0 0 0,1 0 0 0 0,0-1 0 0 0,-2 6 0 0 0,-4 4 0 0 0,1 1 0 0 0,-9 21 0 0 0,13-24 0 0 0,0 0 0 0 0,0 0 0 0 0,1 0 0 0 0,-3 20 0 0 0,6-27 0 0 0,-1 1 0 0 0,1-1 0 0 0,0 0 0 0 0,0 1 0 0 0,0-1 0 0 0,1 1 0 0 0,0-1 0 0 0,0 0 0 0 0,0 0 0 0 0,0 1 0 0 0,0-1 0 0 0,1 0 0 0 0,0 0 0 0 0,0 0 0 0 0,4 6 0 0 0,-5-8 0 0 0,1-1 0 0 0,0 1 0 0 0,0-1 0 0 0,0 1 0 0 0,0-1 0 0 0,1 0 0 0 0,-1 0 0 0 0,0 1 0 0 0,0-2 0 0 0,1 1 0 0 0,-1 0 0 0 0,1 0 0 0 0,-1-1 0 0 0,0 1 0 0 0,1-1 0 0 0,-1 0 0 0 0,1 0 0 0 0,-1 0 0 0 0,1 0 0 0 0,-1 0 0 0 0,1 0 0 0 0,-1-1 0 0 0,6-1 0 0 0,4-1 0 0 0,0-1 0 0 0,0 0 0 0 0,14-7 0 0 0,-2 0 0 0 0,75-39 0 0 0,-88 44 0 0 0,-1-1 0 0 0,0-1 0 0 0,0 0 0 0 0,-1 0 0 0 0,0 0 0 0 0,15-20 0 0 0,-18 20 6 0 0,-1 2 38 0 0,-1 1 0 0 0,0-1-1 0 0,0 1 1 0 0,-1-1-1 0 0,0 0 1 0 0,0-1 0 0 0,0 1-1 0 0,-1 0 1 0 0,2-8 0 0 0,-3 11 98 0 0,-1 1 1 0 0,1-1-1 0 0,0 0 1 0 0,0 1-1 0 0,0-1 1 0 0,2-3-1 0 0,-3 4 301 0 0,0 2-439 0 0,-1 0 0 0 0,1 0 0 0 0,0-1 0 0 0,0 1 0 0 0,-1 0 0 0 0,1 0 0 0 0,0 0 0 0 0,-1 0 0 0 0,1 0 0 0 0,0 0-1 0 0,-1 0 1 0 0,1 0 0 0 0,0 0 0 0 0,-1 0 0 0 0,1 0 0 0 0,0 0 0 0 0,-1 0 0 0 0,1 0 0 0 0,0 0 0 0 0,-1 0 0 0 0,1 0 0 0 0,0 0 0 0 0,-1 1 0 0 0,1-1 0 0 0,0 0 0 0 0,-1 0 0 0 0,1 0 0 0 0,0 0 0 0 0,0 1 0 0 0,-1-1 0 0 0,1 0 0 0 0,0 0 0 0 0,0 1 0 0 0,-1-1 0 0 0,1 0 0 0 0,0 0 0 0 0,0 1 0 0 0,0-1 0 0 0,0 0 0 0 0,-1 1 0 0 0,1 0 0 0 0,0 0-6 0 0,-4 4 2 0 0,0 0 0 0 0,1 0 0 0 0,0 1 0 0 0,1-1 0 0 0,-1 1 0 0 0,1 0 0 0 0,0-1 0 0 0,0 1 0 0 0,-1 11 0 0 0,0-6 0 0 0,-1 0 0 0 0,0-1 0 0 0,-10 20 0 0 0,3-9 0 0 0,10-20-58 0 0,0 1 0 0 0,1 0 0 0 0,-1-1 0 0 0,0 1 0 0 0,1 0 1 0 0,-1 0-1 0 0,1 0 0 0 0,0-1 0 0 0,0 1 0 0 0,0 0 0 0 0,0 0 0 0 0,0 0 0 0 0,0 0 0 0 0,0 0 0 0 0,0-1 0 0 0,1 1 1 0 0,-1 0-1 0 0,1 0 0 0 0,-1-1 0 0 0,1 1 0 0 0,0 0 0 0 0,0 1 0 0 0,1-1-55 0 0,0 1-1 0 0,-1-1 1 0 0,1 0-1 0 0,0-1 1 0 0,0 1-1 0 0,0 0 1 0 0,1-1 0 0 0,-1 1-1 0 0,0-1 1 0 0,1 1-1 0 0,-1-1 1 0 0,1 0-1 0 0,3 1 1 0 0,-4-1-399 0 0,-2-1-68 0 0,0 0-285 0 0,6-7-2647 0 0,1-4-5019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38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9351 0 0,'-5'2'306'0'0,"-9"2"2437"0"0,14-3-2005 0 0,0-1-611 0 0,0 1 0 0 0,0 0 0 0 0,0 0 0 0 0,0-1 0 0 0,0 1 0 0 0,0 0 0 0 0,0 0 0 0 0,0 0 0 0 0,0-1 0 0 0,0 1 0 0 0,1 0 0 0 0,-1 0 0 0 0,0-1 0 0 0,0 1 0 0 0,1 0 0 0 0,-1-1 0 0 0,0 1 0 0 0,2 1 0 0 0,-1 1-241 0 0,1 0 0 0 0,0 0-1 0 0,0 0 1 0 0,0 0 0 0 0,0 0 0 0 0,0-1-1 0 0,1 1 1 0 0,-1-1 0 0 0,1 1 0 0 0,5 3 0 0 0,-6-5-39 0 0,-1 0 1 0 0,1 0 0 0 0,0 1-1 0 0,-1-1 1 0 0,1 1 0 0 0,-1-1 0 0 0,1 1-1 0 0,-1-1 1 0 0,0 1 0 0 0,0 0 0 0 0,0 0-1 0 0,1 2 1 0 0,10 21-2845 0 0,-4-12 1462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3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5 19351 0 0,'0'-2'107'0'0,"1"-1"-1"0"0,-1 1 1 0 0,1 0 0 0 0,0 0-1 0 0,-1 0 1 0 0,1 0-1 0 0,0 0 1 0 0,0 0 0 0 0,0 1-1 0 0,0-1 1 0 0,1 0-1 0 0,-1 0 1 0 0,0 1 0 0 0,1-1-1 0 0,2-1 1 0 0,9-13 290 0 0,-3-3 112 0 0,-1 1 0 0 0,-1-2 1 0 0,10-35-1 0 0,-11 31 444 0 0,-2 4 85 0 0,1-1 0 0 0,10-20 0 0 0,60-136 1139 0 0,-76 175-1806 0 0,-14 14 1069 0 0,9-7-1399 0 0,0 2 0 0 0,0-1 1 0 0,-4 8-1 0 0,-5 8-41 0 0,-34 53 0 0 0,39-61-45 0 0,1 0 1 0 0,1 1-1 0 0,0 0 0 0 0,1 0 0 0 0,0 0 1 0 0,-5 28-1 0 0,3 2-236 0 0,-3 48-1 0 0,10-86 152 0 0,1-1 0 0 0,0 1 0 0 0,1-1 0 0 0,-1 1 0 0 0,1-1-1 0 0,1 1 1 0 0,-1-1 0 0 0,5 12 0 0 0,-5-16 132 0 0,-1 0 0 0 0,1 0 0 0 0,0 0 0 0 0,0-1-1 0 0,1 1 1 0 0,-1 0 0 0 0,0 0 0 0 0,0-1 0 0 0,1 1-1 0 0,-1 0 1 0 0,1-1 0 0 0,-1 0 0 0 0,1 1 0 0 0,0-1 0 0 0,0 0-1 0 0,-1 0 1 0 0,1 0 0 0 0,0 0 0 0 0,0 0 0 0 0,0 0 0 0 0,0-1-1 0 0,0 1 1 0 0,0-1 0 0 0,0 1 0 0 0,1-1 0 0 0,-1 0 0 0 0,0 0-1 0 0,0 0 1 0 0,3 0 0 0 0,5-1-2 0 0,-1 0 0 0 0,-1 0 0 0 0,1 0 0 0 0,0-1 0 0 0,12-5 0 0 0,-17 6 0 0 0,9-4 0 0 0,0 0 0 0 0,0 0 0 0 0,-1-2 0 0 0,0 1 0 0 0,0-1 0 0 0,-1-1 0 0 0,21-18 0 0 0,-15 9 0 0 0,-7 8 0 0 0,-1-1 0 0 0,14-19 0 0 0,-10 11 5 0 0,13-23 391 0 0,-11 22 522 0 0,-8 11-410 0 0,-26 16-343 0 0,14-5-165 0 0,-1-1 0 0 0,1 1 0 0 0,0 1 0 0 0,0-1 0 0 0,1 1 0 0 0,-1 0 0 0 0,1 0 0 0 0,0 0 0 0 0,0 0 0 0 0,-5 7 0 0 0,4-3 0 0 0,1-1 0 0 0,0 1 0 0 0,1 0 0 0 0,-1 0 0 0 0,2 0 0 0 0,-4 14 0 0 0,-6 17 0 0 0,12-37 0 0 0,-1-1 0 0 0,1 0 0 0 0,0 1 0 0 0,0-1 0 0 0,0 1 0 0 0,0-1 0 0 0,0 0 0 0 0,0 1 0 0 0,0-1 0 0 0,0 0 0 0 0,0 1 0 0 0,2 2 0 0 0,5 2 0 0 0,-6-5 0 0 0,9 5 0 0 0,-4-5 0 0 0,0 0 0 0 0,0 0 0 0 0,0 0 0 0 0,-1-1 0 0 0,1 1 0 0 0,0-1 0 0 0,0-1 0 0 0,0 1 0 0 0,0-1 0 0 0,6-2 0 0 0,3 0 0 0 0,-1-2 0 0 0,26-10 0 0 0,-26 9 0 0 0,1-1 0 0 0,-1-1 0 0 0,-1 0 0 0 0,1-1 0 0 0,-2 0 0 0 0,1-1 0 0 0,-1-1 0 0 0,15-16 0 0 0,-21 19 0 0 0,1 0 0 0 0,1 0 0 0 0,15-12 0 0 0,-15 17 0 0 0,-8 3 0 0 0,0 0 0 0 0,1 0 0 0 0,-1 1 0 0 0,0-1 0 0 0,0 0 0 0 0,1 0 0 0 0,-1 0 0 0 0,0 1 0 0 0,0-1 0 0 0,0 0 0 0 0,1 0 0 0 0,-1 1 0 0 0,0-1 0 0 0,0 0 0 0 0,0 1 0 0 0,0-1 0 0 0,0 0 0 0 0,1 0 0 0 0,-1 1 0 0 0,0-1 0 0 0,0 0 0 0 0,0 1 0 0 0,0-1 0 0 0,0 7 0 0 0,0 0 0 0 0,-1 0 0 0 0,0-1 0 0 0,0 1 0 0 0,-1 0 0 0 0,-4 12 0 0 0,0 0 0 0 0,-6 42 0 0 0,12-61 0 0 0,-1 0 0 0 0,1 0 0 0 0,0 1 0 0 0,0-1 0 0 0,0 0 0 0 0,0 0 0 0 0,0 1 0 0 0,0-1 0 0 0,0 0 0 0 0,0 0 0 0 0,0 1 0 0 0,0-1 0 0 0,0 0 0 0 0,0 0 0 0 0,0 1 0 0 0,0-1 0 0 0,0 0 0 0 0,0 0 0 0 0,0 1 0 0 0,0-1 0 0 0,0 0 0 0 0,0 0 0 0 0,0 1 0 0 0,0-1 0 0 0,0 0 0 0 0,0 0 0 0 0,0 0 0 0 0,1 1 0 0 0,-1-1 0 0 0,0 0 0 0 0,0 0 0 0 0,0 0 0 0 0,0 1 0 0 0,1-1 0 0 0,-1 0 0 0 0,0 0 0 0 0,0 0 0 0 0,1 1 0 0 0,13-8 0 0 0,8-6 0 0 0,-1-2 0 0 0,33-28 0 0 0,-30 22 0 0 0,30-18 0 0 0,-34 25 0 0 0,-8 5 0 0 0,25-12 0 0 0,-33 19 0 0 0,0 0 0 0 0,0 1 0 0 0,0 0 0 0 0,0 0 0 0 0,0 0 0 0 0,0 0 0 0 0,0 0 0 0 0,1 1 0 0 0,-1 0 0 0 0,0 0 0 0 0,5 0 0 0 0,1 4 0 0 0,-7 1 0 0 0,-1-1 0 0 0,1 1 0 0 0,-1-1 0 0 0,1 1 0 0 0,-1 0 0 0 0,2 9 0 0 0,-2-7 0 0 0,0 2 0 0 0,0 1 0 0 0,-1 0 0 0 0,0 0 0 0 0,0 0 0 0 0,-2 20 0 0 0,0 13 0 0 0,3-14-64 0 0,-1-30-46 0 0,0 1 0 0 0,1 0 0 0 0,-1-1 0 0 0,0 1 0 0 0,1-1 0 0 0,-1 1 0 0 0,0-1 0 0 0,1 0 0 0 0,-1 1 0 0 0,0-1 0 0 0,2-2 0 0 0,-2 2-179 0 0,1-1-1 0 0,-1 0 1 0 0,0 0-1 0 0,1 0 1 0 0,-1 0-1 0 0,0 0 1 0 0,0 0-1 0 0,-1 0 1 0 0,1-1-1 0 0,0 1 1 0 0,-1 0-1 0 0,1 0 1 0 0,-1-4-1 0 0,1 4 102 0 0,5-33-1844 0 0,0 4-15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22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40 10135 0 0,'0'0'231'0'0,"0"0"29"0"0,-1 1 19 0 0,-5 8-41 0 0,-18 19 2698 0 0,23-27-1981 0 0,1-1-290 0 0,0 0-121 0 0,0 0-28 0 0,0 0-4 0 0,0 0 0 0 0,0 0 0 0 0,0 0 0 0 0,0 0 0 0 0,0 0 0 0 0,0 0 0 0 0,0 0 0 0 0,0 0-68 0 0,12-5-272 0 0,2-4 214 0 0,-1-1 0 0 0,-1-1 0 0 0,1 0 0 0 0,-2 0 0 0 0,0-1 0 0 0,14-18 0 0 0,4-5 400 0 0,-15 17-611 0 0,0-1-1 0 0,14-26 1 0 0,-1 2-91 0 0,-10 16-56 0 0,-8 12 75 0 0,1 0 1 0 0,1 0 0 0 0,13-13 0 0 0,-10 10 893 0 0,-13 16-554 0 0,-2 3-294 0 0,-24 15-130 0 0,20-13-19 0 0,1-1-1 0 0,-1 1 1 0 0,1 0 0 0 0,0 0-1 0 0,0 0 1 0 0,0 0-1 0 0,-6 8 1 0 0,-7 8 0 0 0,13-16 0 0 0,1 1 0 0 0,0 0 0 0 0,0 0 0 0 0,0-1 0 0 0,-3 6 0 0 0,1-1 0 0 0,3-6 0 0 0,0 1 0 0 0,1 0 0 0 0,-1 0 0 0 0,1 0 0 0 0,0 0 0 0 0,-1 0 0 0 0,1 5 0 0 0,-1 4 0 0 0,2-11 0 0 0,0 0 0 0 0,0 0 0 0 0,1 0 0 0 0,-1 0 0 0 0,0 0 0 0 0,1 0 0 0 0,-1-1 0 0 0,1 1 0 0 0,-1 0 0 0 0,1 0 0 0 0,-1 0 0 0 0,1 0 0 0 0,2 1 0 0 0,0 0 0 0 0,-1 1 0 0 0,1-2 0 0 0,0 1 0 0 0,0 0 0 0 0,6 2 0 0 0,5-1 0 0 0,-3-2 0 0 0,0-1 0 0 0,0 1 0 0 0,0 1 0 0 0,0 0 0 0 0,0 0 0 0 0,11 5 0 0 0,-17-7 0 0 0,-4 1 0 0 0,1-1 0 0 0,0 0 0 0 0,-1 0 0 0 0,1 1 0 0 0,-1-1 0 0 0,1 1 0 0 0,0 0 0 0 0,-1-1 0 0 0,1 1 0 0 0,-1 0 0 0 0,3 2 0 0 0,0-2 0 0 0,-2 0 0 0 0,-1-1 0 0 0,1 1 0 0 0,-1 0 0 0 0,1 0 0 0 0,-1 0 0 0 0,1-1 0 0 0,-1 2 0 0 0,0-1 0 0 0,0 0 0 0 0,1 0 0 0 0,-1 0 0 0 0,1 2 0 0 0,6 8 0 0 0,-7-7 0 0 0,1 0 0 0 0,-1 0 0 0 0,-1 1 0 0 0,1-1 0 0 0,-1 1 0 0 0,1-1 0 0 0,-1 0 0 0 0,0 1 0 0 0,-1-1 0 0 0,1 1 0 0 0,-1-1 0 0 0,0 0 0 0 0,0 1 0 0 0,0-1 0 0 0,-4 8 0 0 0,4-10 0 0 0,0 1 0 0 0,0-1 0 0 0,0 1 0 0 0,0-1 0 0 0,-1 0 0 0 0,1 1 0 0 0,-1-1 0 0 0,1 0 0 0 0,-1 0 0 0 0,0 0 0 0 0,0 0 0 0 0,0 0 0 0 0,0 0 0 0 0,-4 2 0 0 0,-5 4 0 0 0,3-1 0 0 0,-1-1 0 0 0,1 0 0 0 0,-18 9 0 0 0,-15 9 0 0 0,39-21 0 0 0,-7 1 0 0 0,-4-1 0 0 0,12-2-27 0 0,0-1 1 0 0,0 1-1 0 0,1-1 0 0 0,-1 0 1 0 0,0 0-1 0 0,0 0 0 0 0,0 0 1 0 0,0 1-1 0 0,0-1 1 0 0,0 0-1 0 0,0 0 0 0 0,0-1 1 0 0,0 1-1 0 0,0 0 0 0 0,-1 0 1 0 0,2-1-9 0 0,0 1-1 0 0,-1 0 1 0 0,1 0 0 0 0,0 0 0 0 0,0-1 0 0 0,0 1 0 0 0,0 0 0 0 0,-1 0 0 0 0,1-1 0 0 0,0 1 0 0 0,0 0 0 0 0,0-1 0 0 0,0 1 0 0 0,0 0 0 0 0,0 0 0 0 0,0-1 0 0 0,0 1 0 0 0,-1 0 0 0 0,1-1 0 0 0,0 1 0 0 0,0 0 0 0 0,0 0 0 0 0,1-1-1 0 0,-1 1 1 0 0,0 0 0 0 0,0-1 0 0 0,0 1 0 0 0,0-1 0 0 0,11-18-2188 0 0,-11 18 2005 0 0,4-6-461 0 0,1 1 0 0 0,0 0 0 0 0,0 0 0 0 0,1 0 0 0 0,7-7 0 0 0,-8 9 341 0 0,16-16-1198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23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2 13823 0 0,'0'0'315'0'0,"0"0"45"0"0,0 0 21 0 0,0 0-49 0 0,0 0-81 0 0,-2 0 481 0 0,-32-1 3297 0 0,33 1-3937 0 0,0 0 0 0 0,0 0 0 0 0,1 0-1 0 0,-1 1 1 0 0,0-1 0 0 0,0 0 0 0 0,1 1 0 0 0,-1-1-1 0 0,0 1 1 0 0,1-1 0 0 0,-1 0 0 0 0,1 1-1 0 0,-1-1 1 0 0,0 1 0 0 0,1 0 0 0 0,-1-1 0 0 0,1 1-1 0 0,-1 0 1 0 0,-1 2 212 0 0,-1-1-98 0 0,-1 1 0 0 0,1 0 1 0 0,0 0-1 0 0,0 1 0 0 0,0-1 0 0 0,1 1 0 0 0,-1-1 0 0 0,1 1 1 0 0,0 0-1 0 0,0 0 0 0 0,0 0 0 0 0,-1 5 0 0 0,-48 173 257 0 0,9-26-310 0 0,29-110-153 0 0,7-22 0 0 0,-14 32 0 0 0,15-45 9 0 0,1 1 1 0 0,0 0-1 0 0,-4 23 0 0 0,5-23 26 0 0,3-9 336 0 0,0-6-254 0 0,1 1-1 0 0,0 0 1 0 0,0 0 0 0 0,0 0 0 0 0,0 0 0 0 0,0 0-1 0 0,0 1 1 0 0,1-1 0 0 0,-1 0 0 0 0,4-2-1 0 0,-3 0 40 0 0,82-113 9 0 0,-59 89-165 0 0,0 1 0 0 0,48-39 0 0 0,-72 65 0 0 0,-1 1 0 0 0,0-1 0 0 0,1 1 0 0 0,-1 0 0 0 0,1-1 0 0 0,-1 1 0 0 0,1 0 0 0 0,-1 0 0 0 0,0-1 0 0 0,1 1 0 0 0,-1 0 0 0 0,1 0 0 0 0,-1 0 0 0 0,1-1 0 0 0,-1 1 0 0 0,1 0 0 0 0,1 0 0 0 0,-1 1 0 0 0,0-1 0 0 0,0 1 0 0 0,0 0 0 0 0,-1-1 0 0 0,1 1 0 0 0,0 0 0 0 0,0 0 0 0 0,0 0 0 0 0,-1 0 0 0 0,1 0 0 0 0,0 0 0 0 0,-1 0 0 0 0,1 0 0 0 0,-1 0 0 0 0,1 0 0 0 0,-1 0 0 0 0,1 0 0 0 0,-1 0 0 0 0,0 1 0 0 0,0-1 0 0 0,1 0 0 0 0,-1 0 0 0 0,0 0 0 0 0,0 3 0 0 0,0-2 0 0 0,0 1 0 0 0,0 0 0 0 0,0-1 0 0 0,0 1 0 0 0,-1 0 0 0 0,1-1 0 0 0,-1 1 0 0 0,0 0 0 0 0,1-1 0 0 0,-3 5 0 0 0,-2 1 0 0 0,-3 3 0 0 0,1 0 0 0 0,-12 11 0 0 0,16-18 0 0 0,1-2 0 0 0,0 0 0 0 0,0 0 0 0 0,0 0 0 0 0,0-1 0 0 0,0 1 0 0 0,0 0 0 0 0,0-1 0 0 0,0 0 0 0 0,-1 0 0 0 0,-3 2 0 0 0,-5 2 0 0 0,-1-2 0 0 0,1-2 0 0 0,3 7 0 0 0,5-6 0 0 0,2-1 0 0 0,0 0 0 0 0,0 1 0 0 0,0-1 0 0 0,1 0 0 0 0,-1 1 0 0 0,0-1 0 0 0,1 0 0 0 0,-1 1 0 0 0,1-1 0 0 0,-1 1 0 0 0,1-1 0 0 0,-1 3 0 0 0,1-2 0 0 0,-2 4 0 0 0,0 0 0 0 0,1 0 0 0 0,0 1 0 0 0,0-1 0 0 0,1 0 0 0 0,-1 9 0 0 0,3 24 0 0 0,1-20 0 0 0,-1-15 0 0 0,1-2 0 0 0,7 12 0 0 0,-6-11 0 0 0,-1-2 0 0 0,12 8 0 0 0,-9-9 0 0 0,-3-1 0 0 0,1 2 0 0 0,-2-1 0 0 0,-1 1 0 0 0,1-1 0 0 0,-1 0 0 0 0,1 0 0 0 0,-1 0 0 0 0,1-1 0 0 0,-1 1 0 0 0,1 0 0 0 0,-1 0 0 0 0,1-1 0 0 0,-1 1 0 0 0,3-2 0 0 0,7-1-218 0 0,0 0 0 0 0,0-1-1 0 0,0 0 1 0 0,-1-1 0 0 0,0 0 0 0 0,0-1 0 0 0,0 0-1 0 0,17-15 1 0 0,-18 15-593 0 0,1-1 0 0 0,0 1 0 0 0,14-6 0 0 0,-12 6-1444 0 0,24-14 1 0 0,-19 8 218 0 0,0 0-11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24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297 15663 0 0,'0'0'356'0'0,"0"0"50"0"0,0 0 20 0 0,0 0-42 0 0,2-2-250 0 0,-1 1 59 0 0,1 0 0 0 0,-1-1 0 0 0,1 1 0 0 0,-1-1 0 0 0,0 0 1 0 0,0 1-1 0 0,1-1 0 0 0,-1 0 0 0 0,0 0 0 0 0,1-3 1 0 0,0 1 537 0 0,-2 2 222 0 0,1-11 1284 0 0,-1 13-2210 0 0,0 0 0 0 0,0-1 1 0 0,0 1-1 0 0,0-1 0 0 0,-1 1 0 0 0,1 0 0 0 0,0-1 0 0 0,0 1 0 0 0,0 0 1 0 0,-1-1-1 0 0,1 1 0 0 0,0 0 0 0 0,-1-1 0 0 0,1 1 0 0 0,0 0 0 0 0,-1 0 1 0 0,1-1-1 0 0,0 1 0 0 0,-1 0 0 0 0,1 0 0 0 0,0 0 0 0 0,-1 0 0 0 0,1-1 1 0 0,-1 1-1 0 0,1 0 0 0 0,0 0 0 0 0,-1 0 0 0 0,-13 4 1341 0 0,-15 15 692 0 0,28-18-2048 0 0,-16 14-12 0 0,2 1 0 0 0,0 0 0 0 0,0 1 0 0 0,-21 35 0 0 0,19-27 0 0 0,13-22 0 0 0,1 1 0 0 0,-3 15 0 0 0,4-9 11 0 0,3-6 31 0 0,8 4-31 0 0,-6-7-11 0 0,0 1 0 0 0,0-1 0 0 0,0 0 0 0 0,0-1 0 0 0,0 1 0 0 0,0 0 0 0 0,1-1 0 0 0,-1 0 0 0 0,0 0 0 0 0,0 0 0 0 0,1 0 0 0 0,-1 0 0 0 0,0-1 0 0 0,0 1 0 0 0,1-1 0 0 0,-1 0 0 0 0,4-2 0 0 0,6-2 0 0 0,0-1 0 0 0,21-14 0 0 0,-8 5 0 0 0,-17 10 0 0 0,0 0 0 0 0,-1-1 0 0 0,13-11 0 0 0,-7 6 0 0 0,29-20 0 0 0,-37 29 0 0 0,-4 5 0 0 0,-4 5 0 0 0,2-7 0 0 0,-7 21 0 0 0,4-14 0 0 0,0-1 0 0 0,1 1 0 0 0,0-1 0 0 0,-1 10 0 0 0,1-3 12 0 0,3 0 36 0 0,2-2-36 0 0,-2-11-15 0 0,0 0 1 0 0,0-1-1 0 0,0 1 1 0 0,0 0-1 0 0,0 0 0 0 0,0-1 1 0 0,0 1-1 0 0,1-1 1 0 0,-1 1-1 0 0,0-1 0 0 0,0 1 1 0 0,0-1-1 0 0,1 0 0 0 0,-1 1 1 0 0,0-1-1 0 0,0 0 1 0 0,1 0-1 0 0,-1 0 0 0 0,0 0 1 0 0,0 0-1 0 0,1 0 0 0 0,-1 0 1 0 0,0-1-1 0 0,0 1 1 0 0,1 0-1 0 0,-1-1 0 0 0,1 0 1 0 0,7-2-33 0 0,0 0 0 0 0,12-8 1 0 0,-15 8 24 0 0,12-7-2 0 0,0-2 0 0 0,-1 0 0 0 0,31-28-1 0 0,-37 30 9 0 0,2-3 6 0 0,-1 0-1 0 0,0-1 1 0 0,12-20-1 0 0,-4 7 46 0 0,4-10 64 0 0,-1-1 0 0 0,-2-1 0 0 0,19-48 0 0 0,-26 55 96 0 0,-6 7 24 0 0,-8 23-134 0 0,0 2-1 0 0,0 0 0 0 0,0 0 0 0 0,-2 0-81 0 0,1 0 1 0 0,-1 1-1 0 0,0-1 0 0 0,1 1 1 0 0,-1-1-1 0 0,0 1 0 0 0,1 0 1 0 0,-1-1-1 0 0,1 1 0 0 0,-1 0 1 0 0,1 0-1 0 0,-1 0 0 0 0,1 0 1 0 0,0 0-1 0 0,0 1 0 0 0,-1-1 1 0 0,1 0-1 0 0,0 1 0 0 0,-1 1 1 0 0,-19 33 17 0 0,15-23-2 0 0,-13 21-13 0 0,2 0-1 0 0,-24 67 1 0 0,21-44-17 0 0,12-38-87 0 0,1 0-1 0 0,1 1 0 0 0,-4 22 1 0 0,6-4-1233 0 0,4-36 451 0 0,0 0-188 0 0,4 7-971 0 0,-4-7-3928 0 0,0-2-1683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25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48 4607 0 0,'0'0'354'0'0,"0"0"8"0"0,-2 1 905 0 0,2-1-774 0 0,-14 7 4321 0 0,14-6-4368 0 0,-1-1 1 0 0,1 0 0 0 0,-1 1-1 0 0,1-1 1 0 0,-1 0 0 0 0,0 0-1 0 0,1 1 1 0 0,-1-1 0 0 0,1 0-1 0 0,-1 0 1 0 0,0 0 0 0 0,1 0-1 0 0,-1 0 1 0 0,1 0 0 0 0,-1 0-1 0 0,0 0 1 0 0,1 0 0 0 0,-1 0-1 0 0,1 0 1 0 0,-1 0 0 0 0,0 0-1 0 0,0-3-322 0 0,0 1 0 0 0,1-1 0 0 0,-1 0-1 0 0,1 1 1 0 0,0-1 0 0 0,0 1 0 0 0,0-1-1 0 0,0 0 1 0 0,0 1 0 0 0,1-1 0 0 0,-1 1-1 0 0,1-1 1 0 0,0 0 0 0 0,0 1 0 0 0,0 0 0 0 0,2-5-1 0 0,1-3 214 0 0,2 0 0 0 0,10-15 0 0 0,17-23 532 0 0,30-41 271 0 0,-60 85-1033 0 0,0 1 202 0 0,-4 6-76 0 0,-1 3-277 0 0,-3 14 71 0 0,-2 0 0 0 0,-1-1-1 0 0,-16 31 1 0 0,12-26 5 0 0,-14 39 0 0 0,8-8-32 0 0,15-39 0 0 0,2-12-19 0 0,0 1-52 0 0,9 10-10 0 0,-4-13-31 0 0,1-2 98 0 0,1-1 0 0 0,0 1 0 0 0,0-1 0 0 0,-1-1-1 0 0,1 1 1 0 0,-1-1 0 0 0,1 0 0 0 0,-1 0-1 0 0,1 0 1 0 0,-1-1 0 0 0,9-6 0 0 0,-2 0-15 0 0,0-1 0 0 0,-1 0 1 0 0,16-19-1 0 0,-3 4 33 0 0,-15 16 2 0 0,1-1 0 0 0,-1 0 0 0 0,-1-1 1 0 0,0 0-1 0 0,0 0 0 0 0,-1 0 0 0 0,9-21 0 0 0,5-24 152 0 0,-20 54-69 0 0,-1 2-87 0 0,0 0 0 0 0,0 0 1 0 0,0 0-1 0 0,0-1 0 0 0,0 1 0 0 0,0 0 0 0 0,1 0 0 0 0,-1 0 0 0 0,0-1 1 0 0,0 1-1 0 0,0 0 0 0 0,0 0 0 0 0,0 0 0 0 0,0-1 0 0 0,0 1 1 0 0,0 0-1 0 0,-1 0 0 0 0,1 0 0 0 0,0 0 0 0 0,0-1 0 0 0,0 1 0 0 0,0 0 1 0 0,0 0-1 0 0,0 0 0 0 0,0-1 0 0 0,0 1 0 0 0,0 0 0 0 0,-1 0 1 0 0,1 0-1 0 0,0 0 0 0 0,0 0 0 0 0,0 0 0 0 0,0-1 0 0 0,0 1 0 0 0,-1 0 1 0 0,1 0-1 0 0,0 0 0 0 0,0 0 0 0 0,0 0 0 0 0,0 0 0 0 0,-1 0 1 0 0,-5 7 141 0 0,-6 15 49 0 0,10-15-193 0 0,-1 0 0 0 0,1 1 0 0 0,-1 9 0 0 0,3-4 0 0 0,0-8 0 0 0,1-1 0 0 0,7 14 0 0 0,0-7-12 0 0,-6-7-11 0 0,1 0-2 0 0,15 6 13 0 0,-13-8-3 0 0,0 0 0 0 0,0 0 0 0 0,11 2 0 0 0,-2-2-9 0 0,-10-2 19 0 0,-1 1 1 0 0,0-1-1 0 0,1 0 0 0 0,-1-1 0 0 0,0 1 1 0 0,0 0-1 0 0,1-1 0 0 0,-1 0 0 0 0,0 0 1 0 0,4-1-1 0 0,2-2-3 0 0,4 0 15 0 0,-1 0 0 0 0,1-1 0 0 0,-1-1 1 0 0,-1 0-1 0 0,1 0 0 0 0,-1-1 0 0 0,0 0 0 0 0,14-14 0 0 0,-20 16 3 0 0,0-1-1 0 0,-1 0 1 0 0,1 0 0 0 0,-1-1-1 0 0,-1 1 1 0 0,1-1-1 0 0,-1 0 1 0 0,3-9 0 0 0,-2 5 62 0 0,0-7 64 0 0,-5 13 233 0 0,-10 11-241 0 0,5-1-116 0 0,0 1 0 0 0,0-1 0 0 0,0 2 0 0 0,1-1 1 0 0,0 0-1 0 0,-8 13 0 0 0,8-10 20 0 0,-10 14-28 0 0,2 1-1 0 0,-15 39 0 0 0,22-49-2 0 0,3-8 1 0 0,2-3-9 0 0,0 0 1 0 0,0 0 0 0 0,0 0-1 0 0,0 0 1 0 0,0 0-1 0 0,0 0 1 0 0,1 0 0 0 0,0 1-1 0 0,-1-1 1 0 0,1 0-1 0 0,0 0 1 0 0,1 0-1 0 0,0 6 1 0 0,0-4-69 0 0,4 4-1 0 0,7-1-20 0 0,-8-7 85 0 0,0 0-1 0 0,-1-1 0 0 0,1 1 0 0 0,0-1 0 0 0,0 0 0 0 0,-1 0 0 0 0,1 0 0 0 0,0 0 0 0 0,0-1 1 0 0,-1 0-1 0 0,1 1 0 0 0,0-1 0 0 0,-1-1 0 0 0,6-1 0 0 0,4-3 6 0 0,0-1 0 0 0,16-12 0 0 0,-18 13 9 0 0,7-6-9 0 0,-2 0-1 0 0,1-1 1 0 0,-2-1-1 0 0,0 0 1 0 0,0-1 0 0 0,-1 0-1 0 0,-1-2 1 0 0,-1 1-1 0 0,11-20 1 0 0,24-45 149 0 0,-46 79-78 0 0,-2 4-1 0 0,0 5-50 0 0,-1 0-1 0 0,0 0 1 0 0,-5 12-1 0 0,0-2-3 0 0,0 8-10 0 0,5-21 0 0 0,-2 17 0 0 0,3-19-12 0 0,1-1 6 0 0,0-1 0 0 0,0 0 0 0 0,0 1 0 0 0,0-1 1 0 0,-1 1-1 0 0,1-1 0 0 0,0 1 0 0 0,0-1 0 0 0,0 1 1 0 0,0-1-1 0 0,0 1 0 0 0,1-1 0 0 0,-1 1 0 0 0,0-1 1 0 0,0 1-1 0 0,0-1 0 0 0,0 1 0 0 0,0-1 0 0 0,1 1 1 0 0,-1-1-1 0 0,1 1 0 0 0,6 6-6 0 0,5-3 12 0 0,-8-3 0 0 0,18-3 0 0 0,-18 1 0 0 0,17-5 0 0 0,-12 3 11 0 0,-9 2-11 0 0,0 1 1 0 0,0 0 0 0 0,0 0 0 0 0,0 0-1 0 0,0 0 1 0 0,1 0 0 0 0,-1 0-1 0 0,0 0 1 0 0,0 0 0 0 0,0 0-1 0 0,0 0 1 0 0,0 0 0 0 0,0 0 0 0 0,0 0-1 0 0,0 0 1 0 0,0 0 0 0 0,0 0-1 0 0,0 0 1 0 0,0 0 0 0 0,0 0-1 0 0,1 0 1 0 0,-1 0 0 0 0,0 0 0 0 0,0 0-1 0 0,0 0 1 0 0,0 0 0 0 0,0 0-1 0 0,0 0 1 0 0,0 0 0 0 0,0 0-1 0 0,0 0 1 0 0,0 0 0 0 0,0 0 0 0 0,0 0-1 0 0,0 0 1 0 0,0 0 0 0 0,0 1-1 0 0,1-1 1 0 0,-1 0 0 0 0,0 0-1 0 0,0 0 1 0 0,0 0 0 0 0,0 0 0 0 0,0 0-1 0 0,0 0 1 0 0,0 0 0 0 0,0 0-1 0 0,0 0 1 0 0,0 0 0 0 0,0 0-1 0 0,0 0 1 0 0,0 0 0 0 0,0 1-1 0 0,0-1 1 0 0,0 0 0 0 0,0 0 0 0 0,0 0-1 0 0,0 0 1 0 0,0 0 0 0 0,0 0-1 0 0,1 3 7 0 0,0 0 0 0 0,-1 0 0 0 0,1 0 1 0 0,-1 1-1 0 0,0-1 0 0 0,1 0 0 0 0,-1 0 0 0 0,-1 0 0 0 0,1 0 0 0 0,-1 4 0 0 0,-1 3 8 0 0,-1 0 0 0 0,-1 0 1 0 0,-5 12-1 0 0,-1-1-15 0 0,5-8 0 0 0,4-1 0 0 0,3 0 0 0 0,5-2 0 0 0,4-4 0 0 0,3-3-11 0 0,-7-3 8 0 0,0 0 0 0 0,0-1-1 0 0,-1 0 1 0 0,1-1-1 0 0,0 1 1 0 0,-1-1 0 0 0,1-1-1 0 0,-1 1 1 0 0,11-7-1 0 0,6-4-5 0 0,23-17-1 0 0,-44 28 10 0 0,10-7 23 0 0,-1 0-1 0 0,0-1 0 0 0,0 0 1 0 0,-1-1-1 0 0,10-14 1 0 0,37-63 127 0 0,-45 63-24 0 0,-11 23-34 0 0,-1 2-11 0 0,0 0-1 0 0,0 0 0 0 0,-2 0-63 0 0,1 1-1 0 0,-1 0 1 0 0,0 0-1 0 0,0 0 1 0 0,1 0-1 0 0,-1 0 1 0 0,1 1-1 0 0,-1-1 1 0 0,1 0-1 0 0,-1 1 1 0 0,1-1-1 0 0,0 1 1 0 0,0-1-1 0 0,0 1 1 0 0,0 0-1 0 0,0 0 1 0 0,-2 3-1 0 0,-4 6 7 0 0,-2 3 23 0 0,0-1 0 0 0,0 1-1 0 0,-11 29 1 0 0,17-36-81 0 0,0 1 0 0 0,0 0 0 0 0,1 0 0 0 0,1 0 0 0 0,-1 0 0 0 0,1 1-1 0 0,1-1 1 0 0,0 0 0 0 0,0 12 0 0 0,1-18-117 0 0,8 4-495 0 0,-5-3 387 0 0,-2-2 116 0 0,0 0 0 0 0,0 0 0 0 0,1-1 0 0 0,-1 1 0 0 0,0-1 0 0 0,1 0 0 0 0,-1 1-1 0 0,0-1 1 0 0,1 0 0 0 0,-1 0 0 0 0,0 0 0 0 0,3-1 0 0 0,27-7-2369 0 0,-14 0 590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27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54 11543 0 0,'0'0'530'0'0,"0"0"-13"0"0,-7-10 1851 0 0,5 7-1990 0 0,0 0 1 0 0,0 0-1 0 0,1 0 0 0 0,0 0 0 0 0,-1 0 1 0 0,1-1-1 0 0,0 1 0 0 0,1-1 1 0 0,-1 1-1 0 0,0 0 0 0 0,1-1 1 0 0,0 1-1 0 0,0-1 0 0 0,0 1 1 0 0,0-1-1 0 0,1 1 0 0 0,1-7 1 0 0,1-2 84 0 0,0 1 1 0 0,1 0-1 0 0,0 0 1 0 0,6-12 0 0 0,1 4-117 0 0,1 1 0 0 0,1-1 1 0 0,1 2-1 0 0,0 0 0 0 0,1 1 0 0 0,27-24 0 0 0,-36 35-253 0 0,0 1 0 0 0,-1-1-1 0 0,2 1 1 0 0,-1 1-1 0 0,10-6 1 0 0,-14 9-29 0 0,-2 0-1 0 0,2 1 0 0 0,0 0-58 0 0,-1 0 0 0 0,1 0 1 0 0,-1 1-1 0 0,1-1 0 0 0,-1 0 0 0 0,0 0 0 0 0,0 1 0 0 0,1-1 0 0 0,-1 1 1 0 0,0-1-1 0 0,0 1 0 0 0,-1 0 0 0 0,1-1 0 0 0,0 1 0 0 0,0 0 1 0 0,-1 0-1 0 0,1-1 0 0 0,-1 1 0 0 0,1 3 0 0 0,0 0-1 0 0,0 3-5 0 0,-1 0 0 0 0,1-1 0 0 0,-1 1 0 0 0,0 0 0 0 0,-1 0 0 0 0,0-1 0 0 0,0 1 0 0 0,-1-1 0 0 0,-3 11 0 0 0,-4 8 0 0 0,-17 31 0 0 0,18-41 0 0 0,3-4 11 0 0,-9 8 34 0 0,11-18-37 0 0,-2 1-8 0 0,5-9 0 0 0,4-7 0 0 0,5-4 0 0 0,1 0 0 0 0,0 1 0 0 0,1 0 0 0 0,27-28 0 0 0,-34 39 0 0 0,12-13 15 0 0,0 1-1 0 0,1 1 1 0 0,1 1 0 0 0,0 1-1 0 0,25-15 1 0 0,-17 17-15 0 0,-12 9 0 0 0,1 6 0 0 0,-2 6 0 0 0,-2 2 0 0 0,-3 3 0 0 0,-4 0 0 0 0,-4 1 0 0 0,-4 12 0 0 0,3-17 0 0 0,1-4 0 0 0,-1 0 0 0 0,0-1 0 0 0,0 1 0 0 0,-1 0 0 0 0,0-1 0 0 0,0 1 0 0 0,0-1 0 0 0,0 0 0 0 0,-6 9 0 0 0,2-4-5 0 0,3-2 13 0 0,3 9-75 0 0,0-17 64 0 0,0 1 0 0 0,0-1 0 0 0,0 1 0 0 0,0-1-1 0 0,0 0 1 0 0,0 1 0 0 0,1-1 0 0 0,-1 0 0 0 0,0 1 0 0 0,0-1 0 0 0,0 0 0 0 0,1 0-1 0 0,-1 1 1 0 0,0-1 0 0 0,0 0 0 0 0,1 0 0 0 0,-1 1 0 0 0,0-1 0 0 0,1 0 0 0 0,-1 0 0 0 0,1 1-1 0 0,4 1-2 0 0,-3-1 1 0 0,0 0 0 0 0,0 0 0 0 0,0-1 0 0 0,0 1 0 0 0,0-1 0 0 0,0 1 0 0 0,0-1-1 0 0,0 1 1 0 0,0-1 0 0 0,1 0 0 0 0,-1 0 0 0 0,4-1 0 0 0,22-5-46 0 0,-20 4 48 0 0,0-1 0 0 0,-1-1 0 0 0,0 1 0 0 0,1-1 0 0 0,-1-1 0 0 0,-1 1 0 0 0,1-1 0 0 0,9-9 0 0 0,45-52-32 0 0,-49 52 33 0 0,0-2 2 0 0,19-30 0 0 0,0-3 0 0 0,-25 42 12 0 0,-5 6 47 0 0,-1 1 6 0 0,-1 3-12 0 0,-6 23-28 0 0,-1-1 0 0 0,-13 28 0 0 0,12-32 11 0 0,-15 45 0 0 0,21-51-36 0 0,4-1 0 0 0,-1-13-2 0 0,0 0-1 0 0,0 0 1 0 0,0 0 0 0 0,1 0-1 0 0,-1 0 1 0 0,0 0-1 0 0,1 0 1 0 0,-1 0 0 0 0,1 0-1 0 0,-1 0 1 0 0,1 0-1 0 0,0-1 1 0 0,-1 1 0 0 0,1 0-1 0 0,0 0 1 0 0,0 0-1 0 0,-1-1 1 0 0,1 1 0 0 0,0 0-1 0 0,0-1 1 0 0,0 1-1 0 0,1 0 1 0 0,0 0-8 0 0,0-1 0 0 0,0 1 0 0 0,1-1 0 0 0,-1 0 0 0 0,0 0 0 0 0,0 0-1 0 0,0 0 1 0 0,0 0 0 0 0,0 0 0 0 0,0 0 0 0 0,2-1 0 0 0,4-1-19 0 0,-1 0-1 0 0,0-1 1 0 0,0 0 0 0 0,0 0-1 0 0,10-7 1 0 0,3-5 29 0 0,26-23 0 0 0,-23 18 0 0 0,2-2 0 0 0,-2 0 0 0 0,30-37 0 0 0,-45 51 11 0 0,-7 6 42 0 0,-1 2 11 0 0,1 3-11 0 0,-1 4-38 0 0,0 1-1 0 0,-1 0 0 0 0,1 0 1 0 0,-1 0-1 0 0,-1-1 0 0 0,-2 11 0 0 0,-20 48 24 0 0,15-42-37 0 0,-2 2 52 0 0,11-26-52 0 0,0 0-1 0 0,0 1 0 0 0,0-1 0 0 0,-1 0 1 0 0,1 0-1 0 0,0 0 0 0 0,0 1 0 0 0,0-1 1 0 0,0 0-1 0 0,0 0 0 0 0,-1 0 0 0 0,1 1 1 0 0,0-1-1 0 0,0 0 0 0 0,0 0 0 0 0,0 1 0 0 0,0-1 1 0 0,0 0-1 0 0,0 0 0 0 0,0 1 0 0 0,0-1 1 0 0,0 0-1 0 0,0 1 0 0 0,0-1 0 0 0,0 0 1 0 0,0 0-1 0 0,0 1 0 0 0,0-1 0 0 0,0 0 1 0 0,0 0-1 0 0,1 0 0 0 0,-1 1 0 0 0,0-1 1 0 0,0 0-1 0 0,0 0 0 0 0,0 1 0 0 0,0-1 1 0 0,1 0-1 0 0,-1 0 0 0 0,0 0 0 0 0,0 0 1 0 0,0 1-1 0 0,1-1 0 0 0,-1 0 0 0 0,0 0 0 0 0,0 0 1 0 0,1 0-1 0 0,-1 0 0 0 0,0 0 0 0 0,0 1 1 0 0,1-1-1 0 0,-1 0 0 0 0,0 0 0 0 0,9-2 9 0 0,-2 0-4 0 0,0 0 1 0 0,0 0-1 0 0,0 0 0 0 0,0-1 1 0 0,-1-1-1 0 0,1 1 1 0 0,-1-1-1 0 0,7-5 1 0 0,4-4 22 0 0,21-24 0 0 0,-7 8-16 0 0,4 1-15 0 0,-24 20 10 0 0,19-17 0 0 0,-20 15 14 0 0,1 1 0 0 0,-1 0 1 0 0,2 0-1 0 0,-1 1 0 0 0,14-7 1 0 0,-23 14 31 0 0,-2 1 14 0 0,2 2 13 0 0,0-1-66 0 0,-1 0 0 0 0,0 1 0 0 0,1-1 0 0 0,-1 0 0 0 0,0 1 1 0 0,0 0-1 0 0,0-1 0 0 0,0 1 0 0 0,0-1 0 0 0,0 1 0 0 0,0 0 0 0 0,-1 0 0 0 0,1-1 1 0 0,-1 1-1 0 0,1 0 0 0 0,-1 0 0 0 0,0 0 0 0 0,1 0 0 0 0,-1 2 0 0 0,0 2-7 0 0,-1 3 12 0 0,1-1 0 0 0,-1 1 0 0 0,-3 15 0 0 0,1-11-8 0 0,1 0 31 0 0,2-2-20 0 0,2-8 20 0 0,7-1-31 0 0,-5-2-11 0 0,9-7 0 0 0,-6 2 0 0 0,3-2 0 0 0,-1 1 0 0 0,-1-1-11 0 0,-6 6-46 0 0,-2 1-30 0 0,0 0-7 0 0,0 0 10 0 0,0 0-50 0 0,0 0-23 0 0,0 0-3 0 0,0 0-93 0 0,0 0-393 0 0,5-4-466 0 0,-3 1-958 0 0,0 1-3457 0 0,5-5-2305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6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0 0 45 0 0,0 0 8 0 0,0 0 2 0 0,0 0 0 0 0,0 0 0 0 0,0 0-137 0 0,3 0-583 0 0,17 4-279 0 0,-13-2 92 0 0,0 0-1 0 0,-1-1 0 0 0,11 1 0 0 0,256-4 3547 0 0,-219-2-3663 0 0,-24 8 0 0 0,-22-2 0 0 0,-4 5 0 0 0,-1 13 0 0 0,0 1 0 0 0,-2 0 0 0 0,0 0 0 0 0,-2 0 0 0 0,-2 22 0 0 0,1-14 0 0 0,-4 70 0 0 0,-25 518 0 0 0,26-483 0 0 0,0 36 0 0 0,5-166 0 0 0,-2 13 0 0 0,0-9 0 0 0,-1 0 0 0 0,3-7 33 0 0,-1-1 1 0 0,1 1-1 0 0,-1 0 0 0 0,1 0 0 0 0,-1 0 1 0 0,0 0-1 0 0,1 0 0 0 0,-1-1 0 0 0,0 1 0 0 0,0 0 1 0 0,1 0-1 0 0,-1-1 0 0 0,0 1 0 0 0,0-1 1 0 0,0 1-1 0 0,0-1 0 0 0,0 1 0 0 0,0-1 1 0 0,0 1-1 0 0,0-1 0 0 0,-1 0 0 0 0,0 1 167 0 0,-6 1-89 0 0,0-1 0 0 0,1 1 0 0 0,-1-1 0 0 0,0-1-1 0 0,0 0 1 0 0,0 0 0 0 0,-7-1 0 0 0,-22 0 119 0 0,10 2-230 0 0,-12 1 0 0 0,-40 7 0 0 0,65-7-2032 0 0,25-11-661 0 0,6-7 1169 0 0,1 0-11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28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9 2759 0 0,'0'0'415'0'0,"0"0"698"0"0,0 0 303 0 0,0 0 66 0 0,0 0-77 0 0,0 0-372 0 0,0 0-158 0 0,0 0-38 0 0,1-1-14 0 0,4-5 113 0 0,0 0 0 0 0,0-1 0 0 0,-1 1 0 0 0,0-1 0 0 0,5-11-1 0 0,2-2 779 0 0,3 5-779 0 0,-12 13-835 0 0,-1 1-1 0 0,1-1 0 0 0,-1 1 0 0 0,1-1 1 0 0,-1 1-1 0 0,0-1 0 0 0,1 0 1 0 0,-1 1-1 0 0,1-4 0 0 0,5-8 345 0 0,0 1 1 0 0,1 0-1 0 0,0 0 0 0 0,13-14 1 0 0,-15 18-236 0 0,11-11 509 0 0,29-24-1 0 0,-28 27-178 0 0,24-29 0 0 0,-41 45-532 0 0,-1-1 0 0 0,0 1 0 0 0,1-1 0 0 0,-1 1 0 0 0,0 0 0 0 0,1-1 0 0 0,-1 1 0 0 0,1 0 0 0 0,-1-1 0 0 0,0 1 1 0 0,1 0-1 0 0,-1 0 0 0 0,1-1 0 0 0,-1 1 0 0 0,1 0 0 0 0,-1 0 0 0 0,1 0 0 0 0,-1 0 0 0 0,2-1 0 0 0,1 1 111 0 0,7-1-93 0 0,-2 6 23 0 0,-1 6-36 0 0,-5-6-2 0 0,1 1 1 0 0,-1 0-1 0 0,0-1 1 0 0,-1 1-1 0 0,2 9 0 0 0,-3 1-9 0 0,-1 24-1 0 0,-2-2 1 0 0,2-23-1 0 0,0-4-31 0 0,0-9-121 0 0,1-2-25 0 0,0 0 1 0 0,0 0-135 0 0,0 0-565 0 0,0 0-246 0 0,0 0-1389 0 0,0 0-5365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29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5 15031 0 0,'0'0'687'0'0,"0"0"-16"0"0,0 0-307 0 0,0 0 302 0 0,0 0 181 0 0,0 0 32 0 0,-1-1-15 0 0,-12-24 2022 0 0,12 23-2458 0 0,1 2-107 0 0,0 0-22 0 0,0-2-38 0 0,-1-7-142 0 0,1-12-355 0 0,0 19-135 0 0,0 0-1522 0 0,3-8-5987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31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443 2303 0 0,'0'0'102'0'0,"1"-2"388"0"0,0-27 6611 0 0,-1 17-2423 0 0,0 10-3610 0 0,0 0-92 0 0,-3-16 1617 0 0,3 16-1793 0 0,-1 0-37 0 0,-1-1-406 0 0,0 1 1 0 0,0-1-1 0 0,0 1 1 0 0,0-1-1 0 0,0 1 1 0 0,-5-4-1 0 0,6 5-39 0 0,1 1-13 0 0,0 0-18 0 0,0 0-73 0 0,-2 1-28 0 0,-3 1-153 0 0,1 1 0 0 0,0-1 0 0 0,0 1 0 0 0,-1 0 0 0 0,2 1 0 0 0,-1-1 0 0 0,0 0 1 0 0,1 1-1 0 0,-1 0 0 0 0,1 0 0 0 0,-5 8 0 0 0,-2 6 215 0 0,-13 32-1 0 0,9-16-154 0 0,9-24-93 0 0,2 0 0 0 0,0 1 0 0 0,0 0 0 0 0,-2 14 0 0 0,2-5 0 0 0,1-16 0 0 0,1 1 0 0 0,5 13 0 0 0,-3-15-21 0 0,0-1 0 0 0,0 0 0 0 0,0 0 0 0 0,0 0-1 0 0,1 0 1 0 0,-1 0 0 0 0,1 0 0 0 0,-1 0 0 0 0,1-1 0 0 0,0 1 0 0 0,-1 0-1 0 0,1-1 1 0 0,2 2 0 0 0,-2-3 9 0 0,-1 1 0 0 0,1-1 0 0 0,0 0 0 0 0,-1 0 0 0 0,1 0 0 0 0,0 0 0 0 0,-1 0 0 0 0,1-1 0 0 0,0 1 0 0 0,-1 0 0 0 0,1-1 0 0 0,-1 1 0 0 0,1-1 0 0 0,0 0 0 0 0,2-1 0 0 0,-3 1-4 0 0,16-8 0 0 0,0-1 1 0 0,-1-1-1 0 0,-1-1 0 0 0,0 0 0 0 0,25-26 0 0 0,-26 24 36 0 0,2-3 44 0 0,0-1-1 0 0,-1-1 0 0 0,-1 0 0 0 0,-1-1 0 0 0,-1 0 0 0 0,-1-1 1 0 0,14-34-1 0 0,6-14 114 0 0,-14 34-33 0 0,15-44 0 0 0,4-18 168 0 0,-32 88-242 0 0,0-1 1 0 0,2-11-1 0 0,0 0 159 0 0,-6 19-101 0 0,0 2 0 0 0,0 0 3 0 0,0 0 11 0 0,-9 7 161 0 0,1 0-252 0 0,1 0-1 0 0,0 1 1 0 0,1-1 0 0 0,0 1-1 0 0,-10 17 1 0 0,-19 46 58 0 0,29-53-93 0 0,0-1 0 0 0,-6 37 0 0 0,-3 11 11 0 0,9-40-27 0 0,1 0 0 0 0,-3 45 0 0 0,4-32 0 0 0,3 34 0 0 0,3-58 0 0 0,5-1 0 0 0,-5-11-3 0 0,-2-1 0 0 0,1 0-1 0 0,-1-1 0 0 0,1 1 1 0 0,-1-1-1 0 0,1 1 1 0 0,-1 0-1 0 0,1-1 1 0 0,-1 0-1 0 0,1 1 0 0 0,-1-1 1 0 0,1 1-1 0 0,0-1 1 0 0,-1 1-1 0 0,1-1 1 0 0,0 0-1 0 0,0 1 2 0 0,0 0 0 0 0,0-1-1 0 0,-1 0 1 0 0,1 1 0 0 0,0-1-1 0 0,0 1 1 0 0,0-1 0 0 0,0 0 0 0 0,0 0-1 0 0,-1 1 1 0 0,1-1 0 0 0,0 0-1 0 0,0 0 1 0 0,0 0 0 0 0,0 0 0 0 0,0 0-1 0 0,0 0 1 0 0,0 0 0 0 0,-1-1 0 0 0,1 1-1 0 0,0 0 1 0 0,0 0 0 0 0,1-1-1 0 0,2-1-7 0 0,2 1 9 0 0,1-1-1 0 0,0-1 1 0 0,-1 1 0 0 0,0-1 0 0 0,0 0-1 0 0,1-1 1 0 0,-2 1 0 0 0,1-1 0 0 0,7-6 0 0 0,5-6 3 0 0,21-25 1 0 0,-17 17 4 0 0,-6 5 29 0 0,-1-1 1 0 0,-1-1 0 0 0,0 0 0 0 0,11-24 0 0 0,10-18 16 0 0,-28 53-40 0 0,-7 36 54 0 0,-13 45-67 0 0,9-56 0 0 0,4-9 0 0 0,2 13 0 0 0,0-8-15 0 0,-1-8-43 0 0,8 4 43 0 0,3 0 15 0 0,1-5 0 0 0,0-3 0 0 0,-1 0 0 0 0,1 0 0 0 0,-1 3 11 0 0,-12-2-9 0 0,1 0 0 0 0,-1 1 0 0 0,1-1 1 0 0,-1 0-1 0 0,0 1 0 0 0,1-1 0 0 0,-1 1 1 0 0,1-1-1 0 0,-1 0 0 0 0,0 1 0 0 0,1-1 1 0 0,-1 1-1 0 0,0-1 0 0 0,0 1 0 0 0,0-1 1 0 0,1 1-1 0 0,-1-1 0 0 0,0 2 0 0 0,0 4 0 0 0,0 1-1 0 0,-1 0 0 0 0,1-1 0 0 0,-1 1 1 0 0,-1-1-1 0 0,1 0 0 0 0,-1 1 1 0 0,-5 10-1 0 0,3-5-2 0 0,-4 11 1 0 0,6-19 0 0 0,1-2 0 0 0,0-1 0 0 0,0 1 0 0 0,0-1 0 0 0,1 1 0 0 0,-1 0 0 0 0,1-1 0 0 0,-1 1 0 0 0,1 0 0 0 0,0 0 0 0 0,-1-1 0 0 0,1 4 0 0 0,0 9 0 0 0,4-2 0 0 0,-3-11-1 0 0,0 1-1 0 0,1-1 1 0 0,-1 0-1 0 0,1 0 1 0 0,-1 0-1 0 0,0 1 1 0 0,1-2-1 0 0,0 1 1 0 0,-1 0 0 0 0,1 0-1 0 0,0 0 1 0 0,-1-1-1 0 0,1 1 1 0 0,0-1-1 0 0,0 1 1 0 0,-1-1-1 0 0,1 0 1 0 0,0 0-1 0 0,0 0 1 0 0,0 0 0 0 0,3 0-1 0 0,0-1-3 0 0,0 1 1 0 0,1-1-1 0 0,-1-1 1 0 0,0 1-1 0 0,0-1 1 0 0,7-3-1 0 0,11-7 12 0 0,-1-2-1 0 0,0 0 1 0 0,-1-1 0 0 0,-1-2-1 0 0,0 0 1 0 0,-2-1 0 0 0,23-27-1 0 0,-31 34 7 0 0,-1 0-1 0 0,0 0 1 0 0,-1-1-1 0 0,-1 0 0 0 0,0-1 1 0 0,8-18-1 0 0,-13 22 52 0 0,-2 8 29 0 0,0 1 5 0 0,-8 9 43 0 0,-10 13-114 0 0,2 0-1 0 0,-22 37 1 0 0,31-47-20 0 0,1 1 0 0 0,1 0 0 0 0,-1 0-1 0 0,2 0 1 0 0,0 0 0 0 0,-4 28 0 0 0,7-38-53 0 0,1 0 0 0 0,0 0-1 0 0,0-1 1 0 0,0 1 0 0 0,1 0 0 0 0,-1 0 0 0 0,1 0 0 0 0,-1-1-1 0 0,1 1 1 0 0,0 0 0 0 0,0-1 0 0 0,0 1 0 0 0,0-1-1 0 0,1 1 1 0 0,-1-1 0 0 0,4 5 0 0 0,-3-6-183 0 0,0 1 1 0 0,0-1 0 0 0,0 1 0 0 0,1-1-1 0 0,-1 0 1 0 0,0 0 0 0 0,1 0-1 0 0,-1-1 1 0 0,1 1 0 0 0,-1 0-1 0 0,4 0 1 0 0,-1-1-720 0 0,11 2-5176 0 0,-3-4-1775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32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7 10735 0 0,'0'0'496'0'0,"0"0"-13"0"0,0 0-131 0 0,2-2 607 0 0,17-12 2313 0 0,18-18 0 0 0,40-51 571 0 0,-68 70-3482 0 0,-1 0-1 0 0,-1 0 1 0 0,0-1-1 0 0,0 1 1 0 0,5-20-1 0 0,-9 21-104 0 0,0 0 0 0 0,0 0 0 0 0,0-18 0 0 0,-1 14 40 0 0,-2 14-132 0 0,-2-1 16 0 0,2 3-161 0 0,0 0 0 0 0,0-1 0 0 0,0 1 0 0 0,0 0 1 0 0,0-1-1 0 0,0 1 0 0 0,-1 0 0 0 0,1 0 0 0 0,0-1 0 0 0,0 1 0 0 0,0 0 1 0 0,0-1-1 0 0,-1 1 0 0 0,1 0 0 0 0,0 0 0 0 0,0 0 0 0 0,-1-1 0 0 0,1 1 1 0 0,0 0-1 0 0,0 0 0 0 0,-1 0 0 0 0,1-1 0 0 0,-2 1-4 0 0,1-1-3 0 0,0 1 1 0 0,0-1 0 0 0,0 1 0 0 0,0 0 0 0 0,0-1 0 0 0,0 1 0 0 0,0 0 0 0 0,0 0 0 0 0,0 0 0 0 0,0 0 0 0 0,0 0 0 0 0,-2 0 0 0 0,1 1-3 0 0,-1-1-1 0 0,1 1 1 0 0,-1 0-1 0 0,1 0 1 0 0,0 0-1 0 0,-1 1 1 0 0,1-1-1 0 0,0 1 1 0 0,0-1-1 0 0,-3 3 1 0 0,-3 3-10 0 0,1 0 0 0 0,-1 1 0 0 0,1 0 0 0 0,1 0 0 0 0,0 0 0 0 0,0 1 0 0 0,0-1 0 0 0,1 1 0 0 0,1 1 0 0 0,-1-1 0 0 0,2 1 0 0 0,-5 14 0 0 0,8-23 0 0 0,-18 77-19 0 0,17-69 14 0 0,0 1 0 0 0,0 0 0 0 0,1-1 1 0 0,0 1-1 0 0,1 0 0 0 0,2 12 0 0 0,-2-18-2 0 0,0 1 1 0 0,1 0 0 0 0,0-1-1 0 0,0 1 1 0 0,0-1-1 0 0,0 0 1 0 0,1 0 0 0 0,0 0-1 0 0,6 7 1 0 0,1-3-5 0 0,-6-6-4 0 0,-1 0 0 0 0,1-1 0 0 0,0 1 0 0 0,0-1 0 0 0,6 1-1 0 0,11 0-97 0 0,-15-4 92 0 0,-1 0-1 0 0,9-1 19 0 0,-1-2-1 0 0,0 1 0 0 0,0-2 0 0 0,22-12 1 0 0,43-35 4 0 0,-70 47 0 0 0,-1-1-1 0 0,0 0 1 0 0,10-14-1 0 0,7-8 51 0 0,21-20-18 0 0,-25 27-12 0 0,39-35 0 0 0,-56 54-23 0 0,15-7 16 0 0,-16 10 46 0 0,-1 1 0 0 0,6 8-48 0 0,-5-4-12 0 0,0 0 0 0 0,-1-1 0 0 0,0 1 0 0 0,0 0 0 0 0,0-1 0 0 0,0 1 0 0 0,-1 0 0 0 0,0 0 0 0 0,0 0 0 0 0,-1 5 0 0 0,-1 8 0 0 0,-7 25 0 0 0,-1 7 0 0 0,6-29 0 0 0,4-7 0 0 0,1-7 0 0 0,2 7 0 0 0,2-3-13 0 0,-4-11 7 0 0,-1 1 1 0 0,1-1-1 0 0,0 0 1 0 0,-1 1-1 0 0,1-1 1 0 0,-1 0-1 0 0,1 0 1 0 0,0 0-1 0 0,-1 1 1 0 0,1-1-1 0 0,0 0 1 0 0,-1 0-1 0 0,1 0 1 0 0,0 0-1 0 0,-1 0 1 0 0,1 0-1 0 0,0 0 1 0 0,-1 0-1 0 0,1 0 1 0 0,1-1-1 0 0,-2 1-5 0 0,5-1 8 0 0,0 1-1 0 0,0-1 1 0 0,0 0 0 0 0,0-1-1 0 0,0 1 1 0 0,0-1 0 0 0,-1 0-1 0 0,1 0 1 0 0,-1 0 0 0 0,1-1-1 0 0,-1 0 1 0 0,0 0-1 0 0,4-3 1 0 0,5-5-7 0 0,0-1 1 0 0,15-19-1 0 0,-15 15 12 0 0,1-2 13 0 0,1 1-1 0 0,1 0 1 0 0,1 1-1 0 0,34-26 1 0 0,-47 40 27 0 0,6 0-20 0 0,-10 2-18 0 0,1 0 0 0 0,0 0 0 0 0,0 0 0 0 0,-1 1 0 0 0,1-1 0 0 0,0 0 0 0 0,-1 0 0 0 0,1 1 0 0 0,0-1 0 0 0,-1 0 0 0 0,1 1 0 0 0,0-1 0 0 0,-1 0 0 0 0,1 1 0 0 0,-1-1 0 0 0,1 1 0 0 0,-1-1 0 0 0,1 1 0 0 0,-1-1 0 0 0,1 1 0 0 0,-1 0 0 0 0,1-1 0 0 0,-1 1 0 0 0,0 0 0 0 0,1 1 0 0 0,9 19 52 0 0,-9-18-46 0 0,1 3-5 0 0,0 1-1 0 0,0-1 1 0 0,0 1-1 0 0,-1-1 1 0 0,0 1 0 0 0,0 0-1 0 0,0 6 1 0 0,-2 7 11 0 0,-5 24 1 0 0,1-6-12 0 0,3-25-5 0 0,1-4 11 0 0,20-24 42 0 0,74-88 50 0 0,-44 45-78 0 0,-45 53-24 0 0,0 1 0 0 0,1 0 0 0 0,0 0 0 0 0,0 0 0 0 0,0 0-1 0 0,0 1 1 0 0,0-1 0 0 0,1 1 0 0 0,-1 1 0 0 0,1-1 0 0 0,11-3 0 0 0,-12 7 53 0 0,-2 1-45 0 0,0 0 0 0 0,0 0 0 0 0,0 1 0 0 0,0-1 0 0 0,0 1 0 0 0,-1-1-1 0 0,1 1 1 0 0,-1 0 0 0 0,0 0 0 0 0,0 0 0 0 0,0 0 0 0 0,0 0 0 0 0,1 4-1 0 0,-1 7 3 0 0,-2-4-11 0 0,0-5 0 0 0,0-1 0 0 0,-1 0 0 0 0,1 1 0 0 0,-1-1 0 0 0,0 0 0 0 0,0 0 0 0 0,0 1 0 0 0,-3 4 0 0 0,2 3 0 0 0,1-1 11 0 0,0-7 31 0 0,36-40-31 0 0,34-22-11 0 0,-44 35 0 0 0,44-31 0 0 0,-13 13 0 0 0,-45 37 0 0 0,2 3 0 0 0,-11 2 2 0 0,0-1 1 0 0,0 1-1 0 0,0 0 0 0 0,-1 0 1 0 0,1 0-1 0 0,0 0 0 0 0,0 0 1 0 0,0 0-1 0 0,-1 0 0 0 0,1 0 1 0 0,-1 1-1 0 0,1-1 0 0 0,-1 1 1 0 0,0-1-1 0 0,1 1 0 0 0,-1-1 0 0 0,0 1 1 0 0,0 0-1 0 0,0 0 0 0 0,0-1 1 0 0,0 1-1 0 0,1 3 0 0 0,0 10 9 0 0,-1-2-5 0 0,-2-1 0 0 0,0 0 1 0 0,-1 0-1 0 0,-4 21 0 0 0,-20 48 48 0 0,12-37-11 0 0,3-11-59 0 0,10-31-60 0 0,1-2-104 0 0,0 0-432 0 0,2-1-104 0 0,0 0 1 0 0,0 1-1 0 0,0-1 0 0 0,0 0 1 0 0,0 0-1 0 0,0 0 0 0 0,-1 0 1 0 0,1 0-1 0 0,1-2 1 0 0,-1 2-1061 0 0,8-7-6352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33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5 1839 0 0,'0'0'83'0'0,"0"0"350"0"0,0 0 1430 0 0,0 0 621 0 0,0 0 127 0 0,0 0-197 0 0,0 0-906 0 0,3 1-400 0 0,1 0-676 0 0,1-1 0 0 0,-1 1 0 0 0,1-1 0 0 0,0 0 0 0 0,-1 0 0 0 0,1-1 0 0 0,-1 1 0 0 0,1-1 0 0 0,-1 0 0 0 0,1 0 0 0 0,-1-1 0 0 0,1 1 0 0 0,5-4 0 0 0,12-6 1010 0 0,25-15 0 0 0,-43 24-1282 0 0,12-9 239 0 0,0-1-1 0 0,-1 0 1 0 0,-1-1 0 0 0,0 0-1 0 0,-1-1 1 0 0,0-1 0 0 0,-1 0-1 0 0,-1-1 1 0 0,0 0 0 0 0,10-22-1 0 0,-17 29-267 0 0,0 0 0 0 0,0-1-1 0 0,-1 1 1 0 0,0-1 0 0 0,-1 1-1 0 0,0-1 1 0 0,-1 0 0 0 0,0 0-1 0 0,0 0 1 0 0,-2-18 0 0 0,1 26 9 0 0,0 2-129 0 0,0 0 0 0 0,0-1 1 0 0,0 1-1 0 0,0 0 0 0 0,0-1 1 0 0,0 1-1 0 0,0 0 0 0 0,-1-1 1 0 0,1 1-1 0 0,0 0 0 0 0,0-1 0 0 0,0 1 1 0 0,0 0-1 0 0,0-1 0 0 0,-1 1 1 0 0,1 0-1 0 0,0 0 0 0 0,0-1 1 0 0,-1 1-1 0 0,1 0 0 0 0,0 0 1 0 0,0 0-1 0 0,-1-1 0 0 0,1 1 0 0 0,0 0 1 0 0,-1 0-1 0 0,1 0 0 0 0,-1-1 1 0 0,-10-5 119 0 0,10 5-128 0 0,-1 1 14 0 0,0-1-1 0 0,-1 1 0 0 0,1 0 0 0 0,-1 0 1 0 0,1 0-1 0 0,-1 1 0 0 0,1-1 0 0 0,-1 0 1 0 0,1 1-1 0 0,0 0 0 0 0,-5 1 1 0 0,-25 13 42 0 0,14-2-34 0 0,1 1 1 0 0,-32 31-1 0 0,44-39-25 0 0,0 0 0 0 0,0 1 0 0 0,0 0 0 0 0,1 0 0 0 0,0 1 0 0 0,0-1 0 0 0,1 1 0 0 0,-1 0 0 0 0,2 0 0 0 0,-3 10 0 0 0,2-4 0 0 0,1 0 0 0 0,0 0 0 0 0,0 1 0 0 0,2-1 0 0 0,1 16 0 0 0,-1-24-4 0 0,1 0 0 0 0,1 1 1 0 0,-1-1-1 0 0,1 0 0 0 0,0-1 0 0 0,0 1 1 0 0,1 0-1 0 0,0-1 0 0 0,0 1 0 0 0,0-1 0 0 0,1 0 1 0 0,-1 0-1 0 0,1 0 0 0 0,0-1 0 0 0,1 1 0 0 0,-1-1 1 0 0,1 0-1 0 0,6 4 0 0 0,-1-1-3 0 0,-1-1 0 0 0,1-1-1 0 0,1 0 1 0 0,-1 0 0 0 0,1-1 0 0 0,-1 0 0 0 0,1-1-1 0 0,0-1 1 0 0,13 3 0 0 0,-17-5 6 0 0,-1 1 0 0 0,1-1 1 0 0,0 0-1 0 0,-1 0 0 0 0,1-1 0 0 0,-1 0 0 0 0,8-2 1 0 0,7-4 40 0 0,27-12 1 0 0,-37 14 12 0 0,-2-1 12 0 0,-7 2-6 0 0,-1-4-90 0 0,-1 6-194 0 0,-2-11-1691 0 0,-1 4-4960 0 0,-2 0-2264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36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18 5063 0 0,'0'0'232'0'0,"0"0"276"0"0,0 0 1034 0 0,-1-2 450 0 0,0 1-1621 0 0,1 0 1 0 0,-1-1-1 0 0,0 1 1 0 0,1-1-1 0 0,-1 1 0 0 0,1-1 1 0 0,0 1-1 0 0,-1-1 1 0 0,1 0-1 0 0,0 1 1 0 0,0-1-1 0 0,0 1 1 0 0,0-1-1 0 0,0 1 1 0 0,1-1-1 0 0,-1 1 1 0 0,0-1-1 0 0,1 0 0 0 0,0-2 1 0 0,22-44 3105 0 0,44-69-1 0 0,-61 107-3333 0 0,2 1 1 0 0,-1 0-1 0 0,1 0 0 0 0,1 1 0 0 0,-1 0 1 0 0,2 0-1 0 0,-1 1 0 0 0,1 0 1 0 0,0 1-1 0 0,11-6 0 0 0,12-11 137 0 0,-33 23-273 0 0,1 0 0 0 0,0 0 1 0 0,-1-1-1 0 0,1 1 0 0 0,-1 0 0 0 0,1 0 0 0 0,-1 0 0 0 0,1-1 1 0 0,0 1-1 0 0,-1 0 0 0 0,1 0 0 0 0,0 0 0 0 0,-1 0 1 0 0,1 0-1 0 0,-1 0 0 0 0,1 0 0 0 0,0 1 0 0 0,0-1 0 0 0,1 0 16 0 0,0 0 50 0 0,0 1-1 0 0,0-1-67 0 0,-1 0 0 0 0,1 0 0 0 0,-1 1 0 0 0,1-1-1 0 0,-1 1 1 0 0,1 0 0 0 0,-1-1 0 0 0,0 1 0 0 0,1 0 0 0 0,-1 0 0 0 0,0-1-1 0 0,0 1 1 0 0,0 0 0 0 0,0 0 0 0 0,1 1 0 0 0,-1-1 0 0 0,1 2 0 0 0,0 0 13 0 0,0 0 0 0 0,-1 0 0 0 0,1 1 1 0 0,-1-1-1 0 0,1 0 0 0 0,-1 1 0 0 0,0 3 1 0 0,2 7 47 0 0,-2 0 0 0 0,1 27 0 0 0,-2-41-66 0 0,-1 18 0 0 0,0 1 0 0 0,-5 30 0 0 0,2-38 0 0 0,1-5 0 0 0,-3 5-2 0 0,-5-2 15 0 0,9-8 40 0 0,1-2 0 0 0,-3-6-42 0 0,2-3 0 0 0,2 5-8 0 0,1 0 1 0 0,0 0 0 0 0,0-1-1 0 0,0 1 1 0 0,1 0-1 0 0,-1 0 1 0 0,1 1 0 0 0,4-7-1 0 0,22-37 18 0 0,-24 42-21 0 0,4-4 0 0 0,1 0 0 0 0,0 0 0 0 0,0 1 0 0 0,1 0 0 0 0,21-14 0 0 0,-23 18 0 0 0,0 0 0 0 0,1 1 0 0 0,-1 0 0 0 0,13-4 0 0 0,-13 5 0 0 0,5-1 0 0 0,1 5 11 0 0,1 4 31 0 0,-4 4-31 0 0,-7-4-11 0 0,1 1 0 0 0,-1 0 0 0 0,0 0 0 0 0,-1 0 0 0 0,0 0 0 0 0,0 1 0 0 0,4 12 0 0 0,-5-15 0 0 0,-1 1 0 0 0,1-1 0 0 0,-1 1 0 0 0,0 0 0 0 0,0-1 0 0 0,-1 1 0 0 0,0 0 0 0 0,0 0 0 0 0,0-1 0 0 0,-1 9 0 0 0,-1-1 0 0 0,1-3-8 0 0,0-1-1 0 0,-1 0 0 0 0,-1 0 1 0 0,1 0-1 0 0,-1-1 1 0 0,-7 14-1 0 0,3-12-3 0 0,-2-1 12 0 0,-2-2 0 0 0,11-6 0 0 0,-1 0 0 0 0,0 0 0 0 0,1 0 0 0 0,-1 0 0 0 0,1 0 0 0 0,-1 0 0 0 0,1 0 0 0 0,-1 0 0 0 0,1 0 0 0 0,-1 0 0 0 0,1 0 0 0 0,-1-1 0 0 0,1 1 0 0 0,-1 0 0 0 0,1 0 0 0 0,-1 0 0 0 0,1-1 0 0 0,-1 0 0 0 0,0 0 0 0 0,0 0 0 0 0,0 0 0 0 0,0 0 0 0 0,0-1 0 0 0,0 1 0 0 0,1-1 0 0 0,-1 1 0 0 0,1 0 0 0 0,-1-1 0 0 0,1 1 0 0 0,-1-1 0 0 0,1 1 0 0 0,0-1 0 0 0,0 0 0 0 0,-1 1 0 0 0,1-1 0 0 0,1 1 0 0 0,-1-1 0 0 0,0 1 0 0 0,0-1 0 0 0,0 1 0 0 0,1-1 0 0 0,-1 1 0 0 0,1-1 0 0 0,-1 1 0 0 0,1-1 0 0 0,1-1 0 0 0,1-4 0 0 0,0 0 0 0 0,1 0 0 0 0,0 1 0 0 0,6-9 0 0 0,1 2 0 0 0,0-1 0 0 0,1 2 0 0 0,0 0 0 0 0,23-18 0 0 0,-18 17 0 0 0,-12 8 0 0 0,1 1 0 0 0,-1 0 0 0 0,1 0 0 0 0,0 0 0 0 0,0 1 0 0 0,0 0 0 0 0,0 0 0 0 0,12-3 0 0 0,15-6 0 0 0,-19 9 0 0 0,-10 2 0 0 0,-1 1 0 0 0,-1 0 0 0 0,0 0 0 0 0,1 0 0 0 0,-1 0 0 0 0,0 1 0 0 0,0-1 0 0 0,1 0 0 0 0,-1 1 0 0 0,3 1 0 0 0,9 5 0 0 0,-10-3-23 0 0,1 0 0 0 0,-1 0 0 0 0,0 0 1 0 0,0 1-1 0 0,-1 0 0 0 0,1 0 0 0 0,-1 0 0 0 0,0 0 0 0 0,-1 0 0 0 0,1 1 0 0 0,-1-1 0 0 0,0 1 0 0 0,0-1 1 0 0,-1 1-1 0 0,0 0 0 0 0,0 0 0 0 0,0 0 0 0 0,0 0 0 0 0,-1 0 0 0 0,0 0 0 0 0,-1 0 0 0 0,0 9 0 0 0,-3 21-509 0 0,4-34 345 0 0,-1 1-1 0 0,0 0 0 0 0,0 0 1 0 0,-1-1-1 0 0,1 1 1 0 0,-1-1-1 0 0,1 1 0 0 0,-1-1 1 0 0,-3 4-1 0 0,2-1-353 0 0,2-4-319 0 0,1-1-89 0 0,0 0-358 0 0,0 0-154 0 0,0 0-38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37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78 6447 0 0,'0'0'499'0'0,"0"-1"-328"0"0,0-2 372 0 0,0 0-1 0 0,0 1 1 0 0,0-1 0 0 0,0 1 0 0 0,-1-1-1 0 0,1 1 1 0 0,-1-1 0 0 0,0 1 0 0 0,1-1 0 0 0,-1 1-1 0 0,0 0 1 0 0,0-1 0 0 0,-1 1 0 0 0,1 0 0 0 0,0 0-1 0 0,-1 0 1 0 0,0 0 0 0 0,1 0 0 0 0,-1 0 0 0 0,-3-3-1 0 0,3 4-365 0 0,0 0 1 0 0,0-1-1 0 0,1 1 0 0 0,-1 0 0 0 0,0 0 0 0 0,-1 0 0 0 0,1 0 0 0 0,0 1 0 0 0,-3-2 0 0 0,-13-5 1206 0 0,17 6-1296 0 0,0 1 0 0 0,0-1 0 0 0,-1 0 1 0 0,1 1-1 0 0,0-1 0 0 0,-1 1 0 0 0,1-1 0 0 0,-1 1 0 0 0,1-1 0 0 0,0 1 0 0 0,-1 0 0 0 0,1 0 0 0 0,-1 0 0 0 0,1 0 0 0 0,-1 0 0 0 0,1 0 1 0 0,-1 0-1 0 0,1 0 0 0 0,0 1 0 0 0,-1-1 0 0 0,1 1 0 0 0,-1-1 0 0 0,0 1 0 0 0,-14 7 153 0 0,1 0 0 0 0,0 1 0 0 0,0 1 0 0 0,-16 15 0 0 0,24-19-153 0 0,1 1 1 0 0,0-1-1 0 0,0 1 0 0 0,0 1 0 0 0,1-1 1 0 0,0 1-1 0 0,1 0 0 0 0,0 0 1 0 0,0 1-1 0 0,-3 8 0 0 0,0 11-87 0 0,5-9 0 0 0,5-15 0 0 0,-1-1 0 0 0,3 6-13 0 0,-4-8 7 0 0,0 0 0 0 0,0 0 0 0 0,1 0 0 0 0,-1 0 0 0 0,0 0 0 0 0,1-1 0 0 0,-1 1 0 0 0,1 0 0 0 0,-1-1 0 0 0,0 1 0 0 0,1-1 0 0 0,-1 0 0 0 0,1 1 0 0 0,0-1 0 0 0,-1 0 1 0 0,1 0-1 0 0,2 0 0 0 0,-2 0-7 0 0,5 0 5 0 0,1 0 0 0 0,-1-1 0 0 0,1 0 0 0 0,-1 0 0 0 0,1-1 0 0 0,-1 0 0 0 0,0 0-1 0 0,0-1 1 0 0,0 0 0 0 0,0 0 0 0 0,0 0 0 0 0,11-9 0 0 0,2-2 35 0 0,-1-2 0 0 0,27-28 0 0 0,-42 42-16 0 0,-3 0-4 0 0,0 1 0 0 0,0 0-1 0 0,0 0 1 0 0,0-1 0 0 0,0 1-1 0 0,0 0 1 0 0,0-1 0 0 0,0 1 0 0 0,0-1-1 0 0,-1 1 1 0 0,1-3 0 0 0,1 2 65 0 0,-2 2-7 0 0,1 4 0 0 0,0 0-67 0 0,-4 13 3 0 0,-1-5-8 0 0,0-1 0 0 0,-7 15 0 0 0,10-23-38 0 0,0 0 1 0 0,0 0-1 0 0,0 0 0 0 0,1 0 1 0 0,-1 0-1 0 0,1 0 1 0 0,0 5-1 0 0,-1 1-241 0 0,1-7-75 0 0,0-2-14 0 0,0 0-88 0 0,0 0-365 0 0,0 0-164 0 0,0 0-30 0 0,0 0-59 0 0,0 0-214 0 0,0 0-90 0 0,0 0-21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37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95 8287 0 0,'0'0'639'0'0,"0"0"-135"0"0,0 0 972 0 0,0 0 468 0 0,0 0 96 0 0,0 0-189 0 0,0 0-883 0 0,-2 1-391 0 0,0 1-396 0 0,-1 1-1 0 0,1-1 1 0 0,0 0 0 0 0,0 1 0 0 0,0-1 0 0 0,0 1-1 0 0,0 0 1 0 0,1-1 0 0 0,-1 1 0 0 0,1 0-1 0 0,0 0 1 0 0,-1 0 0 0 0,1 0 0 0 0,1 0 0 0 0,-1 1-1 0 0,0 3 1 0 0,1-5-54 0 0,0-2-40 0 0,0 0-21 0 0,0 0-2 0 0,12 4 229 0 0,-9-4-198 0 0,0 0 0 0 0,0 0 0 0 0,-1-1 0 0 0,1 1 0 0 0,0-1 0 0 0,-1 0 0 0 0,1 0 0 0 0,0 0 0 0 0,-1 0 0 0 0,1 0-1 0 0,2-2 1 0 0,-3 2-18 0 0,-1 0 5 0 0,0 1 0 0 0,0-1 0 0 0,0 0 0 0 0,0 0 0 0 0,-1 0-1 0 0,1 0 1 0 0,0-1 0 0 0,0 1 0 0 0,-1 0 0 0 0,1 0-1 0 0,-1 0 1 0 0,1-1 0 0 0,0-1 0 0 0,1-2 135 0 0,28-64 759 0 0,-29 67-948 0 0,-1 0 0 0 0,1 0 0 0 0,0 1-1 0 0,0-1 1 0 0,-1 0 0 0 0,0 0 0 0 0,1 0 0 0 0,-1 0 0 0 0,0 0 0 0 0,0 0-1 0 0,0 0 1 0 0,0 0 0 0 0,0 0 0 0 0,0 0 0 0 0,0 0 0 0 0,-1 1-1 0 0,1-1 1 0 0,-1 0 0 0 0,1 0 0 0 0,-1 0 0 0 0,0 0 0 0 0,0 1-1 0 0,0-1 1 0 0,-1-2 0 0 0,-1 3 25 0 0,-7 1-71 0 0,8 1-13 0 0,0 1 0 0 0,0-1 0 0 0,0 1 0 0 0,0-1 0 0 0,0 1 0 0 0,1-1 1 0 0,-1 1-1 0 0,0 0 0 0 0,-2 3 0 0 0,-14 23-664 0 0,12-19-248 0 0,6-9 798 0 0,0 1 0 0 0,0-1 0 0 0,-1 1 0 0 0,1-1 0 0 0,0 1 0 0 0,0 0 0 0 0,0-1 0 0 0,0 1 0 0 0,0-1 0 0 0,0 1 0 0 0,0 0 0 0 0,0-1 0 0 0,0 1 0 0 0,0-1 0 0 0,0 1 0 0 0,0-1 0 0 0,1 1 0 0 0,-1 0 0 0 0,0 0 0 0 0,1 1-887 0 0,2 11-6532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38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8 10511 0 0,'0'0'480'0'0,"0"0"-10"0"0,0 0-162 0 0,0 0 436 0 0,0 0 226 0 0,0 0 44 0 0,0 0-14 0 0,0 0-94 0 0,0-2-39 0 0,2-6-258 0 0,0 0 0 0 0,1 0 0 0 0,0 1 0 0 0,0-1 0 0 0,1 1 0 0 0,8-13 0 0 0,8-16 620 0 0,28-61 817 0 0,-22 46-1456 0 0,-25 50-501 0 0,15-13 191 0 0,-15 13-216 0 0,-1 1 5 0 0,0 0 17 0 0,-1 2-16 0 0,-4 6 0 0 0,0 4-16 0 0,-9 13-42 0 0,12-22-12 0 0,0-1 0 0 0,1 1 0 0 0,-1 0 0 0 0,1 0-1 0 0,0 0 1 0 0,0-1 0 0 0,-2 6 0 0 0,3-8 0 0 0,0 0 0 0 0,0 1 0 0 0,0-1 0 0 0,0 0 0 0 0,-1 1 0 0 0,1-1 0 0 0,0 0 0 0 0,0 1 0 0 0,0-1 0 0 0,0 0 0 0 0,0 1 0 0 0,0-1 0 0 0,0 1 0 0 0,0-1 0 0 0,0 0 0 0 0,0 1 0 0 0,0-1 0 0 0,0 0 0 0 0,0 1 0 0 0,0-1 0 0 0,1 1 0 0 0,-1-1 0 0 0,0 1 0 0 0,1-1 0 0 0,-1 0 0 0 0,1 0 0 0 0,0 0 0 0 0,-1 0 0 0 0,1 0 0 0 0,-1 0 0 0 0,1 0 0 0 0,-1 0 0 0 0,1 0 0 0 0,-1-1 0 0 0,1 1 0 0 0,-1 0 0 0 0,1 0 0 0 0,-1 0 0 0 0,1-1 0 0 0,-1 1 0 0 0,1 0 0 0 0,9-8 0 0 0,1 0 0 0 0,-1 0 0 0 0,-3 1 11 0 0,-6 6 10 0 0,-2 2 0 0 0,-7 11-8 0 0,0 1-1 0 0,-12 26 0 0 0,10-17 79 0 0,-15 41-34 0 0,6-10-39 0 0,16-40-18 0 0,3-1 0 0 0,1-11 0 0 0,-1 0 0 0 0,0 0 0 0 0,1 0 0 0 0,-1 0 0 0 0,1 0 0 0 0,-1-1 0 0 0,1 1 0 0 0,-1 0 0 0 0,1 0 0 0 0,0-1 0 0 0,-1 1 0 0 0,2 1 0 0 0,11 2 0 0 0,-7-4-1 0 0,6-1 0 0 0,13-9 14 0 0,-19 7-8 0 0,-1 0 0 0 0,0 0 1 0 0,0-1-1 0 0,0 1 0 0 0,-1-1 1 0 0,1 0-1 0 0,-1 0 0 0 0,0-1 1 0 0,7-9-1 0 0,-2 3 17 0 0,1 0-1 0 0,0 1 0 0 0,0 0 1 0 0,17-13-1 0 0,7-7 16 0 0,-21 17 36 0 0,21-29 0 0 0,-18 22 8 0 0,-10 12-12 0 0,-4 7-5 0 0,-2 1 1 0 0,0 3-6 0 0,-1 5-44 0 0,0 2 5 0 0,-1 1 1 0 0,-4 16-1 0 0,6-27-20 0 0,0 1 0 0 0,0 0 0 0 0,0-1 0 0 0,-1 1 0 0 0,1 0 0 0 0,0 0 0 0 0,0-1 0 0 0,0 1 0 0 0,0 0 0 0 0,0 0 0 0 0,0-1 0 0 0,0 1 0 0 0,0 0 0 0 0,1 0 0 0 0,-1 1 0 0 0,1-1 0 0 0,-1 0 0 0 0,1 0 0 0 0,0 0 0 0 0,0 0 0 0 0,-1 0 0 0 0,1 0 0 0 0,0 0 0 0 0,0 0 0 0 0,0 0 0 0 0,0-1 0 0 0,0 1 0 0 0,0 0 0 0 0,0 0 0 0 0,0-1 0 0 0,0 1 0 0 0,0-1 0 0 0,1 1 0 0 0,-1-1 0 0 0,0 0 0 0 0,3 1 0 0 0,-1-1 0 0 0,0 1 0 0 0,0-1 0 0 0,0-1 0 0 0,0 1 0 0 0,0 0 0 0 0,0-1 0 0 0,0 1 0 0 0,5-3 0 0 0,0 0 0 0 0,-1-1 0 0 0,1 1 0 0 0,0-1 0 0 0,-1-1 0 0 0,12-9 0 0 0,-14 9 0 0 0,-1 3 0 0 0,-1-1 0 0 0,1 1 0 0 0,-1-1 0 0 0,1 1 0 0 0,0 0 0 0 0,4-1 0 0 0,0 0 2 0 0,-5 2 10 0 0,0-1 0 0 0,0 1 1 0 0,0-1-1 0 0,0 0 0 0 0,0 1 1 0 0,4-5-1 0 0,-5 5 63 0 0,-2 1-6 0 0,0 0 0 0 0,0 0 22 0 0,0 9-60 0 0,-1 0 0 0 0,0 1 1 0 0,0-1-1 0 0,-5 16 0 0 0,-19 40 126 0 0,14-38-142 0 0,0-5-3004 0 0,12-32-2482 0 0,1-2-1789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39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0591 0 0,'0'0'944'0'0,"0"0"-752"0"0,0 0-192 0 0,0 0 0 0 0,0 0 1568 0 0,0 0 288 0 0,-5 11 48 0 0,5-11 16 0 0,0 0-1128 0 0,0 0-224 0 0,0 0-48 0 0,0 0-8 0 0,0 0-288 0 0,0 0-64 0 0,0 0-16 0 0,0 0 0 0 0,0 0-1000 0 0,0 0-200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6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1 23039 0 0,'0'0'528'0'0,"-2"-15"1259"0"0,2 14-1745 0 0,0 0 0 0 0,0 0 1 0 0,0 0-1 0 0,0 0 0 0 0,0 0 0 0 0,1 0 1 0 0,-1 0-1 0 0,0 0 0 0 0,1 0 1 0 0,-1 0-1 0 0,0 0 0 0 0,1 1 0 0 0,-1-1 1 0 0,1 0-1 0 0,-1 0 0 0 0,1 0 0 0 0,0 1 1 0 0,-1-1-1 0 0,1 0 0 0 0,0 1 1 0 0,0-1-1 0 0,-1 1 0 0 0,1-1 0 0 0,0 1 1 0 0,0-1-1 0 0,0 1 0 0 0,-1-1 0 0 0,1 1 1 0 0,0 0-1 0 0,0-1 0 0 0,0 1 1 0 0,0 0-1 0 0,2 0 0 0 0,0-1 174 0 0,9-2 10 0 0,-1 0 0 0 0,1 1-1 0 0,0 1 1 0 0,0-1 0 0 0,13 2 0 0 0,61 6 1948 0 0,2 1-999 0 0,-60-4-1308 0 0,-26-3-563 0 0,-2 0-258 0 0,0 0-56 0 0,0 0-217 0 0,-11 1-5866 0 0,-11 1 4534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39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28 2759 0 0,'2'-1'126'0'0,"1"-2"-157"0"0,1-1 1 0 0,-1 1-1 0 0,0-1 1 0 0,0 0-1 0 0,0 1 1 0 0,4-10-1 0 0,10-28 3821 0 0,-13 30-153 0 0,1 0 0 0 0,10-18 1 0 0,-22 44 3756 0 0,-48 93-6203 0 0,-15 28-1055 0 0,13-23-143 0 0,11-11 7 0 0,46-102 0 0 0,-1 0 0 0 0,1 1 0 0 0,0-1 0 0 0,0 1 0 0 0,0-1 0 0 0,0 0 0 0 0,-1 1 0 0 0,1-1 0 0 0,0 0 0 0 0,0 1 0 0 0,0-1 0 0 0,0 1 0 0 0,0-1 0 0 0,0 0 0 0 0,0 1 0 0 0,0-1 0 0 0,0 1 0 0 0,0-1 0 0 0,0 0 0 0 0,0 1 0 0 0,0-1 0 0 0,1 0 0 0 0,-1 1 0 0 0,0-1 0 0 0,0 1 0 0 0,2-1 0 0 0,-1 0 0 0 0,1 1 0 0 0,0-1 0 0 0,-1-1 0 0 0,1 1 0 0 0,-1 0 0 0 0,1 0 0 0 0,-1-1 0 0 0,1 1 0 0 0,-1 0 0 0 0,0-1 0 0 0,1 0 0 0 0,2-1 0 0 0,21-11 0 0 0,-3-2 3 0 0,-1 0 1 0 0,0-2-1 0 0,28-30 0 0 0,14-11 128 0 0,-51 47-71 0 0,0 2 0 0 0,2 0-1 0 0,-1 1 1 0 0,21-10 0 0 0,-32 17 9 0 0,-2 1-5 0 0,4 2 27 0 0,-3-2-87 0 0,-1 0 1 0 0,0 0-1 0 0,0 0 0 0 0,1 0 1 0 0,-1 0-1 0 0,0 0 0 0 0,0 0 1 0 0,1 0-1 0 0,-1 0 0 0 0,0 0 1 0 0,0 0-1 0 0,1 0 0 0 0,-1 0 1 0 0,0 0-1 0 0,0 0 0 0 0,1 1 1 0 0,-1-1-1 0 0,0 0 0 0 0,0 0 1 0 0,0 0-1 0 0,1 0 1 0 0,-1 0-1 0 0,0 1 0 0 0,0-1 1 0 0,0 0-1 0 0,0 0 0 0 0,1 0 1 0 0,-1 1-1 0 0,0-1 0 0 0,0 0 1 0 0,0 0-1 0 0,0 1 0 0 0,0-1 1 0 0,0 0-1 0 0,0 0 0 0 0,0 1 1 0 0,0-1-1 0 0,-1 18 73 0 0,-2 0 0 0 0,0-1-1 0 0,-1 1 1 0 0,0-1 0 0 0,-2 0 0 0 0,-10 23-1 0 0,-8 30 91 0 0,19-55-201 0 0,3-5-173 0 0,4-3 107 0 0,-2-7 19 0 0,0 0 0 0 0,0 1 1 0 0,0-1-1 0 0,0 1 0 0 0,1-1 1 0 0,-1 1-1 0 0,0-1 1 0 0,0 0-1 0 0,0 1 0 0 0,1-1 1 0 0,-1 1-1 0 0,0-1 0 0 0,1 0 1 0 0,-1 1-1 0 0,0-1 0 0 0,1 0 1 0 0,-1 1-1 0 0,0-1 0 0 0,1 0 1 0 0,-1 0-1 0 0,1 1 0 0 0,-1-1 1 0 0,1 0-1 0 0,-1 0 0 0 0,0 0 1 0 0,1 0-1 0 0,-1 0 0 0 0,1 1 1 0 0,0-1-1 0 0,20-1-1698 0 0,-15-1 971 0 0,0 0 0 0 0,1 0 0 0 0,-1 0 0 0 0,11-6 0 0 0,-1-3-996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0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86 3223 0 0,'3'0'240'0'0,"0"-1"-201"0"0,19-6 333 0 0,11-9 6644 0 0,-32 15-4573 0 0,2-10 2453 0 0,-5 8-4507 0 0,1 0 1 0 0,-1 1-1 0 0,0-1 1 0 0,0 0 0 0 0,0 1-1 0 0,-1 0 1 0 0,1 0 0 0 0,0-1-1 0 0,-1 1 1 0 0,1 1 0 0 0,-7-4-1 0 0,0 0 456 0 0,-1 1 0 0 0,-12-4-1 0 0,19 7-652 0 0,1 1-77 0 0,-1 0 0 0 0,1 0 1 0 0,-1 0-1 0 0,1 0 0 0 0,0 1 1 0 0,-1-1-1 0 0,1 1 0 0 0,-1 0 1 0 0,1 0-1 0 0,0 0 0 0 0,0 0 1 0 0,0 0-1 0 0,-1 0 0 0 0,-2 3 1 0 0,4-3-78 0 0,-4 1 10 0 0,1 1 0 0 0,0-1 0 0 0,0 1 0 0 0,0 1 0 0 0,0-1 0 0 0,1 0 1 0 0,-1 1-1 0 0,1 0 0 0 0,0 0 0 0 0,-5 8 0 0 0,4-6-27 0 0,-1-1 0 0 0,1 1-1 0 0,-10 8 1 0 0,-11 12-24 0 0,17-14-4 0 0,4-7 1 0 0,0 0 0 0 0,0 0 0 0 0,1 0 0 0 0,0 1 0 0 0,0 0 0 0 0,1 0 0 0 0,-1 0 1 0 0,1 0-1 0 0,0 0 0 0 0,1 0 0 0 0,0 0 0 0 0,-2 12 0 0 0,4-13-51 0 0,1 4 23 0 0,-2-8 25 0 0,0-1 0 0 0,1 1 0 0 0,-1-1 0 0 0,0 1 0 0 0,1-1 0 0 0,-1 1-1 0 0,1-1 1 0 0,-1 1 0 0 0,1-1 0 0 0,-1 0 0 0 0,1 1 0 0 0,-1-1 0 0 0,1 0-1 0 0,-1 1 1 0 0,1-1 0 0 0,-1 0 0 0 0,1 0 0 0 0,0 1 0 0 0,-1-1-1 0 0,1 0 1 0 0,-1 0 0 0 0,2 0 0 0 0,-1 0-21 0 0,3 2 20 0 0,1-1 0 0 0,-1 0-1 0 0,1-1 1 0 0,-1 1-1 0 0,1-1 1 0 0,0 0-1 0 0,-1 0 1 0 0,1 0 0 0 0,-1 0-1 0 0,1-1 1 0 0,-1 0-1 0 0,1 0 1 0 0,-1 0-1 0 0,0-1 1 0 0,1 0 0 0 0,-1 1-1 0 0,7-5 1 0 0,0-1-11 0 0,-1 0 0 0 0,0 0 0 0 0,0-1 0 0 0,0 0 0 0 0,10-12 0 0 0,7-14 18 0 0,-21 25 7 0 0,1 0 1 0 0,0 1-1 0 0,11-11 1 0 0,-16 18 69 0 0,-2 1 16 0 0,0 0-21 0 0,0 0-5 0 0,0 0 0 0 0,-7 15 12 0 0,-32 80-16 0 0,29-63-76 0 0,10-31-20 0 0,-1 1 0 0 0,1 0 1 0 0,0 0-1 0 0,0-1 0 0 0,-1 1 0 0 0,1 0 1 0 0,1 0-1 0 0,-1-1 0 0 0,0 1 0 0 0,0 0 0 0 0,1 0 1 0 0,0 2-1 0 0,-1-2-171 0 0,17-1-755 0 0,-15 0 722 0 0,1-1 0 0 0,-1 1 0 0 0,1-1 0 0 0,0 0-1 0 0,-1 0 1 0 0,1 0 0 0 0,0-1 0 0 0,-1 1-1 0 0,3-1 1 0 0,13-6-5666 0 0,2-3-1784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2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528 8375 0 0,'0'0'382'0'0,"0"0"-6"0"0,1-12 685 0 0,3-8 2013 0 0,7-20 0 0 0,-9 32-2319 0 0,5-14 1057 0 0,-1 1 413 0 0,5-28 0 0 0,-13 24-785 0 0,1 23-1131 0 0,-11-15 475 0 0,10 16-753 0 0,1 1-1 0 0,-1-1 0 0 0,1 1 0 0 0,-1-1 0 0 0,1 1 0 0 0,-1 0 0 0 0,1-1 0 0 0,-1 1 0 0 0,0 0 0 0 0,1 0 0 0 0,-1 0 1 0 0,1 1-1 0 0,-1-1 0 0 0,0 0 0 0 0,1 0 0 0 0,-1 1 0 0 0,-2 0 0 0 0,-29 13 107 0 0,30-13-101 0 0,-6 4-16 0 0,0 0 1 0 0,1 0-1 0 0,0 1 0 0 0,0 0 0 0 0,0 0 1 0 0,1 1-1 0 0,-10 11 0 0 0,-2 4 39 0 0,-19 32 0 0 0,31-44-60 0 0,-1 1-6 0 0,1 0-1 0 0,0 1 1 0 0,0 0-1 0 0,1 0 1 0 0,0 1-1 0 0,-3 13 1 0 0,8-13-16 0 0,1-10 12 0 0,1 2-5 0 0,12 8-30 0 0,-13-13 40 0 0,1 1 1 0 0,0-1 0 0 0,-1 0-1 0 0,1 1 1 0 0,0-1 0 0 0,-1 0-1 0 0,1 0 1 0 0,0 1 0 0 0,0-1-1 0 0,-1 0 1 0 0,1 0 0 0 0,0 0-1 0 0,-1 0 1 0 0,1 0 0 0 0,0 0-1 0 0,0 0 1 0 0,-1 0 0 0 0,1-1-1 0 0,1 1 1 0 0,1-1-8 0 0,5 1 13 0 0,-1-1 0 0 0,1 0 0 0 0,0-1 0 0 0,0 1 0 0 0,-1-2 0 0 0,1 1 0 0 0,-1-1 0 0 0,0 0 0 0 0,0-1 0 0 0,8-4 0 0 0,-4 2 40 0 0,0 0 1 0 0,0-1 0 0 0,-1-1-1 0 0,0 1 1 0 0,0-2-1 0 0,-1 1 1 0 0,0-1 0 0 0,12-17-1 0 0,18-28 425 0 0,-38 52-390 0 0,-1 2 5 0 0,-2 2-74 0 0,1-1 0 0 0,0 1 0 0 0,0 0 0 0 0,0-1 0 0 0,0 1 0 0 0,0 0 0 0 0,0 0 0 0 0,1 0 1 0 0,-1 0-1 0 0,0 1 0 0 0,0 0-5 0 0,-2 6-71 0 0,0 0 1 0 0,0 1-1 0 0,1-1 0 0 0,0 1 1 0 0,1-1-1 0 0,0 19 0 0 0,1-24 44 0 0,0-1-1 0 0,0 1 0 0 0,0-1 0 0 0,1 0 0 0 0,-1 1 0 0 0,1-1 0 0 0,0 0 1 0 0,0 1-1 0 0,0-1 0 0 0,1 0 0 0 0,-1 0 0 0 0,1 0 0 0 0,0 0 0 0 0,0 0 1 0 0,0 0-1 0 0,0-1 0 0 0,0 1 0 0 0,0-1 0 0 0,1 1 0 0 0,-1-1 0 0 0,1 0 1 0 0,5 4-1 0 0,-4-5-37 0 0,-1 0 0 0 0,1 0 0 0 0,-1 0 0 0 0,1 0 0 0 0,0-1 0 0 0,0 0 1 0 0,-1 1-1 0 0,1-1 0 0 0,0-1 0 0 0,0 1 0 0 0,-1 0 0 0 0,1-1 0 0 0,0 0 0 0 0,-1 0 1 0 0,6-2-1 0 0,2 0-49 0 0,-1-2-1 0 0,0 1 1 0 0,19-12 0 0 0,-5 1 136 0 0,0-2-1 0 0,-2 0 1 0 0,0-2 0 0 0,23-24-1 0 0,-15 9 288 0 0,40-58-1 0 0,-58 74-133 0 0,-1-1 1 0 0,-1-1-1 0 0,-1 0 0 0 0,0 0 0 0 0,7-28 0 0 0,-5 16 13 0 0,-7 24-95 0 0,-1-1 0 0 0,0 1-1 0 0,-1-1 1 0 0,0 0-1 0 0,1-14 1 0 0,-3 23-84 0 0,0 0 0 0 0,0 0 0 0 0,0 0 0 0 0,0 0 0 0 0,1 0 0 0 0,-1 0 0 0 0,0-1-1 0 0,0 1 1 0 0,0 0 0 0 0,0 0 0 0 0,0 0 0 0 0,0 0 0 0 0,0 0 0 0 0,-1 0 0 0 0,1-1 0 0 0,0 1 0 0 0,0 0 0 0 0,0 0 0 0 0,0 0-1 0 0,0 0 1 0 0,0 0 0 0 0,0 0 0 0 0,0 0 0 0 0,0-1 0 0 0,0 1 0 0 0,0 0 0 0 0,0 0 0 0 0,0 0 0 0 0,-1 0 0 0 0,1 0 0 0 0,0 0 0 0 0,0 0-1 0 0,0 0 1 0 0,0 0 0 0 0,0 0 0 0 0,0-1 0 0 0,0 1 0 0 0,-1 0 0 0 0,1 0 0 0 0,0 0 0 0 0,0 0 0 0 0,0 0 0 0 0,0 0 0 0 0,0 0-1 0 0,0 0 1 0 0,-1 0 0 0 0,1 0 0 0 0,0 0 0 0 0,0 0 0 0 0,0 0 0 0 0,0 0 0 0 0,0 0 0 0 0,0 0 0 0 0,-1 1 0 0 0,1-1 0 0 0,0 0-1 0 0,0 0 1 0 0,0 0 0 0 0,0 0 0 0 0,0 0 0 0 0,0 0 0 0 0,0 0 0 0 0,-1 0 0 0 0,-10 11 201 0 0,-9 16-38 0 0,-26 77 2 0 0,32-70-177 0 0,-54 162-86 0 0,61-173-67 0 0,2 0 0 0 0,1 1-1 0 0,1-1 1 0 0,-1 35 0 0 0,4-56 27 0 0,0-2 9 0 0,0 0 61 0 0,2-1 66 0 0,-1-1 0 0 0,1 1-1 0 0,-1-1 1 0 0,0 0 0 0 0,1 1 0 0 0,-1-1 0 0 0,0 0 0 0 0,0 0 0 0 0,1-2 0 0 0,0 2 7 0 0,17-39 26 0 0,-14 30-30 0 0,0 0 1 0 0,10-15-1 0 0,6-10 42 0 0,-20 35-53 0 0,-1 1 0 0 0,0 0 0 0 0,0-1 0 0 0,0 1 0 0 0,1 0 0 0 0,-1-1 0 0 0,0 1 0 0 0,0 0 0 0 0,1-1 0 0 0,-1 1 0 0 0,0 0 0 0 0,1 0 0 0 0,-1-1 0 0 0,0 1 0 0 0,1 0 0 0 0,-1 0 0 0 0,0 0 0 0 0,1-1 0 0 0,-1 1 0 0 0,0 0 0 0 0,1 0 0 0 0,-1 0 0 0 0,1 0 0 0 0,7 10-42 0 0,-1 2 20 0 0,-6-10 8 0 0,0-1 0 0 0,0 1 0 0 0,0-1 0 0 0,1 0 0 0 0,-1 0 0 0 0,0 1 0 0 0,1-1-1 0 0,-1 0 1 0 0,1 0 0 0 0,-1 0 0 0 0,1 0 0 0 0,0-1 0 0 0,-1 1 0 0 0,1 0 0 0 0,0-1 0 0 0,3 1-1 0 0,1-1-14 0 0,-1-1-1 0 0,0-1 1 0 0,1 1-1 0 0,-1-1 0 0 0,0 0 1 0 0,8-4-1 0 0,3 0-13 0 0,-5 1 41 0 0,0 0 1 0 0,-1-1 0 0 0,1 0-1 0 0,-1-1 1 0 0,14-12 0 0 0,42-46 102 0 0,-53 50 45 0 0,0-2 0 0 0,-1 1 0 0 0,-1-2 0 0 0,17-36 0 0 0,25-81 732 0 0,-15 12-70 0 0,-37 122-728 0 0,-1 1-3 0 0,0 0-10 0 0,0 0-3 0 0,-5 15 53 0 0,-55 164 71 0 0,-28 78-265 0 0,59-155-139 0 0,24-83 101 0 0,1-3 28 0 0,2-12 60 0 0,2-10 28 0 0,6-30 8 0 0,21-176 110 0 0,-28 174-119 0 0,-3 25 0 0 0,3 12 0 0 0,0 0 1 0 0,0 0-1 0 0,0 0 0 0 0,0 0 1 0 0,-1 0-1 0 0,1 0 0 0 0,0 0 1 0 0,-1 0-1 0 0,1 0 0 0 0,-1 1 1 0 0,1-1-1 0 0,-1 1 0 0 0,1-1 1 0 0,-1 1-1 0 0,0-1 0 0 0,1 1 1 0 0,-1 0-1 0 0,1 0 0 0 0,-1 0 1 0 0,0 0-1 0 0,1 0 0 0 0,-1 0 1 0 0,1 0-1 0 0,-1 1 0 0 0,0-1 1 0 0,1 0-1 0 0,-3 2 0 0 0,-1 0 9 0 0,0 0-1 0 0,0 0 1 0 0,0 0-1 0 0,1 0 1 0 0,-1 1-1 0 0,1 0 1 0 0,-7 5-1 0 0,5-3-4 0 0,0 0 0 0 0,1 1 0 0 0,-1 0 0 0 0,1 0 0 0 0,0 0 0 0 0,1 0 0 0 0,0 1 0 0 0,0 0 0 0 0,0 0 0 0 0,0 0 0 0 0,1 0-1 0 0,1 0 1 0 0,-1 1 0 0 0,1-1 0 0 0,0 1 0 0 0,-1 12 0 0 0,3-19-4 0 0,0 0 0 0 0,0 0 0 0 0,0 0 0 0 0,0 1 0 0 0,1-1 0 0 0,-1 0 0 0 0,0 0 0 0 0,0 0 0 0 0,1 0 0 0 0,-1 0 0 0 0,1 1 0 0 0,1 1-2 0 0,0-1-1 0 0,1 1 1 0 0,-1-1-1 0 0,1 1 1 0 0,-1-1-1 0 0,1 0 1 0 0,0 0-1 0 0,0-1 1 0 0,0 1-1 0 0,0 0 1 0 0,0-1-1 0 0,4 2 1 0 0,0-1-4 0 0,1 1-1 0 0,0-1 1 0 0,0 0-1 0 0,8 1 1 0 0,11-2 6 0 0,-1-1 0 0 0,32-5 0 0 0,-31 3 0 0 0,-8 0 40 0 0,0 0 0 0 0,0-2 0 0 0,0 0 0 0 0,0-1 0 0 0,-1-1 0 0 0,0 0 0 0 0,-1-2 0 0 0,1 0 0 0 0,19-13 0 0 0,-21 5 120 0 0,-15 14-88 0 0,-1 2 0 0 0,0 0-1 0 0,0 0-1 0 0,0 0 16 0 0,-1-2-28 0 0,1-2-46 0 0,-1 3-8 0 0,1-1-1 0 0,-1 1 0 0 0,1 0 0 0 0,-1-1 1 0 0,1 1-1 0 0,-1 0 0 0 0,0 0 0 0 0,0-1 1 0 0,0 1-1 0 0,1 0 0 0 0,-1 0 0 0 0,0 0 1 0 0,0 0-1 0 0,-1 0 0 0 0,1 0 1 0 0,0 0-1 0 0,-1 0 0 0 0,-5-5-389 0 0,1 0 0 0 0,-1 1 1 0 0,0 0-1 0 0,0 1 0 0 0,-13-7 0 0 0,8 8-815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50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05 2559 0 0,'0'0'116'0'0,"1"-1"-6"0"0,4-10 737 0 0,-2 5-349 0 0,-1 0 0 0 0,1 1 0 0 0,1-1 0 0 0,-1 1 1 0 0,7-8-1 0 0,-9 12 450 0 0,1-1-182 0 0,0-1 0 0 0,1 1 1 0 0,-1 0-1 0 0,1 0 0 0 0,-1 0 0 0 0,1 0 1 0 0,4-2-1 0 0,-1 0 430 0 0,23-12 2743 0 0,-27 15-3422 0 0,-2 1-5 0 0,0 0-5 0 0,1-1-24 0 0,19-8 3038 0 0,-18 8-3169 0 0,-2 1-7 0 0,0 0-20 0 0,0 0-77 0 0,0 0-30 0 0,0 2-169 0 0,-1-1-1 0 0,0 1 1 0 0,-1-1 0 0 0,1 1 0 0 0,0-1-1 0 0,0 1 1 0 0,-1-1 0 0 0,1 0 0 0 0,-2 2-1 0 0,-1 0 31 0 0,-22 24 243 0 0,-25 32-1 0 0,44-51-296 0 0,0-1 0 0 0,-1 0 0 0 0,0 0 0 0 0,-14 10 0 0 0,-10 7 34 0 0,-67 70 146 0 0,93-87-194 0 0,5 3-11 0 0,4-1 11 0 0,-2-8-5 0 0,0 1 1 0 0,0-1-1 0 0,1 0 0 0 0,-1 0 1 0 0,0 1-1 0 0,0-1 1 0 0,1 0-1 0 0,-1 0 0 0 0,0 0 1 0 0,1 0-1 0 0,-1 0 1 0 0,1 0-1 0 0,-1-1 1 0 0,4 2-1 0 0,23 5 67 0 0,-23-6-50 0 0,87 17 203 0 0,8-10-2 0 0,-88-6-206 0 0,11 2 54 0 0,-1 0 0 0 0,0-1-1 0 0,0-2 1 0 0,34-1-1 0 0,-30 2 73 0 0,-24-2-77 0 0,-2 0-3 0 0,0 0 0 0 0,0 0 3 0 0,0 0 10 0 0,0 0 6 0 0,0 0 10 0 0,-1-1-91 0 0,1 1-1 0 0,-1-1 1 0 0,1 1 0 0 0,-1-1-1 0 0,1 1 1 0 0,-1 0 0 0 0,1-1-1 0 0,-1 1 1 0 0,1 0 0 0 0,-1-1-1 0 0,0 1 1 0 0,1 0 0 0 0,-1 0-1 0 0,1 0 1 0 0,-1 0 0 0 0,0-1-1 0 0,1 1 1 0 0,-1 0 0 0 0,-1 0-1 0 0,-6-2-305 0 0,-8-1-178 0 0,9 3-2404 0 0,1-1-3928 0 0,6 1-1253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51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57 3223 0 0,'0'0'502'0'0,"0"0"896"0"0,0 0 400 0 0,0 0 80 0 0,0 0-102 0 0,0 0-472 0 0,0 0-212 0 0,2-1-41 0 0,2 0-1280 0 0,-2-1 897 0 0,0 1 0 0 0,1 0 0 0 0,0 0 0 0 0,-1 0 0 0 0,1 1 0 0 0,0-1 1 0 0,-1 1-1 0 0,4-1 0 0 0,-4 1 13 0 0,0-1-13 0 0,-2 1-552 0 0,2-2 626 0 0,0 1 1 0 0,0 0-1 0 0,0 0 0 0 0,0 0 1 0 0,0 0-1 0 0,0 0 0 0 0,4-1 1 0 0,-5 2-700 0 0,-1 0 0 0 0,0 0-1 0 0,0 0 1 0 0,1 0 0 0 0,-1-1 0 0 0,0 1 0 0 0,0 0 0 0 0,1 0 0 0 0,-1 0 0 0 0,0 0 0 0 0,0 0-1 0 0,0-1 1 0 0,1 1 0 0 0,-1 0 0 0 0,0 0 0 0 0,0-1 0 0 0,0 1 0 0 0,1 0 0 0 0,-1 0-1 0 0,0-1 1 0 0,0 1 0 0 0,0 0 0 0 0,0 0 0 0 0,0-1 0 0 0,0 1 0 0 0,0 0 0 0 0,0 0 0 0 0,0-1-1 0 0,0 1 1 0 0,0 0 0 0 0,0-1 0 0 0,0 1 0 0 0,0 0 0 0 0,0 0 0 0 0,0-1 0 0 0,0 1 0 0 0,0 0-1 0 0,0 0 1 0 0,0-1 0 0 0,0 0 8 0 0,-1 0 0 0 0,1 0 0 0 0,0 0 0 0 0,0 0 0 0 0,-1 0 0 0 0,1 0-1 0 0,0 1 1 0 0,-1-1 0 0 0,1 0 0 0 0,-1 0 0 0 0,1 0 0 0 0,-1 1 0 0 0,-1-2 0 0 0,0 0-20 0 0,0 1 1 0 0,-1-1 0 0 0,1 1-1 0 0,-1 0 1 0 0,1 0 0 0 0,-1 0-1 0 0,1 0 1 0 0,-1 0 0 0 0,0 0 0 0 0,1 1-1 0 0,-1-1 1 0 0,0 1 0 0 0,0 0-1 0 0,1 0 1 0 0,-6 0 0 0 0,-1 2 57 0 0,0 0 0 0 0,0 0 0 0 0,-13 5 0 0 0,11-3-39 0 0,-3 0 30 0 0,-22 3 1 0 0,29-6-76 0 0,0 0 1 0 0,0 0-1 0 0,0 1 1 0 0,0-1-1 0 0,1 2 1 0 0,-1-1-1 0 0,0 1 1 0 0,1 0-1 0 0,0 0 1 0 0,0 1-1 0 0,-11 7 1 0 0,-1 5 43 0 0,13-13-48 0 0,1 0-1 0 0,0 1 1 0 0,0-1-1 0 0,0 1 1 0 0,1 0-1 0 0,-6 8 1 0 0,3-1-1 0 0,4 2 0 0 0,2 0 0 0 0,4 0 0 0 0,-3-12 0 0 0,0 0 0 0 0,0 0 0 0 0,0 0 0 0 0,1-1 0 0 0,-1 1 0 0 0,0 0 0 0 0,0 0 0 0 0,0 0 0 0 0,1-1 0 0 0,-1 1 0 0 0,0-1 0 0 0,1 1 0 0 0,-1-1 0 0 0,0 0 0 0 0,1 1 0 0 0,1-1 0 0 0,10 0 0 0 0,-1-3 0 0 0,-2-1 11 0 0,-8 2 42 0 0,2-6 11 0 0,-4 5-11 0 0,-1-18-9 0 0,-3-1 40 0 0,3 20-210 0 0,1 2-318 0 0,0 0-131 0 0,0 0-29 0 0,0 0-128 0 0,0 0-521 0 0,-2 2-231 0 0,-6 4-47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52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5 3223 0 0,'0'0'795'0'0,"0"0"2128"0"0,2-2 931 0 0,2-5-1048 0 0,1 0 0 0 0,0 1 0 0 0,0 0 0 0 0,10-10 0 0 0,14-10-208 0 0,-15 14-2055 0 0,-11 8-392 0 0,0 1-1 0 0,1 0 0 0 0,-1 0 0 0 0,1 0 0 0 0,0 1 0 0 0,0-1 0 0 0,0 1 1 0 0,4-2-1 0 0,0 0 21 0 0,0 0-1 0 0,0 0 1 0 0,-1-1 0 0 0,1 0 0 0 0,6-6-1 0 0,17-11 204 0 0,52-38 199 0 0,-24 16-327 0 0,-45 33-179 0 0,0-2-1 0 0,-1 1 1 0 0,0-2-1 0 0,-1 0 1 0 0,14-20 0 0 0,-9 11 73 0 0,23-22 0 0 0,-26 32-60 0 0,-9 9-52 0 0,-1 0 0 0 0,1-1 0 0 0,-1 1 0 0 0,0-1 0 0 0,0 1 0 0 0,-1-1 0 0 0,4-6 0 0 0,-3 4 52 0 0,-4 6-74 0 0,0 1 0 0 0,1-1 0 0 0,-1 1 0 0 0,0 0 0 0 0,1-1 0 0 0,-1 1 0 0 0,0-1 0 0 0,1 1 0 0 0,-1-1 1 0 0,0 0-1 0 0,0 1 0 0 0,0-1 0 0 0,0 1 0 0 0,0-1 0 0 0,0 1 0 0 0,1-1 0 0 0,-1 1 0 0 0,0-1 0 0 0,-1 0 0 0 0,1 1 0 0 0,0-1 1 0 0,0 1-1 0 0,0-1 0 0 0,0 1 0 0 0,0-1 0 0 0,-1 0 0 0 0,1 0-6 0 0,0 0 0 0 0,0 0 0 0 0,-1 0 1 0 0,1 0-1 0 0,-1 0 0 0 0,1 0 0 0 0,0 0 0 0 0,-1 0 0 0 0,0 0 0 0 0,1 1 1 0 0,-1-1-1 0 0,1 0 0 0 0,-1 0 0 0 0,0 0 0 0 0,0 1 0 0 0,1-1 0 0 0,-1 1 1 0 0,0-1-1 0 0,0 0 0 0 0,0 1 0 0 0,0-1 0 0 0,0 1 0 0 0,1 0 0 0 0,-1-1 1 0 0,0 1-1 0 0,0 0 0 0 0,0 0 0 0 0,0-1 0 0 0,-2 1 0 0 0,0 0 0 0 0,-27-3 0 0 0,8 9 0 0 0,6 0 0 0 0,2 0 0 0 0,1 0 0 0 0,-14 9 0 0 0,-10 5 0 0 0,28-17 0 0 0,4 0 0 0 0,0-1 0 0 0,0 1 0 0 0,0 0 0 0 0,1 0 0 0 0,-7 6 0 0 0,-7 5 0 0 0,7-5 0 0 0,1-1 0 0 0,-21 11 0 0 0,26-17 0 0 0,3 0 0 0 0,-1-1 0 0 0,1 1 0 0 0,0-1 0 0 0,0 1 0 0 0,-1 0 0 0 0,1 0 0 0 0,0 0 0 0 0,1 1 0 0 0,-3 2 0 0 0,3-4 0 0 0,-3 4 0 0 0,0 0 0 0 0,0 0 0 0 0,1 1 0 0 0,0-1 0 0 0,0 1 0 0 0,0 0 0 0 0,1-1 0 0 0,0 1 0 0 0,-2 11 0 0 0,0 5 0 0 0,-2 31 0 0 0,5-45 0 0 0,1 2 0 0 0,0 0 0 0 0,0 0 0 0 0,1-1 0 0 0,0 1 0 0 0,1-1 0 0 0,0 1 0 0 0,1-1 0 0 0,0 0 0 0 0,0 1 0 0 0,1-1 0 0 0,0-1 0 0 0,6 11 0 0 0,-4-10 0 0 0,0 0 0 0 0,1 0 0 0 0,0 0 0 0 0,0-1 0 0 0,1 0 0 0 0,0 0 0 0 0,0-1 0 0 0,1 0 0 0 0,0-1 0 0 0,14 8 0 0 0,-14-9 0 0 0,-1-1 0 0 0,2-1 0 0 0,-1 1 0 0 0,0-2 0 0 0,1 1 0 0 0,-1-1 0 0 0,1-1 0 0 0,-1 1 0 0 0,1-2 0 0 0,0 1 0 0 0,0-2 0 0 0,0 1 0 0 0,-1-1 0 0 0,1-1 0 0 0,0 1 0 0 0,-1-2 0 0 0,0 1 0 0 0,1-1 0 0 0,-1-1 0 0 0,14-7 0 0 0,-18 8 0 0 0,0 0 0 0 0,0-1 0 0 0,-1 0 0 0 0,1 1 0 0 0,6-9 0 0 0,-5 6 0 0 0,-3 3 0 0 0,8-12 0 0 0,-10 14 0 0 0,1-2-343 0 0,1-1 0 0 0,-1 1 0 0 0,1-1 0 0 0,-1 0 0 0 0,0 1 0 0 0,-1-1-1 0 0,1 0 1 0 0,-1 0 0 0 0,1 0 0 0 0,-1-1 0 0 0,0 1 0 0 0,-1 0 0 0 0,1 0 0 0 0,-1 0 0 0 0,0-8 0 0 0,0 10-9608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03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55 10135 0 0,'0'0'464'0'0,"0"0"-9"0"0,2-1-295 0 0,11-7 1113 0 0,20-15 0 0 0,-8 5 3142 0 0,-23 17-3391 0 0,-2 1 0 0 0,5-4 640 0 0,-4 4 1408 0 0,-16 8-2751 0 0,13-7-295 0 0,-1 0 1 0 0,1 0-1 0 0,-1 0 0 0 0,1 0 0 0 0,0 1 0 0 0,-1-1 0 0 0,1 1 0 0 0,0 0 0 0 0,0-1 0 0 0,-3 5 0 0 0,-4 4-26 0 0,-1 0 0 0 0,0 0 0 0 0,-1-1 0 0 0,0 0 0 0 0,-1 0 0 0 0,-13 6 0 0 0,-3 4 0 0 0,35-20 0 0 0,0-1 0 0 0,0 0 0 0 0,12-7 0 0 0,-4 2 0 0 0,0-1 0 0 0,1 2 0 0 0,-1 0 0 0 0,1 1 0 0 0,1 1 0 0 0,21-4 0 0 0,-36 8 64 0 0,-1 0 0 0 0,1 0 0 0 0,0 1 0 0 0,-1-1 0 0 0,1 0 0 0 0,0 1 0 0 0,-1-1 0 0 0,1 1 0 0 0,-1 0 0 0 0,1-1 0 0 0,-1 1 0 0 0,1 0 0 0 0,-1 0 0 0 0,1 0 0 0 0,1 2 0 0 0,-2-3-29 0 0,0 1 1 0 0,-1-1-1 0 0,1 1 0 0 0,0 0 1 0 0,0-1-1 0 0,-1 1 0 0 0,1 0 1 0 0,-1 0-1 0 0,1-1 0 0 0,-1 1 0 0 0,1 0 1 0 0,-1 0-1 0 0,1 0 0 0 0,-1 0 1 0 0,0 0-1 0 0,1-1 0 0 0,-1 1 1 0 0,0 0-1 0 0,0 0 0 0 0,0 0 1 0 0,1 0-1 0 0,-1 0 0 0 0,0 0 1 0 0,0 0-1 0 0,-1 0 0 0 0,1 0 0 0 0,0 0 1 0 0,0 1-1 0 0,-4 5-35 0 0,3-6 0 0 0,1 0 0 0 0,-1 0 0 0 0,0 0 0 0 0,1 0 0 0 0,-1 0 0 0 0,1 0 0 0 0,-1 0 0 0 0,1 0 0 0 0,0 0 0 0 0,0 0 0 0 0,-1 1 0 0 0,1-1 0 0 0,0 0 0 0 0,0 0 0 0 0,0 0 0 0 0,0 0 0 0 0,0 1 0 0 0,0-1 0 0 0,1 0 0 0 0,0 2 0 0 0,-1-1 0 0 0,0 1 0 0 0,0-1 0 0 0,0 0 0 0 0,-1 1 0 0 0,1-1 0 0 0,0 0 0 0 0,-1 1 0 0 0,1-1 0 0 0,-1 0 0 0 0,0 1 0 0 0,0-1 0 0 0,0 0 0 0 0,0 0 0 0 0,0 0 0 0 0,-1 0 0 0 0,-1 3 0 0 0,-26 31 0 0 0,20-28 0 0 0,-1 0 0 0 0,0-1 0 0 0,0 0 0 0 0,-1-1 0 0 0,0 0 0 0 0,0 0 0 0 0,-14 4 0 0 0,-5 0 0 0 0,24-8 0 0 0,12-7 0 0 0,-4 3 0 0 0,14-4 0 0 0,-14 6 0 0 0,0-1 0 0 0,1 1 0 0 0,-1 0 0 0 0,1-1 0 0 0,-1 1 0 0 0,0 0 0 0 0,1 1 0 0 0,-1-1 0 0 0,5 1 0 0 0,-7-1 0 0 0,1 0 0 0 0,0 0 0 0 0,-1 0 0 0 0,1 0 0 0 0,0 1 0 0 0,-1-1 0 0 0,1 0 0 0 0,0 0 0 0 0,-1 0 0 0 0,1 1 0 0 0,0-1 0 0 0,-1 0 0 0 0,1 1 0 0 0,-1-1 0 0 0,1 1 0 0 0,0-1 0 0 0,-1 0 0 0 0,1 1 0 0 0,-1-1 0 0 0,1 1 0 0 0,-1-1 0 0 0,0 1 0 0 0,1 0 0 0 0,0 0 0 0 0,0 1 0 0 0,1 2 0 0 0,1-1 0 0 0,-1 1 0 0 0,1 0 0 0 0,-1 0 0 0 0,-1 0 0 0 0,1 1 0 0 0,0-1 0 0 0,-1 0 0 0 0,0 1 0 0 0,0-1 0 0 0,0 1 0 0 0,-1-1 0 0 0,1 1 0 0 0,-1 4 0 0 0,-1 10 0 0 0,0-1 0 0 0,-4 20 0 0 0,4-33 0 0 0,-2 13 0 0 0,0-1 0 0 0,-2 0 0 0 0,0 0 0 0 0,-1-1 0 0 0,0 1 0 0 0,-15 24 0 0 0,10-20 0 0 0,-2-2 0 0 0,-18 25 0 0 0,24-36 0 0 0,0-1 0 0 0,0 0 0 0 0,-1 0 0 0 0,0 0 0 0 0,0-1 0 0 0,-1 0 0 0 0,-14 7 0 0 0,15-8 0 0 0,0-2 0 0 0,0 1 0 0 0,-1-1 0 0 0,1 0 0 0 0,-1-1 0 0 0,-14 2 0 0 0,15-3 0 0 0,0 0 0 0 0,1-1 0 0 0,-1 0 0 0 0,0-1 0 0 0,-11-1 0 0 0,16 1 0 0 0,0 1 0 0 0,1-1 0 0 0,-1 0 0 0 0,0 0 0 0 0,1 0 0 0 0,-1-1 0 0 0,1 1 0 0 0,-1 0 0 0 0,1-1 0 0 0,0 0 0 0 0,-1 0 0 0 0,1 1 0 0 0,0-1 0 0 0,0 0 0 0 0,0-1 0 0 0,0 1 0 0 0,1 0 0 0 0,-3-3 0 0 0,3 2 0 0 0,0 0 0 0 0,0 0 0 0 0,1 1 0 0 0,-1-1 0 0 0,1 0 0 0 0,-1 0 0 0 0,1 0 0 0 0,0 0 0 0 0,0 1 0 0 0,0-1 0 0 0,0 0 0 0 0,0 0 0 0 0,1 0 0 0 0,0 0 0 0 0,-1 1 0 0 0,1-1 0 0 0,0 0 0 0 0,0 1 0 0 0,0-1 0 0 0,1 0 0 0 0,-1 1 0 0 0,1-1 0 0 0,2-3 0 0 0,5-6 0 0 0,1 1 0 0 0,0 0 0 0 0,14-12 0 0 0,-19 17 0 0 0,11-7 10 0 0,1 1-1 0 0,-1 1 1 0 0,2 0-1 0 0,20-9 0 0 0,23-14-325 0 0,-4 0-5026 0 0,-39 23 3297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03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26 15663 0 0,'0'0'356'0'0,"0"0"50"0"0,0 0 20 0 0,1-1-42 0 0,3-4-250 0 0,9-11 1534 0 0,-13 16-1321 0 0,0 0 0 0 0,1-1 0 0 0,0 1 0 0 0,-1 0-1 0 0,1-1 1 0 0,-1 1 0 0 0,1 0 0 0 0,-1 0 0 0 0,1-1 0 0 0,0 1 0 0 0,-1 0 0 0 0,1 0 0 0 0,0 0 0 0 0,-1 0 0 0 0,1 0-1 0 0,-1 0 1 0 0,1 0 0 0 0,0 0 0 0 0,0 0 0 0 0,0 1 165 0 0,-1-1 0 0 0,2 11 87 0 0,-2-3-596 0 0,0 0 0 0 0,-1-1 0 0 0,0 1 0 0 0,0 0 0 0 0,-1 0 0 0 0,-4 13 0 0 0,-21 44-6 0 0,16-41 2 0 0,7-16 1 0 0,0-1 0 0 0,-1 1 0 0 0,0-1 0 0 0,-8 9 0 0 0,-12 20 0 0 0,21-31 0 0 0,1 1 0 0 0,-1-1 0 0 0,0 0 0 0 0,-1 0 0 0 0,1 0 0 0 0,-1 0 0 0 0,0-1 0 0 0,0 1 0 0 0,0-2 0 0 0,0 1 0 0 0,-12 6 0 0 0,-9 3 0 0 0,16-9 0 0 0,-6-7 0 0 0,15 3 0 0 0,1 0 0 0 0,-1 0 0 0 0,0 0 0 0 0,0-1 0 0 0,1 1 0 0 0,-1 0 0 0 0,0 0 0 0 0,1-1 0 0 0,-1 1 0 0 0,1 0 0 0 0,-1-1 0 0 0,0 1 0 0 0,1-1 0 0 0,-1 1 0 0 0,1-1 0 0 0,-1 1 0 0 0,1-1 0 0 0,-1 1 0 0 0,1-1 0 0 0,-1 1 0 0 0,1-1 0 0 0,0 0 0 0 0,-1 1 0 0 0,1-1 0 0 0,0 0 0 0 0,-1 1 0 0 0,1-1 0 0 0,0 0 0 0 0,0 0 0 0 0,0 1 0 0 0,0-1 0 0 0,0-1 0 0 0,-1 0 0 0 0,0-2 0 0 0,0-1 0 0 0,0 1 0 0 0,1 0 0 0 0,-1-1 0 0 0,1 1 0 0 0,0-1 0 0 0,0 0 0 0 0,0 1 0 0 0,1-1 0 0 0,0 1 0 0 0,0 0 0 0 0,0-1 0 0 0,0 1 0 0 0,1 0 0 0 0,-1-1 0 0 0,1 1 0 0 0,0 0 0 0 0,4-6 0 0 0,0 1 0 0 0,0 0 0 0 0,0 0 0 0 0,0 1 0 0 0,1-1 0 0 0,0 2 0 0 0,1-1 0 0 0,10-8 0 0 0,-10 12 0 0 0,0 4 0 0 0,-7 0 0 0 0,0 0 0 0 0,-1 0 0 0 0,1 0 0 0 0,0 0 0 0 0,0 0 0 0 0,-1 0 0 0 0,1 0 0 0 0,0 0 0 0 0,-1 0 0 0 0,1 0 0 0 0,0 1 0 0 0,-1-1 0 0 0,1 0 0 0 0,0 1 0 0 0,-1-1 0 0 0,1 0 0 0 0,-1 1 0 0 0,1-1 0 0 0,0 1 0 0 0,-1-1 0 0 0,1 1 0 0 0,-1-1 0 0 0,1 2 0 0 0,1 0 0 0 0,0-1 0 0 0,-1 0 0 0 0,0-1 0 0 0,0 1 0 0 0,-1-1 0 0 0,1 1 0 0 0,0 0 0 0 0,0-1 0 0 0,-1 1 0 0 0,1 0 0 0 0,-1-1 0 0 0,1 1 0 0 0,-1 0 0 0 0,1 0 0 0 0,-1 0 0 0 0,1 0 0 0 0,-1-1 0 0 0,1 3 0 0 0,16 20 0 0 0,-13-19 0 0 0,-1 0 0 0 0,0 0 0 0 0,0 0 0 0 0,0 1 0 0 0,0-1 0 0 0,-1 0 0 0 0,0 1 0 0 0,0 0 0 0 0,2 5 0 0 0,-4-9 0 0 0,0 1 0 0 0,1-1 0 0 0,-1 0 0 0 0,1 1 0 0 0,-1-1 0 0 0,0 0 0 0 0,1 0 0 0 0,0 0 0 0 0,-1 1 0 0 0,1-1 0 0 0,0 0 0 0 0,0 0 0 0 0,0 0 0 0 0,-1 0 0 0 0,1 0 0 0 0,0 0 0 0 0,0 0 0 0 0,0-1 0 0 0,1 1 0 0 0,-1 0 0 0 0,0 0 0 0 0,0-1 0 0 0,0 1 0 0 0,1-1 0 0 0,1 1 0 0 0,2 1 0 0 0,3 4 0 0 0,-5-4 0 0 0,0-1 0 0 0,0 1 0 0 0,0-1 0 0 0,1 1 0 0 0,-1-1 0 0 0,0 0 0 0 0,1 0 0 0 0,4 0 0 0 0,-2 1-7 0 0,-2-1-56 0 0,0 0 0 0 0,1 0 0 0 0,-1 0-1 0 0,1-1 1 0 0,-1 0 0 0 0,1 0-1 0 0,0 0 1 0 0,-1 0 0 0 0,1-1 0 0 0,-1 1-1 0 0,1-1 1 0 0,6-3 0 0 0,-8 3-580 0 0,1 0 1 0 0,-1 0-1 0 0,1-1 1 0 0,-1 0 0 0 0,4-2-1 0 0,-3 2 66 0 0,-4 2 487 0 0,0 0 0 0 0,0 0 1 0 0,0-1-1 0 0,0 1 0 0 0,1 0 0 0 0,-1 0 1 0 0,0 0-1 0 0,0-1 0 0 0,0 1 0 0 0,0 0 1 0 0,0 0-1 0 0,1 0 0 0 0,-1-1 0 0 0,0 1 1 0 0,0 0-1 0 0,0 0 0 0 0,0-1 1 0 0,0 1-1 0 0,0 0 0 0 0,0 0 0 0 0,0 0 1 0 0,0-1-1 0 0,0 1 0 0 0,0 0 0 0 0,0 0 1 0 0,0-1-1 0 0,0 1 0 0 0,0 0 0 0 0,0 0 1 0 0,0-1-1 0 0,-1 1-163 0 0,-2-7-1283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04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2 17503 0 0,'-14'2'399'0'0,"11"-2"60"0"0,22 3 587 0 0,-17-2-1023 0 0,-1 0 24 0 0,0-1 1 0 0,-1 0 0 0 0,1 1 0 0 0,0-1-1 0 0,0 0 1 0 0,0 1 0 0 0,-1-1-1 0 0,1 0 1 0 0,0 0 0 0 0,0 0 0 0 0,0 0-1 0 0,-1 0 1 0 0,1 0 0 0 0,0 0-1 0 0,0 0 1 0 0,0 0 0 0 0,1-1 0 0 0,25 0 969 0 0,-1-2 1 0 0,44-10-1 0 0,-40 6 96 0 0,53-4 0 0 0,-27 8-6113 0 0,-30 1 826 0 0,-26 2-2908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04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3 17503 0 0,'6'1'436'0'0,"1"-1"-1"0"0,-1 0 0 0 0,0 0 1 0 0,10-2-1 0 0,-10 2 84 0 0,-1-1-1 0 0,1 1 1 0 0,0 0-1 0 0,8 0 1 0 0,-12 1 434 0 0,-2-1-288 0 0,12 5 395 0 0,8 6-461 0 0,-15-4-582 0 0,-4-4 34 0 0,0 0 0 0 0,-1 1 0 0 0,1-1 0 0 0,-1 1 0 0 0,0-1 0 0 0,0 0-1 0 0,-1 1 1 0 0,1-1 0 0 0,-1 0 0 0 0,1 1 0 0 0,-1-1 0 0 0,0 0 0 0 0,0 0 0 0 0,0 1 0 0 0,-1-1 0 0 0,-1 3-1 0 0,-2 2 154 0 0,0 0-1 0 0,0 0 1 0 0,0-1-1 0 0,-13 13 1 0 0,5-8-189 0 0,0-1 0 0 0,-1-1 0 0 0,-1 0 0 0 0,1-1 0 0 0,-2-1 0 0 0,1 0 0 0 0,-1-1 0 0 0,0-1 0 0 0,-1 0 0 0 0,-25 4 0 0 0,39-9-15 0 0,0 0 0 0 0,0-1 0 0 0,0 0 0 0 0,0 1 0 0 0,0-1 0 0 0,-4-1 0 0 0,6 1 0 0 0,0 0 0 0 0,0 0 0 0 0,0-1 0 0 0,0 1 0 0 0,-1-1 0 0 0,1 1 0 0 0,0-1 0 0 0,0 1 0 0 0,0-1 0 0 0,0 0 0 0 0,-1 0 0 0 0,2 1 0 0 0,0-1 0 0 0,0 1 0 0 0,0 0 0 0 0,0 0 0 0 0,0 0 0 0 0,-1 0 0 0 0,1 0 0 0 0,0 0 0 0 0,0 0 0 0 0,0-1 0 0 0,0 1 0 0 0,0 0 0 0 0,0 0 0 0 0,0 0 0 0 0,0 0 0 0 0,0 0 0 0 0,0-1 0 0 0,0 1 0 0 0,-1 0 0 0 0,1 0 0 0 0,0 0 0 0 0,0 0 0 0 0,0 0 0 0 0,0-1 0 0 0,0 1 0 0 0,0 0 0 0 0,0 0 0 0 0,0 0 0 0 0,0 0 0 0 0,1-1 0 0 0,-1 1 0 0 0,0 0 0 0 0,3-4 0 0 0,1 0 0 0 0,-1 1 0 0 0,1 0 0 0 0,0-1 0 0 0,0 1 0 0 0,0 1 0 0 0,1-1 0 0 0,-1 1 0 0 0,6-3 0 0 0,-9 5 0 0 0,8-4 0 0 0,0 1 0 0 0,0 1 0 0 0,14-3 0 0 0,-18 5 0 0 0,1 0 0 0 0,-1 0 0 0 0,0 0 0 0 0,0 1 0 0 0,1-1 0 0 0,-1 1 0 0 0,0 0 0 0 0,0 1 0 0 0,7 2 0 0 0,16 10 0 0 0,-23-11 0 0 0,0 0 0 0 0,0 0 0 0 0,0-1 0 0 0,0 0 0 0 0,1 0 0 0 0,-1 0 0 0 0,0-1 0 0 0,1 0 0 0 0,-1 0 0 0 0,10 1 0 0 0,-3-6 0 0 0,2-6 0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7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2 1-341 0 0,0-1-237 0 0,10 5 787 0 0,1-2 1 0 0,-1 1-1 0 0,19 1 0 0 0,-25-5-419 0 0,24 3 1094 0 0,32-2-1 0 0,-37-1-1268 0 0,-16 1-128 0 0,0-2 0 0 0,0 1-1 0 0,12-3 1 0 0,-18 2 1 0 0,13 0-84 0 0,-15 1-263 0 0,-1 0-138 0 0,0 0-1841 0 0,0 0-7236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05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98 15663 0 0,'6'-2'275'0'0,"0"-1"0"0"0,0-1 1 0 0,0 1-1 0 0,0-1 0 0 0,8-7 0 0 0,10-7 1622 0 0,-22 17-883 0 0,-2 1-61 0 0,0 0-288 0 0,0 0-121 0 0,0 0-28 0 0,0 0-4 0 0,0 0 0 0 0,3 32 1536 0 0,-4-25-1845 0 0,0-1 0 0 0,0 0 0 0 0,-1 0-1 0 0,1 1 1 0 0,-1-1 0 0 0,-1-1 0 0 0,-4 11 0 0 0,5-13-201 0 0,1 0 1 0 0,0 0 0 0 0,0 0 0 0 0,0 0-1 0 0,1 0 1 0 0,-1 1 0 0 0,0 4-1 0 0,1-5-2 0 0,0 0-1 0 0,-1 1 1 0 0,1-1-1 0 0,-1 0 1 0 0,0 0-1 0 0,0 0 1 0 0,-1 4-1 0 0,0-4 1 0 0,0 0 0 0 0,0 0 0 0 0,0 0 0 0 0,-1 0 0 0 0,-4 4 0 0 0,-18 23 0 0 0,24-28 0 0 0,0 0 0 0 0,-1-1 0 0 0,1 0 0 0 0,-1 1 0 0 0,1-1 0 0 0,-1 0 0 0 0,0 0 0 0 0,1 0 0 0 0,-1 0 0 0 0,0 0 0 0 0,0 0 0 0 0,-4 1 0 0 0,4-1 0 0 0,2-1 0 0 0,-1 0 0 0 0,1 0 0 0 0,-1 1 0 0 0,1-1 0 0 0,-1 0 0 0 0,1 0 0 0 0,-1 0 0 0 0,1 0 0 0 0,-1 0 0 0 0,1 1 0 0 0,-1-1 0 0 0,1 0 0 0 0,-1 0 0 0 0,1 0 0 0 0,-1 0 0 0 0,1-1 0 0 0,-1 1 0 0 0,1 0 0 0 0,-1 0 0 0 0,1 0 0 0 0,-2-1 0 0 0,1-4 0 0 0,1 5 0 0 0,-4-5 0 0 0,1-1 0 0 0,0 1 0 0 0,1-1 0 0 0,0 0 0 0 0,0 1 0 0 0,0-1 0 0 0,0 0 0 0 0,1 0 0 0 0,0 0 0 0 0,0-1 0 0 0,1 1 0 0 0,-1 0 0 0 0,2 0 0 0 0,-1 0 0 0 0,0 0 0 0 0,1-1 0 0 0,3-8 0 0 0,-1 6 0 0 0,-1 0 0 0 0,0 0 0 0 0,0 0 0 0 0,0 0 0 0 0,-1-18 0 0 0,0 16 0 0 0,0 0 0 0 0,1 0 0 0 0,0 0 0 0 0,5-14 0 0 0,-4 14 0 0 0,0 0 0 0 0,-1 0 0 0 0,0 0 0 0 0,1-15 0 0 0,-3 22 0 0 0,0 0 0 0 0,1 1 0 0 0,-1-1 0 0 0,1 0 0 0 0,0 1 0 0 0,2-6 0 0 0,-3 9 0 0 0,0 0 0 0 0,0-1 0 0 0,0 1 0 0 0,0-1 0 0 0,0 1 0 0 0,0 0 0 0 0,0-1 0 0 0,0 1 0 0 0,0-1 0 0 0,1 1 0 0 0,-1 0 0 0 0,0-1 0 0 0,0 1 0 0 0,1 0 0 0 0,-1-1 0 0 0,0 1 0 0 0,0 0 0 0 0,1-1 0 0 0,-1 1 0 0 0,0 0 0 0 0,1 0 0 0 0,-1-1 0 0 0,0 1 0 0 0,1 0 0 0 0,-1 0 0 0 0,0 0 0 0 0,1 0 0 0 0,-1-1 0 0 0,1 1 0 0 0,0 0 0 0 0,2 4 0 0 0,-2-4 0 0 0,4 4 0 0 0,1 0 0 0 0,0-1 0 0 0,0 0 0 0 0,0 0 0 0 0,0 0 0 0 0,0-1 0 0 0,1 0 0 0 0,-1 0 0 0 0,8 0 0 0 0,64 7 0 0 0,-59-8 0 0 0,11 1 0 0 0,0-1 0 0 0,0-2 0 0 0,35-5 0 0 0,26-2 0 0 0,-88 7 10 0 0,10 3-84 0 0,-11-2-263 0 0,-2 0-138 0 0,0 0-33 0 0,0 0-140 0 0,-6 13-3569 0 0,1-5 2682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05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21191 0 0,'0'0'480'0'0,"0"0"67"0"0,0 0 31 0 0,0 0-56 0 0,0 0-269 0 0,7 2 626 0 0,2-1-517 0 0,0-1 0 0 0,0 0 0 0 0,0 0 0 0 0,0-1 0 0 0,0 0 0 0 0,12-4 1 0 0,12-1 267 0 0,20-1-382 0 0,140-21 1552 0 0,-80 14-1800 0 0,-106 14-64 0 0,-6 0-273 0 0,-1 0-138 0 0,0 0-33 0 0,0 0-140 0 0,0 0-572 0 0,0 0-253 0 0,0 0-51 0 0,0 0-11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05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22 17503 0 0,'21'-6'803'0'0,"-21"5"-778"0"0,0 1 0 0 0,1 0 0 0 0,-1 0 0 0 0,0-1-1 0 0,0 1 1 0 0,0 0 0 0 0,1 0 0 0 0,-1-1 0 0 0,0 1 0 0 0,0 0 0 0 0,0 0 0 0 0,0-1 0 0 0,0 1 0 0 0,0 0-1 0 0,0 0 1 0 0,1-1 0 0 0,-1 1 0 0 0,0 0 0 0 0,0-1 0 0 0,0 1 0 0 0,0 0 0 0 0,0-1 0 0 0,0 1 0 0 0,-1 0-1 0 0,1 0 1 0 0,0-1 0 0 0,0 1 0 0 0,0 0 0 0 0,0-1 0 0 0,0 1 0 0 0,0 0 0 0 0,0 0 0 0 0,-1-1 0 0 0,1 1 0 0 0,0 0-1 0 0,0 0 1 0 0,0-1 0 0 0,0 1 0 0 0,-1 0 0 0 0,1-1 48 0 0,-1-1 48 0 0,0-1 0 0 0,1 1-1 0 0,0-1 1 0 0,-1 0 0 0 0,1 1 0 0 0,0-1-1 0 0,0 0 1 0 0,1 1 0 0 0,-1-1-1 0 0,0 0 1 0 0,1 1 0 0 0,0-1 0 0 0,-1 1-1 0 0,1-1 1 0 0,0 1 0 0 0,0-1-1 0 0,1 1 1 0 0,-1 0 0 0 0,0-1 0 0 0,1 1-1 0 0,-1 0 1 0 0,1 0 0 0 0,4-4-1 0 0,-6 6-42 0 0,0 0 0 0 0,1-1 0 0 0,-1 1 0 0 0,0-1 0 0 0,1 1 0 0 0,-1 0 0 0 0,0-1 0 0 0,0 1 0 0 0,1-1 0 0 0,-1 1 0 0 0,0-1 0 0 0,0 1 0 0 0,0-1 0 0 0,1 0 0 0 0,-1 1 0 0 0,0-1 0 0 0,0 0 0 0 0,0 1-43 0 0,0-1-1 0 0,0 1 1 0 0,0 0-1 0 0,0 0 1 0 0,0 0-1 0 0,0 0 1 0 0,0-1-1 0 0,0 1 1 0 0,0 0-1 0 0,0 0 0 0 0,0 0 1 0 0,0 0-1 0 0,0-1 1 0 0,0 1-1 0 0,0 0 1 0 0,0 0-1 0 0,0 0 1 0 0,0 0-1 0 0,1-1 0 0 0,-1 1 1 0 0,0 0-1 0 0,0 0 1 0 0,0 0-1 0 0,0 0 1 0 0,0 0-1 0 0,1 0 1 0 0,-1-1-1 0 0,0 1 1 0 0,0 0-1 0 0,0 0 0 0 0,0 0 1 0 0,0 0-1 0 0,1 0 1 0 0,-1 0-1 0 0,0 0 1 0 0,1 0-1 0 0,0 0 478 0 0,-1 0 0 0 0,0 0 0 0 0,-8 16-132 0 0,-6 22-1 0 0,-3 8-10 0 0,-67 156-369 0 0,82-197 0 0 0,-6 22 0 0 0,8-27 0 0 0,0 1 0 0 0,0-1 0 0 0,0 0 0 0 0,0 0 0 0 0,0 1 0 0 0,0-1 0 0 0,0 0 0 0 0,0 1 0 0 0,0-1 0 0 0,0 0 0 0 0,0 1 0 0 0,0-1 0 0 0,0 0 0 0 0,0 0 0 0 0,0 1 0 0 0,0-1 0 0 0,0 0 0 0 0,0 1 0 0 0,0-1 0 0 0,0 0 0 0 0,0 0 0 0 0,1 1 0 0 0,-1-1 0 0 0,0 0 0 0 0,0 0 0 0 0,0 1 0 0 0,0-1 0 0 0,1 0 0 0 0,-1 0 0 0 0,0 1 0 0 0,0-1 0 0 0,1 0 0 0 0,-1 0 0 0 0,0 0 0 0 0,0 0 0 0 0,1 1 0 0 0,-1-1 0 0 0,0 0 0 0 0,0 0 0 0 0,1 0 0 0 0,-1 0 0 0 0,0 0 0 0 0,1 0 0 0 0,-1 0 0 0 0,0 0 0 0 0,1 0 0 0 0,-1 0 0 0 0,0 0 0 0 0,0 0 0 0 0,1 0 0 0 0,-1 0 0 0 0,0 0 0 0 0,1 0 0 0 0,11-4 0 0 0,-12 4 0 0 0,8-6 0 0 0,1 0 0 0 0,-2-1 0 0 0,1 0 0 0 0,-1 0 0 0 0,0-1 0 0 0,0 1 0 0 0,-1-2 0 0 0,0 1 0 0 0,7-13 0 0 0,-1-1 233 0 0,-1-1-1 0 0,-2-1 1 0 0,12-37 0 0 0,-13 29 139 0 0,-1 1 1 0 0,3-46-1 0 0,-8 69-372 0 0,-2 8 0 0 0,0 0 0 0 0,0 0 0 0 0,0 0 0 0 0,0 0 0 0 0,0 0 0 0 0,0 0 0 0 0,0-1 0 0 0,0 1 0 0 0,0 0 0 0 0,0 0 0 0 0,0 0 0 0 0,0 0 0 0 0,0 0 0 0 0,0 0 0 0 0,0 0 0 0 0,0 0 0 0 0,0 0 0 0 0,0 0 0 0 0,0 0 0 0 0,0 0 0 0 0,0-1 0 0 0,0 1 0 0 0,0 0 0 0 0,0 0 0 0 0,0 0 0 0 0,0 0 0 0 0,0 0 0 0 0,0 0 0 0 0,0 0 0 0 0,0 0 0 0 0,0 0 0 0 0,0 0 0 0 0,0 0 0 0 0,0 0 0 0 0,-1 0 0 0 0,1 0 0 0 0,0 0 0 0 0,0 0 0 0 0,0 0 0 0 0,0 0 0 0 0,0-1 0 0 0,0 1 0 0 0,0 0 0 0 0,0 0 0 0 0,0 0 0 0 0,0 0 0 0 0,0 0 0 0 0,0 0 0 0 0,-1 0 0 0 0,1 0 0 0 0,0 0 0 0 0,0 0 0 0 0,0 0 0 0 0,0 0 0 0 0,0 1 0 0 0,0-1 0 0 0,0 0 0 0 0,0 0 0 0 0,0 0 0 0 0,0 0 0 0 0,-9 3 0 0 0,-5 5 0 0 0,6-1 0 0 0,3 1 0 0 0,4-6 0 0 0,0 2 0 0 0,5 10 0 0 0,1-4 0 0 0,-2-8 0 0 0,-1-1 0 0 0,1 1 0 0 0,0 0 0 0 0,-1-1 0 0 0,1 0 0 0 0,0 0 0 0 0,6 2 0 0 0,-7-2 0 0 0,25 6 0 0 0,-17-9 0 0 0,-2 1 0 0 0,34-2-1754 0 0,1 3 1 0 0,70 7-1 0 0,-79-1-2475 0 0,-20-4-3281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8:06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4 15663 0 0,'-14'0'719'0'0,"11"0"-20"0"0,4-1-582 0 0,1 0 0 0 0,-1 0 0 0 0,1 0 0 0 0,-1 0 0 0 0,1 0 1 0 0,-1 0-1 0 0,1 0 0 0 0,0-3 0 0 0,1 2 407 0 0,33-34 6108 0 0,-2-2-3484 0 0,-15 16-2429 0 0,0 1-1 0 0,40-32 0 0 0,-58 52-613 0 0,1-1 1 0 0,0 1 0 0 0,-1 0 0 0 0,1 0 0 0 0,0 0-1 0 0,-1 0 1 0 0,1 1 0 0 0,3-2 0 0 0,5 2 43 0 0,-9 1-148 0 0,-1 0 0 0 0,1 0 0 0 0,0 0 0 0 0,0 0 0 0 0,-1 0 0 0 0,1 0 0 0 0,-1 0 0 0 0,1 0 0 0 0,-1 0 0 0 0,1 0 0 0 0,-1 0 0 0 0,1 1 0 0 0,-1-1 0 0 0,0 0 0 0 0,0 0 0 0 0,0 0 0 0 0,0 0 0 0 0,0 1 0 0 0,0 0 0 0 0,-2 27-4 0 0,1-22 2 0 0,-2 8 1 0 0,0 0 0 0 0,-7 18 0 0 0,4-17 0 0 0,4-6 0 0 0,2-10 0 0 0,0 0 0 0 0,0 0 0 0 0,0 0 0 0 0,0 0 0 0 0,0 0 0 0 0,0 1 0 0 0,-1-1 0 0 0,1 0 0 0 0,0 0 0 0 0,0 0 0 0 0,0 0 0 0 0,0 0 0 0 0,0 1 0 0 0,0-1 0 0 0,0 0 0 0 0,0 0 0 0 0,0 0 0 0 0,0 0 0 0 0,0 0 0 0 0,0 1 0 0 0,0-1 0 0 0,0 0 0 0 0,0 0 0 0 0,0 0 0 0 0,0 0 0 0 0,1 0 0 0 0,-1 1 0 0 0,0-1 0 0 0,0 0 0 0 0,0 0 0 0 0,0 0 0 0 0,0 0 0 0 0,0 0 0 0 0,0 0 0 0 0,0 1 0 0 0,0-1 0 0 0,1 0 0 0 0,-1 0 0 0 0,0 0 0 0 0,0 0 0 0 0,0 0 0 0 0,0 0 0 0 0,0 0 0 0 0,0 0 0 0 0,1 0 0 0 0,-1 0 0 0 0,0 0 0 0 0,0 0 0 0 0,0 0 0 0 0,0 0 0 0 0,0 0 0 0 0,1 0 0 0 0,-1 0 0 0 0,0 0 0 0 0,0 0 0 0 0,0 0 0 0 0,0 0 0 0 0,0 0 0 0 0,1 0 0 0 0,-1 0 0 0 0,0 0 0 0 0,0 0 0 0 0,0 0 0 0 0,0 0 0 0 0,5-4 0 0 0,65-46 0 0 0,-57 39 0 0 0,1 1 0 0 0,0 1 0 0 0,0 0 0 0 0,1 1 0 0 0,1 0 0 0 0,-1 2 0 0 0,18-6 0 0 0,-30 11 0 0 0,-1 0 0 0 0,1 1 0 0 0,0-1 0 0 0,0 1 0 0 0,0-1 0 0 0,5 1 0 0 0,1 3 0 0 0,-2 3 0 0 0,1 23 0 0 0,-1-19 0 0 0,-3 0 0 0 0,-5-1 0 0 0,0-9 0 0 0,1 1 0 0 0,0-1 0 0 0,0 0 0 0 0,-1 1 0 0 0,1-1 0 0 0,0 0 0 0 0,0 1 0 0 0,0-1 0 0 0,0 1 0 0 0,0-1 0 0 0,-1 0 0 0 0,1 1 0 0 0,0-1 0 0 0,0 1 0 0 0,0-1 0 0 0,0 0 0 0 0,0 1 0 0 0,0-1 0 0 0,0 1 0 0 0,0-1 0 0 0,1 1 0 0 0,-1-1 0 0 0,0 0 0 0 0,0 1 0 0 0,0-1 0 0 0,0 1 0 0 0,0-1 0 0 0,1 0 0 0 0,-1 1 0 0 0,0-1 0 0 0,0 0 0 0 0,1 1 0 0 0,-1-1 0 0 0,0 0 0 0 0,1 0 0 0 0,-1 1 0 0 0,0-1 0 0 0,1 0 0 0 0,-1 0 0 0 0,0 1 0 0 0,1-1 0 0 0,-1 0 0 0 0,1 0 0 0 0,0 1 0 0 0,9 4-64 0 0,-9-5-32 0 0,1 0 0 0 0,-1 0 0 0 0,1 0 0 0 0,-1 0 0 0 0,1 0 0 0 0,-1 0 0 0 0,0-1 0 0 0,1 1 0 0 0,-1 0 0 0 0,1-1 0 0 0,-1 0 0 0 0,3 0 0 0 0,7-7-8390 0 0,-4 2-948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12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6447 0 0,'0'0'142'0'0,"0"0"22"0"0,0 0 13 0 0,5-1-20 0 0,13-5-125 0 0,-13-1-3 0 0,-4 4 17 0 0,5-4 335 0 0,-4 6 110 0 0,-1-1 18 0 0,-1-1-347 0 0,13-14 268 0 0,-6 10-342 0 0,-6 5 283 0 0,-1 2 117 0 0,0 0 21 0 0,0 0 3 0 0,0 0 0 0 0,0 0 0 0 0,0 0 0 0 0,0 0-69 0 0,0 0-222 0 0,0 0 166 0 0,0 0 101 0 0,0 0 21 0 0,0 0 3 0 0,0 0 0 0 0,0 0 0 0 0,0 0 0 0 0,0 0-69 0 0,2-1-242 0 0,-1 0-1 0 0,1-1 1 0 0,0 1 0 0 0,0 0-1 0 0,0 0 1 0 0,0 0 0 0 0,4-1-1 0 0,-4 1 243 0 0,-1 0-294 0 0,6-3-61 0 0,-6 3 283 0 0,-1 1 117 0 0,0 0 21 0 0,0 0-66 0 0,2-1-294 0 0,6-1-61 0 0,15-5 1280 0 0,-21 6-925 0 0,0 0-294 0 0,7-2-133 0 0,1-1-16 0 0,0 2 0 0 0,3 1 0 0 0,-1 1 0 0 0,-1 2 0 0 0,0 3 0 0 0,-1 1 0 0 0,0-1 0 0 0,2-4 0 0 0,-3 1 72 0 0,1 2 464 0 0,20 1 904 0 0,-17-2-1440 0 0,-1 1 0 0 0,1-3 0 0 0,-1 0 0 0 0,1-1 0 0 0,-1-1 0 0 0,1 0 0 0 0,0 4 0 0 0,-2 2-1135 0 0,-11 3-4768 0 0,0-6-2059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27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 1839 0 0,'-8'-1'138'0'0,"4"0"4655"0"0,-4 0-6121 0 0,8 1-1003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4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42 7743 0 0,'0'0'356'0'0,"0"0"-8"0"0,0 0-114 0 0,0 0 351 0 0,0 0 176 0 0,0 0 37 0 0,0 0 15 0 0,0 0 30 0 0,2-12 1693 0 0,-2-3-375 0 0,0 15-1950 0 0,0-1-1 0 0,0 1 1 0 0,0-1-1 0 0,0 1 0 0 0,0-1 1 0 0,0 1-1 0 0,0-1 1 0 0,0 1-1 0 0,0-1 1 0 0,0 1-1 0 0,0-1 0 0 0,0 1 1 0 0,0-1-1 0 0,0 1 1 0 0,-1-1-1 0 0,1 1 1 0 0,0-1-1 0 0,0 1 0 0 0,-1-1 1 0 0,1 1-1 0 0,0-1 1 0 0,-1 1-1 0 0,1 0 1 0 0,0-1-1 0 0,-1 1 0 0 0,1-1 1 0 0,0 1-1 0 0,-1 0 1 0 0,0-1-1 0 0,-24 7 362 0 0,22-6-308 0 0,2 1-216 0 0,-1 0 0 0 0,0 0 1 0 0,1 0-1 0 0,-1 0 0 0 0,0 0 0 0 0,0-1 0 0 0,0 1 0 0 0,-2 0 0 0 0,-1 1 39 0 0,-2-1 1 0 0,5 0-78 0 0,0-1-1 0 0,1 1 1 0 0,-1-1-1 0 0,0 1 0 0 0,1 0 1 0 0,-1 0-1 0 0,0 0 1 0 0,1 0-1 0 0,-1 0 0 0 0,1 0 1 0 0,0 0-1 0 0,-1 0 1 0 0,-1 3-1 0 0,-16 13 3 0 0,-3 2-12 0 0,40-29 0 0 0,-7 4 0 0 0,1 1 0 0 0,13-4 0 0 0,17-6 0 0 0,-28 9 0 0 0,0 2 0 0 0,21-6 0 0 0,-21 8-1 0 0,-14 1 1 0 0,0 1 0 0 0,1 0 0 0 0,-1 0 0 0 0,1 0 0 0 0,-1 0 0 0 0,1 0 0 0 0,-1 0 0 0 0,0 0 0 0 0,1 0 0 0 0,-1 0 0 0 0,1 0 0 0 0,-1 0 0 0 0,1 0 0 0 0,-1 0 0 0 0,0 0 0 0 0,1 0 0 0 0,-1 0 0 0 0,1 0 0 0 0,-1 0 0 0 0,1 1 0 0 0,10 4 14 0 0,-10-5-8 0 0,-1 0 0 0 0,1 1 0 0 0,-1 0 0 0 0,1-1 0 0 0,-1 1 0 0 0,1-1 0 0 0,-1 1 0 0 0,1 0 0 0 0,-1-1 0 0 0,0 1 0 0 0,1 0 0 0 0,-1-1 0 0 0,0 1 0 0 0,1 0 0 0 0,-1-1 0 0 0,0 1 0 0 0,0 0 0 0 0,0 1 1 0 0,1-1 9 0 0,-1 3 11 0 0,1 0 0 0 0,-1-1-1 0 0,1 1 1 0 0,-1 0 0 0 0,0 0-1 0 0,0-1 1 0 0,-1 1 0 0 0,1 0 0 0 0,-1-1-1 0 0,0 1 1 0 0,0 0 0 0 0,0-1-1 0 0,0 1 1 0 0,-3 3 0 0 0,-1 4 82 0 0,0-1 0 0 0,-1 0 0 0 0,-9 12 0 0 0,7-14-88 0 0,0 1 1 0 0,-1-1-1 0 0,-1-1 0 0 0,1 1 0 0 0,-1-2 0 0 0,-20 12 0 0 0,0-1 2 0 0,-35 20-38 0 0,56-32-266 0 0,6-6-441 0 0,7-9 292 0 0,6-4 356 0 0,-5 12 35 0 0,-2 2 32 0 0,22-10 7 0 0,-12 5 0 0 0,0 7 0 0 0,12 6 0 0 0,-16 0 0 0 0,-4-2 0 0 0,9 8-3 0 0,-13-8 6 0 0,0-2 12 0 0,2 5-7 0 0,0 0 0 0 0,-1 0 0 0 0,0 1 1 0 0,-1-1-1 0 0,0 0 0 0 0,0 0 0 0 0,-1 1 0 0 0,0-1 1 0 0,-1 1-1 0 0,0-1 0 0 0,0 0 0 0 0,-1 0 0 0 0,0 0 1 0 0,0 1-1 0 0,-1-2 0 0 0,-1 1 0 0 0,0 0 0 0 0,0-1 1 0 0,-9 15-1 0 0,-8 6 48 0 0,12-16-20 0 0,-1 0 0 0 0,0 0 0 0 0,-21 19 0 0 0,24-26-27 0 0,-3 3 6 0 0,0 0-1 0 0,-12 14 1 0 0,20-20-11 0 0,0-1-1 0 0,0-1 1 0 0,0 1-1 0 0,0 0 1 0 0,-1 0-1 0 0,1-1 1 0 0,0 1 0 0 0,-1-1-1 0 0,1 0 1 0 0,-1 0-1 0 0,0 0 1 0 0,1 0-1 0 0,-1 0 1 0 0,0-1-1 0 0,1 1 1 0 0,-1-1 0 0 0,-4 1-1 0 0,-6-1-3 0 0,-5-2 0 0 0,14 0 0 0 0,1-1 0 0 0,-7-4 0 0 0,7 5-1 0 0,1-3 0 0 0,0-14 14 0 0,1 11-9 0 0,1-1 1 0 0,0 1-1 0 0,1 0 1 0 0,0-1-1 0 0,0 1 0 0 0,1 0 1 0 0,0 0-1 0 0,1 0 1 0 0,-1 0-1 0 0,1 0 1 0 0,5-7-1 0 0,1 3-4 0 0,1 5-49 0 0,-7 5-198 0 0,23-2-2242 0 0,-24 4 714 0 0,-2 0-73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4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63 9415 0 0,'0'0'431'0'0,"0"0"-10"0"0,1-2-273 0 0,24-38 6576 0 0,-14 22-3949 0 0,-10 16-2332 0 0,-1 2-26 0 0,0 0-8 0 0,0 0-27 0 0,0 0-113 0 0,0 0-49 0 0,0 0-11 0 0,0 0-6 0 0,0 0-23 0 0,0 0-11 0 0,0 0-1 0 0,0 0-7 0 0,0 0-26 0 0,0 0-8 0 0,0 0-6 0 0,0 0 0 0 0,0 0 6 0 0,1 3 1 0 0,0 5-37 0 0,1 0 1 0 0,-1 1-1 0 0,-1-1 0 0 0,1 1 0 0 0,-2-1 1 0 0,1 1-1 0 0,-1-1 0 0 0,-2 11 0 0 0,2-18-87 0 0,-1 10 24 0 0,-1 0 0 0 0,-1 0 0 0 0,1 0 0 0 0,-2-1 0 0 0,0 0 0 0 0,0 0-1 0 0,0 0 1 0 0,-9 10 0 0 0,-1-1 43 0 0,12-15-60 0 0,2-2-8 0 0,-1 0 1 0 0,0-1-1 0 0,0 1 1 0 0,0-1-1 0 0,0 1 1 0 0,0-1-1 0 0,0 1 1 0 0,0-1-1 0 0,0 0 1 0 0,-1 0 0 0 0,-3 1-1 0 0,-5 2-3 0 0,-1 1 0 0 0,2-4-12 0 0,4-1-45 0 0,-5-2-6 0 0,-2-7 7 0 0,12 3 33 0 0,0 4 10 0 0,1-2 8 0 0,-1 1 0 0 0,0-1-1 0 0,1 0 1 0 0,0 0 0 0 0,0 0 0 0 0,0 1 0 0 0,0-1-1 0 0,0 0 1 0 0,1 0 0 0 0,0 0 0 0 0,0 1-1 0 0,1-5 1 0 0,2-2-6 0 0,0 1 0 0 0,0 0 0 0 0,8-12 0 0 0,-5 12 23 0 0,-6 8-1 0 0,0-1-1 0 0,0 1 1 0 0,0 0 0 0 0,0-1-1 0 0,1 1 1 0 0,-1 0-1 0 0,1 0 1 0 0,-1 0 0 0 0,1 0-1 0 0,-1 0 1 0 0,1 1-1 0 0,-1-1 1 0 0,1 0 0 0 0,3 0-1 0 0,-2 0 27 0 0,-1 0 35 0 0,1 1 0 0 0,8-1-12 0 0,2 1-37 0 0,-11 0-20 0 0,0 0 1 0 0,-1 0-1 0 0,1 0 1 0 0,0 0-1 0 0,-1 0 1 0 0,1 1-1 0 0,0-1 1 0 0,-1 1-1 0 0,1-1 1 0 0,-1 1-1 0 0,1-1 1 0 0,1 2-1 0 0,1 0 5 0 0,8 4-8 0 0,29 18 0 0 0,5 4-99 0 0,-44-27 27 0 0,-2-1-88 0 0,0 0-30 0 0,2 0-9 0 0,22-3-466 0 0,-22 3 162 0 0,-2 0-10 0 0,15-3-3278 0 0,-15 3 2023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5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7831 0 0,'0'0'603'0'0,"1"1"-396"0"0,1 1 219 0 0,0 0 1 0 0,0 0-1 0 0,0-1 1 0 0,0 1-1 0 0,0 0 1 0 0,0-1-1 0 0,1 0 1 0 0,-1 0-1 0 0,0 0 1 0 0,1 0-1 0 0,-1 0 1 0 0,1 0-1 0 0,-1 0 1 0 0,1-1-1 0 0,-1 1 0 0 0,1-1 1 0 0,0 0-1 0 0,-1 0 1 0 0,1 0-1 0 0,4 0 1 0 0,5-2 491 0 0,0 0 0 0 0,0-1 0 0 0,15-5 0 0 0,-2 0-220 0 0,-16 6-463 0 0,15-5 204 0 0,0 2 0 0 0,42-5 0 0 0,-37 6-559 0 0,-26 4-32 0 0,-3 0-9 0 0,13 3-2758 0 0,-13-3 1399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5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8 14511 0 0,'0'0'663'0'0,"0"0"-12"0"0,2-1-415 0 0,5-1-92 0 0,18-3 4241 0 0,-23 5-3768 0 0,13 6 572 0 0,-14-5-1133 0 0,0 1-1 0 0,0-1 1 0 0,0 0 0 0 0,0 0-1 0 0,0 1 1 0 0,0-1-1 0 0,0 1 1 0 0,0-1-1 0 0,-1 1 1 0 0,1-1-1 0 0,0 1 1 0 0,-1 0-1 0 0,1-1 1 0 0,-1 1-1 0 0,1 3 1 0 0,-1-1 46 0 0,0 0 1 0 0,0 1 0 0 0,-1-1 0 0 0,1 0 0 0 0,-1 1 0 0 0,-1 4 0 0 0,0-2-10 0 0,0-1 1 0 0,0 0-1 0 0,-1 0 1 0 0,0 0 0 0 0,0 0-1 0 0,0 0 1 0 0,-1-1-1 0 0,-7 10 1 0 0,-5 1-39 0 0,8-7-23 0 0,0-1 0 0 0,-1 1 1 0 0,-1-1-1 0 0,1-1 0 0 0,-16 10 0 0 0,13-12-32 0 0,2-2 11 0 0,1-4 51 0 0,7 1 45 0 0,2 0-7 0 0,0 0-4 0 0,1-2-4 0 0,-1 0-84 0 0,0 0 0 0 0,1 0-1 0 0,0 0 1 0 0,-1 0 0 0 0,1 0 0 0 0,0 0 0 0 0,0 0-1 0 0,0 1 1 0 0,0-1 0 0 0,0 0 0 0 0,0 1-1 0 0,1-1 1 0 0,-1 0 0 0 0,1 1 0 0 0,1-2 0 0 0,4-4 7 0 0,-5 6-11 0 0,-1-1-1 0 0,0 0 1 0 0,1 1 0 0 0,-1 0-1 0 0,1-1 1 0 0,-1 1-1 0 0,1 0 1 0 0,-1-1 0 0 0,1 1-1 0 0,0 0 1 0 0,0 0-1 0 0,0 1 1 0 0,-1-1 0 0 0,4-1-1 0 0,4-1 28 0 0,-7 2-12 0 0,0-1-1 0 0,0 1 0 0 0,1 0 0 0 0,-1 0 1 0 0,1 0-1 0 0,-1 0 0 0 0,1 0 0 0 0,0 1 1 0 0,-1-1-1 0 0,4 1 0 0 0,-4 0-8 0 0,-1 0 0 0 0,0 0 0 0 0,0 0 0 0 0,0 1 0 0 0,0-1 0 0 0,0 0-1 0 0,0 1 1 0 0,1-1 0 0 0,-1 1 0 0 0,0 0 0 0 0,0-1 0 0 0,1 2 0 0 0,2 1 12 0 0,4 3 1 0 0,-4-3 25 0 0,7 2-36 0 0,16 8 41 0 0,-14-9-42 0 0,1-3-26 0 0,-3 0-61 0 0,3-1-116 0 0,-12 0-10 0 0,-2 0-50 0 0,2-1-11 0 0,24-14-1286 0 0,-9 1-2228 0 0,-8 6-3625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9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5 17503 0 0,'0'0'399'0'0,"0"0"60"0"0,1-2 21 0 0,60-119 3978 0 0,-17 30 301 0 0,-68 119-3170 0 0,14-6-1586 0 0,0 0-1 0 0,1 1 1 0 0,1 0 0 0 0,1 0-1 0 0,-7 47 1 0 0,13-58-3 0 0,0 1 0 0 0,1 0 0 0 0,0-1 0 0 0,4 22 0 0 0,-5-33 0 0 0,1 0 0 0 0,0-1 0 0 0,0 1 0 0 0,0 0 0 0 0,1 0 0 0 0,-1 0 0 0 0,0-1 0 0 0,0 1 0 0 0,0 0 0 0 0,1 0 0 0 0,-1-1 0 0 0,0 1 0 0 0,1 0 0 0 0,-1 0 0 0 0,0-1 0 0 0,1 1 0 0 0,0 0 0 0 0,1 1 0 0 0,3 5 0 0 0,4-6-64 0 0,-5-1-291 0 0,-1-1-1 0 0,0 0 1 0 0,0 1-1 0 0,1-1 1 0 0,-1 0-1 0 0,0-1 1 0 0,5-2-1 0 0,11-7-8279 0 0,-17 10 7636 0 0,9-7-5179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5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9 8751 0 0,'0'0'674'0'0,"0"0"2"0"0,0 0 1633 0 0,0 0 762 0 0,0 0 155 0 0,-2-1 205 0 0,-5-1-2214 0 0,5 0 2256 0 0,2 1-3562 0 0,-5-12 1332 0 0,6 5-4331 0 0,2-4-5911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7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7831 0 0,'0'0'603'0'0,"2"0"-156"0"0,4-1 575 0 0,1 0 1 0 0,-1 0 0 0 0,0 1 0 0 0,8 0-1 0 0,-6 0 225 0 0,-5 0-787 0 0,1 0 0 0 0,-1-1 0 0 0,1 0 0 0 0,-1 1 0 0 0,0-1-1 0 0,4-2 1 0 0,13-2 951 0 0,60-8 2501 0 0,-48 7-2752 0 0,43-2 0 0 0,1-1-500 0 0,-38 3-532 0 0,47-8-4 0 0,-81 13-119 0 0,2 0 21 0 0,12-6 7 0 0,-6 4 8 0 0,-10 3-95 0 0,-2 0-156 0 0,0 0-468 0 0,0 0-201 0 0,0 0-38 0 0,0 0-175 0 0,0 0-695 0 0,0 0-293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8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15575 0 0,'1'-2'712'0'0,"14"-28"279"0"0,-9 19-371 0 0,-1 1 1 0 0,7-19-1 0 0,-2 11 1731 0 0,-7 14-1916 0 0,-2 2 236 0 0,-1 2-20 0 0,0 0-48 0 0,0 0-191 0 0,0 0-86 0 0,0 0-19 0 0,0 0-24 0 0,0 0-90 0 0,1 1-160 0 0,0 0 1 0 0,0 1-1 0 0,1-1 0 0 0,-1 1 1 0 0,0-1-1 0 0,0 1 0 0 0,-1-1 1 0 0,1 1-1 0 0,0 0 0 0 0,0-1 1 0 0,-1 1-1 0 0,1 2 0 0 0,2 13 15 0 0,0-1 0 0 0,-1 1 0 0 0,-1 0 0 0 0,0 0 0 0 0,-3 25 0 0 0,0 5-80 0 0,2-42-24 0 0,0 9-174 0 0,0 0 1 0 0,-1 0-1 0 0,-1 0 0 0 0,-6 27 0 0 0,7-39 130 0 0,1-2 53 0 0,0 0 90 0 0,0 0 24 0 0,-1-6-6 0 0,0 0 1 0 0,1 0-1 0 0,0 0 1 0 0,1-11-1 0 0,0-2 46 0 0,0-17 202 0 0,0 20-88 0 0,-1-27 0 0 0,-4-51 498 0 0,4 91-646 0 0,0 3-1 0 0,0 0 0 0 0,3 0-12 0 0,1 0-59 0 0,1 0 1 0 0,-1 0-1 0 0,1 0 1 0 0,-1 0-1 0 0,1 1 0 0 0,-1 0 1 0 0,1 0-1 0 0,-1 0 1 0 0,6 2-1 0 0,22 8-56 0 0,-24-10 46 0 0,0 1 1 0 0,0-1-1 0 0,0-1 1 0 0,16 0 0 0 0,-12 0-70 0 0,-6 0 33 0 0,-1-1 0 0 0,0 0 0 0 0,11-2 0 0 0,13-3-413 0 0,-3-1-418 0 0,-22 6-452 0 0,0-1-1 0 0,-1 1 0 0 0,1 0 0 0 0,7-1 1 0 0,-11 2-5702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29:48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3 13039 0 0,'0'0'598'0'0,"0"0"-10"0"0,1-1-380 0 0,8-12 2272 0 0,0 1-1 0 0,14-14 1 0 0,-15 18-1553 0 0,0-1 0 0 0,6-10-1 0 0,34-39 1453 0 0,-45 55-2219 0 0,0-1 1 0 0,0 0-1 0 0,1 1 0 0 0,-1 0 1 0 0,5-4-1 0 0,6-5 291 0 0,-13 11-312 0 0,-1 1-3 0 0,0 0-8 0 0,0 0-35 0 0,0 0-18 0 0,3 1-3 0 0,8 4-1 0 0,-9-2-64 0 0,1-1 0 0 0,-1 0 0 0 0,0 1 0 0 0,0-1 0 0 0,0 1 0 0 0,-1 0 0 0 0,1 0 0 0 0,-1 0 0 0 0,1-1 0 0 0,-1 1 1 0 0,0 1-1 0 0,0-1 0 0 0,0 0 0 0 0,-1 0 0 0 0,1 0 0 0 0,-1 5 0 0 0,1 1-5 0 0,-1 0 0 0 0,0 0-1 0 0,0 1 1 0 0,-4 15 0 0 0,-5 14-62 0 0,8-39 60 0 0,1 0 0 0 0,0 0-1 0 0,0 0 1 0 0,0 1 0 0 0,0-1 0 0 0,0 0-1 0 0,0 0 1 0 0,0 0 0 0 0,0 1 0 0 0,0-1-1 0 0,0 0 1 0 0,0 0 0 0 0,0 0-1 0 0,0 1 1 0 0,0-1 0 0 0,0 0 0 0 0,0 0-1 0 0,0 0 1 0 0,0 0 0 0 0,0 1 0 0 0,0-1-1 0 0,0 0 1 0 0,0 0 0 0 0,0 0 0 0 0,0 1-1 0 0,0-1 1 0 0,0 0 0 0 0,0 0 0 0 0,1 0-1 0 0,-1 0 1 0 0,0 1 0 0 0,0-1 0 0 0,0 0-1 0 0,0 0 1 0 0,0 0 0 0 0,1 0 0 0 0,-1 0-1 0 0,0 0 1 0 0,0 0 0 0 0,0 1 0 0 0,0-1-1 0 0,1 0 1 0 0,-1 0 0 0 0,0 0 0 0 0,0 0-1 0 0,0 0 1 0 0,1 0 0 0 0,-1 0 0 0 0,0 0-1 0 0,0 0 1 0 0,0 0 0 0 0,0 0 0 0 0,1 0-1 0 0,-1 0 1 0 0,0 0 0 0 0,0 0 0 0 0,0 0-1 0 0,1 0 1 0 0,6-5 3 0 0,-7 5-3 0 0,16-11 0 0 0,-1-1 0 0 0,19-20 0 0 0,-18 18 0 0 0,26-22 0 0 0,-33 30 7 0 0,-2 1 21 0 0,1 0 0 0 0,0 0 0 0 0,0 0 0 0 0,11-4 0 0 0,2 1 68 0 0,-18 8-42 0 0,5 4 18 0 0,-7-3-64 0 0,0 1 0 0 0,1-1-1 0 0,-1 1 1 0 0,0-1 0 0 0,0 1-1 0 0,0-1 1 0 0,0 1 0 0 0,0 0-1 0 0,0-1 1 0 0,0 1 0 0 0,-1 0-1 0 0,1 0 1 0 0,0 0 0 0 0,-1 3-1 0 0,1-2 10 0 0,2 6-6 0 0,-1 1-1 0 0,0-1 0 0 0,-1 1 1 0 0,0-1-1 0 0,-1 1 0 0 0,1-1 1 0 0,-4 18-1 0 0,4-13-10 0 0,2-2 0 0 0,3-5-15 0 0,-6-6 6 0 0,1-1 0 0 0,-1 0-1 0 0,1 1 1 0 0,-1-1 0 0 0,1 0-1 0 0,-1 0 1 0 0,1 0 0 0 0,-1 1 0 0 0,1-1-1 0 0,-1 0 1 0 0,1 0 0 0 0,-1 0-1 0 0,1 0 1 0 0,-1 0 0 0 0,1 0-1 0 0,-1 0 1 0 0,1 0 0 0 0,-1 0-1 0 0,1 0 1 0 0,-1 0 0 0 0,1 0-1 0 0,-1 0 1 0 0,1-1 0 0 0,-1 1-1 0 0,1 0 1 0 0,-1 0 0 0 0,1-1-1 0 0,-1 1 1 0 0,1 0 0 0 0,-1 0-1 0 0,0-1 1 0 0,1 1 0 0 0,0-1 0 0 0,10-12-275 0 0,-8 8-510 0 0,-1 0-1 0 0,0 0 0 0 0,0 1 0 0 0,0-1 0 0 0,2-10 0 0 0,-3 1-1341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34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34 3223 0 0,'0'0'428'0'0,"0"0"590"0"0,0 0 262 0 0,1-1 52 0 0,5-1-50 0 0,7-10 7297 0 0,-10 8-8962 0 0,-3 2 1002 0 0,0 2-91 0 0,0 0-44 0 0,0 0-11 0 0,0 0-11 0 0,-1-10 790 0 0,2 7 347 0 0,1 10 716 0 0,1 3-2251 0 0,-2-3 16 0 0,0-3-68 0 0,-2 16 68 0 0,3 54-64 0 0,-2-47-5 0 0,1-20 42 0 0,-1-6-57 0 0,-8 21 136 0 0,4-8-65 0 0,0-3 10 0 0,-8 15 67 0 0,7-13-88 0 0,2-7-48 0 0,-11 3 52 0 0,12-7-52 0 0,0 0-6 0 0,-9 12 11 0 0,0-1 40 0 0,6-11-55 0 0,2-1 4 0 0,-4 2-2 0 0,5-2 0 0 0,-1 0 0 0 0,1 0 0 0 0,0 0 0 0 0,0 1 0 0 0,0-1 0 0 0,0 0 0 0 0,0 1 0 0 0,0 0 0 0 0,-1 1 0 0 0,-9 9 27 0 0,-2 2 7 0 0,-24 8 22 0 0,30-19-45 0 0,-1-4-11 0 0,7 1 1 0 0,0-2-3 0 0,-6-9 14 0 0,6 7-2 0 0,0 1 1 0 0,0-1 0 0 0,0 0-1 0 0,0 0 1 0 0,1 0 0 0 0,-1 0-1 0 0,1 0 1 0 0,0 0 0 0 0,0-5-1 0 0,1 9-7 0 0,-2-10 12 0 0,-6-9 218 0 0,3 6-17 0 0,1 0 0 0 0,-4-25 0 0 0,2 19-41 0 0,2 2-86 0 0,4 13-71 0 0,0 1 1 0 0,1-1 0 0 0,-1 0 0 0 0,1 1-1 0 0,0-1 1 0 0,2-4 0 0 0,1-2 20 0 0,-2 7-30 0 0,-1 0 0 0 0,0 0 1 0 0,0 0-1 0 0,0-1 0 0 0,0 1 0 0 0,-1 0 1 0 0,2-7-1 0 0,1 0 14 0 0,-3 10-15 0 0,0-1-1 0 0,0 1 1 0 0,0 0 0 0 0,0-1 0 0 0,1 1 0 0 0,-1 0 0 0 0,0-1 0 0 0,0 1-1 0 0,0 0 1 0 0,1-1 0 0 0,-1 1 0 0 0,0 0 0 0 0,0-1 0 0 0,1 1 0 0 0,-1 0 0 0 0,0 0-1 0 0,1-1 1 0 0,-1 1 0 0 0,0 0 0 0 0,1 0 0 0 0,-1 0 0 0 0,0-1 0 0 0,1 1 0 0 0,-1 0-1 0 0,1 0 1 0 0,-1 0 0 0 0,0 0 0 0 0,1 0 0 0 0,0 0 0 0 0,5-13 185 0 0,-5 12-170 0 0,6-15 158 0 0,-7 14-122 0 0,2 2-5 0 0,7 0-32 0 0,-1-1 34 0 0,12-3-59 0 0,5 1 3 0 0,-13 1 0 0 0,1 2 0 0 0,0 0 0 0 0,-1 0 0 0 0,6 1 1 0 0,-15 1 2 0 0,-1-1 4 0 0,1 2 35 0 0,3 3-32 0 0,0 0-11 0 0,19 12 67 0 0,-15-10-66 0 0,-9-8 0 0 0,0 1 0 0 0,0 0 0 0 0,0 0 0 0 0,0 0 0 0 0,0 0 0 0 0,1-1 0 0 0,-1 1 0 0 0,0 0 0 0 0,1-1 0 0 0,-1 1 0 0 0,0-1 0 0 0,1 0 0 0 0,2 1 0 0 0,0-1 0 0 0,8 3 0 0 0,5-3 0 0 0,-16 0 0 0 0,1 2 0 0 0,7 1 0 0 0,0-5 11 0 0,1-2 31 0 0,3 2-31 0 0,-1 3-11 0 0,0 2 0 0 0,0-1 0 0 0,1 0 0 0 0,0 0 0 0 0,5-2 0 0 0,-14-3 0 0 0,-1 1 0 0 0,7-5 0 0 0,1 1 0 0 0,-1 1 0 0 0,-2-3 0 0 0,-7 0-13 0 0,-1 6-62 0 0,-2-2 284 0 0,0 0-1524 0 0,0 1-5508 0 0,-3-4-1808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40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2 919 0 0,'0'0'316'0'0,"0"0"991"0"0,0 0 432 0 0,0 0 86 0 0,0 0-144 0 0,0 0-686 0 0,-6-2-91 0 0,5 1 3107 0 0,1 0 4387 0 0,15-13-7542 0 0,-13 13-787 0 0,11-5 311 0 0,-6 3-242 0 0,1-1-1 0 0,-1 1 0 0 0,1 0 0 0 0,0 1 0 0 0,0 0 0 0 0,1 0 0 0 0,12 0 0 0 0,4-3 221 0 0,-4 3-144 0 0,29-2-1 0 0,1 1-100 0 0,91-8 83 0 0,-122 8-182 0 0,-11 2 3 0 0,1 0-1 0 0,14 0 1 0 0,-20 2-27 0 0,28-6 163 0 0,-30 5-88 0 0,-2 0 0 0 0,0 0 5 0 0,0 0-5 0 0,0 0-1 0 0,-11 8-304 0 0,2-4-50 0 0,-19 7-4124 0 0,17-10 2742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40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7 9583 0 0,'0'0'439'0'0,"0"0"-10"0"0,0 0-143 0 0,0 0 407 0 0,-2 1 208 0 0,2-1-817 0 0,0 0-1 0 0,1 0 0 0 0,-1 0 1 0 0,0 0-1 0 0,0 0 0 0 0,0 0 1 0 0,0 0-1 0 0,0 0 0 0 0,0 0 1 0 0,0 0-1 0 0,0 0 0 0 0,0 0 1 0 0,0 0-1 0 0,1 0 0 0 0,-1 1 1 0 0,0-1-1 0 0,0 0 0 0 0,0 0 1 0 0,0 0-1 0 0,0 0 0 0 0,0 0 1 0 0,0 0-1 0 0,0 0 0 0 0,0 0 1 0 0,0 0-1 0 0,0 0 0 0 0,0 0 1 0 0,0 0-1 0 0,0 1 0 0 0,0-1 1 0 0,0 0-1 0 0,0 0 0 0 0,0 0 1 0 0,0 0-1 0 0,0 0 0 0 0,0 0 1 0 0,0 0-1 0 0,0 0 1 0 0,0 0-1 0 0,0 1 0 0 0,0-1 1 0 0,0 0-1 0 0,0 0 0 0 0,0 0 1 0 0,0 0-1 0 0,0 0 0 0 0,0 0 1 0 0,0 0-1 0 0,0 0 0 0 0,0 0 1 0 0,0 0-1 0 0,0 0 0 0 0,0 1 1 0 0,0-1-1 0 0,0 0 0 0 0,0 0 1 0 0,0 0-1 0 0,0 0 0 0 0,0 0 1 0 0,-1 0-1 0 0,1 0 0 0 0,0 0 1 0 0,0 0-1 0 0,0 0 0 0 0,0 0 1 0 0,15 3 1372 0 0,-8-2-1146 0 0,1-1 1 0 0,14-1-1 0 0,30-8 1201 0 0,60-7 665 0 0,-69 10-1634 0 0,-29 4-366 0 0,0 0-1 0 0,26 0 1 0 0,-17 2-89 0 0,-19-1-85 0 0,0 1 0 0 0,0 0 0 0 0,0 0 0 0 0,0 0 0 0 0,5 1 0 0 0,-8-1 0 0 0,-1 1 0 0 0,0-1 0 0 0,1 0 1 0 0,-1 0-1 0 0,1 0 0 0 0,-1 1 0 0 0,1-1 0 0 0,-1 0 1 0 0,1 0-1 0 0,-1 0 0 0 0,0 0 0 0 0,1 0 0 0 0,-1 0 1 0 0,1 0-1 0 0,-1 0 0 0 0,1 0 0 0 0,-1 0 1 0 0,1 0-1 0 0,-1 0 0 0 0,1 0 0 0 0,-1-1 0 0 0,0 1 1 0 0,1 0-1 0 0,0 0 0 0 0,7-3-6 0 0,25 3 59 0 0,-23 1-79 0 0,-9-1 35 0 0,0 0-1 0 0,0 0 0 0 0,0 0 0 0 0,0 0 1 0 0,0 0-1 0 0,0-1 0 0 0,0 1 0 0 0,0 0 0 0 0,0 0 1 0 0,0-1-1 0 0,2 0 0 0 0,2-1-2175 0 0,1 1-5588 0 0,-6 1 1119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41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5527 0 0,'0'0'423'0'0,"-2"0"-278"0"0,-8 0 186 0 0,8 0 1302 0 0,2 0 567 0 0,0 0 111 0 0,0 0-188 0 0,0 0-882 0 0,0 0-385 0 0,0 0-79 0 0,0 0-49 0 0,0 0-168 0 0,0 0-72 0 0,1 2-9 0 0,2 1-348 0 0,-1-1 0 0 0,1 0-1 0 0,-1 0 1 0 0,1 0 0 0 0,0-1 0 0 0,0 1 0 0 0,0 0-1 0 0,0-1 1 0 0,0 0 0 0 0,4 1 0 0 0,39 9 512 0 0,-28-7-324 0 0,55 2 673 0 0,-54-2-667 0 0,-1 1 0 0 0,0 1 0 0 0,0 0 0 0 0,24 12 0 0 0,-40-16-294 0 0,0-1 0 0 0,0 1 0 0 0,0 0 0 0 0,0 0 0 0 0,0-1 0 0 0,0 1-1 0 0,-1 0 1 0 0,1 1 0 0 0,0-1 0 0 0,-1 0 0 0 0,0 0 0 0 0,0 1-1 0 0,0-1 1 0 0,0 1 0 0 0,0-1 0 0 0,0 1 0 0 0,0-1 0 0 0,-1 1 0 0 0,1-1-1 0 0,-1 1 1 0 0,0 3 0 0 0,0-4 80 0 0,-3 12 98 0 0,-1-4-166 0 0,0-1-1 0 0,-1 1 1 0 0,0-1-1 0 0,0 0 1 0 0,-1 0-1 0 0,0-1 1 0 0,-12 14 0 0 0,11-14-28 0 0,4-4 1 0 0,-1-1-1 0 0,1 0 1 0 0,0 0-1 0 0,-1 0 1 0 0,-7 5-1 0 0,-15 11 27 0 0,23-16-18 0 0,2-2-22 0 0,1 0 0 0 0,-1 0 0 0 0,0 0 0 0 0,0 0 0 0 0,0 0 0 0 0,0 0 0 0 0,0 0 1 0 0,0-1-1 0 0,0 1 0 0 0,0 0 0 0 0,0-1 0 0 0,0 1 0 0 0,-2 0 0 0 0,-6 2-13 0 0,7-2-71 0 0,2-1-130 0 0,0 0-35 0 0,0 0-1 0 0,0 0-93 0 0,0 0-394 0 0,0 0-176 0 0,0 0-31 0 0,0 0-121 0 0,1-2-471 0 0,4-7-204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42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81 1839 0 0,'0'0'83'0'0,"1"-1"-6"0"0,43-44 5515 0 0,-15 17-2342 0 0,-28 27-2705 0 0,4-4 298 0 0,-5 4 6502 0 0,-8 2-7086 0 0,0-1 0 0 0,1 2 0 0 0,-1-1 1 0 0,0 1-1 0 0,0 0 0 0 0,1 1 0 0 0,-14 6 0 0 0,13-5-147 0 0,0 0 0 0 0,0 1 0 0 0,1-1 0 0 0,0 2 0 0 0,0-1 0 0 0,-10 10-1 0 0,-32 42 200 0 0,2-3-117 0 0,-4 4 35 0 0,-1 1 38 0 0,45-51-190 0 0,1 0-1 0 0,0 0 0 0 0,0 0 1 0 0,0 1-1 0 0,1 0 1 0 0,1 0-1 0 0,0 0 1 0 0,-4 12-1 0 0,7-19-55 0 0,1 0 1 0 0,-1 0-1 0 0,1 0 0 0 0,0 0 1 0 0,0 0-1 0 0,0 0 0 0 0,0 0 0 0 0,0 0 1 0 0,0 0-1 0 0,0 0 0 0 0,1 0 1 0 0,-1 0-1 0 0,1 0 0 0 0,0-1 0 0 0,-1 1 1 0 0,1 0-1 0 0,0 0 0 0 0,0 0 1 0 0,0-1-1 0 0,0 1 0 0 0,0 0 0 0 0,1-1 1 0 0,-1 1-1 0 0,0-1 0 0 0,1 0 1 0 0,-1 1-1 0 0,1-1 0 0 0,2 2 0 0 0,5 2 45 0 0,-1 0 0 0 0,1-1-1 0 0,1 0 1 0 0,13 4-1 0 0,-7-2 14 0 0,1 0 16 0 0,1-2 0 0 0,0 0 0 0 0,0-1 0 0 0,29 1-1 0 0,8 2 112 0 0,14 1 69 0 0,32 6 250 0 0,-77-5-254 0 0,-22-7-194 0 0,-2-1 26 0 0,0 0-19 0 0,0 0-11 0 0,3 4 25 0 0,-1 0-91 0 0,-6 8 216 0 0,3-10-159 0 0,0-1-11 0 0,-5 5-57 0 0,5-5-134 0 0,1-1-292 0 0,0 0-124 0 0,0 0-22 0 0,0 0-183 0 0,0 0-741 0 0,0 0-320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48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9 919 0 0,'0'0'458'0'0,"0"0"1584"0"0,0 0 697 0 0,0 0 138 0 0,0 0-243 0 0,1-1-1150 0 0,3-3-86 0 0,-5 4 2313 0 0,-8 6 2749 0 0,5-3-8032 0 0,2-2 1773 0 0,-11 6 190 0 0,-20 9 18 0 0,30-13-292 0 0,-8 6-6 0 0,5-10-101 0 0,4 1 4 0 0,-6 1 14 0 0,6-1 47 0 0,0 2-17 0 0,-4 3-31 0 0,4-4 48 0 0,2-1-2 0 0,0 0 12 0 0,0 0 10 0 0,0 0-4 0 0,0 0-22 0 0,3-1-16 0 0,114-45 750 0 0,-108 42-763 0 0,1 1-1 0 0,17-3 0 0 0,-6 1-317 0 0,-12 4 158 0 0,-8 1 119 0 0,-1 0 0 0 0,1 0-1 0 0,-1 0 1 0 0,1 0 0 0 0,-1 0 0 0 0,1 0-1 0 0,-1 0 1 0 0,0 0 0 0 0,1 0-1 0 0,-1 1 1 0 0,1-1 0 0 0,-1 0 0 0 0,1 0-1 0 0,-1 1 1 0 0,0-1 0 0 0,1 0 0 0 0,-1 0-1 0 0,1 1 1 0 0,0 0 24 0 0,0 0-1 0 0,0 0 1 0 0,-1 0 0 0 0,1 1-1 0 0,0-1 1 0 0,0 0 0 0 0,-1 0-1 0 0,1 1 1 0 0,-1-1 0 0 0,1 0-1 0 0,-1 1 1 0 0,0-1 0 0 0,0 1 0 0 0,1-1-1 0 0,-1 0 1 0 0,0 1 0 0 0,0-1-1 0 0,0 1 1 0 0,-1-1 0 0 0,1 0-1 0 0,0 1 1 0 0,0-1 0 0 0,-1 1-1 0 0,1-1 1 0 0,-1 0 0 0 0,1 1-1 0 0,-1-1 1 0 0,1 0 0 0 0,-2 2-1 0 0,-3 4 193 0 0,0-1-1 0 0,0 0 1 0 0,0 1-1 0 0,-8 5 1 0 0,-3 5 16 0 0,13-14-232 0 0,-3 6-29 0 0,-1 0 1 0 0,-1-1-1 0 0,0 0 0 0 0,0 0 0 0 0,0-1 0 0 0,-1 0 0 0 0,-11 7 0 0 0,8-8 29 0 0,1 2 0 0 0,-20 16-1 0 0,18-13-5 0 0,6-5-47 0 0,6-4-16 0 0,1-2 2 0 0,0 0-12 0 0,0 0-9 0 0,0 0 14 0 0,2 0 10 0 0,3 0 31 0 0,4-1 17 0 0,16-8-92 0 0,16-12 13 0 0,-37 19 96 0 0,14-6 11 0 0,-13 7 31 0 0,4 3-20 0 0,-5 0 31 0 0,-1 2-38 0 0,0 0 0 0 0,-1 0-1 0 0,0 0 1 0 0,1 0 0 0 0,-1 0 0 0 0,-1 0-1 0 0,1 0 1 0 0,-1 1 0 0 0,0-1 0 0 0,0 1-1 0 0,0-1 1 0 0,0 1 0 0 0,-1-1 0 0 0,0 1-1 0 0,0 8 1 0 0,-9 48 184 0 0,6-34-173 0 0,-1 0 0 0 0,-1 0 0 0 0,-2-1 0 0 0,-18 51 0 0 0,10-45-7 0 0,-1-1 0 0 0,-2 0-1 0 0,-41 54 1 0 0,48-70-19 0 0,9-11 2 0 0,0-1-1 0 0,-1 0 0 0 0,1 1 0 0 0,-1-1 0 0 0,1 0 0 0 0,-1 0 0 0 0,0-1 1 0 0,-6 5-1 0 0,-3-1 41 0 0,-4 1-30 0 0,12-7-12 0 0,-2-1 52 0 0,4 1-50 0 0,1 0 0 0 0,0 0-1 0 0,0 0 1 0 0,0 0 0 0 0,0 0-1 0 0,0 0 1 0 0,0-1-1 0 0,0 1 1 0 0,0 0 0 0 0,0-1-1 0 0,0 1 1 0 0,0 0 0 0 0,0-1-1 0 0,0 0 1 0 0,0 1 0 0 0,0-1-1 0 0,0 1 1 0 0,0-1-1 0 0,1 0 1 0 0,-1 0 0 0 0,0 1-1 0 0,0-1 1 0 0,1 0 0 0 0,-1 0-1 0 0,0 0 1 0 0,1 0 0 0 0,-1 0-1 0 0,1 0 1 0 0,0 0-1 0 0,-1-1 1 0 0,-1-1 11 0 0,0-3-8 0 0,-1 0-1 0 0,1 0 0 0 0,0-1 0 0 0,1 1 0 0 0,-1 0 0 0 0,1-1 0 0 0,0 1 0 0 0,1-1 1 0 0,0 1-1 0 0,1-12 0 0 0,-1 12-2 0 0,1 1 0 0 0,0-1 1 0 0,0 1-1 0 0,0-1 0 0 0,1 1 0 0 0,0-1 1 0 0,0 1-1 0 0,0 0 0 0 0,1 0 0 0 0,0 0 1 0 0,0 0-1 0 0,5-7 0 0 0,20-11-2 0 0,-5 5 0 0 0,-20 15 0 0 0,0-1 0 0 0,15-6 0 0 0,6-3-39 0 0,-10 4-80 0 0,28-10 0 0 0,-38 17-117 0 0,0 0-1 0 0,0 0 1 0 0,0-1 0 0 0,0 1 0 0 0,0-1 0 0 0,-1 0 0 0 0,1 0 0 0 0,5-6-1 0 0,-8 8-633 0 0,6-6-1649 0 0,-6 6 783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9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4 21191 0 0,'0'0'480'0'0,"0"0"67"0"0,0 0 31 0 0,0 0-56 0 0,7-4-321 0 0,8-4 418 0 0,1 1 0 0 0,0 1 1 0 0,1 1-1 0 0,-1 0 0 0 0,33-4 0 0 0,-28 5-254 0 0,34-1-349 0 0,-55 5-16 0 0,0 0 0 0 0,1-1 0 0 0,-1 1 0 0 0,0 0 0 0 0,0 0 0 0 0,0 0 0 0 0,1 0 0 0 0,-1 0 0 0 0,0 0 0 0 0,0 0 0 0 0,0 0 0 0 0,1 0 0 0 0,-1 0 0 0 0,0 0 0 0 0,0 1 0 0 0,0-1 0 0 0,1 0 0 0 0,-1 0 0 0 0,0 0 0 0 0,0 0 0 0 0,0 0 0 0 0,1 0 0 0 0,-1 0 0 0 0,0 0 0 0 0,0 1 0 0 0,0-1 0 0 0,0 0 0 0 0,0 0 0 0 0,1 0 0 0 0,-1 0 0 0 0,0 1 0 0 0,0-1 0 0 0,0 0 0 0 0,0 0 0 0 0,0 0 0 0 0,0 1 0 0 0,0-1 0 0 0,0 0 0 0 0,1 0 0 0 0,-1 0 0 0 0,0 1 0 0 0,0-1 0 0 0,0 0 0 0 0,0 0 0 0 0,0 0 0 0 0,0 1 0 0 0,0-1 0 0 0,0 0 0 0 0,0 0 0 0 0,-1 0 0 0 0,1 1 0 0 0,0-1 0 0 0,0 0 0 0 0,0 0 0 0 0,0 0 0 0 0,0 1 0 0 0,0-1 0 0 0,0 0 0 0 0,0 0 0 0 0,-1 1 0 0 0,-6 9 0 0 0,7-9 0 0 0,-4 4 62 0 0,-1 0 0 0 0,0 0 0 0 0,0 0 0 0 0,-1-1 0 0 0,-11 8 0 0 0,-35 16 650 0 0,21-12-356 0 0,11-5-153 0 0,0 1-1 0 0,-27 22 1 0 0,47-34-205 0 0,-1 0 0 0 0,1 0 0 0 0,0 1 0 0 0,0-1 0 0 0,-1 0 0 0 0,1 0 0 0 0,0 1 0 0 0,0-1 0 0 0,0 0 0 0 0,-1 0 0 0 0,1 1 0 0 0,0-1 0 0 0,0 0 0 0 0,0 1-1 0 0,0-1 1 0 0,0 0 0 0 0,0 0 0 0 0,0 1 0 0 0,0-1 0 0 0,-1 0 0 0 0,1 1 0 0 0,0-1 0 0 0,0 0 0 0 0,0 1 0 0 0,1-1 0 0 0,-1 0 0 0 0,0 1 0 0 0,0-1 0 0 0,0 0 0 0 0,0 1 0 0 0,0-1 0 0 0,0 0 0 0 0,0 1 0 0 0,0-1 0 0 0,1 0 0 0 0,-1 0 0 0 0,0 1 0 0 0,8 6-258 0 0,-7-7 196 0 0,2 2-63 0 0,0-1 0 0 0,0 1 0 0 0,0-1 0 0 0,1 0-1 0 0,-1-1 1 0 0,0 1 0 0 0,1 0 0 0 0,-1-1 0 0 0,0 0 0 0 0,1 0 0 0 0,6 0 0 0 0,2-1-10 0 0,24-5 0 0 0,21-9-3912 0 0,-35 10 2514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48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9 5063 0 0,'0'0'232'0'0,"0"0"318"0"0,2-1 1204 0 0,15-8 5112 0 0,-15 8-5458 0 0,-1-1-352 0 0,4-5-68 0 0,-3 5-72 0 0,-1 1-232 0 0,14-12 1506 0 0,-14 11-1730 0 0,-1 2-4 0 0,0 0-17 0 0,0 0-75 0 0,0 0-39 0 0,0 0-5 0 0,0 0-5 0 0,0 0-22 0 0,0 0-6 0 0,0 0-6 0 0,0 0-13 0 0,1 0-231 0 0,0 1 1 0 0,0-1-1 0 0,-1 1 0 0 0,1 0 1 0 0,-1-1-1 0 0,1 1 0 0 0,0 0 1 0 0,-1-1-1 0 0,1 1 0 0 0,-1 0 1 0 0,1 0-1 0 0,-1-1 0 0 0,0 1 1 0 0,1 0-1 0 0,-1 0 0 0 0,0 0 1 0 0,1 0-1 0 0,-1-1 0 0 0,0 1 1 0 0,0 2-1 0 0,4 18 191 0 0,-3-4-160 0 0,-2 0 0 0 0,1 0-1 0 0,-2-1 1 0 0,-7 30 0 0 0,7-37-35 0 0,-1 0 0 0 0,-1 0 1 0 0,1-1-1 0 0,-2 1 0 0 0,1-1 1 0 0,-1 0-1 0 0,-11 15 0 0 0,14-21 39 0 0,0-2 3 0 0,-7 4-59 0 0,-2 0-16 0 0,-1-3 0 0 0,-3-4 0 0 0,12-2 0 0 0,3 4 0 0 0,-3-3 0 0 0,0 1 0 0 0,0-1 0 0 0,0 0 0 0 0,1 0 0 0 0,0-1 0 0 0,0 1 0 0 0,0 0 0 0 0,0-1 0 0 0,1 1 0 0 0,0-1 0 0 0,0 1 0 0 0,0-1 0 0 0,-1-7 0 0 0,-1-9 0 0 0,2 10-16 0 0,2 0-64 0 0,2 1-11 0 0,-2 7 33 0 0,2-3 36 0 0,0 5-20 0 0,8 3 31 0 0,2 3 11 0 0,28 14 0 0 0,-37-16 0 0 0,18 5 0 0 0,-17-8 0 0 0,0 1 0 0 0,13 8 0 0 0,-13-6 8 0 0,-2-2 12 0 0,21 5 5 0 0,-14-4-40 0 0,0-1 1 0 0,0 0-1 0 0,0-1 0 0 0,12-1 0 0 0,0 1-204 0 0,-20 0 139 0 0,-2 0-68 0 0,0 0-32 0 0,0 0-4 0 0,0 0-23 0 0,0 0-94 0 0,0 0-40 0 0,0 0-10 0 0,0 0-149 0 0,0 0-621 0 0,0 0-273 0 0,0 0-755 0 0,0 0-2947 0 0,0 0-1260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49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839 0 0,'0'0'596'0'0,"0"0"2624"0"0,-6 5-1970 0 0,3-2 6407 0 0,3-3-7518 0 0,0 0 1 0 0,-1 0 0 0 0,1 0-1 0 0,0 0 1 0 0,0 0-1 0 0,0 1 1 0 0,0-1-1 0 0,-1 0 1 0 0,1 0-1 0 0,0 0 1 0 0,0 0-1 0 0,0 0 1 0 0,0 1-1 0 0,0-1 1 0 0,0 0-1 0 0,0 0 1 0 0,-1 0 0 0 0,1 1-1 0 0,0-1 1 0 0,0 0-1 0 0,0 0 1 0 0,0 0-1 0 0,0 1 1 0 0,0-1-1 0 0,0 0 1 0 0,0 0-1 0 0,0 0 1 0 0,0 1-1 0 0,0-1 1 0 0,0 0-1 0 0,0 0 1 0 0,0 0 0 0 0,0 1-1 0 0,0-1 1 0 0,0 0-1 0 0,0 0 1 0 0,1 0-1 0 0,-1 1 1 0 0,10 0 3191 0 0,-7-1-4172 0 0,139 9 3497 0 0,-66-6-2578 0 0,-35-4-683 0 0,-39 1 325 0 0,-2 0-44 0 0,6 1-117 0 0,-2-1-848 0 0,-3 0-2751 0 0,-1 0 2190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49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0 1375 0 0,'0'0'596'0'0,"0"0"1966"0"0,0 0 860 0 0,0 0 177 0 0,0 0-298 0 0,3 0-1375 0 0,44-6 4524 0 0,-22 3-4866 0 0,-23 2-1236 0 0,-1 1-304 0 0,0 0 1 0 0,0 1-1 0 0,0-1 0 0 0,0 0 0 0 0,0 0 0 0 0,-1 1 1 0 0,1-1-1 0 0,0 0 0 0 0,0 1 0 0 0,0-1 0 0 0,0 1 1 0 0,-1-1-1 0 0,1 1 0 0 0,0-1 0 0 0,0 1 1 0 0,-1-1-1 0 0,1 1 0 0 0,0 0 0 0 0,-1 0 0 0 0,1-1 1 0 0,-1 1-1 0 0,1 0 0 0 0,-1 0 0 0 0,1 0 0 0 0,-1-1 1 0 0,1 1-1 0 0,-1 0 0 0 0,0 0 0 0 0,0 0 0 0 0,1 2 1 0 0,0 2 31 0 0,0 0 0 0 0,-1 1 1 0 0,0-1-1 0 0,0 6 1 0 0,0-7-74 0 0,0 2 44 0 0,-1 1-1 0 0,1-1 1 0 0,-2 0-1 0 0,1 0 1 0 0,-1 0-1 0 0,1 0 1 0 0,-2 0-1 0 0,1 0 1 0 0,-6 9-1 0 0,-3 2-7 0 0,-20 26 0 0 0,28-39-46 0 0,-10 10 7 0 0,-1 0 0 0 0,-1-1 0 0 0,0-1 0 0 0,-26 17 0 0 0,33-24 4 0 0,0 2 1 0 0,-1-1 1 0 0,0 0-1 0 0,-1-1 1 0 0,1 0-1 0 0,-1 0 1 0 0,0-1-1 0 0,0 0 1 0 0,-14 2-1 0 0,24-5-4 0 0,0-1-1 0 0,-1 0 0 0 0,1 0 0 0 0,0 0 0 0 0,-1 0 1 0 0,1 0-1 0 0,0 0 0 0 0,-1 0 0 0 0,1 0 0 0 0,0 0 1 0 0,-1 0-1 0 0,1 0 0 0 0,0 0 0 0 0,-1 0 0 0 0,1-1 1 0 0,0 1-1 0 0,0 0 0 0 0,-1 0 0 0 0,1 0 0 0 0,0 0 1 0 0,0 0-1 0 0,-1-1 0 0 0,1 1 0 0 0,0 0 0 0 0,0 0 1 0 0,-1 0-1 0 0,1-1 0 0 0,0 1 0 0 0,0 0 0 0 0,0 0 1 0 0,-1-1-1 0 0,1 1 0 0 0,0 0 0 0 0,0 0 0 0 0,0-1 1 0 0,0 1-1 0 0,0 0 0 0 0,0-1 0 0 0,0 1 0 0 0,-1 0 1 0 0,1-1-1 0 0,0 1 0 0 0,0 0 0 0 0,0 0 0 0 0,0-1 1 0 0,0 1-1 0 0,0 0 0 0 0,1-1 0 0 0,-1 1 0 0 0,0 0 1 0 0,0-1-1 0 0,0 1 0 0 0,0 0 0 0 0,5-23 0 0 0,0 13 0 0 0,17-7 0 0 0,-12 9 0 0 0,-4 4 0 0 0,13 0 0 0 0,-7 0 0 0 0,2 3 12 0 0,-10 1 0 0 0,3 4 16 0 0,4 5 3 0 0,0-2 11 0 0,-2 1-31 0 0,-7-4-1 0 0,4 4 33 0 0,3 0-32 0 0,2-3-11 0 0,6 1 0 0 0,-12-6 0 0 0,-1-1 0 0 0,-1 1 15 0 0,1 1 17 0 0,12-7-15 0 0,-13 4-256 0 0,0 0-1 0 0,-1 1 1 0 0,0-1 0 0 0,1 0-1 0 0,-1 0 1 0 0,0 0 0 0 0,0 0-1 0 0,0-1 1 0 0,0 1 0 0 0,0 0-1 0 0,-1-1 1 0 0,1 0 0 0 0,-1 1-1 0 0,0-1 1 0 0,2-5 0 0 0,-2 6-201 0 0,4-11-8131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54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24 7831 0 0,'0'0'356'0'0,"0"0"-6"0"0,1-3-222 0 0,0 0-98 0 0,7-15 1261 0 0,8-3 2658 0 0,-10 12-3407 0 0,-4 7-29 0 0,-2 2-8 0 0,0 0-5 0 0,1-2-17 0 0,6-10 461 0 0,-4 7 1915 0 0,-4 12-1683 0 0,0-5-987 0 0,0 1-12 0 0,-3 6-109 0 0,-1 1 0 0 0,2 0-1 0 0,-4 11 1 0 0,1 0-35 0 0,-33 79 45 0 0,35-91-81 0 0,-1 0 102 0 0,3-7-90 0 0,1-1 1 0 0,0 1-1 0 0,0 0 1 0 0,0-1-1 0 0,1 1 1 0 0,-1 0-1 0 0,0 0 0 0 0,1 0 1 0 0,-1 3-1 0 0,0-1 82 0 0,0 4-3 0 0,0-7-8 0 0,1-1-8 0 0,-1 1-18 0 0,-19 7 21 0 0,16-7-22 0 0,-6-3-31 0 0,0-2 20 0 0,3-3-20 0 0,-1 0 20 0 0,8 7-38 0 0,-1-1-1 0 0,1 1 1 0 0,-1-1-1 0 0,1 1 0 0 0,-1-1 1 0 0,1 1-1 0 0,-1-1 1 0 0,1 1-1 0 0,0-1 0 0 0,-1 1 1 0 0,1-1-1 0 0,0 0 1 0 0,-1 1-1 0 0,1-1 0 0 0,0 1 1 0 0,0-1-1 0 0,0 0 1 0 0,0 1-1 0 0,0-1 0 0 0,0 0 1 0 0,0 0-1 0 0,-3-14 9 0 0,2 13 0 0 0,1 0-1 0 0,-1 0 0 0 0,1-1 0 0 0,0 1 0 0 0,-1 0 0 0 0,1 0 1 0 0,0-1-1 0 0,0 1 0 0 0,1 0 0 0 0,-1-1 0 0 0,0 1 0 0 0,2-4 0 0 0,-1 4 19 0 0,-1 1-1 0 0,0-1 1 0 0,1 1-1 0 0,-1-1 1 0 0,0 0-1 0 0,0 1 1 0 0,0-1-1 0 0,0 0 1 0 0,0 1-1 0 0,-1-4 1 0 0,0-8 88 0 0,10-17 217 0 0,-7 26-260 0 0,0-1 1 0 0,0 0-1 0 0,-1 0 1 0 0,0 0 0 0 0,1-8-1 0 0,-2 8-48 0 0,1-1-1 0 0,-1 1 0 0 0,1 0 1 0 0,0 0-1 0 0,0-1 1 0 0,1 1-1 0 0,0 0 0 0 0,-1 0 1 0 0,6-8-1 0 0,-6 11 49 0 0,10-7 118 0 0,-6 1-86 0 0,0 1-1 0 0,11-10 1 0 0,-15 15-43 0 0,-1 2 0 0 0,0 0-60 0 0,1 0 1 0 0,-1-1-1 0 0,0 1 0 0 0,0 0 0 0 0,0-1 0 0 0,1 1 1 0 0,-1 0-1 0 0,0-1 0 0 0,1 1 0 0 0,-1 0 0 0 0,0 0 1 0 0,0-1-1 0 0,1 1 0 0 0,-1 0 0 0 0,1 0 0 0 0,-1 0 1 0 0,0 0-1 0 0,1-1 0 0 0,-1 1 0 0 0,0 0 0 0 0,1 0 1 0 0,-1 0-1 0 0,1 0 0 0 0,-1 0 0 0 0,0 0 1 0 0,1 0-1 0 0,-1 0 0 0 0,1 0 0 0 0,11 0 51 0 0,-12 0-56 0 0,12 0 125 0 0,-4 0-34 0 0,14 7-21 0 0,-14-3-45 0 0,-5-3-21 0 0,-1 1 0 0 0,1-1-1 0 0,0-1 1 0 0,0 1-1 0 0,0 0 1 0 0,-1-1 0 0 0,1 1-1 0 0,0-1 1 0 0,0 0-1 0 0,6 0 1 0 0,-1 0-2 0 0,9 1 18 0 0,0 0 1 0 0,0-2-1 0 0,0 0 1 0 0,0-1-1 0 0,28-7 0 0 0,-31 7-8 0 0,-1 0-11 0 0,-2 0 11 0 0,-7 1 42 0 0,3 0-14 0 0,-5 1-98 0 0,-2 0-9 0 0,0 0-32 0 0,0 0-151 0 0,0 0-62 0 0,0 0-8 0 0,0 0-126 0 0,0 0-504 0 0,0 0-215 0 0,-2 1-1286 0 0,-7 4-4971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54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2759 0 0,'0'0'126'0'0,"0"0"367"0"0,0 0 1462 0 0,0 0 637 0 0,0 0 126 0 0,0 0-210 0 0,0 0-1002 0 0,0 0-437 0 0,0 0-86 0 0,0 0-69 0 0,0 0-204 0 0,0 0-94 0 0,0 0-22 0 0,0 0-26 0 0,0 0-101 0 0,0 0-47 0 0,0 0-11 0 0,0 0-13 0 0,2 1-51 0 0,2 1-136 0 0,-1 0-1 0 0,1 0 0 0 0,0 0 0 0 0,0-1 0 0 0,0 0 0 0 0,-1 0 0 0 0,1 0 0 0 0,6 0 0 0 0,38 3 848 0 0,-34-3-707 0 0,18-1 216 0 0,1-1 1 0 0,56-10 0 0 0,-20 1-219 0 0,-44 8-302 0 0,-6 0 13 0 0,1 0 1 0 0,-1-1-1 0 0,22-7 0 0 0,-28 7 9 0 0,-3 3 13 0 0,-6-1-13 0 0,7-3-54 0 0,0 1-2 0 0,-9 3 15 0 0,-2 0-116 0 0,0 0-112 0 0,0 0-14 0 0,0 0 7 0 0,0 0-39 0 0,0 0-167 0 0,0 0-69 0 0,0 0-17 0 0,-6-1-790 0 0,5 1 1082 0 0,0 0 1 0 0,0 0 0 0 0,0 0 0 0 0,0 0-1 0 0,0 0 1 0 0,-1 0 0 0 0,1 1 0 0 0,0-1-1 0 0,0 0 1 0 0,0 0 0 0 0,0 1 0 0 0,-1 0 0 0 0,-7 5-1682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55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12119 0 0,'0'0'555'0'0,"0"0"-12"0"0,0 0-203 0 0,0 0 438 0 0,1 3 228 0 0,5 6 46 0 0,-5-6-31 0 0,-1-3-172 0 0,0 0-75 0 0,0 0-20 0 0,0 0-32 0 0,0 0-130 0 0,0 0-59 0 0,0 0-12 0 0,10 0 385 0 0,-7 0-697 0 0,0 1 0 0 0,0-1 0 0 0,0 0 0 0 0,0 0 0 0 0,0-1 0 0 0,0 1 0 0 0,-1-1 0 0 0,1 1 0 0 0,0-1 0 0 0,0 0 0 0 0,-1 0 0 0 0,5-2 0 0 0,29-25 589 0 0,-33 27-746 0 0,0-1 0 0 0,0 0 0 0 0,-1 0 0 0 0,1 0 0 0 0,-1-1 0 0 0,3-2 0 0 0,5-5 64 0 0,-8 7-77 0 0,1 0-1 0 0,-1 0 0 0 0,0 0 1 0 0,1 0-1 0 0,-1 0 0 0 0,-1 0 0 0 0,1-1 1 0 0,2-6-1 0 0,8-12 100 0 0,-11 19-97 0 0,1 0-1 0 0,0 0 1 0 0,-1 0-1 0 0,1 0 0 0 0,-1-1 1 0 0,0 1-1 0 0,0 0 1 0 0,0 0-1 0 0,-1-1 1 0 0,1 1-1 0 0,-1-1 1 0 0,0 1-1 0 0,0-7 1 0 0,0 9 32 0 0,0 1-1 0 0,0 0-1 0 0,0 0-1 0 0,-2-2 10 0 0,-3-1-30 0 0,-7 0-13 0 0,10 3 22 0 0,2 0 9 0 0,-11 5 21 0 0,-23 16 24 0 0,13-4-102 0 0,14-8-11 0 0,-8 25 0 0 0,-2 1 0 0 0,11-22 0 0 0,3-1 0 0 0,0 1 0 0 0,3 0 0 0 0,7 11 0 0 0,-4-9 0 0 0,-1-9 0 0 0,8 6 0 0 0,2 1 0 0 0,-7-12 0 0 0,-2-1 0 0 0,1 3 0 0 0,0-1 0 0 0,16 1 0 0 0,32 2 67 0 0,-15-2 80 0 0,-35-2-142 0 0,1-1 0 0 0,0 1 1 0 0,-1-1-1 0 0,1 0 1 0 0,-1 0-1 0 0,1-1 1 0 0,4 0-1 0 0,42-15 226 0 0,-38 11-264 0 0,-17 7-231 0 0,-18 3-3471 0 0,15-3-2586 0 0,-2 1-1886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0:59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40 1839 0 0,'0'0'83'0'0,"2"0"-6"0"0,0 0 313 0 0,0-1 0 0 0,-1 1-1 0 0,1-1 1 0 0,-1 1-1 0 0,1-1 1 0 0,0 0 0 0 0,-1 0-1 0 0,1 1 1 0 0,-1-1-1 0 0,0 0 1 0 0,1 0-1 0 0,-1-1 1 0 0,0 1 0 0 0,1 0-1 0 0,1-3 1 0 0,-2 3 1652 0 0,-1 1-820 0 0,0 0-361 0 0,0 0-77 0 0,16-15 1852 0 0,-15 14-2215 0 0,-1 1-6 0 0,6-6 186 0 0,-5 5 4063 0 0,-10 13-4405 0 0,2-3-139 0 0,-1 0-1 0 0,0 0 0 0 0,-17 14 0 0 0,4-3-21 0 0,18-16-80 0 0,0 0 0 0 0,-1-1 1 0 0,1 1-1 0 0,-9 5 0 0 0,12-9-17 0 0,-165 114 337 0 0,133-96-280 0 0,24-14-25 0 0,7-4 36 0 0,1 0-5 0 0,-2 2-11 0 0,-3 3-30 0 0,4-4 38 0 0,1-1 15 0 0,0 1-68 0 0,-1-1 0 0 0,1 0 0 0 0,0 1 0 0 0,0-1 0 0 0,0 0-1 0 0,0 1 1 0 0,0-1 0 0 0,0 0 0 0 0,-1 1 0 0 0,1-1 0 0 0,0 0 0 0 0,0 1-1 0 0,0-1 1 0 0,0 0 0 0 0,0 1 0 0 0,0-1 0 0 0,0 0 0 0 0,1 1-1 0 0,-1-1 1 0 0,0 1 0 0 0,0-1 0 0 0,0 0 0 0 0,0 1 0 0 0,0-1-1 0 0,0 0 1 0 0,1 0 0 0 0,-1 1 0 0 0,5 8 114 0 0,-5-9-117 0 0,1 2 83 0 0,2-1-1 0 0,4 3-16 0 0,1 0 0 0 0,0-1 0 0 0,0-1 0 0 0,0 1 0 0 0,1-1 0 0 0,11 1 0 0 0,44 7 454 0 0,-38-10-18 0 0,-13 0-4081 0 0,-13 0 2108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00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83 919 0 0,'0'0'291'0'0,"0"0"885"0"0,0 0 391 0 0,0 0 81 0 0,0 0-98 0 0,0 0-468 0 0,0 0-208 0 0,0 0-39 0 0,-2 1-38 0 0,-15 11 1127 0 0,16-11-1337 0 0,-11 3 1474 0 0,6 1-1653 0 0,4-4 0 0 0,2-1-6 0 0,-1 0-29 0 0,-18 0 348 0 0,17 0-366 0 0,2 0-23 0 0,-1 0-11 0 0,-1 1-232 0 0,1-1-1 0 0,0 1 1 0 0,-1-1-1 0 0,1 0 1 0 0,-1 0-1 0 0,1 0 1 0 0,0 0-1 0 0,-1 0 1 0 0,1 0-1 0 0,-1 0 1 0 0,1 0-1 0 0,0-1 1 0 0,-1 1-1 0 0,1 0 1 0 0,0-1-1 0 0,-1 1 1 0 0,1-1-1 0 0,0 0 1 0 0,0 1 0 0 0,0-1-1 0 0,-1 0 1 0 0,1 0-1 0 0,0 0 1 0 0,0 1-1 0 0,0-1 1 0 0,0 0-1 0 0,0-1 1 0 0,0 1-1 0 0,1 0 1 0 0,-2-2-1 0 0,1 2 212 0 0,-1-12 256 0 0,2 9-474 0 0,0 1-1 0 0,0 0 0 0 0,1-1 1 0 0,-1 1-1 0 0,1-1 1 0 0,0 1-1 0 0,0 0 1 0 0,0 0-1 0 0,0-1 1 0 0,0 1-1 0 0,1 0 0 0 0,0 0 1 0 0,-1 0-1 0 0,1 0 1 0 0,0 1-1 0 0,1-1 1 0 0,-1 0-1 0 0,3-1 0 0 0,7-8 197 0 0,0 1-1 0 0,21-14 0 0 0,-19 15-88 0 0,-7 5-140 0 0,0 1 1 0 0,1 1-1 0 0,-1-1 0 0 0,13-3 1 0 0,-2 0 79 0 0,-16 6-53 0 0,-2 1 0 0 0,0 0-4 0 0,2 1 0 0 0,8 3-12 0 0,1 5-48 0 0,-8-5-6 0 0,2 4 29 0 0,0 20-12 0 0,-4-12-23 0 0,-2 12 0 0 0,2-23-2 0 0,-5 29 15 0 0,3-30 29 0 0,-2 5-20 0 0,2-7 32 0 0,1-2 16 0 0,2-2-16 0 0,16-24 11 0 0,36-48 20 0 0,-46 65-55 0 0,0-1 0 0 0,1 2 0 0 0,0-1 1 0 0,0 1-1 0 0,21-13 0 0 0,-20 16-30 0 0,2 1 11 0 0,-3 0 46 0 0,-7 4-42 0 0,-1 1 0 0 0,0-1 0 0 0,0 0 0 0 0,0 0 0 0 0,0 0 0 0 0,0 1 0 0 0,0-1 0 0 0,0 0 0 0 0,0 1 0 0 0,0-1 0 0 0,0 1 1 0 0,0-1-1 0 0,0 1 0 0 0,0 0 0 0 0,0-1 0 0 0,0 1 0 0 0,0 0 0 0 0,0-1 0 0 0,-1 1 0 0 0,2 2 0 0 0,-1-3 4 0 0,1 3-11 0 0,1 0 0 0 0,-1 1 1 0 0,0-1-1 0 0,0 0 0 0 0,-1 0 0 0 0,1 1 1 0 0,0 3-1 0 0,2 1 6 0 0,-2-3 29 0 0,-1-1-33 0 0,1 14 1 0 0,-1 38 42 0 0,-3-37-21 0 0,-1 1 0 0 0,2-16-24 0 0,4 21 37 0 0,-3-25-51 0 0,-1 0 0 0 0,1 0 0 0 0,0 0 0 0 0,0 0 0 0 0,0 1 0 0 0,0-1 0 0 0,0 0 0 0 0,0 0 0 0 0,0 0-1 0 0,0 0 1 0 0,0 1 0 0 0,0-1 0 0 0,0 0 0 0 0,0 0 0 0 0,0 0 0 0 0,0 0 0 0 0,0 1 0 0 0,0-1 0 0 0,0 0-1 0 0,0 0 1 0 0,0 0 0 0 0,1 0 0 0 0,-1 1 0 0 0,0-1 0 0 0,0 0 0 0 0,0 0 0 0 0,0 0 0 0 0,0 0 0 0 0,0 0-1 0 0,0 0 1 0 0,1 1 0 0 0,-1-1 0 0 0,0 0 0 0 0,0 0 0 0 0,0 0 0 0 0,0 0 0 0 0,0 0 0 0 0,1 0 0 0 0,-1 0-1 0 0,0 0 1 0 0,0 0 0 0 0,0 0 0 0 0,0 0 0 0 0,1 0 0 0 0,-1 0 0 0 0,4-8-111 0 0,3-20-3491 0 0,-6 17 1952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02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4607 0 0,'0'0'354'0'0,"0"0"-16"0"0,0 0 802 0 0,0 0 374 0 0,0 0 76 0 0,0 0-88 0 0,0 0-416 0 0,0 0-182 0 0,0 0-37 0 0,0 0-39 0 0,0 0-124 0 0,0 0-52 0 0,0 0-11 0 0,2-1-9 0 0,15-11 1120 0 0,-16 10-1200 0 0,2 2-101 0 0,5-3-229 0 0,0 1 0 0 0,1 0 0 0 0,-1 0 0 0 0,1 1 0 0 0,-1 1 0 0 0,1-1 0 0 0,-1 1 0 0 0,1 1 0 0 0,13 1 0 0 0,18 1 51 0 0,1-3-273 0 0,-12 1 64 0 0,-24-1-62 0 0,18 4-15 0 0,-21-4-56 0 0,-2 0-72 0 0,0 0-6 0 0,0 0 3 0 0,0 0-17 0 0,-1 2-72 0 0,-3 4-30 0 0,3-4-8 0 0,0-2 122 0 0,0 1-1 0 0,1-1 0 0 0,-1 0 1 0 0,0 1-1 0 0,0-1 0 0 0,1 0 1 0 0,-1 0-1 0 0,0 1 0 0 0,0-1 1 0 0,1 0-1 0 0,-1 0 0 0 0,0 0 1 0 0,0 0-1 0 0,-1 0 1 0 0,-7 0-1915 0 0,5 0-2293 0 0,-5 0-1090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02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759 0 0,'0'0'522'0'0,"0"0"1148"0"0,0 0 509 0 0,0 0 101 0 0,0 0-165 0 0,0 0-782 0 0,0 0-344 0 0,0 0-70 0 0,0 0-56 0 0,0 0-181 0 0,2 2-76 0 0,0 0-428 0 0,0 0 1 0 0,-1-1 0 0 0,1 1-1 0 0,0-1 1 0 0,0 0 0 0 0,0 0 0 0 0,0 1-1 0 0,1-1 1 0 0,-1 0 0 0 0,0-1 0 0 0,0 1-1 0 0,1 0 1 0 0,-1-1 0 0 0,1 1-1 0 0,3-1 1 0 0,6 1 57 0 0,-1-1 0 0 0,15-2 0 0 0,6 0 391 0 0,-27 3-564 0 0,-1-1-43 0 0,0 0 1 0 0,-1-1-1 0 0,1 1 0 0 0,0-1 1 0 0,-1 0-1 0 0,7-2 1 0 0,9-2 41 0 0,-13 3-54 0 0,1 0-1 0 0,0 0 0 0 0,0 1 1 0 0,0 0-1 0 0,0 1 1 0 0,10-1-1 0 0,-1-2 116 0 0,-4 1-3832 0 0,-12 2 1791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0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19351 0 0,'0'0'886'0'0,"-1"1"-21"0"0,-2-1-730 0 0,0 1 0 0 0,0 0 0 0 0,0 0 0 0 0,1 0 0 0 0,-1 0 0 0 0,1 0 0 0 0,-1 1-1 0 0,1-1 1 0 0,-1 1 0 0 0,1 0 0 0 0,0-1 0 0 0,-1 1 0 0 0,1 0 0 0 0,0 0 0 0 0,0 1 0 0 0,1-1 0 0 0,-1 0 0 0 0,0 1 0 0 0,1-1 0 0 0,-1 1 0 0 0,1-1 0 0 0,0 1 0 0 0,0 0 0 0 0,-1 2 0 0 0,0 5 390 0 0,0 0 1 0 0,0 0 0 0 0,1 0-1 0 0,1 0 1 0 0,0 10-1 0 0,0-19-523 0 0,-2 26 427 0 0,2-26 57 0 0,0-1 23 0 0,0 0-134 0 0,0 0-577 0 0,0 0-248 0 0,0 0-50 0 0,0 0-215 0 0,0 0-858 0 0,0 0-379 0 0,0-3-80 0 0,-2-14-15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03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59 0 0,'0'0'646'0'0,"0"0"1668"0"0,0 0 734 0 0,0 0 148 0 0,0 0-293 0 0,0 0-1362 0 0,0 0-593 0 0,2-1-116 0 0,11 1-291 0 0,1 0-1 0 0,-1 1 0 0 0,1 0 1 0 0,-1 1-1 0 0,0 1 1 0 0,18 5-1 0 0,-5-1-71 0 0,-21-6-406 0 0,-1 1-1 0 0,1 0 1 0 0,-1 0-1 0 0,0 0 0 0 0,0 0 1 0 0,7 5-1 0 0,14 9 292 0 0,-22-14-324 0 0,-1 0-1 0 0,1 0 1 0 0,-1 0 0 0 0,1 0 0 0 0,-1 1-1 0 0,0-1 1 0 0,1 1 0 0 0,-1 0 0 0 0,-1-1 0 0 0,1 1-1 0 0,0 0 1 0 0,-1 0 0 0 0,1 0 0 0 0,-1 1-1 0 0,0-1 1 0 0,0 0 0 0 0,0 0 0 0 0,-1 1 0 0 0,1-1-1 0 0,0 5 1 0 0,-1-6-16 0 0,-1 0 0 0 0,1-1 0 0 0,0 1 0 0 0,0 0 0 0 0,-1-1 0 0 0,1 1 0 0 0,-1-1 0 0 0,0 1 0 0 0,1-1 0 0 0,-1 1 0 0 0,-1 1 0 0 0,-2 6 34 0 0,-1 2-3 0 0,0-1-1 0 0,0-1 0 0 0,-1 1 1 0 0,0-1-1 0 0,0 0 1 0 0,-1 0-1 0 0,-1-1 1 0 0,-13 13-1 0 0,9-11 23 0 0,-10 5-43 0 0,18-13-13 0 0,-9 10 17 0 0,12-10-27 0 0,-1-1-92 0 0,2-1-108 0 0,0 0-18 0 0,0 0 1 0 0,0 0-127 0 0,0 0-531 0 0,0 0-234 0 0,0 0-1233 0 0,0 0-4753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11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78 919 0 0,'0'0'338'0'0,"0"0"1079"0"0,0 0 471 0 0,2-1 96 0 0,11-14 4360 0 0,1-2-2011 0 0,-12 15-4071 0 0,-2 2-20 0 0,0 0-2 0 0,13-16 1304 0 0,-12 15-1410 0 0,-1 1 20 0 0,0 0 6 0 0,0 0 0 0 0,0 0-5 0 0,0 0-23 0 0,0 0-11 0 0,0 0-1 0 0,0 0-4 0 0,0 0-17 0 0,0 0-10 0 0,0 0-1 0 0,0 0 2 0 0,0 0 4 0 0,0 0-2 0 0,0 0-16 0 0,0 0-4 0 0,0 0 0 0 0,0 0-1 0 0,1 2-6 0 0,5 7 2 0 0,-2 4 10 0 0,-3 4-30 0 0,-3-12-21 0 0,0-2-19 0 0,0 1-9 0 0,-3 16 15 0 0,4-15-9 0 0,0-1 0 0 0,0 0 0 0 0,1 0 1 0 0,0 1-1 0 0,-1-1 0 0 0,2 0 0 0 0,0 7 0 0 0,-1-7-2 0 0,1 0 0 0 0,-1 0 0 0 0,0 0 0 0 0,0 0 0 0 0,-1 0 0 0 0,1 0 0 0 0,-1 0 0 0 0,0 0 0 0 0,-1 3 0 0 0,1-1-2 0 0,-3 17 0 0 0,3-11 0 0 0,-2 15 0 0 0,-2 14 53 0 0,0 0-42 0 0,4-37-10 0 0,1 18 52 0 0,1 5 10 0 0,1-16-52 0 0,0-1 0 0 0,-1-7 43 0 0,-1-3 16 0 0,-1 1-16 0 0,-2 6-32 0 0,1-4 20 0 0,-1 4-20 0 0,1-3 20 0 0,-3 2-31 0 0,-3 1-11 0 0,0 1 0 0 0,2 1 0 0 0,2 1 0 0 0,-6 21 11 0 0,13-33 14 0 0,2 0-5 0 0,7-13-12 0 0,1-9 8 0 0,2-11 352 0 0,-2 0 0 0 0,12-45 0 0 0,-13 38 210 0 0,21-51 0 0 0,-21 69-438 0 0,-3-1 0 0 0,14-48 0 0 0,-18 54-118 0 0,9-20-1 0 0,-7 20 14 0 0,5-22-1 0 0,17-82 766 0 0,-23 106-655 0 0,-6 16-137 0 0,1-1 0 0 0,-1 1 1 0 0,0 0-1 0 0,1-1 1 0 0,-1 1-1 0 0,0-1 0 0 0,0 1 1 0 0,0-1-1 0 0,0 1 1 0 0,0-1-1 0 0,-1-1 0 0 0,2-1 48 0 0,1-5-32 0 0,-3 0 43 0 0,1 7 10 0 0,0 2-9 0 0,0 0 2 0 0,2-1-16 0 0,10-2-43 0 0,6-6-18 0 0,-16 9 12 0 0,19-5 121 0 0,-11 2-114 0 0,-3 2-1 0 0,0 0-1 0 0,0 1 0 0 0,0-1 1 0 0,0 1-1 0 0,12 1 1 0 0,-18 0-10 0 0,51 4-1 0 0,-46-4 0 0 0,-1 0 0 0 0,1 1 0 0 0,0 0 0 0 0,-1 0 0 0 0,10 4 0 0 0,6 3 0 0 0,-14-7 4 0 0,1 0 0 0 0,-1-1-1 0 0,1 0 1 0 0,0 0 0 0 0,0-1-1 0 0,-1 0 1 0 0,1 0 0 0 0,14-3 0 0 0,20-1 22 0 0,-31 3 3 0 0,0-1 0 0 0,0 0 0 0 0,0 0-1 0 0,-1-2 1 0 0,1 1 0 0 0,-1-1 0 0 0,19-10 0 0 0,-26 12 24 0 0,2-2 11 0 0,-2 2 0 0 0,3-1 0 0 0,-4 2 0 0 0,-2 1 0 0 0,-2-1-11 0 0,-25-5-701 0 0,18 3-2141 0 0,1 0-6019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12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0 919 0 0,'0'0'370'0'0,"0"0"1214"0"0,0 0 530 0 0,0 0 108 0 0,0 0-173 0 0,0 0-794 0 0,0 0-351 0 0,0 0-68 0 0,0-2-15 0 0,0-15 848 0 0,0 15-829 0 0,0 0-17 0 0,3-6-75 0 0,-3 6-39 0 0,0 2-5 0 0,1-2-24 0 0,5-10 82 0 0,0 0-1 0 0,-1 0 1 0 0,-1-1 0 0 0,6-24-1 0 0,-9 31-527 0 0,1 1-1 0 0,0-1 1 0 0,0 1 0 0 0,1 0-1 0 0,-1 0 1 0 0,6-7 0 0 0,1-3 137 0 0,-3 3-195 0 0,0 0 0 0 0,1 0 0 0 0,1 1 0 0 0,0 0 0 0 0,1 0 0 0 0,0 1 0 0 0,0 0 1 0 0,1 0-1 0 0,0 1 0 0 0,1 1 0 0 0,0 0 0 0 0,1 0 0 0 0,19-9 0 0 0,-9 9-69 0 0,-19 7-54 0 0,-3 1-52 0 0,0 0-1 0 0,0 0 1 0 0,0 0 0 0 0,0 0-1 0 0,0 0 1 0 0,1-1 0 0 0,-1 1-1 0 0,0 0 1 0 0,0 0 0 0 0,0 0 0 0 0,0 0-1 0 0,0 0 1 0 0,1 0 0 0 0,-1 0-1 0 0,0 0 1 0 0,0-1 0 0 0,0 1-1 0 0,1 0 1 0 0,-1 0 0 0 0,0 0-1 0 0,0 0 1 0 0,0 0 0 0 0,1 0-1 0 0,-1 0 1 0 0,0 0 0 0 0,0 0-1 0 0,0 0 1 0 0,1 0 0 0 0,-1 0-1 0 0,0 1 1 0 0,0-1 0 0 0,0 0-1 0 0,1 0 1 0 0,-1 0 0 0 0,0 0-1 0 0,0 0 1 0 0,0 0 0 0 0,0 0-1 0 0,0 0 1 0 0,1 1 0 0 0,-1-1-1 0 0,10 5-64 0 0,-9-5 97 0 0,1 2-17 0 0,-1-1-1 0 0,1 0 0 0 0,-1 1 1 0 0,0-1-1 0 0,0 1 1 0 0,0-1-1 0 0,0 1 0 0 0,0 0 1 0 0,0-1-1 0 0,0 1 0 0 0,0 0 1 0 0,-1 0-1 0 0,1 0 0 0 0,-1-1 1 0 0,1 4-1 0 0,1 27-260 0 0,-2-28 251 0 0,0 2 54 0 0,0 0 0 0 0,0-1 1 0 0,-1 1-1 0 0,-1 6 0 0 0,-16 35 43 0 0,1-8-50 0 0,12-29-31 0 0,2-8 20 0 0,3-2-41 0 0,-1 0-1 0 0,1 0 0 0 0,0 0 0 0 0,-1 0 0 0 0,1 0 0 0 0,0 0 1 0 0,0 0-1 0 0,-1 0 0 0 0,1 0 0 0 0,0 0 0 0 0,-1 0 1 0 0,1 0-1 0 0,0 0 0 0 0,0 0 0 0 0,-1-1 0 0 0,1 1 0 0 0,0 0 1 0 0,0 0-1 0 0,-1 0 0 0 0,1 0 0 0 0,0 0 0 0 0,0-1 1 0 0,-1 1-1 0 0,1 0 0 0 0,0 0 0 0 0,0 0 0 0 0,0-1 0 0 0,0 1 1 0 0,-1 0-1 0 0,1 0 0 0 0,0-1 0 0 0,0 1 0 0 0,0 0 1 0 0,0-1-1 0 0,0 1 0 0 0,0 0 0 0 0,0 0 0 0 0,0-1 0 0 0,0 1 1 0 0,0 0-1 0 0,0 0 0 0 0,0-1 0 0 0,0 1 0 0 0,0 0 1 0 0,0-1-1 0 0,0 1 0 0 0,0 0 0 0 0,0 0 0 0 0,0-1 0 0 0,0 1 1 0 0,0 0-1 0 0,0-1 0 0 0,0 1 0 0 0,1 0 0 0 0,-1 0 1 0 0,0 0-1 0 0,0-1 0 0 0,1 1 0 0 0,-1-3 0 0 0,1 1 0 0 0,-1 0 0 0 0,1-1 0 0 0,0 1 0 0 0,-1 0 0 0 0,1 0 0 0 0,0-1 0 0 0,1 1 0 0 0,-1 0 0 0 0,0 0 0 0 0,1 0 0 0 0,-1 0 0 0 0,1 1 0 0 0,-1-1 0 0 0,5-3 0 0 0,1-1 0 0 0,8-11 0 0 0,1 1 0 0 0,1 1 0 0 0,0 0 0 0 0,37-23 0 0 0,-51 36 0 0 0,0 0 0 0 0,0 1 0 0 0,0-1 0 0 0,1 1 0 0 0,-1 0 0 0 0,7-2 0 0 0,31-12 0 0 0,-13 7 0 0 0,-14 8 0 0 0,2 4 0 0 0,-2 2 0 0 0,-3 4 0 0 0,-8-7 0 0 0,1 3 0 0 0,4 10 0 0 0,-3-9 0 0 0,-4-5 0 0 0,1 0 0 0 0,-1 0 0 0 0,0 1 0 0 0,0-1 0 0 0,0 1 0 0 0,0-1 0 0 0,0 1 0 0 0,-1-1 0 0 0,1 1 0 0 0,-1-1 0 0 0,1 5 0 0 0,0-2 5 0 0,-1 0-1 0 0,1 1 1 0 0,-1-1-1 0 0,0 0 1 0 0,0 1-1 0 0,-1-1 1 0 0,1 0-1 0 0,-1 1 1 0 0,0-1-1 0 0,-1 0 1 0 0,1 0 0 0 0,-3 6-1 0 0,-4 13 1 0 0,5-13 6 0 0,2-7 31 0 0,-4 12 2 0 0,3-1 67 0 0,2-13-58 0 0,0-2-97 0 0,0 0-48 0 0,0 0 16 0 0,1-2-17 0 0,42-55-4375 0 0,-35 44 2572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15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0 3679 0 0,'0'0'284'0'0,"0"-2"31"0"0,-2-4 415 0 0,2 5 147 0 0,0 0 0 0 0,0 1 1 0 0,-1-1-1 0 0,1 0 0 0 0,0 1 0 0 0,-1-1 1 0 0,1 1-1 0 0,-1-1 0 0 0,1 0 0 0 0,-1 1 1 0 0,1-1-1 0 0,-1 1 0 0 0,1-1 0 0 0,-1 1 1 0 0,0 0-1 0 0,-1-1 0 0 0,-3 0-1567 0 0,4 1 1042 0 0,1 0-6 0 0,0 0-30 0 0,-8 4-53 0 0,3-2 2796 0 0,14 8-2598 0 0,-5-7-383 0 0,-1 0-1 0 0,1-1 0 0 0,1 0 0 0 0,-1 0 0 0 0,0 0 0 0 0,0 0 0 0 0,1-1 0 0 0,-1 1 0 0 0,1-1 1 0 0,0 0-1 0 0,-1-1 0 0 0,1 1 0 0 0,0-1 0 0 0,8 0 0 0 0,-6 0 12 0 0,0 0-1 0 0,1 1 1 0 0,-1 0 0 0 0,13 3-1 0 0,20 7 70 0 0,-29-9-85 0 0,0 4 12 0 0,-3 0 119 0 0,-4-3 60 0 0,-5 6-221 0 0,-1-4-2 0 0,0 1 0 0 0,0-1 1 0 0,-1 0-1 0 0,0 0 0 0 0,0 0 0 0 0,0 0 0 0 0,0 0 0 0 0,-1-1 0 0 0,-7 9 1 0 0,-4 1 33 0 0,-25 17 0 0 0,14-10-74 0 0,10-9 16 0 0,-1-1 0 0 0,-19 10 0 0 0,-12 8 38 0 0,39-23-51 0 0,0-1 0 0 0,-17 7-1 0 0,24-12-2 0 0,-3 3 0 0 0,-3 12-14 0 0,7-13-44 0 0,1-2-26 0 0,13 2-157 0 0,-11-1 181 0 0,0-1 0 0 0,0 0 0 0 0,0 1 0 0 0,-1-1 0 0 0,1 0 0 0 0,0 0 0 0 0,0 0 0 0 0,0 0 0 0 0,0 0 0 0 0,-1-1 0 0 0,1 1 0 0 0,0 0 0 0 0,0-1 0 0 0,0 0 0 0 0,-1 1 0 0 0,1-1 0 0 0,2-1 0 0 0,-2 1-691 0 0,-2 0 536 0 0,1 1 1 0 0,-1-1 0 0 0,1 1 0 0 0,0 0 0 0 0,-1-1-1 0 0,1 1 1 0 0,0 0 0 0 0,-1-1 0 0 0,1 1 0 0 0,0 0 0 0 0,-1 0-1 0 0,1 0 1 0 0,0-1 0 0 0,0 1 0 0 0,-1 0-7738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16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2 5063 0 0,'0'0'390'0'0,"1"-2"-252"0"0,4-4 88 0 0,-4 5 860 0 0,6-2 1412 0 0,-5 3 6451 0 0,-9 5-8661 0 0,-14 6 801 0 0,17-9-957 0 0,0 0 0 0 0,0 1 0 0 0,0-1 0 0 0,0 1-1 0 0,-5 5 1 0 0,-7 5 244 0 0,12-11-325 0 0,-10 7 214 0 0,0-2 1 0 0,-22 11 0 0 0,34-18-193 0 0,2 0-1 0 0,0 0-1 0 0,0 0-6 0 0,0 0-1 0 0,0 0 0 0 0,0 0 3 0 0,0 0 10 0 0,0 0 3 0 0,0 0 0 0 0,0 0-1 0 0,0 0-6 0 0,1-1-48 0 0,0-1-1 0 0,0 1 0 0 0,0-1 1 0 0,1 1-1 0 0,-1 0 1 0 0,1-1-1 0 0,-1 1 1 0 0,1 0-1 0 0,-1 0 0 0 0,1 0 1 0 0,-1 0-1 0 0,1 0 1 0 0,2-1-1 0 0,3-2 90 0 0,-1 1-87 0 0,1-2 79 0 0,0 0-1 0 0,1 0 1 0 0,0 1-1 0 0,0 1 0 0 0,0-1 1 0 0,1 1-1 0 0,-1 0 1 0 0,15-2-1 0 0,-20 4-67 0 0,2 0-34 0 0,9 6 306 0 0,-13-5-303 0 0,0 1-1 0 0,0 0 1 0 0,-1 0-1 0 0,1 0 1 0 0,0 0-1 0 0,-1 0 1 0 0,1 0-1 0 0,0 0 1 0 0,-1 0-1 0 0,1 0 0 0 0,-1 0 1 0 0,0 0-1 0 0,1 1 1 0 0,-1-1-1 0 0,0 0 1 0 0,0 0-1 0 0,1 0 1 0 0,-1 1-1 0 0,0-1 1 0 0,-1 1-1 0 0,1-1-3 0 0,1 0 3 0 0,-1 0 0 0 0,0 1 1 0 0,1-1-1 0 0,-1 0 0 0 0,0 0 1 0 0,0 1-1 0 0,0-1 1 0 0,0 0-1 0 0,0 0 0 0 0,0 1 1 0 0,-1-1-1 0 0,1 0 0 0 0,0 0 1 0 0,-1 1-1 0 0,1-1 0 0 0,-1 0 1 0 0,0 1-1 0 0,-1 2 13 0 0,-1 4 12 0 0,0-1-1 0 0,0 0 1 0 0,-6 8 0 0 0,9-15-28 0 0,-1 1 0 0 0,1-1 0 0 0,-1 1 0 0 0,1-1 0 0 0,-1 1 0 0 0,1-1 0 0 0,-1 0 0 0 0,1 1 1 0 0,-1-1-1 0 0,1 0 0 0 0,-1 1 0 0 0,1-1 0 0 0,-1 0 0 0 0,1 0 0 0 0,-1 0 0 0 0,0 1 0 0 0,0-1 0 0 0,-3 1 6 0 0,1 1 5 0 0,-1 1 0 0 0,1-1 1 0 0,0 1-1 0 0,0 0 0 0 0,-5 5 1 0 0,-9 9 45 0 0,-1 0 7 0 0,15-14-59 0 0,-15 8 37 0 0,8-6-34 0 0,-1 0-11 0 0,1-1-11 0 0,8-3-45 0 0,2-1-22 0 0,0 0-10 0 0,0 0-3 0 0,11-3 3 0 0,-7 2 40 0 0,8-2 36 0 0,-1-1 12 0 0,0 8 0 0 0,0 2 0 0 0,-1 3 0 0 0,-7-5 0 0 0,0 1 0 0 0,0-1-1 0 0,-1 1 1 0 0,1 0 0 0 0,-1 0-1 0 0,0 0 1 0 0,0 0 0 0 0,-1 0-1 0 0,1 0 1 0 0,-1 1 0 0 0,-1-1-1 0 0,1 0 1 0 0,-1 1 0 0 0,1-1-1 0 0,-2 0 1 0 0,1 1 0 0 0,-2 8 0 0 0,0-4 7 0 0,0 1 1 0 0,-1-1 0 0 0,0 0-1 0 0,-1 0 1 0 0,0 0 0 0 0,-1 0 0 0 0,0-1-1 0 0,-6 9 1 0 0,5-10 25 0 0,0 0 0 0 0,0-1 0 0 0,-1-1 1 0 0,0 1-1 0 0,-10 7 0 0 0,5-5 19 0 0,0-1 0 0 0,-1-1 0 0 0,0 0 1 0 0,0-1-1 0 0,-18 6 0 0 0,27-10-78 0 0,-1-1-1 0 0,1 0 1 0 0,0-1 0 0 0,-1 1-1 0 0,1-1 1 0 0,-1 1 0 0 0,1-1-1 0 0,-1-1 1 0 0,1 1 0 0 0,-1-1-1 0 0,1 0 1 0 0,-1 1 0 0 0,1-2-1 0 0,0 1 1 0 0,-1-1-1 0 0,-6-3 1 0 0,10 4-17 0 0,0 1 0 0 0,0-1 0 0 0,0 0 1 0 0,0 0-1 0 0,1 0 0 0 0,-1-1 0 0 0,0 1 0 0 0,0 0 0 0 0,1 0 0 0 0,-1 0 0 0 0,1 0 0 0 0,-1-1 0 0 0,1 1 1 0 0,-1 0-1 0 0,1-1 0 0 0,-1 0 0 0 0,-1-20-612 0 0,2 21 18 0 0,0 1-119 0 0,0 0-20 0 0,8-12-3677 0 0,-5 9 2490 0 0,12-11-12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1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6 11111 0 0,'0'0'507'0'0,"0"0"-6"0"0,0 0-194 0 0,0 0 368 0 0,0 0 195 0 0,0 0 40 0 0,0 0-20 0 0,0 0-115 0 0,2-1-51 0 0,5-2-11 0 0,-5 2-45 0 0,-2 1-184 0 0,0 0-78 0 0,0 0-20 0 0,0 0-11 0 0,0 0-39 0 0,0 0-16 0 0,0 0-7 0 0,0 0-11 0 0,0 0-46 0 0,0 0-22 0 0,0 0-2 0 0,0 0-11 0 0,0 0-43 0 0,0 0-18 0 0,0 0-7 0 0,2 1-1 0 0,7 4 152 0 0,-9-5-152 0 0,0 0-7 0 0,1 2-27 0 0,0 0-85 0 0,0 1 0 0 0,-1-1 1 0 0,1 0-1 0 0,-1 1 0 0 0,1-1 0 0 0,-1 0 0 0 0,0 1 1 0 0,0-1-1 0 0,0 0 0 0 0,0 1 0 0 0,0-1 1 0 0,-1 1-1 0 0,0 2 0 0 0,-2 10 130 0 0,3 2-148 0 0,2-14-18 0 0,1 1 10 0 0,-3 13 40 0 0,-3-3-36 0 0,0 4-1 0 0,1-15 12 0 0,-1 0-1 0 0,3-1-15 0 0,-1-1 0 0 0,0 1 0 0 0,1 0-1 0 0,-1-1 1 0 0,0 1 0 0 0,0-1-1 0 0,0 1 1 0 0,0-1 0 0 0,0 1-1 0 0,-1-1 1 0 0,1 0 0 0 0,-2 2-1 0 0,-13 10 105 0 0,5-1-28 0 0,8-8-65 0 0,0 0-1 0 0,-1-1 1 0 0,1 1-1 0 0,-1-1 1 0 0,0 0-1 0 0,0 0 1 0 0,0 0 0 0 0,-1-1-1 0 0,1 0 1 0 0,-6 3-1 0 0,4-1-5 0 0,5-3-7 0 0,0 0 1 0 0,0 0-1 0 0,0 0 1 0 0,0-1-1 0 0,-1 1 1 0 0,1 0-1 0 0,0-1 1 0 0,0 1-1 0 0,-1-1 1 0 0,1 0-1 0 0,-3 1 0 0 0,-10-2 35 0 0,8 2-8 0 0,-5 3-26 0 0,1-2-5 0 0,0-4 11 0 0,1-5 31 0 0,9 7-41 0 0,-1-1-1 0 0,0 1 1 0 0,0-1 0 0 0,1 0-1 0 0,-1 0 1 0 0,0 1-1 0 0,1-1 1 0 0,-1 0-1 0 0,1 0 1 0 0,-1 0-1 0 0,1 0 1 0 0,-1 1-1 0 0,1-1 1 0 0,0 0-1 0 0,0 0 1 0 0,-1 0-1 0 0,1 0 1 0 0,0 0-1 0 0,0 0 1 0 0,0 0-1 0 0,0 0 1 0 0,0 0-1 0 0,0 0 1 0 0,0 0-1 0 0,0 0 1 0 0,1-2-1 0 0,-1 2 8 0 0,0-2 1 0 0,0 0 0 0 0,0 1-1 0 0,0-1 1 0 0,1 1 0 0 0,-1-1 0 0 0,0 1 0 0 0,1-1 0 0 0,0 1 0 0 0,0-1 0 0 0,0 1 0 0 0,2-4-1 0 0,6-7 4 0 0,-3 2-7 0 0,-4 6 0 0 0,0 2 37 0 0,6-1-20 0 0,-3 0 29 0 0,-5 4-35 0 0,0-1 0 0 0,1 1 0 0 0,-1 0-1 0 0,0 0 1 0 0,0 0 0 0 0,1-1 0 0 0,-1 1-1 0 0,0 0 1 0 0,0 0 0 0 0,1 0 0 0 0,-1-1 0 0 0,0 1-1 0 0,1 0 1 0 0,-1 0 0 0 0,0 0 0 0 0,1 0-1 0 0,-1 0 1 0 0,0 0 0 0 0,1 0 0 0 0,-1 0-1 0 0,0 0 1 0 0,1 0 0 0 0,-1 0 0 0 0,0 0 0 0 0,1 0-1 0 0,0 0 1 0 0,10 4 57 0 0,1 4-58 0 0,-6-2-14 0 0,20 15 174 0 0,-21-17-169 0 0,-1-1-15 0 0,0-1 0 0 0,0 0 0 0 0,0 0 0 0 0,0 0 0 0 0,1 0 0 0 0,4 1 0 0 0,17 5-7 0 0,-16-8 18 0 0,-3-1-3 0 0,38-4 1 0 0,-29 3 0 0 0,5-2-81 0 0,-13 0-101 0 0,22-12-1610 0 0,-29 16 610 0 0,-1 0-275 0 0,0 0-1159 0 0,0 0-4418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18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0135 0 0,'0'0'778'0'0,"0"0"-328"0"0,0 0 504 0 0,0 0 271 0 0,2-1 58 0 0,30-21 4585 0 0,-18 9-4674 0 0,-12 11-642 0 0,22 1 904 0 0,-1 2-608 0 0,-19-1-802 0 0,0 1-1 0 0,0-1 1 0 0,0 0 0 0 0,0 0 0 0 0,0-1-1 0 0,7-1 1 0 0,1 1 7 0 0,3 3-42 0 0,2 1-265 0 0,1-1 0 0 0,0-1-1 0 0,0 0 1 0 0,1-1 0 0 0,25-4 0 0 0,-42 4-722 0 0,-2 0-44 0 0,0 0-65 0 0,2-1-231 0 0,1 0 826 0 0,6-2-2748 0 0,-9 3-2576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18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0 6911 0 0,'0'0'528'0'0,"0"0"-72"0"0,0 0 963 0 0,2-1 460 0 0,2 0-1483 0 0,3-1 1332 0 0,1 0 0 0 0,-1-1 1 0 0,12-6-1 0 0,-18 9-1645 0 0,0 0 1 0 0,-1-1-1 0 0,1 1 1 0 0,0 0-1 0 0,0 0 0 0 0,0-1 1 0 0,-1 1-1 0 0,1 0 1 0 0,0 0-1 0 0,0 0 0 0 0,0 0 1 0 0,-1 0-1 0 0,1 0 1 0 0,0 0-1 0 0,0 1 0 0 0,0-1 1 0 0,-1 0-1 0 0,2 1 1 0 0,1-1 155 0 0,39 8 3654 0 0,-40-6-3819 0 0,0-1 0 0 0,0 1-1 0 0,0-1 1 0 0,0 1 0 0 0,0-1-1 0 0,0 1 1 0 0,2 4 0 0 0,-3-5 12 0 0,1 1 113 0 0,-2 0-6 0 0,-1 4-105 0 0,0 0 0 0 0,0 0 0 0 0,0 0 0 0 0,-1 0 0 0 0,0 0 0 0 0,0 0 0 0 0,0 0 0 0 0,-1-1 0 0 0,0 1 0 0 0,0-1 0 0 0,-1 0 0 0 0,-5 8 0 0 0,-7 6 158 0 0,-33 30 0 0 0,40-41-220 0 0,0-1-1 0 0,-1 0 0 0 0,1 0 1 0 0,-1-1-1 0 0,-1 0 1 0 0,-13 5-1 0 0,-12 6 4 0 0,17-5 24 0 0,11-9-65 0 0,7-2-12 0 0,3-2 0 0 0,19-2 10 0 0,-16 4 16 0 0,8-1-2 0 0,25 3 0 0 0,-18 0 0 0 0,-16-1 0 0 0,-1 1 0 0 0,10 2 0 0 0,0 0 0 0 0,-1-1 0 0 0,-2 0 12 0 0,-7-2 47 0 0,4 2 9 0 0,-6-3-57 0 0,1-1 0 0 0,0 0 0 0 0,0 1 1 0 0,0-1-1 0 0,0 0 0 0 0,0 0 0 0 0,0 0 0 0 0,0 0 1 0 0,0-1-1 0 0,0 1 0 0 0,0 0 0 0 0,0-1 1 0 0,0 0-1 0 0,0 1 0 0 0,0-1 0 0 0,1-1 0 0 0,-2 2-188 0 0,1-1 1 0 0,-1 0-1 0 0,0 0 0 0 0,0 0 0 0 0,0 1 0 0 0,0-1 0 0 0,0 0 0 0 0,-1 0 0 0 0,1 0 0 0 0,0-1 0 0 0,0 1 0 0 0,-1 0 0 0 0,2-2 0 0 0,-1 1-1827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19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50 6447 0 0,'0'0'499'0'0,"0"-2"-328"0"0,0-6 106 0 0,0 5 1064 0 0,2 2 461 0 0,15-12 2992 0 0,-16 11-3916 0 0,1 1-57 0 0,27-20 2680 0 0,-29 20-3405 0 0,1 1 40 0 0,-1 0 0 0 0,0-1 1 0 0,0 1-1 0 0,1 0 1 0 0,-1-1-1 0 0,0 1 1 0 0,1 0-1 0 0,-1-1 0 0 0,0 1 1 0 0,1 0-1 0 0,-1 0 1 0 0,0 0-1 0 0,1-1 1 0 0,-1 1-1 0 0,1 0 0 0 0,-1 0 1 0 0,0 0-1 0 0,1 0 1 0 0,0 0-1 0 0,0 0-80 0 0,-1 1 0 0 0,1-1-1 0 0,0 1 1 0 0,-1 0 0 0 0,1 0-1 0 0,-1-1 1 0 0,0 1 0 0 0,1 0 0 0 0,-1 0-1 0 0,1 0 1 0 0,-1-1 0 0 0,0 1 0 0 0,0 0-1 0 0,1 2 1 0 0,0 2-8 0 0,0 1 1 0 0,0 0-1 0 0,0 0 0 0 0,-1 0 1 0 0,0 0-1 0 0,0-1 0 0 0,-1 1 1 0 0,1 0-1 0 0,-1 0 0 0 0,-1 0 1 0 0,1-1-1 0 0,-1 1 0 0 0,0 0 1 0 0,0-1-1 0 0,-3 6 0 0 0,3-7-13 0 0,-1 0-1 0 0,1 0 1 0 0,-1 0-1 0 0,0-1 1 0 0,0 1-1 0 0,-5 4 1 0 0,3-3 22 0 0,4-4 15 0 0,-1 0 0 0 0,-7 9 36 0 0,9-9-103 0 0,-1-1 1 0 0,0 1-1 0 0,1 0 0 0 0,-1-1 1 0 0,0 1-1 0 0,1-1 0 0 0,-1 1 0 0 0,0-1 1 0 0,0 1-1 0 0,0-1 0 0 0,1 1 1 0 0,-1-1-1 0 0,0 0 0 0 0,0 1 0 0 0,0-1 1 0 0,0 0-1 0 0,0 0 0 0 0,0 0 1 0 0,0 1-1 0 0,1-1 0 0 0,-1 0 1 0 0,-2-1-1 0 0,-3 2 69 0 0,1 0-7 0 0,4 0-64 0 0,0-1 1 0 0,0 0-1 0 0,0 0 0 0 0,0 0 1 0 0,0-1-1 0 0,0 1 0 0 0,0 0 0 0 0,0 0 1 0 0,0-1-1 0 0,0 1 0 0 0,0 0 1 0 0,0-1-1 0 0,-2 0 0 0 0,1 0 9 0 0,-1 1-3 0 0,3 0-6 0 0,-1-1-1 0 0,0 1 0 0 0,1 0 1 0 0,-1 0-1 0 0,0-1 1 0 0,1 1-1 0 0,-1 0 0 0 0,0-1 1 0 0,1 1-1 0 0,-1 0 1 0 0,1-1-1 0 0,-1 1 0 0 0,1-1 1 0 0,-1 1-1 0 0,1-1 1 0 0,-1 1-1 0 0,1-1 0 0 0,0 0 1 0 0,-1 1-1 0 0,1-1 1 0 0,0 1-1 0 0,-1-2 0 0 0,-2-2 9 0 0,0 0 0 0 0,0-1 0 0 0,1 1 0 0 0,0-1 0 0 0,0 0-1 0 0,0 1 1 0 0,0-1 0 0 0,1 0 0 0 0,0 0 0 0 0,0 0 0 0 0,0 0-1 0 0,0-9 1 0 0,1-2 72 0 0,1 0 0 0 0,1 0 0 0 0,6-25-1 0 0,-6 31-14 0 0,-1 7-54 0 0,0-1 0 0 0,0 0 0 0 0,0 0 0 0 0,-1 0 1 0 0,0 1-1 0 0,0-8 0 0 0,1 8 45 0 0,3-6-5 0 0,-1-1-32 0 0,-1-1 20 0 0,6 5-31 0 0,-4 3-10 0 0,4 3 11 0 0,7-1 39 0 0,-2 0-51 0 0,-4 0 0 0 0,1 1 0 0 0,-1 0 0 0 0,14 3 0 0 0,-7-2 2 0 0,-8 1 8 0 0,1-2 0 0 0,0 1 1 0 0,-1-1-1 0 0,12-1 0 0 0,-8-1-6 0 0,0 2-1 0 0,0 0 0 0 0,16 2 1 0 0,-10-1-5 0 0,-1 0 0 0 0,1-1 1 0 0,18-3-1 0 0,-31 3 12 0 0,16-1 31 0 0,-17-1-33 0 0,-1 1-6 0 0,12 2 44 0 0,-13-1-162 0 0,-2 0-154 0 0,0 0-35 0 0,0 0 0 0 0,0 0-169 0 0,-7 1-2213 0 0,5 0 1125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20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1631 0 0,'0'0'531'0'0,"0"0"-8"0"0,0 0-187 0 0,0 0 444 0 0,0 0 232 0 0,2 0 48 0 0,7-2 411 0 0,0 0 1 0 0,14-6 0 0 0,17-3 871 0 0,63-10 704 0 0,-80 16-2750 0 0,-18 4-223 0 0,1 0-1 0 0,-1 0 1 0 0,1 0-1 0 0,-1 1 1 0 0,1 0-1 0 0,8 1 1 0 0,-13-1-66 0 0,0 0 0 0 0,1 0 0 0 0,-1 0 0 0 0,0 1 0 0 0,0-1 0 0 0,0 0 0 0 0,0-1 0 0 0,1 1 0 0 0,-1 0 0 0 0,0 0 0 0 0,1-1 0 0 0,26-4 188 0 0,-20 4-159 0 0,-3 1-15 0 0,-1-1 0 0 0,1 0 0 0 0,-1 1 0 0 0,1-2 0 0 0,4-1 0 0 0,3 0-22 0 0,-2 2-43 0 0,-8 1-171 0 0,7 3 143 0 0,-5-2-4214 0 0,-4-1 2214 0 0,0 0-5477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19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6 90 10135 0 0,'3'-2'231'0'0,"8"-5"29"0"0,-8 5 19 0 0,-1 2-41 0 0,22-12-44 0 0,-23 12 552 0 0,-1 0 232 0 0,0 0 40 0 0,1-1-917 0 0,-1 1 0 0 0,1-1-1 0 0,-1 1 1 0 0,1 0 0 0 0,-1 0-1 0 0,1-1 1 0 0,0 1 0 0 0,-1 0 0 0 0,1 0-1 0 0,-1 0 1 0 0,1 0 0 0 0,0 0-1 0 0,-1 0 1 0 0,1 0 0 0 0,0 0 0 0 0,0 0-1 0 0,8-1 868 0 0,-8 0-831 0 0,1 1-1 0 0,-1 0 1 0 0,0-1-1 0 0,0 1 1 0 0,0-1-1 0 0,0 0 1 0 0,0 1-1 0 0,0-1 1 0 0,0 0 0 0 0,0 0-1 0 0,0 0 1 0 0,0 0-1 0 0,0 0 1 0 0,1-1-1 0 0,-1 0 446 0 0,-1 2 288 0 0,0 0 122 0 0,0 0 28 0 0,0 0-133 0 0,1-18 1506 0 0,-3 13-2377 0 0,2 3 34 0 0,-1 1-1 0 0,0-1 0 0 0,0 1 1 0 0,0-1-1 0 0,0 1 1 0 0,0 0-1 0 0,0-1 1 0 0,0 1-1 0 0,0 0 1 0 0,-1 0-1 0 0,1 0 1 0 0,0 0-1 0 0,-1 0 1 0 0,1 0-1 0 0,-1 0 0 0 0,1 1 1 0 0,-1-1-1 0 0,1 0 1 0 0,-1 1-1 0 0,0-1 1 0 0,1 1-1 0 0,-1 0 1 0 0,0 0-1 0 0,1-1 1 0 0,-4 1-1 0 0,1 0 105 0 0,-12-1-23 0 0,0 0-1 0 0,0 2 0 0 0,-21 2 1 0 0,-6 0-45 0 0,15 0-86 0 0,1 1 0 0 0,0 1 0 0 0,0 1 0 0 0,-38 15 0 0 0,-25 6 0 0 0,84-26 0 0 0,-5 1 0 0 0,1 1 0 0 0,-1 0 0 0 0,1 0 0 0 0,-1 1 0 0 0,1 0 0 0 0,0 1 0 0 0,-9 6 0 0 0,19-11 0 0 0,-1 0 0 0 0,1 0 0 0 0,0 0 0 0 0,0 1 0 0 0,0-1 0 0 0,-1 0 0 0 0,1 0 0 0 0,0 0 0 0 0,0 0 0 0 0,0 1 0 0 0,0-1 0 0 0,0 0 0 0 0,-1 0 0 0 0,1 0 0 0 0,0 1 0 0 0,0-1 0 0 0,0 0 0 0 0,0 0 0 0 0,0 1 0 0 0,0-1 0 0 0,0 0 0 0 0,0 0 0 0 0,0 1 0 0 0,0-1 0 0 0,0 0 0 0 0,0 0 0 0 0,0 0 0 0 0,0 1 0 0 0,0-1 0 0 0,0 0 0 0 0,0 0 0 0 0,0 1 0 0 0,0-1 0 0 0,0 0 0 0 0,0 0 0 0 0,0 1 0 0 0,0-1 0 0 0,1 0 0 0 0,-1 0 0 0 0,0 0 0 0 0,0 1 0 0 0,0-1 0 0 0,0 0 0 0 0,1 0 0 0 0,-1 0 0 0 0,0 0 0 0 0,0 1 0 0 0,0-1 0 0 0,0 0 0 0 0,1 0 0 0 0,-1 0 0 0 0,1 0 0 0 0,11 5 0 0 0,-11-4 0 0 0,13 3 0 0 0,1 0 0 0 0,-1-1 0 0 0,1-1 0 0 0,0 0 0 0 0,-1-1 0 0 0,19-1 0 0 0,23 3 0 0 0,-6 0 0 0 0,-36-4 0 0 0,0 2 0 0 0,0 0 0 0 0,0 1 0 0 0,0 0 0 0 0,-1 1 0 0 0,19 6 0 0 0,-31-9 0 0 0,0 1 0 0 0,0-1 0 0 0,1 0 0 0 0,-1 1 0 0 0,0-1 0 0 0,0 1 0 0 0,0-1 0 0 0,0 1 0 0 0,0 0 0 0 0,0 0 0 0 0,0-1 0 0 0,0 1 0 0 0,0 0 0 0 0,-1 0 0 0 0,1 0 0 0 0,0 0 0 0 0,0 0 0 0 0,-1 0 0 0 0,1 0 0 0 0,-1 0 0 0 0,2 2 0 0 0,-1 1 0 0 0,1-2 0 0 0,-1 0 0 0 0,0 0 0 0 0,0 0 0 0 0,1 1 0 0 0,-2-1 0 0 0,1 0 0 0 0,0 0 0 0 0,0 1 0 0 0,-1-1 0 0 0,1 1 0 0 0,-1-1 0 0 0,0 1 0 0 0,0-1 0 0 0,0 1 0 0 0,0-1 0 0 0,0 4 0 0 0,-2-2 0 0 0,1 0 0 0 0,-1 1 0 0 0,0-1 0 0 0,0 0 0 0 0,0 0 0 0 0,0 0 0 0 0,-1 0 0 0 0,-3 4 0 0 0,-7 7 0 0 0,0-1 0 0 0,0 0 0 0 0,-22 16 0 0 0,-50 32 0 0 0,28-26 0 0 0,-1-3 0 0 0,-2-2 0 0 0,-68 25 0 0 0,35-13 1966 0 0,83-38-1900 0 0,-5 4-114 0 0,13-8-289 0 0,2-1-138 0 0,2 0-33 0 0,32 7 566 0 0,0-1 0 0 0,1-2 0 0 0,69 0 0 0 0,-20-2 659 0 0,60 0-1389 0 0,-131-2 898 0 0,5 1-351 0 0,0 0-1 0 0,0-1 1 0 0,0-1 0 0 0,-1-1-1 0 0,1-1 1 0 0,20-5-1 0 0,-31 3 732 0 0,-8 2-2192 0 0,-1-3-3332 0 0,-5-7 2871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20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12895 0 0,'0'0'998'0'0,"0"0"-449"0"0,0 0 560 0 0,0 0 307 0 0,0 0 66 0 0,1 2-80 0 0,-1-1-1199 0 0,0 0-1 0 0,0 0 1 0 0,0 0-1 0 0,1 0 1 0 0,-1-1-1 0 0,0 1 1 0 0,1 0 0 0 0,-1 0-1 0 0,0-1 1 0 0,1 1-1 0 0,-1 0 1 0 0,1-1-1 0 0,-1 1 1 0 0,1 0-1 0 0,-1-1 1 0 0,1 1-1 0 0,0-1 1 0 0,-1 1 0 0 0,1-1-1 0 0,0 1 1 0 0,0-1-1 0 0,1 1 1 0 0,0 0 350 0 0,13-1 710 0 0,34-15 19 0 0,-15 3-742 0 0,-28 10-463 0 0,0 0 0 0 0,-1 0-1 0 0,1-1 1 0 0,-1 0-1 0 0,0 0 1 0 0,0 0 0 0 0,0-1-1 0 0,0 0 1 0 0,-1 0-1 0 0,1 0 1 0 0,-1 0 0 0 0,0-1-1 0 0,0 1 1 0 0,-1-1-1 0 0,1 0 1 0 0,-1 0-1 0 0,4-9 1 0 0,-7 12 24 0 0,4-20 294 0 0,-5 20-331 0 0,0 2-50 0 0,1-1 1 0 0,-1 0-1 0 0,1 1 1 0 0,-1-1-1 0 0,0 0 0 0 0,1 1 1 0 0,-1-1-1 0 0,0 1 0 0 0,0-1 1 0 0,1 1-1 0 0,-1 0 1 0 0,0-1-1 0 0,0 1 0 0 0,0 0 1 0 0,0-1-1 0 0,1 1 0 0 0,-1 0 1 0 0,0 0-1 0 0,0 0 1 0 0,0 0-1 0 0,0 0 0 0 0,0 0 1 0 0,0 0-1 0 0,0 0 0 0 0,1 0 1 0 0,-3 0-1 0 0,1 0-29 0 0,-3 1 28 0 0,-1 0 0 0 0,1 0 0 0 0,0 0 0 0 0,-1 0 0 0 0,1 1 0 0 0,0 0-1 0 0,0 0 1 0 0,0 1 0 0 0,1-1 0 0 0,-1 1 0 0 0,1 0 0 0 0,-6 4 0 0 0,3-1-4 0 0,-1 0 1 0 0,1 1 0 0 0,1-1-1 0 0,-1 2 1 0 0,1-1-1 0 0,-5 9 1 0 0,3-4-10 0 0,3-6 0 0 0,1 1 0 0 0,0 0 0 0 0,0 0 0 0 0,1 0 0 0 0,-1 0 0 0 0,2 1 0 0 0,-1-1 0 0 0,1 1 0 0 0,0-1 0 0 0,1 1 0 0 0,-1 0 0 0 0,2 0 0 0 0,-1 11 0 0 0,1-14 0 0 0,0 0 0 0 0,1 0 0 0 0,0-1 0 0 0,0 1 0 0 0,0 0 0 0 0,0 0 0 0 0,1 0 0 0 0,0-1 0 0 0,0 1 0 0 0,0-1 0 0 0,4 7 0 0 0,2-2 0 0 0,-6-7 0 0 0,0 0 0 0 0,0 0 0 0 0,0 0 0 0 0,0-1 0 0 0,0 1 0 0 0,0-1 0 0 0,1 1 0 0 0,-1-1 0 0 0,0 0 0 0 0,5 1 0 0 0,2 2 0 0 0,-1 1 0 0 0,-5-4 0 0 0,0 1 0 0 0,0-1 0 0 0,0 1 0 0 0,0-1 0 0 0,0 0 0 0 0,0 0 0 0 0,0-1 0 0 0,0 1 0 0 0,0 0 0 0 0,0-1 0 0 0,0 0 0 0 0,0 0 0 0 0,1 0 0 0 0,-1 0 0 0 0,3-1 0 0 0,7 0 0 0 0,0-1 0 0 0,-1-4 0 0 0,-9 4-162 0 0,-1 0 0 0 0,1 0 0 0 0,-1 0 0 0 0,0 0 0 0 0,1 0 0 0 0,-1-1 1 0 0,0 1-1 0 0,2-5 0 0 0,-3 5-486 0 0,-7-10-1604 0 0,-2 1 537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21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34 6911 0 0,'0'0'528'0'0,"2"-1"-341"0"0,3-5 41 0 0,-4 5 843 0 0,16-18 10170 0 0,-10 14-10584 0 0,-5 3-66 0 0,-2 2-14 0 0,0 0-18 0 0,0 0-74 0 0,0 0-34 0 0,0 0-10 0 0,0 0-6 0 0,0 0-23 0 0,0 0-11 0 0,0 0-1 0 0,0 3-11 0 0,0 1-164 0 0,1 1 0 0 0,-2 0 0 0 0,1-1-1 0 0,-2 10 1 0 0,-1 9 154 0 0,2-15-281 0 0,-1-1 0 0 0,1 1-1 0 0,-1 0 1 0 0,-4 9 0 0 0,-2 5 6 0 0,-14 38 7 0 0,4-14-59 0 0,16-39-52 0 0,-10 27 0 0 0,-11 57 0 0 0,6 33 3 0 0,16-100-7 0 0,0 1 1 0 0,1-1 0 0 0,5 26-1 0 0,-5-44 12 0 0,3 11-142 0 0,7 30 0 0 0,-9-41 41 0 0,1-1 0 0 0,0-1-1 0 0,0 1 1 0 0,1 0 0 0 0,-1 0-1 0 0,1-1 1 0 0,0 0 0 0 0,0 1-1 0 0,1-1 1 0 0,4 5 0 0 0,-3-6-196 0 0,0-1 0 0 0,-1 1 0 0 0,1-1 0 0 0,1 0 0 0 0,-1-1 0 0 0,0 1 0 0 0,0-1 0 0 0,1 0 0 0 0,-1 0 0 0 0,10 0 0 0 0,-2-1-947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22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8 455 0 0,'0'0'1340'0'0,"0"0"152"0"0,0 0 68 0 0,0 0-125 0 0,0 0-562 0 0,1-1-250 0 0,8-9 6489 0 0,-7 5-7431 0 0,-1 4 849 0 0,-1 1-33 0 0,0 0-8 0 0,0 0-3 0 0,0 0-13 0 0,0 0-8 0 0,0 0-1 0 0,0 0-13 0 0,0 0-55 0 0,0 0-20 0 0,0 0-7 0 0,0 0-1 0 0,0 0 0 0 0,23 2 1456 0 0,-21-1-1725 0 0,0 0-1 0 0,0 0 1 0 0,0 0 0 0 0,0 0-1 0 0,0 0 1 0 0,-1 0 0 0 0,1 0-1 0 0,0 1 1 0 0,-1-1 0 0 0,1 1-1 0 0,-1-1 1 0 0,1 1 0 0 0,-1 0-1 0 0,0 0 1 0 0,2 2 0 0 0,14 31 389 0 0,-14-26-300 0 0,13 35 278 0 0,16 70 1 0 0,-23-78-423 0 0,1 12 5 0 0,-2 0-1 0 0,-2 0 1 0 0,-3 0-1 0 0,-1 1 1 0 0,-3 0 0 0 0,-9 66-1 0 0,7-94-34 0 0,-2 1 0 0 0,0-1 0 0 0,-1 0 0 0 0,-1 0 0 0 0,-1-1 0 0 0,-1 0 0 0 0,0 0 0 0 0,-2-1 0 0 0,-13 20 0 0 0,5-10-14 0 0,13-18 0 0 0,0-1 0 0 0,-1 0 0 0 0,-14 16 0 0 0,-14 14-223 0 0,33-39 78 0 0,-7 7-178 0 0,4-3 663 0 0,-6 1-7478 0 0,9-6 291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23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3 8751 0 0,'0'0'399'0'0,"0"0"-4"0"0,-1-1 57 0 0,-2-2-530 0 0,-9-5 9609 0 0,11 7-8572 0 0,1 1-67 0 0,0 0-58 0 0,0 0-171 0 0,0 0-78 0 0,0 0-10 0 0,0 0-35 0 0,0 0-124 0 0,0 0-52 0 0,2 0-11 0 0,30 4 421 0 0,79 11 476 0 0,-88-9-1091 0 0,-21-5-86 0 0,-2-1-70 0 0,0 0 0 0 0,0 0-1 0 0,1 0 1 0 0,-1 0 0 0 0,0 1 0 0 0,0-1 0 0 0,0 0-1 0 0,0 0 1 0 0,0 0 0 0 0,0 0 0 0 0,0 0-1 0 0,1 1 1 0 0,-1-1 0 0 0,0 0 0 0 0,0 0 0 0 0,0 0-1 0 0,0 0 1 0 0,0 0 0 0 0,1 0 0 0 0,-1 0-1 0 0,0 0 1 0 0,0 0 0 0 0,0 0 0 0 0,0 0 0 0 0,1 0-1 0 0,-1 0 1 0 0,0 1 0 0 0,0-1 0 0 0,0 0 0 0 0,0 0-1 0 0,1-1 1 0 0,-1 1 0 0 0,0 0 0 0 0,0 0 7 0 0,1 0-1 0 0,-1 0 1 0 0,0 0 0 0 0,1 0 0 0 0,-1 0 0 0 0,0 0 0 0 0,1 1 0 0 0,-1-1 0 0 0,0 0 0 0 0,1 0 0 0 0,-1 0 0 0 0,0 0 0 0 0,0 0 0 0 0,1 0-1 0 0,-1 0 1 0 0,0 1 0 0 0,1-1 0 0 0,-1 0 0 0 0,0 0 0 0 0,0 0 0 0 0,0 1 0 0 0,1-1 0 0 0,-1 0 0 0 0,0 0 0 0 0,0 1 0 0 0,0-1 0 0 0,1 0-1 0 0,-1 1 1 0 0,0-1 0 0 0,0 0 0 0 0,0 0 0 0 0,0 1 0 0 0,0 0 0 0 0,1 1 11 0 0,-1 1 1 0 0,0 0-1 0 0,-1 0 0 0 0,1-1 1 0 0,0 1-1 0 0,-1 0 0 0 0,0 0 0 0 0,1-1 1 0 0,-1 1-1 0 0,0-1 0 0 0,0 1 1 0 0,0-1-1 0 0,-3 4 0 0 0,1-1 18 0 0,-1-1 0 0 0,1 1 0 0 0,-1-1 0 0 0,0 0 0 0 0,0 0-1 0 0,-6 3 1 0 0,-7 4 58 0 0,0 0 0 0 0,-33 14 0 0 0,47-24-97 0 0,-82 44 75 0 0,81-43-75 0 0,0 1 0 0 0,-8 12 0 0 0,7-4 0 0 0,6 3 0 0 0,6-1 0 0 0,-3-10 0 0 0,0 1 0 0 0,0-1 0 0 0,0-1 0 0 0,1 1 0 0 0,-1-1 0 0 0,1 1 0 0 0,-1-1 0 0 0,9 2 0 0 0,44 9 2 0 0,-35-8 7 0 0,-5-3 45 0 0,0 0 0 0 0,27 0 1 0 0,-17-1 51 0 0,-17-2-80 0 0,0 0 0 0 0,1-1 0 0 0,-1 0 0 0 0,0 0 0 0 0,11-5 0 0 0,-11 3 7 0 0,10-6 71 0 0,-18 9-40 0 0,-2 1 3 0 0,0 0-28 0 0,0-1-257 0 0,3-9-1850 0 0,-3 10 835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52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99 11975 0 0,'13'-22'267'0'0,"-10"18"42"0"0,-3 4 17 0 0,0 0-28 0 0,0-1-196 0 0,-1-4 488 0 0,0 0 1 0 0,0 0 0 0 0,0 0 0 0 0,1 0 0 0 0,0-1 0 0 0,1-4 0 0 0,-1-11 803 0 0,0 0-329 0 0,0 1 0 0 0,1 0-1 0 0,6-27 1 0 0,1-16-169 0 0,-6 15 709 0 0,-14 79-1605 0 0,8-21 0 0 0,0 0 0 0 0,1 0 0 0 0,-3 11 0 0 0,-20 111 0 0 0,18-91 0 0 0,3-20 0 0 0,0 2 0 0 0,1 0 0 0 0,-2 46 0 0 0,6-65-12 0 0,-2 12 96 0 0,2-14 287 0 0,0-2 117 0 0,3-7 464 0 0,3-10-913 0 0,-1 1 1 0 0,-1-1 0 0 0,5-32-1 0 0,-3-52-32 0 0,-8-50-7 0 0,-2 100 0 0 0,3 47 0 0 0,1 0 0 0 0,-1 0 0 0 0,-1 1 0 0 0,1-1 0 0 0,0 0 0 0 0,-1 0 0 0 0,0 0 0 0 0,0 1 0 0 0,0-1 0 0 0,-3-3 0 0 0,-1 2 0 0 0,-1 4 0 0 0,4 1 0 0 0,2 0 0 0 0,1 0 0 0 0,-1 0 0 0 0,0 0 0 0 0,0 0 0 0 0,0 0 0 0 0,0 1 0 0 0,0-1 0 0 0,1 0 0 0 0,-1 1 0 0 0,0-1 0 0 0,0 0 0 0 0,0 1 0 0 0,1-1 0 0 0,-1 1 0 0 0,0-1 0 0 0,1 1 0 0 0,-1-1 0 0 0,0 1 0 0 0,1 0 0 0 0,-1-1 0 0 0,0 2 0 0 0,-3 5 0 0 0,5 1 0 0 0,0-7 0 0 0,0-1 0 0 0,-1 1 0 0 0,1-1 0 0 0,0 1 0 0 0,0 0 0 0 0,0-1 0 0 0,0 0 0 0 0,-1 1 0 0 0,1-1 0 0 0,0 0 0 0 0,0 1 0 0 0,0-1 0 0 0,0 0 0 0 0,0 0 0 0 0,0 0 0 0 0,0 0 0 0 0,0 0 0 0 0,0 0 0 0 0,0 0 0 0 0,0 0 0 0 0,0 0 0 0 0,1 0 0 0 0,25-8 0 0 0,-16 5 0 0 0,100-30 0 0 0,-57 16 0 0 0,-3 6 0 0 0,-42 9 0 0 0,0 5 0 0 0,-7 0 0 0 0,0-1 0 0 0,0 0 0 0 0,0 1 0 0 0,0-1 0 0 0,-1 1 0 0 0,1 0 0 0 0,-1 0 0 0 0,0 0 0 0 0,1-1 0 0 0,0 6 0 0 0,1 1 0 0 0,-1 0 0 0 0,2 13 0 0 0,-3 3 0 0 0,-1-1 0 0 0,-2 0 0 0 0,-6 39 0 0 0,4-41 0 0 0,-24 140 0 0 0,24-140 0 0 0,0 0 0 0 0,-2 0 0 0 0,-15 35 0 0 0,21-56 0 0 0,0-1 0 0 0,0 0 0 0 0,0 1 0 0 0,0-1 0 0 0,0 0 0 0 0,0 0 0 0 0,0 0 0 0 0,0 0 0 0 0,0 1 0 0 0,0-1 0 0 0,0 0 0 0 0,0 0 0 0 0,0 0 0 0 0,0 0 0 0 0,-1 0 0 0 0,1 1 0 0 0,0-1 0 0 0,0 0 0 0 0,0 0 0 0 0,0 0 0 0 0,0 0 0 0 0,0 0 0 0 0,0 0 0 0 0,-1 0 0 0 0,1 0 0 0 0,0 1 0 0 0,0-1 0 0 0,0 0 0 0 0,0 0 0 0 0,0 0 0 0 0,-1 0 0 0 0,1 0 0 0 0,0 0 0 0 0,0 0 0 0 0,0 0 0 0 0,0 0 0 0 0,-1 0 0 0 0,1 0 0 0 0,0 0 0 0 0,0 0 0 0 0,0 0 0 0 0,0 0 0 0 0,-1 0 0 0 0,1 0 0 0 0,0 0 0 0 0,0 0 0 0 0,0 0 0 0 0,0 0 0 0 0,0 0 0 0 0,-1-1 0 0 0,1 1 0 0 0,0 0 0 0 0,0 0 0 0 0,0 0 0 0 0,0 0 0 0 0,0 0 0 0 0,0 0 0 0 0,-1 0 0 0 0,1-1 0 0 0,-5-7 0 0 0,5 8 0 0 0,-3-6 0 0 0,0 0 0 0 0,1-1 0 0 0,0 1 0 0 0,0 0 0 0 0,0-1 0 0 0,1 1 0 0 0,-1-11 0 0 0,-2-11 0 0 0,-25-83 0 0 0,28 92 0 0 0,-3 14 0 0 0,3 5 0 0 0,-1 0 0 0 0,1 0 0 0 0,0 0 0 0 0,0 1 0 0 0,0-1 0 0 0,0 0 0 0 0,-1 1 0 0 0,1-1 0 0 0,0 1 0 0 0,0 0 0 0 0,0-1 0 0 0,0 1 0 0 0,0 0 0 0 0,0-1 0 0 0,0 1 0 0 0,0 0 0 0 0,0 0 0 0 0,1 0 0 0 0,-1 0 0 0 0,0 0 0 0 0,0 1 0 0 0,-1 1 0 0 0,0-1 0 0 0,1 1 0 0 0,-1 0 0 0 0,1-1 0 0 0,0 1 0 0 0,-1 0 0 0 0,0 5 0 0 0,1-3 0 0 0,1-3 0 0 0,-1 1 0 0 0,1 0 0 0 0,0 0 0 0 0,0 0 0 0 0,0 0 0 0 0,0 0 0 0 0,0-1 0 0 0,1 1 0 0 0,0 3 0 0 0,-1-4 0 0 0,0 2 0 0 0,9 6 0 0 0,-8-9 0 0 0,0 0 0 0 0,-1 0 0 0 0,1 0 0 0 0,0-1 0 0 0,0 1 0 0 0,-1 0 0 0 0,1 0 0 0 0,0-1 0 0 0,0 1 0 0 0,0-1 0 0 0,0 1 0 0 0,0-1 0 0 0,0 1 0 0 0,0-1 0 0 0,0 0 0 0 0,0 1 0 0 0,0-1 0 0 0,0 0 0 0 0,0 0 0 0 0,1 1 0 0 0,-1-1 0 0 0,1 0 0 0 0,2 0 0 0 0,4 0-80 0 0,0 1 0 0 0,0-1 0 0 0,0-1 1 0 0,0 1-1 0 0,-1-1 0 0 0,1-1 0 0 0,9-2 0 0 0,53-20-1057 0 0,-70 24 1130 0 0,7-3-728 0 0,0 1-1 0 0,0 0 0 0 0,0 0 0 0 0,0 0 0 0 0,0 1 1 0 0,1 0-1 0 0,-1 0 0 0 0,12 1 0 0 0,-16 1 352 0 0,1-1-1 0 0,-1 1 0 0 0,0 0 1 0 0,1 0-1 0 0,-1 0 1 0 0,0 0-1 0 0,1 0 1 0 0,-1 1-1 0 0,0 0 1 0 0,0-1-1 0 0,0 1 1 0 0,0 0-1 0 0,-1 1 1 0 0,1-1-1 0 0,0 0 0 0 0,-1 1 1 0 0,0-1-1 0 0,1 1 1 0 0,2 5-1 0 0,-1 0-94 0 0,0-1 0 0 0,-1 0 0 0 0,0 0 0 0 0,2 11 0 0 0,3 4 3388 0 0,-7-20-1819 0 0,-1-2 288 0 0,0 0 124 0 0,0 0 30 0 0,5 1 670 0 0,-5-1-2131 0 0,1 1 0 0 0,-1-1-1 0 0,1 0 1 0 0,-1 0 0 0 0,0 0 0 0 0,1 0 0 0 0,-1 0 0 0 0,1 0 0 0 0,-1 1 0 0 0,1-1 0 0 0,-1 0-1 0 0,1 0 1 0 0,-1 0 0 0 0,1 0 0 0 0,-1-1 0 0 0,0 1 0 0 0,1 0 0 0 0,-1 0 0 0 0,1 0 0 0 0,-1 0-1 0 0,1 0 1 0 0,0-1 0 0 0,3-1 180 0 0,0-1-1 0 0,0 0 0 0 0,0 1 0 0 0,0-2 1 0 0,-1 1-1 0 0,1 0 0 0 0,-1-1 1 0 0,0 1-1 0 0,0-1 0 0 0,0 0 1 0 0,0 0-1 0 0,-1 0 0 0 0,3-6 1 0 0,4-9 958 0 0,10-34 0 0 0,-14 37-901 0 0,3-8-300 0 0,5-32 1 0 0,-11 51-9 0 0,-1 12 0 0 0,0 1 0 0 0,-1-5 0 0 0,0 0 0 0 0,0 0 0 0 0,1 0 0 0 0,-1-1 0 0 0,1 1 0 0 0,0 0 0 0 0,0 0 0 0 0,2 4 0 0 0,2 2 0 0 0,-1 1 0 0 0,-2-6 0 0 0,-2-4 0 0 0,0 1 0 0 0,0-1 0 0 0,0 0 0 0 0,1 1 0 0 0,-1-1 0 0 0,0 1 0 0 0,0-1 0 0 0,0 1 0 0 0,1-1 0 0 0,-1 1 0 0 0,0-1 0 0 0,0 0 0 0 0,1 1 0 0 0,-1-1 0 0 0,0 0 0 0 0,1 1 0 0 0,-1-1 0 0 0,0 0 0 0 0,1 1 0 0 0,-1-1 0 0 0,1 0 0 0 0,-1 0 0 0 0,1 1 0 0 0,-1-1 0 0 0,0 0 0 0 0,1 0 0 0 0,-1 0 0 0 0,1 0 0 0 0,-1 0 0 0 0,1 0 0 0 0,-1 1 0 0 0,1-1 0 0 0,9 2 0 0 0,-7-1 0 0 0,3 0 0 0 0,13-1 0 0 0,-11 0 0 0 0,-2 5 0 0 0,-4-2 0 0 0,-1-1 0 0 0,0 1 0 0 0,0-1 0 0 0,0 1 0 0 0,0 0 0 0 0,0-1 0 0 0,-1 1 0 0 0,1 0 0 0 0,-1 0 0 0 0,1-1 0 0 0,-1 1 0 0 0,0 0 0 0 0,-1 3 0 0 0,0 6 0 0 0,-6 22 0 0 0,1-5 0 0 0,-1 23 0 0 0,5-44 0 0 0,6-1 0 0 0,4-1 0 0 0,-5-6 0 0 0,0 1 0 0 0,0 0 0 0 0,-1-1 0 0 0,1 1 0 0 0,0-1 0 0 0,0 0 0 0 0,0 0 0 0 0,0 0 0 0 0,0 0 0 0 0,0-1 0 0 0,-1 1 0 0 0,1-1 0 0 0,0 0 0 0 0,0 0 0 0 0,-1 0 0 0 0,1 0 0 0 0,0 0 0 0 0,-1 0 0 0 0,1-1 0 0 0,-1 1 0 0 0,0-1 0 0 0,1 0 0 0 0,-1 1 0 0 0,0-1 0 0 0,2-3 0 0 0,7-6 0 0 0,-1 0 0 0 0,-1 0 0 0 0,12-20 0 0 0,-19 29 0 0 0,5-10 0 0 0,55-86 0 0 0,-51 79 0 0 0,-2 0 0 0 0,0-2 0 0 0,8-27 0 0 0,-5 8 0 0 0,-4 18 0 0 0,7-39 0 0 0,-15 61 0 0 0,-1 0 0 0 0,1 0-1 0 0,0 0 1 0 0,0 0 0 0 0,0 0 0 0 0,0 1-1 0 0,0-1 1 0 0,0 0 0 0 0,-1 0 0 0 0,1 0-1 0 0,0 0 1 0 0,0 0 0 0 0,0 0 0 0 0,0 0-1 0 0,0 0 1 0 0,-1 0 0 0 0,1 0 0 0 0,0 0-1 0 0,0 0 1 0 0,0 0 0 0 0,0 0-1 0 0,-1 0 1 0 0,1 0 0 0 0,0 0 0 0 0,0 0-1 0 0,0 0 1 0 0,0 0 0 0 0,0 0 0 0 0,-1 0-1 0 0,1 0 1 0 0,0 0 0 0 0,0 0 0 0 0,0-1-1 0 0,0 1 1 0 0,0 0 0 0 0,0 0 0 0 0,-1 0-1 0 0,1 0 1 0 0,0 0 0 0 0,0 0 0 0 0,0 0-1 0 0,0 0 1 0 0,0-1 0 0 0,0 1 0 0 0,0 0-1 0 0,0 0 1 0 0,0 0 0 0 0,0 0 0 0 0,0 0-1 0 0,0-1 1 0 0,-1 1 0 0 0,1 0 0 0 0,0 0-1 0 0,0 0 1 0 0,0 0 0 0 0,0-1 0 0 0,0 1-1 0 0,0 0 1 0 0,0 0 0 0 0,1 0 0 0 0,-1 0-1 0 0,0 0 1 0 0,0-1 0 0 0,0 1 0 0 0,0 0-1 0 0,0 0 1 0 0,0 0 0 0 0,0 0 0 0 0,0-1-1 0 0,-8 8 69 0 0,7-7-46 0 0,-3 5 82 0 0,0-1 0 0 0,0 1 1 0 0,1 0-1 0 0,-1 0 0 0 0,1 0 0 0 0,0 0 0 0 0,1 1 1 0 0,-1-1-1 0 0,-1 8 0 0 0,-1 4 363 0 0,-6 33 0 0 0,6-7-928 0 0,2-1-1 0 0,4 60 1 0 0,-1-92 598 0 0,1 0 0 0 0,0 0-1 0 0,0 0 1 0 0,1 0 0 0 0,1 0 0 0 0,-1 0 0 0 0,1-1-1 0 0,1 1 1 0 0,7 14 0 0 0,3-7-117 0 0,-4-14-23 0 0,-6-2 2 0 0,0-1 2 0 0,1 1 1 0 0,-1-1-1 0 0,1 0 1 0 0,-1 0-1 0 0,1 0 1 0 0,-1 0-1 0 0,1-1 1 0 0,-1 0-1 0 0,1 0 1 0 0,4-2-1 0 0,0 0-21 0 0,0 0 0 0 0,0-1 0 0 0,15-8 0 0 0,-14 5 18 0 0,-1 0 0 0 0,1-1 1 0 0,-1 0-1 0 0,-1 0 0 0 0,1-1 0 0 0,-1 0 1 0 0,-1-1-1 0 0,8-12 0 0 0,-6 8 15 0 0,-1-1 1 0 0,-1 0-1 0 0,0 0 0 0 0,-1-1 1 0 0,5-21-1 0 0,-11 33-13 0 0,-4 8 0 0 0,-4 5 0 0 0,5-4 0 0 0,0 1 0 0 0,0-1 0 0 0,0 1 0 0 0,1-1 0 0 0,0 1 0 0 0,0 0 0 0 0,1 0 0 0 0,-1 0 0 0 0,1 0 0 0 0,1 0 0 0 0,-1 11 0 0 0,1-14 0 0 0,1 0 0 0 0,-1 0 0 0 0,1 0 0 0 0,-1 0 0 0 0,1 0 0 0 0,0 0 0 0 0,0 0 0 0 0,1 0 0 0 0,-1-1 0 0 0,1 1 0 0 0,-1-1 0 0 0,1 1 0 0 0,0-1 0 0 0,0 1 0 0 0,0-1 0 0 0,0 0 0 0 0,0 0 0 0 0,0 0 0 0 0,1 0 0 0 0,-1 0 0 0 0,1 0 0 0 0,-1-1 0 0 0,1 1 0 0 0,0-1 0 0 0,5 2 0 0 0,-3-2 0 0 0,0 1 0 0 0,0-1 0 0 0,1-1 0 0 0,-1 1 0 0 0,0-1 0 0 0,1 0 0 0 0,-1 0 0 0 0,1 0 0 0 0,-1-1 0 0 0,0 0 0 0 0,1 0 0 0 0,-1 0 0 0 0,0-1 0 0 0,0 1 0 0 0,7-4 0 0 0,4-3 0 0 0,-1 0 0 0 0,1-1 0 0 0,19-15 0 0 0,-31 21 0 0 0,1-1 0 0 0,-1 0 0 0 0,0 0 0 0 0,0 0 0 0 0,0 0 0 0 0,-1-1 0 0 0,0 1 0 0 0,1-1 0 0 0,-1 0 0 0 0,-1 0 0 0 0,1 0 0 0 0,-1-1 0 0 0,0 1 0 0 0,0 0 0 0 0,-1-1 0 0 0,1 0 0 0 0,0-7 0 0 0,-2 13 0 0 0,0-1 0 0 0,0 1 0 0 0,0 0 0 0 0,0 0 0 0 0,0-1 0 0 0,0 1 0 0 0,0 0 0 0 0,0 0 0 0 0,0-1 0 0 0,0 1 0 0 0,0 0 0 0 0,0 0 0 0 0,0 0 0 0 0,0-1 0 0 0,0 1 0 0 0,0 0 0 0 0,0 0 0 0 0,-1-1 0 0 0,1 1 0 0 0,0 0 0 0 0,0 0 0 0 0,0 0 0 0 0,0-1 0 0 0,0 1 0 0 0,0 0 0 0 0,-1 0 0 0 0,1 0 0 0 0,0 0 0 0 0,0 0 0 0 0,0-1 0 0 0,-1 1 0 0 0,1 0 0 0 0,0 0 0 0 0,0 0 0 0 0,0 0 0 0 0,-1 0 0 0 0,1 0 0 0 0,0 0 0 0 0,0 0 0 0 0,-1 0 0 0 0,1 0 0 0 0,0 0 0 0 0,0-1 0 0 0,0 1 0 0 0,-1 1 0 0 0,1-1 0 0 0,0 0 0 0 0,0 0 0 0 0,-1 0 0 0 0,1 0 0 0 0,0 0 0 0 0,0 0 0 0 0,-1 0 0 0 0,1 0 0 0 0,0 0 0 0 0,0 1 0 0 0,-10 3 0 0 0,6 0 0 0 0,-1-1 0 0 0,1 1 0 0 0,0 0 0 0 0,0 0 0 0 0,0 0 0 0 0,0 0 0 0 0,1 1 0 0 0,-1 0 0 0 0,1 0 0 0 0,0 0 0 0 0,1 0 0 0 0,-1 0 0 0 0,-2 10 0 0 0,1-3 0 0 0,1-1 0 0 0,0 1 0 0 0,1 0 0 0 0,0 0 0 0 0,1 19 0 0 0,1-27-45 0 0,0 0 0 0 0,0 1 0 0 0,1-1 0 0 0,-1 0 0 0 0,1-1 0 0 0,0 1 0 0 0,1 0 0 0 0,-1 0 0 0 0,1 0 0 0 0,-1-1 0 0 0,1 1 0 0 0,0 0 0 0 0,0-1 0 0 0,5 5 0 0 0,-5-5 25 0 0,0-2 1 0 0,0 1-1 0 0,0 0 0 0 0,0 0 1 0 0,1-1-1 0 0,-1 1 0 0 0,0-1 1 0 0,1 1-1 0 0,-1-1 1 0 0,1 0-1 0 0,0 0 0 0 0,-1 0 1 0 0,1-1-1 0 0,0 1 1 0 0,-1-1-1 0 0,1 1 0 0 0,0-1 1 0 0,0 0-1 0 0,-1 0 1 0 0,1 0-1 0 0,5-1 0 0 0,7-3 143 0 0,-1 0 0 0 0,1-1 0 0 0,-1-1 0 0 0,0 0 0 0 0,0-1 0 0 0,-1 0 0 0 0,0-1 0 0 0,13-10 0 0 0,-17 11-123 0 0,-1 0 0 0 0,0 0 0 0 0,0-1 0 0 0,-1 0 0 0 0,10-13 0 0 0,26-47 0 0 0,-34 54 0 0 0,-15 27 0 0 0,1 1 0 0 0,1 0 0 0 0,0-1 0 0 0,1 1 0 0 0,-2 24 0 0 0,4-30-5 0 0,1 0 1 0 0,0 0-1 0 0,0-1 1 0 0,1 1-1 0 0,0 0 1 0 0,1 0-1 0 0,-1-1 0 0 0,1 1 1 0 0,1-1-1 0 0,0 0 1 0 0,0 0-1 0 0,0 0 1 0 0,8 12-1 0 0,-11-18-68 0 0,1-1 0 0 0,0 1-1 0 0,0 0 1 0 0,0-1 0 0 0,0 1 0 0 0,0-1-1 0 0,0 1 1 0 0,0-1 0 0 0,-1 0 0 0 0,1 1-1 0 0,0-1 1 0 0,0 0 0 0 0,1 0 0 0 0,-1 1 0 0 0,0-1-1 0 0,0 0 1 0 0,0 0 0 0 0,0 0 0 0 0,0 0-1 0 0,0 0 1 0 0,1-1 0 0 0,1 1-105 0 0,-1-1 0 0 0,1 1 0 0 0,-1-1 1 0 0,0 0-1 0 0,1 0 0 0 0,4-2 0 0 0,-2-2-540 0 0,0 0 1 0 0,0 0-1 0 0,0 0 1 0 0,0-1-1 0 0,-1 1 0 0 0,0-1 1 0 0,0 0-1 0 0,4-9 0 0 0,-7 13 392 0 0,9-15-1721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52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21191 0 0,'-10'0'1027'0'0,"-19"3"346"0"0,28-3-1002 0 0,1 0 117 0 0,0 0 21 0 0,1 11 1914 0 0,2-7-2796 0 0,13 14-407 0 0,-2-8-6500 0 0,-3-5-878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53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89 15663 0 0,'0'0'356'0'0,"0"0"50"0"0,0-2 20 0 0,1-26 120 0 0,-1 22-395 0 0,0 0 1 0 0,0 0-1 0 0,1 1 1 0 0,0-1-1 0 0,2-10 1 0 0,-1 10 406 0 0,-1 0 1 0 0,1 0-1 0 0,-1 1 1 0 0,0-1 0 0 0,-1 0-1 0 0,1 0 1 0 0,-1 0-1 0 0,-1 0 1 0 0,-1-11-1 0 0,2 15-485 0 0,-1 1 0 0 0,0 0 0 0 0,1 0 0 0 0,-1-1-1 0 0,0 1 1 0 0,0 0 0 0 0,0 0 0 0 0,0 0 0 0 0,0 0 0 0 0,0 0 0 0 0,0 0 0 0 0,0 0-1 0 0,0 0 1 0 0,-1 1 0 0 0,1-1 0 0 0,0 0 0 0 0,-1 1 0 0 0,1-1 0 0 0,0 1 0 0 0,-1-1-1 0 0,1 1 1 0 0,-3-1 0 0 0,1 2-18 0 0,0-1-1 0 0,-1 1 1 0 0,1-1-1 0 0,0 1 0 0 0,0 0 1 0 0,0 0-1 0 0,0 1 1 0 0,0-1-1 0 0,0 1 1 0 0,0-1-1 0 0,0 1 1 0 0,0 0-1 0 0,1 0 1 0 0,-1 0-1 0 0,1 0 1 0 0,-5 6-1 0 0,-2 3 312 0 0,0 0 0 0 0,-10 20 0 0 0,15-25-342 0 0,-6 11-24 0 0,1-1 0 0 0,1 2 0 0 0,-10 26 0 0 0,15-32 0 0 0,-1 0 0 0 0,2-1 0 0 0,0 1 0 0 0,0 0 0 0 0,1 0 0 0 0,1 21 0 0 0,2-18 0 0 0,2-12 0 0 0,-3-2 0 0 0,6 5 0 0 0,-7-5 0 0 0,0-1 0 0 0,1 1 0 0 0,-1-1 0 0 0,1 0 0 0 0,-1 1 0 0 0,0-1 0 0 0,1 1 0 0 0,-1-1 0 0 0,1 0 0 0 0,-1 0 0 0 0,1 1 0 0 0,-1-1 0 0 0,1 0 0 0 0,-1 0 0 0 0,1 1 0 0 0,-1-1 0 0 0,1 0 0 0 0,-1 0 0 0 0,1 0 0 0 0,-1 0 0 0 0,1 0 0 0 0,-1 0 0 0 0,1 0 0 0 0,0 0 0 0 0,-1 0 0 0 0,1 0 0 0 0,-1 0 0 0 0,1 0 0 0 0,-1 0 0 0 0,2-1 0 0 0,-1 1 0 0 0,5-1 0 0 0,-1-1 0 0 0,0 1 0 0 0,0-1 0 0 0,0 0 0 0 0,0-1 0 0 0,0 1 0 0 0,0-1 0 0 0,-1 0 0 0 0,1 0 0 0 0,-1 0 0 0 0,7-7 0 0 0,4-5 0 0 0,21-27 0 0 0,-26 29 0 0 0,0 0 0 0 0,-1 0 0 0 0,-1 0 0 0 0,0-1 0 0 0,11-29 0 0 0,16-63 0 0 0,-22 62 0 0 0,-4 18 0 0 0,-2 0 0 0 0,-1-1 0 0 0,-1 0 0 0 0,3-45 0 0 0,-9 64 0 0 0,1 8 3 0 0,-1-1-1 0 0,1 1 1 0 0,0 0 0 0 0,0 0-1 0 0,0 0 1 0 0,0 0 0 0 0,-1-1-1 0 0,1 1 1 0 0,0 0 0 0 0,0 0-1 0 0,-1 0 1 0 0,1 0 0 0 0,0 0-1 0 0,0 0 1 0 0,-1 0 0 0 0,1 0-1 0 0,0-1 1 0 0,0 1 0 0 0,-1 0-1 0 0,1 0 1 0 0,0 0 0 0 0,0 0-1 0 0,-1 0 1 0 0,1 0 0 0 0,0 1-1 0 0,-1-1 1 0 0,-1 2 131 0 0,-1 0-1 0 0,1 0 1 0 0,-1 1-1 0 0,1-1 1 0 0,0 1-1 0 0,0 0 0 0 0,0-1 1 0 0,-2 5-1 0 0,1-3 34 0 0,0 1-101 0 0,1 1 0 0 0,0-1 0 0 0,0 1 0 0 0,0-1 0 0 0,0 1 0 0 0,1 0 0 0 0,-1 6 0 0 0,-3 14 14 0 0,-5 6-80 0 0,-4 17 0 0 0,-8 55 0 0 0,19-89 0 0 0,2 1 0 0 0,0 0 0 0 0,0-1 0 0 0,2 1 0 0 0,0 0 0 0 0,0-1 0 0 0,8 30 0 0 0,-7-39 0 0 0,0-1 0 0 0,0 0 0 0 0,1 0 0 0 0,-1 0 0 0 0,1 0 0 0 0,0 0 0 0 0,0 0 0 0 0,1-1 0 0 0,-1 1 0 0 0,8 6 0 0 0,-9-11 0 0 0,-1 1 0 0 0,1 0 0 0 0,-1-1 0 0 0,1 1 0 0 0,0-1 0 0 0,-1 0 0 0 0,1 1 0 0 0,-1-1 0 0 0,1 0 0 0 0,0 0 0 0 0,-1 0 0 0 0,1 0 0 0 0,0 0 0 0 0,-1 0 0 0 0,4-1 0 0 0,26-8 0 0 0,-22 6 0 0 0,4-2 0 0 0,-1-1 0 0 0,1 0 0 0 0,-1 0 0 0 0,-1-1 0 0 0,1 0 0 0 0,-1-1 0 0 0,0-1 0 0 0,-1 0 0 0 0,0 0 0 0 0,16-19 0 0 0,-10 7 0 0 0,-1 0 0 0 0,-1 0 0 0 0,0-2 0 0 0,17-40 0 0 0,-9 18 0 0 0,-22 45 0 0 0,0 0 0 0 0,-1 0 0 0 0,1 0 0 0 0,0 0 0 0 0,0 0 0 0 0,0 0 0 0 0,0 0 0 0 0,0 0 0 0 0,0 0 0 0 0,0 0 0 0 0,0 0 0 0 0,0 0 0 0 0,0 0 0 0 0,-1 0 0 0 0,1 0 0 0 0,0 0 0 0 0,0-1 0 0 0,0 1 0 0 0,0 0 0 0 0,0 0 0 0 0,0 0 0 0 0,0 0 0 0 0,0 0 0 0 0,0 0 0 0 0,0 0 0 0 0,0 0 0 0 0,0 0 0 0 0,0 0 0 0 0,0 0 0 0 0,0 0 0 0 0,-1 0 0 0 0,1-1 0 0 0,-6 11 0 0 0,3-3 0 0 0,1 0 0 0 0,1 0 0 0 0,-1 1 0 0 0,1-1 0 0 0,1 1 0 0 0,-1-1 0 0 0,1 1 0 0 0,0-1 0 0 0,1 1 0 0 0,0-1 0 0 0,0 1 0 0 0,3 8 0 0 0,4 6 0 0 0,0 0 0 0 0,18 33 0 0 0,-8-18 0 0 0,-15-31 0 0 0,-2-4 0 0 0,0 0 0 0 0,0-1 0 0 0,0 1 0 0 0,0 0 0 0 0,-1 0 0 0 0,1-1 0 0 0,-1 1 0 0 0,1 0 0 0 0,-1 0 0 0 0,0 0 0 0 0,1 0 0 0 0,-1 0 0 0 0,-1 3 0 0 0,1-3-69 0 0,0 1 1 0 0,0-1-1 0 0,0 0 0 0 0,0 0 0 0 0,-1 1 0 0 0,1-1 1 0 0,-1 0-1 0 0,0 0 0 0 0,0 0 0 0 0,1 0 1 0 0,-1 0-1 0 0,-1 0 0 0 0,1 0 0 0 0,0 0 0 0 0,0 0 1 0 0,-1-1-1 0 0,1 1 0 0 0,-1 0 0 0 0,1-1 1 0 0,-1 1-1 0 0,0-1 0 0 0,0 0 0 0 0,1 1 1 0 0,-4 0-1 0 0,2 0-122 0 0,-1-1 0 0 0,0 1 0 0 0,0-1 0 0 0,0 0 0 0 0,1 0 0 0 0,-1-1 0 0 0,0 1 0 0 0,-1-1 0 0 0,1 0 0 0 0,0 0-1 0 0,0 0 1 0 0,-6-1 0 0 0,-4-2-1342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1:56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23 11975 0 0,'0'0'267'0'0,"0"0"42"0"0,0 0 17 0 0,0 0-28 0 0,0 0-58 0 0,0 0 491 0 0,2-16 2274 0 0,-5-14 1687 0 0,4 19-4081 0 0,-1 8-448 0 0,1 0 1 0 0,-1 0 0 0 0,1 0 0 0 0,-1 0-1 0 0,1 1 1 0 0,0-1 0 0 0,0 0-1 0 0,2-3 1 0 0,41-91 3352 0 0,-34 77-3433 0 0,12-35 0 0 0,-9 20-5 0 0,-13 34 293 0 0,1-3 361 0 0,0 2-588 0 0,-2 3 569 0 0,-24 51-705 0 0,-31 91 0 0 0,50-120-8 0 0,2 0 0 0 0,1-1 0 0 0,0 34 0 0 0,2-51 0 0 0,1-3-5 0 0,0 1-1 0 0,0-1 1 0 0,0 0-1 0 0,1 0 1 0 0,-1 1 0 0 0,1-1-1 0 0,-1 0 1 0 0,1 0 0 0 0,-1 0-1 0 0,1 1 1 0 0,0-1-1 0 0,0 0 1 0 0,0 0 0 0 0,1 0-1 0 0,-1 0 1 0 0,3 3-1 0 0,-3-4-6 0 0,0 0 1 0 0,1 0-1 0 0,-1 0 0 0 0,0-1 0 0 0,0 1 0 0 0,1 0 0 0 0,-1 0 0 0 0,0-1 0 0 0,1 1 0 0 0,-1-1 0 0 0,1 1 0 0 0,-1-1 1 0 0,1 0-1 0 0,-1 0 0 0 0,1 1 0 0 0,-1-1 0 0 0,1 0 0 0 0,-1 0 0 0 0,1-1 0 0 0,-1 1 0 0 0,1 0 0 0 0,-1 0 0 0 0,0-1 1 0 0,1 1-1 0 0,2-2 0 0 0,11-4-101 0 0,-1-1 0 0 0,0-1 0 0 0,0 0 0 0 0,0-1 0 0 0,-1 0-1 0 0,-1-2 1 0 0,20-18 0 0 0,-12 8-58 0 0,-1-2-1 0 0,-1 0 1 0 0,19-34-1 0 0,-30 46 252 0 0,-1-1 1 0 0,-1 1-1 0 0,0-2 0 0 0,6-20 0 0 0,-11 32 395 0 0,0 1 33 0 0,0 0-65 0 0,-16 13-278 0 0,13-9-165 0 0,0 0 0 0 0,1 0 0 0 0,-1 1 0 0 0,1-1 0 0 0,0 1 0 0 0,0 0 0 0 0,0-1 0 0 0,1 1 0 0 0,0 0 0 0 0,-2 9 0 0 0,2-6 0 0 0,0 1 0 0 0,1 0 0 0 0,0-1 0 0 0,0 1 0 0 0,3 12 0 0 0,-3-17 0 0 0,1-1 0 0 0,-1 1 0 0 0,1-1 0 0 0,0 1 0 0 0,1-1 0 0 0,-1 0 0 0 0,1 1 0 0 0,-1-1 0 0 0,1 0 0 0 0,0 0 0 0 0,0 0 0 0 0,0 0 0 0 0,1-1 0 0 0,-1 1 0 0 0,1-1 0 0 0,-1 1 0 0 0,1-1 0 0 0,0 0 0 0 0,0 0 0 0 0,0 0 0 0 0,0 0 0 0 0,0 0 0 0 0,0-1 0 0 0,1 1 0 0 0,-1-1 0 0 0,1 0 0 0 0,-1 0 0 0 0,0 0 0 0 0,1-1 0 0 0,0 1 0 0 0,-1-1 0 0 0,1 0 0 0 0,-1 0 0 0 0,1 0 0 0 0,-1 0 0 0 0,1-1 0 0 0,5-1 0 0 0,2-1 0 0 0,0 0 0 0 0,1 0 0 0 0,-2-2 0 0 0,1 1 0 0 0,0-2 0 0 0,12-7 0 0 0,57-43 0 0 0,-71 48 0 0 0,1 0 0 0 0,-1-1 0 0 0,0 0 0 0 0,0-1 0 0 0,-1 1 0 0 0,-1-1 0 0 0,0-1 0 0 0,0 1 0 0 0,-1-1 0 0 0,0-1 0 0 0,4-12 0 0 0,3-8 0 0 0,-2-1 0 0 0,9-47 0 0 0,-15 57 0 0 0,-2-1 0 0 0,-1 0 0 0 0,0 0 0 0 0,-3-31 0 0 0,0 47 0 0 0,0 0 0 0 0,-1 0 0 0 0,1 1 0 0 0,-1-1 0 0 0,-1 0 0 0 0,0 1 0 0 0,0 0 0 0 0,-4-9 0 0 0,0 9 0 0 0,5 7 0 0 0,1 0 0 0 0,0 0 0 0 0,-1 0 0 0 0,1 1 0 0 0,0-1 0 0 0,-1 0 0 0 0,1 1 0 0 0,0-1 0 0 0,0 1 0 0 0,0 0 0 0 0,-1-1 0 0 0,1 1 0 0 0,0 0 0 0 0,0-1 0 0 0,0 1 0 0 0,0 0 0 0 0,0 0 0 0 0,0 0 0 0 0,-1 2 0 0 0,-16 21 0 0 0,9-6 0 0 0,1 1 0 0 0,0 0 0 0 0,1 1 0 0 0,-8 38 0 0 0,-4 83 0 0 0,16-115 0 0 0,2 0 0 0 0,0-1 0 0 0,2 1 0 0 0,1-1 0 0 0,8 39 0 0 0,-10-60 0 0 0,1-1 0 0 0,0 0 0 0 0,1 0 0 0 0,-1 0 0 0 0,1 1 0 0 0,-1-1 0 0 0,1-1 0 0 0,0 1 0 0 0,0 0 0 0 0,0 0 0 0 0,1-1 0 0 0,-1 1 0 0 0,1-1 0 0 0,-1 0 0 0 0,1 1 0 0 0,0-1 0 0 0,0-1 0 0 0,-1 1 0 0 0,1 0 0 0 0,1-1 0 0 0,-1 1 0 0 0,0-1 0 0 0,0 0 0 0 0,1 0 0 0 0,-1 0 0 0 0,0-1 0 0 0,1 1 0 0 0,-1-1 0 0 0,1 0 0 0 0,-1 0 0 0 0,0 0 0 0 0,1 0 0 0 0,-1 0 0 0 0,1-1 0 0 0,3-1 0 0 0,0 0 0 0 0,0-1 0 0 0,0 1 0 0 0,-1-2 0 0 0,0 1 0 0 0,1-1 0 0 0,-1 0 0 0 0,0 0 0 0 0,-1 0 0 0 0,1-1 0 0 0,-1 0 0 0 0,0 0 0 0 0,0-1 0 0 0,5-7 0 0 0,2-5 0 0 0,0-1 0 0 0,-1 0 0 0 0,9-23 0 0 0,-5 1 0 0 0,-20 59 0 0 0,0 0 0 0 0,2 1 0 0 0,0 0 0 0 0,0 29 0 0 0,3-44 0 0 0,1 0 0 0 0,-1 0 0 0 0,1-1 0 0 0,0 1 0 0 0,1 0 0 0 0,-1 0 0 0 0,1-1 0 0 0,-1 1 0 0 0,1-1 0 0 0,0 1 0 0 0,0-1 0 0 0,1 0 0 0 0,-1 0 0 0 0,1 0 0 0 0,-1 0 0 0 0,5 3 0 0 0,-6-5 0 0 0,1 1 0 0 0,0-1 0 0 0,0 1 0 0 0,0-1 0 0 0,0 0 0 0 0,0 0 0 0 0,1 0 0 0 0,-1 0 0 0 0,0 0 0 0 0,0-1 0 0 0,1 1 0 0 0,-1-1 0 0 0,0 1 0 0 0,1-1 0 0 0,-1 0 0 0 0,1 0 0 0 0,-1 0 0 0 0,0 0 0 0 0,1 0 0 0 0,-1-1 0 0 0,0 1 0 0 0,1-1 0 0 0,-1 1 0 0 0,0-1 0 0 0,0 0 0 0 0,1 0 0 0 0,2-2 0 0 0,6-3 0 0 0,0-1 0 0 0,0-1 0 0 0,14-12 0 0 0,-20 15 0 0 0,-1 0 0 0 0,1-1 0 0 0,-1 1 0 0 0,0-1 0 0 0,0 0 0 0 0,0 0 0 0 0,-1-1 0 0 0,3-6 0 0 0,1-8 0 0 0,11-43 0 0 0,-25 82 0 0 0,-6 24 0 0 0,12-36 0 0 0,0 0 0 0 0,1 0 0 0 0,0 0 0 0 0,0 0 0 0 0,0 0 0 0 0,1-1 0 0 0,0 1 0 0 0,0 0 0 0 0,0 0 0 0 0,1 0 0 0 0,0-1 0 0 0,0 1 0 0 0,1-1 0 0 0,5 10 0 0 0,2-3 0 0 0,-6-11 0 0 0,-1 0 0 0 0,0 0-38 0 0,0 0-1 0 0,1 0 1 0 0,-1 0-1 0 0,0-1 1 0 0,0 1 0 0 0,0-1-1 0 0,1 0 1 0 0,-1 0-1 0 0,0 0 1 0 0,1 0 0 0 0,-1 0-1 0 0,0-1 1 0 0,0 0-1 0 0,1 1 1 0 0,-1-1 0 0 0,0 0-1 0 0,0-1 1 0 0,0 1-1 0 0,4-3 1 0 0,6-3-300 0 0,0-1 0 0 0,22-18 0 0 0,-30 22 293 0 0,9-7 60 0 0,-1-1 0 0 0,0 0-1 0 0,20-25 1 0 0,-27 29 177 0 0,0 0 0 0 0,-1-1 0 0 0,0 0-1 0 0,0 0 1 0 0,-1-1 0 0 0,0 1 0 0 0,5-20 0 0 0,3-23-158 0 0,8-100 0 0 0,-20 141 115 0 0,-6 7-133 0 0,6 4-16 0 0,-1 0 0 0 0,0 0 0 0 0,0 0 0 0 0,1 0 0 0 0,-1 1 0 0 0,0-1 0 0 0,1 0 0 0 0,-1 0 0 0 0,0 0 0 0 0,1 1 0 0 0,-1-1 0 0 0,0 0 0 0 0,1 1 0 0 0,-1-1 0 0 0,0 1 0 0 0,1-1 0 0 0,-1 0 0 0 0,1 1 0 0 0,-1 0 0 0 0,1-1 0 0 0,-1 1 0 0 0,1-1 0 0 0,0 1 0 0 0,-1 1 0 0 0,-10 17 0 0 0,9-15 0 0 0,-12 25 0 0 0,2 1 0 0 0,-10 39 0 0 0,-11 65 0 0 0,25-95 0 0 0,4-23 0 0 0,1 1 0 0 0,1 0 0 0 0,0 1 0 0 0,2 23 0 0 0,1-32 0 0 0,-1-9 0 0 0,0 0 0 0 0,0 0 0 0 0,0 1 0 0 0,0-1 0 0 0,0 0 0 0 0,0 0 0 0 0,0 1 0 0 0,0-1 0 0 0,0 0 0 0 0,0 0 0 0 0,0 0 0 0 0,0 1 0 0 0,1-1 0 0 0,-1 0 0 0 0,0 0 0 0 0,0 1 0 0 0,0-1 0 0 0,0 0 0 0 0,1 0 0 0 0,-1 0 0 0 0,0 0 0 0 0,0 1 0 0 0,0-1 0 0 0,1 0 0 0 0,-1 0 0 0 0,0 0 0 0 0,0 0 0 0 0,1 0 0 0 0,-1 0 0 0 0,0 0 0 0 0,0 0 0 0 0,1 0 0 0 0,-1 0 0 0 0,0 0 0 0 0,0 0 0 0 0,1 0 0 0 0,-1 0 0 0 0,0 0 0 0 0,0 0 0 0 0,1 0 0 0 0,-1 0 0 0 0,0 0 0 0 0,0 0 0 0 0,1 0 0 0 0,9-5 0 0 0,-9 5 0 0 0,20-13 0 0 0,-1-1 0 0 0,31-28 0 0 0,-36 30 0 0 0,32-30 0 0 0,41-32 0 0 0,-47 49 0 0 0,-41 25 0 0 0,0 0 0 0 0,0 0 0 0 0,0 0 0 0 0,0 0 0 0 0,0 1 0 0 0,0-1 0 0 0,0 0 0 0 0,0 0 0 0 0,0 0 0 0 0,0 0 0 0 0,0 0 0 0 0,0 0 0 0 0,0 0 0 0 0,0 0 0 0 0,0 0 0 0 0,0 0 0 0 0,0 0 0 0 0,0 0 0 0 0,0 0 0 0 0,0 0 0 0 0,0 0 0 0 0,0 0 0 0 0,0 0 0 0 0,0 0 0 0 0,0 1 0 0 0,0-1 0 0 0,0 0 0 0 0,0 0 0 0 0,0 0 0 0 0,0 0 0 0 0,1 0 0 0 0,-1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-2 8 0 0 0,-6 9 0 0 0,6-14 0 0 0,-5 5 0 0 0,0 0 0 0 0,0 0 0 0 0,-1 0 0 0 0,0-1 0 0 0,0 0 0 0 0,-12 7 0 0 0,13-10 0 0 0,0 1 0 0 0,7 3 0 0 0,-1-1-27 0 0,1 0 1 0 0,0 0-1 0 0,1 0 0 0 0,0 0 0 0 0,0 0 1 0 0,0-1-1 0 0,1 1 0 0 0,0 0 0 0 0,0-1 0 0 0,0 1 1 0 0,1-1-1 0 0,0 0 0 0 0,1 0 0 0 0,5 9 1 0 0,-7-13 7 0 0,-1-1 0 0 0,0 0 0 0 0,0 0 0 0 0,0 1 0 0 0,0-1 0 0 0,1 0 0 0 0,-1 0-1 0 0,1 0 1 0 0,-1 0 0 0 0,1-1 0 0 0,-1 1 0 0 0,1 0 0 0 0,-1-1 0 0 0,1 1 0 0 0,0-1 0 0 0,-1 1 0 0 0,3-1 0 0 0,-1 1-43 0 0,1-1 0 0 0,-1 0 0 0 0,1 0 0 0 0,-1-1-1 0 0,1 1 1 0 0,-1-1 0 0 0,7-2 0 0 0,4-2-122 0 0,-2 0-1 0 0,1-1 1 0 0,15-10-1 0 0,-22 12 172 0 0,7-4 13 0 0,0-2 0 0 0,-1 0 0 0 0,0 0 0 0 0,0-1 0 0 0,-1 0 0 0 0,-1-1 0 0 0,0 0 0 0 0,0-1 0 0 0,-1 0 0 0 0,-1-1 0 0 0,-1 0 0 0 0,9-18 0 0 0,3-19 0 0 0,-1-1 0 0 0,13-63 0 0 0,-24 83 0 0 0,14-73 401 0 0,-20 103 74 0 0,-1 2 33 0 0,0 0-65 0 0,-3 3-429 0 0,0 0 0 0 0,1 0-1 0 0,-1 0 1 0 0,1 0 0 0 0,0 0 0 0 0,0 0 0 0 0,0 1 0 0 0,1-1 0 0 0,-1 0 0 0 0,1 1 0 0 0,-2 5 0 0 0,0-1-16 0 0,-10 27 2 0 0,2 1 0 0 0,-7 40 0 0 0,-8 76 0 0 0,8-35 0 0 0,4-24 0 0 0,14-93 0 0 0,-1 0 0 0 0,1 0 0 0 0,0 1 0 0 0,0-1 0 0 0,0 0 0 0 0,0 0 0 0 0,0 0 0 0 0,0 1 0 0 0,0-1 0 0 0,0 0 0 0 0,0 0 0 0 0,0 1 0 0 0,0-1 0 0 0,0 0 0 0 0,0 0 0 0 0,0 0 0 0 0,0 1 0 0 0,0-1 0 0 0,0 0 0 0 0,0 0 0 0 0,0 1 0 0 0,0-1 0 0 0,0 0 0 0 0,0 0 0 0 0,0 0 0 0 0,0 1 0 0 0,0-1 0 0 0,1 0 0 0 0,-1 0 0 0 0,0 0 0 0 0,0 1 0 0 0,0-1 0 0 0,0 0 0 0 0,1 0 0 0 0,-1 0 0 0 0,0 0 0 0 0,0 1 0 0 0,0-1 0 0 0,1 0 0 0 0,-1 0 0 0 0,0 0 0 0 0,0 0 0 0 0,0 0 0 0 0,1 0 0 0 0,-1 0 0 0 0,0 0 0 0 0,0 0 0 0 0,1 0 0 0 0,-1 0 0 0 0,0 0 0 0 0,0 0 0 0 0,0 0 0 0 0,1 0 0 0 0,-1 0 0 0 0,0 0 0 0 0,0 0 0 0 0,1 0 0 0 0,9-5 0 0 0,-10 5 0 0 0,14-11 0 0 0,-1 0 0 0 0,0-1 0 0 0,0-1 0 0 0,-1 0 0 0 0,19-28 0 0 0,-8 12 0 0 0,-15 19 0 0 0,1-2 0 0 0,1 0 0 0 0,0 0 0 0 0,1 1 0 0 0,0 0 0 0 0,0 1 0 0 0,1 0 0 0 0,16-9 0 0 0,-19 15 0 0 0,1 7 0 0 0,-8-2 0 0 0,6 9 0 0 0,-2-1 0 0 0,-4-7 0 0 0,4 11 0 0 0,-6-13 0 0 0,4 11 0 0 0,-6-7 0 0 0,-5 6 0 0 0,4-4 0 0 0,0 1 0 0 0,1-1 0 0 0,0 1 0 0 0,-2 8 0 0 0,-4 9 0 0 0,6-19 0 0 0,-2 3 0 0 0,0 0 0 0 0,1-1 0 0 0,0 1 0 0 0,1 0 0 0 0,-3 13 0 0 0,5-19 0 0 0,0 1 0 0 0,0-1 0 0 0,0 0 0 0 0,0 0 0 0 0,0 0 0 0 0,0 0 0 0 0,1 0 0 0 0,-1 0 0 0 0,1 0 0 0 0,0 0 0 0 0,-1 0 0 0 0,1 0 0 0 0,0 0 0 0 0,0 0 0 0 0,0 0 0 0 0,0-1 0 0 0,1 1 0 0 0,-1 0 0 0 0,0-1 0 0 0,1 1 0 0 0,-1-1 0 0 0,1 1 0 0 0,-1-1 0 0 0,1 0 0 0 0,0 0 0 0 0,0 0 0 0 0,0 0 0 0 0,2 1 0 0 0,2 1-1 0 0,-1-1 0 0 0,1 0 0 0 0,1-1-1 0 0,-1 1 1 0 0,0-1 0 0 0,0 0 0 0 0,0-1 0 0 0,1 0 0 0 0,-1 0 0 0 0,0 0-1 0 0,1-1 1 0 0,-1 1 0 0 0,0-2 0 0 0,7-1 0 0 0,11-4 16 0 0,1-1 1 0 0,25-14 0 0 0,-26 12 26 0 0,-2 0 166 0 0,-1 0 1 0 0,0-1-1 0 0,-1-2 1 0 0,35-27-1 0 0,-41 28-75 0 0,0-1 1 0 0,-1-1-1 0 0,0 0 1 0 0,-1-1-1 0 0,-1 0 1 0 0,15-27-1 0 0,-26 41-133 0 0,10-17 0 0 0,0-1 0 0 0,-1 0 0 0 0,8-27 0 0 0,-16 35 0 0 0,-1 11 0 0 0,0 0 0 0 0,0 0 0 0 0,0-1 0 0 0,0 1 0 0 0,1 0 0 0 0,-1 0 0 0 0,0-1 0 0 0,0 1 0 0 0,0 0 0 0 0,0 0 0 0 0,-1-1 0 0 0,1 1 0 0 0,0 0 0 0 0,0 0 0 0 0,0 0 0 0 0,0-1 0 0 0,0 1 0 0 0,0 0 0 0 0,0 0 0 0 0,0 0 0 0 0,0-1 0 0 0,0 1 0 0 0,-1 0 0 0 0,1 0 0 0 0,0 0 0 0 0,0-1 0 0 0,0 1 0 0 0,0 0 0 0 0,-1 0 0 0 0,1 0 0 0 0,0 0 0 0 0,0 0 0 0 0,0-1 0 0 0,-1 1 0 0 0,1 0 0 0 0,0 0 0 0 0,0 0 0 0 0,0 0 0 0 0,-1 0 0 0 0,1 0 0 0 0,0 0 0 0 0,0 0 0 0 0,-1 0 0 0 0,1 0 0 0 0,0 0 0 0 0,0 0 0 0 0,-1 0 0 0 0,1 0 0 0 0,0 0 0 0 0,0 0 0 0 0,0 0 0 0 0,-1 0 0 0 0,1 0 0 0 0,0 0 0 0 0,0 1 0 0 0,-1-1 0 0 0,1 0 0 0 0,0 0 0 0 0,0 0 0 0 0,0 0 0 0 0,0 0 0 0 0,-1 0 0 0 0,1 1 0 0 0,0-1 0 0 0,0 0 0 0 0,0 0 0 0 0,-9 6 0 0 0,0 0 0 0 0,1 0 0 0 0,0 0 0 0 0,0 1 0 0 0,1 1 0 0 0,0-1 0 0 0,0 1 0 0 0,1 0 0 0 0,0 0 0 0 0,-5 10 0 0 0,4-7 0 0 0,1 1 0 0 0,1-1 0 0 0,0 1 0 0 0,1 0 0 0 0,0 0 0 0 0,1 0 0 0 0,-3 25 0 0 0,5-33 0 0 0,1 1 0 0 0,0-1 0 0 0,0 0 0 0 0,0 1 0 0 0,1-1 0 0 0,0 0 0 0 0,0 0 0 0 0,0 1 0 0 0,0-1 0 0 0,0 0 0 0 0,1 0 0 0 0,0 0 0 0 0,0 0 0 0 0,0 0 0 0 0,0-1 0 0 0,1 1 0 0 0,-1-1 0 0 0,1 1 0 0 0,0-1 0 0 0,0 0 0 0 0,0 0 0 0 0,1 0 0 0 0,-1-1 0 0 0,0 1 0 0 0,1-1 0 0 0,0 1 0 0 0,0-1 0 0 0,0-1 0 0 0,0 1 0 0 0,0 0 0 0 0,0-1 0 0 0,8 2 0 0 0,5 0 0 0 0,0-2 0 0 0,-1 1 0 0 0,1-2 0 0 0,0 0 0 0 0,23-4 0 0 0,-32 3 0 0 0,0-1 0 0 0,-1 0 0 0 0,1-1 0 0 0,9-4 0 0 0,9-3 0 0 0,-15 6 0 0 0,-11 4 1 0 0,1 0-1 0 0,-1-1 1 0 0,0 1-1 0 0,0 0 1 0 0,0 0-1 0 0,0 0 1 0 0,1 0-1 0 0,-1 0 1 0 0,0 0 0 0 0,0 0-1 0 0,0-1 1 0 0,0 1-1 0 0,0 0 1 0 0,1 0-1 0 0,-1 0 1 0 0,0 0-1 0 0,0-1 1 0 0,0 1 0 0 0,0 0-1 0 0,0 0 1 0 0,0 0-1 0 0,0-1 1 0 0,0 1-1 0 0,0 0 1 0 0,0 0-1 0 0,0 0 1 0 0,0-1 0 0 0,0 1-1 0 0,0 0 1 0 0,0 0-1 0 0,0 0 1 0 0,0-1-1 0 0,0 1 1 0 0,0 0-1 0 0,0 0 1 0 0,0 0 0 0 0,0-1-1 0 0,0 1 1 0 0,0 0-1 0 0,0 0 1 0 0,0 0-1 0 0,-1 0 1 0 0,1-1-1 0 0,0 1 1 0 0,0 0 0 0 0,0 0-1 0 0,0 0 1 0 0,0 0-1 0 0,-1-1 1 0 0,1 1-1 0 0,0 0 1 0 0,0 0-1 0 0,0 0 1 0 0,0 0 0 0 0,-1 0-1 0 0,1 0 1 0 0,0 0-1 0 0,0 0 1 0 0,-1 0-1 0 0,-10-5-142 0 0,11 5 118 0 0,-16-2-1790 0 0,8 2-807 0 0,-6-2-7275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1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65 15663 0 0,'4'-1'356'0'0,"14"-3"50"0"0,-17 4-377 0 0,-1-1 1 0 0,1 1 0 0 0,0 0-1 0 0,-1-1 1 0 0,1 1 0 0 0,-1-1 0 0 0,1 1-1 0 0,-1-1 1 0 0,1 0 0 0 0,-1 1-1 0 0,1-1 1 0 0,-1 1 0 0 0,1-1 0 0 0,-1 0-1 0 0,0 1 1 0 0,1-1 0 0 0,-1 0-1 0 0,0 1 1 0 0,0-1 0 0 0,0 0 0 0 0,1 0-1 0 0,-1 1 1 0 0,0-1 0 0 0,0 0-1 0 0,0 1 1 0 0,0-1 0 0 0,0 0 0 0 0,-1-1-1 0 0,2-2 68 0 0,15-65 2699 0 0,4-10 952 0 0,-18 69-3065 0 0,0 1-1 0 0,0-1 1 0 0,-1 1 0 0 0,0-1-1 0 0,-1-11 1 0 0,-6 16 940 0 0,6 5-1623 0 0,0 0 1 0 0,-1-1-1 0 0,1 1 1 0 0,0 0-1 0 0,-1 0 1 0 0,1 0-1 0 0,-1 0 1 0 0,1 0-1 0 0,0 0 1 0 0,-1 0-1 0 0,1 0 1 0 0,-1 0-1 0 0,1 0 1 0 0,0 0-1 0 0,-1 1 1 0 0,1-1-1 0 0,0 0 1 0 0,-1 0-1 0 0,1 0 1 0 0,0 0 0 0 0,-1 1-1 0 0,1-1 1 0 0,0 0-1 0 0,-1 0 1 0 0,1 0-1 0 0,0 1 1 0 0,-1-1-1 0 0,1 0 1 0 0,0 1-1 0 0,0-1 1 0 0,-1 0-1 0 0,1 1 1 0 0,0-1-1 0 0,0 1 1 0 0,-1-1-2 0 0,-3 5 1 0 0,1-1 0 0 0,-1 1 0 0 0,1 0 0 0 0,0 0 0 0 0,0 0 0 0 0,1 0 0 0 0,-1 0 0 0 0,1 1 0 0 0,-2 6 0 0 0,-1 9 0 0 0,-3 25 0 0 0,3-20 0 0 0,-11 72 0 0 0,-6 112 0 0 0,21-192 0 0 0,1-1 0 0 0,0 1 0 0 0,1-1 0 0 0,1 1 0 0 0,1-1 0 0 0,5 21 0 0 0,-7-34 0 0 0,0-3 0 0 0,-1 0 0 0 0,1 1 0 0 0,0-1 0 0 0,-1 0 0 0 0,1 1 0 0 0,0-1 0 0 0,0 0 0 0 0,0 0 0 0 0,0 0 0 0 0,0 0 0 0 0,0 0 0 0 0,0 0 0 0 0,0 0 0 0 0,0 0 0 0 0,0 0 0 0 0,1 0 0 0 0,-1-1 0 0 0,0 1 0 0 0,0 0 0 0 0,3 0 0 0 0,-3 0 0 0 0,1 0 0 0 0,0-1 0 0 0,-1 1 0 0 0,1 0 0 0 0,0-1 0 0 0,0 0 0 0 0,0 1 0 0 0,-1-1 0 0 0,1 0 0 0 0,0 0 0 0 0,0 0 0 0 0,0 0 0 0 0,-1 0 0 0 0,1 0 0 0 0,0 0 0 0 0,0-1 0 0 0,0 1 0 0 0,-1-1 0 0 0,1 1 0 0 0,0-1 0 0 0,-1 0 0 0 0,1 0 0 0 0,0 0 0 0 0,-1 0 0 0 0,1 0 0 0 0,-1 0 0 0 0,2-1 0 0 0,4-4 0 0 0,-1-1 0 0 0,0 1 0 0 0,0-1 0 0 0,6-11 0 0 0,-4 6 0 0 0,15-18 0 0 0,35-64 0 0 0,65-182 1883 0 0,-100 218-1724 0 0,-11 31-291 0 0,-1-1 0 0 0,9-42 1 0 0,-20 69-344 0 0,0 1-33 0 0,0 0-4 0 0,0 0 0 0 0,0 0 0 0 0,1 2 0 0 0,19 55-4353 0 0,-14-40 3330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1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64 17503 0 0,'3'-63'3756'0'0,"-6"71"2244"0"0,-21 52-5593 0 0,-26 94-402 0 0,47-145-145 0 0,2-8-585 0 0,1-1-246 0 0,0 0-997 0 0,0 0-4020 0 0,0 0-172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5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5663 0 0,'0'0'356'0'0,"0"0"50"0"0,0 0 20 0 0,0 0-42 0 0,5-8 1050 0 0,-4 6-1016 0 0,1 0 0 0 0,-1 1 0 0 0,1-1 0 0 0,0 0 0 0 0,-1 1 1 0 0,1 0-1 0 0,0-1 0 0 0,0 1 0 0 0,0 0 0 0 0,0 0 0 0 0,0 0 1 0 0,0 0-1 0 0,2-1 0 0 0,1 1-91 0 0,-1 0 1 0 0,1 0-1 0 0,-1 0 0 0 0,1 0 1 0 0,5 1-1 0 0,-8 0-252 0 0,0 0-1 0 0,-1 0 1 0 0,1 1-1 0 0,0-1 1 0 0,-1 1-1 0 0,1 0 1 0 0,0-1 0 0 0,-1 1-1 0 0,1 0 1 0 0,-1 0-1 0 0,1 0 1 0 0,-1 0-1 0 0,1 0 1 0 0,-1 0-1 0 0,2 2 1 0 0,15 20-68 0 0,-12-13 509 0 0,0 0-1 0 0,5 15 1 0 0,1 1-103 0 0,2 6-403 0 0,18 60 0 0 0,-1 0-14 0 0,-23-69 4 0 0,-5-15 0 0 0,-1 0 0 0 0,2-1 0 0 0,-1 1 0 0 0,6 8 0 0 0,22 24 0 0 0,-22-28-64 0 0,-9-11-273 0 0,0-1-138 0 0,0 0-33 0 0,0 0-72 0 0,0 0-285 0 0,0 0-126 0 0,4-9-6973 0 0,-1-2 252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0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57 13823 0 0,'0'0'630'0'0,"0"0"-13"0"0,-7-5-368 0 0,2 1-39 0 0,5 4-27 0 0,-1-1 0 0 0,1 1 0 0 0,-1-1 1 0 0,1 0-1 0 0,0 1 0 0 0,-1-1 0 0 0,1 0 0 0 0,0 1 1 0 0,0-1-1 0 0,0 0 0 0 0,-1 0 0 0 0,1 1 1 0 0,0-1-1 0 0,0 0 0 0 0,0 1 0 0 0,0-1 0 0 0,0 0 1 0 0,0 0-1 0 0,0 1 0 0 0,0-1 0 0 0,1-1 1 0 0,4-14 2061 0 0,2 5-1550 0 0,0 1 0 0 0,1 0 0 0 0,0 0 0 0 0,1 1 0 0 0,13-12 0 0 0,7-12-220 0 0,-21 24-218 0 0,1-1 0 0 0,13-12 0 0 0,-17 18-218 0 0,-1 1 1 0 0,1 0-1 0 0,-1 0 1 0 0,1 0-1 0 0,0 1 0 0 0,0 0 1 0 0,0 0-1 0 0,0 0 1 0 0,9-2-1 0 0,-6 5-39 0 0,5 4 0 0 0,-10-1 0 0 0,-2-3 0 0 0,2 3 0 0 0,-1-1 0 0 0,1 1 0 0 0,-1-1 0 0 0,0 1 0 0 0,0 0 0 0 0,0 0 0 0 0,0 0 0 0 0,-1 0 0 0 0,0 0 0 0 0,1 0 0 0 0,-1 0 0 0 0,-1 0 0 0 0,1 0 0 0 0,0 7 0 0 0,-2-1 0 0 0,1 0 0 0 0,-1 0 0 0 0,-1 0 0 0 0,-5 18 0 0 0,5-20 0 0 0,2-7 21 0 0,-1 0 1 0 0,1 0-1 0 0,-1 0 0 0 0,1-1 1 0 0,-1 1-1 0 0,1 0 0 0 0,-1-1 1 0 0,1 1-1 0 0,-1 0 0 0 0,1-1 1 0 0,-1 1-1 0 0,0 0 0 0 0,1-1 1 0 0,-2 1-1 0 0,1-1 1 0 0,1 0 0 0 0,0 0 0 0 0,0 0 0 0 0,0 0 0 0 0,-1 0 0 0 0,1 0 0 0 0,0 0 0 0 0,0-1 0 0 0,0 1 0 0 0,-1 0 0 0 0,1 0 0 0 0,0 0 0 0 0,0 0 0 0 0,0 0 0 0 0,0-1 0 0 0,0 1 0 0 0,-1 0 0 0 0,1 0 0 0 0,0 0 0 0 0,0-1 0 0 0,0 1 0 0 0,0 0 0 0 0,0 0 0 0 0,0 0 0 0 0,0-1 0 0 0,0 1 0 0 0,0 0 0 0 0,0 0 0 0 0,0-1 0 0 0,0 1 0 0 0,0 0 0 0 0,-1-20 1002 0 0,3 13-1024 0 0,0-1 0 0 0,1 0 0 0 0,-1 0 0 0 0,1 1 0 0 0,1 0 0 0 0,-1-1 0 0 0,1 1 0 0 0,0 1 0 0 0,1-1 0 0 0,0 0 0 0 0,7-6 0 0 0,1-1 0 0 0,1 1 0 0 0,1 1 0 0 0,25-17 0 0 0,-36 26 0 0 0,0 1 0 0 0,1 0 0 0 0,-1-1 0 0 0,1 2 0 0 0,-1-1 0 0 0,1 0 0 0 0,0 1 0 0 0,-1 0 0 0 0,1 0 0 0 0,0 1 0 0 0,0-1 0 0 0,0 1 0 0 0,0 0 0 0 0,-1 0 0 0 0,9 2 0 0 0,-11-2 0 0 0,0 1 0 0 0,-1 0 0 0 0,1 1 0 0 0,0-1 0 0 0,0 0 0 0 0,-1 0 0 0 0,1 1 0 0 0,0-1 0 0 0,-1 1 0 0 0,1-1 0 0 0,-1 1 0 0 0,0 0 0 0 0,0 0 0 0 0,0-1 0 0 0,0 1 0 0 0,0 0 0 0 0,2 4 0 0 0,-1 0 0 0 0,0 0 0 0 0,0 1 0 0 0,-1-1 0 0 0,2 10 0 0 0,-2 1 0 0 0,-1-1 0 0 0,0 0 0 0 0,-1 0 0 0 0,-5 28 0 0 0,3-35 0 0 0,2-7 0 0 0,0 0 0 0 0,0 1 0 0 0,0-1 0 0 0,1 0 0 0 0,-1 1 0 0 0,0-1 0 0 0,0 4 0 0 0,1-3-2103 0 0,0 2-6092 0 0,0-5-155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1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 19351 0 0,'0'0'424'0'0,"0"0"88"0"0,0 0 24 0 0,0 0 8 0 0,0 0-440 0 0,0 0-104 0 0,-4-6 0 0 0,4 6 0 0 0,0 0 432 0 0,0 0 64 0 0,0 0 16 0 0,0 0 0 0 0,0 0 0 0 0,0 0 0 0 0,0 0 0 0 0,0 0-10448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2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8 10135 0 0,'0'0'231'0'0,"0"0"29"0"0,0 0 19 0 0,0 0 173 0 0,0 0 697 0 0,0 0 311 0 0,0 0 63 0 0,0 0-58 0 0,0 0-288 0 0,1-1-121 0 0,1-10-312 0 0,2 1-1 0 0,0-1 1 0 0,0 1-1 0 0,1 1 1 0 0,0-1 0 0 0,10-14-1 0 0,-6 9 49 0 0,12-25-1 0 0,-1 4 216 0 0,-15 27-802 0 0,1-1 1 0 0,3-10-1 0 0,5-15-167 0 0,-6 18 68 0 0,-1-2-1 0 0,-1 1 0 0 0,5-22 1 0 0,-11 38 382 0 0,0 2 21 0 0,0 0-66 0 0,-1 1-430 0 0,-1 0-1 0 0,1 1 1 0 0,0-1 0 0 0,0 0 0 0 0,-1 1-1 0 0,1-1 1 0 0,0 1 0 0 0,0 0 0 0 0,0-1 0 0 0,0 1-1 0 0,1 0 1 0 0,-2 1 0 0 0,1-1-14 0 0,-18 35 1 0 0,-34 73 0 0 0,44-87 0 0 0,0 0 0 0 0,-10 44 0 0 0,17-54 0 0 0,-2 23 0 0 0,3-34 0 0 0,1 1 0 0 0,0 0 0 0 0,0 0 0 0 0,1 0 0 0 0,-1 0 0 0 0,0 0 0 0 0,1-1 0 0 0,0 1 0 0 0,0 0 0 0 0,0 0 0 0 0,0-1 0 0 0,0 1 0 0 0,0 0 0 0 0,3 3 0 0 0,-2-5 0 0 0,0 0 0 0 0,-1 0 0 0 0,1-1 0 0 0,0 1 0 0 0,0 0 0 0 0,0-1 0 0 0,0 1 0 0 0,0-1 0 0 0,1 0 0 0 0,-1 0 0 0 0,0 0 0 0 0,3 0 0 0 0,2-1 0 0 0,1 0 0 0 0,-1-1 0 0 0,0-1 0 0 0,1 1 0 0 0,-1-1 0 0 0,0 0 0 0 0,-1-1 0 0 0,1 1 0 0 0,0-1 0 0 0,-1-1 0 0 0,0 1 0 0 0,9-9 0 0 0,3-5 0 0 0,-1-2 0 0 0,21-27 0 0 0,-26 27 0 0 0,0 0 0 0 0,-1 0 0 0 0,-2-1 0 0 0,11-31 0 0 0,2-4 0 0 0,-24 60 0 0 0,-1 3 0 0 0,0 0 0 0 0,0 1 0 0 0,1-1 0 0 0,0 0 0 0 0,-2 12 0 0 0,4-18 0 0 0,0 1 0 0 0,0 0 0 0 0,0 0 0 0 0,0-1 0 0 0,0 1 0 0 0,0 0 0 0 0,0 0 0 0 0,0-1 0 0 0,1 1 0 0 0,-1 0 0 0 0,1-1 0 0 0,-1 1 0 0 0,1 0 0 0 0,0-1 0 0 0,0 1 0 0 0,-1-1 0 0 0,1 1 0 0 0,0-1 0 0 0,0 1 0 0 0,1-1 0 0 0,-1 0 0 0 0,0 0 0 0 0,0 1 0 0 0,1-1 0 0 0,-1 0 0 0 0,0 0 0 0 0,1 0 0 0 0,-1 0 0 0 0,1-1 0 0 0,-1 1 0 0 0,1 0 0 0 0,0-1 0 0 0,-1 1 0 0 0,1-1 0 0 0,2 1 0 0 0,2 0 0 0 0,0 0 0 0 0,1 0 0 0 0,-1-1 0 0 0,1 0 0 0 0,-1 0 0 0 0,0-1 0 0 0,1 0 0 0 0,10-3 0 0 0,5-2 0 0 0,24-11 0 0 0,-12 3 0 0 0,-28 12 0 0 0,0-1 0 0 0,-1-1 0 0 0,1 1 0 0 0,-1-1 0 0 0,0 0 0 0 0,0 0 0 0 0,-1 0 0 0 0,1-1 0 0 0,4-6 0 0 0,6-5 0 0 0,-37 82 0 0 0,3-22 0 0 0,11-27 0 0 0,1 1 0 0 0,-11 37 0 0 0,18-50 0 0 0,-1 1 0 0 0,1-1 0 0 0,0 0 0 0 0,0 0 0 0 0,0 0 0 0 0,2 8 0 0 0,-2-11 0 0 0,1 0 0 0 0,-1 1 0 0 0,1-1 0 0 0,-1 0 0 0 0,1 1 0 0 0,0-1 0 0 0,0 0 0 0 0,0 0 0 0 0,1 0 0 0 0,-1 0 0 0 0,0 0 0 0 0,1 0 0 0 0,-1 0 0 0 0,1 0 0 0 0,2 2 0 0 0,10 3 0 0 0,-8-7 0 0 0,-3-1 0 0 0,6 1 0 0 0,0 0 0 0 0,-1-1 0 0 0,1 0 0 0 0,-1-1 0 0 0,0 0 0 0 0,1 0 0 0 0,11-5 0 0 0,-1-1 0 0 0,36-21 0 0 0,-42 20 0 0 0,0-1 0 0 0,-1 0 0 0 0,1 0 0 0 0,-2-1 0 0 0,19-23 0 0 0,-6 3 0 0 0,23-42 0 0 0,-34 49 0 0 0,-2 0 0 0 0,-1 0 0 0 0,10-37 0 0 0,-8 24 0 0 0,-6 18 0 0 0,-1 0 0 0 0,-1 0 0 0 0,-1-1 0 0 0,0 1 0 0 0,0-22 0 0 0,-4 29 0 0 0,1 12 0 0 0,0 0 0 0 0,0 0 0 0 0,0-1 0 0 0,0 1 0 0 0,0 0 0 0 0,0 0 0 0 0,0 0 0 0 0,0 0 0 0 0,0 0 0 0 0,0 0 0 0 0,0-1 0 0 0,0 1 0 0 0,0 0 0 0 0,0 0 0 0 0,0 0 0 0 0,0 0 0 0 0,0 0 0 0 0,0-1 0 0 0,0 1 0 0 0,0 0 0 0 0,0 0 0 0 0,0 0 0 0 0,0 0 0 0 0,0 0 0 0 0,-1 0 0 0 0,1-1 0 0 0,0 1 0 0 0,0 0 0 0 0,0 0 0 0 0,0 0 0 0 0,0 0 0 0 0,0 0 0 0 0,0 0 0 0 0,0 0 0 0 0,-1 0 0 0 0,1 0 0 0 0,0 0 0 0 0,0-1 0 0 0,0 1 0 0 0,0 0 0 0 0,0 0 0 0 0,0 0 0 0 0,-1 0 0 0 0,1 0 0 0 0,0 0 0 0 0,0 0 0 0 0,0 0 0 0 0,0 0 0 0 0,0 0 0 0 0,0 0 0 0 0,-1 0 0 0 0,1 0 0 0 0,0 0 0 0 0,0 0 0 0 0,0 0 0 0 0,0 0 0 0 0,0 1 0 0 0,0-1 0 0 0,-1 0 0 0 0,1 0 0 0 0,0 0 0 0 0,0 0 0 0 0,0 0 0 0 0,0 0 0 0 0,0 0 0 0 0,-5 7 0 0 0,5-7 0 0 0,-5 9 0 0 0,0 0 0 0 0,1 0 0 0 0,0 1 0 0 0,-4 18 0 0 0,-7 43 0 0 0,8-30 0 0 0,2-18 0 0 0,-51 266 0 0 0,46-206 0 0 0,10-62-829 0 0,10-23-2181 0 0,0-3-3449 0 0,0-2-1891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3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 23039 0 0,'0'0'528'0'0,"0"0"-463"0"0,0-1 0 0 0,0 1 0 0 0,0-1 0 0 0,-1 1-1 0 0,1-1 1 0 0,0 1 0 0 0,0 0 0 0 0,0-1 0 0 0,0 1 0 0 0,-1 0-1 0 0,1-1 1 0 0,0 1 0 0 0,0-1 0 0 0,-1 1 0 0 0,1 0 0 0 0,0-1-1 0 0,0 1 1 0 0,-1 0 0 0 0,-2-1 529 0 0,5 3 129 0 0,11 4 168 0 0,73 7-283 0 0,-75-10-1578 0 0,0 0 0 0 0,1 1 0 0 0,-2 0 0 0 0,1 0 0 0 0,19 12 1 0 0,1 0-2948 0 0,-12-7-3795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3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59 19351 0 0,'1'-2'439'0'0,"83"-152"2107"0"0,-59 103-915 0 0,10-26 341 0 0,-18 32-1266 0 0,-2-1 1 0 0,15-87-1 0 0,-29 128-466 0 0,-1 1 0 0 0,0-1 0 0 0,0 0 0 0 0,0 0 0 0 0,-2-9 0 0 0,2 13-230 0 0,0 1-1 0 0,-1-1 1 0 0,1 0 0 0 0,0 1 0 0 0,0-1 0 0 0,0 1 0 0 0,-1-1-1 0 0,1 0 1 0 0,0 1 0 0 0,-1-1 0 0 0,1 1 0 0 0,0-1 0 0 0,-1 1-1 0 0,1-1 1 0 0,-1 1 0 0 0,1 0 0 0 0,0-1 0 0 0,-1 1 0 0 0,1-1 0 0 0,-1 1-1 0 0,0 0 1 0 0,1 0 0 0 0,-1-1 0 0 0,1 1 0 0 0,-1 0 0 0 0,1 0-1 0 0,-1-1 1 0 0,0 1 0 0 0,1 0 0 0 0,-1 0 0 0 0,1 0 0 0 0,-1 0-1 0 0,0 0 1 0 0,1 0 0 0 0,-1 0 0 0 0,0 0 0 0 0,1 0 0 0 0,-1 0 0 0 0,1 1-1 0 0,-1-1 1 0 0,0 0 0 0 0,1 0 0 0 0,-1 1 0 0 0,1-1 0 0 0,-2 1-1 0 0,1-1 147 0 0,-2 2-104 0 0,-1-1 1 0 0,1 1-1 0 0,0 0 1 0 0,0-1-1 0 0,-1 2 1 0 0,2-1-1 0 0,-1 0 1 0 0,0 1 0 0 0,0-1-1 0 0,1 1 1 0 0,-1 0-1 0 0,1-1 1 0 0,-3 6-1 0 0,-4 6 334 0 0,-11 27 1 0 0,11-22-290 0 0,-16 39-97 0 0,-34 113 0 0 0,46-128 0 0 0,-21 102 0 0 0,30-123 0 0 0,2-12 0 0 0,0 0 0 0 0,1 16 0 0 0,2-16 0 0 0,4-4 0 0 0,-2-6-59 0 0,-1 1 1 0 0,0 0-1 0 0,1-1 1 0 0,-1 1-1 0 0,1-1 0 0 0,-1 0 1 0 0,1 0-1 0 0,-1 0 1 0 0,0 0-1 0 0,1 0 1 0 0,-1-1-1 0 0,1 1 0 0 0,-1-1 1 0 0,0 1-1 0 0,1-1 1 0 0,3-2-1 0 0,4-1-273 0 0,-1-1 0 0 0,13-8 0 0 0,7-8 1007 0 0,45-43 0 0 0,-47 40-1267 0 0,48-36-1 0 0,8 10 428 0 0,-83 50 165 0 0,0 0 0 0 0,0-1 0 0 0,1 1 0 0 0,-1 0 0 0 0,0 0 0 0 0,0 0 0 0 0,1 0 0 0 0,-1 0 0 0 0,0 0 0 0 0,0-1 0 0 0,1 1 0 0 0,-1 0 0 0 0,0 0 0 0 0,0 0 0 0 0,1 0 0 0 0,-1 0 0 0 0,0 0 0 0 0,1 0 0 0 0,-1 0 0 0 0,0 0 0 0 0,0 0 0 0 0,1 0 0 0 0,-1 0 0 0 0,0 0 0 0 0,1 1 0 0 0,-1-1 0 0 0,0 0 0 0 0,0 0 0 0 0,1 0 0 0 0,-1 0 0 0 0,0 0 0 0 0,0 0 0 0 0,1 1 0 0 0,-1-1 0 0 0,0 0 0 0 0,0 0 0 0 0,0 0 0 0 0,1 1 0 0 0,-1-1 0 0 0,0 0 0 0 0,0 0 0 0 0,0 1 0 0 0,0-1 0 0 0,0 0 0 0 0,0 0 0 0 0,1 1 0 0 0,-1-1 0 0 0,0 0 0 0 0,0 1 0 0 0,0-1 0 0 0,0 0 0 0 0,0 0 0 0 0,0 1 0 0 0,0-1 0 0 0,0 0 0 0 0,0 1 0 0 0,0-1 0 0 0,0 0 0 0 0,0 0 0 0 0,0 1 0 0 0,-1-1 0 0 0,0 22 0 0 0,-7 37 0 0 0,5-40 0 0 0,0-1 0 0 0,2 1 0 0 0,-1 19 0 0 0,2-33 0 0 0,0-3 0 0 0,0 0 0 0 0,0-1 0 0 0,0 1 0 0 0,0-1 0 0 0,1 1 0 0 0,-1-1 0 0 0,0 1 0 0 0,1-1 0 0 0,-1 1 0 0 0,1-1 0 0 0,-1 1 0 0 0,1-1 0 0 0,0 1 0 0 0,0-1 0 0 0,-1 0 0 0 0,3 2 0 0 0,-2-1-158 0 0,0-1 1 0 0,1 1-1 0 0,-1-1 0 0 0,1 1 1 0 0,-1-1-1 0 0,1 0 0 0 0,-1 0 1 0 0,1 0-1 0 0,0 0 0 0 0,-1 0 1 0 0,1 0-1 0 0,0-1 0 0 0,0 1 1 0 0,0 0-1 0 0,0-1 0 0 0,0 1 1 0 0,-1-1-1 0 0,1 0 0 0 0,0 0 1 0 0,0 0-1 0 0,0 0 0 0 0,0 0 0 0 0,0 0 1 0 0,0 0-1 0 0,0-1 0 0 0,3 0 1 0 0,9-2-1378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4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96 21191 0 0,'-2'-3'289'0'0,"1"-1"-1"0"0,-1 0 1 0 0,1 0-1 0 0,-1 0 1 0 0,1 0-1 0 0,0 0 1 0 0,0-7-1 0 0,-1 3 349 0 0,0 0 0 0 0,0 0 0 0 0,0 0 1 0 0,-1 0-1 0 0,-4-8 0 0 0,6 15 28 0 0,1 1-121 0 0,-4 0-423 0 0,0 0 0 0 0,0 0 0 0 0,0 1 1 0 0,0 0-1 0 0,0-1 0 0 0,0 1 0 0 0,0 1 0 0 0,1-1 0 0 0,-1 1 0 0 0,0-1 0 0 0,1 1 1 0 0,-7 4-1 0 0,1 0 27 0 0,0-1 95 0 0,1 1 0 0 0,0-1 0 0 0,0 2-1 0 0,0-1 1 0 0,-12 14 0 0 0,4 1-243 0 0,1 1 0 0 0,0 0 0 0 0,1 1 0 0 0,-18 44 0 0 0,29-61 0 0 0,1 0 0 0 0,0 0 0 0 0,0 0 0 0 0,0 0 0 0 0,1 0 0 0 0,-1 0 0 0 0,2 0 0 0 0,-1 1 0 0 0,1-1 0 0 0,0 0 0 0 0,1 10 0 0 0,2-7 0 0 0,-3-8 0 0 0,1-1 0 0 0,-1 1 0 0 0,0 0 0 0 0,0-1 0 0 0,0 1 0 0 0,1-1 0 0 0,-1 1 0 0 0,0-1 0 0 0,1 1 0 0 0,-1-1 0 0 0,1 1 0 0 0,-1-1 0 0 0,0 1 0 0 0,1-1 0 0 0,-1 1 0 0 0,1-1 0 0 0,-1 0 0 0 0,1 1 0 0 0,-1-1 0 0 0,1 0 0 0 0,-1 0 0 0 0,1 1 0 0 0,0-1 0 0 0,-1 0 0 0 0,1 0 0 0 0,0 0 0 0 0,1 1 0 0 0,1 0 0 0 0,0 0 0 0 0,-1 0 0 0 0,1-1 0 0 0,0 1 0 0 0,0 0 0 0 0,0-1 0 0 0,0 0 0 0 0,0 0 0 0 0,0 0 0 0 0,0 0 0 0 0,0 0 0 0 0,0-1 0 0 0,0 1 0 0 0,0-1 0 0 0,-1 0 0 0 0,6-1 0 0 0,4-3 0 0 0,-1-1 0 0 0,18-10 0 0 0,-18 9 0 0 0,16-10 0 0 0,-1-2 0 0 0,0 0 0 0 0,35-37 0 0 0,-70 74 0 0 0,1 1 0 0 0,-12 35 0 0 0,20-54 0 0 0,-10 38 0 0 0,9-36 0 0 0,1 0 0 0 0,0 0 0 0 0,0 1 0 0 0,0-1 0 0 0,0 0 0 0 0,0 0 0 0 0,0 1 0 0 0,0-1 0 0 0,1 0 0 0 0,-1 0 0 0 0,1 1 0 0 0,0-1 0 0 0,-1 0 0 0 0,3 3 0 0 0,-2-3 0 0 0,0-1 0 0 0,0 0 0 0 0,0 1 0 0 0,0-1 0 0 0,0 0 0 0 0,0 0 0 0 0,0 0 0 0 0,1 0 0 0 0,-1 0 0 0 0,0 0 0 0 0,1 0 0 0 0,-1 0 0 0 0,0-1 0 0 0,1 1 0 0 0,-1 0 0 0 0,1-1 0 0 0,0 1 0 0 0,-1-1 0 0 0,1 0 0 0 0,-1 1 0 0 0,3-1 0 0 0,0 1 0 0 0,-1-1 0 0 0,-1 0 0 0 0,0 0 0 0 0,1 0 0 0 0,-1-1 0 0 0,1 1 0 0 0,-1 0 0 0 0,0-1 0 0 0,1 0 0 0 0,-1 1 0 0 0,0-1 0 0 0,0 0 0 0 0,0 0 0 0 0,0 0 0 0 0,0-1 0 0 0,3-1 0 0 0,15-7 0 0 0,-13 7-165 0 0,0-1 0 0 0,0 1 1 0 0,0-1-1 0 0,-1 0 0 0 0,0-1 0 0 0,0 0 0 0 0,7-6 1 0 0,-1-2-1332 0 0,0 0 0 0 0,10-15-1 0 0,-11 14-8056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5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367 10135 0 0,'1'-1'464'0'0,"3"-1"-281"0"0,1 1-109 0 0,-1-1-1 0 0,1-1 1 0 0,-1 1 0 0 0,1-1-1 0 0,-1 0 1 0 0,0 0 0 0 0,8-6-1 0 0,-4 0 922 0 0,0-1-1 0 0,0 0 0 0 0,0 0 0 0 0,-1 0 1 0 0,-1-1-1 0 0,0 0 0 0 0,0 0 0 0 0,5-16 1 0 0,-6 11-138 0 0,-1-1 0 0 0,0 1 0 0 0,-1-1 1 0 0,-1 1-1 0 0,0-30 0 0 0,-2 41-706 0 0,0-1-1 0 0,-1 1 1 0 0,0 0-1 0 0,0 0 1 0 0,0 0-1 0 0,0 0 1 0 0,-1 0-1 0 0,0 0 1 0 0,0 1-1 0 0,0-1 1 0 0,-1 1-1 0 0,-4-7 1 0 0,6 9-57 0 0,-1-1 1 0 0,0 1-1 0 0,-1 0 1 0 0,1-1-1 0 0,0 1 1 0 0,-1 0-1 0 0,1 0 1 0 0,-1 1-1 0 0,1-1 0 0 0,-1 1 1 0 0,0-1-1 0 0,0 1 1 0 0,0 0-1 0 0,0 0 1 0 0,0 0-1 0 0,0 0 1 0 0,0 1-1 0 0,0-1 0 0 0,0 1 1 0 0,0 0-1 0 0,-5 0 1 0 0,2 0-82 0 0,-1 2 0 0 0,0-1 0 0 0,0 1 1 0 0,0 0-1 0 0,1 0 0 0 0,-1 1 0 0 0,1 0 0 0 0,-1 0 1 0 0,1 0-1 0 0,0 1 0 0 0,-7 5 0 0 0,5-3-12 0 0,1 1 0 0 0,0 0 0 0 0,0 0 0 0 0,1 0 0 0 0,0 1-1 0 0,0-1 1 0 0,-8 15 0 0 0,-12 22-1 0 0,16-27 0 0 0,0 1 0 0 0,-15 36 0 0 0,21-45 0 0 0,2-3 0 0 0,0 0 0 0 0,0 0 0 0 0,0 0 0 0 0,1 0 0 0 0,-1 10 0 0 0,2-14 0 0 0,0 0 0 0 0,0 0 0 0 0,1 0 0 0 0,-1 0 0 0 0,1 0 0 0 0,-1-1 0 0 0,1 1 0 0 0,0 0 0 0 0,-1 0 0 0 0,1 0 0 0 0,0 0 0 0 0,0-1 0 0 0,0 1 0 0 0,0 0 0 0 0,1-1 0 0 0,-1 1 0 0 0,0-1 0 0 0,1 0 0 0 0,-1 1 0 0 0,1-1 0 0 0,2 2 0 0 0,-3-2 0 0 0,1 0 0 0 0,-1-1 0 0 0,0 1 0 0 0,0 0 0 0 0,0-1 0 0 0,1 1 0 0 0,-1 0 0 0 0,0-1 0 0 0,1 0 0 0 0,-1 1 0 0 0,1-1 0 0 0,-1 0 0 0 0,0 0 0 0 0,1 0 0 0 0,-1 0 0 0 0,1 0 0 0 0,-1 0 0 0 0,0 0 0 0 0,1 0 0 0 0,-1 0 0 0 0,1-1 0 0 0,-1 1 0 0 0,0-1 0 0 0,3 0 0 0 0,2-1 0 0 0,9-2 0 0 0,-1 1 0 0 0,0-2 0 0 0,0 0 0 0 0,0-1 0 0 0,-1 0 0 0 0,19-11 0 0 0,32-32 0 0 0,-18 14 0 0 0,-47 35 0 0 0,1 0 0 0 0,0 0 0 0 0,0 1 0 0 0,0-1 0 0 0,0 0 0 0 0,0 0 0 0 0,0 1 0 0 0,0-1 0 0 0,0 0 0 0 0,0 0 0 0 0,0 0 0 0 0,0 1 0 0 0,0-1 0 0 0,0 0 0 0 0,0 0 0 0 0,0 1 0 0 0,0-1 0 0 0,1 0 0 0 0,-1 0 0 0 0,0 0 0 0 0,0 1 0 0 0,0-1 0 0 0,0 0 0 0 0,0 0 0 0 0,0 0 0 0 0,1 1 0 0 0,-1-1 0 0 0,0 0 0 0 0,0 0 0 0 0,0 0 0 0 0,0 0 0 0 0,1 0 0 0 0,-1 1 0 0 0,0-1 0 0 0,0 0 0 0 0,0 0 0 0 0,1 0 0 0 0,-1 0 0 0 0,0 0 0 0 0,0 0 0 0 0,1 0 0 0 0,-1 0 0 0 0,0 0 0 0 0,0 0 0 0 0,1 0 0 0 0,-1 0 0 0 0,0 0 0 0 0,0 0 0 0 0,0 0 0 0 0,1 0 0 0 0,-1 0 0 0 0,0 0 0 0 0,0 0 0 0 0,1 0 0 0 0,-1 0 0 0 0,0 0 0 0 0,0-1 0 0 0,0 1 0 0 0,1 0 0 0 0,-1 0 0 0 0,0 0 0 0 0,0 0 0 0 0,0 0 0 0 0,0-1 0 0 0,1 1 0 0 0,-1 0 0 0 0,0 0 0 0 0,0 10 0 0 0,-1 1 0 0 0,-1-1 0 0 0,0 1 0 0 0,0-1 0 0 0,-1 0 0 0 0,0 0 0 0 0,-1 0 0 0 0,-4 9 0 0 0,-6 18 0 0 0,-42 111 0 0 0,25-68 0 0 0,28-72 4 0 0,0-1 0 0 0,0 0 0 0 0,-9 13 0 0 0,-20 34-84 0 0,31-52-257 0 0,1-2-138 0 0,0 0-33 0 0,1-2 328 0 0,0 0 0 0 0,0 0 0 0 0,0 0 0 0 0,0 0 0 0 0,0 0 0 0 0,0 0 1 0 0,1 1-1 0 0,1-3 0 0 0,3-4-249 0 0,42-59-5844 0 0,-31 43 4226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6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0 17503 0 0,'0'0'803'0'0,"0"0"-18"0"0,0 0-358 0 0,0 0 341 0 0,0 0 205 0 0,0 0 40 0 0,0 0 10 0 0,0 0 1 0 0,0 0 0 0 0,0 0 0 0 0,0 2-137 0 0,0 3-777 0 0,-1-1 0 0 0,0 1 0 0 0,0 0 0 0 0,0-1 0 0 0,-1 1 1 0 0,0-1-1 0 0,0 1 0 0 0,0-1 0 0 0,0 0 0 0 0,-6 7 0 0 0,-34 42 1044 0 0,35-45-1110 0 0,-2 4-44 0 0,0-1 0 0 0,-6 14 0 0 0,-2 1 0 0 0,15-18 0 0 0,2-8 0 0 0,0 0 0 0 0,0 1 0 0 0,0-1 0 0 0,0 0 0 0 0,0 1 0 0 0,0-1 0 0 0,0 0 0 0 0,1 1 0 0 0,-1-1 0 0 0,0 0 0 0 0,0 0 0 0 0,0 1 0 0 0,1-1 0 0 0,-1 0 0 0 0,0 0 0 0 0,0 1 0 0 0,1-1 0 0 0,-1 0 0 0 0,0 0 0 0 0,1 0 0 0 0,-1 1 0 0 0,0-1 0 0 0,1 0 0 0 0,22 2 0 0 0,-6-2 0 0 0,31 1 0 0 0,-32-2 0 0 0,27 4 0 0 0,-39-3 0 0 0,0 1 0 0 0,0 0 0 0 0,0 0 0 0 0,0 0 0 0 0,0 0 0 0 0,0 1 0 0 0,-1-1 0 0 0,1 1 0 0 0,-1 0 0 0 0,1 0 0 0 0,5 5 0 0 0,-7-4 0 0 0,0-1 0 0 0,0 1 0 0 0,0 0 0 0 0,0-1 0 0 0,-1 1 0 0 0,1 0 0 0 0,-1 0 0 0 0,0 0 0 0 0,0 0 0 0 0,0 1 0 0 0,0-1 0 0 0,0 0 0 0 0,-1 0 0 0 0,1 1 0 0 0,-1-1 0 0 0,0 0 0 0 0,0 0 0 0 0,0 1 0 0 0,0-1 0 0 0,-1 0 0 0 0,1 1 0 0 0,-1-1 0 0 0,-1 4 0 0 0,0-1 0 0 0,0 1 0 0 0,-1-1 0 0 0,1 0 0 0 0,-1 0 0 0 0,0 0 0 0 0,-1-1 0 0 0,1 1 0 0 0,-1-1 0 0 0,0 1 0 0 0,-9 8 0 0 0,-7 4 0 0 0,6-6 0 0 0,-1 1 0 0 0,-29 18 0 0 0,40-29-101 0 0,-1 0 0 0 0,1 0 0 0 0,-1 0 0 0 0,1-1-1 0 0,-1 0 1 0 0,0 0 0 0 0,1 0 0 0 0,-1 0 0 0 0,0-1 0 0 0,0 0 0 0 0,0 0 0 0 0,1 0-1 0 0,-1-1 1 0 0,0 1 0 0 0,-8-3 0 0 0,10 2 18 0 0,0 0-1 0 0,0 0 1 0 0,1 0 0 0 0,-1 0-1 0 0,0-1 1 0 0,1 1 0 0 0,-1-1-1 0 0,1 1 1 0 0,0-1 0 0 0,0 0-1 0 0,-1 0 1 0 0,1 0-1 0 0,0 0 1 0 0,0 0 0 0 0,1-1-1 0 0,-1 1 1 0 0,0 0 0 0 0,1-1-1 0 0,0 1 1 0 0,-1-1 0 0 0,1 0-1 0 0,0 0 1 0 0,0 1 0 0 0,0-1-1 0 0,1 0 1 0 0,-1 0-1 0 0,1-3 1 0 0,-1-6-2386 0 0,4-23 1 0 0,-2 26 1652 0 0,2-16-1231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6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1191 0 0,'0'0'480'0'0,"0"0"67"0"0,0 0 31 0 0,0 0-56 0 0,4-9 122 0 0,-2 8-527 0 0,0 0 1 0 0,0 1-1 0 0,0-1 1 0 0,1 1-1 0 0,-1-1 1 0 0,0 1-1 0 0,0 0 1 0 0,0-1-1 0 0,0 1 1 0 0,1 0-1 0 0,-1 1 1 0 0,0-1-1 0 0,3 1 0 0 0,4-1 260 0 0,15-1-55 0 0,0-2 0 0 0,-1-1 0 0 0,1-1 0 0 0,32-11 0 0 0,-44 12-300 0 0,26-13-86 0 0,-36 16-273 0 0,-2 1-138 0 0,0 0-33 0 0,0 0-208 0 0,0 0-857 0 0,0 0-379 0 0,0 0-80 0 0,0 0-15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6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68 17503 0 0,'0'0'399'0'0,"0"0"60"0"0,0 0 21 0 0,0 0-59 0 0,0 0-136 0 0,-6-7 1427 0 0,5 7-1552 0 0,0-1-1 0 0,1 0 0 0 0,-1 0 1 0 0,0 1-1 0 0,0-1 0 0 0,-1 0 1 0 0,1 1-1 0 0,0-1 1 0 0,0 1-1 0 0,0-1 0 0 0,0 1 1 0 0,0 0-1 0 0,0 0 0 0 0,-1-1 1 0 0,1 1-1 0 0,0 0 1 0 0,0 0-1 0 0,-2 0 0 0 0,0 1 30 0 0,0-1 0 0 0,0 1 0 0 0,1 0 0 0 0,-1-1 0 0 0,0 1 0 0 0,1 0-1 0 0,-5 3 1 0 0,-1 1 222 0 0,-1 1 1 0 0,2-1-1 0 0,-13 12 0 0 0,14-10-384 0 0,0-1 0 0 0,0 1 1 0 0,1 0-1 0 0,-1 1 0 0 0,-6 14 0 0 0,9-16-26 0 0,0-1 0 0 0,1 1 0 0 0,0 0 0 0 0,0-1 0 0 0,1 1-1 0 0,-1 0 1 0 0,1 0 0 0 0,1 0 0 0 0,-1 10 0 0 0,1-14-1 0 0,0 0 0 0 0,0 0 0 0 0,0 0 0 0 0,1 0 0 0 0,-1-1 0 0 0,0 1 0 0 0,1 0 0 0 0,0 0 0 0 0,-1 0 0 0 0,1-1 0 0 0,0 1 0 0 0,0 0 0 0 0,0-1 0 0 0,0 1 0 0 0,0-1 0 0 0,0 1 0 0 0,1-1 0 0 0,-1 0 0 0 0,0 1 0 0 0,1-1 0 0 0,-1 0 0 0 0,1 0 0 0 0,-1 0 0 0 0,1 0 0 0 0,0 0 0 0 0,-1 0 0 0 0,1-1 0 0 0,0 1 0 0 0,0 0 0 0 0,-1-1 0 0 0,1 1 0 0 0,0-1 0 0 0,0 0 0 0 0,0 0 0 0 0,0 0 0 0 0,0 0 0 0 0,-1 0 0 0 0,3 0 0 0 0,3-1 0 0 0,0 0 0 0 0,0 0 0 0 0,0 0 0 0 0,0-1 0 0 0,-1 0 0 0 0,1 0 0 0 0,-1-1 0 0 0,1 0 0 0 0,5-4 0 0 0,-1 0 0 0 0,0-1 0 0 0,0 0 0 0 0,-1 0 0 0 0,-1-1 0 0 0,1-1 0 0 0,-2 0 0 0 0,1 0 0 0 0,-1 0 0 0 0,10-19 0 0 0,-13 20 0 0 0,0 0 0 0 0,-1-1 0 0 0,-1 1 0 0 0,1-1 0 0 0,-1 0 0 0 0,-1 0 0 0 0,0-1 0 0 0,0 1 0 0 0,-1 0 0 0 0,0-1 0 0 0,-1 1 0 0 0,-2-17 0 0 0,1 20 0 0 0,0-1 0 0 0,0 1 0 0 0,-1 0 0 0 0,0 0 0 0 0,0 0 0 0 0,-5-8 0 0 0,6 13 0 0 0,1 0 0 0 0,-1 0 0 0 0,-1 1 0 0 0,1-1 0 0 0,0 0 0 0 0,0 1 0 0 0,-1 0 0 0 0,1-1 0 0 0,-1 1 0 0 0,1 0 0 0 0,-1-1 0 0 0,1 1 0 0 0,-1 0 0 0 0,0 0 0 0 0,0 0 0 0 0,1 0 0 0 0,-1 1 0 0 0,0-1 0 0 0,0 0 0 0 0,0 1 0 0 0,0 0 0 0 0,0-1 0 0 0,0 1 0 0 0,0 0 0 0 0,0 0 0 0 0,-3 0 0 0 0,-4 1-125 0 0,1 1 1 0 0,0 0-1 0 0,0 0 0 0 0,0 1 1 0 0,1 0-1 0 0,-1 0 0 0 0,1 1 1 0 0,-1 0-1 0 0,1 0 0 0 0,-8 7 0 0 0,-3 3-642 0 0,0 2 0 0 0,-23 25 0 0 0,-7 18-3217 0 0,23-28 1937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7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0 19351 0 0,'-8'4'1751'0'0,"0"1"-1531"0"0,1 0 1 0 0,1 1-1 0 0,-1 0 1 0 0,1 0 0 0 0,0 1-1 0 0,0 0 1 0 0,-9 14-1 0 0,10-14 221 0 0,-125 184 3695 0 0,93-134-4079 0 0,3 2 1 0 0,-32 75-1 0 0,55-110-293 0 0,-1-1 0 0 0,-29 40 0 0 0,28-44 68 0 0,8-6-1253 0 0,5-13 1289 0 0,0 0 0 0 0,0 0 0 0 0,0 1 0 0 0,0-1 0 0 0,0 0 0 0 0,0 1 0 0 0,1-1 0 0 0,-1 0 0 0 0,0 0 0 0 0,0 1 0 0 0,0-1 0 0 0,1 0 0 0 0,-1 0 1 0 0,0 1-1 0 0,0-1 0 0 0,0 0 0 0 0,1 0 0 0 0,-1 0 0 0 0,0 1 0 0 0,0-1 0 0 0,1 0 0 0 0,-1 0 0 0 0,0 0 0 0 0,1 0 0 0 0,-1 0 0 0 0,0 0 0 0 0,1 0 0 0 0,-1 0 0 0 0,0 0 0 0 0,0 0 0 0 0,1 0 0 0 0,-1 0 0 0 0,0 0 0 0 0,1 0 0 0 0,-1 0 0 0 0,0 0 0 0 0,1 0 0 0 0,-1 0 0 0 0,14-1-7376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1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205 15663 0 0,'0'0'356'0'0,"0"0"50"0"0,4-8 404 0 0,4-16-699 0 0,-5 14 848 0 0,1-1 1 0 0,1-15 0 0 0,1 3 679 0 0,-5 19-1380 0 0,1-1-1 0 0,-1 1 1 0 0,0-1-1 0 0,0 1 1 0 0,0-7-1 0 0,-1 8-127 0 0,0 0 1 0 0,0 1-1 0 0,0-1 0 0 0,-1 0 0 0 0,1 1 1 0 0,-1-1-1 0 0,1 0 0 0 0,-1 1 0 0 0,0-1 1 0 0,0 1-1 0 0,0-1 0 0 0,0 1 0 0 0,0-1 1 0 0,-1 1-1 0 0,1 0 0 0 0,-1-1 0 0 0,1 1 1 0 0,-1 0-1 0 0,0 0 0 0 0,0 0 0 0 0,0 1 1 0 0,0-1-1 0 0,0 0 0 0 0,-1 1 0 0 0,1-1 1 0 0,0 1-1 0 0,-1 0 0 0 0,1 0 0 0 0,-1 0 1 0 0,1 0-1 0 0,-6-1 0 0 0,7 1-131 0 0,1 1 0 0 0,-1 0 0 0 0,1 0 0 0 0,-1 0 0 0 0,1-1 0 0 0,-1 1 0 0 0,0 0 0 0 0,1 0 0 0 0,-1 0 0 0 0,1 0 0 0 0,-1 0 0 0 0,1 0 0 0 0,-1 0 0 0 0,0 0 0 0 0,1 0 0 0 0,-1 0 0 0 0,1 0 0 0 0,-1 0 0 0 0,0 1 0 0 0,1-1 0 0 0,-1 0 0 0 0,1 0 0 0 0,-1 1 0 0 0,1-1 0 0 0,-1 0 0 0 0,0 1 0 0 0,0 0 0 0 0,-10 4 0 0 0,0 0 0 0 0,0 1 0 0 0,1 0 0 0 0,0 0 0 0 0,-10 9 0 0 0,-42 42 0 0 0,47-43 0 0 0,2 2 0 0 0,0 0 0 0 0,1 0 0 0 0,-13 24 0 0 0,20-31 0 0 0,-1 1 0 0 0,2 1 0 0 0,0-1 0 0 0,0 1 0 0 0,1-1 0 0 0,0 1 0 0 0,1 0 0 0 0,0 0 0 0 0,-1 16 0 0 0,5-2 0 0 0,3-14 0 0 0,4 1 0 0 0,-5-11 0 0 0,-2 0 0 0 0,1 0 0 0 0,1 0 0 0 0,-1 0 0 0 0,0 0 0 0 0,1-1 0 0 0,-1 1 0 0 0,0-1 0 0 0,1 0 0 0 0,-1 0 0 0 0,0 0 0 0 0,1 0 0 0 0,-1-1 0 0 0,0 0 0 0 0,1 1 0 0 0,-1-1 0 0 0,0 0 0 0 0,0 0 0 0 0,1-1 0 0 0,-1 1 0 0 0,0-1 0 0 0,3-2 0 0 0,7-4 0 0 0,0 0 0 0 0,-1-1 0 0 0,12-12 0 0 0,-18 15 146 0 0,0 0 1 0 0,0-1-1 0 0,-1 1 0 0 0,0-1 0 0 0,0-1 1 0 0,5-9-1 0 0,0-5 366 0 0,8-23 0 0 0,-18 43-512 0 0,-4 7 0 0 0,-3 8 0 0 0,5-4-285 0 0,0 1 0 0 0,0 0 0 0 0,1 0-1 0 0,0 0 1 0 0,1 0 0 0 0,0 0 0 0 0,0 0 0 0 0,3 14-1 0 0,1-13-6375 0 0,2-3-2127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7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19351 0 0,'-7'3'1751'0'0,"-1"2"-1410"0"0,1 0 0 0 0,0 0 0 0 0,0 1 0 0 0,0 0 1 0 0,1 0-1 0 0,0 1 0 0 0,0-1 0 0 0,1 1 0 0 0,-9 15 0 0 0,4-5 435 0 0,1 0-1 0 0,2 1 1 0 0,-10 27-1 0 0,16-42-775 0 0,1 0 0 0 0,-1 0 0 0 0,0 1 0 0 0,1-1 0 0 0,-1 0 0 0 0,1 0 0 0 0,0 1 0 0 0,0-1 0 0 0,1 0 0 0 0,-1 1 0 0 0,0-1 0 0 0,1 0 0 0 0,0 0 0 0 0,0 0 0 0 0,0 0 0 0 0,3 6 0 0 0,6 3 0 0 0,-5-11 0 0 0,-2-1 0 0 0,2 1 60 0 0,0 0 1 0 0,1 0-1 0 0,-1-1 0 0 0,0 0 0 0 0,1 0 0 0 0,-1 0 1 0 0,0 0-1 0 0,1-1 0 0 0,-1 0 0 0 0,0 0 1 0 0,0-1-1 0 0,0 1 0 0 0,0-1 0 0 0,0 0 1 0 0,0-1-1 0 0,7-4 0 0 0,-1 1 111 0 0,0-1-1 0 0,-1-1 1 0 0,0 0 0 0 0,0 0-1 0 0,15-19 1 0 0,-19 20-171 0 0,0-1 0 0 0,-1 0 0 0 0,0 0 0 0 0,-1 0 0 0 0,5-10 0 0 0,-7 13 0 0 0,0-1 0 0 0,0 1 0 0 0,-1 0 0 0 0,0-1 0 0 0,0 0 0 0 0,0 1 0 0 0,-1-1 0 0 0,1 0 0 0 0,-2-9 0 0 0,1 13 12 0 0,-1 0 0 0 0,1 0-1 0 0,-1 0 1 0 0,1 0 0 0 0,-1 0 0 0 0,0 0 0 0 0,0 1-1 0 0,1-1 1 0 0,-1 0 0 0 0,-1 0 0 0 0,1 1 0 0 0,0-1-1 0 0,0 1 1 0 0,0-1 0 0 0,-1 1 0 0 0,1 0-1 0 0,-1-1 1 0 0,1 1 0 0 0,-1 0 0 0 0,0 0 0 0 0,1 0-1 0 0,-1 0 1 0 0,0 0 0 0 0,0 0 0 0 0,0 1 0 0 0,0-1-1 0 0,0 0 1 0 0,1 1 0 0 0,-3-1 0 0 0,-6 0-12 0 0,0 0 1 0 0,1 1-1 0 0,-1 0 1 0 0,-16 2-1 0 0,20-1-93 0 0,-20 2-2690 0 0,-2 3-7113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9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69 8287 0 0,'8'-13'890'0'0,"18"-38"3374"0"0,-10 25-1726 0 0,-11 17-1221 0 0,1 0 0 0 0,-1 1 0 0 0,11-12 0 0 0,-15 19-293 0 0,-1 1 0 0 0,0 0 0 0 0,0 0-69 0 0,0 0-290 0 0,0 0-121 0 0,-1 28 571 0 0,-25 84-1096 0 0,17-79-21 0 0,-51 149 2 0 0,3-13 0 0 0,43-129 0 0 0,11-33 0 0 0,0 0 0 0 0,0 0 0 0 0,1 1 0 0 0,0-1 0 0 0,0 1 0 0 0,-1 15 0 0 0,3-20-12 0 0,-1 12 96 0 0,1-14 287 0 0,0-1 117 0 0,0 0 21 0 0,1-1-66 0 0,3-2-430 0 0,0 0 0 0 0,0-1 0 0 0,0 1 0 0 0,0-1-1 0 0,0 0 1 0 0,-1 0 0 0 0,0 0 0 0 0,0-1 0 0 0,0 1 0 0 0,0-1 0 0 0,2-6 0 0 0,3-9-8 0 0,9-29 0 0 0,-15 40-5 0 0,24-82 0 0 0,-25 88 0 0 0,0 0 0 0 0,0 0 0 0 0,0 0 0 0 0,-1 0 0 0 0,1 0 0 0 0,-1-3 0 0 0,0 6 0 0 0,0-1 0 0 0,0 1 0 0 0,0 0 0 0 0,0 0 0 0 0,0 0 0 0 0,0-1 0 0 0,0 1 0 0 0,0 0 0 0 0,0 0 0 0 0,0 0 0 0 0,0-1 0 0 0,0 1 0 0 0,0 0 0 0 0,1 0 0 0 0,-1 0 0 0 0,0 0 0 0 0,0-1 0 0 0,0 1 0 0 0,0 0 0 0 0,0 0 0 0 0,0 0 0 0 0,0 0 0 0 0,1 0 0 0 0,-1 0 0 0 0,0-1 0 0 0,0 1 0 0 0,0 0 0 0 0,0 0 0 0 0,1 0 0 0 0,-1 0 0 0 0,0 0 0 0 0,0 0 0 0 0,0 0 0 0 0,1 0 0 0 0,-1 0 0 0 0,0 0 0 0 0,0 0 0 0 0,0 0 0 0 0,0 0 0 0 0,1 0 0 0 0,-1 0 0 0 0,0 0 0 0 0,0 0 0 0 0,0 0 0 0 0,1 0 0 0 0,-1 0 0 0 0,0 0 0 0 0,0 0 0 0 0,0 0 0 0 0,1 0 0 0 0,-1 0 0 0 0,11 6 0 0 0,-8-4 0 0 0,7 2 0 0 0,0 0 0 0 0,0-1 0 0 0,0 0 0 0 0,0-1 0 0 0,1 0 0 0 0,-1-1 0 0 0,1 0 0 0 0,16 0 0 0 0,7-4 0 0 0,44-8 0 0 0,-29 4 0 0 0,-44 6 3 0 0,9 0 129 0 0,0-1 1 0 0,0-1-1 0 0,0 0 1 0 0,0-1 0 0 0,-1 0-1 0 0,24-11 1 0 0,-36 14 376 0 0,-1 1-66 0 0,-10 18-278 0 0,-15 22-165 0 0,-32 68 0 0 0,54-100 0 0 0,-1 1 0 0 0,1 0 0 0 0,0 1 0 0 0,1-1 0 0 0,-2 14 0 0 0,5-11 0 0 0,-1-10 0 0 0,0-1 0 0 0,1 1 0 0 0,0-1 0 0 0,-1 1 0 0 0,1-1 0 0 0,0 1 0 0 0,0-1 0 0 0,0 0 0 0 0,0 1 0 0 0,0-1 0 0 0,0 0 0 0 0,0 0 0 0 0,0 0 0 0 0,1 1 0 0 0,-1-1 0 0 0,0-1 0 0 0,1 1 0 0 0,-1 0 0 0 0,0 0 0 0 0,1 0 0 0 0,-1-1 0 0 0,1 1 0 0 0,-1-1 0 0 0,1 1 0 0 0,0-1 0 0 0,-1 0 0 0 0,1 1 0 0 0,0-1 0 0 0,-1 0 0 0 0,1 0 0 0 0,-1 0 0 0 0,1 0 0 0 0,3-1 0 0 0,2 0 0 0 0,1-1 0 0 0,0 1 0 0 0,0-2 0 0 0,0 1 0 0 0,10-5 0 0 0,-2-1 0 0 0,1-1 0 0 0,-2 0 0 0 0,1-1 0 0 0,-1-1 0 0 0,-1 0 0 0 0,0-1 0 0 0,-1-1 0 0 0,20-23 0 0 0,-8 7 0 0 0,-2 0 0 0 0,-1-1 0 0 0,-2-1 0 0 0,-1-1 0 0 0,28-63 0 0 0,-36 69 0 0 0,-6 15 0 0 0,-1 1 0 0 0,0-1 0 0 0,0 0 0 0 0,-1 0 0 0 0,-1-1 0 0 0,3-17 0 0 0,-5 29 0 0 0,0-1 0 0 0,0 1 0 0 0,0 0 0 0 0,0 0 0 0 0,0-1 0 0 0,0 1 0 0 0,0 0 0 0 0,0 0 0 0 0,0 0 0 0 0,0-1 0 0 0,0 1 0 0 0,0 0 0 0 0,0 0 0 0 0,0-1 0 0 0,0 1 0 0 0,0 0 0 0 0,0 0 0 0 0,0 0 0 0 0,0-1 0 0 0,0 1 0 0 0,0 0 0 0 0,0 0 0 0 0,0 0 0 0 0,-1-1 0 0 0,1 1 0 0 0,0 0 0 0 0,0 0 0 0 0,0 0 0 0 0,0-1 0 0 0,-1 1 0 0 0,1 0 0 0 0,0 0 0 0 0,0 0 0 0 0,0 0 0 0 0,0 0 0 0 0,-1 0 0 0 0,1 0 0 0 0,0-1 0 0 0,0 1 0 0 0,-1 0 0 0 0,1 0 0 0 0,0 0 0 0 0,0 0 0 0 0,0 0 0 0 0,-1 0 0 0 0,1 0 0 0 0,0 0 0 0 0,0 0 0 0 0,-1 0 0 0 0,1 0 0 0 0,0 0 0 0 0,0 0 0 0 0,0 0 0 0 0,-1 0 0 0 0,1 1 0 0 0,0-1 0 0 0,0 0 0 0 0,-1 0 0 0 0,1 0 0 0 0,0 0 0 0 0,0 0 0 0 0,0 0 0 0 0,0 1 0 0 0,-1-1 0 0 0,1 0 0 0 0,0 0 0 0 0,0 0 0 0 0,-4 3 0 0 0,1 0 0 0 0,-1 1 0 0 0,1-1 0 0 0,0 1 0 0 0,0-1 0 0 0,0 1 0 0 0,1 0 0 0 0,-1 0 0 0 0,1 0 0 0 0,0 0 0 0 0,-2 8 0 0 0,-3 2 0 0 0,0 0 0 0 0,1 1 0 0 0,1 0 0 0 0,-6 24 0 0 0,-5 47 0 0 0,15-81 0 0 0,0 6 0 0 0,0 0 0 0 0,0-1 0 0 0,1 1 0 0 0,1 0 0 0 0,3 19 0 0 0,-3-23 0 0 0,0-1 0 0 0,1 1 0 0 0,0-1 0 0 0,1 0 0 0 0,-1 1 0 0 0,1-1 0 0 0,0-1 0 0 0,1 1 0 0 0,-1 0 0 0 0,7 7 0 0 0,-8-11-44 0 0,1 0 0 0 0,-1 0 0 0 0,0 0 1 0 0,1 0-1 0 0,-1 0 0 0 0,1-1 0 0 0,-1 1 0 0 0,1-1 0 0 0,0 0 0 0 0,0 0 1 0 0,0 0-1 0 0,-1 0 0 0 0,1 0 0 0 0,0-1 0 0 0,0 1 0 0 0,0-1 0 0 0,6 0 0 0 0,1-1-228 0 0,0 0 0 0 0,0 0 0 0 0,19-7 0 0 0,-13 4 174 0 0,-10 2 97 0 0,0 0-1 0 0,0-1 1 0 0,-1 1 0 0 0,1-1-1 0 0,-1 0 1 0 0,0-1 0 0 0,1 1-1 0 0,-2-1 1 0 0,1 0 0 0 0,0 0-1 0 0,-1-1 1 0 0,5-5 0 0 0,6-9 2 0 0,22-38 0 0 0,-22 32-2 0 0,14-22 1 0 0,-2-2 0 0 0,-2-1 0 0 0,-3-2 0 0 0,-2 0 0 0 0,21-80 0 0 0,-41 129 100 0 0,1 0-1 0 0,0 0 1 0 0,-1 0-1 0 0,0 0 1 0 0,0 0 0 0 0,0 0-1 0 0,0 0 1 0 0,0 0-1 0 0,-1-4 1 0 0,1 7-69 0 0,0-1 0 0 0,-1 1 0 0 0,1-1 1 0 0,0 1-1 0 0,0-1 0 0 0,-1 1 0 0 0,1-1 0 0 0,0 1 0 0 0,0 0 0 0 0,-1-1 0 0 0,1 1 1 0 0,-1-1-1 0 0,1 1 0 0 0,0 0 0 0 0,-1-1 0 0 0,1 1 0 0 0,-1 0 0 0 0,1-1 0 0 0,-1 1 1 0 0,1 0-1 0 0,-1 0 0 0 0,-1-1-9 0 0,1 1 0 0 0,0 0 0 0 0,0 0 1 0 0,0 0-1 0 0,-1 0 0 0 0,1 1 0 0 0,0-1 1 0 0,0 0-1 0 0,0 0 0 0 0,0 1 0 0 0,-1-1 1 0 0,1 0-1 0 0,-1 2 0 0 0,-1-1-22 0 0,0 1 0 0 0,1 0 0 0 0,-1 0 0 0 0,1-1 0 0 0,0 2 0 0 0,-1-1 0 0 0,1 0 0 0 0,0 0 0 0 0,-2 4 0 0 0,-16 26 0 0 0,14-22 0 0 0,-13 27 0 0 0,0 1 0 0 0,-25 78 0 0 0,-9 86 0 0 0,40-153 0 0 0,7-31 0 0 0,1 0 0 0 0,1 1 0 0 0,1-1 0 0 0,0 1 0 0 0,1 28 0 0 0,3-36 0 0 0,4 3 0 0 0,-1-11 0 0 0,-2-3 0 0 0,0 2 1 0 0,1-1 0 0 0,-1 0-1 0 0,0 0 1 0 0,0 0 0 0 0,0-1 0 0 0,1 1-1 0 0,-1-1 1 0 0,0 1 0 0 0,1-1 0 0 0,-1 0-1 0 0,1 0 1 0 0,-1 0 0 0 0,0 0 0 0 0,1 0-1 0 0,-1 0 1 0 0,1-1 0 0 0,-1 1 0 0 0,0-1-1 0 0,0 1 1 0 0,3-2 0 0 0,8-3-24 0 0,-1 0 0 0 0,15-8 0 0 0,-25 12 12 0 0,103-59-1360 0 0,-91 51 1608 0 0,-1-1-1 0 0,-1 0 1 0 0,1-1-1 0 0,-2 0 1 0 0,15-18-1 0 0,-10 10-227 0 0,23-21 0 0 0,-19 21-11 0 0,-14 12-62 0 0,-5 6-273 0 0,-2 3-138 0 0,-3 20 649 0 0,-1 0 1 0 0,-13 36-1 0 0,-2 2 179 0 0,17-47-810 0 0,1 0 1 0 0,0 1-1 0 0,-1 14 0 0 0,3-26 168 0 0,0-2-452 0 0,2 0-230 0 0,6-2-1240 0 0,1-1-4096 0 0,1-2-2043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9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6 17503 0 0,'-3'-1'209'0'0,"-1"0"0"0"0,1 0-1 0 0,-1 0 1 0 0,0 1 0 0 0,1-1-1 0 0,-1 1 1 0 0,0 0 0 0 0,0 0-1 0 0,1 0 1 0 0,-1 1 0 0 0,0-1-1 0 0,1 1 1 0 0,-1 0 0 0 0,1 0-1 0 0,-1 0 1 0 0,1 0 0 0 0,-6 4-1 0 0,8-4 805 0 0,-4 15 210 0 0,4-14-1223 0 0,0 2 0 0 0,5 10 0 0 0,2-2-1252 0 0,1 0 0 0 0,14 20-1 0 0,-13-21-576 0 0,-6-8-217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09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 21191 0 0,'0'0'480'0'0,"0"0"67"0"0,0 0 31 0 0,0 0-56 0 0,-1 1-341 0 0,-13 25 718 0 0,-6 15 702 0 0,-20 54-1 0 0,-107 364 464 0 0,132-394-2064 0 0,13-56 0 0 0,1-1 0 0 0,0 1 0 0 0,1 0 0 0 0,0-1 0 0 0,2 16 0 0 0,2-16 0 0 0,-3-7-34 0 0,0 0-1 0 0,0-1 1 0 0,0 1 0 0 0,0 0-1 0 0,0 0 1 0 0,0-1 0 0 0,1 1-1 0 0,-1-1 1 0 0,0 1 0 0 0,0-1-1 0 0,1 0 1 0 0,-1 1 0 0 0,0-1-1 0 0,1 0 1 0 0,-1 0 0 0 0,0 0-1 0 0,1 0 1 0 0,-1 0 0 0 0,1 0-1 0 0,-1 0 1 0 0,0-1-1 0 0,1 1 1 0 0,-1 0 0 0 0,0-1-1 0 0,0 1 1 0 0,1-1 0 0 0,-1 1-1 0 0,2-2 1 0 0,3-1-165 0 0,0-1 0 0 0,-1 1-1 0 0,0-1 1 0 0,9-7 0 0 0,-8 4 199 0 0,0 0 0 0 0,0 0 0 0 0,-1-1 0 0 0,1 1 0 0 0,-2-1 0 0 0,1 0 0 0 0,-1-1 0 0 0,6-16 0 0 0,-7 14 0 0 0,0 1 0 0 0,0-1 0 0 0,-1 0 0 0 0,0 0 0 0 0,-1 0 0 0 0,-1 0 0 0 0,0-13 0 0 0,0 21 5 0 0,-1 0 0 0 0,1 0 0 0 0,-1 0 0 0 0,0 0 1 0 0,0 1-1 0 0,0-1 0 0 0,-1 0 0 0 0,1 0 0 0 0,0 1 0 0 0,-1-1 0 0 0,0 0 0 0 0,0 1 0 0 0,0 0 0 0 0,0-1 0 0 0,0 1 1 0 0,0 0-1 0 0,-3-2 0 0 0,3 2 8 0 0,0 1 0 0 0,0 0-1 0 0,0 0 1 0 0,0 0 0 0 0,0 0 0 0 0,0 0 0 0 0,-1 0 0 0 0,1 0 0 0 0,0 1 0 0 0,0-1 0 0 0,-1 1 0 0 0,1 0-1 0 0,0-1 1 0 0,-1 1 0 0 0,1 0 0 0 0,0 1 0 0 0,-1-1 0 0 0,1 0 0 0 0,0 1 0 0 0,-1-1 0 0 0,1 1 0 0 0,0-1 0 0 0,-3 2-1 0 0,-1 1 269 0 0,-1 1-1 0 0,1 0 0 0 0,-1 0 0 0 0,1 0 0 0 0,-7 6 1 0 0,11-8-388 0 0,0 0 1 0 0,0 0-1 0 0,1 0 1 0 0,-1 0-1 0 0,0 1 1 0 0,1-1-1 0 0,-1 0 1 0 0,1 1-1 0 0,0-1 1 0 0,0 1-1 0 0,0-1 1 0 0,0 1-1 0 0,0-1 0 0 0,1 1 1 0 0,-1 0-1 0 0,1 0 1 0 0,-1 2-1 0 0,2-4 72 0 0,-1-1-1 0 0,0 1 0 0 0,0-1 0 0 0,1 0 0 0 0,-1 1 0 0 0,0-1 0 0 0,1 1 0 0 0,-1-1 1 0 0,0 0-1 0 0,1 1 0 0 0,-1-1 0 0 0,1 0 0 0 0,-1 0 0 0 0,0 1 0 0 0,1-1 0 0 0,-1 0 1 0 0,1 0-1 0 0,-1 1 0 0 0,1-1 0 0 0,-1 0 0 0 0,1 0 0 0 0,-1 0 0 0 0,1 0 0 0 0,-1 0 1 0 0,1 0-1 0 0,-1 0 0 0 0,1 0 0 0 0,-1 0 0 0 0,1 0 0 0 0,0 0 0 0 0,-1 0 0 0 0,1 0 1 0 0,-1-1-1 0 0,0 1 0 0 0,1 0 0 0 0,18-4-3189 0 0,-8 0-5304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10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23039 0 0,'0'0'528'0'0,"0"0"69"0"0,0 0 38 0 0,0 0-80 0 0,8-4-342 0 0,-2 2 204 0 0,0-1 0 0 0,-1 1 0 0 0,1-1-1 0 0,7-6 1 0 0,2-1 577 0 0,21-10 0 0 0,-35 19-1265 0 0,1 0 1 0 0,-1 0-1 0 0,0 1 0 0 0,0-1 1 0 0,1 1-1 0 0,-1-1 0 0 0,0 1 1 0 0,1-1-1 0 0,-1 1 0 0 0,0 0 1 0 0,1-1-1 0 0,-1 1 0 0 0,1 0 1 0 0,1 0-1 0 0,2 0-3811 0 0,5-1-5144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12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33 13823 0 0,'0'-2'315'0'0,"1"-4"-158"0"0,-1-1 0 0 0,1 1 1 0 0,1 0-1 0 0,-1 0 0 0 0,1-1 0 0 0,0 1 1 0 0,4-8-1 0 0,26-44 527 0 0,-21 38 399 0 0,-6 11-689 0 0,141-274 7000 0 0,-131 246-6914 0 0,10-21 53 0 0,20-73 1 0 0,-30 58 583 0 0,-16 69-1091 0 0,-3 8 53 0 0,-4 8 259 0 0,-10 24 295 0 0,-19 57 1 0 0,13-29-296 0 0,-54 156-338 0 0,33-85 0 0 0,34-103 0 0 0,0 0 0 0 0,-24 50 0 0 0,38-88 0 0 0,27-48 0 0 0,-12 9 0 0 0,18-73 0 0 0,-33 105 0 0 0,-3 12 0 0 0,0 1 0 0 0,1-1 0 0 0,-1 1 0 0 0,0-1 0 0 0,0 1 0 0 0,0-1 0 0 0,0 1 0 0 0,0-1 0 0 0,0 1 0 0 0,0-1 0 0 0,0 1 0 0 0,0-1 0 0 0,0 1 0 0 0,0-1 0 0 0,0 1 0 0 0,-1-1 0 0 0,1 1 0 0 0,0 0 0 0 0,0-1 0 0 0,0 1 0 0 0,-1-1 0 0 0,1 1 0 0 0,0-1 0 0 0,0 1 0 0 0,-1 0 0 0 0,1-1 0 0 0,0 1 0 0 0,-1 0 0 0 0,1-1 0 0 0,-1 1 0 0 0,1 0 0 0 0,-1-1 0 0 0,-8 2 0 0 0,9-1 0 0 0,-5 2 0 0 0,0 0 0 0 0,0 1 0 0 0,0 0 0 0 0,0 0 0 0 0,1 0 0 0 0,-1 1 0 0 0,1 0 0 0 0,0-1 0 0 0,-7 9 0 0 0,-2 2 0 0 0,6-7 0 0 0,0 0 0 0 0,1 0 0 0 0,1 1 0 0 0,-1-1 0 0 0,1 1 0 0 0,-6 12 0 0 0,9-16 0 0 0,1 0 0 0 0,-1-1 0 0 0,1 1 0 0 0,0 0 0 0 0,-1 0 0 0 0,2 0 0 0 0,-1 0 0 0 0,0 0 0 0 0,1 0 0 0 0,0 0 0 0 0,0 0 0 0 0,0 0 0 0 0,0 0 0 0 0,1 0 0 0 0,0 0 0 0 0,0 0 0 0 0,1 5 0 0 0,5 2 0 0 0,-3-9 0 0 0,-1 1 0 0 0,1 0 0 0 0,0-1 0 0 0,-1 0 0 0 0,1 0 0 0 0,0 0 0 0 0,1 0 0 0 0,-1-1 0 0 0,0 1 0 0 0,0-1 0 0 0,1 0 0 0 0,-1 0 0 0 0,0-1 0 0 0,1 1 0 0 0,-1-1 0 0 0,1 0 0 0 0,-1 0 0 0 0,1-1 0 0 0,-1 1 0 0 0,8-3 0 0 0,7-2 0 0 0,0-2 0 0 0,-1 0 0 0 0,27-14 0 0 0,-2 1 0 0 0,-31 15 0 0 0,-1-1 0 0 0,0 0 0 0 0,0 0 0 0 0,18-15 0 0 0,-8 2 0 0 0,20-22 0 0 0,-30 31 0 0 0,-7 6 0 0 0,0 0 0 0 0,0 0 0 0 0,0-1 0 0 0,0 1 0 0 0,3-7 0 0 0,-4 5 72 0 0,-3 5 299 0 0,0 1 117 0 0,0 0 21 0 0,-1 1-66 0 0,-3 3-428 0 0,0 0 0 0 0,1 0 0 0 0,-1 0 0 0 0,1 0 1 0 0,0 1-1 0 0,0 0 0 0 0,1-1 0 0 0,-1 1 1 0 0,-2 8-1 0 0,-15 51-1 0 0,16-49-15 0 0,0-1 1 0 0,1 1 0 0 0,0 0 0 0 0,-2 30 0 0 0,5-40 0 0 0,0-1 0 0 0,0 1 0 0 0,1 0 0 0 0,-1-1 0 0 0,1 1 0 0 0,0-1 0 0 0,0 0 0 0 0,0 1 0 0 0,1-1 0 0 0,0 0 0 0 0,0 0 0 0 0,0 0 0 0 0,0 0 0 0 0,0 0 0 0 0,1 0 0 0 0,0 0 0 0 0,5 5 0 0 0,-5-7 0 0 0,-1-1 0 0 0,0 0 0 0 0,1 1 0 0 0,-1-1 0 0 0,1 0 0 0 0,-1 0 0 0 0,1-1 0 0 0,-1 1 0 0 0,1 0 0 0 0,0-1 0 0 0,-1 0 0 0 0,1 0 0 0 0,0 1 0 0 0,-1-1 0 0 0,1-1 0 0 0,0 1 0 0 0,-1 0 0 0 0,4-1 0 0 0,6-2 0 0 0,1 0 0 0 0,15-6 0 0 0,-27 8 0 0 0,16-6 0 0 0,0-1 0 0 0,-1 0 0 0 0,0-1 0 0 0,0-1 0 0 0,-1-1 0 0 0,14-12 0 0 0,-3 0 0 0 0,-1-1 0 0 0,28-36 0 0 0,-16 9 0 0 0,-3-1 0 0 0,-2-1 0 0 0,26-59 0 0 0,-44 83 0 0 0,-5 14 0 0 0,-1 0 0 0 0,-1 0 0 0 0,-1-1 0 0 0,0 0 0 0 0,6-30 0 0 0,-12 44 0 0 0,0 0 0 0 0,0-1 0 0 0,0 1 0 0 0,0-1 0 0 0,0 1 0 0 0,0 0 0 0 0,-2-4 0 0 0,2 6 0 0 0,0 0 0 0 0,0 0 0 0 0,0 0 0 0 0,0-1 0 0 0,0 1 0 0 0,0 0 0 0 0,0 0 0 0 0,0-1 0 0 0,0 1 0 0 0,0 0 0 0 0,0 0 0 0 0,0 0 0 0 0,-1-1 0 0 0,1 1 0 0 0,0 0 0 0 0,0 0 0 0 0,0 0 0 0 0,0-1 0 0 0,-1 1 0 0 0,1 0 0 0 0,0 0 0 0 0,0 0 0 0 0,0 0 0 0 0,-1 0 0 0 0,1 0 0 0 0,0 0 0 0 0,0-1 0 0 0,0 1 0 0 0,-1 0 0 0 0,1 0 0 0 0,0 0 0 0 0,0 0 0 0 0,-1 0 0 0 0,1 0 0 0 0,0 0 0 0 0,0 0 0 0 0,-1 0 0 0 0,1 0 0 0 0,0 0 0 0 0,0 0 0 0 0,-1 0 0 0 0,1 0 0 0 0,0 1 0 0 0,0-1 0 0 0,0 0 0 0 0,-1 0 0 0 0,1 0 0 0 0,0 0 0 0 0,0 0 0 0 0,0 0 0 0 0,-1 1 0 0 0,1-1 0 0 0,0 0 0 0 0,-4 2 0 0 0,1 0 0 0 0,0 0 0 0 0,-1 1 0 0 0,1-1 0 0 0,0 1 0 0 0,0-1 0 0 0,1 1 0 0 0,-5 6 0 0 0,-19 29 0 0 0,20-29 0 0 0,-21 39 0 0 0,-38 97 0 0 0,35-74 0 0 0,16-38 0 0 0,-53 135 0 0 0,65-157-173 0 0,0-1 0 0 0,0 1 0 0 0,1 0 0 0 0,1 0 0 0 0,-1 0 0 0 0,2-1 0 0 0,2 19 0 0 0,-3-27-270 0 0,2-2 294 0 0,0 1 57 0 0,0 0 1 0 0,0-1-1 0 0,0 0 0 0 0,0 0 1 0 0,0 1-1 0 0,0-1 0 0 0,1 0 1 0 0,-1-1-1 0 0,0 1 0 0 0,0 0 1 0 0,0-1-1 0 0,3 0 0 0 0,-3 0-558 0 0,1 0 1 0 0,-1-1-1 0 0,1 1 0 0 0,-1 0 1 0 0,1-1-1 0 0,1-2 0 0 0,6-5-8218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12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3039 0 0,'0'0'528'0'0,"0"0"69"0"0,0 0 38 0 0,0 0-80 0 0,4 0-363 0 0,97-9 1877 0 0,-93 8-2276 0 0,0 1 1 0 0,0 0-1 0 0,1 1 0 0 0,-1-1 0 0 0,0 1 0 0 0,0 1 1 0 0,0 0-1 0 0,0 0 0 0 0,0 0 0 0 0,0 1 1 0 0,-1 0-1 0 0,12 7 0 0 0,-5-2-1308 0 0,2 0-18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13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392 21191 0 0,'0'-2'480'0'0,"1"-9"-74"0"0,0-1 1 0 0,-1 1-1 0 0,-2-17 0 0 0,0-12 3552 0 0,2 39-3940 0 0,0 1-1 0 0,0-1 1 0 0,0 0 0 0 0,-1 1 0 0 0,1-1-1 0 0,0 1 1 0 0,0-1 0 0 0,-1 0 0 0 0,1 1-1 0 0,0-1 1 0 0,-1 1 0 0 0,1-1 0 0 0,0 1-1 0 0,-1-1 1 0 0,1 1 0 0 0,-1-1 0 0 0,1 1 0 0 0,-1 0-1 0 0,1-1 1 0 0,-1 1 0 0 0,0 0 0 0 0,1-1-1 0 0,-1 1 1 0 0,1 0 0 0 0,-1-1 0 0 0,0 1-1 0 0,1 0 1 0 0,-1 0 0 0 0,0 0 0 0 0,1 0 0 0 0,-1 0-1 0 0,0 0 1 0 0,1 0 0 0 0,-1 0 0 0 0,1 0-1 0 0,-2 0 1 0 0,-25 4 1126 0 0,19-1-1076 0 0,0 1 0 0 0,0-1-1 0 0,0 1 1 0 0,1 1 0 0 0,-1 0 0 0 0,1 0-1 0 0,-10 9 1 0 0,-12 8-2 0 0,2-3-66 0 0,2 2 0 0 0,0 0 0 0 0,1 2 0 0 0,1 0 0 0 0,1 2 0 0 0,2 0 0 0 0,-19 29 0 0 0,38-51 0 0 0,-1-1 0 0 0,0 1 0 0 0,1-1 0 0 0,0 1 0 0 0,0 0 0 0 0,0-1 0 0 0,0 1 0 0 0,0 0 0 0 0,0 0 0 0 0,1 0 0 0 0,0-1 0 0 0,-1 4 0 0 0,2 4 0 0 0,5-4 0 0 0,-1-3 0 0 0,-1-2 0 0 0,0 1 0 0 0,1 0 0 0 0,-1-1 0 0 0,1 0 0 0 0,0 0 0 0 0,-1 0 0 0 0,1-1 0 0 0,0 1 0 0 0,8-2 0 0 0,0 1 0 0 0,-1-1 0 0 0,0-1 0 0 0,13-3 0 0 0,-7-1 0 0 0,0 0 0 0 0,-1 0 0 0 0,0-2 0 0 0,0 0 0 0 0,0-1 0 0 0,-1-1 0 0 0,-1 0 0 0 0,0-1 0 0 0,0-1 0 0 0,-1 0 0 0 0,23-27 0 0 0,16-23 72 0 0,-52 60 299 0 0,-1 2 117 0 0,-1 1 21 0 0,-6 8-403 0 0,-1 0 1 0 0,1 0-1 0 0,1 0 1 0 0,0 1-1 0 0,0 0 1 0 0,-6 17-1 0 0,5-10-486 0 0,1 1 0 0 0,1-1-1 0 0,-5 27 1 0 0,10-41 462 0 0,-1 1 0 0 0,1 0 1 0 0,0-1-1 0 0,0 1 0 0 0,0-1 0 0 0,0 1 0 0 0,0-1 1 0 0,1 1-1 0 0,0-1 0 0 0,0 1 0 0 0,0-1 0 0 0,0 1 0 0 0,2 3 1 0 0,-1-6-177 0 0,-1 1 0 0 0,1-1 1 0 0,-1 0-1 0 0,1 0 0 0 0,-1 0 0 0 0,1 0 1 0 0,0-1-1 0 0,0 1 0 0 0,-1 0 0 0 0,1-1 1 0 0,0 1-1 0 0,0-1 0 0 0,0 1 1 0 0,0-1-1 0 0,0 0 0 0 0,2 0 0 0 0,9-1 81 0 0,1 0 1 0 0,-1-1-1 0 0,0 0 0 0 0,0-2 0 0 0,0 1 0 0 0,0-1 0 0 0,-1-1 0 0 0,1 0 0 0 0,-1-1 0 0 0,0 0 0 0 0,-1-1 0 0 0,0-1 1 0 0,12-9-1 0 0,13-14 20 0 0,0-1 1 0 0,39-48-1 0 0,-65 68-14 0 0,23-27 7 0 0,33-51 0 0 0,21-48 0 0 0,-52 81 0 0 0,-29 47-18 0 0,0 0-1 0 0,9-21 1 0 0,-14 27 152 0 0,0 1 1 0 0,0-1-1 0 0,0 1 0 0 0,0-1 1 0 0,-1 0-1 0 0,0 1 1 0 0,1-1-1 0 0,-1 0 1 0 0,0 1-1 0 0,-1-1 0 0 0,1 0 1 0 0,-1 1-1 0 0,-1-5 1 0 0,-14 21 30 0 0,10-5-165 0 0,1 0 0 0 0,-1 0 0 0 0,1 1 0 0 0,-6 14 0 0 0,-5 9 0 0 0,-28 51 0 0 0,10-18 0 0 0,4-12 0 0 0,3 1 0 0 0,-40 112 0 0 0,65-160 0 0 0,1 0 0 0 0,0 1 0 0 0,0-1 0 0 0,0 1 0 0 0,0-1 0 0 0,1 0 0 0 0,0 1 0 0 0,1-1 0 0 0,0 1 0 0 0,1 6 0 0 0,-2-13 0 0 0,0 1 0 0 0,0 0 0 0 0,0-1 0 0 0,0 1 0 0 0,0 0 0 0 0,0-1 0 0 0,0 1 0 0 0,1 0 0 0 0,-1-1 0 0 0,0 1 0 0 0,0 0 0 0 0,1-1 0 0 0,-1 1 0 0 0,0-1 0 0 0,1 1 0 0 0,-1-1 0 0 0,1 1 0 0 0,-1 0 0 0 0,1-1 0 0 0,-1 0 0 0 0,1 1 0 0 0,-1-1 0 0 0,1 1 0 0 0,-1-1 0 0 0,2 1 0 0 0,0 0 0 0 0,-1 0-35 0 0,1 1-1 0 0,0-1 1 0 0,0 0 0 0 0,0 1-1 0 0,0-1 1 0 0,0 0 0 0 0,1-1 0 0 0,-1 1-1 0 0,0 0 1 0 0,0 0 0 0 0,1-1-1 0 0,-1 1 1 0 0,0-1 0 0 0,3 0-1 0 0,0 0-160 0 0,0 0 0 0 0,0-1 0 0 0,-1 1 0 0 0,1-1 0 0 0,0 0 0 0 0,7-3-1 0 0,-3 0-372 0 0,0 0 0 0 0,0 0 1 0 0,-1-1-1 0 0,0 0 0 0 0,0 0 0 0 0,10-9 0 0 0,-3 0-5892 0 0,-2-1-1889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13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21191 0 0,'0'0'480'0'0,"0"0"67"0"0,0 9 734 0 0,-1-8-1252 0 0,1-1 0 0 0,0 1 0 0 0,0 0 0 0 0,-1 0-1 0 0,1 0 1 0 0,0-1 0 0 0,0 1 0 0 0,0 0 0 0 0,0 0 0 0 0,0 0 0 0 0,0 0 0 0 0,0-1-1 0 0,1 1 1 0 0,-1 0 0 0 0,0 0 0 0 0,0 0 0 0 0,0-1 0 0 0,1 1 0 0 0,-1 0 0 0 0,1 0-1 0 0,-1-1 1 0 0,0 1 0 0 0,1 0 0 0 0,-1-1 0 0 0,1 1 0 0 0,0 0 0 0 0,21 14 1163 0 0,-16-11-1059 0 0,1-1 1 0 0,0-1-1 0 0,0 1 0 0 0,0-1 0 0 0,0-1 0 0 0,0 1 1 0 0,10 0-1 0 0,53 0 904 0 0,-57-2-996 0 0,2 1-17 0 0,4-1-794 0 0,-1 0 0 0 0,0-2 0 0 0,23-3 0 0 0,-31 2-8102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15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69 13823 0 0,'0'-14'1089'0'0,"-1"1"-1"0"0,0-1 0 0 0,-3-13 1 0 0,3 26-67 0 0,1 1 2 0 0,0 0 0 0 0,0 0 0 0 0,0 0-69 0 0,0 0-290 0 0,0 0-121 0 0,-3 11 484 0 0,-1 8-595 0 0,0 1 1 0 0,1-1-1 0 0,0 30 0 0 0,0 0-14 0 0,-30 199-419 0 0,17-169 0 0 0,-28 87 0 0 0,0-46 0 0 0,4-12 0 0 0,31-83 0 0 0,-4 11 0 0 0,13-28 0 0 0,8-7 0 0 0,-4-2 0 0 0,-1 0 0 0 0,1 0 0 0 0,0-1 0 0 0,-1 1 0 0 0,1-1 0 0 0,-1 0 0 0 0,0 0 0 0 0,0 0 0 0 0,0-1 0 0 0,0 1 0 0 0,0-1 0 0 0,0 0 0 0 0,0 0 0 0 0,-1 0 0 0 0,3-3 0 0 0,5-9 0 0 0,17-31 0 0 0,-22 36 0 0 0,19-40 5 0 0,24-68 0 0 0,-32 75 57 0 0,-10 26 146 0 0,0-1 1 0 0,-1 0-1 0 0,-1 0 1 0 0,3-22-1 0 0,-6 33-150 0 0,-1 1 1 0 0,0-1-1 0 0,0 1 1 0 0,0-1-1 0 0,-1 1 0 0 0,0 0 1 0 0,0-1-1 0 0,0 1 0 0 0,-1 0 1 0 0,0-1-1 0 0,0 1 1 0 0,-1 0-1 0 0,0 1 0 0 0,0-1 1 0 0,-6-9-1 0 0,7 13-9 0 0,0 0 1 0 0,0 0-1 0 0,0 0 0 0 0,0 1 1 0 0,-1-1-1 0 0,1 1 0 0 0,0-1 1 0 0,-1 1-1 0 0,1 0 0 0 0,-1-1 1 0 0,-2 1-1 0 0,3 0-7 0 0,1 0 1 0 0,-1 1-1 0 0,0 0 1 0 0,1-1-1 0 0,-1 1 0 0 0,0 0 1 0 0,1 0-1 0 0,-1 0 1 0 0,0 0-1 0 0,1 0 0 0 0,-1 1 1 0 0,0-1-1 0 0,1 0 1 0 0,-1 1-1 0 0,1-1 0 0 0,-1 1 1 0 0,0-1-1 0 0,1 1 1 0 0,-3 1-1 0 0,-16 11 238 0 0,17-11-258 0 0,0-1 0 0 0,0 1 0 0 0,0-1 0 0 0,1 1-1 0 0,-1 0 1 0 0,1 0 0 0 0,-1 1 0 0 0,1-1 0 0 0,0 0 0 0 0,0 1 0 0 0,0-1-1 0 0,0 1 1 0 0,0 0 0 0 0,-3 5 0 0 0,3-1-105 0 0,0-1 0 0 0,0 1 0 0 0,0 0 0 0 0,1-1 0 0 0,0 1 0 0 0,0 0 0 0 0,0 0 0 0 0,1 0 0 0 0,0 0 0 0 0,1 0 0 0 0,0 7 0 0 0,0-10 24 0 0,0 1 1 0 0,0-1-1 0 0,1 1 1 0 0,0-1-1 0 0,-1 1 1 0 0,1-1-1 0 0,0 0 0 0 0,1 0 1 0 0,-1 0-1 0 0,1 0 1 0 0,0-1-1 0 0,0 1 0 0 0,0-1 1 0 0,0 1-1 0 0,1-1 1 0 0,7 5-1 0 0,-4-4 117 0 0,1 0-1 0 0,-1-1 1 0 0,1 1 0 0 0,0-1 0 0 0,1-1-1 0 0,-1 0 1 0 0,0 0 0 0 0,1-1-1 0 0,-1 0 1 0 0,1 0 0 0 0,-1-1 0 0 0,1 0-1 0 0,-1 0 1 0 0,1-1 0 0 0,-1 0-1 0 0,9-3 1 0 0,5-1-219 0 0,-1-1 0 0 0,-1-1 1 0 0,0-1-1 0 0,0-1 0 0 0,22-14 0 0 0,-25 14 182 0 0,13-8 332 0 0,0-1 0 0 0,27-23-1 0 0,-49 35-277 0 0,0-1 0 0 0,-1 0-1 0 0,0-1 1 0 0,0 1 0 0 0,-1-2 0 0 0,0 1-1 0 0,0 0 1 0 0,0-1 0 0 0,-1 0 0 0 0,-1-1-1 0 0,5-12 1 0 0,-4 8-75 0 0,-3 10 0 0 0,-1 0 0 0 0,1-1 0 0 0,-1 1 0 0 0,0-1 0 0 0,1-8 0 0 0,-2 12 0 0 0,0 1 0 0 0,0-1 0 0 0,0 1 0 0 0,0-1 0 0 0,0 1 0 0 0,0-1 0 0 0,0 1 0 0 0,-1 0 0 0 0,1-1 0 0 0,0 1 0 0 0,0-1 0 0 0,0 1 0 0 0,-1 0 0 0 0,1-1 0 0 0,0 1 0 0 0,0-1 0 0 0,-1 1 0 0 0,1 0 0 0 0,0-1 0 0 0,-1 1 0 0 0,1 0 0 0 0,0 0 0 0 0,-1-1 0 0 0,1 1 0 0 0,0 0 0 0 0,-1 0 0 0 0,1 0 0 0 0,-1-1 0 0 0,1 1 0 0 0,0 0 0 0 0,-1 0 0 0 0,1 0 0 0 0,-1 0 0 0 0,1 0 0 0 0,-1 0 0 0 0,1 0 0 0 0,-1 0 0 0 0,1 0 0 0 0,0 0 0 0 0,-1 0 0 0 0,1 0 0 0 0,-1 0 0 0 0,1 0 0 0 0,-1 0 0 0 0,1 0 0 0 0,0 1 0 0 0,-1-1 0 0 0,0 0 0 0 0,1 0 0 0 0,-6 2 0 0 0,0 0 0 0 0,1 0 0 0 0,-1 0 0 0 0,0 1 0 0 0,1-1 0 0 0,0 2 0 0 0,-1-1 0 0 0,1 0 0 0 0,0 1 0 0 0,1 0 0 0 0,-1 0 0 0 0,-7 9 0 0 0,-1 3 0 0 0,0 1 0 0 0,-15 26 0 0 0,17-25 0 0 0,1 0 0 0 0,1 1 0 0 0,1 0 0 0 0,0 0 0 0 0,-4 21 0 0 0,10-30 0 0 0,1 1 0 0 0,0-1 0 0 0,1 19 0 0 0,0-25 0 0 0,0 0 0 0 0,1 0 0 0 0,-1 1 0 0 0,1-1 0 0 0,0 0 0 0 0,0 0 0 0 0,1 0 0 0 0,-1 0 0 0 0,1 0 0 0 0,0 0 0 0 0,3 5 0 0 0,-3-7 0 0 0,1 0 0 0 0,-1 0 0 0 0,0 0 0 0 0,1 0 0 0 0,-1-1 0 0 0,1 1 0 0 0,0-1 0 0 0,0 0 0 0 0,-1 1 0 0 0,1-1 0 0 0,0 0 0 0 0,0-1 0 0 0,3 1 0 0 0,0 0 0 0 0,0 0 0 0 0,0 0 0 0 0,0-1 0 0 0,0 0 0 0 0,10-1 0 0 0,-4-1 0 0 0,0-1 0 0 0,0 0 0 0 0,0-1 0 0 0,0 0 0 0 0,-1-1 0 0 0,15-8 0 0 0,-7 1 0 0 0,-1 0 0 0 0,28-24 0 0 0,-6 1 0 0 0,65-71 0 0 0,-76 69 0 0 0,-47 99 0 0 0,14-46 0 0 0,0 0 0 0 0,1 0 0 0 0,1 0 0 0 0,0 0 0 0 0,1 18 0 0 0,3-24 0 0 0,-2-10 0 0 0,0 1 0 0 0,0-1 0 0 0,0 1 0 0 0,0-1 0 0 0,0 1 0 0 0,0-1 0 0 0,0 1 0 0 0,1-1 0 0 0,-1 1 0 0 0,0-1 0 0 0,0 1 0 0 0,0-1 0 0 0,1 0 0 0 0,-1 1 0 0 0,0-1 0 0 0,1 0 0 0 0,-1 1 0 0 0,0-1 0 0 0,1 0 0 0 0,-1 1 0 0 0,0-1 0 0 0,1 0 0 0 0,-1 1 0 0 0,1-1 0 0 0,-1 0 0 0 0,1 0 0 0 0,4-1 0 0 0,-2 0-362 0 0,1 0 0 0 0,-1 0 1 0 0,0-1-1 0 0,0 1 0 0 0,0-1 0 0 0,0 0 0 0 0,0 0 1 0 0,0 0-1 0 0,0 0 0 0 0,0-1 0 0 0,3-3 0 0 0,0 0-978 0 0,-1-1-1 0 0,1 0 0 0 0,6-11 0 0 0,-3 0-706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2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19351 0 0,'0'0'886'0'0,"0"0"-21"0"0,1-2-554 0 0,51-71 4215 0 0,48-49-802 0 0,-92 112-3404 0 0,-8 10-292 0 0,0 0 0 0 0,0 0 1 0 0,0 0-1 0 0,0 0 0 0 0,0 0 0 0 0,0 0 0 0 0,0 0 0 0 0,0 0 0 0 0,0 0 1 0 0,0 0-1 0 0,0 0 0 0 0,0 0 0 0 0,0 0 0 0 0,0 0 0 0 0,0 0 1 0 0,0 0-1 0 0,0-1 0 0 0,0 1 0 0 0,0 0 0 0 0,0 0 0 0 0,0 0 1 0 0,0 0-1 0 0,0 0 0 0 0,0 0 0 0 0,-13 17 996 0 0,12-16-1024 0 0,-7 13 0 0 0,-1 1 0 0 0,2 0 0 0 0,0 1 0 0 0,-5 16 0 0 0,6-13 0 0 0,3-10 0 0 0,0 1 0 0 0,1-1 0 0 0,-3 18 0 0 0,5-26 0 0 0,-1 1 0 0 0,1 0 0 0 0,0 0 0 0 0,0-1 0 0 0,0 1 0 0 0,0 0 0 0 0,0 0 0 0 0,0-1 0 0 0,1 1 0 0 0,-1 0 0 0 0,0-1 0 0 0,1 1 0 0 0,-1 0 0 0 0,1-1 0 0 0,1 4 0 0 0,1-1 0 0 0,-3-3 0 0 0,0 0 0 0 0,0-1 0 0 0,0 1 0 0 0,0-1 0 0 0,0 1 0 0 0,0-1 0 0 0,0 1 0 0 0,1-1 0 0 0,-1 1 0 0 0,0-1 0 0 0,0 1 0 0 0,1-1 0 0 0,-1 1 0 0 0,0-1 0 0 0,1 0 0 0 0,-1 1 0 0 0,0-1 0 0 0,1 1 0 0 0,-1-1 0 0 0,1 0 0 0 0,-1 1 0 0 0,1-1 0 0 0,-1 0 0 0 0,0 0 0 0 0,1 1 0 0 0,-1-1 0 0 0,1 0 0 0 0,-1 0 0 0 0,1 0 0 0 0,0 0 0 0 0,0 1 0 0 0,1-1-165 0 0,-1 1 0 0 0,1-1 1 0 0,0 1-1 0 0,0-1 0 0 0,0 0 0 0 0,0 0 0 0 0,0 0 0 0 0,-1 0 1 0 0,1 0-1 0 0,0 0 0 0 0,0 0 0 0 0,0-1 0 0 0,0 1 0 0 0,0-1 1 0 0,-1 1-1 0 0,1-1 0 0 0,0 0 0 0 0,2-1 0 0 0,2-1-1648 0 0,0-1 0 0 0,0-1 0 0 0,7-6-1 0 0,-11 10 1331 0 0,9-9-8505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15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9 19351 0 0,'-5'-2'200'0'0,"0"1"-1"0"0,0-1 1 0 0,0 1-1 0 0,0 0 1 0 0,0 0-1 0 0,0 1 1 0 0,-1 0-1 0 0,1 0 1 0 0,0 0-1 0 0,-8 2 1 0 0,-15-1 2701 0 0,34 18-1797 0 0,-3-14-1368 0 0,-1 0 1 0 0,1-1-1 0 0,0 1 0 0 0,1-1 0 0 0,-1 0 1 0 0,1 0-1 0 0,-1 0 0 0 0,1 0 0 0 0,7 4 1 0 0,-4-2-1242 0 0,3 2-6345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16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31 15663 0 0,'-1'0'34'0'0,"1"0"0"0"0,0 0 0 0 0,-1 0-1 0 0,1 0 1 0 0,-1 0 0 0 0,1 0 0 0 0,0-1 0 0 0,-1 1-1 0 0,1 0 1 0 0,0 0 0 0 0,-1 0 0 0 0,1-1 0 0 0,0 1-1 0 0,-1 0 1 0 0,1 0 0 0 0,0-1 0 0 0,-1 1 0 0 0,1 0-1 0 0,0-1 1 0 0,0 1 0 0 0,-1 0 0 0 0,1-1 0 0 0,0 1-1 0 0,0-1 1 0 0,0 1 0 0 0,0 0 0 0 0,-1-1 0 0 0,1 1-1 0 0,0-1 1 0 0,0 1 0 0 0,0-1 0 0 0,10-9 740 0 0,0 0-791 0 0,24-26 2880 0 0,44-50 2210 0 0,-64 68-4427 0 0,-1 1 0 0 0,-1-2 1 0 0,14-26-1 0 0,-8 3-125 0 0,-2 0-1 0 0,-1-2 1 0 0,10-53 0 0 0,-23 92-316 0 0,-1 0 1 0 0,0 0 0 0 0,-1-1 0 0 0,1 1-1 0 0,-1 0 1 0 0,-1-9 0 0 0,0 11-57 0 0,1 2-148 0 0,-1 1-1 0 0,0-1 1 0 0,1 0-1 0 0,-1 1 1 0 0,0-1-1 0 0,1 1 1 0 0,-1-1-1 0 0,0 1 1 0 0,1 0-1 0 0,-1-1 1 0 0,0 1-1 0 0,0 0 1 0 0,1-1-1 0 0,-1 1 1 0 0,0 0-1 0 0,0 0 1 0 0,0 0-1 0 0,1 0 1 0 0,-1 0 0 0 0,0 0-1 0 0,0 0 1 0 0,0 0-1 0 0,0 0 1 0 0,1 0-1 0 0,-1 0 1 0 0,0 0-1 0 0,0 0 1 0 0,0 1-1 0 0,1-1 1 0 0,-1 0-1 0 0,-1 2 1 0 0,-1-2-2 0 0,1 1 1 0 0,-1 0 0 0 0,1 1 0 0 0,0-1 0 0 0,0 0 0 0 0,0 0 0 0 0,-1 1 0 0 0,1 0 0 0 0,0-1 0 0 0,1 1 0 0 0,-1 0 0 0 0,0 0 0 0 0,1 0 0 0 0,-1 0 0 0 0,-1 2 0 0 0,-3 6 0 0 0,1 0 0 0 0,-4 11 0 0 0,-2 3 0 0 0,-16 28 0 0 0,2 1 0 0 0,3 2 0 0 0,-26 97 0 0 0,44-137 0 0 0,-2 5 0 0 0,2 0 0 0 0,0 1 0 0 0,-2 35 0 0 0,6-52 0 0 0,1 0 0 0 0,-1 0 0 0 0,1 0 0 0 0,-1 0 0 0 0,1-1 0 0 0,1 1 0 0 0,-1 0 0 0 0,3 5 0 0 0,-3-8 0 0 0,-1 1 0 0 0,1 0 0 0 0,0-1 0 0 0,0 1 0 0 0,0-1 0 0 0,1 0 0 0 0,-1 1 0 0 0,0-1 0 0 0,0 0 0 0 0,1 0 0 0 0,-1 1 0 0 0,1-1 0 0 0,-1 0 0 0 0,1-1 0 0 0,-1 1 0 0 0,1 0 0 0 0,-1 0 0 0 0,1-1 0 0 0,0 1 0 0 0,2 0 0 0 0,7 0 0 0 0,0-1 0 0 0,0 0 0 0 0,0-1 0 0 0,0 0 0 0 0,0-1 0 0 0,0 0 0 0 0,0 0 0 0 0,0-1 0 0 0,12-6 0 0 0,6-3 0 0 0,-2-1 0 0 0,30-20 0 0 0,-35 18 0 0 0,0-2 0 0 0,0-1 0 0 0,-2 0 0 0 0,0-1 0 0 0,-2-2 0 0 0,33-44 0 0 0,-45 56 0 0 0,-6 8 0 0 0,0 1 0 0 0,1 0 0 0 0,-1 0 0 0 0,0 0 0 0 0,0-1 0 0 0,0 1 0 0 0,0 0 0 0 0,1 0 0 0 0,-1-1 0 0 0,0 1 0 0 0,0 0 0 0 0,0 0 0 0 0,0-1 0 0 0,0 1 0 0 0,0 0 0 0 0,0 0 0 0 0,0-1 0 0 0,0 1 0 0 0,0 0 0 0 0,0 0 0 0 0,0-1 0 0 0,0 1 0 0 0,0 0 0 0 0,0-1 0 0 0,0 1 0 0 0,0 0 0 0 0,0 0 0 0 0,0-1 0 0 0,0 1 0 0 0,0 0 0 0 0,0 0 0 0 0,-1-1 0 0 0,1 1 0 0 0,0 0 0 0 0,0 0 0 0 0,0 0 0 0 0,0-1 0 0 0,-1 1 0 0 0,1 0 0 0 0,0 0 0 0 0,0 0 0 0 0,0-1 0 0 0,-1 1 0 0 0,1 0 0 0 0,0 0 0 0 0,0 0 0 0 0,-1 0 0 0 0,1 0 0 0 0,0 0 0 0 0,-1 0 0 0 0,1-1 0 0 0,-9 1 0 0 0,3 2 0 0 0,1-1 0 0 0,-1 0 0 0 0,1 1 0 0 0,0 0 0 0 0,0 0 0 0 0,0 1 0 0 0,0 0 0 0 0,0-1 0 0 0,0 2 0 0 0,1-1 0 0 0,-1 0 0 0 0,1 1 0 0 0,0 0 0 0 0,0 0 0 0 0,0 0 0 0 0,1 0 0 0 0,-5 8 0 0 0,-1 2 0 0 0,0 1 0 0 0,1 0 0 0 0,0 0 0 0 0,-7 24 0 0 0,12-33 0 0 0,1 1 0 0 0,0-1 0 0 0,0 1 0 0 0,0 0 0 0 0,1 0 0 0 0,0 0 0 0 0,0 0 0 0 0,1 0 0 0 0,-1 0 0 0 0,2 0 0 0 0,0 10 0 0 0,4-10 0 0 0,-3-6 0 0 0,1 0 0 0 0,-1 0 0 0 0,1 0 0 0 0,-1 0 0 0 0,1 0 0 0 0,-1-1 0 0 0,1 1 0 0 0,0-1 0 0 0,-1 0 0 0 0,1 0 0 0 0,0 0 0 0 0,-1 0 0 0 0,1-1 0 0 0,0 1 0 0 0,-1 0 0 0 0,1-1 0 0 0,-1 0 0 0 0,5-1 0 0 0,6-3 0 0 0,-1-1 0 0 0,16-9 0 0 0,-24 13 0 0 0,2-1 0 0 0,74-46 0 0 0,-67 41 0 0 0,-1-2 0 0 0,0 0 0 0 0,-1 0 0 0 0,11-13 0 0 0,-9 9 0 0 0,1 1 0 0 0,0 0 0 0 0,0 0 0 0 0,18-10 0 0 0,-32 23 0 0 0,0 0 0 0 0,0-1 0 0 0,1 1 0 0 0,-1 0 0 0 0,0 0 0 0 0,0 0 0 0 0,0-1 0 0 0,1 1 0 0 0,-1 0 0 0 0,0 0 0 0 0,0 0 0 0 0,1 0 0 0 0,-1 0 0 0 0,0-1 0 0 0,0 1 0 0 0,1 0 0 0 0,-1 0 0 0 0,0 0 0 0 0,1 0 0 0 0,-1 0 0 0 0,0 0 0 0 0,0 0 0 0 0,1 0 0 0 0,-1 0 0 0 0,0 0 0 0 0,1 0 0 0 0,-1 0 0 0 0,0 0 0 0 0,0 0 0 0 0,1 0 0 0 0,-1 1 0 0 0,0-1 0 0 0,1 0 0 0 0,-1 0 0 0 0,0 0 0 0 0,0 0 0 0 0,1 0 0 0 0,-1 1 0 0 0,0-1 0 0 0,0 0 0 0 0,1 6 0 0 0,0 0 0 0 0,-1 0 0 0 0,0 0 0 0 0,-1 1 0 0 0,1-1 0 0 0,-1 0 0 0 0,0 0 0 0 0,-1 0 0 0 0,0 0 0 0 0,-4 11 0 0 0,-3 14 0 0 0,6-17 0 0 0,0 0 0 0 0,2 0 0 0 0,-1 15 0 0 0,3-21 0 0 0,4-2 0 0 0,3-2 0 0 0,-3-4 0 0 0,1 0 0 0 0,0 0 0 0 0,-1 0 0 0 0,1 0 0 0 0,0-1 0 0 0,-1 0 0 0 0,1 0 0 0 0,7-3 0 0 0,42-19 0 0 0,-45 18 0 0 0,13-5 0 0 0,-1-1 0 0 0,26-19 0 0 0,-21 12 0 0 0,0 1 0 0 0,1 1 0 0 0,47-19 0 0 0,-65 32 0 0 0,-10 3 0 0 0,0 0 0 0 0,1 0 0 0 0,-1 0 0 0 0,1 0 0 0 0,-1 0 0 0 0,0 0 0 0 0,1-1 0 0 0,-1 1 0 0 0,1 0 0 0 0,-1 0 0 0 0,0 0 0 0 0,1 0 0 0 0,-1 0 0 0 0,1 1 0 0 0,-1-1 0 0 0,1 0 0 0 0,-1 0 0 0 0,0 0 0 0 0,1 0 0 0 0,-1 0 0 0 0,0 0 0 0 0,1 1 0 0 0,-1-1 0 0 0,1 0 0 0 0,-1 0 0 0 0,0 1 0 0 0,1-1 0 0 0,-1 0 0 0 0,0 1 0 0 0,0-1 0 0 0,1 0 0 0 0,-1 1 0 0 0,0-1 0 0 0,0 0 0 0 0,1 1 0 0 0,-1-1 0 0 0,0 0 0 0 0,0 1 0 0 0,0-1 0 0 0,0 1 0 0 0,0-1 0 0 0,1 1 0 0 0,-1-1 0 0 0,1 3 0 0 0,1 1 0 0 0,-1-1 0 0 0,0 0 0 0 0,0 1 0 0 0,0-1 0 0 0,-1 1 0 0 0,1-1 0 0 0,-1 1 0 0 0,0-1 0 0 0,0 5 0 0 0,-5 36 0 0 0,-1-8 0 0 0,4-21 0 0 0,2-11 0 0 0,-1-1 0 0 0,1 1 0 0 0,-1-1 0 0 0,1 1 0 0 0,0-1 0 0 0,1 6 0 0 0,2 0 0 0 0,4-1 0 0 0,1-5 0 0 0,-6-3-9 0 0,0 0 1 0 0,1 0-1 0 0,-1 0 0 0 0,0 0 0 0 0,1-1 0 0 0,-1 1 1 0 0,0-1-1 0 0,0 0 0 0 0,1 0 0 0 0,-1 0 1 0 0,0 0-1 0 0,0 0 0 0 0,0 0 0 0 0,0 0 1 0 0,0-1-1 0 0,0 1 0 0 0,-1-1 0 0 0,1 1 1 0 0,0-1-1 0 0,-1 0 0 0 0,2-1 0 0 0,2-4-118 0 0,0 1 0 0 0,0-1-1 0 0,-1 0 1 0 0,7-13 0 0 0,-4 4-1025 0 0,-1 4-1470 0 0,0-1-3643 0 0,-1-4-2723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19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5 15663 0 0,'0'0'356'0'0,"0"0"50"0"0,0 0 20 0 0,8-3 92 0 0,10-7 691 0 0,0 0 0 0 0,-1-1 1 0 0,0-1-1 0 0,28-26 0 0 0,-32 25-746 0 0,0 0 0 0 0,0 0-1 0 0,-2-1 1 0 0,0-1 0 0 0,10-16-1 0 0,-16 22-161 0 0,0-1 0 0 0,-1 1-1 0 0,0-1 1 0 0,-1 0-1 0 0,0 0 1 0 0,0 0-1 0 0,-1-1 1 0 0,-1 1 0 0 0,1-1-1 0 0,-1-10 1 0 0,-2 18-152 0 0,1 3-149 0 0,0-1 1 0 0,-1 1-1 0 0,1-1 1 0 0,0 1-1 0 0,-1-1 0 0 0,1 1 1 0 0,0-1-1 0 0,-1 1 0 0 0,1-1 1 0 0,0 1-1 0 0,-1 0 1 0 0,1-1-1 0 0,-1 1 0 0 0,1 0 1 0 0,-1-1-1 0 0,1 1 0 0 0,-1 0 1 0 0,1 0-1 0 0,-1-1 0 0 0,1 1 1 0 0,-1 0-1 0 0,1 0 1 0 0,-1 0-1 0 0,1 0 0 0 0,-1 0 1 0 0,0 0-1 0 0,1 0 0 0 0,-1 0 1 0 0,1 0-1 0 0,-1 0 1 0 0,1 0-1 0 0,-1 0 0 0 0,0 0 1 0 0,1 0-1 0 0,-1 0 0 0 0,1 1 1 0 0,-1-1-1 0 0,1 0 1 0 0,-1 0-1 0 0,1 1 0 0 0,-1-1 1 0 0,1 0-1 0 0,-1 1 0 0 0,0 0 0 0 0,-4 2 0 0 0,-1 0 0 0 0,1 1 0 0 0,0 0 0 0 0,0 0 0 0 0,0 1 0 0 0,1-1 0 0 0,0 1 0 0 0,-1 0 0 0 0,2 0 0 0 0,-1 0 0 0 0,0 1 0 0 0,-2 6 0 0 0,-5 11 0 0 0,-14 44 0 0 0,9-23 0 0 0,11-32 0 0 0,1 0 0 0 0,1 0 0 0 0,-1 0 0 0 0,2 0 0 0 0,-1 0 0 0 0,2 1 0 0 0,0-1 0 0 0,0 1 0 0 0,1-1 0 0 0,1 1 0 0 0,0-1 0 0 0,4 18 0 0 0,-5-28 0 0 0,1 0 0 0 0,-1 0 0 0 0,1 0 0 0 0,0 0 0 0 0,0 0 0 0 0,0 0 0 0 0,0 0 0 0 0,0 0 0 0 0,0 0 0 0 0,0 0 0 0 0,0-1 0 0 0,1 1 0 0 0,-1 0 0 0 0,1-1 0 0 0,-1 1 0 0 0,1-1 0 0 0,0 0 0 0 0,-1 1 0 0 0,1-1 0 0 0,0 0 0 0 0,0 0 0 0 0,0 0 0 0 0,0 0 0 0 0,0-1 0 0 0,0 1 0 0 0,0-1 0 0 0,0 1 0 0 0,0-1 0 0 0,0 1 0 0 0,0-1 0 0 0,1 0 0 0 0,-1 0 0 0 0,0 0 0 0 0,0 0 0 0 0,0-1 0 0 0,0 1 0 0 0,4-2 0 0 0,3 0 0 0 0,-1-1 0 0 0,1 0 0 0 0,-1-1 0 0 0,0 1 0 0 0,0-2 0 0 0,0 1 0 0 0,12-11 0 0 0,11-10 0 0 0,-1-1 0 0 0,-2-2 0 0 0,0-1 0 0 0,-2-1 0 0 0,-1-2 0 0 0,-2 0 0 0 0,-1-1 0 0 0,21-44 0 0 0,-23 39 0 0 0,-7 13 0 0 0,19-46 0 0 0,-32 71 0 0 0,0 0 0 0 0,0 0-1 0 0,0 0 1 0 0,-1 0 0 0 0,1 0-1 0 0,0 0 1 0 0,0 0 0 0 0,0 1 0 0 0,0-1-1 0 0,0 0 1 0 0,0 0 0 0 0,0 0 0 0 0,-1 0-1 0 0,1 0 1 0 0,0 0 0 0 0,0 0 0 0 0,0 0-1 0 0,0 0 1 0 0,0 0 0 0 0,0 0-1 0 0,0 0 1 0 0,-1 0 0 0 0,1 0 0 0 0,0 0-1 0 0,0 0 1 0 0,0 0 0 0 0,0 0 0 0 0,0 0-1 0 0,0 0 1 0 0,-1 0 0 0 0,1 0 0 0 0,0 0-1 0 0,0 0 1 0 0,0-1 0 0 0,0 1-1 0 0,0 0 1 0 0,0 0 0 0 0,0 0 0 0 0,0 0-1 0 0,-1 0 1 0 0,1 0 0 0 0,0 0 0 0 0,0 0-1 0 0,0 0 1 0 0,0-1 0 0 0,0 1 0 0 0,0 0-1 0 0,0 0 1 0 0,0 0 0 0 0,0 0 0 0 0,0 0-1 0 0,0 0 1 0 0,0 0 0 0 0,0-1-1 0 0,0 1 1 0 0,0 0 0 0 0,0 0 0 0 0,0 0-1 0 0,0 0 1 0 0,0 0 0 0 0,0 0 0 0 0,0-1-1 0 0,0 1 1 0 0,0 0 0 0 0,0 0 0 0 0,0 0-1 0 0,0 0 1 0 0,-7 4 90 0 0,5-2 22 0 0,0 0 0 0 0,1 1-1 0 0,-1-1 1 0 0,1 0 0 0 0,0 1 0 0 0,0-1 0 0 0,0 1-1 0 0,0-1 1 0 0,0 1 0 0 0,1-1 0 0 0,-1 1 0 0 0,1 0-1 0 0,-1 3 1 0 0,-4 16 283 0 0,3-16-390 0 0,-1 0-4 0 0,1 0-1 0 0,0 0 1 0 0,0 0 0 0 0,1 0-1 0 0,-1 0 1 0 0,1 0 0 0 0,1 1-1 0 0,-1-1 1 0 0,1 0-1 0 0,0 0 1 0 0,0 1 0 0 0,1-1-1 0 0,0 0 1 0 0,0 0 0 0 0,1 1-1 0 0,3 9 1 0 0,-5-15-30 0 0,1 1 0 0 0,0-1 0 0 0,0 1 0 0 0,-1-1 0 0 0,1 0 0 0 0,0 1 0 0 0,0-1 0 0 0,0 0 0 0 0,0 0 1 0 0,1 0-1 0 0,-1 0 0 0 0,0 0 0 0 0,0 0 0 0 0,1 0 0 0 0,-1 0 0 0 0,0 0 0 0 0,1-1 0 0 0,-1 1 0 0 0,1 0 0 0 0,-1-1 0 0 0,1 1 0 0 0,-1-1 0 0 0,1 0 0 0 0,0 0 0 0 0,-1 1 0 0 0,4-1 0 0 0,3 0-190 0 0,0-1-1 0 0,-1 0 1 0 0,1 0-1 0 0,9-3 1 0 0,-3 1 106 0 0,0 0 110 0 0,-11 3 12 0 0,6 0 49 0 0,-8 0-17 0 0,-1 1 0 0 0,1-1-1 0 0,-1 0 1 0 0,1 0 0 0 0,-1 0 0 0 0,0 1 0 0 0,1-1 0 0 0,-1 0-1 0 0,1 1 1 0 0,-1-1 0 0 0,0 0 0 0 0,1 1 0 0 0,-1-1-1 0 0,0 1 1 0 0,1-1 0 0 0,-1 0 0 0 0,0 1 0 0 0,0-1 0 0 0,0 1-1 0 0,1-1 1 0 0,-1 1 0 0 0,0-1 0 0 0,0 1 0 0 0,0-1-1 0 0,0 1 1 0 0,0-1 0 0 0,0 2 0 0 0,1 12 579 0 0,-3-2-599 0 0,0-1 1 0 0,-1 1-1 0 0,0-1 1 0 0,-1 1-1 0 0,-1-1 1 0 0,0 0-1 0 0,-11 18 1 0 0,-16 37-93 0 0,31-65-266 0 0,1-1-138 0 0,0 0-33 0 0,0 0 65 0 0,-3 0-146 0 0,3 0 514 0 0,0 0 0 0 0,0 0 0 0 0,0 0 0 0 0,0 0 0 0 0,0 0-1 0 0,0 0 1 0 0,0 0 0 0 0,0 0 0 0 0,0 0 0 0 0,0 0-1 0 0,0 0 1 0 0,0 0 0 0 0,0 0 0 0 0,0 0 0 0 0,0 0 0 0 0,0 0-1 0 0,0 0 1 0 0,0 0 0 0 0,0 0 0 0 0,0 0 0 0 0,0 0 0 0 0,0 0-1 0 0,0 0 1 0 0,0 0 0 0 0,0 0 0 0 0,0 0 0 0 0,0-1 0 0 0,0 1-1 0 0,0 0 1 0 0,0 0 0 0 0,0 0 0 0 0,0 0 0 0 0,0 0 0 0 0,0 0-1 0 0,0 0 1 0 0,0 0 0 0 0,0 0 0 0 0,0 0 0 0 0,0 0 0 0 0,0 0-1 0 0,0 0 1 0 0,0 0 0 0 0,0 0 0 0 0,0 0 0 0 0,0 0 0 0 0,0 0-1 0 0,0 0 1 0 0,0 0 0 0 0,0 0 0 0 0,-1 0 0 0 0,13-7-1460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24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95 13823 0 0,'0'0'315'0'0,"0"0"45"0"0,0 0 21 0 0,0 0-49 0 0,0 0-149 0 0,0 0 194 0 0,-1 7 1199 0 0,0-6-1237 0 0,0 0 0 0 0,1-1 0 0 0,-1 1 0 0 0,0 0 0 0 0,0-1 0 0 0,0 1 0 0 0,0 0 0 0 0,0-1-1 0 0,0 1 1 0 0,0-1 0 0 0,0 1 0 0 0,0-1 0 0 0,0 0 0 0 0,0 1 0 0 0,0-1 0 0 0,0 0 0 0 0,0 0 0 0 0,0 0 0 0 0,-2 0-1 0 0,2 0-263 0 0,0 0-1 0 0,1 0 0 0 0,-1-1 1 0 0,0 1-1 0 0,0 0 0 0 0,0-1 1 0 0,1 1-1 0 0,-1-1 0 0 0,0 1 1 0 0,1-1-1 0 0,-1 1 0 0 0,0-1 1 0 0,1 1-1 0 0,-1-1 0 0 0,1 0 0 0 0,-1 1 1 0 0,0-2-1 0 0,0-1 65 0 0,0 0 0 0 0,0 0 0 0 0,1-1 0 0 0,-1 1-1 0 0,1 0 1 0 0,0 0 0 0 0,0 0 0 0 0,0-1 0 0 0,0 1 0 0 0,0 0 0 0 0,1 0 0 0 0,-1 0-1 0 0,1 0 1 0 0,1-4 0 0 0,0 1-70 0 0,3-19 272 0 0,2-1 1 0 0,12-27-1 0 0,-15 42-195 0 0,2 0 1 0 0,-1 0-1 0 0,1 0 0 0 0,1 1 0 0 0,0 0 1 0 0,15-17-1 0 0,-18 24-146 0 0,-1 0 0 0 0,0 0 0 0 0,1 1 0 0 0,0-1 0 0 0,5-2 0 0 0,-8 4 0 0 0,-1 1 0 0 0,0 0 0 0 0,1-1 0 0 0,-1 1 0 0 0,1 0 0 0 0,-1 0 0 0 0,0 0 0 0 0,1-1 0 0 0,-1 1 0 0 0,0 0 0 0 0,1 0 0 0 0,-1 0 0 0 0,1 0 0 0 0,-1 0 0 0 0,1-1 0 0 0,-1 1 0 0 0,0 0 0 0 0,1 0 0 0 0,-1 0 0 0 0,1 0 0 0 0,-1 0 0 0 0,1 1 0 0 0,-1-1 0 0 0,1 0 0 0 0,-1 0 0 0 0,0 0 0 0 0,1 0 0 0 0,-1 0 0 0 0,1 1 0 0 0,-1-1 0 0 0,0 0 0 0 0,1 0 0 0 0,-1 0 0 0 0,0 1 0 0 0,1-1 0 0 0,-1 0 0 0 0,0 1 0 0 0,1-1 0 0 0,0 1 0 0 0,1 2 0 0 0,1-1 0 0 0,-1 0 0 0 0,0 1 0 0 0,0 0 0 0 0,0-1 0 0 0,0 1 0 0 0,0 0 0 0 0,0 0 0 0 0,-1 0 0 0 0,1 0 0 0 0,-1 1 0 0 0,0-1 0 0 0,0 0 0 0 0,0 0 0 0 0,-1 1 0 0 0,1 5 0 0 0,1 5 0 0 0,-1 1 0 0 0,-1 21 0 0 0,-16 118 0 0 0,14-144 0 0 0,8-30 0 0 0,2 1 0 0 0,0 1 0 0 0,15-26 0 0 0,-9 19 0 0 0,-6 12 0 0 0,0-1 0 0 0,1 1 0 0 0,15-18 0 0 0,-2 3 0 0 0,-18 22 0 0 0,1-1 0 0 0,0 1 0 0 0,9-8 0 0 0,-7 9 0 0 0,3 4 0 0 0,-8 2 0 0 0,0 0 0 0 0,-1 0 0 0 0,1-1 0 0 0,-1 1 0 0 0,1 0 0 0 0,0 0 0 0 0,-1 0 0 0 0,0 1 0 0 0,1-1 0 0 0,-1 0 0 0 0,0 1 0 0 0,1-1 0 0 0,-1 0 0 0 0,0 1 0 0 0,0-1 0 0 0,0 1 0 0 0,1 2 0 0 0,12 31 0 0 0,-13-29 0 0 0,10 29 0 0 0,-6-10 0 0 0,-4-20 0 0 0,0-1 0 0 0,-1 0 0 0 0,1 1 0 0 0,-1-1 0 0 0,0 0 0 0 0,-1 0 0 0 0,0 8 0 0 0,0-11 0 0 0,1 0 0 0 0,0 0 0 0 0,0 0 0 0 0,0 1 0 0 0,0-1 0 0 0,0 0 0 0 0,-1 1 0 0 0,1-1 0 0 0,0 0 0 0 0,-1 0 0 0 0,1 0 0 0 0,-1 0 0 0 0,0 1 0 0 0,1-1 0 0 0,-1 0 0 0 0,0 0 0 0 0,1 0 0 0 0,-1 0 0 0 0,0 0 0 0 0,0-1 0 0 0,0 1 0 0 0,-2 1 0 0 0,0 1 0 0 0,1-1 7 0 0,1-1-12 0 0,0 0 1 0 0,0-1-1 0 0,0 1 1 0 0,1 0 0 0 0,-1-1-1 0 0,0 1 1 0 0,0 0-1 0 0,0-1 1 0 0,0 1-1 0 0,-1-1 1 0 0,1 0 0 0 0,0 1-1 0 0,0-1 1 0 0,0 0-1 0 0,-2 0 1 0 0,1 1-333 0 0,2-1-138 0 0,0 0-33 0 0,0 0 65 0 0,0-1 431 0 0,-1 0-1 0 0,1 0 0 0 0,0 0 1 0 0,-1-1-1 0 0,1 1 0 0 0,0 0 0 0 0,0 0 1 0 0,0 0-1 0 0,-1 0 0 0 0,1 0 1 0 0,0 0-1 0 0,1-3 0 0 0,0 1 13 0 0,0 0 0 0 0,0-1 0 0 0,0 1 0 0 0,1 0 0 0 0,-1 0 0 0 0,1-1 0 0 0,0 1 0 0 0,4-5 0 0 0,24-23 0 0 0,-14 14 0 0 0,5-6 0 0 0,1 2 0 0 0,0 0 0 0 0,35-23 0 0 0,-37 29 0 0 0,-13 10 0 0 0,0 0 0 0 0,1 0 0 0 0,0 0 0 0 0,-1 1 0 0 0,1 0 0 0 0,11-3 0 0 0,-19 7 0 0 0,1-1 0 0 0,0 1 0 0 0,0 0 0 0 0,-1 0 0 0 0,1 0 0 0 0,0 0 0 0 0,0 0 0 0 0,0 0 0 0 0,-1 0 0 0 0,1 0 0 0 0,0 0 0 0 0,0 0 0 0 0,-1 0 0 0 0,1 0 0 0 0,1 1 0 0 0,1 3 0 0 0,-3-3 0 0 0,1-1 0 0 0,0 1 0 0 0,0 0 0 0 0,0 0 0 0 0,-1-1 0 0 0,1 1 0 0 0,0 0 0 0 0,-1 0 0 0 0,1 0 0 0 0,0 0 0 0 0,-1 0 0 0 0,1 0 0 0 0,-1 0 0 0 0,0 0 0 0 0,1 0 0 0 0,-1 0 0 0 0,0 0 0 0 0,0 0 0 0 0,0 1 0 0 0,1-1 0 0 0,-1 0 0 0 0,-1 1 0 0 0,1 3 0 0 0,1 13 0 0 0,-1-1 0 0 0,-1 1 0 0 0,-1 0 0 0 0,0-1 0 0 0,-2 1 0 0 0,-5 17 0 0 0,7-25 0 0 0,-17 59 0 0 0,17-59 0 0 0,5-1 0 0 0,-2-8 0 0 0,0-1 0 0 0,0 1 0 0 0,1 0 0 0 0,-1-1 0 0 0,0 1 0 0 0,0-1 0 0 0,0 1 0 0 0,0-1 0 0 0,1 0 0 0 0,-1 0 0 0 0,0 1 0 0 0,0-1 0 0 0,1 0 0 0 0,-1 0 0 0 0,0 0 0 0 0,1 0 0 0 0,-1 0 0 0 0,0-1 0 0 0,0 1 0 0 0,0 0 0 0 0,1-1 0 0 0,-1 1 0 0 0,0 0 0 0 0,0-1 0 0 0,0 0 0 0 0,0 1 0 0 0,1-1 0 0 0,0-1 0 0 0,4-2 0 0 0,0 0 0 0 0,0 0 0 0 0,7-7 0 0 0,11-13 0 0 0,28-37 0 0 0,-33 37 0 0 0,1 1 0 0 0,25-22 0 0 0,-24 28 0 0 0,-15 13 0 0 0,-4 7 0 0 0,-3 4 0 0 0,-4 18 0 0 0,-15 38 0 0 0,4-13 0 0 0,8-30 0 0 0,6-17 0 0 0,0 1 0 0 0,1-1 0 0 0,-1 1 0 0 0,1 0 0 0 0,0-1 0 0 0,0 1 0 0 0,1 0 0 0 0,-1 0 0 0 0,1-1 0 0 0,-1 1 0 0 0,1 0 0 0 0,0 0 0 0 0,1 5 0 0 0,-1-9 0 0 0,0 0 0 0 0,0 1 0 0 0,0-1 0 0 0,0 1 0 0 0,0-1 0 0 0,0 0 0 0 0,0 1 0 0 0,0-1 0 0 0,0 1 0 0 0,1-1 0 0 0,-1 0 0 0 0,0 1 0 0 0,0-1 0 0 0,0 0 0 0 0,0 1 0 0 0,1-1 0 0 0,-1 1 0 0 0,0-1 0 0 0,0 0 0 0 0,1 0 0 0 0,-1 1 0 0 0,0-1 0 0 0,0 0 0 0 0,1 1 0 0 0,-1-1 0 0 0,0 0 0 0 0,1 0 0 0 0,-1 0 0 0 0,0 1 0 0 0,1-1 0 0 0,4-1 0 0 0,0 0 0 0 0,0 0 0 0 0,0-1 0 0 0,0 1 0 0 0,-1-1 0 0 0,1 0 0 0 0,-1 0 0 0 0,6-4 0 0 0,8-3 0 0 0,-9 4 0 0 0,0-1 0 0 0,-1 0 0 0 0,1 0 0 0 0,-1-1 0 0 0,0 0 0 0 0,11-14 0 0 0,-2 3 0 0 0,20-20 0 0 0,-21 20 0 0 0,0 0 0 0 0,2 2 0 0 0,0 0 0 0 0,22-14 0 0 0,-32 25 64 0 0,-6 5 273 0 0,-2 0 138 0 0,0 0 33 0 0,-1 6-439 0 0,0-1 1 0 0,-1 1-1 0 0,1 0 1 0 0,-1 0-1 0 0,0 0 1 0 0,-1-1-1 0 0,-5 11 0 0 0,-1 3-16 0 0,6-13-53 0 0,-5 13 0 0 0,0-1 0 0 0,-2 0 0 0 0,-12 19 0 0 0,13-21 0 0 0,9-16 0 0 0,0 1 0 0 0,-1-1 0 0 0,1 0 0 0 0,0 0 0 0 0,0 1 0 0 0,0-1 0 0 0,0 0 0 0 0,0 1 0 0 0,0-1 0 0 0,0 0 0 0 0,0 1 0 0 0,0-1 0 0 0,0 0 0 0 0,0 0 0 0 0,0 1 0 0 0,0-1 0 0 0,0 0 0 0 0,0 1 0 0 0,0-1 0 0 0,0 0 0 0 0,0 1 0 0 0,0-1 0 0 0,1 0 0 0 0,-1 0 0 0 0,0 1 0 0 0,0-1 0 0 0,0 0 0 0 0,0 0 0 0 0,1 1 0 0 0,-1-1 0 0 0,0 0 0 0 0,0 0 0 0 0,0 0 0 0 0,1 1 0 0 0,-1-1 0 0 0,0 0 0 0 0,1 0 0 0 0,-1 0 0 0 0,0 0 0 0 0,0 0 0 0 0,1 1 0 0 0,-1-1 0 0 0,0 0 0 0 0,1 0 0 0 0,-1 0 0 0 0,0 0 0 0 0,0 0 0 0 0,1 0 0 0 0,-1 0 0 0 0,0 0 0 0 0,1 0 0 0 0,-1 0 0 0 0,1 0 0 0 0,3 0 0 0 0,0 0 0 0 0,0 0 0 0 0,0-1 0 0 0,0 1 0 0 0,0-1 0 0 0,0 0 0 0 0,0 0 0 0 0,0 0 0 0 0,0-1 0 0 0,0 1 0 0 0,0-1 0 0 0,4-3 0 0 0,3-1 0 0 0,0-1 0 0 0,16-14 0 0 0,67-56-1759 0 0,-31 27 3112 0 0,-38 31-963 0 0,-1 6-374 0 0,-24 13-16 0 0,1-1 0 0 0,-1 1 0 0 0,0 0 0 0 0,0 0 0 0 0,0 0 0 0 0,1 0 0 0 0,-1-1 0 0 0,0 1 0 0 0,0 0 0 0 0,1 0 0 0 0,-1 0 0 0 0,0 0 0 0 0,1 0 0 0 0,-1 0 0 0 0,0 0 0 0 0,0 0 0 0 0,1 0 0 0 0,-1 0 0 0 0,0 0 0 0 0,1 0 0 0 0,-1 0 0 0 0,0 0 0 0 0,0 0 0 0 0,1 0 0 0 0,-1 0 0 0 0,0 0 0 0 0,1 0 0 0 0,-1 0 0 0 0,0 0 0 0 0,0 1 0 0 0,1-1 0 0 0,-1 0 0 0 0,0 0 0 0 0,0 0 0 0 0,1 0 0 0 0,-1 1 0 0 0,0-1 0 0 0,0 0 0 0 0,0 0 0 0 0,1 0 0 0 0,-1 1 0 0 0,0-1 0 0 0,0 0 0 0 0,0 0 0 0 0,0 1 0 0 0,0-1 0 0 0,0 0 0 0 0,1 1 0 0 0,-1-1 0 0 0,0 0 0 0 0,0 0 0 0 0,0 1 0 0 0,0-1 0 0 0,0 0 0 0 0,0 1 0 0 0,0-1 0 0 0,0 0 0 0 0,0 0 0 0 0,0 1 0 0 0,0-1 0 0 0,0 8 0 0 0,1 1 0 0 0,-1-1 0 0 0,-1 0 0 0 0,0 0 0 0 0,0 0 0 0 0,0 0 0 0 0,-1 0 0 0 0,-4 12 0 0 0,0 5 0 0 0,-7 38 0 0 0,11-54 3 0 0,2-9-3 0 0,0 1 1 0 0,0-1-1 0 0,0 1 0 0 0,-1-1 1 0 0,1 1-1 0 0,0-1 0 0 0,0 1 0 0 0,0-1 1 0 0,0 1-1 0 0,0-1 0 0 0,0 1 1 0 0,0-1-1 0 0,0 1 0 0 0,0-1 1 0 0,0 1-1 0 0,1-1 0 0 0,-1 0 0 0 0,0 1 1 0 0,0-1-1 0 0,1 2 0 0 0,4 7-73 0 0,-5-7-264 0 0,0-2-138 0 0,2-1 247 0 0,-1 1 0 0 0,1-1 0 0 0,-1 0-1 0 0,0 0 1 0 0,1 1 0 0 0,-1-1 0 0 0,0 0 0 0 0,0 0 0 0 0,0 0-1 0 0,1-1 1 0 0,-1 1 0 0 0,1-2 0 0 0,6-8-7714 0 0,-5 1 230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25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 19351 0 0,'0'0'886'0'0,"-2"0"-21"0"0,-4 0-480 0 0,4 0 33 0 0,2 0 77 0 0,35-6 1552 0 0,-10 6-1200 0 0,33 4 1 0 0,-18 5-2442 0 0,-2 7-5491 0 0,-20-7-435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2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343 17503 0 0,'1'-1'399'0'0,"22"-33"925"0"0,-21 30-1098 0 0,0 0 0 0 0,-1 1 0 0 0,1-1-1 0 0,-1 0 1 0 0,0 0 0 0 0,0 0 0 0 0,0 0 0 0 0,1-5 0 0 0,-2 8 787 0 0,0 1-59 0 0,-1-1-761 0 0,0 0 1 0 0,1 0 0 0 0,-1 1-1 0 0,0-1 1 0 0,0 0 0 0 0,0 1-1 0 0,1-1 1 0 0,-1 0 0 0 0,0 1-1 0 0,0-1 1 0 0,-2 0 0 0 0,-3 3-104 0 0,0 1 0 0 0,0 0 0 0 0,0 0 0 0 0,1 1 0 0 0,-1-1-1 0 0,1 1 1 0 0,-9 8 0 0 0,-31 37 1014 0 0,20-21-862 0 0,1 1-242 0 0,-41 60 0 0 0,59-79 0 0 0,1 0 0 0 0,0 1 0 0 0,0 0 0 0 0,1 0 0 0 0,0 0 0 0 0,1 0 0 0 0,-3 18 0 0 0,6-28 0 0 0,0 0 0 0 0,0 0 0 0 0,0 0 0 0 0,0 0 0 0 0,0 0 0 0 0,0-1 0 0 0,0 1 0 0 0,0 0 0 0 0,0 0 0 0 0,0 0 0 0 0,0 0 0 0 0,1 0 0 0 0,-1 1 0 0 0,5 0 0 0 0,-5-1 0 0 0,1-1 0 0 0,0 1 0 0 0,-1-1 0 0 0,1 1 0 0 0,0-1 0 0 0,-1 1 0 0 0,1-1 0 0 0,0 1 0 0 0,0-1 0 0 0,0 0 0 0 0,0 1 0 0 0,0-1 0 0 0,-1 0 0 0 0,1 0 0 0 0,0 0 0 0 0,0 1 0 0 0,0-1 0 0 0,0 0 0 0 0,0 0 0 0 0,0 0 0 0 0,0-1 0 0 0,0 1 0 0 0,-1 0 0 0 0,1 0 0 0 0,0 0 0 0 0,0-1 0 0 0,0 1 0 0 0,0 0 0 0 0,0-1 0 0 0,0 0 0 0 0,2 0 0 0 0,7-3 0 0 0,1 0 0 0 0,-1 0 0 0 0,0-1 0 0 0,0-1 0 0 0,0 0 0 0 0,-1 0 0 0 0,11-10 0 0 0,-6 3 0 0 0,-1 0 0 0 0,-1 0 0 0 0,19-26 0 0 0,10-16 0 0 0,25-36 0 0 0,-44 52 0 0 0,-2-1 0 0 0,-2 0 0 0 0,-2-1 0 0 0,20-77 0 0 0,-36 116 0 0 0,2-4 0 0 0,-1 0 0 0 0,0 0 0 0 0,0 0 0 0 0,0 0 0 0 0,-1-10 0 0 0,0 16 8 0 0,0-1 0 0 0,0 1 0 0 0,0 0 0 0 0,0 0 0 0 0,0-1 0 0 0,0 1 0 0 0,0 0 0 0 0,0-1 1 0 0,-1 1-1 0 0,1 0 0 0 0,0-1 0 0 0,0 1 0 0 0,0 0 0 0 0,0 0 0 0 0,0-1 0 0 0,-1 1 0 0 0,1 0 0 0 0,0 0 0 0 0,0 0 0 0 0,0-1 0 0 0,-1 1 0 0 0,1 0 0 0 0,0 0 0 0 0,0 0 0 0 0,-1-1 0 0 0,1 1 0 0 0,0 0 0 0 0,-1 0 0 0 0,1 0 1 0 0,0 0-1 0 0,0 0 0 0 0,-1 0 0 0 0,1 0 0 0 0,0 0 0 0 0,-1 0 0 0 0,1 0 0 0 0,0 0 0 0 0,-1 0 0 0 0,1 0 0 0 0,0 0 0 0 0,0 0 0 0 0,-1 0 0 0 0,1 0 0 0 0,0 0 0 0 0,-1 0 0 0 0,1 0 0 0 0,0 0 0 0 0,0 0 0 0 0,-1 1 1 0 0,1-1-1 0 0,0 0 0 0 0,0 0 0 0 0,-1 0 0 0 0,1 1 0 0 0,-4 1 57 0 0,0 0 0 0 0,0 0 1 0 0,1 1-1 0 0,-1 0 0 0 0,1-1 0 0 0,0 1 1 0 0,0 0-1 0 0,0 1 0 0 0,0-1 0 0 0,0 0 1 0 0,1 1-1 0 0,0 0 0 0 0,-4 6 0 0 0,-2 6 281 0 0,-10 31 0 0 0,17-47-346 0 0,-16 60 0 0 0,2 0 0 0 0,-11 95 0 0 0,23-136-79 0 0,0 34-1 0 0,3-47 80 0 0,0 0-1 0 0,1 0 0 0 0,0 0 1 0 0,0 0-1 0 0,0-1 0 0 0,1 1 1 0 0,0-1-1 0 0,0 1 0 0 0,5 9 1 0 0,-5-13 10 0 0,-1-1-1 0 0,0 0 1 0 0,1 0 0 0 0,-1 0 0 0 0,1-1 0 0 0,-1 1 0 0 0,1 0 0 0 0,0 0-1 0 0,-1-1 1 0 0,1 1 0 0 0,0-1 0 0 0,0 0 0 0 0,-1 1 0 0 0,1-1 0 0 0,0 0 0 0 0,2 0-1 0 0,2 1-11 0 0,-1-1 2 0 0,0 0 0 0 0,0 0 0 0 0,1 0 0 0 0,-1-1 0 0 0,0 0 0 0 0,0 1 0 0 0,0-2 0 0 0,-1 1 0 0 0,1-1 0 0 0,0 1 0 0 0,0-1 0 0 0,-1-1 0 0 0,8-3 0 0 0,2-3 0 0 0,0-1 0 0 0,22-20 0 0 0,-17 11 0 0 0,-1-2 0 0 0,0 0 0 0 0,26-44 0 0 0,5-5 0 0 0,-6 14 0 0 0,-59 76 0 0 0,-17 31 0 0 0,28-43 0 0 0,0 2 0 0 0,1-1 0 0 0,1 0 0 0 0,-1 1 0 0 0,2 0 0 0 0,-4 15 0 0 0,6-10 0 0 0,3-12 0 0 0,-1-2 0 0 0,4 7 0 0 0,-5-8 0 0 0,-1 1 0 0 0,0-1 0 0 0,1 1 0 0 0,-1-1 0 0 0,0 0 0 0 0,1 1 0 0 0,-1-1 0 0 0,1 0 0 0 0,-1 1 0 0 0,1-1 0 0 0,-1 0 0 0 0,1 1 0 0 0,-1-1 0 0 0,1 0 0 0 0,-1 0 0 0 0,1 1 0 0 0,-1-1 0 0 0,1 0 0 0 0,-1 0 0 0 0,1 0 0 0 0,-1 0 0 0 0,1 0 0 0 0,0 0 0 0 0,-1 0 0 0 0,1 0 0 0 0,-1 0 0 0 0,1 0 0 0 0,-1 0 0 0 0,1 0 0 0 0,-1 0 0 0 0,2-1 0 0 0,-1 1 0 0 0,104-14 0 0 0,-102 15 0 0 0,-5 4 0 0 0,-7 8 0 0 0,7-10 0 0 0,-2 4 0 0 0,-10 16 0 0 0,-21 24 0 0 0,30-41 0 0 0,1 1 0 0 0,1-1 0 0 0,-1 1 0 0 0,1 0 0 0 0,0 0 0 0 0,1 0 0 0 0,0 0 0 0 0,0 0 0 0 0,0 1 0 0 0,0 8 0 0 0,1-15 0 0 0,1 0 0 0 0,0-1 0 0 0,0 1 0 0 0,0 0 0 0 0,0-1 0 0 0,0 1 0 0 0,0 0 0 0 0,0-1 0 0 0,0 1 0 0 0,0 0 0 0 0,0-1 0 0 0,0 1 0 0 0,0 0 0 0 0,0-1 0 0 0,1 1 0 0 0,-1-1 0 0 0,0 1 0 0 0,0 0 0 0 0,1-1 0 0 0,-1 1 0 0 0,0-1 0 0 0,1 1 0 0 0,-1-1 0 0 0,1 1 0 0 0,-1-1 0 0 0,0 1 0 0 0,1-1 0 0 0,-1 1 0 0 0,1-1 0 0 0,0 1 0 0 0,-1-1 0 0 0,1 0 0 0 0,-1 1 0 0 0,2-1 0 0 0,0 1 0 0 0,0 0 0 0 0,0 0 0 0 0,1 0 0 0 0,-1 0 0 0 0,1 0 0 0 0,-1 0 0 0 0,1-1 0 0 0,-1 0 0 0 0,1 1 0 0 0,-1-1 0 0 0,1 0 0 0 0,-1 0 0 0 0,1 0 0 0 0,0 0 0 0 0,-1-1 0 0 0,6 0 0 0 0,4-3 0 0 0,23-8 0 0 0,-22 7 0 0 0,3-3 0 0 0,0-1 0 0 0,-1 0 0 0 0,0-1 0 0 0,0 0 0 0 0,13-14 0 0 0,-14 13 0 0 0,-7 4 0 0 0,1 0 0 0 0,-1 0 0 0 0,-1-1 0 0 0,1 0 0 0 0,5-10 0 0 0,24-46 0 0 0,-16 27 0 0 0,-15 29 72 0 0,-5 6 299 0 0,0 2 117 0 0,-1 1-400 0 0,-1 0-1 0 0,1 0 1 0 0,-1 0 0 0 0,1 0 0 0 0,-1 0 0 0 0,1 0-1 0 0,-1 0 1 0 0,1 0 0 0 0,0 1 0 0 0,0-1 0 0 0,-2 2-1 0 0,2-1-39 0 0,-11 14-46 0 0,1 0 1 0 0,1 0-1 0 0,1 1 0 0 0,0 1 1 0 0,1 0-1 0 0,-6 19 0 0 0,9-23-2 0 0,0-1 0 0 0,-8 22 0 0 0,13-34-135 0 0,0 0 0 0 0,0 0 0 0 0,-1 0 0 0 0,1 0 0 0 0,0 0 0 0 0,0 0 0 0 0,0 0 0 0 0,0 0 0 0 0,0 0 0 0 0,0 0 0 0 0,0 0 0 0 0,1 2 0 0 0,3-1-4587 0 0,4-6-4489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27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9 15663 0 0,'0'0'356'0'0,"0"0"50"0"0,0 0 20 0 0,2 1-42 0 0,0 0-314 0 0,11 3 147 0 0,-11-4 503 0 0,-2 0 249 0 0,10-14 2105 0 0,-9 12-2972 0 0,3-4 183 0 0,0 0 0 0 0,0 0 0 0 0,1 0 0 0 0,0 1 0 0 0,0 0-1 0 0,0 0 1 0 0,0 0 0 0 0,8-4 0 0 0,1-3-73 0 0,0-1 0 0 0,-1-1-1 0 0,0 0 1 0 0,20-29 0 0 0,-22 27 109 0 0,1 0 0 0 0,-2-1 0 0 0,0 0 0 0 0,10-25 0 0 0,-19 38-177 0 0,0 1-1 0 0,0-1 0 0 0,0 1 1 0 0,0-1-1 0 0,-1 1 1 0 0,0-8-1 0 0,0 10-94 0 0,0-1 0 0 0,0 1 0 0 0,0 0 0 0 0,0-1 0 0 0,-1 1 0 0 0,1 0 0 0 0,-1-1 0 0 0,1 1 0 0 0,-1 0 0 0 0,1 0 0 0 0,-1 0-1 0 0,0-1 1 0 0,1 1 0 0 0,-1 0 0 0 0,0 0 0 0 0,0 0 0 0 0,0 0 0 0 0,0 0 0 0 0,0 0 0 0 0,-2-1 0 0 0,3 2-48 0 0,-1-1-1 0 0,1 1 1 0 0,-1 0 0 0 0,1-1-1 0 0,-1 1 1 0 0,1 0-1 0 0,-1-1 1 0 0,1 1 0 0 0,-1 0-1 0 0,1 0 1 0 0,-1 0 0 0 0,1-1-1 0 0,-1 1 1 0 0,0 0-1 0 0,1 0 1 0 0,-1 0 0 0 0,1 0-1 0 0,-1 0 1 0 0,0 0 0 0 0,1 0-1 0 0,-1 0 1 0 0,1 0-1 0 0,-1 1 1 0 0,1-1 0 0 0,-1 0-1 0 0,1 0 1 0 0,-2 1 0 0 0,0 0-3 0 0,-5 0 2 0 0,-1 1 0 0 0,1 0 0 0 0,0 0 0 0 0,-1 1 0 0 0,1 0 0 0 0,1 0 0 0 0,-1 0 0 0 0,0 1 0 0 0,1 0 0 0 0,0 1 0 0 0,-1-1 0 0 0,2 1 0 0 0,-1 0 0 0 0,1 1 0 0 0,0 0 0 0 0,0-1 0 0 0,-5 8 0 0 0,1 2 0 0 0,-1 1 0 0 0,2 0 0 0 0,0 0 0 0 0,1 1 0 0 0,-6 22 0 0 0,10-29 0 0 0,1 1 0 0 0,0 0 0 0 0,0 0 0 0 0,1-1 0 0 0,0 1 0 0 0,1 0 0 0 0,0 0 0 0 0,1 0 0 0 0,4 21 0 0 0,-4-29 0 0 0,-1 0 0 0 0,1 0 0 0 0,1 0 0 0 0,-1-1 0 0 0,0 1 0 0 0,1 0 0 0 0,-1-1 0 0 0,1 1 0 0 0,0-1 0 0 0,0 1 0 0 0,0-1 0 0 0,0 0 0 0 0,1 0 0 0 0,-1 0 0 0 0,0 0 0 0 0,1 0 0 0 0,-1 0 0 0 0,1-1 0 0 0,0 1 0 0 0,0-1 0 0 0,-1 0 0 0 0,1 0 0 0 0,0 0 0 0 0,0 0 0 0 0,0 0 0 0 0,0-1 0 0 0,0 1 0 0 0,0-1 0 0 0,0 0 0 0 0,5 0 0 0 0,1 0 0 0 0,1-1 0 0 0,-1 0 0 0 0,1-1 0 0 0,-1 0 0 0 0,0 0 0 0 0,0-1 0 0 0,0-1 0 0 0,15-6 0 0 0,32-22 0 0 0,72-54 0 0 0,-111 71 0 0 0,0 0 0 0 0,-1-1 0 0 0,0-1 0 0 0,21-31 0 0 0,-11 15 0 0 0,-20 26 0 0 0,-25 48 0 0 0,5-11 0 0 0,-18 53 0 0 0,31-80 0 0 0,0-3 0 0 0,1 1 0 0 0,0 0 0 0 0,-1-1 0 0 0,1 1 0 0 0,0 0 0 0 0,-1 0 0 0 0,1-1 0 0 0,0 1 0 0 0,0 0 0 0 0,0 0 0 0 0,0-1 0 0 0,0 1 0 0 0,0 0 0 0 0,0 0 0 0 0,0-1 0 0 0,0 1 0 0 0,0 0 0 0 0,0 0 0 0 0,0 0 0 0 0,1-1 0 0 0,-1 1 0 0 0,1 1 0 0 0,2 5 0 0 0,-1-6 0 0 0,0-1 0 0 0,-1 1 0 0 0,1 0 0 0 0,0-1 0 0 0,0 1 0 0 0,0-1 0 0 0,-1 0 0 0 0,1 1 0 0 0,0-1 0 0 0,0 0 0 0 0,0 0 0 0 0,0 0 0 0 0,0 0 0 0 0,-1-1 0 0 0,1 1 0 0 0,0 0 0 0 0,0-1 0 0 0,2 0 0 0 0,34-15 0 0 0,-34 14 0 0 0,6-3 0 0 0,0-2 0 0 0,0 0 0 0 0,0 0 0 0 0,14-14 0 0 0,3-3 0 0 0,12-9 0 0 0,-17 13 0 0 0,34-22 0 0 0,-43 33 0 0 0,-13 10 0 0 0,0-1 0 0 0,0 0 0 0 0,0 0 0 0 0,0 0 0 0 0,-1 1 0 0 0,1-1 0 0 0,0 0 0 0 0,1 0 0 0 0,-1 0 0 0 0,0 1 0 0 0,0-1 0 0 0,0 0 0 0 0,0 0 0 0 0,0 0 0 0 0,0 1 0 0 0,0-1 0 0 0,0 0 0 0 0,0 0 0 0 0,0 0 0 0 0,0 1 0 0 0,0-1 0 0 0,1 0 0 0 0,-1 0 0 0 0,0 0 0 0 0,0 0 0 0 0,0 0 0 0 0,0 1 0 0 0,0-1 0 0 0,1 0 0 0 0,-1 0 0 0 0,0 0 0 0 0,0 0 0 0 0,0 0 0 0 0,1 0 0 0 0,-1 0 0 0 0,0 0 0 0 0,0 0 0 0 0,0 0 0 0 0,1 0 0 0 0,-1 0 0 0 0,0 0 0 0 0,0 0 0 0 0,0 0 0 0 0,1 0 0 0 0,-1 0 0 0 0,0 0 0 0 0,0 0 0 0 0,0 0 0 0 0,1 0 0 0 0,-1 0 0 0 0,0 0 0 0 0,0 0 0 0 0,0 0 0 0 0,0 0 0 0 0,1 0 0 0 0,-1 0 0 0 0,0 0 0 0 0,0-1 0 0 0,0 1 0 0 0,0 0 0 0 0,1 0 0 0 0,-1 0 0 0 0,0 0 0 0 0,0-1 0 0 0,0 1 0 0 0,0 0 0 0 0,0 0 0 0 0,-3 16 0 0 0,3-14 0 0 0,-8 22 0 0 0,0-1 0 0 0,-1 1 0 0 0,-13 22 0 0 0,19-39 0 0 0,3 2 0 0 0,1-8 0 0 0,0 0 0 0 0,0 0 0 0 0,-1 0 0 0 0,1-1 0 0 0,0 1 0 0 0,0 0 0 0 0,0 0 0 0 0,0-1 0 0 0,0 1 0 0 0,0 0 0 0 0,0-1 0 0 0,0 1 0 0 0,0-1 0 0 0,1 1 0 0 0,-1-1 0 0 0,0 0 0 0 0,0 1 0 0 0,0-1 0 0 0,1 0 0 0 0,-1 0 0 0 0,0 0 0 0 0,0 0 0 0 0,0 0 0 0 0,1 0 0 0 0,-1 0 0 0 0,2-1 0 0 0,4 0 0 0 0,-1 0 0 0 0,0-1 0 0 0,10-3 0 0 0,14-9 0 0 0,-2-1 0 0 0,0-1 0 0 0,0-1 0 0 0,26-22 0 0 0,48-31 0 0 0,-88 62 0 0 0,-5 5 0 0 0,-6 5 0 0 0,-5 5 0 0 0,-1 3 0 0 0,0 1 0 0 0,-1 0 0 0 0,-1-1 0 0 0,0 0 0 0 0,-8 13 0 0 0,-3 6 0 0 0,7-10 121 0 0,0-4 319 0 0,2 1-1 0 0,-9 25 1 0 0,16-39 3 0 0,36-1-278 0 0,-30-3-165 0 0,1 0 0 0 0,-1 0 0 0 0,0-1 0 0 0,1 1 0 0 0,-1-1 0 0 0,0-1 0 0 0,-1 1 0 0 0,9-7 0 0 0,3-5 0 0 0,18-20 0 0 0,8-6 0 0 0,-15 16 0 0 0,-13 12 0 0 0,1-1 0 0 0,0 2 0 0 0,22-13 0 0 0,-36 23 0 0 0,-1 1 0 0 0,0 1 0 0 0,-1-1 0 0 0,1 1 0 0 0,0-1 0 0 0,0 1 0 0 0,-1 0 0 0 0,1-1 0 0 0,0 1 0 0 0,0 0 0 0 0,0 0 0 0 0,-1-1 0 0 0,1 1 0 0 0,0 0 0 0 0,0 0 0 0 0,0 0 0 0 0,0 0 0 0 0,0 0 0 0 0,-1 0 0 0 0,1 0 0 0 0,2 1 0 0 0,5 1 0 0 0,-7 0 0 0 0,0 0 0 0 0,0 0 0 0 0,0 0 0 0 0,0 0 0 0 0,0 0 0 0 0,-1 0 0 0 0,1 0 0 0 0,-1 0 0 0 0,0 0 0 0 0,1 0 0 0 0,-1 0 0 0 0,0 0 0 0 0,0 0 0 0 0,-1 3 0 0 0,-3 31 0 0 0,-2-15 0 0 0,1-2 0 0 0,0 1 0 0 0,1 0 0 0 0,-2 36 0 0 0,7-44 0 0 0,1-3 0 0 0,7-4 0 0 0,-6-5-228 0 0,0 1-1 0 0,0-1 1 0 0,1 0-1 0 0,-1 0 1 0 0,0 0 0 0 0,1 0-1 0 0,-1-1 1 0 0,0 1-1 0 0,1-1 1 0 0,-1 0 0 0 0,0 0-1 0 0,0 0 1 0 0,0 0-1 0 0,0 0 1 0 0,0-1 0 0 0,0 0-1 0 0,0 1 1 0 0,0-1-1 0 0,3-4 1 0 0,2-2-9668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28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40 13823 0 0,'0'0'315'0'0,"13"-10"758"0"0,-9 6-571 0 0,0 0-1 0 0,0-1 0 0 0,0 1 1 0 0,3-6-1 0 0,-6 8-42 0 0,0 1 494 0 0,3-3 4099 0 0,-8 8-3595 0 0,-20 31-586 0 0,-22 45 0 0 0,27-47-637 0 0,-43 77-234 0 0,60-104 0 0 0,-1-1 0 0 0,1 1 0 0 0,1 0 0 0 0,-1 0 0 0 0,1 0 0 0 0,0 0 0 0 0,0 0 0 0 0,1 0 0 0 0,0 12 0 0 0,0-16 0 0 0,0 0 0 0 0,0 0 0 0 0,0-1 0 0 0,1 1 0 0 0,-1 0 0 0 0,0 0 0 0 0,1-1 0 0 0,0 1 0 0 0,-1 0 0 0 0,1-1 0 0 0,0 1 0 0 0,0-1 0 0 0,0 1 0 0 0,0-1 0 0 0,0 1 0 0 0,0-1 0 0 0,0 0 0 0 0,0 1 0 0 0,1-1 0 0 0,-1 0 0 0 0,1 0 0 0 0,-1 0 0 0 0,0 0 0 0 0,1 0 0 0 0,0 0 0 0 0,-1 0 0 0 0,1-1 0 0 0,0 1 0 0 0,-1-1 0 0 0,1 1 0 0 0,0-1 0 0 0,-1 1 0 0 0,1-1 0 0 0,0 0 0 0 0,0 0 0 0 0,0 0 0 0 0,2 0 0 0 0,4-1 79 0 0,-1-1-1 0 0,1 1 1 0 0,-1-1 0 0 0,0-1-1 0 0,1 1 1 0 0,-1-1 0 0 0,-1-1-1 0 0,1 1 1 0 0,0-1 0 0 0,7-6-1 0 0,5-5 431 0 0,34-32 0 0 0,-38 30-483 0 0,-1 0 1 0 0,0-1-1 0 0,-1 0 0 0 0,-1-1 1 0 0,17-36-1 0 0,-12 15-23 0 0,-2 0-1 0 0,12-45 0 0 0,-26 81-2 0 0,0-2 0 0 0,0 1 0 0 0,0 0 0 0 0,-1 0 0 0 0,0 0 0 0 0,0-8 0 0 0,0 12 0 0 0,0 0 0 0 0,0 0 0 0 0,0 0 0 0 0,0 0 0 0 0,-1 0 0 0 0,1 0 0 0 0,0 1 0 0 0,-1-1 0 0 0,1 0 0 0 0,0 0 0 0 0,-1 0 0 0 0,1 0 0 0 0,-1 1 0 0 0,1-1 0 0 0,-1 0 0 0 0,0 0 0 0 0,1 1 0 0 0,-1-1 0 0 0,0 0 0 0 0,1 1 0 0 0,-1-1 0 0 0,0 1 0 0 0,0-1 0 0 0,0 1 0 0 0,1-1 0 0 0,-1 1 0 0 0,0 0 0 0 0,0-1 0 0 0,0 1 0 0 0,0 0 0 0 0,0 0 0 0 0,0 0 0 0 0,0-1 0 0 0,0 1 0 0 0,0 0 0 0 0,0 0 0 0 0,1 0 0 0 0,-1 1 0 0 0,0-1 0 0 0,0 0 0 0 0,0 0 0 0 0,0 0 0 0 0,-1 1 0 0 0,-3 1-265 0 0,-1-1 0 0 0,1 1 0 0 0,0 1 0 0 0,0-1-1 0 0,0 1 1 0 0,0 0 0 0 0,1 0 0 0 0,-1 0 0 0 0,-4 5 0 0 0,-5 5-1861 0 0,-15 19 0 0 0,18-20 1372 0 0,-3 7-1293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28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4 23039 0 0,'0'0'528'0'0,"-1"-6"704"0"0,2 3-1167 0 0,0 0 0 0 0,0 0 0 0 0,0 0-1 0 0,1 0 1 0 0,-1 1 0 0 0,1-1 0 0 0,0 0 0 0 0,0 1 0 0 0,0-1 0 0 0,0 1-1 0 0,4-4 1 0 0,10-14 368 0 0,-11 11 148 0 0,0 0 0 0 0,1 0 1 0 0,0 1-1 0 0,0-1 0 0 0,14-12 1 0 0,-18 19-433 0 0,1-2-197 0 0,-2 3-289 0 0,-1 1-138 0 0,0 0-33 0 0,0 0-72 0 0,0 0-285 0 0,0 0-126 0 0,0 0-29 0 0,0 0-4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29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65 17503 0 0,'5'-7'1588'0'0,"9"-27"-393"0"0,-14 32-222 0 0,0 2 40 0 0,0 0 10 0 0,0 0 1 0 0,0 0 0 0 0,-16-4 1191 0 0,14 4-2188 0 0,-1 1 0 0 0,1 0 0 0 0,0-1 0 0 0,-1 1 0 0 0,1 0 0 0 0,0 0 0 0 0,-1 0 0 0 0,1 1 0 0 0,0-1 0 0 0,0 0 0 0 0,0 1 0 0 0,0-1 0 0 0,0 1 1 0 0,-3 3-1 0 0,-22 28 1064 0 0,11-9-915 0 0,1 2 1 0 0,-18 41-1 0 0,5-8-97 0 0,25-55-79 0 0,0 1 0 0 0,1 1 0 0 0,0-1 0 0 0,0 0 0 0 0,1 0 0 0 0,-1 1 0 0 0,1-1 0 0 0,-1 9 0 0 0,4-4 0 0 0,-1-8 0 0 0,0-1 0 0 0,0 1 0 0 0,0 0 0 0 0,1-1 0 0 0,-1 1 0 0 0,0-1 0 0 0,1 1 0 0 0,-1-1 0 0 0,1 0 0 0 0,0 0 0 0 0,-1 0 0 0 0,1 0 0 0 0,0 0 0 0 0,-1 0 0 0 0,1 0 0 0 0,0 0 0 0 0,0 0 0 0 0,0-1 0 0 0,0 1 0 0 0,0-1 0 0 0,0 0 0 0 0,0 1 0 0 0,0-1 0 0 0,0 0 0 0 0,0 0 0 0 0,0 0 0 0 0,0-1 0 0 0,0 1 0 0 0,0 0 0 0 0,3-2 0 0 0,2 0 0 0 0,-1 1 0 0 0,0-1 0 0 0,0-1 0 0 0,1 1 0 0 0,-2-1 0 0 0,1 0 0 0 0,0-1 0 0 0,6-5 0 0 0,-3 2 0 0 0,-2-1 0 0 0,1 0 0 0 0,-1 0 0 0 0,0-1 0 0 0,-1 0 0 0 0,0 0 0 0 0,0-1 0 0 0,-1 1 0 0 0,-1-1 0 0 0,5-12 0 0 0,-3 4 0 0 0,-1 0 0 0 0,-1 0 0 0 0,0-1 0 0 0,-1 0 0 0 0,0-19 0 0 0,-3 34-24 0 0,0 1 0 0 0,0-1 0 0 0,0 1 0 0 0,-1-1 0 0 0,1 0 0 0 0,-1 1 0 0 0,0 0-1 0 0,0-1 1 0 0,0 1 0 0 0,0-1 0 0 0,0 1 0 0 0,-4-6 0 0 0,4 8 5 0 0,0 0 1 0 0,0 0-1 0 0,-1-1 0 0 0,1 1 0 0 0,0 0 0 0 0,0 0 1 0 0,-1 1-1 0 0,1-1 0 0 0,-1 0 0 0 0,1 0 1 0 0,-1 1-1 0 0,1-1 0 0 0,-1 0 0 0 0,1 1 1 0 0,-1 0-1 0 0,1-1 0 0 0,-1 1 0 0 0,0 0 0 0 0,1 0 1 0 0,-1 0-1 0 0,0 0 0 0 0,1 0 0 0 0,-1 0 1 0 0,1 0-1 0 0,-1 1 0 0 0,0-1 0 0 0,1 1 1 0 0,-1-1-1 0 0,-2 2 0 0 0,-8 3-2032 0 0,0 1-4250 0 0,-2 2-2487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2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1 23039 0 0,'-14'-11'1057'0'0,"11"9"-29"0"0,-2-1-617 0 0,-1-1-335 0 0,4 3 312 0 0,2 1 109 0 0,0 0 14 0 0,0 0-68 0 0,0 0-358 0 0,0 0-406 0 0,0 0-154 0 0,0 0-1705 0 0,0 0-6692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29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29 19351 0 0,'0'0'886'0'0,"0"0"-21"0"0,1-1-554 0 0,12-26 2596 0 0,-13 26-1953 0 0,0 1-289 0 0,0 0-121 0 0,0 0-28 0 0,0 0-4 0 0,0 0 0 0 0,0 0 0 0 0,0 0 0 0 0,0 0-68 0 0,-1 1-289 0 0,-70 76-138 0 0,63-67-17 0 0,1 2 0 0 0,8-7 0 0 0,-1-3 0 0 0,0 0 0 0 0,-1-1 0 0 0,1 0 0 0 0,0 0 0 0 0,0-1 0 0 0,0 1 0 0 0,0 0 0 0 0,0 0 0 0 0,0 0 0 0 0,0-1 0 0 0,0 1 0 0 0,0 0 0 0 0,0 0 0 0 0,1-1 0 0 0,-1 1 0 0 0,0 0 0 0 0,0 0 0 0 0,1-1 0 0 0,-1 1 0 0 0,0 0 0 0 0,2 1 0 0 0,-2-1 0 0 0,1 1 0 0 0,0 0 0 0 0,0 0 0 0 0,0-1 0 0 0,1 1 0 0 0,-1-1 0 0 0,0 1 0 0 0,1-1 0 0 0,-1 1 0 0 0,1-1 0 0 0,-1 0 0 0 0,1 0 0 0 0,0 0 0 0 0,-1 0 0 0 0,4 2 0 0 0,32 10 0 0 0,-16-7 0 0 0,11 5 0 0 0,-20-7 0 0 0,-1 0 0 0 0,0 0 0 0 0,0 1 0 0 0,13 7 0 0 0,-21-9 0 0 0,0-1 0 0 0,0 0 0 0 0,0 0 0 0 0,0 1 0 0 0,-1 0 0 0 0,1-1 0 0 0,-1 1 0 0 0,0 0 0 0 0,0 0 0 0 0,0 0 0 0 0,0 1 0 0 0,0-1 0 0 0,-1 0 0 0 0,0 1 0 0 0,1-1 0 0 0,-1 1 0 0 0,0-1 0 0 0,0 6 0 0 0,-1-4 49 0 0,0 0 0 0 0,0 0-1 0 0,0 0 1 0 0,-1 0 0 0 0,1 0 0 0 0,-1 0-1 0 0,-1 0 1 0 0,1 0 0 0 0,-1 0 0 0 0,0 0-1 0 0,0 0 1 0 0,0-1 0 0 0,0 1 0 0 0,-1-1-1 0 0,0 0 1 0 0,0 0 0 0 0,0 0 0 0 0,-1 0-1 0 0,1 0 1 0 0,-6 4 0 0 0,2-1 53 0 0,-1-1 1 0 0,0 0-1 0 0,-1 0 1 0 0,1-1-1 0 0,-1 0 0 0 0,0-1 1 0 0,0 0-1 0 0,-1 0 1 0 0,-13 3-1 0 0,19-6-102 0 0,0-1 0 0 0,1 1 0 0 0,-1-1 0 0 0,0 0 0 0 0,0 0 0 0 0,1 0 0 0 0,-1-1 0 0 0,0 0 0 0 0,0 1 0 0 0,1-1 0 0 0,-1 0 0 0 0,-3-2 0 0 0,-1-1 0 0 0,1 1 0 0 0,0-1 0 0 0,1 0 0 0 0,-11-9 0 0 0,16 13 0 0 0,0-1 0 0 0,0 1 0 0 0,0-1 0 0 0,0 1 0 0 0,1-1 0 0 0,-1 1 0 0 0,0-1 0 0 0,1 0 0 0 0,-1 1 0 0 0,0-1 0 0 0,1 0 0 0 0,-1 0 0 0 0,1 0 0 0 0,-1 0 0 0 0,1 1 0 0 0,-1-1 0 0 0,1 0 0 0 0,0 0 0 0 0,-1 0 0 0 0,1 0 0 0 0,0 0 0 0 0,0 0 0 0 0,0 0 0 0 0,0-1 0 0 0,0-3 0 0 0,-1 5 0 0 0,1-3 0 0 0,-1 1 0 0 0,0 0 0 0 0,0-1 0 0 0,0 1 0 0 0,0 0 0 0 0,0 0 0 0 0,0-1 0 0 0,-1 1 0 0 0,1 0 0 0 0,-1 0 0 0 0,1 0 0 0 0,-1 1 0 0 0,0-1 0 0 0,0 0 0 0 0,0 1 0 0 0,0-1 0 0 0,-3-1 0 0 0,0 1-64 0 0,4 2-273 0 0,1 0-138 0 0,0 0-33 0 0,-4 0-235 0 0,1 0-189 0 0,2 0-2486 0 0,1 0-5793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30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24879 0 0,'0'0'564'0'0,"0"0"83"0"0,0 0 34 0 0,0 0-76 0 0,1-2-397 0 0,5-1-2 0 0,1 0-1 0 0,-1 0 0 0 0,1 0 0 0 0,0 1 1 0 0,0 0-1 0 0,0 0 0 0 0,0 1 0 0 0,11-1 1 0 0,6-2 441 0 0,155-25 985 0 0,-169 29-1632 0 0,-9 1-341 0 0,-6 2-460 0 0,-10 1-850 0 0,4-4 628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2:59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2 15663 0 0,'3'0'167'0'0,"0"0"-1"0"0,0 0 1 0 0,0 0-1 0 0,0 0 1 0 0,0-1-1 0 0,0 1 1 0 0,0-1-1 0 0,0 0 1 0 0,0 0-1 0 0,0 0 1 0 0,0 0-1 0 0,0 0 1 0 0,0-1-1 0 0,0 1 1 0 0,-1-1-1 0 0,1 0 1 0 0,-1 1-1 0 0,1-1 1 0 0,-1-1-1 0 0,0 1 1 0 0,3-4-1 0 0,-2 3 457 0 0,-1 0 0 0 0,0 0 0 0 0,-1 0 0 0 0,1-1 0 0 0,0 1 0 0 0,-1 0 0 0 0,0-1 0 0 0,0 1 0 0 0,0-1 0 0 0,0 0 0 0 0,0 1 0 0 0,-1-1 0 0 0,0-5 0 0 0,0 8-586 0 0,0 1 1 0 0,0-1-1 0 0,0 1 0 0 0,0-1 0 0 0,0 1 0 0 0,0 0 0 0 0,0-1 0 0 0,0 1 0 0 0,0-1 0 0 0,-1 1 0 0 0,1 0 0 0 0,0-1 0 0 0,0 1 0 0 0,0 0 0 0 0,-1-1 0 0 0,1 1 0 0 0,0 0 0 0 0,-1-1 0 0 0,1 1 0 0 0,0 0 0 0 0,-1-1 1 0 0,1 1-1 0 0,0 0 0 0 0,-1-1 0 0 0,0 1 6 0 0,-1 0 0 0 0,1 0 0 0 0,0-1 0 0 0,0 1 0 0 0,-1 0 0 0 0,1 0 0 0 0,0 0 0 0 0,0 0 0 0 0,-1 0 0 0 0,1 0 0 0 0,0 1 0 0 0,0-1 0 0 0,0 0 0 0 0,-1 1 0 0 0,-1 0 0 0 0,-1 1-109 0 0,0 0-1 0 0,0 1 1 0 0,1-1 0 0 0,-1 1-1 0 0,1-1 1 0 0,0 1 0 0 0,-6 6-1 0 0,-11 9-1969 0 0,9-10-4625 0 0,1 2-2127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0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7 48 15663 0 0,'0'0'356'0'0,"0"0"50"0"0,0 0 20 0 0,1-2-42 0 0,1-7-259 0 0,-1 7 60 0 0,-1 1 0 0 0,1-1 0 0 0,-1 1 0 0 0,0 0 0 0 0,0-1 1 0 0,0 1-1 0 0,0-1 0 0 0,0 1 0 0 0,-1-3 0 0 0,0 2 236 0 0,0 0-1 0 0,0 0 0 0 0,-1 0 1 0 0,1 0-1 0 0,-1 1 1 0 0,0-1-1 0 0,1 1 0 0 0,-1-1 1 0 0,-3-1-1 0 0,3 2 92 0 0,2 1 0 0 0,-17 10 599 0 0,13-7-1109 0 0,0 1 0 0 0,0 0 0 0 0,1 0 0 0 0,-1 0 0 0 0,1 0 0 0 0,0 0 0 0 0,0 1 1 0 0,0-1-1 0 0,-2 8 0 0 0,-3 6-3 0 0,-6 23 0 0 0,3-9-1 0 0,3-9 38 0 0,-45 108 1073 0 0,44-110-928 0 0,-2-1-1 0 0,-1-1 1 0 0,0 0-1 0 0,-18 21 1 0 0,7-12-181 0 0,7-9 0 0 0,-23 23 0 0 0,34-37 0 0 0,-1 0 0 0 0,0 0 0 0 0,-1 0 0 0 0,1-1 0 0 0,-1 0 0 0 0,0-1 0 0 0,0 1 0 0 0,-10 3 0 0 0,9-4 0 0 0,7-3 0 0 0,0 1 0 0 0,0 0 0 0 0,-1-1 0 0 0,1 1 0 0 0,0-1 0 0 0,0 1 0 0 0,-1-1 0 0 0,1 0 0 0 0,0 0 0 0 0,-1 1 0 0 0,1-1 0 0 0,-1 0 0 0 0,1 0 0 0 0,0 0 0 0 0,-1 0 0 0 0,1-1 0 0 0,0 1 0 0 0,-1 0 0 0 0,1-1 0 0 0,0 1 0 0 0,-1 0 0 0 0,1-1 0 0 0,0 0 0 0 0,0 1 0 0 0,0-1 0 0 0,-1 0 0 0 0,1 1 0 0 0,0-1 0 0 0,0 0 0 0 0,-1-1 0 0 0,-2-3 0 0 0,0 0 0 0 0,1 0 0 0 0,-1 0 0 0 0,1 0 0 0 0,0 0 0 0 0,1-1 0 0 0,-1 1 0 0 0,1-1 0 0 0,0 0 0 0 0,1 0 0 0 0,-1 1 0 0 0,1-1 0 0 0,0 0 0 0 0,1 0 0 0 0,-1-1 0 0 0,1 1 0 0 0,0 0 0 0 0,1 0 0 0 0,0 0 0 0 0,-1 0 0 0 0,2 0 0 0 0,-1 0 0 0 0,4-9 0 0 0,-4 14 0 0 0,-1-1 0 0 0,0 1 0 0 0,1-1 0 0 0,-1 1 0 0 0,1 0 0 0 0,-1-1 0 0 0,1 1 0 0 0,0 0 0 0 0,0 0 0 0 0,-1-1 0 0 0,1 1 0 0 0,0 0 0 0 0,0 0 0 0 0,0 0 0 0 0,0 0 0 0 0,0 0 0 0 0,2-1 0 0 0,1-1 0 0 0,0 0 83 0 0,1-1 0 0 0,-1 1 1 0 0,1 0-1 0 0,-1 0 0 0 0,1 1 0 0 0,0-1 0 0 0,0 1 0 0 0,1 0 1 0 0,5-1-1 0 0,-6 1 16 0 0,-3 2-56 0 0,1 0 0 0 0,-1-1 0 0 0,0 1 0 0 0,1 0 0 0 0,-1 0 0 0 0,0 0 0 0 0,0 1 0 0 0,1-1-1 0 0,-1 1 1 0 0,0-1 0 0 0,0 1 0 0 0,1 0 0 0 0,-1-1 0 0 0,0 1 0 0 0,0 0 0 0 0,0 1 0 0 0,0-1 0 0 0,0 0 0 0 0,-1 0 0 0 0,1 1 0 0 0,0-1 0 0 0,0 1 0 0 0,-1 0 0 0 0,1 0 0 0 0,0 1 0 0 0,5 9-43 0 0,-1 1 0 0 0,-1 0 0 0 0,0-1 0 0 0,-1 2 0 0 0,0-1 0 0 0,-1 0 0 0 0,-1 1 0 0 0,0-1 0 0 0,0 23 0 0 0,-1-26 0 0 0,0 0 0 0 0,1 1 0 0 0,0-1 0 0 0,4 12 0 0 0,4-4 0 0 0,-1 0 0 0 0,-4-12-64 0 0,-5-5 13 0 0,1-1 0 0 0,-1 0 0 0 0,1 1 0 0 0,0-1 0 0 0,-1 0 0 0 0,1 1 0 0 0,-1-1 0 0 0,1 0 0 0 0,0 0 0 0 0,-1 1-1 0 0,1-1 1 0 0,0 0 0 0 0,-1 0 0 0 0,1 0 0 0 0,0 0 0 0 0,0 0 0 0 0,-1 0 0 0 0,1 0 0 0 0,0 0 0 0 0,-1 0 0 0 0,1-1 0 0 0,0 1 0 0 0,0 0 0 0 0,14-7-1489 0 0,6-12-1972 0 0,-10 7-5019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1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5663 0 0,'0'0'719'0'0,"0"0"-20"0"0,0 0-238 0 0,0 0 656 0 0,0 0 335 0 0,0 0 70 0 0,0 0-57 0 0,2 1-288 0 0,2 1-1039 0 0,1-1 0 0 0,-1 1 0 0 0,1-1 0 0 0,-1 0-1 0 0,1 0 1 0 0,-1-1 0 0 0,1 1 0 0 0,0-1 0 0 0,6 0 0 0 0,47-8 1398 0 0,-23 3-1135 0 0,-26 4-401 0 0,-5 1 0 0 0,0 0 0 0 0,0-1 0 0 0,-1 1 0 0 0,1-1 0 0 0,0 0 0 0 0,7-3 0 0 0,26-8 0 0 0,-28 9-197 0 0,-7 2-838 0 0,2-4-1255 0 0,-4 4-812 0 0,-1 1-3411 0 0,-13 0 3954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1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10135 0 0,'-40'45'2383'0'0,"39"-44"-934"0"0,1 10 2715 0 0,1-9-3927 0 0,0 0 0 0 0,0 0-1 0 0,0 0 1 0 0,0-1 0 0 0,0 1-1 0 0,0 0 1 0 0,0-1 0 0 0,0 1-1 0 0,1-1 1 0 0,-1 1 0 0 0,1-1-1 0 0,-1 0 1 0 0,1 0 0 0 0,0 0-1 0 0,2 2 1 0 0,0-1 17 0 0,0 0 0 0 0,1-1-1 0 0,-1 1 1 0 0,0-1 0 0 0,1 0 0 0 0,7 1 0 0 0,-2-1 55 0 0,0-1 0 0 0,0 0 0 0 0,0-1 0 0 0,0 0 1 0 0,19-5-1 0 0,0 0-485 0 0,2-2-6669 0 0,-11 2-1117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2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34 13823 0 0,'0'0'315'0'0,"0"0"45"0"0,2-8 353 0 0,10-10-597 0 0,-7 11 195 0 0,-1 0-1 0 0,7-14 0 0 0,-2 3 902 0 0,5-15 4221 0 0,-14 32-4921 0 0,0 1 0 0 0,0 0 0 0 0,0 0 0 0 0,0 0 0 0 0,0 0 0 0 0,-4 0-458 0 0,1 0 1 0 0,-1 1-1 0 0,0 0 0 0 0,1 0 1 0 0,-1 0-1 0 0,1 0 0 0 0,0 0 1 0 0,-1 1-1 0 0,1 0 0 0 0,0 0 0 0 0,0 0 1 0 0,0 0-1 0 0,0 0 0 0 0,-4 4 1 0 0,-5 5 202 0 0,2 1 1 0 0,-11 13 0 0 0,11-13-206 0 0,2-1-52 0 0,-10 9 0 0 0,1 1 0 0 0,1 1 0 0 0,1 1 0 0 0,-17 34 0 0 0,30-51 0 0 0,0-1 0 0 0,0 0 0 0 0,0 1 0 0 0,1-1 0 0 0,0 1 0 0 0,0 0 0 0 0,0-1 0 0 0,1 1 0 0 0,0 0 0 0 0,0-1 0 0 0,1 7 0 0 0,-1-11 0 0 0,0 1 0 0 0,0-1 0 0 0,0 0 0 0 0,0 0 0 0 0,1 0 0 0 0,-1 0 0 0 0,0 0 0 0 0,1 0 0 0 0,-1 0 0 0 0,1 0 0 0 0,-1 0 0 0 0,1 0 0 0 0,-1 0 0 0 0,1-1 0 0 0,0 1 0 0 0,-1 0 0 0 0,1 0 0 0 0,0 0 0 0 0,0-1 0 0 0,-1 1 0 0 0,1 0 0 0 0,0-1 0 0 0,0 1 0 0 0,1 0 0 0 0,1 0 0 0 0,0 0 0 0 0,-1 0 0 0 0,0 0 0 0 0,1 0 0 0 0,-1 0 0 0 0,1-1 0 0 0,0 1 0 0 0,-1-1 0 0 0,1 1 0 0 0,-1-1 0 0 0,1 0 0 0 0,0 0 0 0 0,-1-1 0 0 0,1 1 0 0 0,-1 0 0 0 0,1-1 0 0 0,-1 0 0 0 0,1 1 0 0 0,-1-1 0 0 0,1 0 0 0 0,-1 0 0 0 0,1 0 0 0 0,-1-1 0 0 0,2-1 0 0 0,5-2 0 0 0,-2 0 0 0 0,1-1 0 0 0,0 0 0 0 0,-1 0 0 0 0,7-9 0 0 0,3-5 256 0 0,-1 0 0 0 0,0-2 0 0 0,21-38 0 0 0,-30 46-128 0 0,-1 0 0 0 0,0 0 0 0 0,0-1 0 0 0,-2 0 0 0 0,0 0 0 0 0,0 0 0 0 0,1-26 0 0 0,-4 39-126 0 0,-1 0 1 0 0,0-1-1 0 0,0 1 1 0 0,0-1-1 0 0,-1 1 0 0 0,1-1 1 0 0,-1 1-1 0 0,1 0 0 0 0,-1-1 1 0 0,0 1-1 0 0,0 0 1 0 0,0-1-1 0 0,-1-1 0 0 0,1 3-7 0 0,1 1 1 0 0,-1-1-1 0 0,0 0 0 0 0,0 1 0 0 0,0-1 0 0 0,1 0 0 0 0,-1 1 0 0 0,0-1 0 0 0,0 1 0 0 0,0 0 0 0 0,0-1 1 0 0,0 1-1 0 0,0 0 0 0 0,0-1 0 0 0,0 1 0 0 0,0 0 0 0 0,0 0 0 0 0,0 0 0 0 0,0 0 0 0 0,0 0 0 0 0,0 0 1 0 0,0 0-1 0 0,0 0 0 0 0,0 1 0 0 0,0-1 0 0 0,0 0 0 0 0,0 1 0 0 0,0-1 0 0 0,0 0 0 0 0,0 1 0 0 0,0-1 1 0 0,0 1-1 0 0,0 0 0 0 0,-4 2-539 0 0,1 0-1 0 0,0 1 1 0 0,0 0 0 0 0,0-1 0 0 0,0 1 0 0 0,0 0 0 0 0,1 1-1 0 0,0-1 1 0 0,0 1 0 0 0,0-1 0 0 0,1 1 0 0 0,-1 0 0 0 0,1 0-1 0 0,-3 10 1 0 0,0-2-992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2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17503 0 0,'0'0'803'0'0,"0"0"-18"0"0,6-6-326 0 0,7-16 2088 0 0,-10 17-1976 0 0,-1 1 0 0 0,1-1 0 0 0,0 1-1 0 0,5-5 1 0 0,-5 6-355 0 0,-1 0 1 0 0,1 1-1 0 0,-1-1 0 0 0,0 0 0 0 0,0-1 1 0 0,0 1-1 0 0,2-5 0 0 0,2-3 74 0 0,1-1 0 0 0,15-20 0 0 0,-21 31-627 0 0,1-5-369 0 0,-1 4-5844 0 0,-1 2 4503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2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44 17503 0 0,'0'0'399'0'0,"1"-9"961"0"0,-6-9-991 0 0,4 17 710 0 0,1 0-748 0 0,-1 0 0 0 0,1 0 0 0 0,-1 1 0 0 0,0-1 0 0 0,0 0 0 0 0,1 0-1 0 0,-1 1 1 0 0,0-1 0 0 0,0 1 0 0 0,0-1 0 0 0,1 1 0 0 0,-1-1 0 0 0,0 1 0 0 0,0-1 0 0 0,0 1 0 0 0,0 0 0 0 0,0 0 0 0 0,-2-1 0 0 0,0 1-308 0 0,1 1 1 0 0,0-1-1 0 0,-1 0 1 0 0,1 1-1 0 0,0 0 1 0 0,0 0-1 0 0,-1-1 0 0 0,1 1 1 0 0,0 0-1 0 0,0 1 1 0 0,0-1-1 0 0,0 0 1 0 0,0 1-1 0 0,0-1 1 0 0,-3 4-1 0 0,-2 3 50 0 0,0 0-1 0 0,-7 12 1 0 0,4-5-49 0 0,1-3-24 0 0,1 2 0 0 0,0-1 0 0 0,1 1 0 0 0,1 0 0 0 0,0 0 0 0 0,1 1 0 0 0,1 0 0 0 0,-4 18 0 0 0,8-29 0 0 0,-1-1 0 0 0,1 1 0 0 0,-1 0 0 0 0,1 0 0 0 0,1 0 0 0 0,-1 0 0 0 0,0-1 0 0 0,1 1 0 0 0,2 6 0 0 0,-3-9 0 0 0,1 1 0 0 0,0-1 0 0 0,-1 0 0 0 0,1 1 0 0 0,0-1 0 0 0,0 0 0 0 0,0 0 0 0 0,0 1 0 0 0,0-1 0 0 0,1 0 0 0 0,-1 0 0 0 0,0 0 0 0 0,0 0 0 0 0,1-1 0 0 0,-1 1 0 0 0,0 0 0 0 0,1 0 0 0 0,-1-1 0 0 0,1 1 0 0 0,-1-1 0 0 0,1 1 0 0 0,-1-1 0 0 0,1 0 0 0 0,0 0 0 0 0,2 1 0 0 0,2-1 68 0 0,-1-1 1 0 0,1 1-1 0 0,0-1 0 0 0,0 0 0 0 0,-1-1 1 0 0,1 1-1 0 0,-1-1 0 0 0,1 0 0 0 0,-1 0 1 0 0,0-1-1 0 0,1 1 0 0 0,-1-1 1 0 0,-1-1-1 0 0,9-5 0 0 0,0-2 188 0 0,-1 0 0 0 0,0-1 0 0 0,19-25 0 0 0,-26 30-256 0 0,0-1 0 0 0,0 0 0 0 0,-1 0 0 0 0,0 0 0 0 0,-1 0 0 0 0,0-1 0 0 0,0 0 0 0 0,-1 1 0 0 0,0-1 0 0 0,0 0 0 0 0,-1 0 0 0 0,0 0 0 0 0,0 0 0 0 0,-1 0 0 0 0,-1 0 0 0 0,-1-10 0 0 0,2 18-42 0 0,0 0 1 0 0,0 0-1 0 0,0-1 1 0 0,0 1-1 0 0,-1 0 0 0 0,1 0 1 0 0,0 0-1 0 0,-1 0 1 0 0,1 0-1 0 0,-1 0 0 0 0,1 0 1 0 0,-1 0-1 0 0,1 1 1 0 0,-1-1-1 0 0,0 0 1 0 0,1 0-1 0 0,-1 0 0 0 0,0 0 1 0 0,0 1-1 0 0,0-1 1 0 0,0 0-1 0 0,1 1 0 0 0,-1-1 1 0 0,0 1-1 0 0,0-1 1 0 0,0 1-1 0 0,0-1 0 0 0,0 1 1 0 0,0 0-1 0 0,0 0 1 0 0,-1-1-1 0 0,1 1 0 0 0,0 0 1 0 0,0 0-1 0 0,0 0 1 0 0,0 0-1 0 0,0 0 0 0 0,0 0 1 0 0,0 0-1 0 0,0 1 1 0 0,0-1-1 0 0,-2 1 0 0 0,-2 1-463 0 0,1 0-1 0 0,-1 0 0 0 0,1 0 0 0 0,0 1 0 0 0,0 0 0 0 0,0-1 1 0 0,0 2-1 0 0,-4 3 0 0 0,0 1-8025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3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48 19351 0 0,'0'0'439'0'0,"0"-2"62"0"0,11-14 479 0 0,6-8 85 0 0,-17 23-94 0 0,5-3 2170 0 0,-4 4-981 0 0,-3 5-1108 0 0,1-5-1049 0 0,-23 38-3 0 0,18-30 0 0 0,0 0 0 0 0,-6 13 0 0 0,10-18 0 0 0,1 1 0 0 0,0-1 0 0 0,0 1 0 0 0,0-1 0 0 0,0 1 0 0 0,0 0 0 0 0,1-1 0 0 0,-1 1 0 0 0,1 0 0 0 0,1 5 0 0 0,-2-7 0 0 0,2 0 0 0 0,-1 0 0 0 0,0 0 0 0 0,0 0 0 0 0,1 0 0 0 0,-1 0 0 0 0,1 0 0 0 0,-1 0 0 0 0,1 0 0 0 0,0 0 0 0 0,0-1 0 0 0,0 1 0 0 0,1 2 0 0 0,1-2 0 0 0,0 0 0 0 0,0 0 0 0 0,0 0 0 0 0,0 0 0 0 0,0 0 0 0 0,0-1 0 0 0,0 1 0 0 0,0-1 0 0 0,6 1 0 0 0,43 13 0 0 0,17 6 0 0 0,-68-21 0 0 0,1 1 0 0 0,-1-1 0 0 0,1 1 0 0 0,-1-1 0 0 0,1 1 0 0 0,-1 0 0 0 0,1 0 0 0 0,-1-1 0 0 0,0 1 0 0 0,1 0 0 0 0,-1 0 0 0 0,0 0 0 0 0,0 1 0 0 0,2 1 0 0 0,0 0 0 0 0,3 5 0 0 0,-1 0 0 0 0,-2 0 0 0 0,-3-7 0 0 0,1 0 0 0 0,-1-1 0 0 0,0 1 0 0 0,0-1 0 0 0,1 1 0 0 0,-1 0 0 0 0,0-1 0 0 0,0 1 0 0 0,0 0 0 0 0,0 0 0 0 0,0-1 0 0 0,0 1 0 0 0,0 0 0 0 0,0-1 0 0 0,0 1 0 0 0,0 0 0 0 0,-1-1 0 0 0,1 1 0 0 0,0 0 0 0 0,0-1 0 0 0,-1 1 0 0 0,1-1 0 0 0,0 1 0 0 0,-1 0 0 0 0,-1 1 72 0 0,1 2-47 0 0,-1 0 0 0 0,1 0 0 0 0,-1 0 0 0 0,0 0 0 0 0,-1-1 1 0 0,1 1-1 0 0,0-1 0 0 0,-1 0 0 0 0,0 1 0 0 0,0-1 0 0 0,0 0 0 0 0,-5 3 0 0 0,2-2 51 0 0,1-1-1 0 0,-1 1 1 0 0,-1-1 0 0 0,1-1 0 0 0,0 1-1 0 0,-1-1 1 0 0,-6 2 0 0 0,-10 0 177 0 0,-1-1 0 0 0,1-1 1 0 0,-36-2-1 0 0,41 0-222 0 0,12 0-31 0 0,0 0 0 0 0,0-1 0 0 0,0 0 0 0 0,0 0 0 0 0,-8-3 0 0 0,6 0 0 0 0,-11-13-64 0 0,13 14 422 0 0,1 1-2485 0 0,4 2-5668 0 0,1-7-393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3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87 8287 0 0,'0'0'382'0'0,"0"0"-8"0"0,4-8-226 0 0,12-27 3133 0 0,-3-1-1 0 0,-1 0 1 0 0,10-54-1 0 0,-20 83-3202 0 0,16-67 4029 0 0,-26 135-3828 0 0,-2 0 0 0 0,-2 0 1 0 0,-22 59-1 0 0,25-91-279 0 0,-22 49 0 0 0,25-62 0 0 0,6-16 0 0 0,0 0 0 0 0,-1 1 0 0 0,1-1 0 0 0,0 1 0 0 0,0-1 0 0 0,0 0 0 0 0,0 1 0 0 0,0-1 0 0 0,-1 0 0 0 0,1 1 0 0 0,0-1 0 0 0,0 1 0 0 0,0-1 0 0 0,0 0 0 0 0,0 1 0 0 0,0-1 0 0 0,0 1 0 0 0,0-1 0 0 0,0 0 0 0 0,0 1 0 0 0,1-1 0 0 0,-1 0 0 0 0,0 1 0 0 0,0-1 0 0 0,0 1 0 0 0,0-1 0 0 0,1 0 0 0 0,-1 1 0 0 0,0-1 0 0 0,0 0 0 0 0,1 1 0 0 0,-1-1 0 0 0,0 0 0 0 0,0 0 0 0 0,1 1 0 0 0,-1-1 0 0 0,0 0 0 0 0,1 0 0 0 0,-1 0 0 0 0,1 1 0 0 0,13 2 0 0 0,-14-3 0 0 0,7 0 0 0 0,0 0 0 0 0,0-1 0 0 0,0 0 0 0 0,12-3 0 0 0,8-1 0 0 0,72-13 0 0 0,-24 3 0 0 0,-68 14-133 0 0,-5 1-563 0 0,-5-1 93 0 0,1 0 0 0 0,0 1 1 0 0,0-1-1 0 0,0 0 0 0 0,0 0 0 0 0,0 0 1 0 0,0 0-1 0 0,0 0 0 0 0,0-1 1 0 0,0 1-1 0 0,-1-2 0 0 0,-3-1-1927 0 0,-2-2-3950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7 19351 0 0,'0'0'886'0'0,"0"0"-21"0"0,0 0-410 0 0,0 0 320 0 0,0 0 200 0 0,0 0 38 0 0,8-4 1034 0 0,37-16 170 0 0,55-16 1 0 0,-43 16-1309 0 0,-11 6-909 0 0,-27 9 0 0 0,29-13 0 0 0,-38 14 0 0 0,-3 2-133 0 0,-6 2-563 0 0,-11-2-3043 0 0,-1 1-6157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8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50 11975 0 0,'0'0'267'0'0,"0"0"42"0"0,0 0 17 0 0,0 0-28 0 0,0 0 12 0 0,0 0 778 0 0,0 0 356 0 0,0 0 76 0 0,-1-3-123 0 0,-1-11-574 0 0,2 11-250 0 0,-8 0 1488 0 0,7 2-1932 0 0,1 0 0 0 0,-1-1 0 0 0,0 1 0 0 0,0-1 0 0 0,1 1 1 0 0,-1-1-1 0 0,1 1 0 0 0,0-1 0 0 0,-1 1 0 0 0,1-1 0 0 0,0 1 0 0 0,0-1 0 0 0,0 1 0 0 0,0-1 0 0 0,0 1 0 0 0,0-1 0 0 0,0 0 0 0 0,0 1 0 0 0,1-1 0 0 0,-1 1 1 0 0,1-1-1 0 0,-1 1 0 0 0,1-1 0 0 0,1-1 0 0 0,2-7-19 0 0,1 0-1 0 0,9-13 1 0 0,-9 16 441 0 0,7-13-450 0 0,2 1 1 0 0,0 0-1 0 0,2 1 1 0 0,0 1 0 0 0,1 0-1 0 0,0 1 1 0 0,1 1-1 0 0,1 0 1 0 0,1 2-1 0 0,25-15 1 0 0,-35 24-102 0 0,-1 3 0 0 0,-8 2 0 0 0,1 0 0 0 0,-1 0 0 0 0,0-1 0 0 0,0 1 0 0 0,0 0 0 0 0,0 0 0 0 0,0 0 0 0 0,0 0 0 0 0,0 1 0 0 0,0-1 0 0 0,0 0 0 0 0,0 0 0 0 0,0 1 0 0 0,-1-1 0 0 0,1 0 0 0 0,-1 1 0 0 0,1-1 0 0 0,-1 0 0 0 0,1 1 0 0 0,-1-1 0 0 0,0 1 0 0 0,1 2 0 0 0,1 37 0 0 0,-2-38 0 0 0,0 11 0 0 0,0-1 0 0 0,0 1 0 0 0,-1 0 0 0 0,0 0 0 0 0,-7 23 0 0 0,6-27 0 0 0,2-4 0 0 0,3-7 0 0 0,5-6 0 0 0,-8 7 0 0 0,39-41 0 0 0,31-29 0 0 0,-40 47 0 0 0,-16 12 0 0 0,17-16 0 0 0,-29 25 0 0 0,1 0 0 0 0,0 0 0 0 0,0 0 0 0 0,0 0 0 0 0,0 1 0 0 0,1-1 0 0 0,-1 1 0 0 0,0 0 0 0 0,1 0 0 0 0,6-1 0 0 0,-10 1 0 0 0,1 1 0 0 0,0 0 0 0 0,0 0 0 0 0,0-1 0 0 0,-1 1 0 0 0,1 0 0 0 0,0 0 0 0 0,0 0 0 0 0,0 0 0 0 0,0 0 0 0 0,-1 0 0 0 0,1 0 0 0 0,0 0 0 0 0,0 0 0 0 0,0 1 0 0 0,-1-1 0 0 0,1 0 0 0 0,0 0 0 0 0,0 1 0 0 0,-1-1 0 0 0,1 1 0 0 0,0-1 0 0 0,-1 0 0 0 0,1 1 0 0 0,0-1 0 0 0,-1 1 0 0 0,1 0 0 0 0,-1-1 0 0 0,1 1 0 0 0,0-1 0 0 0,-1 1 0 0 0,0 0 0 0 0,2 1 0 0 0,-1 0 0 0 0,0 0 0 0 0,0-1 0 0 0,0 1 0 0 0,1 0 0 0 0,-1 0 0 0 0,-1 0 0 0 0,1 0 0 0 0,0 0 0 0 0,0 1 0 0 0,-1-1 0 0 0,1 0 0 0 0,-1 0 0 0 0,0 0 0 0 0,0 1 0 0 0,0-1 0 0 0,0 0 0 0 0,0 3 0 0 0,-2 4 0 0 0,1 0 0 0 0,-6 16 0 0 0,-3 13 0 0 0,10-19 0 0 0,0-15 0 0 0,0 1 0 0 0,0 0 0 0 0,-1 0 0 0 0,1-1 0 0 0,-1 1 0 0 0,0 0 0 0 0,-1-1 0 0 0,-3 9 0 0 0,12-26 0 0 0,0 0 0 0 0,1 0 0 0 0,0 0 0 0 0,1 1 0 0 0,0 1 0 0 0,19-19 0 0 0,6-2 0 0 0,38-28 0 0 0,-64 55 0 0 0,-1 0 0 0 0,1 1 0 0 0,0 0 0 0 0,0 0 0 0 0,0 0 0 0 0,0 1 0 0 0,12-2 0 0 0,-7 3 0 0 0,-9 4 0 0 0,-3 0 0 0 0,10 6 0 0 0,-10-3 0 0 0,-1-3 0 0 0,2 3 0 0 0,-1-1 0 0 0,0 1 0 0 0,0 0 0 0 0,0-1 0 0 0,-1 1 0 0 0,0 0 0 0 0,0 0 0 0 0,0-1 0 0 0,-1 6 0 0 0,-10 43 0 0 0,3-20 0 0 0,7-26-3 0 0,-2 7-96 0 0,0-1-1 0 0,0 1 0 0 0,-9 17 1 0 0,12-30-376 0 0,0-1-33 0 0,0 0-208 0 0,0 0-857 0 0,0 0-379 0 0,0 0-80 0 0,0 0-15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9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38 15663 0 0,'0'0'719'0'0,"0"0"-20"0"0,7-5-421 0 0,-1 0-135 0 0,-5 4 593 0 0,-1 0-667 0 0,0 0 0 0 0,0 0 0 0 0,0 0 0 0 0,0 0 0 0 0,0 0 0 0 0,0 0 0 0 0,-1 0 0 0 0,1 0 0 0 0,0 0 0 0 0,-1 0 0 0 0,1 0 0 0 0,0 0 0 0 0,-1 0 0 0 0,1 0 0 0 0,-1 1 0 0 0,1-1 0 0 0,-1 0 0 0 0,0 0 0 0 0,1 1 0 0 0,-1-1 0 0 0,0 0 0 0 0,0 1 0 0 0,1-1 0 0 0,-2 0 0 0 0,0 0 197 0 0,0 0 0 0 0,0 0 1 0 0,0 1-1 0 0,-1-1 0 0 0,1 1 0 0 0,0 0 0 0 0,0 0 1 0 0,0 0-1 0 0,0 0 0 0 0,0 0 0 0 0,-3 0 0 0 0,-4 2 626 0 0,0 0 0 0 0,-1 0-1 0 0,1 1 1 0 0,-11 5-1 0 0,6-2-891 0 0,1 2 0 0 0,-1 0 0 0 0,2 0 0 0 0,-1 2 0 0 0,1-1 0 0 0,0 2 0 0 0,1-1 0 0 0,0 1 0 0 0,1 1 0 0 0,-9 13 0 0 0,14-18 0 0 0,2-4 0 0 0,1 1 0 0 0,-1 0 0 0 0,0-1 0 0 0,1 1 0 0 0,0 0 0 0 0,0 1 0 0 0,0-1 0 0 0,1 0 0 0 0,-1 1 0 0 0,1-1 0 0 0,-2 9 0 0 0,6 3 0 0 0,1-13 0 0 0,-2-2 0 0 0,0 1 0 0 0,0-1 0 0 0,0 0 0 0 0,0 0 0 0 0,0 0 0 0 0,0 0 0 0 0,0 0 0 0 0,1-1 0 0 0,-1 1 0 0 0,0-1 0 0 0,0 1 0 0 0,1-1 0 0 0,-1 0 0 0 0,0 0 0 0 0,1 0 0 0 0,-1 0 0 0 0,0 0 0 0 0,1 0 0 0 0,-1-1 0 0 0,0 1 0 0 0,4-2 0 0 0,6-2 0 0 0,-1 0 0 0 0,18-9 0 0 0,-26 12 0 0 0,53-29 837 0 0,90-65 1 0 0,-135 88-866 0 0,-10 6-10 0 0,0 0 0 0 0,0 1 0 0 0,0-1 0 0 0,0 1 0 0 0,0-1 0 0 0,0 0 0 0 0,0 1 0 0 0,0 0 0 0 0,0-1 0 0 0,0 1 0 0 0,2-1 0 0 0,-3 1 38 0 0,1 0 1 0 0,-1 1-1 0 0,0-1 0 0 0,0 0 0 0 0,0 0 1 0 0,1 0-1 0 0,-1 0 0 0 0,0 0 0 0 0,0 0 1 0 0,0 0-1 0 0,0 0 0 0 0,1 1 0 0 0,-1-1 1 0 0,0 0-1 0 0,0 0 0 0 0,0 0 0 0 0,0 0 1 0 0,0 1-1 0 0,0-1 0 0 0,0 0 0 0 0,1 0 1 0 0,-1 0-1 0 0,0 0 0 0 0,0 1 0 0 0,0-1 1 0 0,0 0-1 0 0,0 0 0 0 0,0 0 0 0 0,0 1 1 0 0,0-1-1 0 0,0 0 0 0 0,0 0 0 0 0,0 1 1 0 0,0-1-1 0 0,0 0 0 0 0,0 0 0 0 0,0 1 1 0 0,-1 4-197 0 0,-1-1 0 0 0,1 1 0 0 0,-1 0 0 0 0,-2 5 0 0 0,-21 41-280 0 0,6-21-3221 0 0,12-24-11 0 0,-4-3 2349 0 0,9-2 673 0 0,-1 0-1361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09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58 15663 0 0,'0'0'719'0'0,"-7"5"230"0"0,0 0-1111 0 0,-26 17 1416 0 0,30-20-943 0 0,1 0 0 0 0,0 0 0 0 0,0 1 0 0 0,0-1-1 0 0,0 1 1 0 0,0-1 0 0 0,1 1 0 0 0,-1 0 0 0 0,1 0 0 0 0,-2 4 0 0 0,3-6-201 0 0,-1 1-1 0 0,1-1 1 0 0,0 0-1 0 0,0 1 0 0 0,0-1 1 0 0,0 0-1 0 0,0 1 1 0 0,0-1-1 0 0,1 0 1 0 0,-1 1-1 0 0,0-1 1 0 0,1 0-1 0 0,-1 1 0 0 0,1-1 1 0 0,-1 0-1 0 0,1 0 1 0 0,0 0-1 0 0,-1 1 1 0 0,1-1-1 0 0,0 0 1 0 0,0 0-1 0 0,0 0 1 0 0,2 1-1 0 0,-1 0-1 0 0,0 0 0 0 0,0 0 0 0 0,1 0 0 0 0,0 0 0 0 0,-1 0 0 0 0,1-1 0 0 0,0 0 0 0 0,-1 1 0 0 0,4 0 0 0 0,-1-1-13 0 0,-1-1 0 0 0,1 0 0 0 0,-1 1 0 0 0,1-1 0 0 0,-1-1 0 0 0,1 1 0 0 0,-1-1 0 0 0,1 0 0 0 0,-1 0 0 0 0,8-2 0 0 0,-9 2-16 0 0,1-1-1 0 0,0 1 1 0 0,-1-1-1 0 0,1 0 1 0 0,-1 0-1 0 0,1 0 0 0 0,-1 0 1 0 0,0 0-1 0 0,0-1 1 0 0,0 0-1 0 0,0 1 1 0 0,3-6-1 0 0,-4 5-95 0 0,0-1 0 0 0,0 0 0 0 0,-1 1 0 0 0,1-1 0 0 0,-1 0-1 0 0,0 0 1 0 0,0 0 0 0 0,-1 0 0 0 0,1 0 0 0 0,-1 0 0 0 0,0 0 0 0 0,0 0 0 0 0,0 0-1 0 0,0 0 1 0 0,-1 0 0 0 0,-1-7 0 0 0,1 8-23 0 0,0 0 0 0 0,0 0 0 0 0,0 1 0 0 0,0-1 0 0 0,-1 0 0 0 0,1 0 0 0 0,-1 1 0 0 0,0-1 0 0 0,0 1 0 0 0,1 0 0 0 0,-2-1 0 0 0,1 1 0 0 0,0 0 0 0 0,0 0-1 0 0,-1 0 1 0 0,1 0 0 0 0,-1 1 0 0 0,1-1 0 0 0,-1 1 0 0 0,0-1 0 0 0,0 1 0 0 0,1 0 0 0 0,-5-1 0 0 0,-5 0-806 0 0,0 0 0 0 0,-23-1 0 0 0,23 3 433 0 0,-37-1-1120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10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24 19351 0 0,'0'0'439'0'0,"8"-5"596"0"0,-5 3-797 0 0,-2 1-204 0 0,0 0 0 0 0,0 0 1 0 0,0 0-1 0 0,0 1 0 0 0,0-1 1 0 0,0 0-1 0 0,0 0 0 0 0,0-1 1 0 0,-1 1-1 0 0,1 0 0 0 0,0 0 1 0 0,-1 0-1 0 0,1-2 0 0 0,0 2 337 0 0,-1 1 117 0 0,0 0 21 0 0,-1 1-355 0 0,-1 1-1 0 0,1-1 1 0 0,0 1-1 0 0,0-1 1 0 0,0 1-1 0 0,0 0 1 0 0,0-1-1 0 0,0 3 1 0 0,0-2 0 0 0,-27 50 175 0 0,-2-1 0 0 0,-47 62 0 0 0,62-93-1088 0 0,9-11 283 0 0,0 0 1 0 0,-1-1 0 0 0,-12 12 0 0 0,-8-3-548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1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02 10135 0 0,'0'0'231'0'0,"0"0"29"0"0,0 0 19 0 0,8-5 7 0 0,18-20 1584 0 0,12-4 1828 0 0,-32 24-3015 0 0,1 0 0 0 0,-1-1-1 0 0,0 0 1 0 0,0 0 0 0 0,5-8-1 0 0,-10 13-170 0 0,-1 1 0 0 0,0 0 0 0 0,0 0 0 0 0,0 0 0 0 0,0 0 0 0 0,-11 18 956 0 0,-27 38-1311 0 0,-8 12-142 0 0,2-11 450 0 0,28-34-178 0 0,-1-1 0 0 0,-1-1 0 0 0,-26 24 0 0 0,37-40-664 0 0,1 0 0 0 0,-1 0 0 0 0,-10 4-1 0 0,14-7 115 0 0,0-1 0 0 0,0 1-1 0 0,-1-1 1 0 0,1 0 0 0 0,0 0 0 0 0,-1 0-1 0 0,1-1 1 0 0,-1 1 0 0 0,1-1-1 0 0,-5 1 1 0 0,-5-5-761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13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 13823 0 0,'0'0'315'0'0,"0"0"45"0"0,0 0 21 0 0,0-8 63 0 0,7-20 427 0 0,-6 22-415 0 0,0 0-1 0 0,0 0 1 0 0,0 0-1 0 0,1 1 1 0 0,0-1 0 0 0,1 0-1 0 0,-1 1 1 0 0,1 0 0 0 0,0-1-1 0 0,5-6 1 0 0,2 0 122 0 0,-1 1 0 0 0,1 0 1 0 0,13-11-1 0 0,-22 22-702 0 0,14-12 896 0 0,-11 11 326 0 0,-5 10-724 0 0,-28 50 581 0 0,-2 9 66 0 0,22-44-1021 0 0,1-6 0 0 0,2 0 0 0 0,0 0 0 0 0,-4 26 0 0 0,8-33 0 0 0,1-9 0 0 0,1 0 0 0 0,-1 0 0 0 0,1 0 0 0 0,-1 0 0 0 0,1 0 0 0 0,0 1 0 0 0,0-1 0 0 0,0 0 0 0 0,0 0 0 0 0,0 0 0 0 0,0 1 0 0 0,1-1 0 0 0,-1 0 0 0 0,1 0 0 0 0,0 0 0 0 0,-1 0 0 0 0,1 0 0 0 0,0 0 0 0 0,0 0 0 0 0,0 0 0 0 0,3 2 0 0 0,5 7 0 0 0,-4-9 0 0 0,-2-2 0 0 0,0 1 0 0 0,1 0 0 0 0,0 0 0 0 0,0-1 0 0 0,0 1 0 0 0,0-1 0 0 0,0 0 0 0 0,0 0 0 0 0,0 0 0 0 0,0 0 0 0 0,0-1 0 0 0,0 0 0 0 0,-1 0 0 0 0,1 0 0 0 0,0 0 0 0 0,0 0 0 0 0,6-4 0 0 0,5-3 0 0 0,-1-1 0 0 0,22-17 0 0 0,-25 18 0 0 0,6-6 0 0 0,-1-1 0 0 0,-1-1 0 0 0,0 0 0 0 0,-1 0 0 0 0,20-32 0 0 0,0-13 0 0 0,-7 11 0 0 0,-25 48 0 0 0,-3 5 0 0 0,-5 22 0 0 0,5-21 0 0 0,0-1 0 0 0,1 1 0 0 0,-1 0 0 0 0,1 0 0 0 0,0-1 0 0 0,0 7 0 0 0,0-9 0 0 0,0 0 0 0 0,0 0 0 0 0,0-1 0 0 0,0 1 0 0 0,0 0 0 0 0,0 0 0 0 0,0 0 0 0 0,0-1 0 0 0,1 1 0 0 0,-1 0 0 0 0,0 0 0 0 0,0-1 0 0 0,1 1 0 0 0,-1 0 0 0 0,1-1 0 0 0,-1 1 0 0 0,0 0 0 0 0,1-1 0 0 0,-1 1 0 0 0,1-1 0 0 0,0 1 0 0 0,-1 0 0 0 0,1-1 0 0 0,-1 1 0 0 0,1-1 0 0 0,0 0 0 0 0,-1 1 0 0 0,1-1 0 0 0,0 0 0 0 0,1 1 0 0 0,1 0 0 0 0,0 1 0 0 0,-1 0 0 0 0,1-1 0 0 0,0 0 0 0 0,0 0 0 0 0,0 0 0 0 0,1 0 0 0 0,-1 0 0 0 0,0-1 0 0 0,0 1 0 0 0,0-1 0 0 0,1 0 0 0 0,-1 0 0 0 0,0 0 0 0 0,0 0 0 0 0,6-1 0 0 0,5-3 0 0 0,0 1 0 0 0,17-8 0 0 0,-13 5 0 0 0,41-17 0 0 0,-59 22 0 0 0,0 1 0 0 0,1 0 0 0 0,-1 0 0 0 0,0 0 0 0 0,1 0 0 0 0,-1 0 0 0 0,0 0 0 0 0,0 0 0 0 0,1-1 0 0 0,-1 1 0 0 0,0 0 0 0 0,1 0 0 0 0,-1 0 0 0 0,0 0 0 0 0,1 0 0 0 0,-1 0 0 0 0,0 1 0 0 0,1-1 0 0 0,-1 0 0 0 0,0 0 0 0 0,0 0 0 0 0,1 0 0 0 0,-1 0 0 0 0,0 0 0 0 0,1 0 0 0 0,-1 1 0 0 0,0-1 0 0 0,0 0 0 0 0,1 0 0 0 0,-1 0 0 0 0,0 1 0 0 0,0-1 0 0 0,0 0 0 0 0,1 0 0 0 0,-1 1 0 0 0,0-1 0 0 0,0 0 0 0 0,0 1 0 0 0,0-1 0 0 0,0 0 0 0 0,1 0 0 0 0,-1 1 0 0 0,0-1 0 0 0,0 0 0 0 0,0 1 0 0 0,0-1 0 0 0,0 0 0 0 0,0 1 0 0 0,0-1 0 0 0,0 0 0 0 0,0 0 0 0 0,0 1 0 0 0,0 4 0 0 0,1 0 0 0 0,-1 0 0 0 0,-1 0 0 0 0,1 0 0 0 0,0 0 0 0 0,-1 0 0 0 0,-3 9 0 0 0,-1 10 0 0 0,3-13-310 0 0,-2 1-1 0 0,1-2 1 0 0,-2 1 0 0 0,1 0-1 0 0,-2-1 1 0 0,1 0 0 0 0,-1 0-1 0 0,-10 12 1 0 0,15-21-781 0 0,1-1-286 0 0,0 0-126 0 0,0 0-29 0 0,0 0-4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14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5 17503 0 0,'0'0'803'0'0,"0"-1"-18"0"0,-2-5-358 0 0,1 6-258 0 0,1-1 1 0 0,-1 0-1 0 0,1 0 1 0 0,0 0-1 0 0,0 0 1 0 0,0 0-1 0 0,-1 0 1 0 0,1 0 0 0 0,0 1-1 0 0,0-1 1 0 0,0 0-1 0 0,1 0 1 0 0,-1 0-1 0 0,0 0 1 0 0,0 0-1 0 0,0 0 1 0 0,1 0-1 0 0,-1 0 1 0 0,0 1-1 0 0,1-1 1 0 0,-1 0-1 0 0,0 0 1 0 0,1 0-1 0 0,0 1 1 0 0,-1-1-1 0 0,1 0 1 0 0,1-1-1 0 0,9-6-151 0 0,1 2-3844 0 0,-7 4 833 0 0,9-4-4527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14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45 15663 0 0,'6'-12'456'0'0,"1"0"-1"0"0,9-14 0 0 0,-10 18-253 0 0,-1 0 0 0 0,0-1 1 0 0,0 0-1 0 0,-1 0 0 0 0,5-14 0 0 0,-2-4 2734 0 0,-6 25-2271 0 0,-1 2-121 0 0,0 0-28 0 0,0 0-4 0 0,-2 1-386 0 0,0-1 0 0 0,0 1 0 0 0,0 0 1 0 0,1 0-1 0 0,-1 0 0 0 0,0 0 0 0 0,1 0 0 0 0,-1 0 0 0 0,1 0 0 0 0,-1 1 0 0 0,1-1 0 0 0,0 0 1 0 0,-3 4-1 0 0,0 0 156 0 0,-14 15 125 0 0,2 1-1 0 0,1 0 1 0 0,0 1-1 0 0,-19 41 0 0 0,19-35-286 0 0,-13 24-120 0 0,2 2 0 0 0,-32 94 0 0 0,53-132 0 0 0,1 1 0 0 0,1 0 0 0 0,1-1 0 0 0,-1 26 0 0 0,5-31 0 0 0,2-9 0 0 0,-4-2 0 0 0,1 0 0 0 0,-1 1 0 0 0,1-1 0 0 0,-1 0 0 0 0,1 1 0 0 0,-1-1 0 0 0,1 0 0 0 0,-1 0 0 0 0,1 0 0 0 0,-1 1 0 0 0,1-1 0 0 0,-1 0 0 0 0,1 0 0 0 0,-1 0 0 0 0,1 0 0 0 0,0 0 0 0 0,-1 0 0 0 0,1 0 0 0 0,-1 0 0 0 0,1 0 0 0 0,-1 0 0 0 0,1 0 0 0 0,-1 0 0 0 0,1-1 0 0 0,-1 1 0 0 0,1 0 0 0 0,0-1 0 0 0,1 0 0 0 0,11-2 9 0 0,-1-1-1 0 0,1 0 0 0 0,-1-1 1 0 0,-1-1-1 0 0,1 0 1 0 0,19-13-1 0 0,62-56 178 0 0,-35 27 12 0 0,-5 4 564 0 0,17-14 81 0 0,-70 58-843 0 0,0 0 0 0 0,1 0 0 0 0,-1 0 0 0 0,0 0 0 0 0,0-1 0 0 0,1 1 0 0 0,-1 0 0 0 0,0 0 0 0 0,0 0 0 0 0,1 0 0 0 0,-1 0 0 0 0,0 0 0 0 0,0-1 0 0 0,1 1 0 0 0,-1 0 0 0 0,0 0 0 0 0,1 0 0 0 0,-1 0 0 0 0,0 0 0 0 0,0 0 0 0 0,1 0 0 0 0,-1 0 0 0 0,0 0 0 0 0,0 0 0 0 0,1 1 0 0 0,-1-1 0 0 0,0 0 0 0 0,1 0 0 0 0,-1 0 0 0 0,0 0 0 0 0,0 0 0 0 0,0 0 0 0 0,1 0 0 0 0,-1 1 0 0 0,0-1 0 0 0,0 0 0 0 0,1 0 0 0 0,-1 0 0 0 0,0 1 0 0 0,0-1 0 0 0,0 0 0 0 0,0 0 0 0 0,1 1 0 0 0,-1-1 0 0 0,0 0 0 0 0,0 0 0 0 0,0 1 0 0 0,0-1 0 0 0,0 0 0 0 0,0 0 0 0 0,0 1 0 0 0,0-1 0 0 0,0 0 0 0 0,0 1 0 0 0,0-1 0 0 0,0 0 0 0 0,0 0 0 0 0,0 1 0 0 0,0-1 0 0 0,0 0 0 0 0,0 1 0 0 0,1 8 0 0 0,-1 0 0 0 0,1-1 0 0 0,-2 1 0 0 0,1 0 0 0 0,-1 0 0 0 0,-1 0 0 0 0,-3 11 0 0 0,2-7 0 0 0,1-1 0 0 0,-2 24 0 0 0,4 48-9705 0 0,0-84 7658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14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26 17503 0 0,'0'0'803'0'0,"0"0"-18"0"0,-6-15 831 0 0,3 14-1503 0 0,0-1 0 0 0,0 1-1 0 0,0-1 1 0 0,0 1 0 0 0,0 0-1 0 0,-1 1 1 0 0,1-1 0 0 0,0 0 0 0 0,-1 1-1 0 0,1 0 1 0 0,0 0 0 0 0,-5 0-1 0 0,2 1 222 0 0,0 0-1 0 0,0 0 0 0 0,0 0 0 0 0,0 1 0 0 0,0 0 0 0 0,-7 4 0 0 0,-3 3 445 0 0,0 0 0 0 0,1 2-1 0 0,-22 18 1 0 0,23-17-625 0 0,-1 2 0 0 0,-17 20-1 0 0,26-26-122 0 0,0 1-1 0 0,0-1 0 0 0,1 1 0 0 0,0 0 0 0 0,0 0 1 0 0,-4 12-1 0 0,9-19-471 0 0,2-1 469 0 0,-1 1-1 0 0,1-1 0 0 0,0 0 0 0 0,0 0 1 0 0,0 0-1 0 0,0 0 0 0 0,-1 0 0 0 0,5 1 0 0 0,-1-1 50 0 0,1-1-1 0 0,0 1 0 0 0,0-1 1 0 0,0 0-1 0 0,0 0 1 0 0,0 0-1 0 0,-1-1 0 0 0,1 0 1 0 0,0 0-1 0 0,0-1 0 0 0,6-2 1 0 0,3-1 152 0 0,-1-1 1 0 0,28-16 0 0 0,74-52-229 0 0,-90 58 0 0 0,-26 16 0 0 0,0-1 0 0 0,0 1 0 0 0,0 0 0 0 0,1 0 0 0 0,-1-1 0 0 0,0 1 0 0 0,0 0 0 0 0,0 0 0 0 0,1 0 0 0 0,-1 0 0 0 0,0-1 0 0 0,1 1 0 0 0,-1 0 0 0 0,0 0 0 0 0,0 0 0 0 0,1 0 0 0 0,-1 0 0 0 0,0 0 0 0 0,1 0 0 0 0,-1 0 0 0 0,0 0 0 0 0,0 0 0 0 0,1 0 0 0 0,-1 0 0 0 0,0 0 0 0 0,1 0 0 0 0,-1 0 0 0 0,0 0 0 0 0,1 0 0 0 0,-1 0 0 0 0,0 0 0 0 0,0 0 0 0 0,1 1 0 0 0,-1-1 0 0 0,0 0 0 0 0,0 0 0 0 0,1 0 0 0 0,-1 0 0 0 0,0 1 0 0 0,1-1 0 0 0,-2 6 0 0 0,0 6-70 0 0,0 0 1 0 0,-2 0-1 0 0,1 0 0 0 0,-2-1 0 0 0,1 1 1 0 0,-7 11-1 0 0,-6 26-318 0 0,9-21-706 0 0,0 14-5189 0 0,7-38 5470 0 0,-1 0-1745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4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05 15663 0 0,'-16'-2'356'0'0,"13"2"50"0"0,2 0 142 0 0,-6 1-156 0 0,-2 0 3490 0 0,64 6 381 0 0,15-9-4224 0 0,-38 0-45 0 0,-21 0-116 0 0,1 1 0 0 0,-1-2 0 0 0,0 1 0 0 0,0-1 1 0 0,0-1-1 0 0,21-9 0 0 0,-30 11-302 0 0,0 1 0 0 0,0 0 1 0 0,0-1-1 0 0,-1 1 0 0 0,1-1 0 0 0,0 0 1 0 0,-1 0-1 0 0,1 1 0 0 0,-1-1 0 0 0,1 0 1 0 0,-1 0-1 0 0,0-1 0 0 0,0 1 0 0 0,0 0 1 0 0,2-5-1 0 0,-2 4-1623 0 0</inkml:trace>
  <inkml:trace contextRef="#ctx0" brushRef="#br0" timeOffset="1">51 66 17503 0 0,'0'0'399'0'0,"0"0"60"0"0,0 0 21 0 0,2-3-59 0 0,0 1-364 0 0,1-1 1 0 0,-1 1-1 0 0,1 0 0 0 0,0-1 1 0 0,-1 1-1 0 0,1 1 0 0 0,0-1 1 0 0,0 0-1 0 0,1 1 1 0 0,5-3-1 0 0,40-8 2602 0 0,-24 7-1320 0 0,51-11 337 0 0,-17 13-4596 0 0,-49 1-5272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15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490 15663 0 0,'1'0'356'0'0,"2"0"-238"0"0,0 0 1 0 0,0-1-1 0 0,0 1 0 0 0,-1-1 0 0 0,1 1 1 0 0,0-1-1 0 0,0 0 0 0 0,-1 0 0 0 0,1 0 0 0 0,-1 0 1 0 0,1 0-1 0 0,-1-1 0 0 0,1 1 0 0 0,-1-1 1 0 0,0 0-1 0 0,0 0 0 0 0,0 1 0 0 0,0-2 0 0 0,0 1 1 0 0,0 0-1 0 0,0 0 0 0 0,-1 0 0 0 0,1-1 1 0 0,-1 1-1 0 0,1-1 0 0 0,0-3 0 0 0,1 0 647 0 0,-1 2-180 0 0,0-1 1 0 0,0 0-1 0 0,0 0 0 0 0,0-1 0 0 0,-1 1 1 0 0,0 0-1 0 0,0 0 0 0 0,0-1 0 0 0,-1 1 1 0 0,0-1-1 0 0,0-7 0 0 0,-2 12-141 0 0,1 0-419 0 0,0 0 0 0 0,0 0 0 0 0,0 0 0 0 0,-1 0 0 0 0,1 1 0 0 0,0-1 0 0 0,-1 1 0 0 0,1-1 0 0 0,0 1 0 0 0,-1-1 0 0 0,1 1 0 0 0,-1 0 0 0 0,1-1 0 0 0,0 1 0 0 0,-1 0 0 0 0,1 0 0 0 0,-1 0 0 0 0,1 0 0 0 0,-1 1-1 0 0,1-1 1 0 0,0 0 0 0 0,-3 1 0 0 0,1 1 146 0 0,0-1-1 0 0,0 1 0 0 0,0 0 0 0 0,0 0 1 0 0,0 0-1 0 0,-4 5 0 0 0,0-1 119 0 0,-23 17-159 0 0,14-11-119 0 0,0 1 1 0 0,-14 16 0 0 0,16-14-12 0 0,0 1 0 0 0,-11 18 0 0 0,22-28 0 0 0,-1 0 0 0 0,0 1 0 0 0,1-1 0 0 0,0 1 0 0 0,1 0 0 0 0,0 0 0 0 0,0 0 0 0 0,0 0 0 0 0,0 10 0 0 0,3-4 0 0 0,3-11 0 0 0,-3-1 0 0 0,2 0 0 0 0,0 1 0 0 0,0 0 0 0 0,0-1 0 0 0,0 0 0 0 0,0 0 0 0 0,0 0 0 0 0,0 0 0 0 0,0 0 0 0 0,0-1 0 0 0,0 1 0 0 0,4-1 0 0 0,38-1 0 0 0,-33 1 0 0 0,-6-1 0 0 0,0 0 0 0 0,0 0 0 0 0,0-1 0 0 0,0 1 0 0 0,0-1 0 0 0,0-1 0 0 0,0 1 0 0 0,7-6 0 0 0,0 1 0 0 0,-1-2 0 0 0,17-13 0 0 0,36-28 0 0 0,-31 25 0 0 0,-14 8 0 0 0,-20 17 0 0 0,0 1 0 0 0,0-1 0 0 0,-1 0 0 0 0,1 0 0 0 0,0 0 0 0 0,0 0 0 0 0,0 1 0 0 0,0-1 0 0 0,0 0 0 0 0,0 0 0 0 0,0 0 0 0 0,0 0 0 0 0,0 1 0 0 0,0-1 0 0 0,0 0 0 0 0,0 0 0 0 0,0 0 0 0 0,0 0 0 0 0,0 0 0 0 0,1 1 0 0 0,-1-1 0 0 0,0 0 0 0 0,0 0 0 0 0,0 0 0 0 0,0 0 0 0 0,0 0 0 0 0,0 1 0 0 0,0-1 0 0 0,0 0 0 0 0,0 0 0 0 0,1 0 0 0 0,-1 0 0 0 0,0 0 0 0 0,0 0 0 0 0,0 0 0 0 0,0 0 0 0 0,0 1 0 0 0,0-1 0 0 0,1 0 0 0 0,-1 0 0 0 0,0 0 0 0 0,0 0 0 0 0,0 0 0 0 0,0 0 0 0 0,1 0 0 0 0,-1 0 0 0 0,0 0 0 0 0,0 0 0 0 0,0 0 0 0 0,0 0 0 0 0,1 0 0 0 0,-1 0 0 0 0,0 0 0 0 0,0 0 0 0 0,0 0 0 0 0,0 0 0 0 0,0 0 0 0 0,1 0 0 0 0,-1-1 0 0 0,0 1 0 0 0,0 0 0 0 0,0 0 0 0 0,0 0 0 0 0,0 0 0 0 0,1 0 0 0 0,-1 0 0 0 0,0-1 0 0 0,-1 13 0 0 0,1-12 0 0 0,-10 36 0 0 0,6-24 0 0 0,1 1 0 0 0,0-1 0 0 0,0 1 0 0 0,0 14 0 0 0,3-24 0 0 0,0 0 0 0 0,0 0 0 0 0,1 0 0 0 0,-1 1 0 0 0,1-1 0 0 0,-1 0 0 0 0,1 0 0 0 0,0 0 0 0 0,0 0 0 0 0,0 0 0 0 0,1 0 0 0 0,-1 0 0 0 0,1 0 0 0 0,-1-1 0 0 0,1 1 0 0 0,0-1 0 0 0,0 1 0 0 0,0-1 0 0 0,1 1 0 0 0,-1-1 0 0 0,4 3 0 0 0,-1-3 0 0 0,0 1 0 0 0,0 0 0 0 0,0-1 0 0 0,1 0 0 0 0,-1 0 0 0 0,1-1 0 0 0,-1 0 0 0 0,1 0 0 0 0,0 0 0 0 0,-1 0 0 0 0,1-1 0 0 0,0 0 0 0 0,10-1 0 0 0,-4 0 0 0 0,0-1 0 0 0,0-1 0 0 0,0 0 0 0 0,-1 0 0 0 0,18-8 0 0 0,121-65 0 0 0,-125 60 0 0 0,0-1 0 0 0,-1-1 0 0 0,35-33 0 0 0,-20 13 0 0 0,62-65 0 0 0,-77 75 0 0 0,40-58 0 0 0,69-130 443 0 0,-119 196 554 0 0,-13 19-554 0 0,-11 9-278 0 0,-7 11-165 0 0,1-1 0 0 0,0 2 0 0 0,2 0 0 0 0,-14 24 0 0 0,-5 7 0 0 0,-88 161 0 0 0,96-164 0 0 0,13-23 0 0 0,-15 40 0 0 0,22-52 0 0 0,2-1 0 0 0,0 1 0 0 0,0 0 0 0 0,1 0 0 0 0,0 18 0 0 0,2-27-57 0 0,0 0-1 0 0,1-1 1 0 0,-1 1 0 0 0,1-1-1 0 0,0 1 1 0 0,1 4 0 0 0,-1-7-418 0 0,15 1-555 0 0,-4 0 960 0 0,-5-3-3 0 0,0-1-1 0 0,-1 1 1 0 0,1-1-1 0 0,-1 0 1 0 0,1-1-1 0 0,11-6 1 0 0,-7 3-716 0 0,-6 3-130 0 0,0 0 0 0 0,0-1 0 0 0,0 1-1 0 0,0-1 1 0 0,-1-1 0 0 0,0 1 0 0 0,7-8-1 0 0,-5 5-1869 0 0,12-14-5117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16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0 19351 0 0,'-119'62'2120'0'0,"115"-60"-2099"0"0,-1 1 180 0 0,1-1 1 0 0,0 1 0 0 0,0-1-1 0 0,0 1 1 0 0,0 0 0 0 0,1 1 0 0 0,-1-1-1 0 0,-4 6 1 0 0,7-8 811 0 0,2 0-877 0 0,0 1-1 0 0,0-1 0 0 0,0 0 0 0 0,0 0 0 0 0,0 0 0 0 0,0 0 1 0 0,0-1-1 0 0,0 1 0 0 0,0 0 0 0 0,0 0 0 0 0,1-1 0 0 0,-1 1 1 0 0,0 0-1 0 0,0-1 0 0 0,3 1 0 0 0,10 4 89 0 0,0-2-1 0 0,0 0 1 0 0,0 0-1 0 0,0-1 1 0 0,27-1 0 0 0,72-8 1234 0 0,-106 7-1243 0 0,19-3-754 0 0,-1-1 0 0 0,45-14-1 0 0,-58 14-470 0 0,-4-4-13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18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330 11975 0 0,'0'0'267'0'0,"0"0"42"0"0,0 0 17 0 0,0 0-28 0 0,-3-2-196 0 0,3 1-99 0 0,-1 1 1 0 0,0-1 0 0 0,0 0 0 0 0,1 1 0 0 0,-1-1 0 0 0,0 1 0 0 0,0-1-1 0 0,0 1 1 0 0,0 0 0 0 0,0-1 0 0 0,0 1 0 0 0,0 0 0 0 0,0 0 0 0 0,0-1-1 0 0,0 1 1 0 0,-1 0 0 0 0,-3 4 266 0 0,4-3-159 0 0,-6 3 2630 0 0,-9 2-545 0 0,6-6-1 0 0,9 0-1683 0 0,1 0 0 0 0,-19 3 2048 0 0,18-4-2504 0 0,-1 0 0 0 0,1 0 0 0 0,0 0 0 0 0,-1 0 0 0 0,1 0 0 0 0,0 0 0 0 0,0 0 0 0 0,0 0 0 0 0,0 0 0 0 0,0-1 0 0 0,0 1 0 0 0,0 0 0 0 0,0-1 0 0 0,1 1 0 0 0,-1 0 0 0 0,0-1 0 0 0,1 1 0 0 0,-1-1 0 0 0,1 1 0 0 0,0-1 0 0 0,-1 0 0 0 0,1 1 0 0 0,0-1 0 0 0,0 1 0 0 0,0-4 0 0 0,1-3 268 0 0,0 0-1 0 0,1 1 0 0 0,-1-1 0 0 0,4-8 0 0 0,-1 5-219 0 0,9-17-2 0 0,-10 23-17 0 0,-1 0 0 0 0,1 0 1 0 0,2-10-1 0 0,-3 9 74 0 0,0 0 0 0 0,0 0 0 0 0,0 0-1 0 0,1 0 1 0 0,0 0 0 0 0,0 1 0 0 0,0-1 0 0 0,1 1 0 0 0,7-10 0 0 0,1 3-145 0 0,-6 4-14 0 0,0 1 1 0 0,1 0-1 0 0,0 0 1 0 0,16-10-1 0 0,-2 2 0 0 0,-14 10 0 0 0,0-1 0 0 0,1 2 0 0 0,11-6 0 0 0,-6 2 0 0 0,-11 7 0 0 0,1-1 0 0 0,0 1 0 0 0,-1-1 0 0 0,1 1 0 0 0,0 0 0 0 0,0 0 0 0 0,0 0 0 0 0,0 0 0 0 0,0 1 0 0 0,0-1 0 0 0,0 1 0 0 0,0-1 0 0 0,6 2 0 0 0,0 0 0 0 0,-1 4 0 0 0,-5-1 0 0 0,0 0 0 0 0,-1 0 0 0 0,1 1 0 0 0,-1-1 0 0 0,0 1 0 0 0,0-1 0 0 0,0 1 0 0 0,-1-1 0 0 0,0 1 0 0 0,0 0 0 0 0,0 0 0 0 0,0 5 0 0 0,0 3 0 0 0,-1 0 0 0 0,0 0 0 0 0,-3 17 0 0 0,-1-7 0 0 0,-1 0 0 0 0,-16 39 0 0 0,19-58 0 0 0,0 1 0 0 0,0-1 0 0 0,0 0 0 0 0,0 0 0 0 0,-1 0 0 0 0,0-1 0 0 0,0 1 0 0 0,-5 5 0 0 0,1-1 0 0 0,1-4 0 0 0,6-4 0 0 0,0 0 0 0 0,-1 0 0 0 0,1 0 0 0 0,0 0 0 0 0,0 0 0 0 0,-1 0 0 0 0,1 0 0 0 0,0 0 0 0 0,-1 0 0 0 0,1 0 0 0 0,0 0 0 0 0,0 0 0 0 0,-1 0 0 0 0,1 0 0 0 0,0 0 0 0 0,0 0 0 0 0,-1 0 0 0 0,1 0 0 0 0,0 0 0 0 0,0 0 0 0 0,-1 0 0 0 0,1 0 0 0 0,0-1 0 0 0,0 1 0 0 0,-1 0 0 0 0,1 0 0 0 0,0 0 0 0 0,0 0 0 0 0,0-1 0 0 0,-1 1 0 0 0,1 0 0 0 0,0 0 0 0 0,0 0 0 0 0,0-1 0 0 0,0 1 0 0 0,-1 0 0 0 0,1 0 0 0 0,0-1 0 0 0,0 1 0 0 0,0 0 0 0 0,0 0 0 0 0,0-1 0 0 0,0 1 0 0 0,0 0 0 0 0,0 0 0 0 0,0-1 0 0 0,0 1 0 0 0,0 0 0 0 0,0-1 0 0 0,0 1 0 0 0,0 0 0 0 0,0 0 0 0 0,0-1 0 0 0,0 1 0 0 0,0-4 0 0 0,0 0 0 0 0,1 0 0 0 0,-1 0 0 0 0,1 0 0 0 0,0 0 0 0 0,0 0 0 0 0,0 0 0 0 0,0 1 0 0 0,4-7 0 0 0,19-32 0 0 0,-16 30 0 0 0,5-8 0 0 0,0 0 0 0 0,2 1 0 0 0,0 0 0 0 0,1 1 0 0 0,1 1 0 0 0,23-18 0 0 0,-30 28 0 0 0,1 0 0 0 0,0 0 0 0 0,16-7 0 0 0,-23 12 0 0 0,0 0 0 0 0,0 1 0 0 0,0 0 0 0 0,0 0 0 0 0,0 0 0 0 0,0 0 0 0 0,1 0 0 0 0,-1 1 0 0 0,0 0 0 0 0,0 0 0 0 0,1 0 0 0 0,-1 0 0 0 0,7 2 0 0 0,-6 0 0 0 0,-1 0 0 0 0,1 0 0 0 0,-1 0 0 0 0,1 1 0 0 0,-1-1 0 0 0,0 1 0 0 0,0 0 0 0 0,0 0 0 0 0,-1 0 0 0 0,1 1 0 0 0,-1 0 0 0 0,0-1 0 0 0,0 1 0 0 0,0 0 0 0 0,0 1 0 0 0,-1-1 0 0 0,1 0 0 0 0,-1 1 0 0 0,0-1 0 0 0,0 1 0 0 0,1 7 0 0 0,0 0 0 0 0,0 0 0 0 0,-1 0 0 0 0,-1 1 0 0 0,0-1 0 0 0,-1 0 0 0 0,0 1 0 0 0,-3 19 0 0 0,3-29 0 0 0,0-1 0 0 0,-1 1 0 0 0,0-1 0 0 0,0 1 0 0 0,1 0 0 0 0,-2-1 0 0 0,0 3 0 0 0,-9 20 0 0 0,10-22-22 0 0,2-6-48 0 0,3-4-239 0 0,-3 6-166 0 0,0-1-33 0 0,6-5-772 0 0,0 0-1 0 0,0-1 1 0 0,-1 0-1 0 0,0-1 1 0 0,6-11 0 0 0,-1-4-1278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28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7 10135 0 0,'0'0'464'0'0,"0"0"-9"0"0,0 0-155 0 0,0 0 443 0 0,-13-10 3287 0 0,11 9-3138 0 0,0 0-1 0 0,-1 0 1 0 0,1 0-1 0 0,-1 0 1 0 0,1 1-1 0 0,-1-1 1 0 0,-2 1-1 0 0,-32 2 1723 0 0,11 0-464 0 0,25-2-1638 0 0,1 0 0 0 0,0 0-68 0 0,1 1-289 0 0,67 38 1910 0 0,-51-30-2065 0 0,0-1 0 0 0,1 0 0 0 0,25 6 0 0 0,6 3 0 0 0,29 9 0 0 0,-69-21 0 0 0,-2 1 0 0 0,-6-3 0 0 0,-1-1 0 0 0,1 0 0 0 0,0 0 0 0 0,-1 1 0 0 0,1-1 0 0 0,-1 0 0 0 0,1 1 0 0 0,-1-1 0 0 0,0 1 0 0 0,0-1 0 0 0,0 0 0 0 0,-1 1 0 0 0,1-1 0 0 0,-1 1 0 0 0,1-1 0 0 0,-1 0 0 0 0,0 0 0 0 0,0 1 0 0 0,1-1 0 0 0,-2 0 0 0 0,1 0 0 0 0,0 0 0 0 0,0 0 0 0 0,-1 0 0 0 0,1 0 0 0 0,-3 2 0 0 0,-4 5 0 0 0,0-2 0 0 0,0 1 0 0 0,-1-1 0 0 0,-12 8 0 0 0,-12 6 0 0 0,22-15 0 0 0,0 0 0 0 0,1 1 0 0 0,-16 14 0 0 0,13-10 0 0 0,-26 18 0 0 0,25-20 0 0 0,1 1 0 0 0,-15 14 0 0 0,-2 1 0 0 0,30-25 0 0 0,0 0 0 0 0,0 1 0 0 0,0-1 0 0 0,0 0 0 0 0,0 0 0 0 0,-1 0 0 0 0,1 0 0 0 0,0 0 0 0 0,0 0 0 0 0,0 0 0 0 0,0 0 0 0 0,0 1 0 0 0,0-1 0 0 0,0 0 0 0 0,0 0 0 0 0,0 0 0 0 0,0 0 0 0 0,0 0 0 0 0,0 0 0 0 0,0 0 0 0 0,0 1 0 0 0,0-1 0 0 0,0 0 0 0 0,0 0 0 0 0,0 0 0 0 0,0 0 0 0 0,0 0 0 0 0,0 0 0 0 0,0 1 0 0 0,0-1 0 0 0,0 0 0 0 0,0 0 0 0 0,0 0 0 0 0,0 0 0 0 0,0 0 0 0 0,0 0 0 0 0,1 0 0 0 0,-1 1 0 0 0,0-1 0 0 0,0 0 0 0 0,0 0 0 0 0,0 0 0 0 0,0 0 0 0 0,0 0 0 0 0,0 0 0 0 0,0 0 0 0 0,0 0 0 0 0,1 0 0 0 0,-1 0 0 0 0,0 0 0 0 0,0 0 0 0 0,0 0 0 0 0,0 0 0 0 0,0 0 0 0 0,0 0 0 0 0,1 0 0 0 0,-1 0 0 0 0,0 0 0 0 0,0 0 0 0 0,0 0 0 0 0,0 0 0 0 0,0 0 0 0 0,0 0 0 0 0,1 0 0 0 0,-1 0 0 0 0,0 0 0 0 0,0 0 0 0 0,12 0 0 0 0,-10 0 0 0 0,3 1 2 0 0,1-1 0 0 0,-1-1-1 0 0,1 1 1 0 0,-1-1 0 0 0,0 0-1 0 0,1 0 1 0 0,7-3 0 0 0,31-7-80 0 0,-37 10-33 0 0,-5 1-5963 0 0,-2 0 4539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32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95 15663 0 0,'0'0'63'0'0,"1"0"0"0"0,0 0 0 0 0,-1 0 0 0 0,1-1 0 0 0,-1 1-1 0 0,1 0 1 0 0,-1 0 0 0 0,1 0 0 0 0,0-1 0 0 0,-1 1 0 0 0,1 0 0 0 0,-1 0-1 0 0,1-1 1 0 0,-1 1 0 0 0,1 0 0 0 0,-1-1 0 0 0,0 1 0 0 0,1-1 0 0 0,-1 1-1 0 0,1-1 1 0 0,-1 1 0 0 0,0-1 0 0 0,1 1 0 0 0,-1-1 0 0 0,0 1 0 0 0,0-1-1 0 0,1 1 1 0 0,-1-1 0 0 0,0 1 0 0 0,0-1 0 0 0,0 0 0 0 0,0 1 0 0 0,0-1-1 0 0,0 1 1 0 0,0-1 0 0 0,0 1 0 0 0,0-1 0 0 0,0 0 0 0 0,0 1 0 0 0,0-2-1 0 0,0 1-60 0 0,2-10 923 0 0,0 0 0 0 0,1 0 1 0 0,0 0-1 0 0,1 1 0 0 0,7-16 1 0 0,5-13 231 0 0,-3-4-258 0 0,-1 0-1 0 0,-2-1 1 0 0,6-64 0 0 0,-18 92 202 0 0,2 16-1101 0 0,0 0 1 0 0,0 0-1 0 0,0 0 0 0 0,0 0 1 0 0,0-1-1 0 0,0 1 0 0 0,0 0 1 0 0,0 0-1 0 0,0 0 0 0 0,-1 0 0 0 0,1 0 1 0 0,0 0-1 0 0,0-1 0 0 0,0 1 1 0 0,0 0-1 0 0,0 0 0 0 0,0 0 1 0 0,0 0-1 0 0,-1 0 0 0 0,1 0 1 0 0,0 0-1 0 0,0 0 0 0 0,0 0 1 0 0,0 0-1 0 0,0 0 0 0 0,-1-1 0 0 0,1 1 1 0 0,0 0-1 0 0,0 0 0 0 0,0 0 1 0 0,0 0-1 0 0,0 0 0 0 0,-1 0 1 0 0,1 0-1 0 0,0 0 0 0 0,0 0 1 0 0,0 0-1 0 0,0 1 0 0 0,0-1 1 0 0,-1 0-1 0 0,1 0 0 0 0,0 0 0 0 0,0 0 1 0 0,0 0-1 0 0,0 0 0 0 0,0 0 1 0 0,0 0-1 0 0,-1 0 0 0 0,1 0 1 0 0,0 0-1 0 0,0 1 0 0 0,0-1 1 0 0,0 0-1 0 0,0 0 0 0 0,0 0 1 0 0,0 0-1 0 0,0 0 0 0 0,0 0 0 0 0,-1 1 1 0 0,1-1-1 0 0,0 0 0 0 0,0 0 1 0 0,0 0-1 0 0,-5 10-4 0 0,5-10 4 0 0,-3 8 0 0 0,0 0 0 0 0,0 0 0 0 0,-1 16 0 0 0,-1-4 0 0 0,-15 78 0 0 0,9-42 0 0 0,-23 70 0 0 0,30-111 3 0 0,-5 30 1 0 0,5-20-75 0 0,3-24-266 0 0,1-1-138 0 0,0 0-33 0 0,0 0 65 0 0,0 0 222 0 0,0 0-166 0 0,0 0-101 0 0,0 0-21 0 0,0 0-3 0 0,0 0 0 0 0,0 0 0 0 0,0 0 0 0 0,0 0-204 0 0,0 0-857 0 0,0 0-379 0 0,1-3-80 0 0,3-14-15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32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21191 0 0,'0'0'480'0'0,"2"-16"1167"0"0,21-41-256 0 0,-12 29 395 0 0,-10 27-1725 0 0,-1-1 22 0 0,1 1 1 0 0,-1 0 0 0 0,1 0-1 0 0,0 0 1 0 0,-1 0 0 0 0,1 0-1 0 0,0-1 1 0 0,-1 1 0 0 0,1 0-1 0 0,2-1 1 0 0,7-9 55 0 0,-4 5-129 0 0,-5 5-15 0 0,1 0 0 0 0,-1 0 1 0 0,0 0-1 0 0,0 0 1 0 0,0 0-1 0 0,0 0 0 0 0,0 0 1 0 0,-1-1-1 0 0,1 1 1 0 0,0 0-1 0 0,0-1 0 0 0,-1 1 1 0 0,1 0-1 0 0,-1-1 1 0 0,1-2-1 0 0,0 3-332 0 0,-1 1-138 0 0,0 0-33 0 0,0 0-140 0 0,0 0-572 0 0,0 0-253 0 0,1 0-51 0 0,6 0-11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33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48 19351 0 0,'1'-2'439'0'0,"1"-7"-5"0"0,-1 0 0 0 0,1-1 0 0 0,-2 1 0 0 0,1 0 0 0 0,-2-11 0 0 0,1 15-13 0 0,-1 0 0 0 0,1 0 0 0 0,-1 1-1 0 0,0-1 1 0 0,-1 0 0 0 0,1 0-1 0 0,-1 1 1 0 0,0-1 0 0 0,0 1 0 0 0,0-1-1 0 0,-6-7 1 0 0,-4 1-249 0 0,12 11-172 0 0,-1-1 0 0 0,1 1 0 0 0,-1 0 0 0 0,1-1 0 0 0,-1 1 0 0 0,1-1 0 0 0,-1 1 0 0 0,1 0 0 0 0,-1 0 0 0 0,0-1 0 0 0,1 1 0 0 0,-1 0 0 0 0,1 0 0 0 0,-1 0 0 0 0,0-1 0 0 0,1 1 0 0 0,-1 0 0 0 0,0 0 0 0 0,1 0 0 0 0,-1 0 0 0 0,0 0 0 0 0,1 0 0 0 0,-1 1 0 0 0,1-1 0 0 0,-1 0 0 0 0,0 0 0 0 0,1 0 0 0 0,-1 0 0 0 0,0 1 0 0 0,-2 0 0 0 0,-1 1 0 0 0,-1-1 0 0 0,1 1 0 0 0,-1 0 0 0 0,1 0 0 0 0,0 1 0 0 0,0-1 0 0 0,0 1 0 0 0,0 0 0 0 0,1 0 0 0 0,-7 6 0 0 0,1 0 0 0 0,0-2 0 0 0,2 1 0 0 0,-1 1 0 0 0,1 0 0 0 0,0-1 0 0 0,1 2 0 0 0,0-1 0 0 0,1 1 0 0 0,0 0 0 0 0,0 0 0 0 0,1 1 0 0 0,-5 18 0 0 0,8-26 0 0 0,1 0 0 0 0,-1 1 0 0 0,1-1 0 0 0,0 1 0 0 0,0-1 0 0 0,0 1 0 0 0,0-1 0 0 0,0 1 0 0 0,1-1 0 0 0,0 0 0 0 0,0 1 0 0 0,0-1 0 0 0,0 0 0 0 0,0 1 0 0 0,0-1 0 0 0,1 0 0 0 0,0 0 0 0 0,0 0 0 0 0,2 4 0 0 0,-2-6 0 0 0,-1 0 0 0 0,1 1 0 0 0,-1-1 0 0 0,1 0 0 0 0,-1 1 0 0 0,1-1 0 0 0,0 0 0 0 0,-1 0 0 0 0,1-1 0 0 0,0 1 0 0 0,0 0 0 0 0,0 0 0 0 0,-1-1 0 0 0,1 1 0 0 0,0-1 0 0 0,0 0 0 0 0,0 0 0 0 0,0 1 0 0 0,4-2 0 0 0,-2 1 0 0 0,6-1 0 0 0,-1 0 0 0 0,0 0 0 0 0,0-1 0 0 0,13-5 0 0 0,-1 1 0 0 0,0 0 0 0 0,-21 5 0 0 0,0 1 0 0 0,0 0 0 0 0,1 0 0 0 0,-1 0 0 0 0,0 0 0 0 0,0 0 0 0 0,1 0 0 0 0,-1-1 0 0 0,0 1 0 0 0,1 0 0 0 0,-1 0 0 0 0,0 0 0 0 0,1 0 0 0 0,-1 0 0 0 0,0 0 0 0 0,1 0 0 0 0,-1 0 0 0 0,0 1 0 0 0,0-1 0 0 0,1 0 0 0 0,-1 0 0 0 0,0 0 0 0 0,1 0 0 0 0,-1 0 0 0 0,0 0 0 0 0,0 0 0 0 0,1 1 0 0 0,-1-1 0 0 0,0 0 0 0 0,0 0 0 0 0,1 0 0 0 0,-1 1 0 0 0,0-1 0 0 0,0 0 0 0 0,0 0 0 0 0,1 1 0 0 0,-1-1 0 0 0,0 0 0 0 0,0 1 0 0 0,0-1 0 0 0,0 0 0 0 0,0 0 0 0 0,0 1 0 0 0,1-1 0 0 0,-1 0 0 0 0,0 1 0 0 0,0-1 0 0 0,0 0 0 0 0,0 1 0 0 0,0-1 0 0 0,0 0 0 0 0,0 0 0 0 0,0 1 0 0 0,-1 0 0 0 0,2 3 0 0 0,-1 1 0 0 0,0-1 0 0 0,0 1 0 0 0,-1-1 0 0 0,0 1 0 0 0,1-1 0 0 0,-1 0 0 0 0,-1 1 0 0 0,1-1 0 0 0,-1 0 0 0 0,-2 5 0 0 0,-4 8 0 0 0,-15 21 0 0 0,9-16 0 0 0,-29 46 0 0 0,40-62-64 0 0,2-5-273 0 0,1-1-138 0 0,0 0-33 0 0,0 0-140 0 0,0 0-572 0 0,0 0-253 0 0,0 0-779 0 0,0 0-3069 0 0,0 0-1317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33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5 15663 0 0,'0'0'356'0'0,"0"0"50"0"0,0 0 20 0 0,0 0-42 0 0,1-15 2494 0 0,-2 13-2420 0 0,0 0 0 0 0,0 0 1 0 0,0 1-1 0 0,0-1 1 0 0,0 0-1 0 0,0 1 1 0 0,0-1-1 0 0,-3-2 1 0 0,3 4-347 0 0,0 0 1 0 0,0-1-1 0 0,1 1 1 0 0,-1 0 0 0 0,0 0-1 0 0,1 0 1 0 0,-1 0-1 0 0,0-1 1 0 0,0 1-1 0 0,1 0 1 0 0,-1 0-1 0 0,0 1 1 0 0,0-1-1 0 0,1 0 1 0 0,-1 0-1 0 0,0 0 1 0 0,1 0 0 0 0,-1 1-1 0 0,0-1 1 0 0,0 0-1 0 0,1 1 1 0 0,-1-1-1 0 0,1 0 1 0 0,-1 1-1 0 0,0-1 1 0 0,1 1-1 0 0,-1-1 1 0 0,1 1 0 0 0,-1 0-1 0 0,-7 6 18 0 0,1-1 0 0 0,0 2 0 0 0,1-1 0 0 0,-1 1-1 0 0,-5 9 1 0 0,-24 47 997 0 0,23-41-985 0 0,-3 8-142 0 0,-16 38 0 0 0,26-53 0 0 0,1 0 0 0 0,0 0 0 0 0,1 1 0 0 0,-2 26 0 0 0,5-39 0 0 0,1 0 0 0 0,0 0 0 0 0,1 1 0 0 0,-1-1 0 0 0,1 0 0 0 0,-1 0 0 0 0,1 0 0 0 0,0 0 0 0 0,1 0 0 0 0,-1 0 0 0 0,1 0 0 0 0,0 0 0 0 0,0 0 0 0 0,0 0 0 0 0,0-1 0 0 0,1 1 0 0 0,2 3 0 0 0,-2-5 0 0 0,-1 1 0 0 0,1-1 0 0 0,0 0 0 0 0,0 0 0 0 0,0 0 0 0 0,0 0 0 0 0,0-1 0 0 0,0 1 0 0 0,1-1 0 0 0,-1 0 0 0 0,1 1 0 0 0,-1-2 0 0 0,0 1 0 0 0,1 0 0 0 0,-1-1 0 0 0,1 1 0 0 0,0-1 0 0 0,-1 0 0 0 0,1 0 0 0 0,5-1 0 0 0,3-2 0 0 0,1-1 0 0 0,-1 0 0 0 0,0-1 0 0 0,0 0 0 0 0,-1-1 0 0 0,0 0 0 0 0,0 0 0 0 0,0-2 0 0 0,-1 1 0 0 0,0-1 0 0 0,10-10 0 0 0,-17 15 0 0 0,1-1 0 0 0,-1 0 0 0 0,1 0 0 0 0,-1-1 0 0 0,0 1 0 0 0,-1 0 0 0 0,1-1 0 0 0,-1 0 0 0 0,0 0 0 0 0,0 0 0 0 0,0 1 0 0 0,-1-2 0 0 0,0 1 0 0 0,0 0 0 0 0,1-6 0 0 0,-2 11 0 0 0,-1-1 0 0 0,1 1 0 0 0,0-1 0 0 0,0 1 0 0 0,0-1 0 0 0,0 1 0 0 0,-1-1 0 0 0,1 1 0 0 0,0-1 0 0 0,-1 1 0 0 0,1-1 0 0 0,0 1 0 0 0,-1-1 0 0 0,1 1 0 0 0,0-1 0 0 0,-1 1 0 0 0,1 0 0 0 0,-1-1 0 0 0,1 1 0 0 0,-1 0 0 0 0,1-1 0 0 0,-1 1 0 0 0,1 0 0 0 0,-1 0 0 0 0,1 0 0 0 0,-1-1 0 0 0,1 1 0 0 0,-1 0 0 0 0,1 0 0 0 0,-2 0 0 0 0,-21-2 0 0 0,14 2 0 0 0,2 0-9 0 0,1 0 0 0 0,-1 0 0 0 0,0 1-1 0 0,0 0 1 0 0,0 0 0 0 0,0 0 0 0 0,1 1 0 0 0,-1 0 0 0 0,-8 4-1 0 0,2 1-67 0 0,0-1 0 0 0,0 1-1 0 0,-16 13 1 0 0,16-9-1402 0 0,-21 22 0 0 0,20-18-2819 0 0,13-14 2251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34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45 24879 0 0,'0'0'564'0'0,"0"0"83"0"0,0 0 34 0 0,0 0-76 0 0,0 0-323 0 0,1 0-155 0 0,0-1 0 0 0,0 0 0 0 0,0 0 0 0 0,0 0 0 0 0,-1 0 0 0 0,1 1 0 0 0,0-1 0 0 0,-1 0 0 0 0,1 0 0 0 0,0-2 0 0 0,1-7 252 0 0,-2 1 1 0 0,0-1-1 0 0,0 1 1 0 0,0-1-1 0 0,-2 1 1 0 0,-2-16-1 0 0,-10 4-1255 0 0,14 21 368 0 0,-1-1 294 0 0,1 0 1 0 0,-1 0-1 0 0,1 0 0 0 0,-1 0 0 0 0,1 0 1 0 0,-1 0-1 0 0,0 0 0 0 0,0 0 1 0 0,1 1-1 0 0,-1-1 0 0 0,0 0 0 0 0,-1 0 1 0 0,-5-6-3282 0 0,-5-5 1448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35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15 10135 0 0,'2'-8'919'0'0,"-2"5"-670"0"0,1 0 0 0 0,-1 1 0 0 0,1-1 0 0 0,0 0 0 0 0,0 1 0 0 0,0-1 0 0 0,0 1 0 0 0,1-1 0 0 0,2-3 0 0 0,2-3 1696 0 0,2-5 552 0 0,-5 9-1336 0 0,1-1-1 0 0,-1 0 1 0 0,0 0 0 0 0,-1 0 0 0 0,4-13 0 0 0,-5 18-649 0 0,-1 1 0 0 0,0 0 0 0 0,0 0 0 0 0,-1 0-496 0 0,1-1 0 0 0,-1 1 0 0 0,1-1 0 0 0,-1 1 0 0 0,1 0 0 0 0,-1-1 0 0 0,1 1 0 0 0,-1 0 0 0 0,1 0 0 0 0,-1-1 0 0 0,1 1 0 0 0,-1 0 0 0 0,1 0 0 0 0,-1 0 0 0 0,1 0 0 0 0,-1 0 0 0 0,1 0 0 0 0,-1-1 0 0 0,0 1 1 0 0,1 1-1 0 0,-1-1 0 0 0,0 0 0 0 0,-16 2 203 0 0,11-1-191 0 0,3-1-28 0 0,0 1 0 0 0,0 0 0 0 0,-1 0 0 0 0,1 1 0 0 0,0-1 0 0 0,0 1 0 0 0,0-1 0 0 0,0 1 0 0 0,0 0 0 0 0,1 0 0 0 0,-1 0 0 0 0,1 1 0 0 0,-1-1 0 0 0,1 0 0 0 0,0 1 0 0 0,-3 3 0 0 0,-4 7 0 0 0,1 0 0 0 0,-8 16 0 0 0,14-25 0 0 0,-10 17 0 0 0,2 1 0 0 0,1 0 0 0 0,-9 32 0 0 0,16-44 0 0 0,-1 1 0 0 0,2-1 0 0 0,-1 1 0 0 0,2-1 0 0 0,-1 1 0 0 0,1-1 0 0 0,1 1 0 0 0,0-1 0 0 0,0 1 0 0 0,4 11 0 0 0,-4-18 0 0 0,14 34 0 0 0,-10-30 0 0 0,1 1 0 0 0,1-10 0 0 0,4-2 0 0 0,-7 2 14 0 0,-1 1-1 0 0,1-2 0 0 0,0 1 1 0 0,-1 0-1 0 0,1-1 1 0 0,-1 0-1 0 0,1 1 1 0 0,-1-1-1 0 0,0-1 1 0 0,0 1-1 0 0,0 0 1 0 0,0-1-1 0 0,0 0 0 0 0,0 1 1 0 0,-1-1-1 0 0,1 0 1 0 0,3-6-1 0 0,1-4 110 0 0,0 0-1 0 0,-1 0 0 0 0,6-21 1 0 0,0 4 76 0 0,-7 15-49 0 0,0-1 1 0 0,-1 1-1 0 0,0 0 1 0 0,-1-1-1 0 0,-1 0 1 0 0,0-27-1 0 0,-2 42-487 0 0,0 1-138 0 0,0 0-33 0 0,-1 2 227 0 0,-1-1-1 0 0,1 1 1 0 0,0 0 0 0 0,0 0 0 0 0,-1 0-1 0 0,1 0 1 0 0,1 0 0 0 0,-1 0-1 0 0,0 0 1 0 0,0 3 0 0 0,1-5 235 0 0,-3 9-6144 0 0,1 1-1968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4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188 17503 0 0,'0'0'399'0'0,"2"-1"60"0"0,1-2-346 0 0,1 0 0 0 0,-1 0 1 0 0,0 0-1 0 0,0 0 0 0 0,0 0 1 0 0,-1-1-1 0 0,1 0 0 0 0,-1 1 1 0 0,0-1-1 0 0,0 0 1 0 0,0 0-1 0 0,0 0 0 0 0,1-7 1 0 0,-1 6 335 0 0,-1 0 1 0 0,0 0-1 0 0,0 0 1 0 0,0 0 0 0 0,0 0-1 0 0,-1 0 1 0 0,0 0 0 0 0,0 0-1 0 0,0-1 1 0 0,-1 1-1 0 0,-1-8 1 0 0,-11-7 1765 0 0,13 18-2213 0 0,-1 1 0 0 0,0 0 0 0 0,0-1 0 0 0,1 1 0 0 0,-1 0 0 0 0,0 0 1 0 0,0 0-1 0 0,0 0 0 0 0,0 0 0 0 0,0 0 0 0 0,0 0 0 0 0,-1 0 0 0 0,1 1 0 0 0,0-1 0 0 0,0 0 1 0 0,-1 1-1 0 0,0-1 0 0 0,-4-2-7 0 0,2 1 5 0 0,0-1 0 0 0,0 1 0 0 0,0-1 0 0 0,0 1 0 0 0,-1 1 0 0 0,1-1 0 0 0,-1 0 0 0 0,1 1 0 0 0,-1 0 0 0 0,0 0 0 0 0,0 1 0 0 0,1-1 0 0 0,-1 1 0 0 0,0 0 0 0 0,0 0 0 0 0,-8 2 0 0 0,-5-1 0 0 0,0 1 0 0 0,0 1 0 0 0,0 1 0 0 0,0 0 0 0 0,1 1 0 0 0,-21 9 0 0 0,27-9 0 0 0,9-4 0 0 0,0-1 0 0 0,0 1 0 0 0,0 0 0 0 0,0 0 0 0 0,1 0 0 0 0,-1 0 0 0 0,0 0 0 0 0,0 0 0 0 0,1 0 0 0 0,-1 0 0 0 0,1 1 0 0 0,-1-1 0 0 0,1 0 0 0 0,0 1 0 0 0,-1 0 0 0 0,1-1 0 0 0,0 1 0 0 0,-1 2 0 0 0,-7 13-161 0 0,8-16 124 0 0,0 1 1 0 0,1-1-1 0 0,-1 1 1 0 0,0-1 0 0 0,0 1-1 0 0,1-1 1 0 0,-1 1-1 0 0,1-1 1 0 0,-1 1 0 0 0,1-1-1 0 0,0 1 1 0 0,0 0-1 0 0,-1-1 1 0 0,1 1-1 0 0,0 0 1 0 0,0-1 0 0 0,1 1-1 0 0,-1 2 1 0 0,2 3-145 0 0,0 0 1 0 0,0 0-1 0 0,1-1 1 0 0,0 1-1 0 0,0-1 1 0 0,8 12-1 0 0,30 34-804 0 0,-7-9 87 0 0,-29-36 895 0 0,13 17-2 0 0,-2 1 1 0 0,16 33-1 0 0,-28-50 5 0 0,-1 0 0 0 0,1 1 0 0 0,-2-1 0 0 0,1 1 0 0 0,-1 0 0 0 0,-1 0 1 0 0,1 0-1 0 0,-2 0 0 0 0,1 0 0 0 0,-1 0 0 0 0,-2 17 0 0 0,0-14 196 0 0,-1 0 0 0 0,-1 0 0 0 0,0 0 0 0 0,0-1 0 0 0,-1 1 0 0 0,0-1 0 0 0,-9 13 0 0 0,0-4-31 0 0,-1-1 1 0 0,-28 30-1 0 0,20-24 195 0 0,14-14-90 0 0,0-1-1 0 0,-1 0 0 0 0,0-1 1 0 0,-1 0-1 0 0,-16 11 0 0 0,11-9-197 0 0,14-10 299 0 0,29 5-151 0 0,6-8 58 0 0,-31 1 222 0 0,11 4-328 0 0,-6-1-641 0 0,0-2-1 0 0,0 1 1 0 0,14-2 0 0 0,-7 1-3014 0 0,-12 0-2506 0 0,-2 0-1723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36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3 21191 0 0,'0'0'480'0'0,"0"0"67"0"0,1-1 31 0 0,4-3-355 0 0,-1 0 0 0 0,0-1 0 0 0,0 1 0 0 0,-1-1 0 0 0,1 0 0 0 0,-1-1 0 0 0,0 1 0 0 0,0 0-1 0 0,-1-1 1 0 0,1 1 0 0 0,1-8 0 0 0,-1 0 481 0 0,0 1-1 0 0,5-12 1 0 0,-1 5-1102 0 0,4-21 0 0 0,-10 34-121 0 0,-1 5-7869 0 0,0 1 676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36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50 17503 0 0,'0'-13'1872'0'0,"-1"12"-1815"0"0,1-1 0 0 0,0 1 0 0 0,0 0 1 0 0,-1-1-1 0 0,1 1 0 0 0,0 0 0 0 0,-1 0 0 0 0,1-1 0 0 0,-1 1 0 0 0,0 0 0 0 0,1 0 0 0 0,-1 0 0 0 0,0 0 0 0 0,0 0 0 0 0,-2-2 0 0 0,0-1 914 0 0,-4-2 3344 0 0,-3 1-842 0 0,9 4-3029 0 0,-13 18-272 0 0,-2 28 340 0 0,2 0 0 0 0,2 1 0 0 0,-10 82 0 0 0,20-116-521 0 0,1 0 0 0 0,1 1 0 0 0,0-1-1 0 0,0 1 1 0 0,1-1 0 0 0,4 17 0 0 0,-5-27-328 0 0,0-2-138 0 0,0 0-33 0 0,0 0 65 0 0,-8-25-5446 0 0,5 18-2979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37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3823 0 0,'0'0'315'0'0,"0"0"45"0"0,0 0 21 0 0,0 0-49 0 0,0 0-81 0 0,0 0 481 0 0,0 0 237 0 0,0 0 45 0 0,0 0 8 0 0,0 0 2 0 0,0 0 0 0 0,0 0 0 0 0,4 2 596 0 0,3-3-1228 0 0,0 0 1 0 0,0 0-1 0 0,10-4 0 0 0,5-1 158 0 0,-21 5-62 0 0,1 1 21 0 0,36 0 171 0 0,-21 1-165 0 0,27 4 1 0 0,-27-2-44 0 0,29 1 1 0 0,86-1-473 0 0,-50 0 0 0 0,118-11 0 0 0,-117-3 0 0 0,112-10 0 0 0,-35 5 931 0 0,-118 12-497 0 0,-22 1-207 0 0,0 1 1 0 0,26 2 0 0 0,-37 0-228 0 0,0-1 0 0 0,0 1 0 0 0,0-1 0 0 0,0-1 0 0 0,0 0 0 0 0,-1 0 0 0 0,13-5 0 0 0,-10 4 0 0 0,1-1 0 0 0,0 1 0 0 0,0 1 0 0 0,0 0 0 0 0,20-1 0 0 0,-21 3 0 0 0,-4 3 0 0 0,-7 5-64 0 0,0-7-32 0 0,-1 0 1 0 0,0 0-1 0 0,1 0 0 0 0,-1 0 1 0 0,0 0-1 0 0,0 0 1 0 0,0 0-1 0 0,0 0 0 0 0,0-1 1 0 0,0 1-1 0 0,0 0 0 0 0,0 0 1 0 0,0-1-1 0 0,0 1 1 0 0,0-1-1 0 0,-1 1 0 0 0,-1 0 1 0 0,-23 3-4597 0 0,17-4-4519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0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60 6447 0 0,'0'0'298'0'0,"0"0"-10"0"0,-1 0-188 0 0,-4 0-19 0 0,4 0 284 0 0,1 0 122 0 0,0 0 22 0 0,0 0 71 0 0,0 0 286 0 0,0 0 124 0 0,0 0 30 0 0,0 0-65 0 0,0 0-290 0 0,0 0-121 0 0,0 0-28 0 0,0 0-4 0 0,0 0-346 0 0,1 0 0 0 0,-1 0 0 0 0,1-1-1 0 0,-1 1 1 0 0,1 0 0 0 0,-1 0-1 0 0,1-1 1 0 0,-1 1 0 0 0,1 0 0 0 0,-1-1-1 0 0,1 1 1 0 0,-1 0 0 0 0,1-1 0 0 0,-1 1-1 0 0,0-1 1 0 0,1 1 0 0 0,-1-1 0 0 0,1 0-1 0 0,8-8 2990 0 0,3-5-1163 0 0,-4 0-2008 0 0,-2 8 1915 0 0,-3 2-1750 0 0,-3 4-148 0 0,0-1-1 0 0,0 1 1 0 0,0 0-1 0 0,0 0 1 0 0,0 0-1 0 0,0 0 1 0 0,0-1-1 0 0,0 1 0 0 0,0 0 1 0 0,0 0-1 0 0,0 0 1 0 0,0 0-1 0 0,0-1 1 0 0,0 1-1 0 0,0 0 1 0 0,0 0-1 0 0,0 0 1 0 0,0 0-1 0 0,0 0 1 0 0,0-1-1 0 0,0 1 1 0 0,0 0-1 0 0,-1 0 1 0 0,1 0-1 0 0,0 0 1 0 0,0 0-1 0 0,0 0 1 0 0,0 0-1 0 0,0 0 1 0 0,-1-1-1 0 0,1 1 1 0 0,0 0-1 0 0,-1 0 0 0 0,0 0 0 0 0,1 0 0 0 0,-1 0 0 0 0,1 0 0 0 0,-1 0 0 0 0,0 0 0 0 0,1 0 0 0 0,-1 0 0 0 0,1 0 0 0 0,-1 0 0 0 0,1 1 0 0 0,-1-1 0 0 0,0 0 0 0 0,1 0 0 0 0,-1 1 0 0 0,1-1 0 0 0,-1 0 0 0 0,1 1 0 0 0,-1-1 0 0 0,1 0 0 0 0,0 1 0 0 0,-2 0 0 0 0,-7 5 0 0 0,0 1 0 0 0,1 0 0 0 0,0 0 0 0 0,0 1 0 0 0,0 0 0 0 0,-8 10 0 0 0,-10 12 0 0 0,14-16 0 0 0,0 0 0 0 0,1 1 0 0 0,-9 17 0 0 0,9-15 0 0 0,0-1 0 0 0,-17 19 0 0 0,22-28 0 0 0,1-1 0 0 0,-1 1 0 0 0,1 0 0 0 0,1 1 0 0 0,0-1 0 0 0,0 1 0 0 0,0 0 0 0 0,-2 9 0 0 0,2 5 0 0 0,4-8 0 0 0,3-10 0 0 0,-1-3 0 0 0,0 1 0 0 0,-1 0 0 0 0,1 0 0 0 0,0 0 0 0 0,0 0 0 0 0,0 0 0 0 0,0 0 0 0 0,1-1 0 0 0,-1 1 0 0 0,0-1 0 0 0,1 1 0 0 0,-1-1 0 0 0,1 0 0 0 0,0 0 0 0 0,-1 0 0 0 0,1-1 0 0 0,0 1 0 0 0,-1-1 0 0 0,1 1 0 0 0,0-1 0 0 0,-1 0 0 0 0,1 0 0 0 0,0 0 0 0 0,0 0 0 0 0,0 0 0 0 0,-1-1 0 0 0,6-1 0 0 0,-4 2 0 0 0,-2-1 20 0 0,1 1 1 0 0,0 0-1 0 0,-1-1 1 0 0,1 0-1 0 0,0 1 0 0 0,-1-1 1 0 0,1 0-1 0 0,-1-1 1 0 0,3 0-1 0 0,3-2 219 0 0,0 0-178 0 0,-1 1 0 0 0,1-1 1 0 0,-1-1-1 0 0,0 1 0 0 0,-1-1 0 0 0,1 0 0 0 0,-1-1 1 0 0,0 1-1 0 0,0-2 0 0 0,-1 1 0 0 0,1 0 1 0 0,-1-1-1 0 0,-1 0 0 0 0,6-10 0 0 0,-5 6 8 0 0,0 0 0 0 0,0 0-1 0 0,-1 0 1 0 0,0-1 0 0 0,-1 0-1 0 0,-1 0 1 0 0,0 0 0 0 0,0 0-1 0 0,-1-14 1 0 0,-1 17-69 0 0,0 9 0 0 0,0-1 0 0 0,1 1 0 0 0,-1-1 0 0 0,0 1 0 0 0,0 0 0 0 0,-1-1 0 0 0,1 1 0 0 0,0-1 0 0 0,0 1 0 0 0,0-1 0 0 0,0 1 0 0 0,0 0 0 0 0,0-1 0 0 0,-1 1 0 0 0,1-1 0 0 0,0 1 0 0 0,0 0 0 0 0,0-1 0 0 0,-1 1 0 0 0,1 0 0 0 0,0-1 0 0 0,-1 1 0 0 0,1 0 0 0 0,0-1 0 0 0,-1 1 0 0 0,1 0 0 0 0,-4-5 0 0 0,-1 1-64 0 0,4 3-273 0 0,-3 4 112 0 0,2-1-1424 0 0,1-1-3733 0 0,1-1 3335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1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 19351 0 0,'0'0'439'0'0,"0"0"62"0"0,0 0 33 0 0,2-1-65 0 0,-1 1-276 0 0,0-1-1 0 0,0 1 1 0 0,0-1 0 0 0,-1 0-1 0 0,1 0 1 0 0,0 1 0 0 0,0-1-1 0 0,0 0 1 0 0,-1 0 0 0 0,1 0-1 0 0,-1 0 1 0 0,1 0 0 0 0,0 0-1 0 0,-1 0 1 0 0,1 0 0 0 0,-1 0-1 0 0,0 0 1 0 0,1 0 0 0 0,-1 0-1 0 0,0 0 1 0 0,0-2 0 0 0,1-2 213 0 0,5-9 654 0 0,-5 12-616 0 0,2-6-272 0 0,-1-1-172 0 0,-3 7 0 0 0,1 2 0 0 0,-1 0 0 0 0,1-1 0 0 0,0 1 0 0 0,-1 0 0 0 0,1 0 0 0 0,0-1 0 0 0,-1 1 0 0 0,1 0 0 0 0,0 0 0 0 0,0-1 0 0 0,0 1 0 0 0,-1 0 0 0 0,1-1 0 0 0,0 1 0 0 0,0 0 0 0 0,0-1 0 0 0,0 1 0 0 0,-1-1 0 0 0,1 1 0 0 0,0 0 0 0 0,0-1 0 0 0,0 1 0 0 0,0 0 0 0 0,0-1 0 0 0,0 1 0 0 0,0-1 0 0 0,0 1 0 0 0,0-1 0 0 0,2-6-133 0 0,-2 5-563 0 0,0 2-258 0 0,0 0-1011 0 0,0 0-4023 0 0,0 0-1724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1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66 15663 0 0,'0'0'719'0'0,"0"0"-20"0"0,7-6-421 0 0,-6 6-216 0 0,0-1 0 0 0,0 0 0 0 0,-1 1 1 0 0,1-1-1 0 0,0 0 0 0 0,0 0 0 0 0,-1 0 0 0 0,1 1 0 0 0,-1-1 0 0 0,1 0 0 0 0,-1 0 0 0 0,1 0 0 0 0,-1 0 0 0 0,1 0 0 0 0,-1 0 0 0 0,0 0 0 0 0,1-3 0 0 0,0-1 673 0 0,4-8 2502 0 0,2-1-1246 0 0,-7 12-1479 0 0,1 1-68 0 0,2-4-217 0 0,-2 4 161 0 0,-6 7 609 0 0,-8 12-683 0 0,-12 18-20 0 0,-4 17-294 0 0,11-22 0 0 0,-23 52 0 0 0,34-68 0 0 0,6-12 0 0 0,-1 0 0 0 0,1 0 0 0 0,-1 0 0 0 0,1 0 0 0 0,0 0 0 0 0,0 0 0 0 0,0 1 0 0 0,1-1 0 0 0,-1 0 0 0 0,1 0 0 0 0,-1 6 0 0 0,2-8-27 0 0,-1 0-1 0 0,0 1 1 0 0,0-1-1 0 0,1 1 1 0 0,-1-1 0 0 0,1 1-1 0 0,-1-1 1 0 0,1 0 0 0 0,-1 1-1 0 0,1-1 1 0 0,0 0-1 0 0,0 0 1 0 0,0 1 0 0 0,-1-1-1 0 0,1 0 1 0 0,0 0-1 0 0,1 0 1 0 0,-1 0 0 0 0,0 0-1 0 0,0 0 1 0 0,0 0-1 0 0,0-1 1 0 0,1 1 0 0 0,-1 0-1 0 0,0-1 1 0 0,1 1-1 0 0,-1-1 1 0 0,1 1 0 0 0,-1-1-1 0 0,1 0 1 0 0,2 1-1 0 0,0-1-57 0 0,0 0 0 0 0,1-1 0 0 0,-1 1 0 0 0,0-1 0 0 0,0 0 0 0 0,1 0 0 0 0,4-2 0 0 0,1-1 196 0 0,0-1 0 0 0,-1 0 0 0 0,1-1 1 0 0,-1 0-1 0 0,0 0 0 0 0,-1-1 0 0 0,0 0 1 0 0,0 0-1 0 0,0-1 0 0 0,-1 0 0 0 0,0 0 1 0 0,0-1-1 0 0,7-14 0 0 0,-6 7-111 0 0,0 0 0 0 0,10-34 0 0 0,-16 43 0 0 0,0-1 0 0 0,-1 0 0 0 0,0 0 0 0 0,0 0 0 0 0,-1 0 0 0 0,1 0 0 0 0,-2 0 0 0 0,1 1 0 0 0,-3-10 0 0 0,3 15-41 0 0,0 1 1 0 0,0 0-1 0 0,-1 0 0 0 0,1-1 0 0 0,0 1 0 0 0,-1 0 1 0 0,1 0-1 0 0,-1 0 0 0 0,1-1 0 0 0,-1 1 1 0 0,0 0-1 0 0,0 0 0 0 0,1 0 0 0 0,-1 0 0 0 0,0 0 1 0 0,0 1-1 0 0,0-1 0 0 0,0 0 0 0 0,0 0 1 0 0,0 0-1 0 0,0 1 0 0 0,0-1 0 0 0,-1 1 1 0 0,1-1-1 0 0,0 1 0 0 0,0-1 0 0 0,-2 0 0 0 0,0 1-69 0 0,1 0 0 0 0,0 0 0 0 0,-1 1 0 0 0,1-1 0 0 0,0 1 0 0 0,-1-1 0 0 0,1 1 0 0 0,0 0-1 0 0,0-1 1 0 0,-1 1 0 0 0,1 0 0 0 0,0 1 0 0 0,0-1 0 0 0,-3 2 0 0 0,-42 34-6802 0 0,26-25 4865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2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30 19351 0 0,'3'0'106'0'0,"-2"0"-53"0"0,-1 1-1 0 0,1-1 1 0 0,0 0-1 0 0,-1 0 1 0 0,1 1-1 0 0,-1-1 1 0 0,1 0-1 0 0,0 0 1 0 0,-1 0 0 0 0,1 0-1 0 0,0 0 1 0 0,-1 0-1 0 0,1 0 1 0 0,0 0-1 0 0,-1 0 1 0 0,1-1-1 0 0,-1 1 1 0 0,1 0-1 0 0,0 0 1 0 0,-1-1 0 0 0,1 1-1 0 0,-1 0 1 0 0,1 0-1 0 0,-1-1 1 0 0,1 1-1 0 0,-1-1 1 0 0,1 1-1 0 0,-1 0 1 0 0,1-1-1 0 0,-1 1 1 0 0,1-1 0 0 0,-1 1-1 0 0,0-1 1 0 0,1 0-1 0 0,-1 1 1 0 0,0-1-1 0 0,1 0 1 0 0,-1 0 22 0 0,0 0 1 0 0,0 1-1 0 0,0-1 1 0 0,0 0-1 0 0,0 0 0 0 0,0 1 1 0 0,0-1-1 0 0,0 0 1 0 0,-1 0-1 0 0,1 1 1 0 0,0-1-1 0 0,0 0 1 0 0,-1 0-1 0 0,1 1 0 0 0,0-1 1 0 0,-1 0-1 0 0,1 1 1 0 0,-1-1-1 0 0,1 1 1 0 0,-1-1-1 0 0,1 1 0 0 0,-1-1 1 0 0,1 1-1 0 0,-1-1 1 0 0,1 1-1 0 0,-1-1 1 0 0,0 1-1 0 0,1-1 1 0 0,-1 1-1 0 0,0 0 0 0 0,0 0 1 0 0,1-1-1 0 0,-1 1 1 0 0,0 0-1 0 0,1 0 1 0 0,-1 0-1 0 0,-1 0 0 0 0,-2-1 215 0 0,0 1 0 0 0,0 0 0 0 0,0 0 0 0 0,-1 0 0 0 0,-6 2 0 0 0,3-1 133 0 0,6-1 93 0 0,0 1-72 0 0,-14 10-347 0 0,11-9-91 0 0,1 1 0 0 0,-1-1 0 0 0,1 2-1 0 0,-1-1 1 0 0,1 0 0 0 0,0 1 0 0 0,0 0-1 0 0,1-1 1 0 0,-1 2 0 0 0,1-1 0 0 0,0 0-1 0 0,-4 7 1 0 0,5-7-6 0 0,-1 1 0 0 0,1 0 0 0 0,-1-1 0 0 0,-4 5 0 0 0,3-4 0 0 0,3-4 0 0 0,1-1 0 0 0,0 0 0 0 0,-1 0 0 0 0,1 1 0 0 0,0-1 0 0 0,0 0 0 0 0,-1 0 0 0 0,1 1 0 0 0,0-1 0 0 0,0 0 0 0 0,0 1 0 0 0,0-1 0 0 0,0 0 0 0 0,-1 0 0 0 0,1 1 0 0 0,0-1 0 0 0,0 0 0 0 0,0 1 0 0 0,0-1 0 0 0,0 0 0 0 0,0 1 0 0 0,0-1 0 0 0,0 0 0 0 0,0 1 0 0 0,0-1 0 0 0,0 0 0 0 0,0 1 0 0 0,15 15 0 0 0,-2-5 0 0 0,1-1 0 0 0,15 10 0 0 0,-16-13 0 0 0,-1 1 0 0 0,-1 0 0 0 0,0 1 0 0 0,0 1 0 0 0,0 0 0 0 0,11 14 0 0 0,-21-23 0 0 0,1 1 0 0 0,-1 0 0 0 0,0-1 0 0 0,0 1 0 0 0,0 0 0 0 0,0 0 0 0 0,0 0 0 0 0,0 0 0 0 0,0 0 0 0 0,0 0 0 0 0,0 3 0 0 0,-1-2 0 0 0,0 0 0 0 0,-1 0 0 0 0,1 0 0 0 0,0-1 0 0 0,-1 1 0 0 0,0 0 0 0 0,0 0 0 0 0,0 0 0 0 0,0-1 0 0 0,0 1 0 0 0,-2 3 0 0 0,2-4 66 0 0,-1 1-1 0 0,0 0 1 0 0,1 0-1 0 0,-1-1 1 0 0,0 1 0 0 0,0-1-1 0 0,0 0 1 0 0,-1 0-1 0 0,1 1 1 0 0,0-2-1 0 0,-1 1 1 0 0,1 0 0 0 0,-1 0-1 0 0,-4 1 1 0 0,0 0 146 0 0,-1 0 0 0 0,-1-1 0 0 0,1 0 0 0 0,-9 0 0 0 0,14-1-208 0 0,-6 1-51 0 0,-2 0-439 0 0,1-1 0 0 0,-1 0 0 0 0,-17 0 0 0 0,25-1 342 0 0,-1-1 0 0 0,1 1 0 0 0,-1-1 1 0 0,1 0-1 0 0,0 0 0 0 0,-1 0 0 0 0,1-1 1 0 0,0 1-1 0 0,0-1 0 0 0,0 1 0 0 0,0-1 0 0 0,0 0 1 0 0,0 0-1 0 0,-4-5 0 0 0,-17-10-5413 0 0,18 9 3510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2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9351 0 0,'0'0'439'0'0,"0"0"62"0"0,0 0 33 0 0,0 0-65 0 0,2-1-169 0 0,24-6 2002 0 0,36-10 1825 0 0,-61 17-3615 0 0,1-1 0 0 0,0-1-339 0 0,2 0-110 0 0,0 1 0 0 0,1-1 1 0 0,-1 1-1 0 0,0-1 0 0 0,8 0 0 0 0,-11 2-400 0 0,-1 0-138 0 0,21-15-2469 0 0,-16 10 1924 0 0,-4 4-4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3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77 8287 0 0,'8'-11'382'0'0,"-6"9"-8"0"0,4-4-226 0 0,1-1 1796 0 0,0 0 0 0 0,0-1 0 0 0,-1 0 0 0 0,0 0 0 0 0,6-11 0 0 0,-30 19-408 0 0,7 4-1364 0 0,0 1-1 0 0,1 0 1 0 0,0 0 0 0 0,0 1-1 0 0,0 1 1 0 0,0-1-1 0 0,1 2 1 0 0,0-1 0 0 0,-13 16-1 0 0,-1 3 559 0 0,-37 57 0 0 0,31-38-730 0 0,3 2 0 0 0,2 1 0 0 0,2 1 0 0 0,2 1 0 0 0,-21 82 0 0 0,22-53 0 0 0,4 1 0 0 0,4 1 0 0 0,-1 82 0 0 0,12-112 0 0 0,2 0 0 0 0,2 0 0 0 0,3-1 0 0 0,2 0 0 0 0,27 87 0 0 0,-30-120-114 0 0,0 0 0 0 0,1-1 0 0 0,0 0-1 0 0,2 0 1 0 0,0-1 0 0 0,1 0 0 0 0,0 0 0 0 0,1-1 0 0 0,20 19-1 0 0,-24-26 29 0 0,0 0-1 0 0,1-1 0 0 0,0-1 0 0 0,0 1 0 0 0,1-1 0 0 0,0 0 0 0 0,-1-1 0 0 0,2 0 0 0 0,-1-1 0 0 0,0 0 0 0 0,1 0 0 0 0,-1-1 0 0 0,1 0 0 0 0,0 0 1 0 0,0-1-1 0 0,-1-1 0 0 0,1 0 0 0 0,17-2 0 0 0,5-3-936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4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0 13823 0 0,'0'0'315'0'0,"0"0"-252"0"0,0 0 0 0 0,0 0-1 0 0,-1 0 1 0 0,1 0 0 0 0,0 0 0 0 0,-1 0 0 0 0,1 0 0 0 0,0 0-1 0 0,-1 0 1 0 0,1 0 0 0 0,0 0 0 0 0,-1 1 0 0 0,1-1-1 0 0,0 0 1 0 0,0 0 0 0 0,-1 0 0 0 0,1 0 0 0 0,0 0 0 0 0,0 1-1 0 0,-1-1 1 0 0,1 0 0 0 0,0 0 0 0 0,0 1 0 0 0,-1-1-1 0 0,1 0 1 0 0,2 4 180 0 0,-1 0-1 0 0,1 0 1 0 0,0 0-1 0 0,0 0 1 0 0,1-1-1 0 0,-1 1 0 0 0,1-1 1 0 0,-1 0-1 0 0,1 0 1 0 0,4 3-1 0 0,4 3 879 0 0,21 13-1 0 0,-24-17-801 0 0,0 0 0 0 0,0 1 0 0 0,0 0 0 0 0,-1 0-1 0 0,1 1 1 0 0,8 10 0 0 0,-3 2-251 0 0,-1 1 0 0 0,-1 0 0 0 0,-1 1 0 0 0,0 0 0 0 0,-2 1 0 0 0,0 0 0 0 0,-2 0 0 0 0,0 0 0 0 0,4 37 0 0 0,-1 15 327 0 0,-2 0 1 0 0,-4 1-1 0 0,-3 0 0 0 0,-17 130 0 0 0,6-126-395 0 0,2-4 0 0 0,-4 0 0 0 0,-25 84 0 0 0,25-118 0 0 0,-44 128 0 0 0,-14-7 0 0 0,59-137 0 0 0,8-15 0 0 0,-1-1 0 0 0,0 1 0 0 0,-8 11 0 0 0,7-14 0 0 0,1-2-64 0 0,3-6-30 0 0,1 1 0 0 0,0 0-1 0 0,0 0 1 0 0,0 0 0 0 0,0-1-1 0 0,-1 1 1 0 0,1 0 0 0 0,0-1 0 0 0,0 1-1 0 0,0-1 1 0 0,0 0 0 0 0,0 1-1 0 0,-1-2 1 0 0,-1-1-311 0 0,1 1-1 0 0,0-1 1 0 0,0 0-1 0 0,0 0 1 0 0,0 0 0 0 0,0-1-1 0 0,1 1 1 0 0,-1 0-1 0 0,1-1 1 0 0,0 1-1 0 0,-1-5 1 0 0,0-2-1130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5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9351 0 0,'0'0'439'0'0,"0"0"62"0"0,1-1 33 0 0,39-30 977 0 0,-39 30-1324 0 0,0 1-1 0 0,1-1 0 0 0,-1 1 0 0 0,0 0 0 0 0,0-1 0 0 0,0 1 0 0 0,1 0 0 0 0,-1 0 0 0 0,0-1 0 0 0,0 1 0 0 0,1 0 0 0 0,-1 0 0 0 0,0 1 0 0 0,0-1 0 0 0,2 0 0 0 0,19 6 1095 0 0,-17-5-876 0 0,-1 1-334 0 0,0-1-1 0 0,-1 1 0 0 0,1 0 1 0 0,0 0-1 0 0,-1 0 1 0 0,0 0-1 0 0,1 1 1 0 0,-1 0-1 0 0,0-1 1 0 0,0 1-1 0 0,-1 0 1 0 0,1 1-1 0 0,-1-1 0 0 0,3 4 1 0 0,4 8 388 0 0,-1 0 0 0 0,7 16 0 0 0,-11-22-245 0 0,11 23-198 0 0,-3-7-16 0 0,18 54 0 0 0,-23-60 0 0 0,0 0 0 0 0,0 0 0 0 0,2-1 0 0 0,14 23 0 0 0,-18-35-6 0 0,-1 0 0 0 0,2 0 1 0 0,-1-1-1 0 0,0 1 0 0 0,1-1 0 0 0,0-1 0 0 0,1 1 1 0 0,-1-1-1 0 0,1 0 0 0 0,10 5 0 0 0,-16-9-331 0 0,-1 0-138 0 0,0 0-33 0 0,2-1-43 0 0,0 0 0 0 0,0 0 1 0 0,-1-1-1 0 0,1 1 0 0 0,0-1 0 0 0,-1 1 0 0 0,1-1 1 0 0,2-3-1 0 0,-2-4-7980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4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60 15663 0 0,'-5'-7'762'0'0,"2"3"-618"0"0,-1-1 1 0 0,0 1 0 0 0,0 0-1 0 0,0 0 1 0 0,0 0 0 0 0,-1 0 0 0 0,1 1-1 0 0,-1 0 1 0 0,0 0 0 0 0,0 0-1 0 0,0 0 1 0 0,-10-3 0 0 0,14 6 364 0 0,-22-3 1927 0 0,21 3-2566 0 0,-15 1 2227 0 0,14 0-556 0 0,10 1-898 0 0,124 19 713 0 0,-26-6-499 0 0,-72-7-857 0 0,36 14 0 0 0,-67-21 42 0 0,1 0 1 0 0,0 0-1 0 0,-1 0 0 0 0,1 0 1 0 0,-1 1-1 0 0,1-1 0 0 0,-1 1 0 0 0,0-1 1 0 0,0 1-1 0 0,0 0 0 0 0,0 0 1 0 0,0 0-1 0 0,3 4 0 0 0,-4-5-9 0 0,-1 1-1 0 0,1-1 1 0 0,0 1 0 0 0,-1-1-1 0 0,0 1 1 0 0,1-1-1 0 0,-1 1 1 0 0,0-1 0 0 0,1 1-1 0 0,-1 0 1 0 0,0-1-1 0 0,0 1 1 0 0,0-1 0 0 0,-1 1-1 0 0,1-1 1 0 0,0 1 0 0 0,-1-1-1 0 0,1 1 1 0 0,-1-1-1 0 0,1 1 1 0 0,-1-1 0 0 0,1 1-1 0 0,-1-1 1 0 0,0 1-1 0 0,-1 0 1 0 0,-2 5 28 0 0,0-1 0 0 0,0 1-1 0 0,-1-1 1 0 0,0 0 0 0 0,0-1 0 0 0,-1 1 0 0 0,0-1-1 0 0,0 0 1 0 0,-6 4 0 0 0,-67 37-61 0 0,39-24 0 0 0,-59 44 0 0 0,79-52 0 0 0,10-7 0 0 0,1 0 0 0 0,-9 10 0 0 0,15-15 0 0 0,1 1 0 0 0,-1 0 0 0 0,1-1 0 0 0,0 1 0 0 0,0 0 0 0 0,0 1 0 0 0,1-1 0 0 0,-1 0 0 0 0,1 0 0 0 0,0 1 0 0 0,-2 3 0 0 0,2 7 0 0 0,4-11 0 0 0,-2-1 0 0 0,0 1 0 0 0,1-1 0 0 0,-1 1 0 0 0,1 0 0 0 0,0 0 0 0 0,0-1 0 0 0,0 1 0 0 0,0-1 0 0 0,0 0 0 0 0,1 0 0 0 0,-1 0 0 0 0,1 0 0 0 0,-1 0 0 0 0,1 0 0 0 0,0 0 0 0 0,0-1 0 0 0,0 0 0 0 0,0 1 0 0 0,0-1 0 0 0,0 0 0 0 0,0 0 0 0 0,4 0 0 0 0,1 0 0 0 0,0 1 0 0 0,0-1 0 0 0,0-1 0 0 0,1 0 0 0 0,-1 0 0 0 0,0-1 0 0 0,10-1 0 0 0,39-6 0 0 0,17-5 0 0 0,-59 8-133 0 0,-13 1-178 0 0,-2 4 298 0 0,0 0 1 0 0,0-1 0 0 0,0 1-1 0 0,0 0 1 0 0,0 0 0 0 0,0 0-1 0 0,0-1 1 0 0,0 1 0 0 0,0 0-1 0 0,0 0 1 0 0,0 0 0 0 0,0 0-1 0 0,0-1 1 0 0,0 1 0 0 0,0 0-1 0 0,0 0 1 0 0,0 0 0 0 0,1 0-1 0 0,-1 0 1 0 0,0-1 0 0 0,0 1-1 0 0,0 0 1 0 0,0 0 0 0 0,0 0-1 0 0,0 0 1 0 0,1 0 0 0 0,-1 0-1 0 0,0 0 1 0 0,0-1 0 0 0,0 1-1 0 0,0 0 1 0 0,1 0 0 0 0,-1 0-1 0 0,0 0 1 0 0,2 0-492 0 0,12-5 643 0 0,-10 2-5147 0 0,-22-7 3473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6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88 11975 0 0,'0'0'267'0'0,"0"0"42"0"0,0 0 17 0 0,0 0-28 0 0,-1 1-196 0 0,-1 0 47 0 0,2-1 571 0 0,0 0 249 0 0,0 0 45 0 0,0 0 8 0 0,-21-14 3670 0 0,21 14-4616 0 0,0-1 0 0 0,0 0-1 0 0,0 1 1 0 0,1-1 0 0 0,-1 0-1 0 0,0 1 1 0 0,0-1 0 0 0,0 0 0 0 0,1 1-1 0 0,-1-1 1 0 0,0 0 0 0 0,1 1-1 0 0,0-2 1 0 0,-1 2-48 0 0,0-1 0 0 0,0 0 1 0 0,1 1-1 0 0,-1-1 0 0 0,0 1 0 0 0,0-1 0 0 0,0 0 0 0 0,0 1 1 0 0,0-1-1 0 0,0 0 0 0 0,0 1 0 0 0,0-1 0 0 0,0 0 0 0 0,0 1 1 0 0,-1-1-1 0 0,1 1 0 0 0,0-1 0 0 0,0 0 0 0 0,-1 0 0 0 0,1 0-26 0 0,-1 1 1 0 0,1-1-1 0 0,0 1 0 0 0,0-1 0 0 0,-1 1 0 0 0,1-1 0 0 0,0 1 0 0 0,0-1 0 0 0,0 1 0 0 0,0-1 0 0 0,0 1 0 0 0,0-1 0 0 0,0 1 0 0 0,0-1 0 0 0,0 1 0 0 0,0-1 0 0 0,0 0 0 0 0,0 1 0 0 0,0-1 0 0 0,0 1 0 0 0,1-1 0 0 0,-1 1 0 0 0,0-1 0 0 0,0 1 0 0 0,1-1 0 0 0,32-37 929 0 0,-24 29-705 0 0,0 1-1 0 0,1 0 1 0 0,-1 0 0 0 0,17-8 0 0 0,-18 11-166 0 0,5-4 287 0 0,1 1 1 0 0,24-9-1 0 0,-32 14-254 0 0,0 1 1 0 0,0 0-1 0 0,0 0 1 0 0,1 1-1 0 0,-1 0 0 0 0,0 0 1 0 0,1 1-1 0 0,-1-1 1 0 0,9 2-1 0 0,-12-1-93 0 0,-2 0 0 0 0,0 0 0 0 0,0 0 0 0 0,0 0 0 0 0,0 0 0 0 0,0 0 0 0 0,0 1 0 0 0,-1-1 0 0 0,1 0 0 0 0,0 1 0 0 0,0-1 0 0 0,0 1 0 0 0,0-1 0 0 0,-1 1 0 0 0,1-1 0 0 0,0 1 0 0 0,0-1 0 0 0,-1 1 0 0 0,2 1 0 0 0,13 10 0 0 0,0 1 0 0 0,-1 0 0 0 0,23 28 0 0 0,4 5 0 0 0,-33-40 0 0 0,0-2 0 0 0,2-4-133 0 0,-9 0-53 0 0,1-1 1 0 0,-1 0 0 0 0,1 1 0 0 0,0-1-1 0 0,-1 0 1 0 0,0 0 0 0 0,1 0-1 0 0,-1-1 1 0 0,0 1 0 0 0,1 0-1 0 0,-1 0 1 0 0,0-1 0 0 0,0 1 0 0 0,0 0-1 0 0,0-1 1 0 0,0 1 0 0 0,0-3-1 0 0,1 1-503 0 0,0-1-1 0 0,-1 0 1 0 0,0 1-1 0 0,0-1 0 0 0,0 0 1 0 0,1-7-1 0 0,-2 0-846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7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0 15663 0 0,'0'0'356'0'0,"0"0"50"0"0,0 0 20 0 0,0 0-42 0 0,0 0-112 0 0,0 0 463 0 0,-1-1-462 0 0,1 0 0 0 0,0 0 1 0 0,-1 0-1 0 0,1 0 0 0 0,0-1 0 0 0,0 1 0 0 0,-1 0 1 0 0,1 0-1 0 0,0 0 0 0 0,0-2 0 0 0,2-2 182 0 0,0 1-1 0 0,0 0 1 0 0,0-1 0 0 0,1 1-1 0 0,-1 0 1 0 0,1 0 0 0 0,0 1-1 0 0,5-6 1 0 0,30-25 1205 0 0,-19 19-1470 0 0,1 1 1 0 0,29-15-1 0 0,-38 24 107 0 0,0 0-1 0 0,0 0 1 0 0,0 1 0 0 0,0 0 0 0 0,1 1-1 0 0,21-2 1 0 0,-31 5-296 0 0,1 0 0 0 0,-1 0 0 0 0,1 0 0 0 0,-1 1 0 0 0,1-1 0 0 0,-1 1 0 0 0,1-1 0 0 0,-1 1 0 0 0,0 0 0 0 0,1 0 0 0 0,-1 0 0 0 0,0 1 0 0 0,0-1 0 0 0,0 0 0 0 0,0 1 0 0 0,0-1 0 0 0,0 1 0 0 0,2 3 0 0 0,4 4-1 0 0,0 0-1 0 0,10 19 1 0 0,-2-4-2 0 0,-9-16-11 0 0,0 0 0 0 0,0 0 1 0 0,0-1-1 0 0,17 12 0 0 0,-23-18-24 0 0,0 0-74 0 0,1-1 0 0 0,-1 1 0 0 0,1-1-1 0 0,-1 1 1 0 0,1-1 0 0 0,-1 1 0 0 0,1-1-1 0 0,0 0 1 0 0,-1 0 0 0 0,1 0 0 0 0,0 1-1 0 0,-1-2 1 0 0,1 1 0 0 0,-1 0 0 0 0,1 0-1 0 0,2-1 1 0 0,-2 1-215 0 0,0-1 0 0 0,0 1 0 0 0,0-1 0 0 0,0 1 0 0 0,0-1 0 0 0,0 0-1 0 0,0 0 1 0 0,0 0 0 0 0,0 0 0 0 0,0 0 0 0 0,-1 0 0 0 0,1 0 0 0 0,0-1 0 0 0,-1 1 0 0 0,1 0 0 0 0,-1-1 0 0 0,1 0 0 0 0,-1 1 0 0 0,0-1-1 0 0,0 0 1 0 0,0 0 0 0 0,1-1 0 0 0,5-9-7182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7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08 17503 0 0,'3'-8'858'0'0,"42"-204"5732"0"0,-42 198-6341 0 0,-1-1 0 0 0,2-17 0 0 0,-4 6 2599 0 0,0 30-2722 0 0,-1 1 0 0 0,0 0 0 0 0,0-1 0 0 0,-1 1 1 0 0,1-1-1 0 0,-3 6 0 0 0,-3 9 108 0 0,-47 250-234 0 0,49-239 0 0 0,0 1 0 0 0,-2 8 0 0 0,-3 69 0 0 0,13-82-64 0 0,-3-25-273 0 0,6-38-1254 0 0,0 16 129 0 0,-3 12-1315 0 0,0 0 1 0 0,6-14-1 0 0,-3 9-4935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3:48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42 15663 0 0,'0'0'356'0'0,"1"-1"50"0"0,29-35 691 0 0,-29 35-377 0 0,-1 1 249 0 0,0 0 45 0 0,5-3 345 0 0,-4 3 2008 0 0,-4 11-3089 0 0,-1 1-1 0 0,0-1 0 0 0,-1 0 1 0 0,0 0-1 0 0,-9 14 1 0 0,-8 18 705 0 0,-9 26-1013 0 0,5-13 995 0 0,-21 67-1 0 0,39-94-911 0 0,1 0-1 0 0,-5 36 1 0 0,11-54-52 0 0,0 0 0 0 0,0 0-1 0 0,2 0 1 0 0,-1 0 0 0 0,1-1-1 0 0,1 1 1 0 0,0 0 0 0 0,0 0-1 0 0,7 15 1 0 0,-7-22-1 0 0,0-1 0 0 0,0 1 0 0 0,0-1 0 0 0,0 1 0 0 0,1-1 0 0 0,0 0 0 0 0,0 0 0 0 0,0 0 0 0 0,0 0 0 0 0,0-1 0 0 0,0 1 0 0 0,1-1 0 0 0,-1 0 0 0 0,5 2 0 0 0,5 2 0 0 0,-1-1 0 0 0,1-1 0 0 0,13 4 0 0 0,-18-7 12 0 0,0 1-1 0 0,-1-1 1 0 0,1-1 0 0 0,0 1 0 0 0,0-1-1 0 0,0-1 1 0 0,0 1 0 0 0,8-3-1 0 0,2-1 102 0 0,-1-1-1 0 0,24-10 1 0 0,-37 13-56 0 0,0 0 1 0 0,0 0-1 0 0,0-1 0 0 0,-1 1 1 0 0,1-1-1 0 0,-1 0 1 0 0,0 0-1 0 0,0 0 0 0 0,0-1 1 0 0,0 1-1 0 0,0-1 1 0 0,-1 0-1 0 0,0 0 1 0 0,1 1-1 0 0,1-9 0 0 0,-3 10-37 0 0,0 0 0 0 0,0 0-1 0 0,0 0 1 0 0,-1 0-1 0 0,1 0 1 0 0,-1 0 0 0 0,0 0-1 0 0,0-1 1 0 0,0 1 0 0 0,0 0-1 0 0,0 0 1 0 0,0 0-1 0 0,0-1 1 0 0,-1 1 0 0 0,1 0-1 0 0,-1 0 1 0 0,1 0 0 0 0,-1 0-1 0 0,0 0 1 0 0,0 0-1 0 0,0 0 1 0 0,0 0 0 0 0,0 0-1 0 0,0 0 1 0 0,-1 1-1 0 0,1-1 1 0 0,-1 0 0 0 0,1 1-1 0 0,-1-1 1 0 0,0 1 0 0 0,1 0-1 0 0,-1-1 1 0 0,0 1-1 0 0,-2-1 1 0 0,-3-1-42 0 0,1 1-1 0 0,-1 0 1 0 0,0 0 0 0 0,0 0-1 0 0,0 1 1 0 0,0 0 0 0 0,-1 0-1 0 0,1 1 1 0 0,0 0-1 0 0,0 0 1 0 0,0 1 0 0 0,0 0-1 0 0,-11 3 1 0 0,2 0-72 0 0,1 0 0 0 0,0 1 1 0 0,0 1-1 0 0,0 0 0 0 0,-15 10 0 0 0,4-1-288 0 0,-66 35-4609 0 0,68-41 3456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35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41 6447 0 0,'0'0'298'0'0,"0"0"-10"0"0,1 0-188 0 0,2-1 49 0 0,3-16 7603 0 0,-10 9-1083 0 0,-1 2-4417 0 0,3 5-2222 0 0,1 0-1 0 0,0-1 0 0 0,0 1 0 0 0,0 0 0 0 0,1 0 0 0 0,-1-1 0 0 0,0 1 0 0 0,0 0 0 0 0,1-1 0 0 0,-1 1 0 0 0,1-1 0 0 0,-1 1 0 0 0,1-1 1 0 0,0 1-1 0 0,0-1 0 0 0,-1-1 0 0 0,1-13 157 0 0,1-1 0 0 0,0 1 0 0 0,1 0 1 0 0,0 0-1 0 0,7-20 0 0 0,-3 18-186 0 0,1-1 0 0 0,1 1 0 0 0,1 0 0 0 0,1 1 0 0 0,0 0 0 0 0,21-27 0 0 0,-24 37 0 0 0,-6 6 0 0 0,-1 1 0 0 0,1-1 0 0 0,-1 1 0 0 0,0-1 0 0 0,1 1 0 0 0,-1-1 0 0 0,1 1 0 0 0,-1 0 0 0 0,1-1 0 0 0,-1 1 0 0 0,1 0 0 0 0,-1-1 0 0 0,1 1 0 0 0,-1 0 0 0 0,1 0 0 0 0,0 0 0 0 0,-1-1 0 0 0,1 1 0 0 0,-1 0 0 0 0,1 0 0 0 0,0 0 0 0 0,-1 0 0 0 0,1 0 0 0 0,-1 0 0 0 0,1 0 0 0 0,0 0 0 0 0,-1 0 0 0 0,1 1 0 0 0,-1-1 0 0 0,1 0 0 0 0,0 0 0 0 0,-1 0 0 0 0,1 1 0 0 0,-1-1 0 0 0,1 0 0 0 0,-1 1 0 0 0,1-1 0 0 0,-1 0 0 0 0,1 1 0 0 0,-1-1 0 0 0,1 1 0 0 0,-1 0 0 0 0,1 0 0 0 0,6 5 0 0 0,-1 0 0 0 0,0 1 0 0 0,-1 0 0 0 0,0 0 0 0 0,0 0 0 0 0,0 1 0 0 0,-1-1 0 0 0,0 1 0 0 0,-1 0 0 0 0,0 1 0 0 0,0-1 0 0 0,2 10 0 0 0,-2 14 0 0 0,-1-21 0 0 0,5-33 0 0 0,16-31 0 0 0,-20 46 0 0 0,1 1 0 0 0,-1 0 0 0 0,1-1 0 0 0,0 1 0 0 0,0 1 0 0 0,0-1 0 0 0,1 1 0 0 0,0-1 0 0 0,0 2 0 0 0,1-1 0 0 0,9-7 0 0 0,-7 7 0 0 0,0 1 0 0 0,1 1 0 0 0,7-2 0 0 0,-13 5 0 0 0,7 2 0 0 0,0 3 0 0 0,-6-1 0 0 0,15 19 0 0 0,-17-21 0 0 0,-1-1 0 0 0,0 1 0 0 0,0 0 0 0 0,0 0 0 0 0,0-1 0 0 0,-1 1 0 0 0,1 0 0 0 0,0 0 0 0 0,0 3 0 0 0,4 13 0 0 0,-4-16 0 0 0,-1 0 0 0 0,0 0 0 0 0,0 0 0 0 0,0 0 0 0 0,0 0 0 0 0,0 0 0 0 0,0 0 0 0 0,0-1 0 0 0,-1 1 0 0 0,0 4 0 0 0,0-4 0 0 0,0 0 0 0 0,1 0 0 0 0,0 0 0 0 0,-1 0 0 0 0,1 0 0 0 0,0 0 0 0 0,0 0 0 0 0,0 0 0 0 0,0 0 0 0 0,0 0 0 0 0,2 4 0 0 0,-1-4 0 0 0,0-1 0 0 0,-1 0 0 0 0,1 0 0 0 0,-1-1 0 0 0,1 1 0 0 0,-1 0 0 0 0,0 0 0 0 0,1 0 0 0 0,-1 0 0 0 0,0-1 0 0 0,0 1 0 0 0,0 0 0 0 0,0 0 0 0 0,0 0 0 0 0,0 0 0 0 0,0 0 0 0 0,0 0 0 0 0,0 1 0 0 0,0 2 0 0 0,4 6 0 0 0,2 1 0 0 0,-3-3 0 0 0,-2 0 0 0 0,-1-1 0 0 0,-6-5 0 0 0,6-2 0 0 0,0 0 0 0 0,0 0 0 0 0,-1 0 0 0 0,1 0 0 0 0,0 0 0 0 0,0 0 0 0 0,0 0 0 0 0,-1 0 0 0 0,1 0 0 0 0,0 0 0 0 0,0 0 0 0 0,-1-1 0 0 0,1 1 0 0 0,0 0 0 0 0,0 0 0 0 0,0 0 0 0 0,-1 0 0 0 0,1 0 0 0 0,0 0 0 0 0,0-1 0 0 0,0 1 0 0 0,0 0 0 0 0,-1 0 0 0 0,1 0 0 0 0,0 0 0 0 0,0-1 0 0 0,0 1 0 0 0,0 0 0 0 0,0 0 0 0 0,0 0 0 0 0,0-1 0 0 0,0 1 0 0 0,-1 0 0 0 0,1 0 0 0 0,0-1 0 0 0,0 1 0 0 0,0 0 0 0 0,0-1 0 0 0,2-2 0 0 0,5-16 0 0 0,2 1 0 0 0,13-23 0 0 0,-20 38 0 0 0,7-13 0 0 0,1 0 0 0 0,0 1 0 0 0,22-26 0 0 0,-25 35 0 0 0,-1 3 0 0 0,2 0 0 0 0,0 5 0 0 0,1 3 0 0 0,-7-2 38 0 0,-1-1 0 0 0,1 1 1 0 0,-1 0-1 0 0,1 0 0 0 0,-1-1 0 0 0,0 1 0 0 0,0 0 1 0 0,0 0-1 0 0,-1 0 0 0 0,1 1 0 0 0,0 5 0 0 0,-2 36 167 0 0,-3-25-796 0 0,4-20 590 0 0,0 1 1 0 0,-1-1-1 0 0,1 1 0 0 0,0 0 0 0 0,0-1 1 0 0,0 1-1 0 0,-1 0 0 0 0,1 0 0 0 0,0-1 1 0 0,0 1-1 0 0,0 0 0 0 0,0-1 0 0 0,0 1 1 0 0,0 0-1 0 0,1-1 0 0 0,-1 1 0 0 0,0 0 1 0 0,0-1-1 0 0,0 1 0 0 0,1 0 0 0 0,-1-1 1 0 0,0 1-1 0 0,1 1 0 0 0,1 0 3 0 0,3 25-2 0 0,-6-26 0 0 0,1 0 0 0 0,0 1 0 0 0,0-1 0 0 0,0 0 0 0 0,0 1 0 0 0,0-1 0 0 0,1 0 0 0 0,-1 0 0 0 0,0 1 0 0 0,1-1 0 0 0,-1 0 0 0 0,0 0 0 0 0,1 1 0 0 0,0-1 0 0 0,-1 0 0 0 0,1 0 0 0 0,0 0 0 0 0,0 2 0 0 0,2 0 0 0 0,2 4 0 0 0,3-1 0 0 0,0-1 0 0 0,1-6 0 0 0,-3-2-1 0 0,-1 1-1 0 0,0-1 1 0 0,0-1 0 0 0,-1 1-1 0 0,1-1 1 0 0,-1 0 0 0 0,0 0-1 0 0,0 0 1 0 0,0-1 0 0 0,6-8-1 0 0,3-7 18 0 0,13-29 0 0 0,-14 25 31 0 0,15-26 1881 0 0,-23 43-1928 0 0,3 4 0 0 0,0-1 0 0 0,1 3 0 0 0,-1 1 0 0 0,0 4 0 0 0,-1 3 0 0 0,-6-6 0 0 0,1-1 0 0 0,-1 1 0 0 0,1-1 0 0 0,-1 1 0 0 0,1-1 0 0 0,-1 1 0 0 0,1 0 0 0 0,-1-1 0 0 0,0 1 0 0 0,1 0 0 0 0,-1-1 0 0 0,0 1 0 0 0,0 0 0 0 0,0-1 0 0 0,1 1 0 0 0,-1 0 0 0 0,0 0 0 0 0,0-1 0 0 0,0 1 0 0 0,0 0 0 0 0,0-1 0 0 0,-1 2 0 0 0,1 1 0 0 0,0 16 0 0 0,-6 26 0 0 0,3-22 0 0 0,-1 39 0 0 0,6-54 0 0 0,4-2 0 0 0,-5-5 0 0 0,-1-1 0 0 0,1 0 0 0 0,-1 1 0 0 0,1-1 0 0 0,-1 1 0 0 0,1-1 0 0 0,-1 0 0 0 0,1 1 0 0 0,0-1 0 0 0,-1 0 0 0 0,1 0 0 0 0,0 1 0 0 0,-1-1 0 0 0,1 0 0 0 0,-1 0 0 0 0,1 0 0 0 0,0 0 0 0 0,-1 0 0 0 0,1 0 0 0 0,0 0 0 0 0,-1 0 0 0 0,1 0 0 0 0,0 0 0 0 0,-1 0 0 0 0,1 0 0 0 0,1-1 0 0 0,-1 0 0 0 0,3 0 0 0 0,0 0 0 0 0,0 0 0 0 0,0 0 0 0 0,0-1 0 0 0,-1 0 0 0 0,1 0 0 0 0,0 0 0 0 0,-1 0 0 0 0,0 0 0 0 0,1-1 0 0 0,-1 0 0 0 0,0 1 0 0 0,-1-1 0 0 0,5-5 0 0 0,4-6 0 0 0,-1-1 0 0 0,9-16 0 0 0,-6 10 0 0 0,10-21 0 0 0,-16 28 0 0 0,17-26 0 0 0,-21 36 0 0 0,4-11 0 0 0,-6 24 0 0 0,-1 8 0 0 0,-11 265 0 0 0,11-247 0 0 0,0 17 0 0 0,-2 76 0 0 0,-8-54 1421 0 0,3-32-794 0 0,6-39-769 0 0,1-1 1 0 0,-1 1-1 0 0,0-1 1 0 0,0 1-1 0 0,0-1 1 0 0,0 1-1 0 0,0-1 0 0 0,-1 0 1 0 0,1 1-1 0 0,-3 2 1 0 0,3-4 591 0 0,-10 12 641 0 0,3-9-1075 0 0,1-4-16 0 0,5-1 0 0 0,0 0 0 0 0,0 1 0 0 0,0-1 0 0 0,1 0 0 0 0,-1 0 0 0 0,0 0 0 0 0,1-1 0 0 0,-1 1 0 0 0,1 0 0 0 0,-1-1 0 0 0,1 1 0 0 0,-1 0 0 0 0,1-1 0 0 0,0 0 0 0 0,0 1 0 0 0,0-1 0 0 0,0 0 0 0 0,0 1 0 0 0,0-1 0 0 0,1 0 0 0 0,-1 0 0 0 0,0 0 0 0 0,1 0 0 0 0,-1 0 0 0 0,1 0 0 0 0,0 0 0 0 0,0 0 0 0 0,0-3 0 0 0,0 3 0 0 0,-1-8 0 0 0,0 0 0 0 0,1 1 0 0 0,1-1 0 0 0,0 0 0 0 0,2-10 0 0 0,14-48 0 0 0,-10 41 0 0 0,0 4 0 0 0,0 1 0 0 0,17-33 0 0 0,-15 39 0 0 0,1 1 0 0 0,22-28 0 0 0,-18 27 0 0 0,15-26 0 0 0,-26 36 0 0 0,0 0 0 0 0,1 1 0 0 0,0-1 0 0 0,0 1 0 0 0,0 0 0 0 0,0 0 0 0 0,1 0 0 0 0,0 1 0 0 0,0 0 0 0 0,0 0 0 0 0,1 0 0 0 0,0 1 0 0 0,9-5 0 0 0,-14 7 0 0 0,1 0 0 0 0,-1 0 0 0 0,0 1 0 0 0,1-1 0 0 0,-1 1 0 0 0,1-1 0 0 0,-1 1 0 0 0,1 0 0 0 0,-1 0 0 0 0,1-1 0 0 0,-1 1 0 0 0,1 0 0 0 0,-1 0 0 0 0,1 0 0 0 0,2 1 0 0 0,2 0 0 0 0,-3-2 0 0 0,-2 1 0 0 0,0 0 0 0 0,0 0 0 0 0,0 0 0 0 0,0 0 0 0 0,0 0 0 0 0,0 0 0 0 0,-1 0 0 0 0,1 0 0 0 0,0 0 0 0 0,0 0 0 0 0,0 0 0 0 0,0 1 0 0 0,0-1 0 0 0,0 0 0 0 0,0 1 0 0 0,-1-1 0 0 0,3 1 0 0 0,15 8 0 0 0,-16-8 0 0 0,0 0 0 0 0,0 0 0 0 0,0 0 0 0 0,0 0 0 0 0,-1 0 0 0 0,1 1 0 0 0,0-1 0 0 0,-1 0 0 0 0,1 1 0 0 0,-1-1 0 0 0,1 1 0 0 0,-1 0 0 0 0,0-1 0 0 0,0 1 0 0 0,0 0 0 0 0,0 0 0 0 0,0 0 0 0 0,0 0 0 0 0,0 0 0 0 0,-1 0 0 0 0,1 0 0 0 0,0 3 0 0 0,-1-4 0 0 0,0 1 0 0 0,1-1 0 0 0,-1 1 0 0 0,1-1 0 0 0,-1 1 0 0 0,0 0 0 0 0,0-1 0 0 0,0 1 0 0 0,0 0 0 0 0,0-1 0 0 0,0 3 0 0 0,-2 16 0 0 0,-1-1 0 0 0,3-19 0 0 0,0 0 0 0 0,1-1 0 0 0,-1 1 0 0 0,0 0 0 0 0,0 0 0 0 0,0 0 0 0 0,0 0 0 0 0,1 0 0 0 0,-1-1 0 0 0,0 1 0 0 0,0 0 0 0 0,0 0 0 0 0,0 0 0 0 0,1 0 0 0 0,-1 0 0 0 0,0 0 0 0 0,0 0 0 0 0,0 0 0 0 0,1 0 0 0 0,-1 0 0 0 0,0-1 0 0 0,0 1 0 0 0,1 0 0 0 0,-1 0 0 0 0,0 0 0 0 0,0 1 0 0 0,0-1 0 0 0,1 0 0 0 0,-1 0 0 0 0,0 0 0 0 0,0 0 0 0 0,0 0 0 0 0,1 0 0 0 0,-1 0 0 0 0,0 0 0 0 0,0 0 0 0 0,0 0 0 0 0,1 0 0 0 0,-1 1 0 0 0,0-1 0 0 0,0 0 0 0 0,0 0 0 0 0,0 0 0 0 0,0 0 0 0 0,1 1 0 0 0,-1-1 0 0 0,0 0 0 0 0,0 0 0 0 0,0 0 0 0 0,0 0 0 0 0,0 1 0 0 0,0-1 0 0 0,0 0 0 0 0,0 0 0 0 0,0 0 0 0 0,0 1 0 0 0,0-1 0 0 0,0 0 0 0 0,0 0 0 0 0,0 1 0 0 0,0-1 0 0 0,0 0 0 0 0,0 0 0 0 0,0 0 0 0 0,0 1 0 0 0,0-1 0 0 0,0 0 0 0 0,0 0 0 0 0,4-2 0 0 0,-1-1 0 0 0,0 0 0 0 0,1 0 0 0 0,-1 0 0 0 0,-1 0 0 0 0,1 0 0 0 0,0-1 0 0 0,2-4 0 0 0,17-34 0 0 0,-3 5 0 0 0,-7 19 0 0 0,1 0 0 0 0,1 0 0 0 0,1 2 0 0 0,27-25 0 0 0,-42 41 0 0 0,0-1 0 0 0,1 1 0 0 0,-1 0 0 0 0,0 0 0 0 0,0-1 0 0 0,0 1 0 0 0,0 0 0 0 0,1 0 0 0 0,-1-1 0 0 0,0 1 0 0 0,0 0 0 0 0,0 0 0 0 0,1 0 0 0 0,-1 0 0 0 0,0-1 0 0 0,0 1 0 0 0,1 0 0 0 0,-1 0 0 0 0,0 0 0 0 0,0 0 0 0 0,1 0 0 0 0,-1 0 0 0 0,0 0 0 0 0,1 0 0 0 0,-1 0 0 0 0,0 0 0 0 0,0 0 0 0 0,1 0 0 0 0,-1 0 0 0 0,0 0 0 0 0,1 0 0 0 0,-1 0 0 0 0,0 0 0 0 0,0 0 0 0 0,1 0 0 0 0,-1 0 0 0 0,0 0 0 0 0,0 0 0 0 0,1 0 0 0 0,-1 1 0 0 0,0-1 0 0 0,0 0 0 0 0,1 0 0 0 0,-1 0 0 0 0,0 1 0 0 0,0-1 0 0 0,0 0 0 0 0,1 0 0 0 0,-1 0 0 0 0,0 1 0 0 0,0-1 0 0 0,0 0 0 0 0,0 0 0 0 0,0 1 0 0 0,1-1 0 0 0,-1 0 0 0 0,0 1 0 0 0,0-1 0 0 0,0 0 0 0 0,0 1 0 0 0,0-1 0 0 0,3 7 0 0 0,0 0 0 0 0,-1 0 0 0 0,0 0 0 0 0,0 0 0 0 0,0 0 0 0 0,0 12 0 0 0,4 16 0 0 0,-3-18 0 0 0,-2-14 0 0 0,-1 0 0 0 0,0 1 0 0 0,1-1 0 0 0,-1 0 0 0 0,1 0 0 0 0,0 0 0 0 0,0 0 0 0 0,1 0 0 0 0,-1 0 0 0 0,0-1 0 0 0,1 1 0 0 0,0 0 0 0 0,-1 0 0 0 0,1-1 0 0 0,0 0 0 0 0,0 1 0 0 0,1-1 0 0 0,-1 0 0 0 0,0 0 0 0 0,5 3 0 0 0,-5-4 0 0 0,0 0 0 0 0,-1 0 0 0 0,1 0 0 0 0,0-1 0 0 0,0 1 0 0 0,0 0 0 0 0,0-1 0 0 0,0 1 0 0 0,0-1 0 0 0,0 0 0 0 0,0 0 0 0 0,0 0 0 0 0,-1 0 0 0 0,1 0 0 0 0,0 0 0 0 0,0 0 0 0 0,0-1 0 0 0,0 1 0 0 0,0-1 0 0 0,0 1 0 0 0,0-1 0 0 0,0 0 0 0 0,0 0 0 0 0,-1 0 0 0 0,1 0 0 0 0,3-2 0 0 0,0 0 0 0 0,0 0 0 0 0,-1-1 0 0 0,0 1 0 0 0,0-1 0 0 0,0 1 0 0 0,0-1 0 0 0,5-7 0 0 0,3-4 0 0 0,-6 8 0 0 0,0-1 0 0 0,0 0 0 0 0,-1 0 0 0 0,0 0 0 0 0,5-14 0 0 0,16-48 0 0 0,-26 70 0 0 0,19-56 0 0 0,-2 9 0 0 0,-2 0 0 0 0,-2-2 0 0 0,8-60 0 0 0,-26 175 0 0 0,-2-4 0 0 0,-29 124 0 0 0,29-160 0 0 0,-5 38 0 0 0,11-58 0 0 0,0 4 0 0 0,1 0 0 0 0,0 0 0 0 0,2 18 0 0 0,-2-27 0 0 0,0 1 0 0 0,0-1 0 0 0,0 0 0 0 0,1 0 0 0 0,-1 0 0 0 0,1 0 0 0 0,-1 1 0 0 0,1-1 0 0 0,-1 0 0 0 0,1 0 0 0 0,-1 0 0 0 0,1 0 0 0 0,1 1 0 0 0,5 4 0 0 0,2-4 0 0 0,-7-2-82 0 0,0-1 0 0 0,0 1 0 0 0,0 0 0 0 0,-1-1 0 0 0,1 1 0 0 0,0-1 0 0 0,0 0 0 0 0,-1 1 0 0 0,1-1 0 0 0,-1 0 0 0 0,1 0 0 0 0,0 0 0 0 0,-1 0 0 0 0,0 0 0 0 0,1 0 0 0 0,-1-1 0 0 0,0 1-1 0 0,3-3 1 0 0,-1-1-470 0 0,0-1-1 0 0,-1 1 0 0 0,1 0 0 0 0,2-9 1 0 0,2-6-426 0 0,-4 11-37 0 0,-1 0-1 0 0,1 0 1 0 0,-2 0-1 0 0,1 0 0 0 0,-1 0 1 0 0,-1-1-1 0 0,0 1 1 0 0,-1-15-1 0 0,-2 3-520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3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0 13823 0 0,'-11'4'634'0'0,"-5"3"-397"0"0,-1 0 0 0 0,-17 11 0 0 0,30-16 73 0 0,0 1 1 0 0,0 0-1 0 0,0 0 0 0 0,0 0 0 0 0,1 0 0 0 0,-1 1 0 0 0,1-1 0 0 0,0 1 0 0 0,0 0 0 0 0,0 0 0 0 0,1 0 0 0 0,-4 8 0 0 0,5-12-150 0 0,1 1 0 0 0,0 0-1 0 0,0-1 1 0 0,-1 1 0 0 0,1-1 0 0 0,0 1 0 0 0,0 0-1 0 0,0-1 1 0 0,0 1 0 0 0,0-1 0 0 0,0 1-1 0 0,0 0 1 0 0,0-1 0 0 0,0 1 0 0 0,0-1-1 0 0,0 1 1 0 0,0 0 0 0 0,0-1 0 0 0,1 1-1 0 0,-1-1 1 0 0,0 1 0 0 0,0 0 0 0 0,1-1 0 0 0,0 2-1 0 0,-1-2-60 0 0,1 1 0 0 0,0 0 0 0 0,0-1 0 0 0,0 1 0 0 0,0-1 0 0 0,0 1 0 0 0,0-1 0 0 0,0 1 1 0 0,0-1-1 0 0,0 0 0 0 0,0 0 0 0 0,0 1 0 0 0,2-1 0 0 0,3 0 169 0 0,1 1 1 0 0,0-2 0 0 0,11 0 0 0 0,-15 0 59 0 0,21-3 798 0 0,46-14 0 0 0,-28 7-3036 0 0,2 1-5466 0 0,-22 7-782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37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44 10135 0 0,'0'0'231'0'0,"0"0"29"0"0,0 0 19 0 0,4-8 7 0 0,1-3 210 0 0,1 0 1365 0 0,0 0 1 0 0,4-16-1 0 0,-9 24-1572 0 0,0 0 0 0 0,1 0 0 0 0,-1 0 0 0 0,1 1 0 0 0,-1-1 0 0 0,1 1 0 0 0,0-1 0 0 0,4-3 0 0 0,-3 3-150 0 0,-1 1 0 0 0,0-1 1 0 0,1 0-1 0 0,-1 0 0 0 0,0 0 0 0 0,-1 0 1 0 0,1-1-1 0 0,0 1 0 0 0,-1 0 1 0 0,0-1-1 0 0,1-3 0 0 0,1 2 38 0 0,1-5 3654 0 0,-5 6-3815 0 0,-3 7-12 0 0,-3 4-8 0 0,-1 2 4 0 0,1 0 0 0 0,1 0 0 0 0,0 1 0 0 0,0 0 0 0 0,0 0 0 0 0,1 0 0 0 0,1 1 0 0 0,0 0 0 0 0,0 0 0 0 0,1 0 0 0 0,-2 13 0 0 0,2-6 0 0 0,2-16 0 0 0,1 1 0 0 0,-1-1 0 0 0,0 0 0 0 0,1 1 0 0 0,0-1 0 0 0,-1 0 0 0 0,1 1 0 0 0,0-1 0 0 0,0 1 0 0 0,1-1 0 0 0,-1 0 0 0 0,0 1 0 0 0,1-1 0 0 0,0 0 0 0 0,-1 1 0 0 0,1-1 0 0 0,0 0 0 0 0,1 3 0 0 0,-1-4 0 0 0,0 0 0 0 0,0 0 0 0 0,-1 0 0 0 0,1 0 0 0 0,0 0 0 0 0,0 0 0 0 0,0 0 0 0 0,1 0 0 0 0,-1 0 0 0 0,0 0 0 0 0,0-1 0 0 0,0 1 0 0 0,0 0 0 0 0,1-1 0 0 0,-1 1 0 0 0,0-1 0 0 0,1 1 0 0 0,-1-1 0 0 0,0 0 0 0 0,1 0 0 0 0,-1 0 0 0 0,1 1 0 0 0,-1-1 0 0 0,3-1 0 0 0,-1 1 0 0 0,-1-1 0 0 0,1 0 0 0 0,0 0 0 0 0,0 0 0 0 0,0 0 0 0 0,0 0 0 0 0,2-3 0 0 0,-4 4 0 0 0,17-10 197 0 0,0-1 1 0 0,26-22-1 0 0,-38 28-112 0 0,0-1 0 0 0,0-1-1 0 0,0 1 1 0 0,-1-1 0 0 0,0 0 0 0 0,0 0 0 0 0,-1 0-1 0 0,0-1 1 0 0,4-10 0 0 0,-3 5 1 0 0,-1 0 1 0 0,0 0-1 0 0,-1 0 1 0 0,2-14-1 0 0,-5 22-76 0 0,1 1 0 0 0,-1 0-1 0 0,0 0 1 0 0,0-1 0 0 0,-1 1 0 0 0,1 0 0 0 0,-1 0-1 0 0,0 0 1 0 0,0-1 0 0 0,0 1 0 0 0,-1 0-1 0 0,1 0 1 0 0,-1 1 0 0 0,0-1 0 0 0,0 0 0 0 0,0 0-1 0 0,-4-3 1 0 0,5 6-10 0 0,0 0 0 0 0,-1-1 0 0 0,1 1 0 0 0,0 0 0 0 0,-1 0 0 0 0,1 0 0 0 0,-1 0 0 0 0,0 0 0 0 0,1 1 0 0 0,-1-1 0 0 0,0 0 0 0 0,1 1 0 0 0,-1-1 0 0 0,0 1 0 0 0,0 0 0 0 0,1-1 0 0 0,-4 1 0 0 0,4 0 0 0 0,0 0 0 0 0,1 0 0 0 0,-1 0 0 0 0,1 0 0 0 0,-1 0 0 0 0,0 0 0 0 0,1 0 0 0 0,-1 0 0 0 0,1 0 0 0 0,-1 0 0 0 0,1 0 0 0 0,-1 0 0 0 0,0 0 0 0 0,1 0 0 0 0,-1 1 0 0 0,1-1 0 0 0,-1 0 0 0 0,1 0 0 0 0,-1 1 0 0 0,1-1 0 0 0,-1 1 0 0 0,1-1 0 0 0,-1 0 0 0 0,1 1 0 0 0,0-1 0 0 0,-1 1 0 0 0,0 0 0 0 0,0 1 0 0 0,-4 0 0 0 0,3-1 0 0 0,1-1 0 0 0,0 1 0 0 0,0 0 0 0 0,-1-1 0 0 0,1 1 0 0 0,0 0 0 0 0,0 0 0 0 0,0 0 0 0 0,0 0 0 0 0,0 0 0 0 0,0 0 0 0 0,0 0 0 0 0,0 0 0 0 0,1 0 0 0 0,-1 0 0 0 0,0 2 0 0 0,-4 6 0 0 0,3 3-135 0 0,4-8-307 0 0,-1-4 190 0 0,0 2-78 0 0,0-1 1 0 0,0 1-1 0 0,0-1 1 0 0,0 1-1 0 0,0-1 1 0 0,1 0-1 0 0,-1 1 1 0 0,1-1-1 0 0,-1 0 1 0 0,1 0-1 0 0,-1 0 1 0 0,1 0-1 0 0,0 0 0 0 0,-1 0 1 0 0,1-1-1 0 0,0 1 1 0 0,0 0-1 0 0,-1-1 1 0 0,1 1-1 0 0,2-1 1 0 0,2 2-218 0 0,6 1-989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37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30 11975 0 0,'1'-1'267'0'0,"8"-6"182"0"0,0-1 0 0 0,-1 0 0 0 0,0 0 0 0 0,9-10 1 0 0,-16 16-173 0 0,1-1 1 0 0,-1 1 0 0 0,1 0 0 0 0,-1 0 0 0 0,0-1 0 0 0,0 1 0 0 0,0 0 0 0 0,0-1 0 0 0,0 1 0 0 0,0-1 0 0 0,-1 0 0 0 0,1 1 0 0 0,-1-1 0 0 0,0 1 0 0 0,0-1 0 0 0,0 0 0 0 0,0 1 0 0 0,0-1 0 0 0,0 0 0 0 0,-1 1 0 0 0,0-1 0 0 0,1 1 0 0 0,-1-1 0 0 0,-1-2 0 0 0,1 3-172 0 0,0 1 0 0 0,0 0 1 0 0,0 0-1 0 0,0 0 0 0 0,0 0 1 0 0,0 0-1 0 0,0 0 0 0 0,0 1 1 0 0,0-1-1 0 0,0 0 0 0 0,-1 1 1 0 0,1-1-1 0 0,0 0 0 0 0,0 1 1 0 0,-1-1-1 0 0,1 1 0 0 0,-1 0 1 0 0,1 0-1 0 0,0-1 0 0 0,-3 1 1 0 0,-26 1 1766 0 0,24 0-1812 0 0,-1 1 0 0 0,0 0 0 0 0,1 0 0 0 0,0 0 0 0 0,-1 1 0 0 0,1 0 0 0 0,0 0 0 0 0,0 1 0 0 0,1 0 0 0 0,-1 0-1 0 0,1 0 1 0 0,0 1 0 0 0,0-1 0 0 0,0 1 0 0 0,0 1 0 0 0,-3 5 0 0 0,0 0 69 0 0,0 1-1 0 0,1 0 1 0 0,1 0-1 0 0,0 1 1 0 0,1 0-1 0 0,0 0 1 0 0,-3 14-1 0 0,7-17-129 0 0,3 3 0 0 0,3-10 0 0 0,-4-2 0 0 0,7 3 0 0 0,-4-3 0 0 0,0-1 0 0 0,1 0 0 0 0,-1 0 0 0 0,0 0 0 0 0,0-1 0 0 0,0 1 0 0 0,1-1 0 0 0,-1 0 0 0 0,0 0 0 0 0,0 0 0 0 0,0-1 0 0 0,0 1 0 0 0,-1-1 0 0 0,8-4 0 0 0,4-4 0 0 0,29-23 0 0 0,-35 27 0 0 0,-9 5 0 0 0,0 1 0 0 0,1 0 0 0 0,-1 0 0 0 0,0 0 0 0 0,1-1 0 0 0,-1 1 0 0 0,0 0 0 0 0,1 0 0 0 0,-1 0 0 0 0,0 0 0 0 0,0-1 0 0 0,1 1 0 0 0,-1 0 0 0 0,0 0 0 0 0,1 0 0 0 0,-1 0 0 0 0,1 0 0 0 0,-1 0 0 0 0,0 0 0 0 0,1 0 0 0 0,-1 0 0 0 0,0 0 0 0 0,1 0 0 0 0,-1 0 0 0 0,0 0 0 0 0,1 1 0 0 0,-1-1 0 0 0,0 0 0 0 0,1 0 0 0 0,-1 0 0 0 0,0 0 0 0 0,0 0 0 0 0,1 1 0 0 0,-1-1 0 0 0,0 0 0 0 0,1 0 0 0 0,-1 1 0 0 0,0-1 0 0 0,0 0 0 0 0,0 0 0 0 0,1 1 0 0 0,-1-1 0 0 0,4 12 0 0 0,-3-11 0 0 0,0 8 0 0 0,0-1 0 0 0,0 1 0 0 0,0 0 0 0 0,-1-1 0 0 0,-1 1 0 0 0,1 0 0 0 0,-1-1 0 0 0,-3 11 0 0 0,1 0 0 0 0,-3 29 0 0 0,-18 109 0 0 0,15-98 0 0 0,-7 31 0 0 0,14-79 0 0 0,-2-1 0 0 0,1 1 0 0 0,-2 0 0 0 0,1-1 0 0 0,-12 19 0 0 0,11-23 0 0 0,-3-2 0 0 0,5-4-6 0 0,1 0 0 0 0,0 0 1 0 0,-1 0-1 0 0,1 0 0 0 0,-1 0 0 0 0,1-1 0 0 0,-1 1 0 0 0,1-1 1 0 0,0 0-1 0 0,-1 0 0 0 0,1 0 0 0 0,0 0 0 0 0,0 0 0 0 0,0 0 0 0 0,0 0 1 0 0,0-1-1 0 0,0 1 0 0 0,0-1 0 0 0,0 1 0 0 0,0-1 0 0 0,1 0 1 0 0,-1 0-1 0 0,1 0 0 0 0,-2-2 0 0 0,-3-6-721 0 0,0 1-1 0 0,1-1 1 0 0,-8-19-1 0 0,8 16-8144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40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86 13823 0 0,'0'0'315'0'0,"2"-1"45"0"0,10-10 240 0 0,-10 10-580 0 0,0 0 0 0 0,0-1-1 0 0,0 1 1 0 0,0-1 0 0 0,0 0 0 0 0,0 1 0 0 0,0-1-1 0 0,-1 0 1 0 0,1 0 0 0 0,-1 0 0 0 0,0 0-1 0 0,1 0 1 0 0,-1-1 0 0 0,0 1 0 0 0,0 0 0 0 0,0-1-1 0 0,-1 1 1 0 0,2-3 0 0 0,-2-1 420 0 0,1 1 1 0 0,0-1-1 0 0,0 1 1 0 0,1-1-1 0 0,0 1 1 0 0,0 0-1 0 0,4-8 1 0 0,-5 9-309 0 0,9-22 802 0 0,-1 0 0 0 0,-1-1 0 0 0,5-42 0 0 0,1 2 639 0 0,-12 59-1373 0 0,0-1 0 0 0,-1 0 0 0 0,0 1 0 0 0,0-1 0 0 0,-1-11 0 0 0,0 19 171 0 0,0 1 117 0 0,0 0 21 0 0,0 0-66 0 0,-4 11-276 0 0,2-6-169 0 0,-7 28 2 0 0,-5 50 0 0 0,5-22 0 0 0,-18 101 0 0 0,11-83 0 0 0,-11 52 0 0 0,22-103 0 0 0,4-22 0 0 0,0 1 0 0 0,-1-1 0 0 0,1 1 0 0 0,-1-1 0 0 0,-5 10 0 0 0,2-3 0 0 0,5-5 0 0 0,3-8 0 0 0,2-3 0 0 0,3-6 0 0 0,0-1 0 0 0,0 0 0 0 0,0 0 0 0 0,-2 0 0 0 0,1-1 0 0 0,7-17 0 0 0,13-21 0 0 0,6-4 0 0 0,33-49 0 0 0,-51 82 0 0 0,1 0 0 0 0,32-31 0 0 0,-39 44 0 0 0,-9 7 2 0 0,0 0-1 0 0,0 0 1 0 0,0 0-1 0 0,1 0 1 0 0,-1-1-1 0 0,0 1 1 0 0,0 0-1 0 0,0 0 1 0 0,1 0-1 0 0,-1 0 1 0 0,0 0-1 0 0,0 0 1 0 0,0 0 0 0 0,0 0-1 0 0,1 0 1 0 0,-1 0-1 0 0,0 0 1 0 0,0 0-1 0 0,0 0 1 0 0,1 0-1 0 0,-1 0 1 0 0,0 0-1 0 0,0 0 1 0 0,0 0-1 0 0,1 0 1 0 0,-1 0 0 0 0,0 0-1 0 0,0 1 1 0 0,0-1-1 0 0,0 0 1 0 0,1 0-1 0 0,-1 0 1 0 0,0 0-1 0 0,0 0 1 0 0,0 0-1 0 0,0 1 1 0 0,0-1-1 0 0,0 0 1 0 0,1 0-1 0 0,-1 0 1 0 0,0 0 0 0 0,0 1-1 0 0,0-1 1 0 0,0 0-1 0 0,0 0 1 0 0,0 0-1 0 0,0 0 1 0 0,0 1-1 0 0,0-1 1 0 0,0 0-1 0 0,0 0 1 0 0,0 0-1 0 0,0 1 1 0 0,0-1 0 0 0,0 0-1 0 0,0 0 1 0 0,0 0-1 0 0,0 1 1 0 0,0-1-1 0 0,0 0 1 0 0,0 0-1 0 0,0 0 1 0 0,0 0-1 0 0,-1 1 1 0 0,0 12 317 0 0,1-13-295 0 0,-2 7 12 0 0,1 1 1 0 0,-2-1-1 0 0,1 0 1 0 0,-1 0-1 0 0,0 0 1 0 0,0 0-1 0 0,-1 0 0 0 0,0-1 1 0 0,0 1-1 0 0,-1-1 1 0 0,0 0-1 0 0,0 0 1 0 0,0-1-1 0 0,0 0 1 0 0,-1 0-1 0 0,0 0 1 0 0,0 0-1 0 0,-1-1 1 0 0,-6 4-1 0 0,11-7-544 0 0,2-1 133 0 0,0 0 577 0 0,0 0 248 0 0,0 0 50 0 0,-6 8-1278 0 0,5-3 742 0 0,0 0 0 0 0,1 0 0 0 0,0 0 0 0 0,0 0 0 0 0,0 0 1 0 0,1 0-1 0 0,0 0 0 0 0,0 0 0 0 0,0 0 0 0 0,0-1 0 0 0,3 6 0 0 0,-3-7 27 0 0,1 1-1 0 0,-1-1 0 0 0,1 0 0 0 0,0-1 0 0 0,0 1 1 0 0,1 0-1 0 0,-1-1 0 0 0,0 1 0 0 0,1-1 0 0 0,-1 1 1 0 0,1-1-1 0 0,0 0 0 0 0,0 0 0 0 0,0 0 0 0 0,0-1 1 0 0,0 1-1 0 0,6 1 0 0 0,-4-2 10 0 0,-1-1 0 0 0,1 0 0 0 0,0 0 0 0 0,0 0 0 0 0,0 0 0 0 0,0-1 0 0 0,0 0 0 0 0,0 0 0 0 0,6-2 0 0 0,-7 2 0 0 0,2-1 51 0 0,0 0 1 0 0,1-1-1 0 0,-1 1 0 0 0,0-2 0 0 0,0 1 1 0 0,0 0-1 0 0,-1-1 0 0 0,1 0 1 0 0,-1-1-1 0 0,8-7 0 0 0,-6 4 66 0 0,0 0 0 0 0,-1 0 0 0 0,0-1 1 0 0,0 1-1 0 0,-1-1 0 0 0,5-13 0 0 0,8-14 272 0 0,4-11-170 0 0,-17 33-219 0 0,-1 1 0 0 0,0-2 0 0 0,-1 1 0 0 0,1-16 0 0 0,-4 21 0 0 0,0 9 0 0 0,0 0 0 0 0,0 0 0 0 0,0 0 0 0 0,0-1 0 0 0,0 1 0 0 0,0 0 0 0 0,0 0 0 0 0,0 0 0 0 0,0 0 0 0 0,0 0 0 0 0,0 0 0 0 0,-1-1 0 0 0,1 1 0 0 0,0 0 0 0 0,0 0 0 0 0,0 0 0 0 0,0 0 0 0 0,0 0 0 0 0,0 0 0 0 0,0 0 0 0 0,-1 0 0 0 0,1 0 0 0 0,0-1 0 0 0,0 1 0 0 0,0 0 0 0 0,0 0 0 0 0,0 0 0 0 0,0 0 0 0 0,-1 0 0 0 0,1 0 0 0 0,0 0 0 0 0,0 0 0 0 0,0 0 0 0 0,0 0 0 0 0,-1 0 0 0 0,1 0 0 0 0,0 0 0 0 0,0 0 0 0 0,0 0 0 0 0,0 0 0 0 0,0 0 0 0 0,0 1 0 0 0,-1-1 0 0 0,1 0 0 0 0,0 0 0 0 0,0 0 0 0 0,0 0 0 0 0,0 0 0 0 0,0 0 0 0 0,0 0 0 0 0,-1 0 0 0 0,1 0 0 0 0,0 0 0 0 0,0 1 0 0 0,0-1 0 0 0,0 0 0 0 0,0 0 0 0 0,0 0 0 0 0,0 0 0 0 0,0 0 0 0 0,0 0 0 0 0,0 1 0 0 0,0-1 0 0 0,0 0 0 0 0,0 0 0 0 0,-8 9 0 0 0,8-9 0 0 0,-3 5 0 0 0,1-3 0 0 0,1-1 0 0 0,0 1 0 0 0,0-1 0 0 0,0 1 0 0 0,0 0 0 0 0,0 0 0 0 0,0-1 0 0 0,1 1 0 0 0,-1 0 0 0 0,0 0 0 0 0,1 0 0 0 0,0 0 0 0 0,-1 0 0 0 0,1 0 0 0 0,0 0 0 0 0,0 0 0 0 0,0 0 0 0 0,0 0 0 0 0,1 3 0 0 0,-1-3-19 0 0,0-1 0 0 0,0 1 0 0 0,0-1 0 0 0,0 1 0 0 0,0 0 0 0 0,1-1 1 0 0,-1 1-1 0 0,0-1 0 0 0,1 1 0 0 0,-1-1 0 0 0,1 1 0 0 0,1 2 0 0 0,0-2-136 0 0,-1 0-320 0 0,0-1-33 0 0,0 1 549 0 0,1 0 1 0 0,-1 0-1 0 0,1 0 0 0 0,0 0 1 0 0,0 0-1 0 0,0-1 0 0 0,0 1 1 0 0,0-1-1 0 0,0 1 0 0 0,0-1 0 0 0,0 0 1 0 0,1 0-1 0 0,-1 0 0 0 0,0 0 1 0 0,1 0-1 0 0,-1-1 0 0 0,1 1 1 0 0,-1-1-1 0 0,1 0 0 0 0,-1 1 0 0 0,6-1 1 0 0,2-1-235 0 0,-1 0 0 0 0,1-1 0 0 0,0 0 0 0 0,10-4-1 0 0,-18 6 78 0 0,0-1 566 0 0,-2 1 50 0 0,0 0-58 0 0,3 7-298 0 0,-3-6-143 0 0,1 0 1 0 0,-1 1-1 0 0,1-1 0 0 0,0 0 0 0 0,-1 0 1 0 0,0 0-1 0 0,1 0 0 0 0,-1 0 0 0 0,0 1 0 0 0,1-1 1 0 0,-1 0-1 0 0,0 0 0 0 0,0 0 0 0 0,0 1 1 0 0,0-1-1 0 0,-1 2 0 0 0,1 3-1 0 0,-1 0 0 0 0,0 0 0 0 0,0 0 0 0 0,-1 0 0 0 0,0 0 0 0 0,-2 6 0 0 0,1-5 0 0 0,0 1 0 0 0,1 0 0 0 0,-2 8 0 0 0,2-4 0 0 0,1-7 0 0 0,0 1 0 0 0,1-1 0 0 0,0 10 0 0 0,0-14 0 0 0,0 1 0 0 0,0-1 0 0 0,0 0 0 0 0,0 0 0 0 0,0 1 0 0 0,1-1 0 0 0,-1 0 0 0 0,1 0 0 0 0,-1 0 0 0 0,1 0 0 0 0,-1 0 0 0 0,1 1 0 0 0,0-1 0 0 0,-1 0 0 0 0,1 0 0 0 0,0 0 0 0 0,0-1 0 0 0,0 1 0 0 0,0 0 0 0 0,0 0 0 0 0,0 0 0 0 0,0-1 0 0 0,0 1 0 0 0,0 0 0 0 0,2 0 0 0 0,1 1 0 0 0,-4-2 0 0 0,0 1 0 0 0,1-1 0 0 0,-1 0 0 0 0,0 1 0 0 0,1-1 0 0 0,-1 0 0 0 0,0 0 0 0 0,1 1 0 0 0,-1-1 0 0 0,1 0 0 0 0,-1 0 0 0 0,0 0 0 0 0,1 1 0 0 0,-1-1 0 0 0,1 0 0 0 0,-1 0 0 0 0,1 0 0 0 0,-1 0 0 0 0,0 0 0 0 0,1 0 0 0 0,-1 0 0 0 0,1 0 0 0 0,-1 0 0 0 0,1 0 0 0 0,-1 0 0 0 0,1 0 0 0 0,-1-1 0 0 0,0 1 0 0 0,1 0 0 0 0,-1 0 0 0 0,1 0 0 0 0,-1-1 0 0 0,1 1 0 0 0,-1 0 0 0 0,0 0 0 0 0,1-1 0 0 0,-1 1 0 0 0,0 0 0 0 0,1-1 0 0 0,-1 0 0 0 0,1 1 0 0 0,58-39 0 0 0,-43 25 0 0 0,0-1 0 0 0,-1-1 0 0 0,-1 0 0 0 0,0-1 0 0 0,-2 0 0 0 0,0-1 0 0 0,12-25 0 0 0,-31 77 0 0 0,3-12 0 0 0,-6 28 0 0 0,9-44 0 0 0,0-1 0 0 0,1 1 0 0 0,0-1 0 0 0,0 1 0 0 0,1-1 0 0 0,-1 1 0 0 0,3 5 0 0 0,1 2 0 0 0,-2-11 0 0 0,0-1 0 0 0,8 7 0 0 0,-5-9 0 0 0,-4 0 0 0 0,5 1 0 0 0,1-1 0 0 0,-1-1 0 0 0,0 1 0 0 0,0-1 0 0 0,0 0 0 0 0,0 0 0 0 0,0-1 0 0 0,-1 1 0 0 0,1-1 0 0 0,0-1 0 0 0,-1 1 0 0 0,0-1 0 0 0,0 0 0 0 0,0 0 0 0 0,-1 0 0 0 0,1-1 0 0 0,-1 0 0 0 0,0 1 0 0 0,0-2 0 0 0,-1 1 0 0 0,1 0 0 0 0,-1-1 0 0 0,0 1 0 0 0,-1-1 0 0 0,0 0 0 0 0,1 0 0 0 0,-2 0 0 0 0,1 0 0 0 0,-1 0 0 0 0,1-11 0 0 0,0 2 0 0 0,-1 7 0 0 0,0 0 0 0 0,0 0 0 0 0,-1-8 0 0 0,-2 8 0 0 0,2 8 0 0 0,0-1 0 0 0,0 1 0 0 0,0 0 0 0 0,0 0 0 0 0,0 0 0 0 0,0-1 0 0 0,0 1 0 0 0,0 0 0 0 0,0 0 0 0 0,-1 0 0 0 0,1-1 0 0 0,0 1 0 0 0,0 0 0 0 0,0 0 0 0 0,0 0 0 0 0,0 0 0 0 0,0-1 0 0 0,-1 1 0 0 0,1 0 0 0 0,0 0 0 0 0,0 0 0 0 0,0 0 0 0 0,0 0 0 0 0,-1 0 0 0 0,1 0 0 0 0,0-1 0 0 0,0 1 0 0 0,0 0 0 0 0,-1 0 0 0 0,1 0 0 0 0,0 0 0 0 0,0 0 0 0 0,0 0 0 0 0,-1 0 0 0 0,1 0 0 0 0,0 0 0 0 0,0 0 0 0 0,-1 0 0 0 0,1 1 0 0 0,-1-1 0 0 0,0 1 0 0 0,1-1 0 0 0,-1 1 0 0 0,1 0 0 0 0,-1-1 0 0 0,1 1 0 0 0,-1 0 0 0 0,1-1 0 0 0,-1 1 0 0 0,1 0 0 0 0,0-1 0 0 0,-1 1 0 0 0,1 1 0 0 0,-2 7 0 0 0,5-1 0 0 0,-2-6 0 0 0,-1-2 0 0 0,0 1 0 0 0,0-1 0 0 0,1 1 0 0 0,-1-1 0 0 0,0 1 0 0 0,1-1 0 0 0,-1 1 0 0 0,0-1 0 0 0,1 1 0 0 0,-1-1 0 0 0,1 1 0 0 0,-1-1 0 0 0,1 0 0 0 0,-1 1 0 0 0,1-1 0 0 0,-1 0 0 0 0,1 1 0 0 0,-1-1 0 0 0,1 0 0 0 0,-1 0 0 0 0,1 0 0 0 0,-1 1 0 0 0,1-1 0 0 0,0 0 0 0 0,0 0 0 0 0,2 1 0 0 0,0 0 0 0 0,1 0 0 0 0,-1-1 0 0 0,1 1 0 0 0,-1-1 0 0 0,0 0 0 0 0,1 0 0 0 0,-1 0 0 0 0,1-1 0 0 0,-1 1 0 0 0,0-1 0 0 0,4 0 0 0 0,5-1 0 0 0,-8 1 0 0 0,1 0 0 0 0,0 1 0 0 0,0-1 0 0 0,0 1 0 0 0,-1 0 0 0 0,1 0 0 0 0,0 1 0 0 0,0 0 0 0 0,-1 0 0 0 0,1 0 0 0 0,0 0 0 0 0,7 4 0 0 0,-11-5 0 0 0,0 0 0 0 0,0 1 0 0 0,-1-1 0 0 0,1 1 0 0 0,0-1 0 0 0,0 1 0 0 0,0-1 0 0 0,-1 1 0 0 0,1 0 0 0 0,0-1 0 0 0,-1 1 0 0 0,1 0 0 0 0,-1 0 0 0 0,1-1 0 0 0,-1 1 0 0 0,1 0 0 0 0,-1 0 0 0 0,0 0 0 0 0,1 0 0 0 0,-1-1 0 0 0,0 1 0 0 0,1 0 0 0 0,-1 0 0 0 0,0 0 0 0 0,0 1 0 0 0,0 1 0 0 0,2 5 0 0 0,-1 1 0 0 0,-1-1 0 0 0,1 0 0 0 0,-1 1 0 0 0,-1-1 0 0 0,-2 16 0 0 0,-15 48 0 0 0,48-114 0 0 0,-25 35 0 0 0,52-76 0 0 0,-46 69 0 0 0,0 0 0 0 0,1 1 0 0 0,24-19 0 0 0,-32 29 0 0 0,15-15 0 0 0,-19 18 0 0 0,0-1 0 0 0,0 1 0 0 0,0 0 0 0 0,1 0 0 0 0,-1 0 0 0 0,0-1 0 0 0,0 1 0 0 0,0 0 0 0 0,0 0 0 0 0,0 0 0 0 0,1-1 0 0 0,-1 1 0 0 0,0 0 0 0 0,0 0 0 0 0,0 0 0 0 0,1 0 0 0 0,-1 0 0 0 0,0-1 0 0 0,0 1 0 0 0,1 0 0 0 0,-1 0 0 0 0,0 0 0 0 0,0 0 0 0 0,1 0 0 0 0,-1 0 0 0 0,0 0 0 0 0,0 0 0 0 0,1 0 0 0 0,-1 0 0 0 0,0 0 0 0 0,0 0 0 0 0,1 0 0 0 0,-1 0 0 0 0,0 0 0 0 0,0 0 0 0 0,1 0 0 0 0,-1 0 0 0 0,0 0 0 0 0,0 1 0 0 0,1-1 0 0 0,-1 0 0 0 0,0 0 0 0 0,0 0 0 0 0,0 0 0 0 0,1 0 0 0 0,-1 1 0 0 0,0-1 0 0 0,0 0 0 0 0,0 0 0 0 0,0 0 0 0 0,1 1 0 0 0,-1-1 0 0 0,0 0 0 0 0,0 1 0 0 0,5 12 0 0 0,-4-11 0 0 0,1 6 0 0 0,1 0 0 0 0,-1 0 0 0 0,-1 0 0 0 0,1 1 0 0 0,-2-1 0 0 0,1 14 0 0 0,0 7 0 0 0,0-16 0 0 0,-1-1 0 0 0,-1 16 0 0 0,1-27 0 0 0,-1 0 0 0 0,1 0 0 0 0,0-1 0 0 0,0 1 0 0 0,0 0 0 0 0,0 0 0 0 0,0 0 0 0 0,0-1 0 0 0,0 1 0 0 0,0 0 0 0 0,0 0 0 0 0,0 0 0 0 0,0-1 0 0 0,0 1 0 0 0,0 0 0 0 0,1 0 0 0 0,-1-1 0 0 0,0 1 0 0 0,0 0 0 0 0,1-1 0 0 0,-1 1 0 0 0,1 0 0 0 0,-1-1 0 0 0,1 1 0 0 0,-1 0 0 0 0,1-1 0 0 0,-1 1 0 0 0,1-1 0 0 0,-1 1 0 0 0,1-1 0 0 0,0 1 0 0 0,-1-1 0 0 0,1 1 0 0 0,1-1 0 0 0,1 2 0 0 0,-2-1 0 0 0,0 0 0 0 0,0 0 0 0 0,-1-1 0 0 0,1 1 0 0 0,0 0 0 0 0,0-1 0 0 0,0 1 0 0 0,0 0 0 0 0,0-1 0 0 0,0 1 0 0 0,0-1 0 0 0,0 0 0 0 0,0 1 0 0 0,1-1 0 0 0,-1 0 0 0 0,0 0 0 0 0,0 0 0 0 0,0 1 0 0 0,0-1 0 0 0,0 0 0 0 0,0-1 0 0 0,1 1 0 0 0,0 0 0 0 0,3-1 0 0 0,5 1 0 0 0,0-1 0 0 0,1-1 0 0 0,-1 0 0 0 0,0 0 0 0 0,0-1 0 0 0,0 0 0 0 0,-1-1 0 0 0,1 0 0 0 0,-1 0 0 0 0,14-10 0 0 0,-9 5 0 0 0,0-1 0 0 0,-1 0 0 0 0,0-1 0 0 0,-1 0 0 0 0,19-24 0 0 0,-26 29 0 0 0,3-4 0 0 0,-1 1 0 0 0,0-2 0 0 0,0 1 0 0 0,-1 0 0 0 0,7-15 0 0 0,-14 21 177 0 0,-4 8 238 0 0,-5 8 433 0 0,3-2-963 0 0,1 0 0 0 0,1 1 0 0 0,0 0 0 0 0,0-1 0 0 0,1 1 0 0 0,0 1 0 0 0,1-1 0 0 0,0 0-1 0 0,-1 17 1 0 0,4-26 143 0 0,0 1-1 0 0,0-1 1 0 0,0 0-1 0 0,1 0 1 0 0,-1 1 0 0 0,1-1-1 0 0,-1 0 1 0 0,1 0-1 0 0,0 0 1 0 0,0 0-1 0 0,0 0 1 0 0,0 0-1 0 0,0 0 1 0 0,0 0-1 0 0,1 0 1 0 0,-1 0-1 0 0,1-1 1 0 0,-1 1-1 0 0,1-1 1 0 0,-1 1-1 0 0,1-1 1 0 0,0 1-1 0 0,0-1 1 0 0,0 0-1 0 0,0 0 1 0 0,0 0-1 0 0,0 0 1 0 0,0 0-1 0 0,4 1 1 0 0,0-1 22 0 0,0 1 0 0 0,0-1-1 0 0,0 0 1 0 0,0 0 0 0 0,0 0 0 0 0,1-1 0 0 0,-1 0 0 0 0,0 0 0 0 0,10-2-1 0 0,-11 0-218 0 0,1 1 0 0 0,0-1-1 0 0,-1 0 1 0 0,0 0 0 0 0,10-6 0 0 0,-6 3 631 0 0,1 0 0 0 0,17-6 0 0 0,-26 11-799 0 0,-1 0-138 0 0,0 0-33 0 0,0 0-4 0 0,0 0 0 0 0,0 0 0 0 0,0 0-1808 0 0,0 0-7232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5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8 19351 0 0,'-13'-3'439'0'0,"11"3"62"0"0,2 0 33 0 0,-1-1-65 0 0,0 0-438 0 0,0 1 0 0 0,0-1 0 0 0,0 1 1 0 0,1 0-1 0 0,-1-1 0 0 0,0 1 0 0 0,0 0 0 0 0,0 0 0 0 0,0-1 0 0 0,0 1 1 0 0,0 0-1 0 0,0 0 0 0 0,0 0 0 0 0,0 0 0 0 0,1 0 0 0 0,-1 1 1 0 0,0-1-1 0 0,0 0 0 0 0,0 0 0 0 0,0 0 0 0 0,0 1 0 0 0,0-1 1 0 0,0 1-1 0 0,1-1 0 0 0,-2 1 0 0 0,0 0 201 0 0,-3 1 144 0 0,0 0-1 0 0,0 1 0 0 0,1 0 0 0 0,-1 0 0 0 0,1 0 0 0 0,-1 1 1 0 0,1-1-1 0 0,0 1 0 0 0,1 0 0 0 0,-7 9 0 0 0,-3 4 192 0 0,-13 25 1 0 0,-2 3 122 0 0,-36 42 1 0 0,4-4-7 0 0,53-72-802 0 0,0 0-1 0 0,1 0 1 0 0,1 1-1 0 0,0 0 1 0 0,1 0-1 0 0,-5 22 1 0 0,8-33-35 0 0,1 0 1 0 0,0 1-1 0 0,1-1 1 0 0,-1 1 0 0 0,0-1-1 0 0,0 0 1 0 0,0 1-1 0 0,1-1 1 0 0,-1 0-1 0 0,1 0 1 0 0,-1 1-1 0 0,1-1 1 0 0,0 0 0 0 0,-1 0-1 0 0,1 0 1 0 0,0 0-1 0 0,0 0 1 0 0,0 1-1 0 0,0-2 1 0 0,0 1 0 0 0,0 0-1 0 0,0 0 1 0 0,0 0-1 0 0,0 0 1 0 0,0-1-1 0 0,0 1 1 0 0,0 0-1 0 0,1-1 1 0 0,-1 1 0 0 0,0-1-1 0 0,0 1 1 0 0,2-1-1 0 0,3 2-488 0 0,0 0 0 0 0,0-1 1 0 0,1 0-1 0 0,-1 0 0 0 0,9 0 0 0 0,21-4-1406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42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27 15663 0 0,'0'0'356'0'0,"0"0"50"0"0,0 0 20 0 0,0 0-42 0 0,0 0-112 0 0,0 0 463 0 0,3-5 857 0 0,-4 3 1989 0 0,-3 2-3427 0 0,-1 0 0 0 0,1 0-1 0 0,0 0 1 0 0,-1 0 0 0 0,1 1-1 0 0,-1 0 1 0 0,1 0 0 0 0,0 0 0 0 0,0 0-1 0 0,0 1 1 0 0,0-1 0 0 0,0 1-1 0 0,-7 4 1 0 0,4-1-154 0 0,-8 1 0 0 0,22-13 0 0 0,9-6 0 0 0,-10 9 0 0 0,1 0 0 0 0,0 0 0 0 0,0 1 0 0 0,0 0 0 0 0,0 1 0 0 0,8-2 0 0 0,-11 3 0 0 0,-1 0 0 0 0,1 1 0 0 0,0-1 0 0 0,-1 1 0 0 0,1 0 0 0 0,0 0 0 0 0,0 1 0 0 0,-1-1 0 0 0,1 1 0 0 0,-1-1 0 0 0,1 1 0 0 0,0 0 0 0 0,-1 1 0 0 0,0-1 0 0 0,4 2 0 0 0,-4-1 24 0 0,0 0 1 0 0,-1 1-1 0 0,1-1 0 0 0,-1 1 0 0 0,1-1 1 0 0,-1 1-1 0 0,0 0 0 0 0,0 0 0 0 0,0-1 0 0 0,-1 2 1 0 0,1-1-1 0 0,-1 0 0 0 0,2 5 0 0 0,0-1 75 0 0,-1 0 0 0 0,-1 0-1 0 0,1 0 1 0 0,-1 0-1 0 0,0 12 1 0 0,-2-8-50 0 0,0 0 0 0 0,-1 0-1 0 0,0 0 1 0 0,-1 0 0 0 0,0-1 0 0 0,-1 1 0 0 0,0-1 0 0 0,-1 0 0 0 0,0 0 0 0 0,0 0 0 0 0,-1-1 0 0 0,0 1 0 0 0,-12 11-1 0 0,-1 1 61 0 0,-1-1-1 0 0,-1-1 0 0 0,-46 34 0 0 0,26-22-108 0 0,-25 16 0 0 0,57-43 0 0 0,3-6 0 0 0,4 0 0 0 0,1-1 0 0 0,0 1 0 0 0,0 0 0 0 0,0-1 0 0 0,0 1 0 0 0,0-1 0 0 0,0 1 0 0 0,0-1 0 0 0,0 0 0 0 0,1 1 0 0 0,-1-1 0 0 0,1 0 0 0 0,-1 0 0 0 0,1 1 0 0 0,0-1 0 0 0,-1 0 0 0 0,1 0 0 0 0,0-2 0 0 0,1 0 0 0 0,-1 1 0 0 0,0 0 0 0 0,1 0 0 0 0,-1 0 0 0 0,1-1 0 0 0,0 1 0 0 0,0 0 0 0 0,1 0 0 0 0,1-4 0 0 0,1 0 0 0 0,-3 5 0 0 0,1-1 0 0 0,-1 1 0 0 0,1-1 0 0 0,0 1 0 0 0,0 0 0 0 0,0 0 0 0 0,0 0 0 0 0,0 0 0 0 0,0 0 0 0 0,0 0 0 0 0,0 1 0 0 0,6-4 0 0 0,1 2 0 0 0,-8 3 28 0 0,1 0 0 0 0,-1 0 0 0 0,0 0 0 0 0,1 0 0 0 0,-1 0 0 0 0,0 1 0 0 0,1-1 0 0 0,-1 1 0 0 0,0-1 0 0 0,1 1 0 0 0,-1-1 0 0 0,0 1 0 0 0,0 0 0 0 0,0-1 0 0 0,0 1 0 0 0,0 0 0 0 0,0 0 0 0 0,0 0 0 0 0,0 0 0 0 0,0 0 0 0 0,0 0 0 0 0,0 0 0 0 0,0 0 0 0 0,1 2 0 0 0,1 4 249 0 0,0 0-1 0 0,0 0 1 0 0,3 10-1 0 0,0 1-34 0 0,-3-12-265 0 0,-1 1-155 0 0,1-1 0 0 0,0 0 0 0 0,0 0 0 0 0,0-1 0 0 0,5 7 0 0 0,-6-10 131 0 0,-1-1-1 0 0,1 1 1 0 0,0 0 0 0 0,0-1-1 0 0,0 0 1 0 0,0 1-1 0 0,0-1 1 0 0,0 0-1 0 0,0 0 1 0 0,0 0 0 0 0,0 0-1 0 0,1-1 1 0 0,-1 1-1 0 0,0 0 1 0 0,0-1-1 0 0,1 0 1 0 0,-1 1 0 0 0,5-1-1 0 0,-2-1 95 0 0,0 0 0 0 0,0-1 1 0 0,0 1-1 0 0,0-1 0 0 0,0 0 0 0 0,0 0 1 0 0,0 0-1 0 0,0-1 0 0 0,-1 1 0 0 0,5-5 0 0 0,17-8 310 0 0,-14 9-281 0 0,0-1-1 0 0,0 0 1 0 0,-1-1-1 0 0,0 0 1 0 0,0-1-1 0 0,-1 0 1 0 0,11-14 0 0 0,4-8 166 0 0,25-38 1 0 0,-33 43-217 0 0,-5 10-26 0 0,-8 10 0 0 0,-7 12 0 0 0,-8 11 0 0 0,1 1 0 0 0,0-1 0 0 0,1 2 0 0 0,1-1 0 0 0,1 1 0 0 0,1 1 0 0 0,0-1 0 0 0,2 1 0 0 0,-4 32 0 0 0,8-50 0 0 0,-1 1 0 0 0,1-1 0 0 0,0 1 0 0 0,1-1 0 0 0,-1 1 0 0 0,0-1 0 0 0,1 0 0 0 0,-1 1 0 0 0,1-1 0 0 0,0 0 0 0 0,-1 1 0 0 0,1-1 0 0 0,1 0 0 0 0,-1 0 0 0 0,0 0 0 0 0,0 0 0 0 0,1 0 0 0 0,2 3 0 0 0,5-1 0 0 0,-6-3 0 0 0,-1-1 0 0 0,1 0 0 0 0,0 0 0 0 0,-1 0 0 0 0,1-1 0 0 0,0 1 0 0 0,-1-1 0 0 0,1 1 0 0 0,0-1 0 0 0,-1 0 0 0 0,1 0 0 0 0,-1 0 0 0 0,1-1 0 0 0,-1 1 0 0 0,4-3 0 0 0,4-3 0 0 0,18-16 0 0 0,-26 21 0 0 0,8-7 0 0 0,-2-1 0 0 0,1 0 0 0 0,-1-1 0 0 0,10-17 0 0 0,-7 10 0 0 0,-4 5 0 0 0,-1 0 0 0 0,0-1 0 0 0,-1 0 0 0 0,0 0 0 0 0,-1 0 0 0 0,4-29 0 0 0,-7 40-253 0 0,-1-1-1 0 0,0 0 1 0 0,0 1-1 0 0,0-1 1 0 0,0 0-1 0 0,-1 1 1 0 0,1-1-1 0 0,-1 0 1 0 0,-1-4-1 0 0,1 7 38 0 0,1 0 0 0 0,0 0 0 0 0,-1 0 0 0 0,1 0 1 0 0,-1-1-1 0 0,0 1 0 0 0,1 0 0 0 0,-1 0 0 0 0,0 0 0 0 0,1 0 0 0 0,-1 1 0 0 0,0-1 0 0 0,0 0 0 0 0,0 0 1 0 0,0 0-1 0 0,0 1 0 0 0,0-1 0 0 0,0 0 0 0 0,0 1 0 0 0,0-1 0 0 0,-1 1 0 0 0,1-1 0 0 0,0 1 0 0 0,0 0 1 0 0,0-1-1 0 0,-1 1 0 0 0,1 0 0 0 0,0 0 0 0 0,0 0 0 0 0,-2 0 0 0 0,-6 1-8572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44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51 11975 0 0,'0'0'547'0'0,"0"-8"181"0"0,0 6-412 0 0,0 0 0 0 0,0 0 0 0 0,0 0-1 0 0,0 0 1 0 0,-1 0 0 0 0,1 1 0 0 0,-1-1 0 0 0,1 0 0 0 0,-1 0 0 0 0,1 0-1 0 0,-1 0 1 0 0,0 0 0 0 0,0 1 0 0 0,0-1 0 0 0,0 0 0 0 0,0 1 0 0 0,-1-1-1 0 0,1 1 1 0 0,-3-3 0 0 0,3 3-126 0 0,1 1-109 0 0,-1-1 0 0 0,0 1 1 0 0,0-1-1 0 0,1 1 1 0 0,-1 0-1 0 0,0-1 0 0 0,0 1 1 0 0,1 0-1 0 0,-1 0 1 0 0,0 0-1 0 0,0 0 0 0 0,0 0 1 0 0,0-1-1 0 0,1 1 1 0 0,-1 1-1 0 0,0-1 0 0 0,0 0 1 0 0,0 0-1 0 0,1 0 1 0 0,-1 0-1 0 0,0 1 0 0 0,-1-1 1 0 0,-18 9 917 0 0,17-7-724 0 0,-7 4-66 0 0,-1 0-1 0 0,1 0 1 0 0,1 1-1 0 0,0 1 1 0 0,0 0 0 0 0,-13 14-1 0 0,4 0 394 0 0,-25 38 0 0 0,38-52-602 0 0,1 1 0 0 0,0 0 0 0 0,-5 14 0 0 0,7-15 0 0 0,-1 2 0 0 0,3-1 0 0 0,1-7 0 0 0,0-1 0 0 0,-1 1 0 0 0,1-1 0 0 0,0 0 0 0 0,0 1 0 0 0,0-1 0 0 0,0 0 0 0 0,0 1 0 0 0,0-1 0 0 0,0 0 0 0 0,0 0 0 0 0,1 0 0 0 0,-1 0 0 0 0,0 0 0 0 0,1 0 0 0 0,-1 0 0 0 0,0-1 0 0 0,1 1 0 0 0,-1 0 0 0 0,1-1 0 0 0,0 1 0 0 0,-1-1 0 0 0,1 0 0 0 0,-1 1 0 0 0,1-1 0 0 0,0 0 0 0 0,-1 0 0 0 0,1 0 0 0 0,-1 0 0 0 0,1 0 0 0 0,0-1 0 0 0,-1 1 0 0 0,1 0 0 0 0,-1-1 0 0 0,1 1 0 0 0,-1-1 0 0 0,1 1 0 0 0,-1-1 0 0 0,1 0 0 0 0,-1 0 0 0 0,1 0 0 0 0,-1 0 0 0 0,2-2 0 0 0,17-12 0 0 0,-5 3 0 0 0,-1-1 0 0 0,0 0 0 0 0,22-26 0 0 0,1-8 72 0 0,-36 46 299 0 0,0 3 117 0 0,0 20-319 0 0,0-1 1 0 0,-1 1-1 0 0,-2 0 1 0 0,0-1-1 0 0,-5 22 0 0 0,1-1-68 0 0,-1 16-101 0 0,0 7 0 0 0,-3-1 0 0 0,-28 97 0 0 0,35-154 0 0 0,0 0 0 0 0,0 1 0 0 0,-1-1 0 0 0,1-1 0 0 0,-8 10 0 0 0,9-14 0 0 0,0 1 0 0 0,0 0 0 0 0,0-1 0 0 0,-1 1 0 0 0,1-1 0 0 0,-1 0 0 0 0,0 0 0 0 0,0 0 0 0 0,0 0 0 0 0,0 0 0 0 0,0-1 0 0 0,0 1 0 0 0,0-1 0 0 0,-5 2 0 0 0,6-3 43 0 0,0 0-1 0 0,0 0 1 0 0,-1 0 0 0 0,1 0-1 0 0,0 0 1 0 0,0 0 0 0 0,-1-1-1 0 0,1 1 1 0 0,0-1 0 0 0,0 1-1 0 0,0-1 1 0 0,0 0 0 0 0,0 0-1 0 0,0 0 1 0 0,0 0 0 0 0,0 0-1 0 0,0-1 1 0 0,0 1 0 0 0,0 0-1 0 0,1-1 1 0 0,-1 1 0 0 0,1-1-1 0 0,-3-3 1 0 0,-1-2 128 0 0,0 0-1 0 0,1 0 1 0 0,0 0 0 0 0,0 0-1 0 0,-2-9 1 0 0,-27-73-171 0 0,32 86 0 0 0,0-1 0 0 0,0 1 0 0 0,1 0 0 0 0,-1-1 0 0 0,1 1 0 0 0,-1 0 0 0 0,1-1 0 0 0,0 1 0 0 0,0-1 0 0 0,1 1 0 0 0,-1-1 0 0 0,1 1 0 0 0,0 0 0 0 0,0-1 0 0 0,0 1 0 0 0,0 0 0 0 0,0 0 0 0 0,1 0 0 0 0,-1 0 0 0 0,1 0 0 0 0,0 0 0 0 0,3-4 0 0 0,4-4 0 0 0,2 0 0 0 0,-1 0 0 0 0,22-16 0 0 0,-22 19 0 0 0,322-243-1992 0 0,-291 217 1976 0 0,16-13 96 0 0,-56 46 257 0 0,-1 1 138 0 0,-5 13 476 0 0,-17 44-842 0 0,-10 32-52 0 0,29-77-57 0 0,0 0 0 0 0,1-1 0 0 0,0 1-1 0 0,1 0 1 0 0,1 23 0 0 0,3-18 0 0 0,2-12 0 0 0,-2-3 0 0 0,-2-1 0 0 0,-1-1 0 0 0,0 1 0 0 0,0-1 0 0 0,1 1 0 0 0,-1-1 0 0 0,0 0 0 0 0,1 1 0 0 0,-1-1 0 0 0,0 0 0 0 0,1 0 0 0 0,-1 1 0 0 0,1-1 0 0 0,-1 0 0 0 0,0 0 0 0 0,1 1 0 0 0,-1-1 0 0 0,1 0 0 0 0,-1 0 0 0 0,1 0 0 0 0,-1 0 0 0 0,1 0 0 0 0,-1 1 0 0 0,0-1 0 0 0,1 0 0 0 0,-1 0 0 0 0,1 0 0 0 0,-1 0 0 0 0,1-1 0 0 0,-1 1 0 0 0,1 0 0 0 0,-1 0 0 0 0,1 0 0 0 0,-1 0 0 0 0,1 0 0 0 0,-1-1 0 0 0,0 1 0 0 0,1 0 0 0 0,0-1 0 0 0,0 1 0 0 0,8-3 0 0 0,-1-1 0 0 0,0 0 0 0 0,1 0 0 0 0,-1-1 0 0 0,0 0 0 0 0,-1 0 0 0 0,0-1 0 0 0,1 0 0 0 0,-2 0 0 0 0,1 0 0 0 0,-1-1 0 0 0,0 0 0 0 0,0-1 0 0 0,-1 1 0 0 0,7-13 0 0 0,-5 7 0 0 0,0 0 0 0 0,-1-1 0 0 0,-1 0 0 0 0,0 0 0 0 0,-1-1 0 0 0,0 1 0 0 0,-1-1 0 0 0,2-26 0 0 0,-4 26 0 0 0,0 12 0 0 0,-1 0 0 0 0,0-1 0 0 0,1 1 0 0 0,-1 0 0 0 0,-1 0 0 0 0,1 0 0 0 0,0 0 0 0 0,-1-1 0 0 0,1 1 0 0 0,-1 0 0 0 0,-1-3 0 0 0,2 6 0 0 0,0-1 0 0 0,-1 0 0 0 0,1 1 0 0 0,0-1 0 0 0,0 1 0 0 0,-1-1 0 0 0,1 1 0 0 0,0-1 0 0 0,-1 1 0 0 0,1-1 0 0 0,0 1 0 0 0,-1-1 0 0 0,1 1 0 0 0,-1-1 0 0 0,1 1 0 0 0,-1 0 0 0 0,1-1 0 0 0,-1 1 0 0 0,1 0 0 0 0,-1-1 0 0 0,1 1 0 0 0,-1 0 0 0 0,1 0 0 0 0,-1-1 0 0 0,1 1 0 0 0,-1 0 0 0 0,0 0 0 0 0,1 0 0 0 0,-1 0 0 0 0,0 0 0 0 0,1 0 0 0 0,-1 0 0 0 0,1 0 0 0 0,-1 0 0 0 0,0 0 0 0 0,1 0 0 0 0,-1 0 0 0 0,0 1 0 0 0,-1-1 0 0 0,-1 1 0 0 0,0 0 0 0 0,-1 0 0 0 0,1 1 0 0 0,0-1 0 0 0,0 1 0 0 0,0-1 0 0 0,1 1 0 0 0,-6 4 0 0 0,0-1 0 0 0,7-4 0 0 0,0 0 0 0 0,0 0 0 0 0,0 0 0 0 0,0 0 0 0 0,0 0 0 0 0,0 0 0 0 0,0 0 0 0 0,1 0 0 0 0,-1 0 0 0 0,0 0 0 0 0,1 0 0 0 0,-1 1 0 0 0,1-1 0 0 0,-1 0 0 0 0,1 0 0 0 0,0 1 0 0 0,-1-1 0 0 0,1 0 0 0 0,0 1 0 0 0,0-1 0 0 0,0 0 0 0 0,0 1 0 0 0,0-1 0 0 0,1 3 0 0 0,-1 1 0 0 0,0 5 0 0 0,5-1 0 0 0,3-2 0 0 0,1-2 0 0 0,-1-3 0 0 0,-1-1 0 0 0,0 1 0 0 0,1-2 0 0 0,-1 1 0 0 0,0-1 0 0 0,1 0 0 0 0,10-2 0 0 0,5-2 0 0 0,23-7 0 0 0,-28 6 0 0 0,0 0 0 0 0,31-2 0 0 0,-36 6 0 0 0,15 0 0 0 0,-26 1 0 0 0,0 0 0 0 0,-1 0 0 0 0,1 1 0 0 0,-1-1 0 0 0,1 1 0 0 0,-1-1 0 0 0,1 1 0 0 0,-1 0 0 0 0,0-1 0 0 0,1 1 0 0 0,-1 0 0 0 0,0 0 0 0 0,1 0 0 0 0,-1 0 0 0 0,1 2 0 0 0,-1-3 0 0 0,0 1 0 0 0,0 0 0 0 0,0 0 0 0 0,-1 0 0 0 0,1 0 0 0 0,0 0 0 0 0,-1 0 0 0 0,1 0 0 0 0,-1 0 0 0 0,1 0 0 0 0,-1 0 0 0 0,1 0 0 0 0,-1 1 0 0 0,0-1 0 0 0,0 0 0 0 0,1 0 0 0 0,-1 0 0 0 0,0 3 0 0 0,0-1 0 0 0,0 4 0 0 0,0-1 0 0 0,0 1 0 0 0,0-1 0 0 0,-1 1 0 0 0,0-1 0 0 0,-3 12 0 0 0,-1-3 0 0 0,-11 25 0 0 0,13-34 0 0 0,-16 28 0 0 0,13-25 0 0 0,6-9 0 0 0,0 0 0 0 0,0 0 0 0 0,0 0 0 0 0,0 0 0 0 0,0 0 0 0 0,0 0 0 0 0,0 0 0 0 0,0 0 0 0 0,0 1 0 0 0,0-1 0 0 0,0 0 0 0 0,0 0 0 0 0,0 0 0 0 0,0 0 0 0 0,-1 0 0 0 0,1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-1 0 0 0 0,1 0 0 0 0,0 0 0 0 0,0 0 0 0 0,0 0 0 0 0,0 0 0 0 0,0 0 0 0 0,0-1 0 0 0,0 1 0 0 0,0 0 0 0 0,0 0 0 0 0,0 0 0 0 0,0 0 0 0 0,0 0 0 0 0,-1-8 0 0 0,2-8 0 0 0,2 7 0 0 0,0 0 0 0 0,1 1 0 0 0,0-1 0 0 0,1 1 0 0 0,0 0 0 0 0,0 0 0 0 0,8-8 0 0 0,46-46 0 0 0,-50 54 0 0 0,0 1 0 0 0,1 0 0 0 0,19-12 0 0 0,-24 16 0 0 0,1 0 0 0 0,0 1 0 0 0,0 0 0 0 0,0-1 0 0 0,0 2 0 0 0,0-1 0 0 0,0 1 0 0 0,0 0 0 0 0,7 0 0 0 0,-12 0 0 0 0,0 1 0 0 0,0 0 0 0 0,0 0 0 0 0,0 0 0 0 0,-1 0 0 0 0,1 0 0 0 0,0 0 0 0 0,0 0 0 0 0,0 1 0 0 0,0-1 0 0 0,0 0 0 0 0,0 0 0 0 0,0 1 0 0 0,0-1 0 0 0,-1 0 0 0 0,1 1 0 0 0,0-1 0 0 0,0 1 0 0 0,0-1 0 0 0,-1 1 0 0 0,1 0 0 0 0,0-1 0 0 0,-1 1 0 0 0,1 0 0 0 0,0-1 0 0 0,0 3 0 0 0,1 0 0 0 0,1-1 0 0 0,-2-1 0 0 0,0-1 0 0 0,0 1 0 0 0,0 0 0 0 0,0 0 0 0 0,0 0 0 0 0,0 0 0 0 0,-1 0 0 0 0,1 1 0 0 0,0-1 0 0 0,-1 0 0 0 0,1 0 0 0 0,-1 0 0 0 0,1 1 0 0 0,-1 0 0 0 0,4 5 0 0 0,-1 1 0 0 0,-1 0 0 0 0,1 0 0 0 0,-1-1 0 0 0,0 1 0 0 0,-1 0 0 0 0,0 1 0 0 0,-1-1 0 0 0,1 0 0 0 0,-1 0 0 0 0,-1 0 0 0 0,0 0 0 0 0,0 0 0 0 0,0 0 0 0 0,-1 0 0 0 0,0 0 0 0 0,-4 8 0 0 0,-4 21-64 0 0,9-36-273 0 0,1-1-138 0 0,0 0-33 0 0,0 0-72 0 0,0 0-285 0 0,0 0-126 0 0,0 0-29 0 0,9 1-1028 0 0,-6-1 1703 0 0,1 0 0 0 0,-1-1 0 0 0,1 1 0 0 0,-1-1 0 0 0,1 0 0 0 0,-1 0 0 0 0,1 0 0 0 0,-1-1 0 0 0,0 1-1 0 0,1-1 1 0 0,4-3 0 0 0,2-2-924 0 0,-1-1 0 0 0,10-10 0 0 0,10-9-556 0 0,44-23 352 0 0,3-2 1304 0 0,-65 43 1813 0 0,0 0 1 0 0,0-1 0 0 0,-1 0-1 0 0,10-14 1 0 0,-19 23-178 0 0,-1 1-290 0 0,0 0-1074 0 0,0 0-1 0 0,0 0 1 0 0,0-1-1 0 0,0 1 1 0 0,0 0-1 0 0,0 0 0 0 0,0 0 1 0 0,0-1-1 0 0,0 1 1 0 0,-1 0-1 0 0,1 0 1 0 0,0 0-1 0 0,0 0 1 0 0,0-1-1 0 0,0 1 1 0 0,0 0-1 0 0,0 0 1 0 0,0 0-1 0 0,0 0 1 0 0,-1 0-1 0 0,1-1 1 0 0,0 1-1 0 0,0 0 1 0 0,0 0-1 0 0,0 0 1 0 0,0 0-1 0 0,-1 0 0 0 0,1 0 1 0 0,0 0-1 0 0,0 0 1 0 0,0-1-1 0 0,0 1 1 0 0,-1 0-1 0 0,1 0 1 0 0,0 0-1 0 0,0 0 1 0 0,0 0-1 0 0,-1 0 1 0 0,1 0-1 0 0,-11 3 1309 0 0,-13 11-1115 0 0,20-13 206 0 0,-10 9-184 0 0,1 0 0 0 0,-23 22 0 0 0,11-9-144 0 0,22-21-174 0 0,-13 12 0 0 0,-17 19 0 0 0,30-30 0 0 0,-1 1 0 0 0,1 0 0 0 0,0 0 0 0 0,0 1 0 0 0,1-1 0 0 0,-1 1 0 0 0,1-1 0 0 0,0 1 0 0 0,0 0 0 0 0,-2 9 0 0 0,-2 15 0 0 0,3-21 0 0 0,3-8 0 0 0,0 0 0 0 0,0 0 0 0 0,0 0 0 0 0,0 0 0 0 0,0 0 0 0 0,0 0 0 0 0,0 0 0 0 0,0 0 0 0 0,0 0 0 0 0,0 0 0 0 0,0 0 0 0 0,0 1 0 0 0,0-1 0 0 0,0 0 0 0 0,0 0 0 0 0,0 0 0 0 0,0 0 0 0 0,0 0 0 0 0,0 0 0 0 0,0 0 0 0 0,0 0 0 0 0,0 0 0 0 0,0 0 0 0 0,0 0 0 0 0,0 0 0 0 0,0 1 0 0 0,0-1 0 0 0,0 0 0 0 0,0 0 0 0 0,0 0 0 0 0,0 0 0 0 0,0 0 0 0 0,0 0 0 0 0,0 0 0 0 0,0 0 0 0 0,0 0 0 0 0,0 0 0 0 0,0 0 0 0 0,0 0 0 0 0,0 1 0 0 0,0-1 0 0 0,0 0 0 0 0,0 0 0 0 0,0 0 0 0 0,0 0 0 0 0,1 0 0 0 0,-1 0 0 0 0,0 0 0 0 0,0 0 0 0 0,0 0 0 0 0,0 0 0 0 0,0 0 0 0 0,0 0 0 0 0,0 0 0 0 0,0 0 0 0 0,0 0 0 0 0,0 0 0 0 0,8-2 0 0 0,6-4 0 0 0,112-79 0 0 0,-117 78 0 0 0,-5 5 0 0 0,0-1 0 0 0,-1 1 0 0 0,1 0 0 0 0,0 0 0 0 0,0 0 0 0 0,1 0 0 0 0,4 0 0 0 0,0 1 0 0 0,-7 2 0 0 0,0 0 0 0 0,-1 1 0 0 0,1-1 0 0 0,-1 0 0 0 0,0 0 0 0 0,1 1 0 0 0,-1-1 0 0 0,0 1 0 0 0,0-1 0 0 0,0 1 0 0 0,0-1 0 0 0,0 1 0 0 0,0 0 0 0 0,0 0 0 0 0,-1-1 0 0 0,1 1 0 0 0,0 0 0 0 0,-1 0 0 0 0,0 0 0 0 0,1 0 0 0 0,-1 0 0 0 0,0 3 0 0 0,0 3 0 0 0,1 0 0 0 0,-2 0 0 0 0,1 0 0 0 0,-3 10 0 0 0,-5 27 0 0 0,-3-1 0 0 0,-2 0 0 0 0,-1-1 0 0 0,-26 51 0 0 0,28-73 0 0 0,-1-1 0 0 0,-17 21 0 0 0,-13 19 0 0 0,34-47 0 0 0,0 0 0 0 0,0 0 0 0 0,-22 21 0 0 0,27-30 0 0 0,0-1 0 0 0,0 1 0 0 0,0-1 0 0 0,-1 0 0 0 0,1 0 0 0 0,-1 0 0 0 0,0-1 0 0 0,1 1 0 0 0,-1-1 0 0 0,0-1 0 0 0,-1 1 0 0 0,1 0 0 0 0,0-1 0 0 0,0 0 0 0 0,-7 0 0 0 0,11-1-6 0 0,0 0 0 0 0,0 0-1 0 0,0 0 1 0 0,0-1 0 0 0,0 1 0 0 0,-1 0 0 0 0,1 0-1 0 0,0-1 1 0 0,0 1 0 0 0,0-1 0 0 0,0 1-1 0 0,0-1 1 0 0,0 1 0 0 0,1-1 0 0 0,-1 0 0 0 0,0 1-1 0 0,0-1 1 0 0,0 0 0 0 0,0 0 0 0 0,1 1 0 0 0,-1-1-1 0 0,0 0 1 0 0,1 0 0 0 0,-1 0 0 0 0,1 0-1 0 0,-1 0 1 0 0,1 0 0 0 0,-1 0 0 0 0,1 0 0 0 0,0-1-1 0 0,-1-1-42 0 0,0 1 0 0 0,1-1 0 0 0,0 1 0 0 0,0-1 1 0 0,0 1-1 0 0,0-1 0 0 0,0 1 0 0 0,0-1 0 0 0,1 1 0 0 0,-1-1 0 0 0,1 1 0 0 0,1-4 0 0 0,2-2-635 0 0,1 0 0 0 0,0 0 0 0 0,0 1 0 0 0,0-1 0 0 0,1 1 0 0 0,11-10 0 0 0,-8 8-1148 0 0,0-1 0 0 0,10-14 0 0 0,-5 3-727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45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9 17503 0 0,'8'-9'557'0'0,"0"0"1"0"0,10-7-1 0 0,9-9-309 0 0,-13 10 955 0 0,0-1 0 0 0,0 0 0 0 0,-1-1 0 0 0,-2-1 0 0 0,1 0 0 0 0,-2 0 0 0 0,11-28 0 0 0,-19 44-1042 0 0,-2 2-137 0 0,1-1 0 0 0,-1 1 0 0 0,0-1 0 0 0,1 1 0 0 0,-1-1 0 0 0,0 1 0 0 0,0-1 0 0 0,0 0 0 0 0,1 1 0 0 0,-1-1 0 0 0,0 1 0 0 0,0-1 0 0 0,0 0 0 0 0,0 1-1 0 0,0-1 1 0 0,0 1 0 0 0,0-1 0 0 0,0 0 0 0 0,0 1 0 0 0,0-1 0 0 0,-1-1 0 0 0,2 2-13 0 0,-1 0 0 0 0,0-1 0 0 0,0 1 0 0 0,0 0-1 0 0,0-1 1 0 0,0 1 0 0 0,0 0 0 0 0,0-1 0 0 0,0 1 0 0 0,0-1 0 0 0,0 1-1 0 0,0 0 1 0 0,0-1 0 0 0,0 1 0 0 0,-1 0 0 0 0,1-1 0 0 0,0 1 0 0 0,0 0 0 0 0,0-1-1 0 0,0 1 1 0 0,-1 0 0 0 0,1 0 0 0 0,0-1 0 0 0,0 1 0 0 0,0 0 0 0 0,-1-1-1 0 0,1 1 1 0 0,0 0 0 0 0,-1 0 0 0 0,1 0 0 0 0,0-1 0 0 0,0 1 0 0 0,-1 0 0 0 0,0 0 33 0 0,0 0 1 0 0,0 0 0 0 0,1 1 0 0 0,-1-1 0 0 0,0 0 0 0 0,0 1-1 0 0,1-1 1 0 0,-1 1 0 0 0,0-1 0 0 0,1 1 0 0 0,-1-1 0 0 0,1 1-1 0 0,-1-1 1 0 0,0 2 0 0 0,-3 2 189 0 0,1 0-1 0 0,0 0 1 0 0,-6 10-1 0 0,3 0-233 0 0,0 1 0 0 0,1 0 0 0 0,0 0 0 0 0,1 0 0 0 0,1 1 0 0 0,1 0 0 0 0,0-1 0 0 0,1 1 0 0 0,1 0 0 0 0,0 0 0 0 0,4 25 0 0 0,2-18 0 0 0,0-15 0 0 0,-5-7 0 0 0,1 0 0 0 0,0-1 0 0 0,0 1 0 0 0,0 0 0 0 0,0-1 0 0 0,0 1 0 0 0,0-1 0 0 0,0 0 0 0 0,0 1 0 0 0,0-1 0 0 0,0 0 0 0 0,0 0 0 0 0,0 0 0 0 0,0-1 0 0 0,0 1 0 0 0,0 0 0 0 0,0-1 0 0 0,4-1 0 0 0,2-1 0 0 0,1 0 0 0 0,-1 0 0 0 0,8-6 0 0 0,-7 3 0 0 0,1 0 0 0 0,-1-1 0 0 0,0 0 0 0 0,-1-1 0 0 0,0 0 0 0 0,0-1 0 0 0,0 1 0 0 0,-1-1 0 0 0,-1-1 0 0 0,1 1 0 0 0,5-14 0 0 0,4-10 0 0 0,-2-2 0 0 0,11-37 0 0 0,-24 67 0 0 0,3-7 0 0 0,2-6 0 0 0,0 0 0 0 0,-2 0 0 0 0,4-23 0 0 0,-9 35 0 0 0,-4 8 0 0 0,2 1 0 0 0,1 0 0 0 0,-1 0 0 0 0,1 1 0 0 0,0-1 0 0 0,0 1 0 0 0,1 0 0 0 0,-1-1 0 0 0,1 1 0 0 0,0 0 0 0 0,0 0 0 0 0,-1 5 0 0 0,-1 13 0 0 0,4-9 0 0 0,1-9 0 0 0,0-3 0 0 0,0 3 0 0 0,7 6 0 0 0,-7-9 0 0 0,1 1 0 0 0,-1-1 0 0 0,1 0 0 0 0,-1 0 0 0 0,1 0 0 0 0,5 0 0 0 0,2 1 0 0 0,1 0 0 0 0,-1-1 0 0 0,1 0 0 0 0,-1-1 0 0 0,1 0 0 0 0,14-3 0 0 0,68-19 0 0 0,-71 16 0 0 0,-22 6 0 0 0,0 0 0 0 0,1-1 0 0 0,-1 1 0 0 0,0 0 0 0 0,1 0 0 0 0,-1 0 0 0 0,0 0 0 0 0,1 0 0 0 0,-1 0 0 0 0,0 0 0 0 0,1 0 0 0 0,-1 0 0 0 0,0 0 0 0 0,1 0 0 0 0,-1 0 0 0 0,0 0 0 0 0,0 0 0 0 0,1 0 0 0 0,-1 0 0 0 0,0 0 0 0 0,1 0 0 0 0,-1 1 0 0 0,0-1 0 0 0,1 0 0 0 0,-1 0 0 0 0,0 0 0 0 0,0 0 0 0 0,1 1 0 0 0,-1-1 0 0 0,0 0 0 0 0,0 0 0 0 0,1 1 0 0 0,-1-1 0 0 0,0 0 0 0 0,0 0 0 0 0,0 1 0 0 0,1-1 0 0 0,-1 0 0 0 0,0 1 0 0 0,0-1 0 0 0,0 0 0 0 0,0 0 0 0 0,0 1 0 0 0,0-1 0 0 0,0 0 0 0 0,0 1 0 0 0,0-1 0 0 0,0 0 0 0 0,0 1 0 0 0,0-1 0 0 0,0 1 0 0 0,0-1 0 0 0,1 3 0 0 0,-1 0 0 0 0,1 1 0 0 0,-1-1 0 0 0,0 0 0 0 0,0 0 0 0 0,-1 1 0 0 0,1-1 0 0 0,0 0 0 0 0,-1 0 0 0 0,0 0 0 0 0,0 1 0 0 0,-2 3 0 0 0,-20 40 0 0 0,16-34 0 0 0,1-2 0 0 0,1-1 0 0 0,0 1 0 0 0,0 0 0 0 0,1 1 0 0 0,1-1 0 0 0,0 1 0 0 0,0-1 0 0 0,-1 23 0 0 0,5-25 0 0 0,3-1 0 0 0,4-4 0 0 0,-5-3 0 0 0,0-1 0 0 0,0 0 0 0 0,0 0 0 0 0,0 0 0 0 0,0 0 0 0 0,0-1 0 0 0,0 1 0 0 0,0-1 0 0 0,0 0 0 0 0,4-1 0 0 0,29-13 0 0 0,-35 15 0 0 0,3-2 0 0 0,0 0 0 0 0,-1 0 0 0 0,1 0 0 0 0,-1 0 0 0 0,1-1 0 0 0,-1 1 0 0 0,0-1 0 0 0,0 0 0 0 0,0 0 0 0 0,0 0 0 0 0,-1 0 0 0 0,1-1 0 0 0,-1 1 0 0 0,0 0 0 0 0,0-1 0 0 0,0 0 0 0 0,0 0 0 0 0,-1 1 0 0 0,1-1 0 0 0,-1 0 0 0 0,0 0 0 0 0,0 0 0 0 0,0-8 0 0 0,-1 5-133 0 0,0 6-41 0 0,0 1-1 0 0,0-1 1 0 0,0 0 0 0 0,0 1 0 0 0,-1-1 0 0 0,1 1 0 0 0,0-1 0 0 0,-1 0 0 0 0,1 1 0 0 0,0-1-1 0 0,-1 1 1 0 0,1-1 0 0 0,-1 1 0 0 0,1-1 0 0 0,0 1 0 0 0,-1-1 0 0 0,0 1 0 0 0,1 0-1 0 0,-1-1 1 0 0,1 1 0 0 0,-2-1 0 0 0,2 1-430 0 0,-6-4-9292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47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23039 0 0,'0'0'528'0'0,"0"0"69"0"0,0 0 38 0 0,1-2-80 0 0,1-3-407 0 0,1 1-1 0 0,0 0 1 0 0,0 0 0 0 0,0 0 0 0 0,0 0 0 0 0,0 1-1 0 0,1-1 1 0 0,0 1 0 0 0,0 0 0 0 0,0 0 0 0 0,6-3-1 0 0,23-18 2440 0 0,-32 23-2205 0 0,-1 1 114 0 0,0 0 15 0 0,0 0-136 0 0,0 0-577 0 0,-15 12-1395 0 0,-5 15-2620 0 0,18-24 2682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4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8 10135 0 0,'0'0'231'0'0,"0"0"29"0"0,0 0 19 0 0,-3-6 7 0 0,1 0-140 0 0,-4-13 7293 0 0,8-11-6052 0 0,0 17-183 0 0,-1-2-180 0 0,-1 13-512 0 0,1-2-21 0 0,-1 4-428 0 0,-1 0 0 0 0,1 0-1 0 0,0 0 1 0 0,0 0 0 0 0,0 0 0 0 0,0-1-1 0 0,0 1 1 0 0,0 0 0 0 0,0 0 0 0 0,0 0-1 0 0,0 0 1 0 0,0 0 0 0 0,0 0-1 0 0,0 0 1 0 0,0 0 0 0 0,0 0 0 0 0,0 0-1 0 0,0 0 1 0 0,0 0 0 0 0,0 0 0 0 0,0 0-1 0 0,0-1 1 0 0,0 1 0 0 0,0 0 0 0 0,0 0-1 0 0,0 0 1 0 0,0 0 0 0 0,0 0 0 0 0,1 0-1 0 0,-1 0 1 0 0,0 0 0 0 0,0 0 0 0 0,0 0-1 0 0,0 0 1 0 0,0 0 0 0 0,0 0 0 0 0,0 0-1 0 0,0 0 1 0 0,0 0 0 0 0,0 0-1 0 0,0 0 1 0 0,0 0 0 0 0,0 0 0 0 0,0 0-1 0 0,0 0 1 0 0,0 0 0 0 0,0-1 0 0 0,1 1-1 0 0,-1 0 1 0 0,0 0 0 0 0,0 0 0 0 0,0 0-1 0 0,0 0 1 0 0,0 0 0 0 0,0 1 0 0 0,0-1-1 0 0,0 0 1 0 0,0 0 0 0 0,0 0 0 0 0,0 0-1 0 0,0 0 1 0 0,0 0 0 0 0,0 0 0 0 0,0 0-1 0 0,1 0 1 0 0,-1 0 0 0 0,6 12 68 0 0,1 1 0 0 0,-2 0 0 0 0,0 0 0 0 0,6 25 0 0 0,7 19 1114 0 0,60 99-1081 0 0,-17-38-163 0 0,-61-114-1 0 0,1-1 0 0 0,9 16 0 0 0,-5-11 0 0 0,-5-8-2 0 0,0 0 1 0 0,0 0-1 0 0,0 0 1 0 0,0 0-1 0 0,0 0 1 0 0,0 0-1 0 0,0 0 0 0 0,0 0 1 0 0,0 0-1 0 0,0 0 1 0 0,0 0-1 0 0,0 0 1 0 0,0 0-1 0 0,0 1 0 0 0,1-1 1 0 0,-1 0-1 0 0,0 0 1 0 0,0 0-1 0 0,0 0 0 0 0,0 0 1 0 0,0 0-1 0 0,0 0 1 0 0,0 0-1 0 0,0 0 1 0 0,0 0-1 0 0,0 0 0 0 0,0 1 1 0 0,0-1-1 0 0,0 0 1 0 0,0 0-1 0 0,0 0 1 0 0,0 0-1 0 0,-1 0 0 0 0,1 0 1 0 0,0 0-1 0 0,0 0 1 0 0,0 0-1 0 0,0 0 1 0 0,0 0-1 0 0,0 0 0 0 0,0 1 1 0 0,0-1-1 0 0,0 0 1 0 0,0 0-1 0 0,0 0 0 0 0,0 0 1 0 0,0 0-1 0 0,0 0 1 0 0,0 0-1 0 0,0 0 1 0 0,0 0-1 0 0,-1 0 0 0 0,1 0 1 0 0,0 0-1 0 0,0 0 1 0 0,0 0-1 0 0,-6-3-221 0 0,-4-6-340 0 0,7 6 122 0 0,0 0 0 0 0,1-1 0 0 0,0 0 0 0 0,0 1 0 0 0,0-1 0 0 0,0 0 0 0 0,-2-7 0 0 0,-2-18-4860 0 0,6 18 3254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49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1 13823 0 0,'0'0'315'0'0,"0"0"45"0"0,0 0 21 0 0,0 0-49 0 0,0 0-81 0 0,0 0 481 0 0,0 0 237 0 0,0 0 45 0 0,-8 3 1032 0 0,1 3-1370 0 0,-1 0 0 0 0,2 0-1 0 0,-1 0 1 0 0,1 1 0 0 0,-10 12 0 0 0,-2 3-3 0 0,-30 39 840 0 0,9-9-534 0 0,-128 132-806 0 0,86-96-174 0 0,30-27 1 0 0,33-37 0 0 0,17-20-46 0 0,6-5-101 0 0,6-4-489 0 0,-3 0 114 0 0,13-6-2469 0 0,-7 2-2403 0 0,2-3-2318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49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0"0"67"0"0,0 0 31 0 0,3 0-56 0 0,9 1-341 0 0,-8-2 14 0 0,1 0 1 0 0,-1 1-1 0 0,1 0 0 0 0,-1 0 1 0 0,10 1-1 0 0,1 1 605 0 0,3-1-371 0 0,0 0 0 0 0,0 2-1 0 0,0 0 1 0 0,22 7 0 0 0,-39-9-429 0 0,18 2 0 0 0,-10-2 0 0 0,-1-2-269 0 0,-6 1-1135 0 0,-2 0-511 0 0,0 0-108 0 0,0 0-22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49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5 5-260 0 0,3-3 358 0 0,0 0 0 0 0,0-1 0 0 0,0 1 0 0 0,1-2 0 0 0,-1 1 0 0 0,0-1 0 0 0,12-1 0 0 0,3 0 341 0 0,61 0 139 0 0,-68 5-3659 0 0,-14-4 1637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0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17 17503 0 0,'2'-3'399'0'0,"1"-3"-230"0"0,0-1 1 0 0,0 0-1 0 0,0-1 1 0 0,-1 1-1 0 0,0-1 1 0 0,0 1-1 0 0,-1-1 1 0 0,0 1-1 0 0,0-9 1 0 0,3-10 1492 0 0,-4 24-649 0 0,0-2 1914 0 0,-2 13-511 0 0,-27 89-2416 0 0,-16 63 0 0 0,28-98 623 0 0,10-40-148 0 0,1 0 0 0 0,-5 40 0 0 0,12-56-475 0 0,7-8 0 0 0,-4-1-147 0 0,-1 0-1 0 0,1 0 1 0 0,-1 0-1 0 0,1 0 1 0 0,-1-1-1 0 0,0 0 1 0 0,0 1 0 0 0,0-1-1 0 0,0 0 1 0 0,0-1-1 0 0,-1 1 1 0 0,0 0-1 0 0,3-5 1 0 0,-4 6-224 0 0,0 1-318 0 0,-1 0 619 0 0,0 0-1 0 0,1 0 1 0 0,-1 0-1 0 0,0-1 1 0 0,0 1-1 0 0,0 0 1 0 0,1 0-1 0 0,-1 1 1 0 0,0-1-1 0 0,1 0 1 0 0,-1 0 0 0 0,2-1-1 0 0,0-2-99 0 0,-5 9-210 0 0,0-1-1 0 0,3-3-128 0 0,0-1-71 0 0,0 0-285 0 0,0 0-126 0 0,0 0-802 0 0,0 0-3252 0 0,0 0-1393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37 8287 0 0,'0'0'191'0'0,"0"0"26"0"0,0 0 9 0 0,0 0 42 0 0,5-7 1166 0 0,7-39 3885 0 0,-7 33-4336 0 0,-2 0-1 0 0,0 0 1 0 0,0 0 0 0 0,1-23-1 0 0,-4 22-588 0 0,1 0 0 0 0,4-20 0 0 0,1 2 2528 0 0,-5 30-2479 0 0,-2 5-422 0 0,1-1 0 0 0,-1 0-1 0 0,0 1 1 0 0,0-1 0 0 0,0 0 0 0 0,0 0 0 0 0,-1 3 0 0 0,-3 4-23 0 0,-26 72 685 0 0,-3-2-1 0 0,-52 86 1 0 0,72-140-683 0 0,1 0 0 0 0,1 0 0 0 0,2 1 0 0 0,-11 42 0 0 0,14-25 0 0 0,9-30 0 0 0,1-9 0 0 0,-1-4 0 0 0,1 3 0 0 0,0-1 0 0 0,0 1 0 0 0,1-1 0 0 0,-1 0 0 0 0,1-1 0 0 0,-1 1 0 0 0,1 0 0 0 0,0-1 0 0 0,-1 0 0 0 0,1 0 0 0 0,0 0 0 0 0,0 0 0 0 0,0-1 0 0 0,0 0 0 0 0,0 1 0 0 0,0-1 0 0 0,0-1 0 0 0,0 1 0 0 0,0-1 0 0 0,4 0 0 0 0,3-2 0 0 0,0 1 0 0 0,-1-2 0 0 0,1 1 0 0 0,-1-2 0 0 0,0 1 0 0 0,10-7 0 0 0,-8 4-226 0 0,-1 0 1 0 0,0-1-1 0 0,0 0 0 0 0,-1 0 0 0 0,0-2 0 0 0,0 1 1 0 0,-1-1-1 0 0,12-17 0 0 0,-16 20-245 0 0,-1 1-279 0 0,1-1 1 0 0,-1 0 0 0 0,0 0 0 0 0,4-10 0 0 0,-3-2-786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5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416 23039 0 0,'0'0'528'0'0,"0"0"69"0"0,0 0 38 0 0,0 0-80 0 0,0 0-223 0 0,0 0 414 0 0,-4 8 1238 0 0,-7 11-1325 0 0,2 1 0 0 0,0 0 0 0 0,1 0 0 0 0,-6 28 0 0 0,10-30-612 0 0,-4 2-295 0 0,8-19-803 0 0,0-1-385 0 0,0 0-1080 0 0,0-1-4224 0 0,1-5-1804 0 0</inkml:trace>
  <inkml:trace contextRef="#ctx0" brushRef="#br0" timeOffset="1">45 32 23039 0 0,'-39'-31'3459'0'0,"38"30"-2950"0"0,1 1-66 0 0,0 0-358 0 0,0 0-406 0 0,0 0-154 0 0,0 0-1705 0 0,0 0-6692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2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0 0 21 0 0,0 0-59 0 0,0 0-136 0 0,0 0 457 0 0,2 1 228 0 0,1 0-534 0 0,0 0 0 0 0,0 0 0 0 0,1 0 0 0 0,-1 0 0 0 0,0-1 0 0 0,1 1 0 0 0,-1-1 0 0 0,7 0 0 0 0,33-5 832 0 0,-9 2-276 0 0,3 3-851 0 0,-25 0-133 0 0,1 0 0 0 0,-1 0-1 0 0,17-4 1 0 0,-12 2-1243 0 0,0 0-1 0 0,0 1 1 0 0,30 2 0 0 0,3 0-1481 0 0,-31-3 669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3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478 15663 0 0,'3'-6'1418'0'0,"-1"1"-1112"0"0,1 1 0 0 0,-1-1 0 0 0,0 1 1 0 0,-1-1-1 0 0,1 0 0 0 0,-1 1 0 0 0,0-1 0 0 0,0 0 1 0 0,0-5-1 0 0,-1 7-53 0 0,0 1 1 0 0,0 0-1 0 0,-1-1 0 0 0,1 1 1 0 0,-1-1-1 0 0,1 1 0 0 0,-1 0 1 0 0,0-1-1 0 0,0 1 0 0 0,0 0 1 0 0,0 0-1 0 0,0-1 0 0 0,0 1 1 0 0,-1 0-1 0 0,1 0 0 0 0,-1 0 1 0 0,1 1-1 0 0,-1-1 0 0 0,0 0 1 0 0,-2-1-1 0 0,0 0-91 0 0,1 0-1 0 0,-1 1 1 0 0,-1 0-1 0 0,1 0 1 0 0,0 0-1 0 0,0 0 1 0 0,-1 0-1 0 0,1 1 1 0 0,-1 0-1 0 0,1 0 1 0 0,-1 0 0 0 0,0 1-1 0 0,1-1 1 0 0,-1 1-1 0 0,1 0 1 0 0,-1 1-1 0 0,0-1 1 0 0,1 1-1 0 0,-1 0 1 0 0,0 0-1 0 0,1 0 1 0 0,0 0-1 0 0,-1 1 1 0 0,1 0 0 0 0,-7 4-1 0 0,-10 5-161 0 0,0 1 0 0 0,1 1 0 0 0,1 1 0 0 0,-19 17 0 0 0,30-24 0 0 0,1 0 0 0 0,0 1 0 0 0,0 0 0 0 0,1 0 0 0 0,0 0 0 0 0,1 1 0 0 0,-1 0 0 0 0,2 0 0 0 0,-1 1 0 0 0,1-1 0 0 0,1 1 0 0 0,-3 10 0 0 0,5-18 0 0 0,1 1 0 0 0,-1 0 0 0 0,1-1 0 0 0,0 1 0 0 0,0 0 0 0 0,0-1 0 0 0,0 1 0 0 0,0 0 0 0 0,1-1 0 0 0,-1 1 0 0 0,1-1 0 0 0,0 1 0 0 0,0-1 0 0 0,0 1 0 0 0,0-1 0 0 0,0 1 0 0 0,0-1 0 0 0,0 0 0 0 0,1 0 0 0 0,-1 1 0 0 0,1-1 0 0 0,0 0 0 0 0,0 0 0 0 0,0-1 0 0 0,0 1 0 0 0,0 0 0 0 0,0-1 0 0 0,0 1 0 0 0,3 1 0 0 0,-3-2 0 0 0,-1-1 0 0 0,1 1 0 0 0,0 0 0 0 0,-1-1 0 0 0,1 1 0 0 0,0-1 0 0 0,0 1 0 0 0,-1-1 0 0 0,1 0 0 0 0,0 0 0 0 0,0 0 0 0 0,-1 0 0 0 0,1 0 0 0 0,0 0 0 0 0,2-1 0 0 0,3 0 0 0 0,0 0 0 0 0,1 0 0 0 0,-1-1 0 0 0,1 0 0 0 0,-1 0 0 0 0,0-1 0 0 0,0 0 0 0 0,0 0 0 0 0,0-1 0 0 0,0 1 0 0 0,9-9 0 0 0,8-6 0 0 0,28-29 0 0 0,-43 38 0 0 0,13-13 0 0 0,-1-1 0 0 0,27-38 0 0 0,-50 63 0 0 0,-4 7 0 0 0,0 0 0 0 0,0 1 0 0 0,-7 17 0 0 0,7-11 0 0 0,-3 22 0 0 0,8-33 0 0 0,0 0 0 0 0,1-1 0 0 0,-1 1 0 0 0,1 0 0 0 0,0-1 0 0 0,1 1 0 0 0,-1 0 0 0 0,1-1 0 0 0,2 10 0 0 0,-2-13-26 0 0,-1 0 0 0 0,1 0 1 0 0,-1 0-1 0 0,1 0 0 0 0,0 0 0 0 0,0 0 1 0 0,-1 0-1 0 0,1 0 0 0 0,0 0 0 0 0,0 0 0 0 0,0 0 1 0 0,0-1-1 0 0,0 1 0 0 0,0 0 0 0 0,0-1 1 0 0,0 1-1 0 0,1 0 0 0 0,-1-1 0 0 0,0 1 0 0 0,0-1 1 0 0,0 0-1 0 0,1 0 0 0 0,-1 1 0 0 0,0-1 1 0 0,0 0-1 0 0,1 0 0 0 0,-1 0 0 0 0,0 0 0 0 0,0 0 1 0 0,2-1-1 0 0,5 0-246 0 0,0 0 0 0 0,0-1 0 0 0,13-5 0 0 0,-11 4 183 0 0,1-1 87 0 0,-1-1-1 0 0,1 0 1 0 0,-1 0-1 0 0,0-1 1 0 0,0-1-1 0 0,-1 0 1 0 0,14-12-1 0 0,-2-2 5 0 0,34-40 0 0 0,-46 48-2 0 0,0-1 0 0 0,-1 1 0 0 0,0-1 0 0 0,8-21 0 0 0,18-63 0 0 0,-27 74 0 0 0,-3 11 0 0 0,4-28 0 0 0,-8 31 154 0 0,-4 8 214 0 0,-3 6 441 0 0,7-4-756 0 0,-5 3 6 0 0,0 1 0 0 0,1 0 0 0 0,0 0 0 0 0,0 0 0 0 0,0 1 0 0 0,-6 8 0 0 0,-18 33 134 0 0,25-41-191 0 0,-9 21-2 0 0,1 1 0 0 0,1 0 0 0 0,1 0 0 0 0,2 1 0 0 0,-8 47 0 0 0,14-69 0 0 0,1 0 0 0 0,-1-1 0 0 0,1 1 0 0 0,0 0 0 0 0,0 0 0 0 0,1 0 0 0 0,-1 0 0 0 0,1-1 0 0 0,3 9 0 0 0,-4-12 0 0 0,1 0 0 0 0,0 0 0 0 0,0 0 0 0 0,0 0 0 0 0,1 0 0 0 0,-1-1 0 0 0,0 1 0 0 0,1 0 0 0 0,-1 0 0 0 0,1-1 0 0 0,-1 1 0 0 0,1-1 0 0 0,0 1 0 0 0,0-1 0 0 0,0 0 0 0 0,0 0 0 0 0,0 0 0 0 0,0 0 0 0 0,0 0 0 0 0,0 0 0 0 0,0-1 0 0 0,0 1 0 0 0,0-1 0 0 0,1 1 0 0 0,-1-1 0 0 0,5 0 0 0 0,6 0 0 0 0,0 0 0 0 0,-1-2 0 0 0,1 1 0 0 0,0-2 0 0 0,0 0 0 0 0,-1 0 0 0 0,1-1 0 0 0,-1-1 0 0 0,0 0 0 0 0,0 0 0 0 0,-1-1 0 0 0,0-1 0 0 0,17-13 0 0 0,-1-1 0 0 0,-2-1 0 0 0,-1-1 0 0 0,0-1 0 0 0,21-29 0 0 0,-39 44 0 0 0,1 0 0 0 0,6-12 0 0 0,-10 13 0 0 0,-3 7 0 0 0,0 1 0 0 0,0 0 0 0 0,0 0 0 0 0,-1 0 0 0 0,1 0 0 0 0,0 0 0 0 0,0 0 0 0 0,0 0 0 0 0,0-1 0 0 0,0 1 0 0 0,0 0 0 0 0,0 0 0 0 0,0 0 0 0 0,0 0 0 0 0,-1 0 0 0 0,1 0 0 0 0,0 0 0 0 0,0 0 0 0 0,0 0 0 0 0,0 0 0 0 0,0 0 0 0 0,-1 0 0 0 0,1 0 0 0 0,0 0 0 0 0,0 0 0 0 0,0 0 0 0 0,0 0 0 0 0,0 0 0 0 0,0 0 0 0 0,-1 0 0 0 0,1 0 0 0 0,0 0 0 0 0,0 0 0 0 0,0 0 0 0 0,0 0 0 0 0,0 0 0 0 0,-1 0 0 0 0,1 0 0 0 0,0 0 0 0 0,-4 2 0 0 0,1 1 0 0 0,-1 0 0 0 0,1-1 0 0 0,-1 1 0 0 0,1 1 0 0 0,0-1 0 0 0,1 0 0 0 0,-1 1 0 0 0,-3 5 0 0 0,1-3 0 0 0,-2 5 0 0 0,0 0 0 0 0,0 0 0 0 0,1 0 0 0 0,0 1 0 0 0,1 0 0 0 0,0 0 0 0 0,1 1 0 0 0,0-1 0 0 0,1 1 0 0 0,-2 24 0 0 0,5-34 0 0 0,0-1 0 0 0,0 0 0 0 0,0 0 0 0 0,0 0 0 0 0,1 0 0 0 0,-1 0 0 0 0,1 0 0 0 0,-1 0 0 0 0,1 0 0 0 0,0 0 0 0 0,0 0 0 0 0,0 0 0 0 0,0 0 0 0 0,0 0 0 0 0,0 0 0 0 0,0-1 0 0 0,1 1 0 0 0,-1 0 0 0 0,1-1 0 0 0,-1 1 0 0 0,1-1 0 0 0,0 0 0 0 0,-1 1 0 0 0,1-1 0 0 0,0 0 0 0 0,0 0 0 0 0,0 0 0 0 0,3 1 0 0 0,1 0 0 0 0,-1-1 0 0 0,1 1 0 0 0,-1-1 0 0 0,1 0 0 0 0,0-1 0 0 0,0 1 0 0 0,-1-1 0 0 0,1 0 0 0 0,9-1 0 0 0,-1-2 0 0 0,0-1 0 0 0,0 0 0 0 0,0 0 0 0 0,0-2 0 0 0,0 1 0 0 0,-1-2 0 0 0,0 0 0 0 0,0 0 0 0 0,-1-1 0 0 0,19-17 0 0 0,-12 8 0 0 0,-2 0 0 0 0,1-1 0 0 0,-2-1 0 0 0,-1-1 0 0 0,20-32 0 0 0,-20 24 0 0 0,0-1 0 0 0,20-61 0 0 0,8-64 0 0 0,-42 151 0 0 0,0-2 0 0 0,0 0 0 0 0,0 0 0 0 0,0 0 0 0 0,0 0 0 0 0,-1 0 0 0 0,0 0 0 0 0,0-5 0 0 0,-4 3 0 0 0,3 7 22 0 0,0 0 0 0 0,0-1 0 0 0,0 1 0 0 0,0 1 0 0 0,0-1 0 0 0,0 0 0 0 0,0 0-1 0 0,0 0 1 0 0,0 0 0 0 0,0 1 0 0 0,0-1 0 0 0,0 1 0 0 0,0-1 0 0 0,0 0 0 0 0,0 1 0 0 0,0 0 0 0 0,0-1 0 0 0,0 1 0 0 0,1 0 0 0 0,-1-1-1 0 0,0 1 1 0 0,0 0 0 0 0,1 0 0 0 0,-1-1 0 0 0,0 1 0 0 0,0 1 0 0 0,-16 26 826 0 0,-4 23-648 0 0,2 2 1 0 0,-12 56-1 0 0,25-87-193 0 0,-25 116-320 0 0,26-110 125 0 0,2 0 1 0 0,2 56-1 0 0,5-63-763 0 0,-4-21 932 0 0,0 1-1 0 0,0-1 0 0 0,1 0 0 0 0,-1 1 0 0 0,0-1 0 0 0,0 0 1 0 0,0 1-1 0 0,0-1 0 0 0,0 0 0 0 0,1 1 0 0 0,-1-1 1 0 0,0 0-1 0 0,0 1 0 0 0,0-1 0 0 0,1 0 0 0 0,-1 0 0 0 0,0 1 1 0 0,0-1-1 0 0,1 0 0 0 0,-1 0 0 0 0,0 0 0 0 0,1 1 1 0 0,-1-1-1 0 0,0 0 0 0 0,1 0 0 0 0,-1 0 0 0 0,0 0 0 0 0,1 0 1 0 0,-1 0-1 0 0,0 0 0 0 0,1 0 0 0 0,-1 0 0 0 0,0 0 1 0 0,1 0-1 0 0,-1 0 0 0 0,0 0 0 0 0,1 0 0 0 0,-1 0 0 0 0,0 0 1 0 0,1 0-1 0 0,-1 0 0 0 0,0 0 0 0 0,1 0 0 0 0,-1 0 0 0 0,0-1 1 0 0,1 1-1 0 0,-1 0 0 0 0,0 0 0 0 0,1 0 0 0 0,-1-1 1 0 0,0 1-1 0 0,4-2-479 0 0,0 0 0 0 0,0 0-1 0 0,0-1 1 0 0,-1 1 0 0 0,1-1 0 0 0,-1 0 0 0 0,0 1 0 0 0,1-2 0 0 0,-2 1 0 0 0,1 0 0 0 0,0-1-1 0 0,0 1 1 0 0,-1-1 0 0 0,3-6 0 0 0,0-5-1037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4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5663 0 0,'0'0'719'0'0,"0"1"-20"0"0,-3 25 458 0 0,4-24-988 0 0,0 0 0 0 0,0 0-1 0 0,1 0 1 0 0,-1 0 0 0 0,0 0 0 0 0,1 0 0 0 0,0 0 0 0 0,-1 0 0 0 0,1 0-1 0 0,0-1 1 0 0,0 1 0 0 0,0-1 0 0 0,0 0 0 0 0,0 1 0 0 0,0-1 0 0 0,0 0-1 0 0,0 0 1 0 0,1 0 0 0 0,-1 0 0 0 0,0-1 0 0 0,1 1 0 0 0,4 0-1 0 0,2 0 517 0 0,0 1-1 0 0,0-2 0 0 0,0 1 1 0 0,16-3-1 0 0,-13 1-584 0 0,-1 0-550 0 0,0 0 0 0 0,0-1 0 0 0,16-4 0 0 0,-11 0-8050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4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41 15663 0 0,'0'0'356'0'0,"0"0"50"0"0,0 0 20 0 0,0 0-42 0 0,0 0-112 0 0,0 0 463 0 0,0 0 234 0 0,0 0 45 0 0,0 2-61 0 0,-3 71-404 0 0,-2 1-1 0 0,-4-1 1 0 0,-3-1-1 0 0,-4 0 1 0 0,-2-1 0 0 0,-3-1-1 0 0,-45 98 1 0 0,57-148-549 0 0,-22 34 0 0 0,24-48 0 0 0,2-8 0 0 0,2-7 0 0 0,0-15 443 0 0,1 0-1 0 0,1 0 0 0 0,3-40 1 0 0,-1 48-330 0 0,2-23 123 0 0,1 0 1 0 0,2 0-1 0 0,2 0 1 0 0,25-69-1 0 0,-22 79-88 0 0,1 0-1 0 0,2 0 0 0 0,1 1 0 0 0,2 1 1 0 0,0 0-1 0 0,32-36 0 0 0,-34 46-147 0 0,1 1 0 0 0,1 1 0 0 0,24-18 0 0 0,-29 25 0 0 0,0 0 0 0 0,0 1 0 0 0,1 1 0 0 0,0 0 0 0 0,1 1 0 0 0,18-6 0 0 0,-24 10 0 0 0,-1-1 0 0 0,1 1 0 0 0,0 1 0 0 0,-1 0 0 0 0,1 0 0 0 0,0 0 0 0 0,-1 1 0 0 0,9 2 0 0 0,-11-2 0 0 0,-1 0 0 0 0,0 0 0 0 0,0 0 0 0 0,0 1 0 0 0,1-1 0 0 0,-1 1 0 0 0,-1 0 0 0 0,1 1 0 0 0,0-1 0 0 0,0 1 0 0 0,-1-1 0 0 0,0 1 0 0 0,1 0 0 0 0,-1 0 0 0 0,3 5 0 0 0,-4-5 0 0 0,-1 1 0 0 0,1-1 0 0 0,-1 1 0 0 0,0-1 0 0 0,0 1 0 0 0,0-1 0 0 0,-1 1 0 0 0,1-1 0 0 0,-1 1 0 0 0,0 0 0 0 0,-1 6 0 0 0,1-4 0 0 0,-1 0 0 0 0,0-1 0 0 0,0 1 0 0 0,0 0 0 0 0,-1-1 0 0 0,-4 11 0 0 0,-1-3 183 0 0,-1-1-1 0 0,0 0 0 0 0,-1 0 1 0 0,-15 15-1 0 0,-45 37 923 0 0,57-54-1074 0 0,0 0-31 0 0,0-1 0 0 0,-1-1 0 0 0,0 0 0 0 0,-1-1 0 0 0,0 0 0 0 0,0-1 0 0 0,0 0 0 0 0,-18 3 0 0 0,-9-3-2164 0 0,40-5 2048 0 0,-1-1-1 0 0,1 0 1 0 0,-1 0 0 0 0,1 0-1 0 0,-1 0 1 0 0,0 0 0 0 0,1 0-1 0 0,-1 0 1 0 0,1-1 0 0 0,-1 1-1 0 0,1-1 1 0 0,-1 1 0 0 0,1-1-1 0 0,-1 1 1 0 0,1-1 0 0 0,-1 0-1 0 0,1 0 1 0 0,0 0-1 0 0,0 1 1 0 0,-1-1 0 0 0,1-1-1 0 0,-2-1 1 0 0,3 3-107 0 0,0-1 0 0 0,-1 0 0 0 0,1 0 0 0 0,0 0 0 0 0,-1 0 0 0 0,1 0 0 0 0,0 0-1 0 0,0 0 1 0 0,0 0 0 0 0,0 0 0 0 0,0 0 0 0 0,0 0 0 0 0,1-1 0 0 0,2-8-5646 0 0,4-4-1843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5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8 21191 0 0,'0'0'480'0'0,"0"0"67"0"0,0 0 31 0 0,-4-7 125 0 0,4 7-700 0 0,0-1 0 0 0,0 1 1 0 0,-1-1-1 0 0,1 1 0 0 0,0-1 0 0 0,0 1 0 0 0,-1-1 1 0 0,1 1-1 0 0,0 0 0 0 0,-1-1 0 0 0,1 1 0 0 0,-1-1 0 0 0,1 1 1 0 0,0 0-1 0 0,-1 0 0 0 0,1-1 0 0 0,-1 1 0 0 0,1 0 1 0 0,-1 0-1 0 0,1-1 0 0 0,-1 1 0 0 0,1 0 0 0 0,-1 0 0 0 0,1 0 1 0 0,-1 0-1 0 0,1 0 0 0 0,-1 0 0 0 0,1 0 0 0 0,-2 0 0 0 0,1 0 62 0 0,-4-1 108 0 0,0 0 0 0 0,-1 1 1 0 0,1-1-1 0 0,-1 1 0 0 0,1 1 0 0 0,0-1 0 0 0,-1 1 0 0 0,1 0 0 0 0,0 0 0 0 0,0 0 0 0 0,-1 1 1 0 0,1 0-1 0 0,0 0 0 0 0,-7 4 0 0 0,-7 5 891 0 0,1 1 1 0 0,-23 18-1 0 0,23-16-850 0 0,5-3-214 0 0,-1 0 0 0 0,-22 27 0 0 0,30-32 0 0 0,1 1 0 0 0,0 1 0 0 0,0-1 0 0 0,0 1 0 0 0,1 0 0 0 0,0 0 0 0 0,-4 15 0 0 0,7-12 0 0 0,1-9 0 0 0,1-1 0 0 0,-1 1 0 0 0,1-1 0 0 0,-1 1 0 0 0,1-1 0 0 0,0 1 0 0 0,0-1 0 0 0,0 1 0 0 0,0-1 0 0 0,0 0 0 0 0,0 0 0 0 0,0 1 0 0 0,0-1 0 0 0,0 0 0 0 0,1 0 0 0 0,-1 0 0 0 0,0 0 0 0 0,1 0 0 0 0,-1 0 0 0 0,1-1 0 0 0,-1 1 0 0 0,1 0 0 0 0,-1-1 0 0 0,1 1 0 0 0,-1-1 0 0 0,4 1 0 0 0,0-1 0 0 0,0 1 0 0 0,0-1 0 0 0,1 0 0 0 0,-1-1 0 0 0,0 1 0 0 0,0-1 0 0 0,6-1 0 0 0,3-2 8 0 0,0 0 0 0 0,-1-1 0 0 0,0-1 0 0 0,0 0 0 0 0,0 0 0 0 0,0-1 0 0 0,-1-1 0 0 0,13-11 0 0 0,-23 17 142 0 0,0 1 16 0 0,0-1 0 0 0,0 1 0 0 0,0-1 0 0 0,-1 1 0 0 0,1 0 0 0 0,1-1 0 0 0,-1 1 0 0 0,0 0 1 0 0,4-1-1 0 0,-4 23-1 0 0,-4 13-151 0 0,1-25-34 0 0,0-1 1 0 0,1 1 0 0 0,1 17-1 0 0,0-25-317 0 0,0 2-323 0 0,-1-3 586 0 0,0 0 1 0 0,0 1-1 0 0,0-1 0 0 0,0 0 0 0 0,0 0 0 0 0,0 0 1 0 0,0 0-1 0 0,0 1 0 0 0,0-1 0 0 0,0 0 1 0 0,0 0-1 0 0,0 0 0 0 0,0 0 0 0 0,0 0 0 0 0,0 1 1 0 0,0-1-1 0 0,0 0 0 0 0,0 0 0 0 0,1 0 1 0 0,-1 0-1 0 0,0 0 0 0 0,0 1 0 0 0,0-1 0 0 0,0 0 1 0 0,0 0-1 0 0,0 0 0 0 0,1 0 0 0 0,-1 0 1 0 0,0 0-1 0 0,0 0 0 0 0,0 0 0 0 0,0 0 1 0 0,0 0-1 0 0,1 0 0 0 0,-1 1 0 0 0,0-1 0 0 0,0 0 1 0 0,0 0-1 0 0,1 0 0 0 0,2-2-473 0 0,1 0 0 0 0,-1 0 0 0 0,1 0-1 0 0,-1 0 1 0 0,0 0 0 0 0,0-1 0 0 0,5-4 0 0 0,3-7-7984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5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4 21191 0 0,'-2'0'94'0'0,"-16"4"530"0"0,0 1 0 0 0,-26 10 0 0 0,40-13-543 0 0,-1 0 0 0 0,1 0 0 0 0,0 0 0 0 0,0 1-1 0 0,0-1 1 0 0,0 1 0 0 0,1 0 0 0 0,-1 0-1 0 0,1 1 1 0 0,0-1 0 0 0,-1 1 0 0 0,2-1-1 0 0,-1 1 1 0 0,0 0 0 0 0,-2 6 0 0 0,4-8-3 0 0,0 0 1 0 0,1 0 0 0 0,-1 1-1 0 0,1-1 1 0 0,-1 0 0 0 0,1 0-1 0 0,0 1 1 0 0,0-1 0 0 0,0 0-1 0 0,0 1 1 0 0,0-1 0 0 0,1 0-1 0 0,0 4 1 0 0,4 5-63 0 0,-3-9 19 0 0,0 0 1 0 0,0 0-1 0 0,0 0 0 0 0,0 0 1 0 0,1 0-1 0 0,-1 0 0 0 0,0-1 1 0 0,1 1-1 0 0,-1-1 0 0 0,1 1 1 0 0,0-1-1 0 0,-1 0 0 0 0,1 0 0 0 0,0 0 1 0 0,0-1-1 0 0,-1 1 0 0 0,1-1 1 0 0,0 1-1 0 0,0-1 0 0 0,0 0 1 0 0,0 0-1 0 0,0 0 0 0 0,0-1 1 0 0,0 1-1 0 0,-1-1 0 0 0,1 1 0 0 0,0-1 1 0 0,3-1-1 0 0,-2 0 25 0 0,1 1 1 0 0,-1-1-1 0 0,1 0 0 0 0,-1 0 0 0 0,0-1 1 0 0,0 1-1 0 0,0-1 0 0 0,0 0 0 0 0,0 0 0 0 0,-1 0 1 0 0,1-1-1 0 0,-1 1 0 0 0,0-1 0 0 0,0 0 1 0 0,0 0-1 0 0,3-6 0 0 0,-4 6-60 0 0,0-1 0 0 0,0 0 0 0 0,-1 0 0 0 0,0 1 0 0 0,0-1 0 0 0,0 0 0 0 0,0 0 0 0 0,-1 0 0 0 0,0 0 0 0 0,0 0 0 0 0,-1-7 0 0 0,1 10 0 0 0,-1 0 0 0 0,0 0 0 0 0,1-1 0 0 0,-1 1 0 0 0,0 0 0 0 0,0 0 0 0 0,0 0 0 0 0,0 0 0 0 0,0 0 0 0 0,-1 0 0 0 0,1 0 0 0 0,-1 0 0 0 0,1 0 0 0 0,-1 1 0 0 0,0-1 0 0 0,0 1 0 0 0,1-1 0 0 0,-1 1 0 0 0,0 0 0 0 0,0-1 0 0 0,0 1 0 0 0,-1 0 0 0 0,1 1 0 0 0,0-1 0 0 0,-4-1 0 0 0,0 1-460 0 0,1 0 0 0 0,-1 0 0 0 0,-11 0 0 0 0,-3 2-8740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6 17503 0 0,'0'0'399'0'0,"0"0"60"0"0,0 0 21 0 0,0 0-59 0 0,0 0-410 0 0,1 0 0 0 0,-1 0 0 0 0,0 0 1 0 0,0 0-1 0 0,1 0 0 0 0,-1 0 0 0 0,0 0 0 0 0,1 0 0 0 0,-1 0 0 0 0,0 0 1 0 0,0-1-1 0 0,1 1 0 0 0,-1 0 0 0 0,0 0 0 0 0,0 0 0 0 0,1-1 1 0 0,-1 1-1 0 0,0 0 0 0 0,0 0 0 0 0,1 0 0 0 0,-1-1 0 0 0,0 1 1 0 0,0 0-1 0 0,0 0 0 0 0,0-1 0 0 0,1 1 0 0 0,-1-3 175 0 0,1 1 0 0 0,-1 0-1 0 0,1 0 1 0 0,-1 0 0 0 0,0-1 0 0 0,0 1-1 0 0,0 0 1 0 0,0 0 0 0 0,-1-4-1 0 0,1-18 1621 0 0,6 5-1514 0 0,0-1 1 0 0,1 1 0 0 0,1 0-1 0 0,1 1 1 0 0,0 0 0 0 0,2 0-1 0 0,0 1 1 0 0,1 1-1 0 0,0 0 1 0 0,1 0 0 0 0,1 1-1 0 0,1 1 1 0 0,0 0-1 0 0,30-20 1 0 0,-7 12-188 0 0,-34 20-62 0 0,0 0-1 0 0,0 0 0 0 0,1 1 0 0 0,-1-1 0 0 0,0 1 0 0 0,1 0 1 0 0,5 0-1 0 0,-9 1 6 0 0,0 0 0 0 0,1 1 1 0 0,-1-1-1 0 0,1 1 0 0 0,-1-1 1 0 0,0 1-1 0 0,1-1 1 0 0,-1 1-1 0 0,0 0 0 0 0,0 0 1 0 0,0 0-1 0 0,1 0 0 0 0,-1-1 1 0 0,0 1-1 0 0,0 1 0 0 0,0-1 1 0 0,0 0-1 0 0,1 2 0 0 0,12 23 639 0 0,-12-19-687 0 0,0 1 0 0 0,0 0 0 0 0,0 0 0 0 0,-1 1 0 0 0,0-1 0 0 0,0 0 0 0 0,-1 0 0 0 0,0 1 0 0 0,-1-1 0 0 0,-2 14 0 0 0,-1-5 0 0 0,0 0 0 0 0,-1-1 0 0 0,-1 1 0 0 0,-8 16 0 0 0,10-25 0 0 0,0-1 0 0 0,-1 0 0 0 0,0 1 0 0 0,-12 11 0 0 0,17-19 0 0 0,0 0 0 0 0,0 1 0 0 0,0-1 0 0 0,0 0 0 0 0,0 0 0 0 0,0 0 0 0 0,0 0 0 0 0,-1 0 0 0 0,1 1 0 0 0,0-1 0 0 0,0 0 0 0 0,0 0 0 0 0,0 0 0 0 0,0 0 0 0 0,0 0 0 0 0,0 0 0 0 0,-1 0 0 0 0,1 0 0 0 0,0 1 0 0 0,0-1 0 0 0,0 0 0 0 0,0 0 0 0 0,0 0 0 0 0,-1 0 0 0 0,1 0 0 0 0,0 0 0 0 0,0 0 0 0 0,0 0 0 0 0,0 0 0 0 0,0 0 0 0 0,-1 0 0 0 0,1 0 0 0 0,0 0 0 0 0,0 0 0 0 0,0 0 0 0 0,0 0 0 0 0,0 0 0 0 0,-1 0 0 0 0,1 0 0 0 0,0 0 0 0 0,0 0 0 0 0,0-1 0 0 0,0 1 0 0 0,0 0 0 0 0,-1 0 0 0 0,1 0 0 0 0,0 0 0 0 0,0 0 0 0 0,0 0 0 0 0,0 0 0 0 0,0 0 0 0 0,0-1 0 0 0,0 1 0 0 0,0 0 0 0 0,-1 0 0 0 0,1 0 0 0 0,0 0 0 0 0,0 0 0 0 0,0-1 0 0 0,0 1 0 0 0,0 0 0 0 0,0 0 0 0 0,0 0 0 0 0,0 0 0 0 0,0 0 0 0 0,0-1 0 0 0,0 1 0 0 0,0 0 0 0 0,0-10 0 0 0,0 10 0 0 0,4-11 0 0 0,1 1 0 0 0,-1-1 0 0 0,2 1 0 0 0,0 0 0 0 0,0 0 0 0 0,11-12 0 0 0,3-2 0 0 0,26-23 0 0 0,-32 32 0 0 0,1 2 0 0 0,0 0 0 0 0,1 0 0 0 0,0 2 0 0 0,21-12 0 0 0,-36 23 0 0 0,-1-1 0 0 0,1 1 0 0 0,0 0 0 0 0,0-1 0 0 0,-1 1 0 0 0,1 0 0 0 0,0 0 0 0 0,0 0 0 0 0,0-1 0 0 0,0 1 0 0 0,-1 0 0 0 0,1 0 0 0 0,0 0 0 0 0,2 1 0 0 0,0 2 0 0 0,-3-2 0 0 0,2 0 0 0 0,-1 1 0 0 0,0 0 0 0 0,0-1 0 0 0,0 1 0 0 0,0 0 0 0 0,0 0 0 0 0,0 0 0 0 0,0 0 0 0 0,0 0 0 0 0,-1 0 0 0 0,1 0 0 0 0,-1 0 0 0 0,0 0 0 0 0,1 0 0 0 0,-1 0 0 0 0,0 3 0 0 0,-4 36 0 0 0,3-37 0 0 0,-4 22 0 0 0,-1 0 0 0 0,-1-1 0 0 0,-17 39 0 0 0,14-45 0 0 0,83-127 0 0 0,-60 90 0 0 0,8-10 0 0 0,1 1 0 0 0,1 0 0 0 0,1 2 0 0 0,1 1 0 0 0,54-39 0 0 0,-79 63 0 0 0,1-1 0 0 0,-1 1 0 0 0,0 0 0 0 0,0 0 0 0 0,0-1 0 0 0,1 1 0 0 0,-1 0 0 0 0,0 0 0 0 0,1 0 0 0 0,-1-1 0 0 0,0 1 0 0 0,0 0 0 0 0,1 0 0 0 0,-1 0 0 0 0,0 0 0 0 0,1 0 0 0 0,-1-1 0 0 0,0 1 0 0 0,1 0 0 0 0,-1 0 0 0 0,0 0 0 0 0,1 0 0 0 0,-1 0 0 0 0,0 0 0 0 0,1 0 0 0 0,-1 0 0 0 0,0 0 0 0 0,1 0 0 0 0,-1 1 0 0 0,0-1 0 0 0,1 0 0 0 0,-1 0 0 0 0,0 0 0 0 0,0 0 0 0 0,1 0 0 0 0,-1 1 0 0 0,0-1 0 0 0,1 0 0 0 0,-1 0 0 0 0,0 0 0 0 0,0 1 0 0 0,0-1 0 0 0,1 0 0 0 0,-1 0 0 0 0,0 1 0 0 0,0-1 0 0 0,0 0 0 0 0,1 1 0 0 0,-1-1 0 0 0,0 0 0 0 0,0 0 0 0 0,0 1 0 0 0,0-1 0 0 0,0 0 0 0 0,0 1 0 0 0,2 1 0 0 0,-1 0 0 0 0,0 0 0 0 0,0 1 0 0 0,0-1 0 0 0,-1 0 0 0 0,1 1 0 0 0,-1-1 0 0 0,1 0 0 0 0,-1 1 0 0 0,1-1 0 0 0,-1 0 0 0 0,0 5 0 0 0,-7 28 0 0 0,5-30 0 0 0,1 0 0 0 0,0 1 0 0 0,0-1 0 0 0,0 0 0 0 0,1 1 0 0 0,0 7 0 0 0,0-4 0 0 0,0-7 0 0 0,0 0 0 0 0,0 1 0 0 0,0-1 0 0 0,0 0 0 0 0,1 0 0 0 0,-1 1 0 0 0,1-1 0 0 0,0 0 0 0 0,0 0 0 0 0,1 4 0 0 0,3 3 0 0 0,-5-8 0 0 0,0-1 0 0 0,0 0 0 0 0,0 1 0 0 0,0-1 0 0 0,0 0 0 0 0,0 1 0 0 0,1-1 0 0 0,-1 0 0 0 0,0 1 0 0 0,0-1 0 0 0,0 0 0 0 0,1 0 0 0 0,-1 1 0 0 0,0-1 0 0 0,0 0 0 0 0,1 0 0 0 0,-1 1 0 0 0,0-1 0 0 0,1 0 0 0 0,-1 0 0 0 0,0 0 0 0 0,0 1 0 0 0,1-1 0 0 0,-1 0 0 0 0,0 0 0 0 0,1 0 0 0 0,-1 0 0 0 0,0 0 0 0 0,1 0 0 0 0,-1 0 0 0 0,1 0 0 0 0,-1 0 0 0 0,0 0 0 0 0,1 0 0 0 0,-1 0 0 0 0,0 0 0 0 0,1 0 0 0 0,-1 0 0 0 0,0 0 0 0 0,1 0 0 0 0,-1-1 0 0 0,0 1 0 0 0,1 0 0 0 0,-1 0 0 0 0,0 0 0 0 0,0 0 0 0 0,1-1 0 0 0,-1 1 0 0 0,0 0 0 0 0,1-1 0 0 0,-1 1 0 0 0,9-4 0 0 0,-1 0 0 0 0,-1-1 0 0 0,1 0 0 0 0,-1 0 0 0 0,1-1 0 0 0,-1 0 0 0 0,10-11 0 0 0,1-5 0 0 0,18-27 0 0 0,14-17 0 0 0,-46 62 0 0 0,-4 4 0 0 0,-5 15 0 0 0,5-8 0 0 0,6-6 0 0 0,2-2 0 0 0,0-1 0 0 0,-9 2 0 0 0,1 1 0 0 0,0-1 0 0 0,0 0 0 0 0,0 0 0 0 0,0 0 0 0 0,0 0 0 0 0,0 0 0 0 0,0 0 0 0 0,0 0 0 0 0,0 1 0 0 0,0-1 0 0 0,0 0 0 0 0,-1 0 0 0 0,1 0 0 0 0,0 0 0 0 0,0 0 0 0 0,0 1 0 0 0,0-1 0 0 0,0 0 0 0 0,0 0 0 0 0,0 0 0 0 0,0 0 0 0 0,0 0 0 0 0,0 1 0 0 0,0-1 0 0 0,0 0 0 0 0,0 0 0 0 0,1 0 0 0 0,-1 0 0 0 0,0 0 0 0 0,0 1 0 0 0,0-1 0 0 0,0 0 0 0 0,0 0 0 0 0,0 0 0 0 0,0 0 0 0 0,0 0 0 0 0,0 0 0 0 0,0 0 0 0 0,1 1 0 0 0,-1-1 0 0 0,0 0 0 0 0,0 0 0 0 0,0 0 0 0 0,0 0 0 0 0,0 0 0 0 0,0 0 0 0 0,1 0 0 0 0,-1 0 0 0 0,0 0 0 0 0,0 0 0 0 0,0 0 0 0 0,0 0 0 0 0,0 0 0 0 0,1 0 0 0 0,-1 0 0 0 0,0 0 0 0 0,0 0 0 0 0,0 0 0 0 0,0 0 0 0 0,0 0 0 0 0,1 0 0 0 0,-1 0 0 0 0,0 0 0 0 0,0 0 0 0 0,0 0 0 0 0,0 0 0 0 0,-4 11 0 0 0,4-11 0 0 0,-27 70 0 0 0,22-59 0 0 0,-16 44 0 0 0,19-49 0 0 0,0 1 0 0 0,1-1 0 0 0,-1 1 0 0 0,1 0 0 0 0,1-1 0 0 0,0 11 0 0 0,3 1 0 0 0,3-12 0 0 0,-4-5 0 0 0,7 4 0 0 0,-5-5 0 0 0,-1 0 0 0 0,1 0 0 0 0,-1 0 0 0 0,1-1 0 0 0,0 1 0 0 0,-1-1 0 0 0,1 0 0 0 0,-1 0 0 0 0,0 0 0 0 0,1 0 0 0 0,-1-1 0 0 0,4-1 0 0 0,6-5 0 0 0,18-13 0 0 0,-26 17 0 0 0,12-9 0 0 0,0-1 0 0 0,30-33 0 0 0,22-39 0 0 0,-47 59 0 0 0,-22 27 0 0 0,0 0 0 0 0,0 0 0 0 0,-1 0 0 0 0,1 0 0 0 0,0 0 0 0 0,0 0 0 0 0,0 0 0 0 0,0 0 0 0 0,0 0 0 0 0,0 0 0 0 0,0 0 0 0 0,0 0 0 0 0,0 0 0 0 0,0 0 0 0 0,0 0 0 0 0,0 0 0 0 0,0 0 0 0 0,0 0 0 0 0,1 1 0 0 0,-1-1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8 0 0 0,-3 11 0 0 0,-20 94 0 0 0,6-38 0 0 0,-26 118 0 0 0,33-161 0 0 0,-2 1 0 0 0,-1-1 0 0 0,-29 53 0 0 0,8-31 0 0 0,27-48 0 0 0,1-6 0 0 0,0-4 0 0 0,4 0 0 0 0,0 0 0 0 0,0 0 0 0 0,0 1 0 0 0,0-1 0 0 0,0 0 0 0 0,1 0 0 0 0,0 0 0 0 0,0 0 0 0 0,0 0 0 0 0,0 0 0 0 0,1 0 0 0 0,0 0 0 0 0,-1 0 0 0 0,3-4 0 0 0,2-8 0 0 0,13-29 0 0 0,6-7 0 0 0,58-90 0 0 0,-67 120 0 0 0,1 1 0 0 0,0 1 0 0 0,2 1 0 0 0,0 1 0 0 0,1 0 0 0 0,32-23 0 0 0,-40 33 235 0 0,1 1 1 0 0,-1 1-1 0 0,1 0 0 0 0,0 0 1 0 0,0 1-1 0 0,1 1 0 0 0,13-3 1 0 0,-23 7-87 0 0,-2 0-148 0 0,1 0-1 0 0,-1 0 1 0 0,0 1-1 0 0,1-1 1 0 0,-1 1 0 0 0,0-1-1 0 0,1 1 1 0 0,-1 0 0 0 0,0-1-1 0 0,0 1 1 0 0,0 0-1 0 0,1 0 1 0 0,-1 0 0 0 0,0 0-1 0 0,0 0 1 0 0,-1 0-1 0 0,1 0 1 0 0,0 0 0 0 0,0 1-1 0 0,0-1 1 0 0,-1 0-1 0 0,1 0 1 0 0,0 1 0 0 0,-1-1-1 0 0,0 0 1 0 0,1 2 0 0 0,0 0-2 0 0,3 7 1 0 0,-2 0 0 0 0,1 1 0 0 0,-1-1 0 0 0,-1 0 0 0 0,0 1 0 0 0,0-1 0 0 0,-1 1 0 0 0,-1-1 0 0 0,1 1 0 0 0,-2-1 0 0 0,-2 14 0 0 0,3-23 0 0 0,1 1 0 0 0,-1-1 0 0 0,1 1 0 0 0,-1 0 0 0 0,0-1 0 0 0,0 0 0 0 0,0 1 0 0 0,1-1 0 0 0,-1 1 0 0 0,-1-1 0 0 0,1 0 0 0 0,0 0 0 0 0,0 0 0 0 0,-2 2 0 0 0,-1-3 0 0 0,5-6 0 0 0,1-5 0 0 0,2 1 0 0 0,0 1 0 0 0,0-1 0 0 0,0 1 0 0 0,1 0 0 0 0,1 0 0 0 0,0 0 0 0 0,0 1 0 0 0,9-10 0 0 0,9-7 0 0 0,1 1 0 0 0,1 1 0 0 0,0 1 0 0 0,2 1 0 0 0,53-29 0 0 0,-73 46 0 0 0,0 3 0 0 0,-7 2 0 0 0,0 0 0 0 0,0-1 0 0 0,0 1 0 0 0,0 0 0 0 0,-1 0 0 0 0,1 0 0 0 0,0 0 0 0 0,0 0 0 0 0,-1 0 0 0 0,1 0 0 0 0,-1 0 0 0 0,1 0 0 0 0,-1 0 0 0 0,1 0 0 0 0,-1 0 0 0 0,1 1 0 0 0,-1-1 0 0 0,0 0 0 0 0,0 0 0 0 0,0 2 0 0 0,1 29 0 0 0,-1-25 0 0 0,-1 14 0 0 0,-5 29 0 0 0,3-33 0 0 0,1 1 0 0 0,0 32 0 0 0,2-47 0 0 0,0 0 0 0 0,1 0 0 0 0,-1 0 0 0 0,1 0 0 0 0,-1 0 0 0 0,1-1 0 0 0,0 1 0 0 0,0 0 0 0 0,1 0 0 0 0,-1-1 0 0 0,0 1 0 0 0,1-1 0 0 0,0 1 0 0 0,-1-1 0 0 0,4 3 0 0 0,-4-3 0 0 0,1-1 0 0 0,-1 0 0 0 0,1 0 0 0 0,0 0 0 0 0,-1-1 0 0 0,1 1 0 0 0,0 0 0 0 0,-1-1 0 0 0,1 1 0 0 0,0-1 0 0 0,0 1 0 0 0,-1-1 0 0 0,1 0 0 0 0,0 0 0 0 0,0 0 0 0 0,0 0 0 0 0,0 0 0 0 0,-1 0 0 0 0,1 0 0 0 0,0-1 0 0 0,0 1 0 0 0,0-1 0 0 0,-1 1 0 0 0,1-1 0 0 0,3-1 0 0 0,6-4 0 0 0,-1 0 0 0 0,1 0 0 0 0,-1-1 0 0 0,0-1 0 0 0,0 1 0 0 0,11-13 0 0 0,47-59 0 0 0,-29 30 0 0 0,-3-2 0 0 0,-2-2 0 0 0,-2 0 0 0 0,40-96 0 0 0,-8 5 0 0 0,-63 150 0 0 0,0 0 0 0 0,-1 1 0 0 0,0-1 0 0 0,0 0 0 0 0,-1 9 0 0 0,-21 78 0 0 0,11-47 0 0 0,1-12 0 0 0,-1 1 0 0 0,-21 43 0 0 0,-40 63 0 0 0,51-100 0 0 0,14-27 0 0 0,1 0 0 0 0,-5 21 0 0 0,11-35 0 0 0,0 1 0 0 0,0-1 0 0 0,0 0 0 0 0,0 1 0 0 0,0-1 0 0 0,0 0 0 0 0,0 1 0 0 0,0-1 0 0 0,0 0 0 0 0,0 1 0 0 0,0-1 0 0 0,0 0 0 0 0,0 1 0 0 0,0-1 0 0 0,0 0 0 0 0,0 1 0 0 0,0-1 0 0 0,0 0 0 0 0,1 0 0 0 0,-1 1 0 0 0,0-1 0 0 0,0 0 0 0 0,0 1 0 0 0,1-1 0 0 0,-1 0 0 0 0,0 0 0 0 0,0 0 0 0 0,1 1 0 0 0,-1-1 0 0 0,0 0 0 0 0,0 0 0 0 0,1 0 0 0 0,-1 0 0 0 0,0 1 0 0 0,1-1 0 0 0,-1 0 0 0 0,0 0 0 0 0,1 0 0 0 0,-1 0 0 0 0,0 0 0 0 0,1 0 0 0 0,-1 0 0 0 0,0 0 0 0 0,1 0 0 0 0,-1 0 0 0 0,0 0 0 0 0,1 0 0 0 0,-1 0 0 0 0,5 0-110 0 0,0 0 1 0 0,-1 0-1 0 0,1 0 0 0 0,0 0 1 0 0,-1-1-1 0 0,1 0 0 0 0,0 0 1 0 0,-1 0-1 0 0,1-1 0 0 0,-1 1 1 0 0,0-1-1 0 0,1 0 0 0 0,-1 0 1 0 0,0-1-1 0 0,7-4 0 0 0,-2-1-677 0 0,0 0 0 0 0,0 0 0 0 0,-1-1 0 0 0,0 0 0 0 0,7-10 0 0 0,-2 1-8424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5:58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21191 0 0,'-1'1'480'0'0,"-15"10"1167"0"0,16-10-1633 0 0,-1-1 0 0 0,1 1-1 0 0,-1-1 1 0 0,1 1 0 0 0,0-1 0 0 0,-1 1 0 0 0,1 0 0 0 0,0-1-1 0 0,-1 1 1 0 0,1-1 0 0 0,0 1 0 0 0,-1 0 0 0 0,1-1 0 0 0,0 1 0 0 0,0 0-1 0 0,0 0 1 0 0,0-1 0 0 0,0 1 0 0 0,0 0 0 0 0,0-1 0 0 0,0 1 0 0 0,0 0-1 0 0,0-1 1 0 0,0 1 0 0 0,0 0 0 0 0,1-1 0 0 0,-1 1 0 0 0,0 0-1 0 0,0-1 1 0 0,1 1 0 0 0,-1 0 0 0 0,0-1 0 0 0,1 1 0 0 0,-1-1 0 0 0,1 1-1 0 0,-1-1 1 0 0,1 1 0 0 0,-1-1 0 0 0,1 1 0 0 0,0 0 0 0 0,2 1 129 0 0,0-1 0 0 0,0 0 1 0 0,-1 1-1 0 0,1-1 1 0 0,0 0-1 0 0,4 1 0 0 0,-6-2-73 0 0,17 3 310 0 0,0-1-1 0 0,0-1 0 0 0,0 0 1 0 0,0-1-1 0 0,-1-1 1 0 0,25-4-1 0 0,3-3-335 0 0,-25 3-167 0 0,30-1 1 0 0,-7 3-3880 0 0,-40 3 2469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02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8'2'231'0'0,"-6"-1"29"0"0,-2-1 19 0 0,0 0 173 0 0,0 0 697 0 0,0 0 311 0 0,0 0 63 0 0,0 0-58 0 0,0 0-288 0 0,0 0-121 0 0,0 0-28 0 0,0 0-4 0 0,0 0 0 0 0,0 0 0 0 0,0 0 0 0 0,9 0 2352 0 0,-9 0-3005 0 0,0 0 117 0 0,0 0 21 0 0,0 0-66 0 0,1 1-294 0 0,0 6-133 0 0,-1-6-29 0 0,0 1 0 0 0,0-1 0 0 0,0 0 0 0 0,0 1 0 0 0,0-1 0 0 0,0 0 0 0 0,-1 0 0 0 0,1 1 0 0 0,0-1 0 0 0,0 0 0 0 0,-1 1 0 0 0,1-1 0 0 0,-1 0 0 0 0,1 0 0 0 0,-1 0 0 0 0,0 1 0 0 0,-1 0 0 0 0,0 1-154 0 0,1-2-308 0 0,1-1-1841 0 0,0 0-7236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07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318 8287 0 0,'4'-13'422'0'0,"1"-1"-1"0"0,-1 1 1 0 0,2 0-1 0 0,0 1 1 0 0,14-23-1 0 0,-4 8 1749 0 0,-15 25-2093 0 0,55-109 5035 0 0,-32 54-1920 0 0,-24 55-2680 0 0,0 2 0 0 0,3-8 512 0 0,-2 6-811 0 0,0-7 1554 0 0,-1 9-1765 0 0,0 0 1 0 0,0 1-1 0 0,0-1 0 0 0,0 0 1 0 0,0 0-1 0 0,-1 0 0 0 0,1 0 1 0 0,0 0-1 0 0,0 1 0 0 0,0-1 1 0 0,0 0-1 0 0,0 0 0 0 0,0 0 1 0 0,0 0-1 0 0,0 0 0 0 0,0 0 1 0 0,0 1-1 0 0,0-1 0 0 0,-1 0 1 0 0,1 0-1 0 0,0 0 0 0 0,0 0 1 0 0,0 0-1 0 0,0 0 0 0 0,0 0 1 0 0,0 0-1 0 0,-1 0 0 0 0,1 1 1 0 0,0-1-1 0 0,0 0 0 0 0,0 0 1 0 0,0 0-1 0 0,0 0 0 0 0,-1 0 1 0 0,1 0-1 0 0,0 0 0 0 0,0 0 1 0 0,0 0-1 0 0,0 0 0 0 0,0 0 1 0 0,-1 0-1 0 0,1 0 0 0 0,0 0 1 0 0,0 0-1 0 0,0-1 0 0 0,0 1 1 0 0,0 0-1 0 0,-1 0 0 0 0,1 0 1 0 0,0 0-1 0 0,0 0 0 0 0,0 0 1 0 0,0 0-1 0 0,0 0 0 0 0,0 0 0 0 0,-1-1 1 0 0,1 1-1 0 0,0 0 0 0 0,0 0 1 0 0,0 0-1 0 0,0 0 0 0 0,0 0 1 0 0,0 0-1 0 0,0-1 0 0 0,0 1 1 0 0,0 0-1 0 0,0 0 0 0 0,0 0 1 0 0,0-1-1 0 0,-6 11 7 0 0,-140 355 1974 0 0,130-322-1918 0 0,2-6-65 0 0,-12 54 0 0 0,21-77 0 0 0,4-10 0 0 0,-1-1 0 0 0,1 1 0 0 0,0 0 0 0 0,0 0 0 0 0,0 0 0 0 0,0 7 0 0 0,1-11 0 0 0,0 0 0 0 0,0 0 0 0 0,0 0 0 0 0,0 1 0 0 0,0-1 0 0 0,0 0 0 0 0,0 0 0 0 0,0 0 0 0 0,0 1 0 0 0,0-1 0 0 0,0 0 0 0 0,0 0 0 0 0,0 1 0 0 0,0-1 0 0 0,0 0 0 0 0,0 0 0 0 0,0 0 0 0 0,1 1 0 0 0,-1-1 0 0 0,0 0 0 0 0,0 0 0 0 0,0 0 0 0 0,0 1 0 0 0,0-1 0 0 0,0 0 0 0 0,1 0 0 0 0,-1 0 0 0 0,0 0 0 0 0,0 0 0 0 0,0 1 0 0 0,1-1 0 0 0,-1 0 0 0 0,0 0 0 0 0,0 0 0 0 0,0 0 0 0 0,1 0 0 0 0,-1 0 0 0 0,0 0 0 0 0,0 0 0 0 0,0 0 0 0 0,1 0 0 0 0,-1 0 0 0 0,0 0 0 0 0,0 0 0 0 0,0 0 0 0 0,1 0 0 0 0,-1 0 0 0 0,0 0 0 0 0,0 0 0 0 0,1 0 0 0 0,-1 0 0 0 0,0 0 0 0 0,0 0 0 0 0,0 0 0 0 0,1 0 0 0 0,-1 0 0 0 0,0 0 0 0 0,0-1 0 0 0,0 1 0 0 0,0 0 0 0 0,1 0 0 0 0,-1 0 0 0 0,0 0 0 0 0,0 0 0 0 0,0-1 0 0 0,8-3 0 0 0,-1-1 0 0 0,0 0 0 0 0,-1 0 0 0 0,0-1 0 0 0,11-11 0 0 0,25-36 0 0 0,-7 7 0 0 0,-16 25 0 0 0,50-55 0 0 0,-56 63 0 0 0,1 1 0 0 0,0 1 0 0 0,26-17 0 0 0,-31 24 0 0 0,3 0 0 0 0,-8 7 0 0 0,-4-2 0 0 0,8 5 0 0 0,1 5 0 0 0,-8-6 0 0 0,-1-2 0 0 0,0 4 0 0 0,0-1 0 0 0,0 1 0 0 0,-1 0 0 0 0,0 0 0 0 0,0 0 0 0 0,0-1 0 0 0,-1 1 0 0 0,0 0 0 0 0,-1-1 0 0 0,1 0 0 0 0,-1 1 0 0 0,-4 5 0 0 0,2-4 0 0 0,-2-1 0 0 0,1 1 0 0 0,-1-1 0 0 0,0-1 0 0 0,0 1 0 0 0,-1-1 0 0 0,-15 9 0 0 0,8-6 0 0 0,-1-2 0 0 0,1 0 0 0 0,-28 8 0 0 0,42-15 3 0 0,0 0 0 0 0,0 0 1 0 0,0 0-1 0 0,0 0 0 0 0,0 0 0 0 0,-1 0 0 0 0,1 0 1 0 0,0 0-1 0 0,0 0 0 0 0,0 0 0 0 0,0-1 0 0 0,0 1 1 0 0,0 0-1 0 0,-1-1 0 0 0,1 1-2 0 0,1-1 0 0 0,-1 1-1 0 0,1 0 1 0 0,-1-1 0 0 0,1 1 0 0 0,-1 0-1 0 0,1-1 1 0 0,-1 1 0 0 0,1-1 0 0 0,-1 1-1 0 0,1-1 1 0 0,0 1 0 0 0,-1 0 0 0 0,1-1-1 0 0,0 0 1 0 0,0 1 0 0 0,-1-1 0 0 0,1 1-1 0 0,0-1 1 0 0,0 1 0 0 0,0-1 0 0 0,0 1-1 0 0,0-1 1 0 0,0 0 0 0 0,0 1 0 0 0,0-1-1 0 0,0 1 1 0 0,0-1 0 0 0,0 0 0 0 0,0 1-1 0 0,0-2 1 0 0,0 2-1 0 0,1-1-1 0 0,-1 1 1 0 0,0 0-1 0 0,1-1 1 0 0,-1 1-1 0 0,1-1 1 0 0,-1 1-1 0 0,0 0 1 0 0,1-1 0 0 0,-1 1-1 0 0,1 0 1 0 0,-1 0-1 0 0,1-1 1 0 0,-1 1-1 0 0,1 0 1 0 0,-1 0-1 0 0,1 0 1 0 0,0 0-1 0 0,-1 0 1 0 0,1-1 0 0 0,-1 1-1 0 0,1 0 1 0 0,-1 0-1 0 0,1 0 1 0 0,-1 0-1 0 0,1 1 1 0 0,-1-1-1 0 0,1 0 1 0 0,0 0-1 0 0,-1 0 1 0 0,1 0 0 0 0,-1 0-1 0 0,1 1 1 0 0,-1-1-1 0 0,1 1 1 0 0,0-1 0 0 0,3 1 0 0 0,-3-1 0 0 0,0 0 0 0 0,0 1 0 0 0,0-1 0 0 0,1 1 0 0 0,-1-1 0 0 0,0 1 0 0 0,0-1 0 0 0,0 1 0 0 0,0 0 0 0 0,0 0 0 0 0,0-1 0 0 0,0 1 0 0 0,0 0 0 0 0,-1 0 0 0 0,1 0 0 0 0,0 0 0 0 0,1 2 0 0 0,6 7 0 0 0,-1 1 0 0 0,1 1 0 0 0,-2-1 0 0 0,6 14 0 0 0,-6-14 0 0 0,4 13 0 0 0,-5-16 0 0 0,1-4-72 0 0,-5-3-299 0 0,-1-1-117 0 0,7-3-7303 0 0,-6 3-367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5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4 17503 0 0,'0'0'399'0'0,"0"0"60"0"0,0 0 21 0 0,1-2-59 0 0,5-4-136 0 0,-5 4 457 0 0,-1 2-662 0 0,0 0 1 0 0,0 0 0 0 0,0 0-1 0 0,0 0 1 0 0,0 0 0 0 0,1 0-1 0 0,-1 0 1 0 0,0 0 0 0 0,0 0 0 0 0,0 0-1 0 0,0 0 1 0 0,0 0 0 0 0,0 0-1 0 0,0-1 1 0 0,0 1 0 0 0,0 0 0 0 0,0 0-1 0 0,0 0 1 0 0,0 0 0 0 0,0 0-1 0 0,0 0 1 0 0,0 0 0 0 0,0 0-1 0 0,1 0 1 0 0,-1 0 0 0 0,0-1 0 0 0,0 1-1 0 0,0 0 1 0 0,0 0 0 0 0,0 0-1 0 0,0 0 1 0 0,0 0 0 0 0,0 0-1 0 0,-1 0 1 0 0,1 0 0 0 0,0-1 0 0 0,0 1-1 0 0,0 0 1 0 0,0 0 0 0 0,0 0-1 0 0,0 0 1 0 0,0 0 0 0 0,0 0 0 0 0,0 0-1 0 0,0 0 1 0 0,0 0 0 0 0,0 0-1 0 0,0 0 1 0 0,0-1 0 0 0,0 1-1 0 0,0 0 1 0 0,0 0 0 0 0,-1 0 0 0 0,1 0-1 0 0,0 0 1 0 0,0 0 0 0 0,-6 4 1075 0 0,-9 9-714 0 0,-6 14-108 0 0,-34 56 0 0 0,-9 35 124 0 0,60-110-456 0 0,-3 6-244 0 0,0 1-1 0 0,1 0 1 0 0,-6 22-1 0 0,10-30 87 0 0,1-1 0 0 0,0 1 0 0 0,0-1-1 0 0,0 1 1 0 0,1 0 0 0 0,0-1 0 0 0,0 1 0 0 0,1 0-1 0 0,0-1 1 0 0,3 12 0 0 0,-3-15-1359 0 0,5 4-18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6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9 21191 0 0,'-4'-7'786'0'0,"0"-4"1621"0"0,4 10-1436 0 0,0 1 42 0 0,1 0-127 0 0,123 11-548 0 0,-47-2-264 0 0,-3-3 317 0 0,142 10 1215 0 0,-203-16-1606 0 0,-1 1 0 0 0,20 5 0 0 0,-31-6 0 0 0,-1 0 0 0 0,1 0 0 0 0,-1 1 0 0 0,1-1 0 0 0,-1 0 0 0 0,1 0 0 0 0,-1 0 0 0 0,1 0 0 0 0,-1 1 0 0 0,1-1 0 0 0,-1 0 0 0 0,1 1 0 0 0,-1-1 0 0 0,1 0 0 0 0,-1 1 0 0 0,0-1 0 0 0,1 0 0 0 0,-1 1 0 0 0,1-1 0 0 0,-1 1 0 0 0,0-1 0 0 0,0 1 0 0 0,1-1 0 0 0,-1 1 0 0 0,0-1 0 0 0,0 1 0 0 0,1-1 0 0 0,-1 1 0 0 0,0-1 0 0 0,0 1 0 0 0,0-1 0 0 0,0 1 0 0 0,0 0 0 0 0,0-1 0 0 0,0 1 0 0 0,0-1 0 0 0,0 1 0 0 0,0-1 0 0 0,0 1 0 0 0,0-1 0 0 0,-1 2 0 0 0,1-1 0 0 0,-2 21 249 0 0,0-1 0 0 0,-1 0 0 0 0,-2-1 0 0 0,-13 40 0 0 0,-4 18 389 0 0,15-38-609 0 0,2-1 1 0 0,2 0 0 0 0,1 1-1 0 0,6 63 1 0 0,32 158-11 0 0,-18-155-21 0 0,-7-11 2 0 0,-11-81 0 0 0,0-1 0 0 0,0 1 0 0 0,-2-1 0 0 0,1 0 0 0 0,-5 15 0 0 0,2 3-303 0 0,4-28 231 0 0,0 1 0 0 0,0-1 0 0 0,-1 1 0 0 0,1-1 0 0 0,-1 0 0 0 0,0 1 0 0 0,0-1 0 0 0,0 0 0 0 0,0 1-1 0 0,0-1 1 0 0,-1 0 0 0 0,1 0 0 0 0,-1 0 0 0 0,-4 4 0 0 0,6-6-303 0 0,-8-1 465 0 0,1 0 243 0 0,1 0 1 0 0,-1 0 0 0 0,0-1 0 0 0,-7-1 0 0 0,-8-4-334 0 0,10 2 0 0 0,0 1 0 0 0,-16-2 0 0 0,13 3-2 0 0,-28-8 1 0 0,26 6-197 0 0,16 3-853 0 0,-4 1-1900 0 0,4 0 1418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07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21191 0 0,'0'0'480'0'0,"0"0"67"0"0,0 0 31 0 0,4-6 125 0 0,-1 3-486 0 0,-1 0 1 0 0,1 1-1 0 0,-1-1 0 0 0,1 0 1 0 0,0 1-1 0 0,0 0 0 0 0,0 0 1 0 0,0 0-1 0 0,1 0 0 0 0,-1 0 1 0 0,0 1-1 0 0,1-1 0 0 0,-1 1 1 0 0,1 0-1 0 0,0 0 1 0 0,5 0-1 0 0,4-3 180 0 0,43-8-397 0 0,-46 9 0 0 0,-5 2 0 0 0,7 2 0 0 0,-4 0 0 0 0,0 1 0 0 0,-2-1-129 0 0,-4-1-551 0 0,-2 0-270 0 0,0 0-1562 0 0,0 0-6017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07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9351 0 0,'0'0'439'0'0,"0"0"62"0"0,0 0 33 0 0,0 0-65 0 0,8 2-152 0 0,0 0 252 0 0,0-2 1 0 0,0 1-1 0 0,0-1 0 0 0,0 0 0 0 0,0-1 0 0 0,-1 0 0 0 0,10-2 1 0 0,10-1 264 0 0,3 0-512 0 0,-19 2-248 0 0,-1 1-1 0 0,1 0 1 0 0,15 0-1 0 0,-16 2-73 0 0,-2 1 0 0 0,-7-2-127 0 0,0 1-1 0 0,0-1 1 0 0,0 0 0 0 0,0 1-1 0 0,0-1 1 0 0,0 0 0 0 0,0 1-1 0 0,0-1 1 0 0,0 1 0 0 0,0 0-1 0 0,0-1 1 0 0,-1 1 0 0 0,2 1-1 0 0,-2-2-882 0 0,0 0-13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08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45 13823 0 0,'0'0'630'0'0,"0"-8"211"0"0,3-11 322 0 0,1 1 0 0 0,0 0 0 0 0,1 0-1 0 0,1 0 1 0 0,12-25 0 0 0,-13 32-609 0 0,56-140 2631 0 0,-53 112-1508 0 0,-7 38-1306 0 0,-1 1 117 0 0,0 0 21 0 0,0 0-66 0 0,-7 16-275 0 0,4-9-171 0 0,-24 74 3 0 0,-2 6 0 0 0,-27 67 0 0 0,46-124 12 0 0,5-18-31 0 0,1-1 0 0 0,0 1 0 0 0,-2 19 0 0 0,5-30-318 0 0,1-1-138 0 0,0 0-33 0 0,18-5-1928 0 0,0-11-5528 0 0,-7 4 252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08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3039 0 0,'0'0'528'0'0,"0"0"69"0"0,0 0 38 0 0,0 0-80 0 0,0 0-291 0 0,0 0 128 0 0,0 0 96 0 0,0 0 21 0 0,-29 25 99 0 0,26-18-608 0 0,10-3 0 0 0,4-3 0 0 0,0 0 0 0 0,0-1 0 0 0,0 0 0 0 0,0-1 0 0 0,0 0 0 0 0,-1 0 0 0 0,17-5 0 0 0,-9 2 0 0 0,28-2 0 0 0,-32 5 0 0 0,0 1 0 0 0,0 1 0 0 0,0 0 0 0 0,0 0 0 0 0,17 5 0 0 0,-30-6 29 0 0,1 1-1 0 0,0-1 0 0 0,-1 1 1 0 0,0 0-1 0 0,1-1 1 0 0,-1 1-1 0 0,1 0 1 0 0,-1 0-1 0 0,0 0 1 0 0,0 0-1 0 0,1 0 0 0 0,-1 0 1 0 0,0 0-1 0 0,0 0 1 0 0,0 0-1 0 0,0 1 1 0 0,0-1-1 0 0,0 0 1 0 0,-1 1-1 0 0,1-1 0 0 0,0 1 1 0 0,-1-1-1 0 0,1 1 1 0 0,-1-1-1 0 0,1 1 1 0 0,-1-1-1 0 0,0 1 1 0 0,0-1-1 0 0,0 1 0 0 0,1 0 1 0 0,-1-1-1 0 0,-1 1 1 0 0,1-1-1 0 0,0 1 1 0 0,-1 1-1 0 0,0 3 86 0 0,-1-1 0 0 0,1 0-1 0 0,-1 1 1 0 0,-1-1 0 0 0,1 0 0 0 0,-1 0-1 0 0,0 0 1 0 0,-5 7 0 0 0,-79 83 817 0 0,68-78-620 0 0,-1 0-1 0 0,-27 15 1 0 0,8-4-126 0 0,-12 9-185 0 0,51-37 0 0 0,0 0 0 0 0,-1 0 0 0 0,1 0 0 0 0,0 1 0 0 0,0-1 0 0 0,-1 0 0 0 0,1 0 0 0 0,0 0 0 0 0,0 1 0 0 0,-1-1 0 0 0,1 0 0 0 0,0 0 0 0 0,0 1 0 0 0,0-1 0 0 0,0 0 0 0 0,0 0 0 0 0,-1 1 0 0 0,1-1 0 0 0,0 0 0 0 0,0 1 0 0 0,0-1 0 0 0,0 0 0 0 0,0 0 0 0 0,0 1 0 0 0,0-1 0 0 0,0 0 0 0 0,0 1 0 0 0,0-1 0 0 0,0 0 0 0 0,0 1 0 0 0,0-1 0 0 0,0 0 0 0 0,0 0 0 0 0,1 1 0 0 0,-1-1 0 0 0,0 0 0 0 0,0 1 0 0 0,0-1 0 0 0,0 0 0 0 0,0 0 0 0 0,1 1 0 0 0,7 5 0 0 0,-7-6 0 0 0,6 5 0 0 0,0-2 0 0 0,0 1 0 0 0,1-1 0 0 0,0 0 0 0 0,-1 0 0 0 0,1-1 0 0 0,0 0 0 0 0,12 1 0 0 0,18 4 0 0 0,0 0 0 0 0,-18-4 0 0 0,-13-1 0 0 0,0-1 0 0 0,0 0 0 0 0,0 0 0 0 0,0-1 0 0 0,0 0 0 0 0,0 0 0 0 0,1-1 0 0 0,-1 0 0 0 0,0 0 0 0 0,13-4 0 0 0,-12 2-64 0 0,-21-7-2531 0 0,4 7-4544 0 0,-1 1-2295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2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3823 0 0,'0'0'315'0'0,"0"0"45"0"0,0 0 21 0 0,0 0-49 0 0,0 0-149 0 0,0 0 194 0 0,0 0 110 0 0,0 0 22 0 0,0 0 71 0 0,0 0 286 0 0,0 0 124 0 0,0 0 30 0 0,0 0-65 0 0,0 0-290 0 0,1-10 907 0 0,-1 8-1380 0 0,-1 1 0 0 0,1-1 0 0 0,0 0 0 0 0,0 0 0 0 0,0 0 0 0 0,0 0 0 0 0,0 0 0 0 0,0 0 0 0 0,0 0 0 0 0,1 0 0 0 0,-1 0 0 0 0,1 0 0 0 0,-1 0 0 0 0,1 1 0 0 0,1-3 0 0 0,-2 3 320 0 0,0 1-68 0 0,0-1-289 0 0,-1-4-66 0 0,0 4 282 0 0,1-3 166 0 0,1 4 324 0 0,3 3-654 0 0,1-1-207 0 0,-4-2 0 0 0,0 1 0 0 0,1-1 0 0 0,-1 1 0 0 0,0 0 0 0 0,0 0 0 0 0,0 0 0 0 0,0 0 0 0 0,0-1 0 0 0,0 1 0 0 0,0 0 0 0 0,0 1 0 0 0,0-1 0 0 0,0 0 0 0 0,-1 0 0 0 0,1 0 0 0 0,1 2 0 0 0,11 20 0 0 0,-1 0 0 0 0,18 46 0 0 0,-1 1 0 0 0,0-7 121 0 0,-9-19 289 0 0,43 71 0 0 0,-43-86 697 0 0,-14-22-1107 0 0,-12-13-2064 0 0,-27-23-9704 0 0,25 24 4056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23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78 13823 0 0,'1'-2'630'0'0,"19"-22"252"0"0,1-2-756 0 0,-13 18 1059 0 0,8-7-253 0 0,-11 12 1366 0 0,-5 8 2785 0 0,-9 20-4868 0 0,-2 0 0 0 0,0-1-1 0 0,-30 45 1 0 0,-56 62 1002 0 0,5-8-637 0 0,79-106-549 0 0,8-10-64 0 0,0-1 0 0 0,1 1-1 0 0,0 0 1 0 0,0 0 0 0 0,0 1 0 0 0,-3 10 0 0 0,7-17-1018 0 0,0-1-385 0 0,0 0-897 0 0,0 0-3458 0 0,0 0-1477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24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17503 0 0,'0'0'399'0'0,"0"0"60"0"0,0 0 21 0 0,0 0-59 0 0,0 0-136 0 0,0 0 457 0 0,0 0 228 0 0,0 0 43 0 0,0 0-59 0 0,0 0-289 0 0,5-10 907 0 0,0-21-876 0 0,-3 16 406 0 0,5-22 1 0 0,-6 32-959 0 0,1 0 0 0 0,0 0 1 0 0,0 0-1 0 0,1 0 0 0 0,-1 1 1 0 0,1-1-1 0 0,0 1 1 0 0,3-5-1 0 0,6-4-144 0 0,0 1 0 0 0,13-12 0 0 0,-24 23 0 0 0,-1 1 0 0 0,1-1 0 0 0,-1 1 0 0 0,1-1 0 0 0,0 1 0 0 0,-1-1 0 0 0,1 1 0 0 0,-1 0 0 0 0,1-1 0 0 0,0 1 0 0 0,-1 0 0 0 0,1-1 0 0 0,0 1 0 0 0,-1 0 0 0 0,1 0 0 0 0,0 0 0 0 0,0-1 0 0 0,-1 1 0 0 0,1 0 0 0 0,0 0 0 0 0,-1 0 0 0 0,1 0 0 0 0,0 0 0 0 0,0 1 0 0 0,-1-1 0 0 0,1 0 0 0 0,0 0 0 0 0,-1 0 0 0 0,1 1 0 0 0,0-1 0 0 0,0 0 0 0 0,-1 1 0 0 0,1-1 0 0 0,-1 0 0 0 0,1 1 0 0 0,0-1 0 0 0,0 2 0 0 0,1-1 0 0 0,0 0 0 0 0,0 1 0 0 0,0 0 0 0 0,0-1 0 0 0,-1 1 0 0 0,1 0 0 0 0,0 0 0 0 0,-1 0 0 0 0,1 0 0 0 0,-1 0 0 0 0,0 0 0 0 0,2 3 0 0 0,10 30 0 0 0,-6-14 0 0 0,-1-7 0 0 0,14 25 0 0 0,-17-33 0 0 0,1-1 0 0 0,-1-1 0 0 0,1 1 0 0 0,0 0 0 0 0,0-1 0 0 0,0 0 0 0 0,9 7 0 0 0,3-2 0 0 0,-11-9 0 0 0,-2-1 0 0 0,1 2 0 0 0,1-1 0 0 0,-1 1 0 0 0,0-1 0 0 0,0 0 0 0 0,0 0 0 0 0,0-1 0 0 0,0 1 0 0 0,0-1 0 0 0,0 0 0 0 0,0 0 0 0 0,0 0 0 0 0,0-1 0 0 0,0 1 0 0 0,0-1 0 0 0,-1 0 0 0 0,1 0 0 0 0,-1 0 0 0 0,1-1 0 0 0,-1 1 0 0 0,4-4 0 0 0,6-6 0 0 0,-1-1 0 0 0,18-22 0 0 0,-27 30 0 0 0,1 0 0 0 0,0-1 0 0 0,-1 1 0 0 0,0-1 0 0 0,0 0 0 0 0,-1 0 0 0 0,0-1 0 0 0,0 1 0 0 0,0 0 0 0 0,0-8 0 0 0,-1 7-64 0 0,-1 5-273 0 0,-2 1-459 0 0,0-2 148 0 0,-1 3-6735 0 0,-5 3-1405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26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71 6447 0 0,'0'0'298'0'0,"0"0"-10"0"0,0 0-50 0 0,0 0 493 0 0,9-16 2870 0 0,1-12-1301 0 0,10-23 3186 0 0,-10 33-2802 0 0,1 1 1 0 0,14-19 0 0 0,-24 35-2458 0 0,-1 1 161 0 0,0 0-382 0 0,0 0 1 0 0,0-1-1 0 0,0 1 1 0 0,0 0 0 0 0,0 0-1 0 0,0 0 1 0 0,0 0-1 0 0,0 0 1 0 0,0 0-1 0 0,0 0 1 0 0,0 0 0 0 0,0-1-1 0 0,0 1 1 0 0,0 0-1 0 0,0 0 1 0 0,0 0 0 0 0,0 0-1 0 0,0 0 1 0 0,1 0-1 0 0,-1 0 1 0 0,0 0-1 0 0,0 0 1 0 0,0-1 0 0 0,0 1-1 0 0,0 0 1 0 0,0 0-1 0 0,0 0 1 0 0,0 0-1 0 0,0 0 1 0 0,0 0 0 0 0,0 0-1 0 0,1 0 1 0 0,-1 0-1 0 0,0 0 1 0 0,0 0-1 0 0,0 0 1 0 0,0 0 0 0 0,0 0-1 0 0,0 0 1 0 0,0 0-1 0 0,0 0 1 0 0,0 0-1 0 0,1 0 1 0 0,-1 0 0 0 0,0 0-1 0 0,0 0 1 0 0,0 0-1 0 0,0 0 1 0 0,0 0-1 0 0,0 0 1 0 0,0 0 0 0 0,0 0-1 0 0,1 0 1 0 0,-1 0-1 0 0,0 0 1 0 0,0 0-1 0 0,0 0 1 0 0,2 9 530 0 0,-2 14 150 0 0,-2 8-687 0 0,-1-1 0 0 0,-2 0 0 0 0,-9 30 0 0 0,-33 86 0 0 0,37-117 0 0 0,4-10 0 0 0,-1 0 0 0 0,-11 21 0 0 0,14-34 0 0 0,-1 1 0 0 0,0-1-64 0 0,4-4-273 0 0,1-2-138 0 0,0 0-33 0 0,2-15-1928 0 0,-1 2 715 0 0,1 0 1 0 0,6-20-1 0 0,0 9-4051 0 0,0 4-666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26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37 11975 0 0,'-14'3'1275'0'0,"13"-3"-1241"0"0,0 0 1 0 0,0 0-1 0 0,0 0 0 0 0,1 0 1 0 0,-1 0-1 0 0,0 0 0 0 0,0 0 1 0 0,0 0-1 0 0,1 0 0 0 0,-1 0 0 0 0,0-1 1 0 0,0 1-1 0 0,1 0 0 0 0,-1-1 1 0 0,0 1-1 0 0,0 0 0 0 0,1-1 1 0 0,-1 1-1 0 0,0-1 0 0 0,1 1 1 0 0,-1-1-1 0 0,1 1 0 0 0,-1-1 1 0 0,0 0-1 0 0,0-1 423 0 0,0 1 993 0 0,1 1 72 0 0,-8-5 1120 0 0,6 3-2159 0 0,0 1 0 0 0,0-1 0 0 0,0 0 0 0 0,1 0 0 0 0,-1 0 0 0 0,0-1 0 0 0,1 1 0 0 0,-1 0 0 0 0,1-1 0 0 0,0 1 0 0 0,-2-5 0 0 0,3 6 29 0 0,4-9 512 0 0,-1 4-771 0 0,1-1 0 0 0,0 1 0 0 0,1 0-1 0 0,-1 0 1 0 0,1 1 0 0 0,1-1 0 0 0,-1 1 0 0 0,10-7 0 0 0,5-2-351 0 0,28-14 0 0 0,-13 8 613 0 0,-15 8-209 0 0,1 1 0 0 0,33-14 0 0 0,-45 22-243 0 0,-1 0-1 0 0,1 1 1 0 0,-1 0-1 0 0,1 0 0 0 0,-1 1 1 0 0,1 0-1 0 0,0 1 1 0 0,0 0-1 0 0,0 0 1 0 0,9 2-1 0 0,-15-2-62 0 0,1 1 0 0 0,0 0 0 0 0,-1 1 0 0 0,1-1 0 0 0,-1 0 0 0 0,0 1 0 0 0,1 0 0 0 0,-1 0 0 0 0,0 0 0 0 0,0 0 0 0 0,0 0 0 0 0,0 1 0 0 0,-1-1 0 0 0,1 1 0 0 0,0 0 0 0 0,-1-1 0 0 0,0 1 0 0 0,0 1 0 0 0,0-1 0 0 0,0 0 0 0 0,0 0 0 0 0,-1 1 0 0 0,1-1 0 0 0,-1 1 0 0 0,0-1 0 0 0,0 1 0 0 0,1 6 0 0 0,-2-1 0 0 0,1-1 0 0 0,-1 1 0 0 0,0-1 0 0 0,0 1 0 0 0,-1-1 0 0 0,0 0 0 0 0,-1 1 0 0 0,0-1 0 0 0,0 0 0 0 0,-1 0 0 0 0,-4 9 0 0 0,-5 8 0 0 0,-1-1 0 0 0,-25 34 0 0 0,28-47 0 0 0,0 0 0 0 0,-1 0 0 0 0,-23 17 0 0 0,34-28 0 0 0,-12 8 0 0 0,9-7 0 0 0,3-1 0 0 0,0 0 0 0 0,0 0 0 0 0,1 0 0 0 0,-1 0 0 0 0,0 0 0 0 0,0 0 0 0 0,0 0 0 0 0,0 0 0 0 0,0 0 0 0 0,0 0 0 0 0,0 0 0 0 0,0-1 0 0 0,0 1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-1 0 0 0 0,1 0 0 0 0,0 0 0 0 0,0 0 0 0 0,0-1 0 0 0,0 1 0 0 0,0 0 0 0 0,0 0 0 0 0,0 0 0 0 0,0 0 0 0 0,0 0 0 0 0,0 0 0 0 0,0 0 0 0 0,0 0 0 0 0,0 0 0 0 0,0 0 0 0 0,0 0 0 0 0,-1 0 0 0 0,1 0 0 0 0,0 0 0 0 0,0 0 0 0 0,0 1 0 0 0,4-10 0 0 0,6-7 0 0 0,-8 14 0 0 0,0-1 0 0 0,1 1 0 0 0,-1 0 0 0 0,1 0 0 0 0,0 0 0 0 0,3-2 0 0 0,12 0 0 0 0,-15 4 0 0 0,0 0 0 0 0,-1-1 0 0 0,1 1 0 0 0,0 0 0 0 0,0 1 0 0 0,-1-1 0 0 0,1 0 0 0 0,0 1 0 0 0,-1 0 0 0 0,1-1 0 0 0,-1 1 0 0 0,1 0 0 0 0,-1 0 0 0 0,1 1 0 0 0,-1-1 0 0 0,3 2 0 0 0,3 3 0 0 0,-1 0 0 0 0,0 0 0 0 0,8 10 0 0 0,-14-14 0 0 0,3 2 0 0 0,-1 0 0 0 0,1 1 0 0 0,-1 0 0 0 0,0 0 0 0 0,0 0 0 0 0,-1 0 0 0 0,1 0 0 0 0,-1 1 0 0 0,0-1 0 0 0,-1 1 0 0 0,1-1 0 0 0,0 11 0 0 0,-1-2 0 0 0,-1 0 0 0 0,0 0 0 0 0,-1 1 0 0 0,-3 14 0 0 0,2-20 0 0 0,0 0 0 0 0,-1 0 0 0 0,-1 0 0 0 0,1 0 0 0 0,-1 0 0 0 0,-1-1 0 0 0,1 1 0 0 0,-2-1 0 0 0,1-1 0 0 0,-1 1 0 0 0,0-1 0 0 0,0 0 0 0 0,-1 0 0 0 0,0 0 0 0 0,0-1 0 0 0,-1-1 0 0 0,0 1 0 0 0,-9 4 0 0 0,14-8-75 0 0,-1-1 1 0 0,1 1-1 0 0,-1-1 0 0 0,1 0 1 0 0,-1 0-1 0 0,0 0 0 0 0,0 0 1 0 0,0-1-1 0 0,1 0 0 0 0,-1 0 1 0 0,0 0-1 0 0,0 0 0 0 0,0 0 1 0 0,0-1-1 0 0,1 0 0 0 0,-1 0 1 0 0,0 0-1 0 0,1 0 0 0 0,-1 0 1 0 0,0-1-1 0 0,1 1 0 0 0,0-1 1 0 0,-1 0-1 0 0,1 0 0 0 0,0-1 1 0 0,0 1-1 0 0,0-1 0 0 0,0 1 1 0 0,1-1-1 0 0,-1 0 0 0 0,1 0 1 0 0,-1 0-1 0 0,1 0 0 0 0,0 0 1 0 0,-3-7-1 0 0,4 0-9181 0 0,2 0 712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27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23 11975 0 0,'0'0'267'0'0,"0"0"42"0"0,0 0 17 0 0,0 0-28 0 0,1-1-196 0 0,10-4 267 0 0,12-11 10899 0 0,-23 16-11231 0 0,1-1 475 0 0,-1 1 0 0 0,0 0 0 0 0,0 0 0 0 0,0 0-68 0 0,0 2-289 0 0,-4 16 256 0 0,-1-1-1 0 0,-1 0 1 0 0,-8 19 0 0 0,-1 1 11 0 0,-11 35-422 0 0,-27 124 0 0 0,48-174 0 0 0,1 1 0 0 0,2 0 0 0 0,0 0 0 0 0,2 0 0 0 0,0 0 0 0 0,2 0 0 0 0,0 0 0 0 0,1 0 0 0 0,12 38 0 0 0,-11-50 240 0 0,1-1 0 0 0,-1 0 0 0 0,2 0 0 0 0,0-1 0 0 0,10 15 0 0 0,-13-23-164 0 0,-1 1 0 0 0,0-1 0 0 0,0 1 0 0 0,0-1 0 0 0,1 0 0 0 0,-1 0 0 0 0,4 1 0 0 0,3 1-76 0 0,3-2 0 0 0,-8-4 0 0 0,-3 2 0 0 0,6-3 0 0 0,-4-3 0 0 0,-4-2 0 0 0,0 7-197 0 0,0 1 0 0 0,-1-1 0 0 0,1 1 0 0 0,0-1 1 0 0,-1 1-1 0 0,1 0 0 0 0,-1-1 0 0 0,1 1 0 0 0,-1 0 0 0 0,0 0 0 0 0,0 0 0 0 0,1 0 0 0 0,-1 0 0 0 0,0 1 0 0 0,0-1 1 0 0,0 0-1 0 0,0 1 0 0 0,0 0 0 0 0,-3-1 0 0 0,2 0-68 0 0,-7-2-1268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8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7503 0 0,'0'0'399'0'0,"0"0"60"0"0,0 0 21 0 0,0 0-59 0 0,0 0-136 0 0,0 0 457 0 0,0 0 228 0 0,0 0 43 0 0,3 0-59 0 0,145-39 3435 0 0,-55 22-4389 0 0,-84 15-75 0 0,0 0-660 0 0,0 1 1 0 0,0 0-1 0 0,0 0 1 0 0,17 1-1 0 0,-27 1-5253 0 0,-7 3-1724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28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70 8287 0 0,'0'0'191'0'0,"2"0"26"0"0,4-2-85 0 0,0-1 0 0 0,-1 0 0 0 0,1 0-1 0 0,-1 0 1 0 0,0 0 0 0 0,0-1 0 0 0,0 0-1 0 0,0 0 1 0 0,-1-1 0 0 0,6-6 0 0 0,1-1 1754 0 0,-5 8-2116 0 0,3-3 7261 0 0,-5 6-529 0 0,-10 7-5349 0 0,-26 21-20 0 0,18-15-1024 0 0,-1 0 1 0 0,2 2-1 0 0,-14 15 1 0 0,26-28 378 0 0,1-1 21 0 0,-1 1-66 0 0,-2 3-294 0 0,9-3-133 0 0,2-2-16 0 0,0-1 0 0 0,0 0 0 0 0,0 0 0 0 0,-1 0 0 0 0,1-1 0 0 0,0-1 0 0 0,-1 1 0 0 0,0-1 0 0 0,8-6 0 0 0,-13 9 0 0 0,1 0 0 0 0,-1 0 0 0 0,1 0 0 0 0,-1 1 0 0 0,1-1 0 0 0,-1 1 0 0 0,1-1 0 0 0,-1 1 0 0 0,1 0 0 0 0,-1 0 0 0 0,1 0 0 0 0,0 0 0 0 0,-1 0 0 0 0,1 0 0 0 0,-1 1 0 0 0,1-1 0 0 0,2 2 0 0 0,-3-1 0 0 0,0-1 0 0 0,0 1 0 0 0,-1 0 0 0 0,1-1 0 0 0,0 1 0 0 0,0 0 0 0 0,-1 0 0 0 0,1 0 0 0 0,-1 0 0 0 0,1 1 0 0 0,-1-1 0 0 0,1 0 0 0 0,-1 1 0 0 0,0-1 0 0 0,0 1 0 0 0,1-1 0 0 0,-1 1 0 0 0,0 0 0 0 0,-1-1 0 0 0,1 1 0 0 0,0 0 0 0 0,0 0 0 0 0,-1 0 0 0 0,1 1 0 0 0,0 10 59 0 0,0-1 0 0 0,-1 1 1 0 0,-1-1-1 0 0,0 1 0 0 0,-1-1 0 0 0,0 0 0 0 0,-1 0 1 0 0,0 1-1 0 0,-10 19 0 0 0,5-12 111 0 0,-2 0-1 0 0,0-2 1 0 0,-2 1-1 0 0,-25 32 1 0 0,20-31 33 0 0,-1-1-1 0 0,-37 31 1 0 0,-1-17-203 0 0,37-27 0 0 0,18-5 0 0 0,1-1 0 0 0,0 0 0 0 0,-1 0 0 0 0,1 0 0 0 0,-1 1 0 0 0,1-1 0 0 0,-1 0 0 0 0,1 0 0 0 0,0 0 0 0 0,-1 0 0 0 0,1 0 0 0 0,-1 0 0 0 0,1 0 0 0 0,-1 0 0 0 0,1 0 0 0 0,-1 0 0 0 0,1 0 0 0 0,-1-1 0 0 0,1 1 0 0 0,0 0 0 0 0,-1 0 0 0 0,1 0 0 0 0,-1 0 0 0 0,1-1 0 0 0,-1 1 0 0 0,1 0 0 0 0,0 0 0 0 0,-1-1 0 0 0,1 1 0 0 0,0 0 0 0 0,-1-1 0 0 0,1 1 0 0 0,0-1 0 0 0,0 1 0 0 0,-1 0 0 0 0,1-1 0 0 0,0 1 0 0 0,0-1 0 0 0,0 1 0 0 0,-1 0 0 0 0,1-1 0 0 0,0 1 0 0 0,0-1 0 0 0,0 1 0 0 0,0-1 0 0 0,0 1 0 0 0,0-1 0 0 0,0 1 0 0 0,0-1 0 0 0,0 0 0 0 0,0-2 0 0 0,0-1 0 0 0,0 1 0 0 0,0 0 0 0 0,1-1 0 0 0,-1 1 0 0 0,1 0 0 0 0,0 0 0 0 0,0-1 0 0 0,0 1 0 0 0,0 0 0 0 0,0 0 0 0 0,1 0 0 0 0,-1 0 0 0 0,4-4 0 0 0,4-5 0 0 0,19-21 0 0 0,-24 28 0 0 0,-3 4 0 0 0,0 0 0 0 0,0 0 0 0 0,0 0 0 0 0,0 0 0 0 0,0 0 0 0 0,0 1 0 0 0,0-1 0 0 0,0 0 0 0 0,0 1 0 0 0,0-1 0 0 0,0 1 0 0 0,2-1 0 0 0,-2 0 0 0 0,0 1 0 0 0,0 0 0 0 0,0-1 0 0 0,0 1 0 0 0,0 0 0 0 0,-1 0 0 0 0,1 0 0 0 0,0 0 0 0 0,0 0 0 0 0,0 0 0 0 0,0 0 0 0 0,0 0 0 0 0,0 0 0 0 0,0 0 0 0 0,0 0 0 0 0,-1 0 0 0 0,1 1 0 0 0,0-1 0 0 0,0 0 0 0 0,0 1 0 0 0,0-1 0 0 0,0 1 0 0 0,-1-1 0 0 0,1 1 0 0 0,0-1 0 0 0,1 2 0 0 0,0 0 0 0 0,-1-2 0 0 0,1 1 0 0 0,-1 0 0 0 0,0 0 0 0 0,0-1 0 0 0,0 1 0 0 0,1 0 0 0 0,-1 0 0 0 0,0 0 0 0 0,0 0 0 0 0,0 0 0 0 0,-1 0 0 0 0,1 0 0 0 0,0 0 0 0 0,0 1 0 0 0,0-1 0 0 0,-1 0 0 0 0,2 3 0 0 0,0 1 0 0 0,9 20 0 0 0,-8-17 0 0 0,0 0 0 0 0,1-1 0 0 0,0 1 0 0 0,8 10 0 0 0,-6-10 0 0 0,0 4 31 0 0,2-4-117 0 0,1-2 8 0 0,-7-6-278 0 0,0 0 0 0 0,0 0 0 0 0,-1 0 0 0 0,1 0 1 0 0,0-1-1 0 0,0 1 0 0 0,0-1 0 0 0,0 1 0 0 0,0-1 1 0 0,0 1-1 0 0,0-1 0 0 0,-1 0 0 0 0,4-2 0 0 0,-3 2-213 0 0,16-10-3452 0 0,-9 3 1974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28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43 17503 0 0,'0'0'803'0'0,"6"-5"266"0"0,6-9-1164 0 0,-1 2 1353 0 0,-1 4 3282 0 0,0 4-3188 0 0,-10 4-1291 0 0,1 0 0 0 0,-1 1-1 0 0,0-1 1 0 0,0 0 0 0 0,0 0-1 0 0,0 0 1 0 0,0 0 0 0 0,0 0-1 0 0,0 0 1 0 0,1 0 0 0 0,-1 0-1 0 0,0 1 1 0 0,0-1 0 0 0,0 0-1 0 0,0 0 1 0 0,0 0 0 0 0,0 0 0 0 0,0 0-1 0 0,0 1 1 0 0,0-1 0 0 0,0 0-1 0 0,0 0 1 0 0,0 0 0 0 0,0 0-1 0 0,0 0 1 0 0,0 1 0 0 0,0-1-1 0 0,0 0 1 0 0,0 0 0 0 0,0 0-1 0 0,0 0 1 0 0,0 0 0 0 0,0 1-1 0 0,0-1 1 0 0,0 0 0 0 0,0 0-1 0 0,-12 21 2976 0 0,-13 18-3036 0 0,-32 68 0 0 0,55-103 0 0 0,-31 73 0 0 0,31-69 0 0 0,-1 0 0 0 0,1-1 0 0 0,1 1 0 0 0,-1 0 0 0 0,1 1 0 0 0,1-1 0 0 0,0 0 0 0 0,0 9 0 0 0,0-15 0 0 0,0-1 0 0 0,0 0 0 0 0,0 0 0 0 0,0-1 0 0 0,0 1 0 0 0,0 0 0 0 0,0 0 0 0 0,0-1 0 0 0,1 1 0 0 0,-1 0 0 0 0,0 0 0 0 0,0-1 0 0 0,1 1 0 0 0,-1 0 0 0 0,0-1 0 0 0,1 1 0 0 0,-1 0 0 0 0,1-1 0 0 0,-1 1 0 0 0,1-1 0 0 0,-1 1 0 0 0,1 0 0 0 0,-1-1 0 0 0,2 1 0 0 0,0 1 0 0 0,-1-1 0 0 0,1 0 0 0 0,-1 1 0 0 0,1-1 0 0 0,-1 0 0 0 0,1 0 0 0 0,0 0 0 0 0,0 0 0 0 0,0 0 0 0 0,-1-1 0 0 0,1 1 0 0 0,0 0 0 0 0,0-1 0 0 0,0 0 0 0 0,0 1 0 0 0,0-1 0 0 0,0 0 0 0 0,0 0 0 0 0,0 0 0 0 0,0 0 0 0 0,0 0 0 0 0,0-1 0 0 0,0 1 0 0 0,2-1 0 0 0,6-2 0 0 0,-1 0 0 0 0,0-1 0 0 0,16-9 0 0 0,-8 4 0 0 0,-9 5 0 0 0,0-1 0 0 0,0 0 0 0 0,0 0 0 0 0,-1-1 0 0 0,1 0 0 0 0,-1-1 0 0 0,-1 0 0 0 0,0 0 0 0 0,1 0 0 0 0,-2-1 0 0 0,1 1 0 0 0,-1-1 0 0 0,-1-1 0 0 0,6-12 0 0 0,-7 15 0 0 0,-1 0 0 0 0,0-1 0 0 0,0 1 0 0 0,0-1 0 0 0,-1 0 0 0 0,0 0 0 0 0,0 1 0 0 0,-1-1 0 0 0,0 0 0 0 0,0 0 0 0 0,0 0 0 0 0,-1 0 0 0 0,0 1 0 0 0,-1-1 0 0 0,1 0 0 0 0,-1 1 0 0 0,-1-1 0 0 0,1 1 0 0 0,-1 0 0 0 0,-6-11 0 0 0,7 14-110 0 0,-1 1 1 0 0,1-1-1 0 0,-1 0 0 0 0,1 1 1 0 0,-1-1-1 0 0,0 1 0 0 0,0 0 1 0 0,0 0-1 0 0,0 0 0 0 0,0 0 1 0 0,-1 1-1 0 0,1-1 0 0 0,0 1 1 0 0,-1 0-1 0 0,1 0 0 0 0,-1 0 1 0 0,1 1-1 0 0,-1-1 0 0 0,0 1 1 0 0,1 0-1 0 0,-1 0 0 0 0,1 0 1 0 0,-1 0-1 0 0,-3 1 0 0 0,-8 1-591 0 0,0 1-1 0 0,1 1 1 0 0,-1 0-1 0 0,-19 10 1 0 0,16-8-834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30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1 15663 0 0,'0'0'356'0'0,"0"0"50"0"0,0 0 20 0 0,15-6 106 0 0,7-1 2003 0 0,-19 6-1891 0 0,1-1 0 0 0,-1 1 0 0 0,1 0 0 0 0,-1 0 0 0 0,1 0 0 0 0,5 0 0 0 0,-8 2-578 0 0,0-1 1 0 0,1 0-1 0 0,-1 0 1 0 0,0 1-1 0 0,0-1 1 0 0,0 1-1 0 0,0-1 1 0 0,1 1-1 0 0,-1 0 1 0 0,0-1-1 0 0,0 1 1 0 0,0 0-1 0 0,-1 0 1 0 0,1 0-1 0 0,0 0 1 0 0,0-1-1 0 0,0 1 1 0 0,-1 0-1 0 0,1 1 1 0 0,0-1-1 0 0,-1 0 0 0 0,1 0 1 0 0,-1 0-1 0 0,1 0 1 0 0,0 2-1 0 0,7 28 1395 0 0,-7-19-1395 0 0,0 1 0 0 0,-1 0-1 0 0,0-1 1 0 0,-1 1 0 0 0,-1 0 0 0 0,1-1 0 0 0,-2 0-1 0 0,-4 14 1 0 0,2-10 75 0 0,-1 0 1 0 0,-1 0-1 0 0,-1-1 0 0 0,0 0 1 0 0,-15 21-1 0 0,17-28-505 0 0,-1-1 0 0 0,0 0-1 0 0,0 0 1 0 0,-1 0 0 0 0,-12 8 0 0 0,7-7-659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32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9 13823 0 0,'0'0'315'0'0,"2"-1"45"0"0,0-2-165 0 0,1 1 0 0 0,-1-1 0 0 0,0 1-1 0 0,0-1 1 0 0,0 0 0 0 0,0 1 0 0 0,-1-1 0 0 0,3-6 0 0 0,-1 3 320 0 0,-2 5-3 0 0,-1 1 0 0 0,0 0 0 0 0,0 0 0 0 0,8-13 1490 0 0,-2 4 717 0 0,-5 9-2481 0 0,1 7 253 0 0,1 16 901 0 0,-1 28 566 0 0,-7 77-1958 0 0,-1 138 0 0 0,10-49 0 0 0,-4-160 0 0 0,-2 15 0 0 0,-10-108 0 0 0,5-16 460 0 0,0-74 0 0 0,10-54 641 0 0,-3 153-1074 0 0,3-19 481 0 0,1 0 0 0 0,3 0 0 0 0,16-60 0 0 0,-15 84-506 0 0,0 1 1 0 0,1 0-1 0 0,1 1 0 0 0,1 0 0 0 0,1 1 1 0 0,24-30-1 0 0,-5 18-2 0 0,-13 14 0 0 0,-16 16 0 0 0,-1-1 0 0 0,1 1 0 0 0,0-1 0 0 0,0 1 0 0 0,-1 0 0 0 0,1 0 0 0 0,0 0 0 0 0,0 0 0 0 0,0 0 0 0 0,0 1 0 0 0,0-1 0 0 0,1 1 0 0 0,-1-1 0 0 0,0 1 0 0 0,2-1 0 0 0,6 3 0 0 0,-7 0 0 0 0,0 0 0 0 0,0 0 0 0 0,-1 0 0 0 0,1 0 0 0 0,-1 1 0 0 0,0-1 0 0 0,1 1 0 0 0,2 4 0 0 0,16 28 0 0 0,-15-25 0 0 0,2 4 0 0 0,-1 0 0 0 0,0 1 0 0 0,-1 0 0 0 0,0 0 0 0 0,-1 0 0 0 0,4 26 0 0 0,-8-34 0 0 0,0 0 0 0 0,-1 0 0 0 0,1 0 0 0 0,-1 1 0 0 0,-1-1 0 0 0,0 0 0 0 0,0 0 0 0 0,0 0 0 0 0,-1 0 0 0 0,0 0 0 0 0,0 0 0 0 0,0-1 0 0 0,-1 1 0 0 0,0 0 0 0 0,-1-1 0 0 0,-8 12 0 0 0,4-6 0 0 0,5-9 0 0 0,1 1 0 0 0,0-1 0 0 0,-1 0 0 0 0,1 0 0 0 0,-1-1 0 0 0,0 1 0 0 0,0 0 0 0 0,-5 2 0 0 0,7-4-2 0 0,-13 8-953 0 0,-1-1 0 0 0,0-1 0 0 0,-24 9 0 0 0,35-15 751 0 0,0 1 1 0 0,1-1 0 0 0,-1-1-1 0 0,0 1 1 0 0,0 0 0 0 0,0-1-1 0 0,0 0 1 0 0,1 0 0 0 0,-1 0-1 0 0,0 0 1 0 0,0-1-1 0 0,0 0 1 0 0,1 1 0 0 0,-1-1-1 0 0,0-1 1 0 0,1 1 0 0 0,-1 0-1 0 0,0-1 1 0 0,1 0 0 0 0,0 0-1 0 0,-6-4 1 0 0,-1-4-1333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6:33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3 1-250 0 0,2 1 1438 0 0,31 12 4094 0 0,-31-12-5367 0 0,1 1 0 0 0,-1 0 0 0 0,0 0 0 0 0,0 0 0 0 0,0 1 0 0 0,-1 0 0 0 0,9 8 0 0 0,-5-2-90 0 0,-1 0-1 0 0,1 1 1 0 0,-2 0-1 0 0,0 0 1 0 0,0 0-1 0 0,7 24 1 0 0,-5-8 192 0 0,-1 1 1 0 0,3 28-1 0 0,-7-36-347 0 0,10 26 0 0 0,-7-26 113 0 0,4 25 1 0 0,-3 3 291 0 0,0 52 0 0 0,-6-75-321 0 0,-2-1-1 0 0,-1 1 0 0 0,-1-1 1 0 0,-7 26-1 0 0,5-28-137 0 0,3-11 0 0 0,-1 0 0 0 0,0-1 0 0 0,0 1 0 0 0,-1-1 0 0 0,0 1 0 0 0,-1-1 0 0 0,0-1 0 0 0,0 1 0 0 0,-10 12 0 0 0,0-3 0 0 0,11-13 0 0 0,0 0 0 0 0,0-1 0 0 0,-1 0 0 0 0,0 0 0 0 0,0 0 0 0 0,0-1 0 0 0,-8 6 0 0 0,10-7 0 0 0,3-3 0 0 0,-1 1 0 0 0,0 0 0 0 0,1-1 0 0 0,-1 1 0 0 0,0-1 0 0 0,1 1 0 0 0,-1-1 0 0 0,0 1 0 0 0,0-1 0 0 0,1 1 0 0 0,-1-1 0 0 0,0 0 0 0 0,0 1 0 0 0,0-1 0 0 0,0 0 0 0 0,1 0 0 0 0,-1 0 0 0 0,-1 0 0 0 0,-2 0-6 0 0,1 0 0 0 0,0 0 1 0 0,0 0-1 0 0,-1-1 0 0 0,1 0 0 0 0,0 0 0 0 0,0 0 0 0 0,0 0 1 0 0,0 0-1 0 0,-4-2 0 0 0,6 2-331 0 0,-1 1 172 0 0,0-1 1 0 0,1 0 0 0 0,-1 1 0 0 0,0-1 0 0 0,1 0-1 0 0,-1 0 1 0 0,0 0 0 0 0,-1-2 0 0 0,-3 0-786 0 0,5 2-41 0 0,0 0-1666 0 0,-3-6-6554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1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8 11975 0 0,'0'0'267'0'0,"0"0"42"0"0,0 0 17 0 0,0 0-28 0 0,0 0-58 0 0,0 0 491 0 0,0 0 238 0 0,0 0 45 0 0,0 0-61 0 0,0 0-288 0 0,0 0-121 0 0,0 0-28 0 0,0 0-4 0 0,0 0 0 0 0,0 0 0 0 0,0 0 0 0 0,0 0 0 0 0,0 0 0 0 0,3-9 512 0 0,7-24 748 0 0,-8 24-1191 0 0,0 0 0 0 0,1 0 0 0 0,6-12 0 0 0,-7 16-529 0 0,5-9 61 0 0,0 1 0 0 0,0-1 0 0 0,1 2-1 0 0,16-20 1 0 0,-3 13-113 0 0,-13 16 0 0 0,2 4 0 0 0,-10-1 0 0 0,1 0 0 0 0,-1 0 0 0 0,1 0 0 0 0,0 0 0 0 0,-1 0 0 0 0,1 0 0 0 0,-1 0 0 0 0,1 0 0 0 0,0 0 0 0 0,-1 1 0 0 0,1-1 0 0 0,-1 0 0 0 0,1 0 0 0 0,-1 1 0 0 0,1-1 0 0 0,-1 0 0 0 0,1 1 0 0 0,-1-1 0 0 0,1 0 0 0 0,-1 1 0 0 0,1-1 0 0 0,-1 1 0 0 0,1-1 0 0 0,-1 1 0 0 0,0-1 0 0 0,1 1 0 0 0,-1-1 0 0 0,0 1 0 0 0,0-1 0 0 0,1 1 0 0 0,-1-1 0 0 0,0 2 0 0 0,1 0 0 0 0,9 10 0 0 0,1 1 0 0 0,4 24 0 0 0,-13-32 0 0 0,4 20 0 0 0,-6-24 0 0 0,0 1 0 0 0,1-1 0 0 0,-1 1 0 0 0,0-1 0 0 0,0 0 0 0 0,0 1 0 0 0,0-1 0 0 0,0 1 0 0 0,0-1 0 0 0,0 1 0 0 0,0-1 0 0 0,-1 0 0 0 0,1 1 0 0 0,0-1 0 0 0,-2 2 0 0 0,1 2 0 0 0,1-5 0 0 0,-1 2 0 0 0,0 1 0 0 0,1-1 0 0 0,-1 0 0 0 0,0 0 0 0 0,0 0 0 0 0,0 0 0 0 0,0 1 0 0 0,0-1 0 0 0,-1-1 0 0 0,1 1 0 0 0,-1 0 0 0 0,1 0 0 0 0,-1 0 0 0 0,0-1 0 0 0,1 1 0 0 0,-1-1 0 0 0,0 0 0 0 0,-4 3 0 0 0,6-4 0 0 0,0 0 0 0 0,-1 0 0 0 0,1 0 0 0 0,0 1 0 0 0,0-1 0 0 0,0 0 0 0 0,0 0 0 0 0,-1 0 0 0 0,1 0 0 0 0,0 0 0 0 0,0 0 0 0 0,0 0 0 0 0,-1 0 0 0 0,1 0 0 0 0,0 0 0 0 0,0 0 0 0 0,0 0 0 0 0,-1 0 0 0 0,1 0 0 0 0,0 0 0 0 0,0 0 0 0 0,-1 0 0 0 0,1 0 0 0 0,0 0 0 0 0,0 0 0 0 0,0 0 0 0 0,-1 0 0 0 0,1 0 0 0 0,0-1 0 0 0,0 1 0 0 0,0 0 0 0 0,0 0 0 0 0,-1 0 0 0 0,1 0 0 0 0,0 0 0 0 0,0 0 0 0 0,0-1 0 0 0,0 1 0 0 0,0 0 0 0 0,0 0 0 0 0,-1 0 0 0 0,1-1 0 0 0,0 1 0 0 0,0 0 0 0 0,0 0 0 0 0,0 0 0 0 0,0-1 0 0 0,0 1 0 0 0,0 0 0 0 0,0-1 0 0 0,0-8 0 0 0,1 9 0 0 0,0-6 0 0 0,1 0 0 0 0,0 0 0 0 0,0 1 0 0 0,1-1 0 0 0,0 1 0 0 0,0-1 0 0 0,0 1 0 0 0,0 0 0 0 0,6-6 0 0 0,1-3 0 0 0,6-9 0 0 0,1 1 0 0 0,40-40 0 0 0,-23 33 0 0 0,-26 25 0 0 0,0 6 0 0 0,-7 0 0 0 0,1-1 0 0 0,-1 0 0 0 0,0 1 0 0 0,0 0 0 0 0,1-1 0 0 0,-1 1 0 0 0,0 0 0 0 0,0-1 0 0 0,0 1 0 0 0,0 0 0 0 0,-1 0 0 0 0,1 0 0 0 0,-1 0 0 0 0,1 0 0 0 0,-1 0 0 0 0,1 0 0 0 0,-1 4 0 0 0,1 4 0 0 0,-1 1 0 0 0,-2 12 0 0 0,1-11 0 0 0,1-11 0 0 0,0 9 0 0 0,-1 0 0 0 0,1-1 0 0 0,1 1 0 0 0,3 18 0 0 0,-4-26 0 0 0,0 1 0 0 0,1-1 0 0 0,0 0 0 0 0,-1 0 0 0 0,1 0 0 0 0,0 0 0 0 0,0 0 0 0 0,2 3 0 0 0,0-1 0 0 0,3 2 0 0 0,-3-5 0 0 0,0 0 0 0 0,0 0 0 0 0,-1 0 0 0 0,1 0 0 0 0,0-1 0 0 0,0 1 0 0 0,0-1 0 0 0,0 0 0 0 0,0 1 0 0 0,0-1 0 0 0,-1-1 0 0 0,1 1 0 0 0,0 0 0 0 0,0-1 0 0 0,0 1 0 0 0,0-1 0 0 0,0 0 0 0 0,-1 0 0 0 0,1 0 0 0 0,0-1 0 0 0,3-1 0 0 0,1-1 0 0 0,0 0 0 0 0,-1 0 0 0 0,0-1 0 0 0,1 0 0 0 0,-1 0 0 0 0,8-11 0 0 0,-8 9 0 0 0,-1 2 0 0 0,-1 0 0 0 0,0 0 0 0 0,0-1 0 0 0,0 1 0 0 0,-1-1 0 0 0,1 0 0 0 0,-1-1 0 0 0,3-10 0 0 0,0-2 0 0 0,-6 19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-4 6 0 0 0,-4 9 0 0 0,4-4 0 0 0,1 0 0 0 0,0 1 0 0 0,1-1 0 0 0,-2 21 0 0 0,3 49 0 0 0,1-48 0 0 0,0-12 0 0 0,1 26 0 0 0,-11 86 0 0 0,10-133 0 0 0,0 0 0 0 0,0 0 0 0 0,0 0 0 0 0,0 0 0 0 0,0 0 0 0 0,0 0 0 0 0,0 1 0 0 0,0-1 0 0 0,0 0 0 0 0,0 0 0 0 0,0 0 0 0 0,0 0 0 0 0,0 0 0 0 0,0 1 0 0 0,0-1 0 0 0,0 0 0 0 0,0 0 0 0 0,0 0 0 0 0,0 0 0 0 0,0 0 0 0 0,-1 0 0 0 0,1 1 0 0 0,0-1 0 0 0,0 0 0 0 0,0 0 0 0 0,0 0 0 0 0,0 0 0 0 0,0 0 0 0 0,0 0 0 0 0,0 0 0 0 0,-1 0 0 0 0,1 0 0 0 0,0 1 0 0 0,0-1 0 0 0,0 0 0 0 0,0 0 0 0 0,0 0 0 0 0,-1 0 0 0 0,1 0 0 0 0,0 0 0 0 0,0 0 0 0 0,-4-6 0 0 0,-2-7 0 0 0,5 3 133 0 0,-1-1 0 0 0,2 0 0 0 0,-1 0 0 0 0,1 1 0 0 0,1-1 0 0 0,4-21 0 0 0,2-1 90 0 0,1 1 1 0 0,2-1-1 0 0,1 1 1 0 0,16-32-1 0 0,-13 22-223 0 0,-14 41 0 0 0,1-1 0 0 0,0 1 0 0 0,-1 0 0 0 0,1-1 0 0 0,0 1 0 0 0,0 0 0 0 0,0-1 0 0 0,0 1 0 0 0,0 0 0 0 0,0 0 0 0 0,0 0 0 0 0,0 0 0 0 0,1 0 0 0 0,-1 0 0 0 0,0 0 0 0 0,3 0 0 0 0,-1-1 0 0 0,0 1 0 0 0,1-1 0 0 0,-1 1 0 0 0,0 0 0 0 0,1 0 0 0 0,4 0 0 0 0,0 1 0 0 0,-6 0 0 0 0,-1 0 0 0 0,1 1 0 0 0,-1-1 0 0 0,1 0 0 0 0,-1 1 0 0 0,1-1 0 0 0,-1 1 0 0 0,1-1 0 0 0,-1 1 0 0 0,0 0 0 0 0,1 0 0 0 0,-1-1 0 0 0,0 1 0 0 0,1 0 0 0 0,-1 0 0 0 0,0 0 0 0 0,0 0 0 0 0,0 1 0 0 0,0-1 0 0 0,0 0 0 0 0,0 0 0 0 0,1 3 0 0 0,0-1 0 0 0,-1-1 0 0 0,0 0 0 0 0,1-1 0 0 0,-1 1 0 0 0,-1 0 0 0 0,1 0 0 0 0,0 0 0 0 0,0 0 0 0 0,-1 0 0 0 0,1 0 0 0 0,-1 0 0 0 0,1 0 0 0 0,-1 3 0 0 0,1 2 0 0 0,0-3 0 0 0,1 0 0 0 0,-1 0 0 0 0,-1-1 0 0 0,1 1 0 0 0,-1 0 0 0 0,1 0 0 0 0,-1 0 0 0 0,0 0 0 0 0,0 0 0 0 0,-1 0 0 0 0,1 0 0 0 0,-1 0 0 0 0,0 0 0 0 0,0 0 0 0 0,0-1 0 0 0,-1 1 0 0 0,1 0 0 0 0,-1-1 0 0 0,0 1 0 0 0,-4 6 0 0 0,3-6-255 0 0,-1 0 1 0 0,1 0-1 0 0,0 0 0 0 0,-1-1 0 0 0,0 1 1 0 0,0-1-1 0 0,0 0 0 0 0,0 0 0 0 0,-1 0 1 0 0,1-1-1 0 0,-1 0 0 0 0,0 1 1 0 0,1-2-1 0 0,-1 1 0 0 0,0 0 0 0 0,0-1 1 0 0,0 0-1 0 0,-7 1 0 0 0,11-2-837 0 0,1 0-285 0 0,-3-7-2715 0 0,2-1-2731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1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5663 0 0,'0'0'356'0'0,"0"0"50"0"0,0 0 20 0 0,0 0-42 0 0,0 0-112 0 0,0 0 463 0 0,0 0 234 0 0,-3 6 632 0 0,1-3 2982 0 0,2-2-4578 0 0,0-1 1 0 0,0 1-1 0 0,0 0 0 0 0,1-1 0 0 0,-1 1 1 0 0,0 0-1 0 0,0-1 0 0 0,0 1 0 0 0,0-1 1 0 0,1 1-1 0 0,-1 0 0 0 0,0-1 0 0 0,1 1 1 0 0,-1-1-1 0 0,0 1 0 0 0,1-1 0 0 0,-1 1 1 0 0,1-1-1 0 0,-1 1 0 0 0,1-1 0 0 0,-1 1 0 0 0,1-1 1 0 0,-1 0-1 0 0,1 1 0 0 0,-1-1 0 0 0,1 0 1 0 0,0 0-1 0 0,-1 1 0 0 0,1-1 0 0 0,0 0 1 0 0,-1 0-1 0 0,2 0 0 0 0,-1 1-6 0 0,0 0 1 0 0,0-1 0 0 0,0 1 0 0 0,0-1 0 0 0,0 1 0 0 0,0-1 0 0 0,1 1 0 0 0,-1-1 0 0 0,0 0 0 0 0,0 1 0 0 0,1-1 0 0 0,-1 0 0 0 0,0 0 0 0 0,0 0 0 0 0,0 0 0 0 0,1 0 0 0 0,-1 0 0 0 0,2-1 0 0 0,3 0 0 0 0,61 1 931 0 0,-67 0-879 0 0,1 0 1 0 0,-1 0-1 0 0,1 0 1 0 0,0 0-1 0 0,-1 0 0 0 0,1 0 1 0 0,-1 1-1 0 0,1-1 1 0 0,0 0-1 0 0,-1 0 1 0 0,1 0-1 0 0,-1 0 1 0 0,1 1-1 0 0,-1-1 0 0 0,1 0 1 0 0,-1 1-1 0 0,1-1 1 0 0,-1 0-1 0 0,1 1 1 0 0,0 0-1 0 0,-1 0-51 0 0,1 0-1 0 0,0 0 0 0 0,0 0 1 0 0,-1 0-1 0 0,1 0 1 0 0,-1 0-1 0 0,1 0 1 0 0,-1 1-1 0 0,0-1 1 0 0,1 0-1 0 0,-1 0 0 0 0,0 0 1 0 0,0 1-1 0 0,0-1 1 0 0,0 0-1 0 0,0 1 1 0 0,0-1-1 0 0,0 0 1 0 0,0 0-1 0 0,0 1 0 0 0,-1-1 1 0 0,1 0-1 0 0,0 0 1 0 0,-1 0-1 0 0,1 1 1 0 0,-1-1-1 0 0,1 0 1 0 0,-1 0-1 0 0,0 0 0 0 0,0 0 1 0 0,1 0-1 0 0,-1 0 1 0 0,0 0-1 0 0,0 0 1 0 0,-1 0-1 0 0,-11 12 0 0 0,-37 35 0 0 0,42-40 0 0 0,3-4 0 0 0,0 0 0 0 0,-1 0 0 0 0,1 0 0 0 0,-8 3 0 0 0,8-5-133 0 0,4-2-563 0 0,1 0-258 0 0,0 0-56 0 0,0 0-81 0 0,0 0-286 0 0,2-1-126 0 0,8-7-29 0 0,-8 6-4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2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3823 0 0,'0'0'630'0'0,"0"0"-13"0"0,0 0-252 0 0,0 0 391 0 0,0 0 216 0 0,0 0 42 0 0,0 0 8 0 0,2 1 2 0 0,2 3-506 0 0,7 3 1220 0 0,17-1-647 0 0,20-6 906 0 0,-13-3-1997 0 0,-31 2-731 0 0,0 0 0 0 0,0-1 1 0 0,0 1-1 0 0,0-1 0 0 0,3-1 0 0 0,10-5-4058 0 0,-10 5-2293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2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21191 0 0,'0'0'480'0'0,"0"0"67"0"0,0 0 31 0 0,0 0-56 0 0,0 0-269 0 0,0 0 138 0 0,0 0 97 0 0,0 0 21 0 0,-1 2 515 0 0,-10 8-555 0 0,7-7-275 0 0,0 1 0 0 0,0 0 0 0 0,1-1-1 0 0,-1 1 1 0 0,-4 8 0 0 0,7-11-194 0 0,1 0 0 0 0,0 0 0 0 0,-1 0 0 0 0,1-1 0 0 0,0 1 0 0 0,-1 0 0 0 0,1 0 0 0 0,-1-1 0 0 0,1 1 0 0 0,-1 0 0 0 0,1-1 0 0 0,-1 1 0 0 0,0 0 0 0 0,1-1 0 0 0,-1 1 0 0 0,0-1 0 0 0,0 1 0 0 0,-1 1 0 0 0,-2 11 0 0 0,3-11 0 0 0,0-1 0 0 0,1 0 0 0 0,0-1 0 0 0,-1 1 0 0 0,1 0 0 0 0,0 0 0 0 0,0 0 0 0 0,0-1 0 0 0,0 1 0 0 0,0 0 0 0 0,0 0 0 0 0,0 0 0 0 0,0-1 0 0 0,0 1 0 0 0,0 0 0 0 0,0 0 0 0 0,0 0 0 0 0,0-1 0 0 0,1 1 0 0 0,0 1 0 0 0,-1 1 0 0 0,0-1 0 0 0,1 0 0 0 0,-1 0 0 0 0,1 0 0 0 0,0-1 0 0 0,-1 1 0 0 0,1 0 0 0 0,0 0 0 0 0,0 0 0 0 0,0-1 0 0 0,0 1 0 0 0,0 0 0 0 0,1-1 0 0 0,-1 1 0 0 0,0-1 0 0 0,1 0 0 0 0,1 2 0 0 0,19 17 0 0 0,-14-13 0 0 0,-5-3 0 0 0,-2-4 0 0 0,0 1 0 0 0,0 0 0 0 0,0-1 0 0 0,-1 1 0 0 0,1 0 0 0 0,0 0 0 0 0,0 0 0 0 0,-1 0 0 0 0,1-1 0 0 0,-1 1 0 0 0,1 0 0 0 0,-1 0 0 0 0,1 0 0 0 0,-1 0 0 0 0,1 0 0 0 0,-1 0 0 0 0,0 0 0 0 0,0 1 0 0 0,1-1 0 0 0,-1 0 0 0 0,0 0 0 0 0,0 1 0 0 0,1 12 0 0 0,1-7 0 0 0,-1-6 0 0 0,-1 1 0 0 0,1-1 0 0 0,-1 0 0 0 0,1 0 0 0 0,-1 1 0 0 0,1-1 0 0 0,-1 0 0 0 0,0 1 0 0 0,0-1 0 0 0,0 0 0 0 0,0 1 0 0 0,0-1 0 0 0,0 3 0 0 0,0-3 0 0 0,0 0 0 0 0,0 0 0 0 0,0 1 0 0 0,0-1 0 0 0,0 0 0 0 0,0 0 0 0 0,0 1 0 0 0,0-1 0 0 0,-1 0 0 0 0,1 0 0 0 0,-1 0 0 0 0,1 1 0 0 0,-1-1 0 0 0,1 0 0 0 0,-1 0 0 0 0,0 0 0 0 0,1 0 0 0 0,-1 0 0 0 0,0 0 0 0 0,0 0 0 0 0,0 0 0 0 0,-1 1 0 0 0,-1 1 0 0 0,1-1-196 0 0,0 0-1 0 0,0 0 1 0 0,0 0 0 0 0,-1 0-1 0 0,1 0 1 0 0,0-1 0 0 0,-1 1-1 0 0,0-1 1 0 0,1 1 0 0 0,-1-1-1 0 0,0 0 1 0 0,0 0 0 0 0,1 0-1 0 0,-1 0 1 0 0,0-1 0 0 0,0 1-1 0 0,0-1 1 0 0,0 0 0 0 0,0 0-1 0 0,0 0 1 0 0,0 0 0 0 0,0 0-1 0 0,0-1 1 0 0,0 1 0 0 0,0-1-1 0 0,0 0 1 0 0,1 0 0 0 0,-1 0-1 0 0,0 0 1 0 0,0 0 0 0 0,1-1-1 0 0,-1 1 1 0 0,1-1 0 0 0,-1 0-1 0 0,1 1 1 0 0,0-1 0 0 0,0 0-1 0 0,-4-5 1 0 0,-5-7-1851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2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2 2-341 0 0,6 2 191 0 0,0-1 0 0 0,0 1 0 0 0,0-1 0 0 0,1-1 0 0 0,-1 0 0 0 0,1 0 0 0 0,0 0 0 0 0,0-1 0 0 0,0-1 0 0 0,9 1 0 0 0,43-10 1265 0 0,-60 8-2087 0 0,-1 1-50 0 0,0 0-215 0 0,0 0-858 0 0,0 0-379 0 0,0 0-80 0 0,0 0-15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28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5663 0 0,'0'0'719'0'0,"0"0"-20"0"0,1 0-449 0 0,55-10 1255 0 0,99-14 5202 0 0,-92 17-4868 0 0,-49 12-2597 0 0,-11-4-4489 0 0,-3-1 5236 0 0,0 0-1524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3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02 11975 0 0,'0'0'267'0'0,"0"0"42"0"0,0 0 17 0 0,-1 0-28 0 0,-4 1-58 0 0,3-1 491 0 0,2 0 238 0 0,0 0 45 0 0,-1 0-789 0 0,0-1 1 0 0,0 0-1 0 0,0 1 0 0 0,0-1 1 0 0,0 0-1 0 0,0 0 1 0 0,0 0-1 0 0,0 0 1 0 0,1 0-1 0 0,-1 0 1 0 0,0 0-1 0 0,0 0 1 0 0,1 0-1 0 0,-1-1 0 0 0,1 1 1 0 0,-1-1-1 0 0,-4-7 1657 0 0,3 6-1742 0 0,0 0 0 0 0,1 0 1 0 0,-1 0-1 0 0,1 0 0 0 0,0-1 0 0 0,0 1 0 0 0,0 0 0 0 0,1-1 0 0 0,-1 1 0 0 0,1 0 0 0 0,-1-1 1 0 0,1 1-1 0 0,0 0 0 0 0,1-1 0 0 0,-1 1 0 0 0,1-1 0 0 0,-1 1 0 0 0,3-5 0 0 0,1-5 144 0 0,0 0-1 0 0,1 1 1 0 0,10-17-1 0 0,-13 24 19 0 0,1 1 0 0 0,0-1-1 0 0,0 1 1 0 0,1 0 0 0 0,6-6 0 0 0,2 2-134 0 0,-10 8-171 0 0,10-2 3 0 0,-9 4 0 0 0,-2-1 0 0 0,1 1 0 0 0,-1-1 0 0 0,1 0 0 0 0,0 1 0 0 0,-1-1 0 0 0,0 1 0 0 0,1-1 0 0 0,-1 1 0 0 0,0 0 0 0 0,0 0 0 0 0,1 0 0 0 0,-1 0 0 0 0,-1-1 0 0 0,1 1 0 0 0,0 0 0 0 0,0 1 0 0 0,-1-1 0 0 0,1 0 0 0 0,-1 0 0 0 0,0 0 0 0 0,0 4 0 0 0,1 1 0 0 0,0 2 0 0 0,0 0 0 0 0,-1 0 0 0 0,0-1 0 0 0,-1 1 0 0 0,0 0 0 0 0,0 0 0 0 0,-1-1 0 0 0,0 1 0 0 0,0-1 0 0 0,-6 14 0 0 0,-3-4 0 0 0,5-11 0 0 0,-1-3 0 0 0,-1 2 0 0 0,8-6 0 0 0,0 0 0 0 0,0 0 0 0 0,0 0 0 0 0,-1 0 0 0 0,1 0 0 0 0,0 0 0 0 0,0 0 0 0 0,0 0 0 0 0,0 0 0 0 0,0 0 0 0 0,-1 0 0 0 0,1 0 0 0 0,0 0 0 0 0,0 0 0 0 0,0 0 0 0 0,0 0 0 0 0,-1 0 0 0 0,1 0 0 0 0,0-1 0 0 0,0 1 0 0 0,0 0 0 0 0,0 0 0 0 0,0 0 0 0 0,0 0 0 0 0,-1 0 0 0 0,1 0 0 0 0,0 0 0 0 0,0 0 0 0 0,0-1 0 0 0,0 1 0 0 0,0 0 0 0 0,0 0 0 0 0,0 0 0 0 0,0 0 0 0 0,-1-1 0 0 0,1-1 0 0 0,-1-1 0 0 0,0 1 0 0 0,1-1 0 0 0,-1 1 0 0 0,1-1 0 0 0,0 1 0 0 0,0-1 0 0 0,0 1 0 0 0,0-1 0 0 0,0 1 0 0 0,1-1 0 0 0,-1 1 0 0 0,1-1 0 0 0,0-2 0 0 0,15-36 0 0 0,-13 36 0 0 0,2-5 0 0 0,0 0 0 0 0,1 1 0 0 0,1-1 0 0 0,-1 1 0 0 0,1 1 0 0 0,1 0 0 0 0,0 0 0 0 0,0 0 0 0 0,13-9 0 0 0,-13 13 0 0 0,2 6 0 0 0,-8 0 0 0 0,0-1 0 0 0,1 0 0 0 0,-1 1 0 0 0,0-1 0 0 0,0 1 0 0 0,0 0 0 0 0,0 0 0 0 0,0 0 0 0 0,-1 0 0 0 0,1 0 0 0 0,0 0 0 0 0,-1 0 0 0 0,0 1 0 0 0,1-1 0 0 0,-1 0 0 0 0,1 5 0 0 0,1 2 0 0 0,0 1 0 0 0,-1 0 0 0 0,-1-1 0 0 0,2 13 0 0 0,-5 6 0 0 0,-4-1-1964 0 0,6-26 1099 0 0,0-1-126 0 0,0 0-893 0 0,0 0-3634 0 0,0 0-1564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4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2 15663 0 0,'0'0'356'0'0,"0"0"50"0"0,0 0 20 0 0,0 0-42 0 0,-4-11 1598 0 0,3 11 4351 0 0,0 10-6193 0 0,-1 0 1 0 0,0 0 0 0 0,0 0-1 0 0,-1-1 1 0 0,0 1 0 0 0,-1 0-1 0 0,0-1 1 0 0,-6 11-1 0 0,3-7 60 0 0,1 0 0 0 0,0 1 0 0 0,-4 20 0 0 0,3-8-200 0 0,3-8 0 0 0,0 0 0 0 0,-1 28 0 0 0,5-44-62 0 0,0 0-1 0 0,0-1 0 0 0,0 1 1 0 0,1 0-1 0 0,-1 0 1 0 0,1 0-1 0 0,0-1 1 0 0,-1 1-1 0 0,1 0 0 0 0,0 0 1 0 0,0-1-1 0 0,0 1 1 0 0,2 2-1 0 0,-2-3-445 0 0,1 0-4 0 0,0 0 330 0 0,1 1 1 0 0,-1-1-1 0 0,1 0 0 0 0,-1 0 1 0 0,1 0-1 0 0,0-1 1 0 0,-1 1-1 0 0,1-1 0 0 0,0 0 1 0 0,0 1-1 0 0,0-1 0 0 0,2 0 1 0 0,12-5-4916 0 0,-9 0-1725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4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17503 0 0,'-8'1'858'0'0,"5"0"-728"0"0,2-1-75 0 0,0 1-1 0 0,0-1 1 0 0,0 1 0 0 0,0-1 0 0 0,0 0-1 0 0,0 1 1 0 0,0 0 0 0 0,1-1-1 0 0,-1 1 1 0 0,0-1 0 0 0,0 1 0 0 0,-1 1-1 0 0,-3 3 151 0 0,3-4-43 0 0,1 0 1 0 0,0 0-1 0 0,-1 0 0 0 0,1 0 0 0 0,0 1 0 0 0,0-1 1 0 0,-1 0-1 0 0,1 1 0 0 0,0-1 0 0 0,0 1 0 0 0,0-1 0 0 0,1 1 1 0 0,-1-1-1 0 0,0 1 0 0 0,1 0 0 0 0,-1-1 0 0 0,1 1 1 0 0,-1 0-1 0 0,1-1 0 0 0,0 1 0 0 0,0 0 0 0 0,0 0 0 0 0,0 0 1 0 0,0 2-1 0 0,3 27-54 0 0,-3-30 274 0 0,0 1-247 0 0,0 0 0 0 0,0 0-1 0 0,0 0 1 0 0,0 0-1 0 0,0-1 1 0 0,1 1-1 0 0,-1 0 1 0 0,1 3-1 0 0,0 0 105 0 0,1-1-103 0 0,0 21-107 0 0,-2-15-29 0 0,0-4-64 0 0,0-4-273 0 0,0-2-138 0 0,0 0-33 0 0,0 0-140 0 0,0 0-572 0 0,0 0-253 0 0,0 0-51 0 0,0 0-11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4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5663 0 0,'0'0'356'0'0,"0"0"50"0"0,0 0 20 0 0,0 0-42 0 0,2 0-250 0 0,7 2 702 0 0,-1-1 0 0 0,1-1 1 0 0,0 0-1 0 0,0 0 1 0 0,10-2-1 0 0,-9 0-553 0 0,0 0 0 0 0,0 0 0 0 0,15-6 0 0 0,-17 5-283 0 0,6 1-527 0 0,-12 2-621 0 0,2-2-2787 0 0,3 0 1889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5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5663 0 0,'0'0'356'0'0,"0"0"50"0"0,0 0 20 0 0,0 0-42 0 0,1 2-250 0 0,2 2 122 0 0,-1 0 0 0 0,0 0 0 0 0,1 0 0 0 0,-2 0 0 0 0,1 1 0 0 0,0-1 1 0 0,-1 1-1 0 0,0-1 0 0 0,0 1 0 0 0,0-1 0 0 0,0 9 0 0 0,-2-4-4 0 0,0 0 0 0 0,0 0-1 0 0,-5 18 1 0 0,0-3-230 0 0,1-1 84 0 0,-2-1 0 0 0,-15 34 1 0 0,12-32 1457 0 0,9-22-1415 0 0,1-2-149 0 0,0 1 1 0 0,0-1-1 0 0,0 0 0 0 0,0 0 0 0 0,0 0 1 0 0,-1 0-1 0 0,1 0 0 0 0,0 1 0 0 0,0-1 1 0 0,0 0-1 0 0,0 0 0 0 0,0 0 0 0 0,0 0 1 0 0,0 0-1 0 0,-1 0 0 0 0,1 0 0 0 0,0 0 1 0 0,0 1-1 0 0,0-1 0 0 0,0 0 0 0 0,-1 0 1 0 0,1 0-1 0 0,0 0 0 0 0,0 0 0 0 0,0 0 1 0 0,0 0-1 0 0,-1 0 0 0 0,1 0 1 0 0,0 0-1 0 0,0 0 0 0 0,0 0 0 0 0,0 0 1 0 0,-1 0-1 0 0,1 0 0 0 0,0 0 0 0 0,0 0 1 0 0,0-1-1 0 0,0 1 0 0 0,0 0 0 0 0,-1 0 1 0 0,1 0-1 0 0,0 0 0 0 0,0 0 0 0 0,0 0 1 0 0,0 0-1 0 0,0 0 0 0 0,0-1 0 0 0,-1 1 1 0 0,1 0-1 0 0,0 0 0 0 0,0 0 0 0 0,0 0 1 0 0,0 0-1 0 0,0 0 0 0 0,0-1 0 0 0,0 1 1 0 0,0 0-1 0 0,0 0 0 0 0,0 0 0 0 0,0 0 1 0 0,0-1-1 0 0,0 1 0 0 0,0 0 0 0 0,0 0 1 0 0,0 0-1 0 0,0 0 0 0 0,0-1 0 0 0,0 1 1 0 0,-3-13-4 0 0,3 13 4 0 0,-1-8-3 0 0,0 1 0 0 0,0-1 1 0 0,1 1-1 0 0,0 0 0 0 0,1-1 0 0 0,1-7 0 0 0,12-46 68 0 0,-6 29 324 0 0,-7 30-361 0 0,0-3 102 0 0,0 0 1 0 0,0-1-1 0 0,1 1 0 0 0,0 0 1 0 0,0 0-1 0 0,0 0 0 0 0,1 0 1 0 0,0 0-1 0 0,0 1 0 0 0,0-1 1 0 0,6-6-1 0 0,-8 10-131 0 0,-1 1 0 0 0,1-1 0 0 0,-1 1 0 0 0,0-1 0 0 0,1 1 0 0 0,-1-1 0 0 0,1 1 0 0 0,-1 0 0 0 0,1-1 0 0 0,-1 1 0 0 0,1 0 0 0 0,-1 0 0 0 0,1-1 0 0 0,0 1 0 0 0,-1 0 0 0 0,1 0 0 0 0,0-1 0 0 0,4 4 0 0 0,-5-3 0 0 0,2 1 0 0 0,0-1 0 0 0,0 1 0 0 0,0-1 0 0 0,-1 1 0 0 0,1 0 0 0 0,0 0 0 0 0,0 0 0 0 0,-1 0 0 0 0,1 0 0 0 0,0 0 0 0 0,-1 0 0 0 0,1 1 0 0 0,-1-1 0 0 0,0 1 0 0 0,1-1 0 0 0,-1 1 0 0 0,1 1 0 0 0,1 2 0 0 0,-2-4 0 0 0,0 0 0 0 0,0 1 0 0 0,0-1 0 0 0,0 1 0 0 0,0 0 0 0 0,0-1 0 0 0,0 1 0 0 0,-1 0 0 0 0,1-1 0 0 0,-1 1 0 0 0,1 0 0 0 0,-1 0 0 0 0,0-1 0 0 0,1 4 0 0 0,-1 1 0 0 0,1-4 0 0 0,-1 0 0 0 0,1 1 0 0 0,-1-1 0 0 0,0 0 0 0 0,0 1 0 0 0,0-1 0 0 0,0 0 0 0 0,0 1 0 0 0,0-1 0 0 0,-1 0 0 0 0,-1 4 0 0 0,-4 25 0 0 0,6-29-351 0 0,0 1 0 0 0,-1-1 1 0 0,1 0-1 0 0,-1 1 0 0 0,0-1 0 0 0,0 0 0 0 0,0 0 0 0 0,0 1 1 0 0,0-1-1 0 0,0 0 0 0 0,-1 0 0 0 0,1 0 0 0 0,-1-1 1 0 0,1 1-1 0 0,-4 2 0 0 0,4-3-4694 0 0,1-1-1393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5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5663 0 0,'0'0'356'0'0,"0"0"50"0"0,0 0 20 0 0,0 0-42 0 0,2 1-250 0 0,0 0 72 0 0,0 0 0 0 0,0 1 0 0 0,0-1 0 0 0,0 1 0 0 0,-1 0 0 0 0,1 0 0 0 0,0 0 0 0 0,-1 0 0 0 0,0 0 0 0 0,1 0 0 0 0,-1 0 0 0 0,0 0 0 0 0,0 0 0 0 0,0 1 0 0 0,0-1 1 0 0,1 5-1 0 0,-1-4 100 0 0,1 4-107 0 0,-1-1-1 0 0,0 1 1 0 0,0-1 0 0 0,0 1-1 0 0,-1 0 1 0 0,0-1 0 0 0,0 1-1 0 0,0 0 1 0 0,-1-1 0 0 0,0 1-1 0 0,-3 6 1 0 0,-1 3-192 0 0,0 0 1 0 0,-2-1-1 0 0,-10 19 0 0 0,11-24 125 0 0,-1 0-1 0 0,0 0 0 0 0,-1-1 1 0 0,0 0-1 0 0,-13 11 0 0 0,5-4-2763 0 0,15-15 1612 0 0,1-1-4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0135 0 0,'0'0'464'0'0,"0"0"-9"0"0,0 0-87 0 0,0 0 728 0 0,0 0 353 0 0,0 0 73 0 0,0 0-125 0 0,0 0-574 0 0,0 0-250 0 0,0 0-49 0 0,0 0-11 0 0,0 0-1 0 0,0 0 0 0 0,0 0 0 0 0,0 0 0 0 0,0 0 0 0 0,0 0 0 0 0,0 0 0 0 0,0 0 0 0 0,18-1 1468 0 0,2 1-1894 0 0,18 5 0 0 0,-21 0-86 0 0,-15-3 0 0 0,8 7 0 0 0,-9-5 0 0 0,-1-2 0 0 0,0-2 0 0 0,0 1 0 0 0,0 0 0 0 0,1-1 0 0 0,-1 1 0 0 0,0-1 0 0 0,0 1 0 0 0,0 0 0 0 0,0-1 0 0 0,0 1 0 0 0,0 0 0 0 0,0-1 0 0 0,0 1 0 0 0,0 0 0 0 0,0-1 0 0 0,0 1 0 0 0,0-1 0 0 0,0 1 0 0 0,0 0 0 0 0,-1-1 0 0 0,1 1 0 0 0,0 0 0 0 0,-1-1 0 0 0,1 1 0 0 0,0-1 0 0 0,-1 1 0 0 0,1-1 0 0 0,-1 2 0 0 0,-1-1 0 0 0,-2 6 0 0 0,0 0 0 0 0,-1 0 0 0 0,0 0 0 0 0,0-1 0 0 0,0 0 0 0 0,-1 0 0 0 0,0 0 0 0 0,0-1 0 0 0,-10 7 0 0 0,5 0 0 0 0,11-11-103 0 0,0-1 1 0 0,0 0-1 0 0,-1 1 0 0 0,1-1 0 0 0,0 1 1 0 0,-1-1-1 0 0,1 1 0 0 0,0-1 1 0 0,-1 0-1 0 0,1 1 0 0 0,0-1 0 0 0,-1 0 1 0 0,1 1-1 0 0,-1-1 0 0 0,1 0 0 0 0,-1 0 1 0 0,1 1-1 0 0,-1-1 0 0 0,1 0 1 0 0,-1 0-1 0 0,1 0 0 0 0,-1 0 0 0 0,1 0 1 0 0,-1 0-1 0 0,1 0 0 0 0,-1 0 0 0 0,1 0 1 0 0,-1 0-1 0 0,1 0 0 0 0,-1 0 1 0 0,1 0-1 0 0,-1 0 0 0 0,0 0 0 0 0,0-1-606 0 0,0 1-825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6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5663 0 0,'0'0'356'0'0,"0"0"50"0"0,0 0 20 0 0,0 0-42 0 0,0 0-112 0 0,0 0 463 0 0,1 0 234 0 0,2 1-544 0 0,0 0 0 0 0,0 0 0 0 0,0 0 0 0 0,0-1 0 0 0,0 1 0 0 0,0-1 0 0 0,4 0 0 0 0,27-7 2047 0 0,-22 4-2005 0 0,-6 2-454 0 0,0 0 1 0 0,1 0 0 0 0,8 0-1 0 0,-13 1-417 0 0,0 0 0 0 0,0 0-1 0 0,0 0 1 0 0,0-1-1 0 0,0 1 1 0 0,0 0-1 0 0,0-1 1 0 0,0 0-1 0 0,0 1 1 0 0,0-1-1 0 0,0 0 1 0 0,0 0-1 0 0,2-1 1 0 0,6-6-1628 0 0,-8 6-15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6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8 19351 0 0,'0'0'439'0'0,"0"0"62"0"0,0 0 33 0 0,0 0-65 0 0,0-1-309 0 0,-1-5-3 0 0,1 5 568 0 0,0 1 246 0 0,0 0 42 0 0,-15 8 210 0 0,12-6-1212 0 0,-2 2 161 0 0,1-1-1 0 0,-1 1 1 0 0,1 0 0 0 0,0 0 0 0 0,-1 1-1 0 0,2-1 1 0 0,-1 1 0 0 0,1 0 0 0 0,-1 0 0 0 0,1 0-1 0 0,-4 9 1 0 0,6-12-172 0 0,-2 15 0 0 0,2-1-64 0 0,2-14-8 0 0,-1-1-1 0 0,0 1 1 0 0,1-1-1 0 0,-1 0 1 0 0,1 1-1 0 0,0-1 1 0 0,-1 0-1 0 0,1 1 1 0 0,0-1-1 0 0,0 0 1 0 0,0 0-1 0 0,0 1 1 0 0,0-1-1 0 0,0 0 1 0 0,0 0-1 0 0,1 0 1 0 0,-1 0-1 0 0,0-1 1 0 0,0 1-1 0 0,1 0 1 0 0,-1 0-1 0 0,2 0 0 0 0,4 3-187 0 0,-3 0 260 0 0,-3-4 0 0 0,0 1 0 0 0,1 0 0 0 0,-1 0 0 0 0,0 0 0 0 0,1 0 0 0 0,-1-1 0 0 0,0 1 0 0 0,1-1 0 0 0,-1 1 0 0 0,1-1 0 0 0,-1 0 0 0 0,1 1 0 0 0,0-1 0 0 0,2 0 0 0 0,16 0 0 0 0,-16-1 0 0 0,-1 1 0 0 0,0 0 0 0 0,1 0 0 0 0,-1 0 0 0 0,6 2 0 0 0,-9-2 0 0 0,1 0 0 0 0,0 0 0 0 0,0 0 0 0 0,-1 0 0 0 0,1 0 0 0 0,0 0 0 0 0,-1 1 0 0 0,1-1 0 0 0,0 0-1 0 0,-1 0 1 0 0,1 1 0 0 0,0-1 0 0 0,-1 1 0 0 0,1-1 0 0 0,-1 0 0 0 0,1 1 0 0 0,-1-1 0 0 0,1 1 0 0 0,-1-1 0 0 0,1 1 0 0 0,-1 0 0 0 0,1 0 0 0 0,0 1 65 0 0,0-1-5 0 0,0 0-1 0 0,0 0 1 0 0,0-1-1 0 0,0 1 1 0 0,0 0-1 0 0,0 0 1 0 0,-1 1-1 0 0,1-1 1 0 0,0 0-1 0 0,-1 0 1 0 0,1 0-1 0 0,-1 0 1 0 0,1 1 0 0 0,-1-1-1 0 0,0 0 1 0 0,1 2-1 0 0,-1-1 7 0 0,0 0-1 0 0,-1 1 0 0 0,1-1 1 0 0,-1 0-1 0 0,1 0 1 0 0,-1 0-1 0 0,0 0 1 0 0,0 0-1 0 0,0 0 0 0 0,0 0 1 0 0,0 0-1 0 0,0 0 1 0 0,-3 3-1 0 0,2-2-65 0 0,0-1 0 0 0,0 0 0 0 0,0 0 0 0 0,-1 0 0 0 0,1 0 0 0 0,0 0 0 0 0,-1-1 0 0 0,0 1 0 0 0,1-1 0 0 0,-1 1 0 0 0,-4 0 0 0 0,-35 9 0 0 0,25-8 0 0 0,9-1 0 0 0,1-1 0 0 0,-1 0 0 0 0,0-1 0 0 0,0 0 0 0 0,0 0 0 0 0,-13-2 0 0 0,11 0 0 0 0,-5 2-8296 0 0,15 0 6760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27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23039 0 0,'0'0'528'0'0,"0"0"69"0"0,0 0 38 0 0,0 0-80 0 0,3 0-363 0 0,1 0-92 0 0,1 0 0 0 0,0 0 0 0 0,0-1 0 0 0,0 1-1 0 0,0-1 1 0 0,7-3 0 0 0,5 0 662 0 0,-7 2-488 0 0,1 0 0 0 0,-1-1 1 0 0,10-4-1 0 0,-10 4-51 0 0,-1-1-1 0 0,1 2 1 0 0,0-1 0 0 0,0 1 0 0 0,1 1-1 0 0,16-1 1 0 0,-18 3-223 0 0,-2 2-64 0 0,-5-3-273 0 0,-2 0-138 0 0,0 0-1216 0 0,0 0-4970 0 0,0 0-2127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0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0 87 6447 0 0,'0'0'298'0'0,"0"0"-10"0"0,12-9 681 0 0,-3 4 1104 0 0,3-3 1931 0 0,8-8 1712 0 0,-19 15-5172 0 0,0 1-343 0 0,0-1-1 0 0,0 0 1 0 0,1 0-1 0 0,-1 1 1 0 0,0-1-1 0 0,0 0 1 0 0,0 0-1 0 0,0 0 1 0 0,0 0 0 0 0,0 0-1 0 0,0 0 1 0 0,0 0-1 0 0,-1-1 1 0 0,2 0-1 0 0,0-4-45 0 0,-2 0-66 0 0,0 5 282 0 0,-11-12 1069 0 0,0 6-1293 0 0,6 9-127 0 0,4-2-22 0 0,-11 2 298 0 0,0-1-1 0 0,-21-2 1 0 0,23 1-64 0 0,0-1 0 0 0,0 2 1 0 0,0-1-1 0 0,-17 5 0 0 0,-74 18-232 0 0,-6-2 0 0 0,78-18 0 0 0,24-3 0 0 0,1 0 0 0 0,-1 0 0 0 0,1 1 0 0 0,-1 0 0 0 0,1 0 0 0 0,-9 3 0 0 0,5 0 0 0 0,8-4 0 0 0,0 0 0 0 0,0 0 0 0 0,0 0 0 0 0,0 1 0 0 0,-1-1 0 0 0,1 0 0 0 0,0 0 0 0 0,0 0 0 0 0,0 0 0 0 0,0 0 0 0 0,0 1 0 0 0,0-1 0 0 0,0 0 0 0 0,0 0 0 0 0,0 0 0 0 0,0 0 0 0 0,0 1 0 0 0,0-1 0 0 0,0 0 0 0 0,0 0 0 0 0,0 0 0 0 0,0 1 0 0 0,0-1 0 0 0,0 0 0 0 0,0 0 0 0 0,0 0 0 0 0,0 0 0 0 0,0 1 0 0 0,0-1 0 0 0,0 0 0 0 0,0 0 0 0 0,0 0 0 0 0,0 0 0 0 0,0 1 0 0 0,0-1 0 0 0,0 0 0 0 0,1 0 0 0 0,-1 0 0 0 0,0 0 0 0 0,0 0 0 0 0,0 1 0 0 0,0-1 0 0 0,0 0 0 0 0,0 0 0 0 0,1 0 0 0 0,-1 0 0 0 0,0 0 0 0 0,0 0 0 0 0,0 0 0 0 0,0 0 0 0 0,1 0 0 0 0,-1 0 0 0 0,0 0 0 0 0,0 0 0 0 0,0 0 0 0 0,1 0 0 0 0,11 5 0 0 0,-12-5 0 0 0,61 18 0 0 0,-5-2 0 0 0,-41-10 0 0 0,1 0 0 0 0,25 15 0 0 0,-36-18 0 0 0,-1 0 0 0 0,1 1 0 0 0,-1-1 0 0 0,1 1 0 0 0,-1 0 0 0 0,-1 0 0 0 0,1 0 0 0 0,0 0 0 0 0,-1 1 0 0 0,0 0 0 0 0,0-1 0 0 0,2 7 0 0 0,-4-9 0 0 0,0 0 0 0 0,0 1 0 0 0,0-1 0 0 0,-1 0 0 0 0,1 1 0 0 0,-1-1 0 0 0,1 1 0 0 0,-1-1 0 0 0,0 1 0 0 0,0-1 0 0 0,0 1 0 0 0,0-1 0 0 0,0 1 0 0 0,-1-1 0 0 0,1 0 0 0 0,-2 5 0 0 0,-1 1 0 0 0,2-2 0 0 0,-1 0 0 0 0,-1 0 0 0 0,1 0 0 0 0,-1-1 0 0 0,0 1 0 0 0,0-1 0 0 0,0 0 0 0 0,-1 0 0 0 0,0 0 0 0 0,0-1 0 0 0,-8 8 0 0 0,-6 3 0 0 0,-32 22 0 0 0,41-31 0 0 0,-140 81 0 0 0,34-21 0 0 0,57-35 0 0 0,42-23 0 0 0,0 0 0 0 0,1 1 0 0 0,0 0 0 0 0,-16 14 0 0 0,31-23 0 0 0,0 0 0 0 0,-1 1 0 0 0,1-1 0 0 0,0 0 0 0 0,0 0 0 0 0,-1 0 0 0 0,1 0 0 0 0,0 0 0 0 0,0 1 0 0 0,0-1 0 0 0,-1 0 0 0 0,1 0 0 0 0,0 1 0 0 0,0-1 0 0 0,0 0 0 0 0,0 0 0 0 0,-1 1 0 0 0,1-1 0 0 0,0 0 0 0 0,0 0 0 0 0,0 1 0 0 0,0-1 0 0 0,0 0 0 0 0,0 0 0 0 0,0 1 0 0 0,0-1 0 0 0,0 0 0 0 0,0 1 0 0 0,0-1 0 0 0,0 0 0 0 0,0 0 0 0 0,0 1 0 0 0,0-1 0 0 0,0 0 0 0 0,0 1 0 0 0,0-1 0 0 0,0 0 0 0 0,1 0 0 0 0,-1 1 0 0 0,0-1 0 0 0,0 0 0 0 0,0 0 0 0 0,0 0 0 0 0,1 1 0 0 0,-1-1 0 0 0,0 0 0 0 0,0 0 0 0 0,0 0 0 0 0,1 1 0 0 0,-1-1 0 0 0,0 0 0 0 0,0 0 0 0 0,1 0 0 0 0,-1 0 0 0 0,0 0 0 0 0,0 1 0 0 0,1-1 0 0 0,-1 0 0 0 0,4 2 55 0 0,0 0 1 0 0,0 0-1 0 0,-1 0 0 0 0,1 0 0 0 0,0-1 1 0 0,0 1-1 0 0,1-1 0 0 0,-1 0 0 0 0,0 0 1 0 0,8 0-1 0 0,7 0 246 0 0,21-2-1 0 0,-29 1-346 0 0,221-19 931 0 0,-221 19-873 0 0,-8 1-19 0 0,-1-1-1 0 0,1 0 0 0 0,-1-1 1 0 0,1 1-1 0 0,-1 0 1 0 0,1-1-1 0 0,-1 1 0 0 0,1-1 1 0 0,3-1-1 0 0,-5 1-329 0 0,-1 1-138 0 0,0 0-33 0 0,-3 6-481 0 0,2-6-2072 0 0,1 1-3289 0 0,0-1-1362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34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7 10135 0 0,'0'0'231'0'0,"-4"-9"546"0"0,4 5-583 0 0,0 3 552 0 0,0 1 232 0 0,0-2-555 0 0,0-1 1 0 0,0 1 0 0 0,1 0-1 0 0,-1 0 1 0 0,0 0-1 0 0,1 0 1 0 0,-1 0 0 0 0,1 0-1 0 0,0 0 1 0 0,0 0 0 0 0,-1 0-1 0 0,2 0 1 0 0,0-2-1 0 0,16-23 1953 0 0,-16 24-2180 0 0,1 0-1 0 0,0 0 1 0 0,0 0 0 0 0,1 1-1 0 0,-1-1 1 0 0,0 1-1 0 0,1 0 1 0 0,0 0 0 0 0,-1 0-1 0 0,1 0 1 0 0,7-1-1 0 0,-2 0 227 0 0,1 0 0 0 0,-1 1 0 0 0,17-1 0 0 0,-24 3-408 0 0,0 0-1 0 0,1 0 1 0 0,-1 0 0 0 0,0 0 0 0 0,1 0 0 0 0,-1 1 0 0 0,0-1-1 0 0,1 1 1 0 0,-1-1 0 0 0,3 2 0 0 0,23 18 0 0 0,-17-12-15 0 0,8 8 1 0 0,-7-6 0 0 0,23 15 0 0 0,-29-22 0 0 0,-1 0 0 0 0,0-1 0 0 0,1 0 0 0 0,0 1 0 0 0,-1-2 0 0 0,1 1 0 0 0,0-1 0 0 0,7 1 0 0 0,-6-1 0 0 0,1-1 0 0 0,-1 0 0 0 0,0 0 0 0 0,0-1 0 0 0,0 0 0 0 0,1 0 0 0 0,-1-1 0 0 0,0 0 0 0 0,0 0 0 0 0,-1-1 0 0 0,1 1 0 0 0,0-1 0 0 0,-1-1 0 0 0,0 0 0 0 0,0 1 0 0 0,0-2 0 0 0,9-7 0 0 0,-14 11-68 0 0,0 0 1 0 0,0 0-1 0 0,0 0 1 0 0,-1 0-1 0 0,1 0 0 0 0,0 0 1 0 0,-1 0-1 0 0,1-1 0 0 0,-1 1 1 0 0,1 0-1 0 0,-1 0 0 0 0,0 0 1 0 0,1-1-1 0 0,-1 1 0 0 0,0 0 1 0 0,0 0-1 0 0,0-1 0 0 0,0 1 1 0 0,0 0-1 0 0,0-3 0 0 0,-1 2-293 0 0,1 0-1 0 0,-1-1 1 0 0,0 1-1 0 0,1 0 1 0 0,-1 0-1 0 0,0 0 1 0 0,0 0-1 0 0,0 0 1 0 0,-1 0-1 0 0,-1-3 1 0 0,-6-3-7146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34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17503 0 0,'0'0'399'0'0,"0"0"60"0"0,0 0 21 0 0,1-2-59 0 0,3-6-128 0 0,1 0 0 0 0,0 0 1 0 0,1 1-1 0 0,0-1 0 0 0,0 1 0 0 0,0 0 1 0 0,1 1-1 0 0,0 0 0 0 0,0 0 0 0 0,15-9 0 0 0,-17 12-139 0 0,0 1 0 0 0,0-1 0 0 0,0 1 0 0 0,0 0 0 0 0,0 0 0 0 0,1 0 0 0 0,-1 1 0 0 0,1 0 0 0 0,-1 0 0 0 0,1 0 0 0 0,-1 1 0 0 0,1-1 0 0 0,-1 2 0 0 0,1-1 0 0 0,0 0 0 0 0,-1 1 0 0 0,1 0 0 0 0,-1 0 0 0 0,8 4 0 0 0,26 17-154 0 0,-1-3 415 0 0,-30-14-160 0 0,1 0 0 0 0,0-1 0 0 0,13 5 0 0 0,-19-8-220 0 0,-1 0 0 0 0,1-1 1 0 0,0 1-1 0 0,0-1 0 0 0,-1 0 0 0 0,1 0 0 0 0,0 0 0 0 0,0 0 0 0 0,-1 0 0 0 0,1 0 0 0 0,0-1 1 0 0,0 1-1 0 0,-1-1 0 0 0,1 0 0 0 0,-1 0 0 0 0,5-2 0 0 0,-4 1-227 0 0,0 1 1 0 0,0-1-1 0 0,-1 0 0 0 0,1 0 0 0 0,0 0 1 0 0,-1 0-1 0 0,0-1 0 0 0,1 1 0 0 0,-1-1 1 0 0,0 1-1 0 0,0-1 0 0 0,-1 0 1 0 0,1 0-1 0 0,0 0 0 0 0,-1 0 0 0 0,0 0 1 0 0,0 0-1 0 0,2-6 0 0 0,-1 1-989 0 0,2-3 157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37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45 15663 0 0,'0'0'356'0'0,"-10"-12"994"0"0,8 9-1265 0 0,1 2 280 0 0,1 1 122 0 0,0 0 22 0 0,0 0 3 0 0,0 0 0 0 0,0 0 0 0 0,0 0 0 0 0,0 0 0 0 0,0 0 0 0 0,-1 15 375 0 0,0-1 0 0 0,-4 16 0 0 0,-1 9-33 0 0,-26 198-696 0 0,24-195-156 0 0,-3 1 0 0 0,-1-2-1 0 0,-27 62 1 0 0,25-68-17 0 0,9-20 44 0 0,0-1 0 0 0,-16 26 0 0 0,20-39 342 0 0,-1-8 626 0 0,1 0-942 0 0,2 0-1 0 0,-1 0 1 0 0,1 0 0 0 0,0 0 0 0 0,0 0-1 0 0,1 0 1 0 0,-1 1 0 0 0,2-1-1 0 0,4-9 1 0 0,3-15 6 0 0,-8 24-61 0 0,40-124 0 0 0,-7 26 0 0 0,-22 62 0 0 0,19-43 0 0 0,34-51 0 0 0,-62 129 72 0 0,-4 9-28 0 0,0-1 0 0 0,1 0 0 0 0,-1 0 0 0 0,0 0 0 0 0,1 0 0 0 0,-1 0 0 0 0,0 0 0 0 0,1 1 0 0 0,-1-1 0 0 0,0 0 0 0 0,1 0 0 0 0,-1 0 0 0 0,0 1-1 0 0,0-1 1 0 0,1 0 0 0 0,-1 0 0 0 0,0 1 0 0 0,0-1 0 0 0,0 0 0 0 0,1 1 0 0 0,-1-1 0 0 0,0 0 0 0 0,0 1 0 0 0,0-1 0 0 0,0 0 0 0 0,0 1 0 0 0,0-1 0 0 0,0 0 0 0 0,1 1 0 0 0,-1 0 0 0 0,5 10 404 0 0,6 34-366 0 0,5 47 1 0 0,1 2-83 0 0,-8-53 0 0 0,21 55 0 0 0,-24-81 0 0 0,0-2 0 0 0,0 1 0 0 0,1-1 0 0 0,1 0 0 0 0,0 0 0 0 0,1-1 0 0 0,15 17 0 0 0,-20-25 0 0 0,-3-3 0 0 0,0 1 0 0 0,0-1 0 0 0,1 1 0 0 0,-1-1 0 0 0,1 0 0 0 0,-1 0 0 0 0,1 1 0 0 0,-1-1 0 0 0,1 0 0 0 0,-1 0 0 0 0,1-1 0 0 0,0 1 0 0 0,0 0 0 0 0,0 0 0 0 0,-1-1 0 0 0,1 1 0 0 0,0-1 0 0 0,0 0 0 0 0,0 1 0 0 0,0-1 0 0 0,0 0 0 0 0,0 0 0 0 0,0 0 0 0 0,-1-1 0 0 0,1 1 0 0 0,0 0 0 0 0,3-2 0 0 0,-1 1 0 0 0,0-1 0 0 0,0 1 0 0 0,-1-1 0 0 0,1-1 0 0 0,-1 1 0 0 0,1 0 0 0 0,-1-1 0 0 0,0 0 0 0 0,0 1 0 0 0,0-1 0 0 0,-1 0 0 0 0,1-1 0 0 0,-1 1 0 0 0,1 0 0 0 0,-1-1 0 0 0,0 1 0 0 0,2-8 0 0 0,2-4 0 0 0,-1 0 0 0 0,-1 0 0 0 0,3-21 0 0 0,-3 18 0 0 0,11-102 537 0 0,-8 59-143 0 0,1-8-31 0 0,14-105 391 0 0,-22 171-744 0 0,4-9-84 0 0,-3 10-263 0 0,2 4-20 0 0,1-1 0 0 0,-1 0 1 0 0,0 1-1 0 0,0-1 1 0 0,5 4-1 0 0,-5-3-22 0 0,0 0-33 0 0,-1 0 0 0 0,1 0 0 0 0,-1 0 0 0 0,0 1-1 0 0,0-1 1 0 0,1 1 0 0 0,-2-1 0 0 0,1 1 0 0 0,0 0 0 0 0,0 0 0 0 0,1 4-1 0 0,-2-5-18 0 0,0-1-1104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38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44 15663 0 0,'0'0'356'0'0,"0"-20"994"0"0,0 11-643 0 0,-4-2 5125 0 0,3 10-5664 0 0,1 1-1 0 0,0 0 1 0 0,0 0 0 0 0,0-1-1 0 0,-1 1 1 0 0,1 0 0 0 0,0 0-1 0 0,0 0 1 0 0,-1 0 0 0 0,1 0 0 0 0,0-1-1 0 0,0 1 1 0 0,-1 0 0 0 0,1 0-1 0 0,0 0 1 0 0,-1 0 0 0 0,1 0-1 0 0,0 0 1 0 0,-1 0 0 0 0,1 0-1 0 0,0 0 1 0 0,0 0 0 0 0,-1 0-1 0 0,1 0 1 0 0,-1 0-1 0 0,-11 8-991 0 0,5 0 897 0 0,0 0-1 0 0,0 1 1 0 0,1 0-1 0 0,-8 15 1 0 0,-17 42 971 0 0,14-28-396 0 0,-22 43-570 0 0,-61 137 8 0 0,71-149-85 0 0,-22 88-1 0 0,38-110 0 0 0,-7 59 0 0 0,18-90 0 0 0,0 0 0 0 0,2 0 0 0 0,0 0 0 0 0,1 0 0 0 0,0 0 0 0 0,1 0 0 0 0,8 26 0 0 0,-8-34 12 0 0,2 3 201 0 0,-1 1 0 0 0,9 15-1 0 0,-10-23-133 0 0,1 0 0 0 0,-1 0 0 0 0,1 0 0 0 0,0-1 0 0 0,0 1 0 0 0,1-1 0 0 0,-1 0 0 0 0,0 1 0 0 0,7 3 0 0 0,-5-4-49 0 0,0 0 1 0 0,0 0-1 0 0,0 0 1 0 0,0 0-1 0 0,0-1 0 0 0,1 0 1 0 0,-1 0-1 0 0,1-1 1 0 0,0 1-1 0 0,-1-1 0 0 0,1 0 1 0 0,0-1-1 0 0,-1 1 1 0 0,1-1-1 0 0,0-1 0 0 0,0 1 1 0 0,-1-1-1 0 0,1 0 1 0 0,10-2-1 0 0,-3 0-30 0 0,8-4 0 0 0,18-17 0 0 0,-39 24 0 0 0,0 0 0 0 0,1 0 0 0 0,-1 0 0 0 0,0-1 0 0 0,0 1 0 0 0,1 0 0 0 0,-1 0 0 0 0,0 0 0 0 0,0-1 0 0 0,0 1 0 0 0,1 0 0 0 0,-1 0 0 0 0,0-1 0 0 0,0 1 0 0 0,0 0 0 0 0,0 0 0 0 0,0-1 0 0 0,0 1 0 0 0,0 0 0 0 0,1-1 0 0 0,-1 1 0 0 0,0 0 0 0 0,0 0 0 0 0,0-1 0 0 0,0 1 0 0 0,0 0 0 0 0,0-1 0 0 0,0 1 0 0 0,0 0 0 0 0,0 0 0 0 0,-1-1 0 0 0,1 1 0 0 0,0 0 0 0 0,0 0 0 0 0,0-1 0 0 0,0 1 0 0 0,0 0 0 0 0,0-1 0 0 0,-1 1 0 0 0,1 0 0 0 0,0 0 0 0 0,0 0 0 0 0,0-1 0 0 0,0 1 0 0 0,-1 0 0 0 0,1 0 0 0 0,0 0 0 0 0,0-1 0 0 0,-1 1 0 0 0,1 0 0 0 0,0 0 0 0 0,0 0 0 0 0,-1 0 0 0 0,-4-4-188 0 0,0 0 0 0 0,0 1 0 0 0,0 0 0 0 0,0 0 0 0 0,-1 0 0 0 0,1 0 0 0 0,-1 1 0 0 0,0 0-1 0 0,0 0 1 0 0,0 1 0 0 0,0 0 0 0 0,-6-1 0 0 0,5 1-696 0 0,-6-2-9355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45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91 10135 0 0,'0'0'231'0'0,"3"-11"594"0"0,42-50 6790 0 0,-44 60-7102 0 0,14-16 5718 0 0,-48 43-6215 0 0,9-8 705 0 0,-26 25-1 0 0,26-24-112 0 0,20-15-608 0 0,5-6 0 0 0,5-5 0 0 0,-1 4 0 0 0,-1 0 0 0 0,0 0 0 0 0,0 0 0 0 0,3-5 0 0 0,14-10 0 0 0,-13 12 0 0 0,50-30 0 0 0,-51 32 0 0 0,-1 1 0 0 0,1 0 0 0 0,0 0 0 0 0,0 1 0 0 0,0 0 0 0 0,0 0 0 0 0,9 0 0 0 0,-14 1 0 0 0,0 1 0 0 0,0 0 0 0 0,-1 0 0 0 0,1 1 0 0 0,0-1 0 0 0,0 0 0 0 0,-1 0 0 0 0,1 1 0 0 0,0-1 0 0 0,-1 1 0 0 0,1 0 0 0 0,0-1 0 0 0,-1 1 0 0 0,1 0 0 0 0,-1 0 0 0 0,1 0 0 0 0,1 2 0 0 0,-1-1 0 0 0,0 0 0 0 0,0 1 0 0 0,0-1 0 0 0,0 1 0 0 0,0 0 0 0 0,-1-1 0 0 0,1 1 0 0 0,1 6 0 0 0,1 3 0 0 0,-1 1 0 0 0,0-1 0 0 0,1 24 0 0 0,-4-32 0 0 0,1 6 32 0 0,-1 0 0 0 0,0 0 0 0 0,-1 0 0 0 0,0 1 0 0 0,0-1 0 0 0,-1 0 0 0 0,0-1 0 0 0,-1 1 0 0 0,-5 11 0 0 0,3-8 85 0 0,-2 0 1 0 0,0-1-1 0 0,0 0 0 0 0,-1 0 1 0 0,-18 20-1 0 0,1-8 88 0 0,-1 0 0 0 0,-1-2-1 0 0,-1-1 1 0 0,-45 26 0 0 0,57-38-205 0 0,-33 12 0 0 0,28-13 0 0 0,14-6 0 0 0,3-7 0 0 0,3 3 0 0 0,1 0 0 0 0,-1 0 0 0 0,1 0 0 0 0,0 0 0 0 0,0 0 0 0 0,0-1 0 0 0,0 1 0 0 0,0 0 0 0 0,0 0 0 0 0,0 0 0 0 0,1 0 0 0 0,-1 0 0 0 0,1 0 0 0 0,-1 0 0 0 0,1 0 0 0 0,0 0 0 0 0,0 0 0 0 0,0 0 0 0 0,0 0 0 0 0,0 1 0 0 0,0-1 0 0 0,1 0 0 0 0,-1 1 0 0 0,1-1 0 0 0,-1 1 0 0 0,1-1 0 0 0,-1 1 0 0 0,4-2 0 0 0,1-1 0 0 0,0 1 0 0 0,0 0 0 0 0,0 0 0 0 0,0 0 0 0 0,1 1 0 0 0,-1 0 0 0 0,12-2 0 0 0,-15 3 0 0 0,0 0 0 0 0,0 1 0 0 0,0 0 0 0 0,0 0 0 0 0,-1 0 0 0 0,5 0 0 0 0,-2 1 0 0 0,0 1 0 0 0,0-1 0 0 0,0 1 0 0 0,9 5 0 0 0,-7-3 0 0 0,0 0 0 0 0,-1 0 0 0 0,1 1 0 0 0,-1 0 0 0 0,0 1 0 0 0,0-1 0 0 0,9 12 0 0 0,-4 3-1671 0 0,-11-19 1533 0 0,0-1 1 0 0,1 1 0 0 0,-1-1-1 0 0,0 0 1 0 0,0 1-1 0 0,0-1 1 0 0,0 1 0 0 0,0-1-1 0 0,1 0 1 0 0,-1 1-1 0 0,0-1 1 0 0,0 1-1 0 0,0-1 1 0 0,1 0 0 0 0,-1 1-1 0 0,0-1 1 0 0,1 0-1 0 0,-1 0 1 0 0,0 1 0 0 0,1-1-1 0 0,-1 0 1 0 0,0 0-1 0 0,1 1 1 0 0,-1-1 0 0 0,1 0-1 0 0,-1 0 1 0 0,0 0-1 0 0,1 0 1 0 0,-1 1-1 0 0,1-1 1 0 0,-1 0 0 0 0,1 0-1 0 0,-1 0 1 0 0,0 0-1 0 0,1 0 1 0 0,-1 0 0 0 0,1 0-1 0 0,-1 0 1 0 0,1-1-1 0 0,-1 1 1 0 0,0 0 0 0 0,1 0-1 0 0,6-1-8050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45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91 17503 0 0,'0'0'399'0'0,"8"-13"1122"0"0,-1 5-509 0 0,-7 9 1462 0 0,-10 15 1478 0 0,5-9-4803 0 0,1 1 1246 0 0,0-1 0 0 0,-7 18 0 0 0,1-1 25 0 0,2-3-420 0 0,1 0 0 0 0,0 0 0 0 0,2 0 0 0 0,0 1 0 0 0,1 0 0 0 0,-1 39 0 0 0,5-59 0 0 0,0 0 0 0 0,0 0 0 0 0,1 1 0 0 0,-1-1 0 0 0,0 0 0 0 0,1 0 0 0 0,-1 0 0 0 0,3 4 0 0 0,-3-5 0 0 0,0 0 0 0 0,0 0 0 0 0,1 0 0 0 0,-1 0 0 0 0,1 0 0 0 0,-1-1 0 0 0,1 1 0 0 0,-1 0 0 0 0,1 0 0 0 0,-1-1 0 0 0,1 1 0 0 0,0 0 0 0 0,-1-1 0 0 0,1 1 0 0 0,0-1 0 0 0,-1 1 0 0 0,1-1 0 0 0,0 1 0 0 0,0-1 0 0 0,0 1 0 0 0,-1-1 0 0 0,1 0 0 0 0,0 0 0 0 0,0 1 0 0 0,0-1 0 0 0,0 0 0 0 0,0 0 0 0 0,0 0 0 0 0,1 0 0 0 0,1 0 0 0 0,-1 0 45 0 0,1 0 0 0 0,0 0 0 0 0,0 0 0 0 0,-1-1 0 0 0,1 0 0 0 0,0 1-1 0 0,-1-1 1 0 0,1 0 0 0 0,-1 0 0 0 0,1 0 0 0 0,-1-1 0 0 0,1 1 0 0 0,-1 0 0 0 0,0-1 0 0 0,0 0 0 0 0,0 1-1 0 0,3-4 1 0 0,5-5 476 0 0,18-22-1 0 0,-26 29-486 0 0,7-9 1 0 0,-1-1 1 0 0,0 1 0 0 0,-1-2 0 0 0,0 1 0 0 0,-1-1-1 0 0,-1 0 1 0 0,0 0 0 0 0,-1 0 0 0 0,-1-1-1 0 0,0 0 1 0 0,-1 1 0 0 0,0-1 0 0 0,-1 0-1 0 0,-1 0 1 0 0,-1 0 0 0 0,-3-26 0 0 0,3 38 28 0 0,1 0 1 0 0,-1 0 0 0 0,0 0 0 0 0,0 0 0 0 0,0 1-1 0 0,0-1 1 0 0,0 0 0 0 0,-1 0 0 0 0,1 1-1 0 0,-1-1 1 0 0,0 1 0 0 0,1 0 0 0 0,-1-1 0 0 0,0 1-1 0 0,-1 0 1 0 0,-2-2 0 0 0,4 2-141 0 0,-1 1 0 0 0,0 0-1 0 0,0 0 1 0 0,0 1 0 0 0,0-1 0 0 0,1 0 0 0 0,-1 0 0 0 0,0 1-1 0 0,0 0 1 0 0,0-1 0 0 0,0 1 0 0 0,0 0 0 0 0,0 0 0 0 0,0 0 0 0 0,-1 0-1 0 0,1 0 1 0 0,0 0 0 0 0,0 1 0 0 0,0-1 0 0 0,1 1 0 0 0,-1-1 0 0 0,0 1-1 0 0,0 0 1 0 0,-3 1 0 0 0,-6 6-802 0 0,0 0 0 0 0,1 1 0 0 0,-1 0 0 0 0,2 1 0 0 0,-10 11-1 0 0,2-3-1149 0 0,-3 3-19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46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66 11975 0 0,'0'0'267'0'0,"0"0"42"0"0,0 0 17 0 0,0-1-28 0 0,-4-18 3342 0 0,2 10-1347 0 0,2 0 3994 0 0,0 8-6173 0 0,0 1 0 0 0,1 0 1 0 0,-1-1-1 0 0,1 1 0 0 0,-1 0 0 0 0,0 0 0 0 0,1-1 0 0 0,-1 1 0 0 0,1 0 1 0 0,-1 0-1 0 0,1 0 0 0 0,-1 0 0 0 0,1-1 0 0 0,-1 1 0 0 0,1 0 0 0 0,-1 0 1 0 0,1 0-1 0 0,2 7-100 0 0,0-1 1 0 0,0 1-1 0 0,-1-1 0 0 0,0 1 1 0 0,-1 0-1 0 0,1 0 1 0 0,-1 0-1 0 0,-1 0 1 0 0,1 0-1 0 0,-2 12 0 0 0,-1 9-10 0 0,-7 36-1 0 0,-62 261-3 0 0,55-263 0 0 0,10-35 0 0 0,4-19 72 0 0,1-7 299 0 0,-14-3 1218 0 0,11-3-1551 0 0,1 1 0 0 0,0-1 0 0 0,0 0 0 0 0,0 0 0 0 0,0 0 0 0 0,1 0 0 0 0,0 0 0 0 0,0-1 0 0 0,0 1 0 0 0,1-1 0 0 0,-1 1 0 0 0,1-8 0 0 0,-2-12 692 0 0,1-37 0 0 0,3 50-636 0 0,-2-54-79 0 0,5-167-14 0 0,-4 223-1 0 0,1 0 0 0 0,1 0 0 0 0,3-17 0 0 0,-3 23 0 0 0,0 0 0 0 0,0-1 0 0 0,0 1 0 0 0,0 0 0 0 0,0 1 0 0 0,1-1 0 0 0,-1 0 0 0 0,1 1 0 0 0,0-1 0 0 0,6-4 0 0 0,-3 3 0 0 0,0-1 0 0 0,1 1 0 0 0,0 0 0 0 0,0 1 0 0 0,0 0 0 0 0,1 0 0 0 0,14-5 0 0 0,-18 7 0 0 0,1 1 0 0 0,0 0 0 0 0,0 0 0 0 0,-1 1 0 0 0,1-1 0 0 0,0 1 0 0 0,0 0 0 0 0,0 1 0 0 0,-1-1 0 0 0,1 1 0 0 0,0 0 0 0 0,0 0 0 0 0,-1 0 0 0 0,1 1 0 0 0,5 2 0 0 0,-2 0 0 0 0,-1 1 0 0 0,1 1 0 0 0,-1-1 0 0 0,8 9 0 0 0,-11-10 0 0 0,-1-1 0 0 0,0-1 0 0 0,0 1 0 0 0,-1 1 0 0 0,0-1 0 0 0,1 0 0 0 0,-1 1 0 0 0,0-1 0 0 0,-1 1 0 0 0,1 0 0 0 0,-1-1 0 0 0,1 1 0 0 0,-1 0 0 0 0,0 0 0 0 0,0 0 0 0 0,-1 0 0 0 0,1 0 0 0 0,-1 0 0 0 0,0 7 0 0 0,-1-3 0 0 0,0-1 0 0 0,0 0 0 0 0,-1 0 0 0 0,0 0 0 0 0,0 0 0 0 0,0 0 0 0 0,-1-1 0 0 0,0 1 0 0 0,-7 10 0 0 0,7-12 0 0 0,-1 0 0 0 0,0-1 0 0 0,0 1 0 0 0,-1-1 0 0 0,1 0 0 0 0,-1 0 0 0 0,0-1 0 0 0,-7 5 0 0 0,2-2 0 0 0,0-1 0 0 0,0 0 0 0 0,-17 4 0 0 0,24-8-255 0 0,0 0-1 0 0,0 0 1 0 0,0-1-1 0 0,0 1 1 0 0,0-1 0 0 0,0 0-1 0 0,0 0 1 0 0,0 0 0 0 0,-1 0-1 0 0,1-1 1 0 0,0 1-1 0 0,0-1 1 0 0,1 0 0 0 0,-1 0-1 0 0,0 0 1 0 0,-5-2-1 0 0,1-2-816 0 0,0 1-1 0 0,1-1 0 0 0,0 0 1 0 0,-10-10-1 0 0,14 12-974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4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42 6447 0 0,'0'0'298'0'0,"0"0"-10"0"0,0 0-50 0 0,0 0 493 0 0,0 0 238 0 0,0 0 45 0 0,0 0-61 0 0,0 0-288 0 0,0 0-121 0 0,0 0-28 0 0,0 0-4 0 0,0 0 0 0 0,0 0 0 0 0,0 0 0 0 0,0 0 0 0 0,0 0 0 0 0,0 0 0 0 0,0 0 0 0 0,4-15 5120 0 0,-4 13-5429 0 0,-4-7 2826 0 0,4 8-2642 0 0,-5-3 396 0 0,2 3 2071 0 0,-1-2-2838 0 0,8-1 56 0 0,-2 2 332 0 0,1 1 600 0 0,9 3-436 0 0,-11-2-568 0 0,0 0 0 0 0,0 0 0 0 0,0 1 0 0 0,0-1 0 0 0,0 0 0 0 0,0 0 0 0 0,0 1 0 0 0,0-1 0 0 0,0 0 0 0 0,0 1 0 0 0,-1-1 0 0 0,1 1 0 0 0,0-1 0 0 0,0 1 0 0 0,-1 0 0 0 0,1-1 0 0 0,0 1 0 0 0,0 0 0 0 0,-1-1 0 0 0,1 1 0 0 0,-1 0 0 0 0,1 0 0 0 0,-1 0 0 0 0,1-1 0 0 0,0 2 0 0 0,0 2 0 0 0,0-3 0 0 0,0 0 0 0 0,0-1 0 0 0,0 1 0 0 0,0 0 0 0 0,0 1 0 0 0,-1-1 0 0 0,1 0 0 0 0,0 0 0 0 0,-1 0 0 0 0,1 0 0 0 0,-1 1 0 0 0,1-1 0 0 0,-1 0 0 0 0,0 0 0 0 0,1 1 0 0 0,-1-1 0 0 0,0 2 0 0 0,1 2 0 0 0,0 2 0 0 0,0 0 0 0 0,0 0 0 0 0,0 0 0 0 0,-1 0 0 0 0,0 0 0 0 0,-1 0 0 0 0,1 0 0 0 0,-1 0 0 0 0,-1-1 0 0 0,1 1 0 0 0,-3 7 0 0 0,-1 0 0 0 0,-1-1 0 0 0,0 1 0 0 0,-1-2 0 0 0,-10 17 0 0 0,15-25 0 0 0,-1 0 0 0 0,1 0 0 0 0,1 1 0 0 0,-3 6 0 0 0,3-7 0 0 0,-1 0 0 0 0,1 1 0 0 0,-1-1 0 0 0,0 0 0 0 0,-2 4 0 0 0,-30 30 0 0 0,22-24 0 0 0,8-10 9 0 0,-11 9-82 0 0,15-12-7 0 0,0-1 0 0 0,0 0 0 0 0,-1 0 0 0 0,1 1 0 0 0,0-1 0 0 0,-1 0 0 0 0,1 0-1 0 0,0 1 1 0 0,-1-1 0 0 0,1 0 0 0 0,0 0 0 0 0,-1 0 0 0 0,1 0 0 0 0,0 0 0 0 0,-1 1 0 0 0,1-1 0 0 0,0 0 0 0 0,-1 0 0 0 0,1 0 0 0 0,0 0 0 0 0,-1 0 0 0 0,1 0-1 0 0,-1 0 1 0 0,1 0 0 0 0,0 0 0 0 0,-1-1 0 0 0,1 1 0 0 0,0 0 0 0 0,-1 0 0 0 0,1 0 0 0 0,0 0 0 0 0,-1 0 0 0 0,1-1 0 0 0,-1 0-59 0 0,1 1-1 0 0,-1-1 1 0 0,1 0 0 0 0,-1 0 0 0 0,1 0 0 0 0,0 1 0 0 0,-1-1-1 0 0,1 0 1 0 0,0 0 0 0 0,0 0 0 0 0,0 0 0 0 0,0-2 0 0 0,2-27-2154 0 0,1 13 1269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50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2 11975 0 0,'0'0'547'0'0,"0"0"-11"0"0,2-1-344 0 0,0 1-174 0 0,12-10 127 0 0,-19 15 8326 0 0,-11 12-4175 0 0,2-2-3587 0 0,-21 17 0 0 0,14-15-689 0 0,15-12-21 0 0,0 1 1 0 0,0-1-1 0 0,-1-1 1 0 0,-11 7-1 0 0,11-9 1 0 0,7-1 0 0 0,-1-1 0 0 0,1 0 0 0 0,-1 0 0 0 0,1 0 0 0 0,-1 0 0 0 0,1 0 0 0 0,-1 0 0 0 0,1 0 0 0 0,-1 0 0 0 0,1 0 0 0 0,-1 0 0 0 0,1 0 0 0 0,-1 0 0 0 0,1 0 0 0 0,-1 0 0 0 0,1 0 0 0 0,-1-1 0 0 0,1 1 0 0 0,-1 0 0 0 0,1 0 0 0 0,-1-1 0 0 0,1 1 0 0 0,-1 0 0 0 0,1-1 0 0 0,0 1 0 0 0,-1 0 0 0 0,1-1 0 0 0,-1 1 0 0 0,1-1 0 0 0,0 1 0 0 0,0 0 0 0 0,-1-1 0 0 0,1 1 0 0 0,0-1 0 0 0,0 1 0 0 0,-1-1 0 0 0,1 1 0 0 0,0-1 0 0 0,0 1 0 0 0,0-1 0 0 0,0 1 0 0 0,0-1 0 0 0,0 0 0 0 0,0 0 0 0 0,-1 0 0 0 0,1-1 0 0 0,0 0 0 0 0,0-1 0 0 0,0 1 0 0 0,0 0 0 0 0,0-1 0 0 0,0 1 0 0 0,0 0 0 0 0,1-1 0 0 0,-1 1 0 0 0,1 0 0 0 0,0 0 0 0 0,0-1 0 0 0,0 1 0 0 0,0 0 0 0 0,0 0 0 0 0,0 0 0 0 0,0 0 0 0 0,1 0 0 0 0,-1 0 0 0 0,1 1 0 0 0,-1-1 0 0 0,1 0 0 0 0,3-2 0 0 0,1-1 0 0 0,1 0 0 0 0,0 0 0 0 0,0 0 0 0 0,1 1 0 0 0,8-4 0 0 0,-9 5 0 0 0,-1 1 0 0 0,1-1 0 0 0,0 1 0 0 0,0 1 0 0 0,0 0 0 0 0,0 0 0 0 0,0 0 0 0 0,0 1 0 0 0,0-1 0 0 0,13 3 0 0 0,-15-1 0 0 0,-1 0 0 0 0,1 0 0 0 0,-1 0 0 0 0,0 1 0 0 0,1-1 0 0 0,-1 1 0 0 0,0 0 0 0 0,0 1 0 0 0,0-1 0 0 0,-1 1 0 0 0,1-1 0 0 0,0 1 0 0 0,-1 0 0 0 0,0 0 0 0 0,0 1 0 0 0,0-1 0 0 0,5 8 0 0 0,-4-3 54 0 0,0 0 0 0 0,0 0 0 0 0,-1 0 0 0 0,0 0 0 0 0,0 1-1 0 0,-1 0 1 0 0,0-1 0 0 0,0 1 0 0 0,-1 0 0 0 0,0 0 0 0 0,-1 0 0 0 0,0 0 0 0 0,-1 0 0 0 0,1 0 0 0 0,-2 0-1 0 0,1-1 1 0 0,-1 1 0 0 0,-6 15 0 0 0,2-7 60 0 0,-1-1 0 0 0,-1 0-1 0 0,0-1 1 0 0,-1 0 0 0 0,-1 0 0 0 0,0-1-1 0 0,-1 0 1 0 0,-21 20 0 0 0,5-9-114 0 0,-2-2 0 0 0,0 0 0 0 0,-1-3 0 0 0,-1 0 0 0 0,0-2 0 0 0,-2-1 0 0 0,-34 12 0 0 0,61-27 0 0 0,0 0 0 0 0,0 0 0 0 0,0-1 0 0 0,0 0 0 0 0,-7 1 0 0 0,-1-2 0 0 0,11-2 0 0 0,1 1 0 0 0,2 1 0 0 0,-1 0 0 0 0,1 0 0 0 0,0-1 0 0 0,-1 1 0 0 0,1 0 0 0 0,-1 0 0 0 0,1 0 0 0 0,0 0 0 0 0,-1 0 0 0 0,1-1 0 0 0,0 1 0 0 0,-1 0 0 0 0,1 0 0 0 0,0-1 0 0 0,-1 1 0 0 0,1 0 0 0 0,0-1 0 0 0,-1 1 0 0 0,1 0 0 0 0,0-1 0 0 0,0 1 0 0 0,-1 0 0 0 0,1-1 0 0 0,0 1 0 0 0,0-1 0 0 0,0 1 0 0 0,0 0 0 0 0,0-1 0 0 0,-1 1 0 0 0,1-1 0 0 0,0 1 0 0 0,0 0 0 0 0,0-1 0 0 0,0 1 0 0 0,0-1 0 0 0,0 1 0 0 0,1-1 0 0 0,-1 0 0 0 0,-1-1 0 0 0,1 0 0 0 0,0 0 0 0 0,0 0 0 0 0,0 0 0 0 0,0 0 0 0 0,1-1 0 0 0,-1 1 0 0 0,1 0 0 0 0,-1 0 0 0 0,1 0 0 0 0,-1 0 0 0 0,1 0 0 0 0,0 0 0 0 0,0 0 0 0 0,0 1 0 0 0,0-1 0 0 0,1 0 0 0 0,-1 0 0 0 0,2-1 0 0 0,4-4 0 0 0,0 0 0 0 0,0 1 0 0 0,9-6 0 0 0,-2 1 0 0 0,6 0 0 0 0,-18 10 0 0 0,-1 1 0 0 0,1-1 0 0 0,0 1 0 0 0,0-1 0 0 0,-1 1 0 0 0,1 0 0 0 0,0 0 0 0 0,0 0 0 0 0,2 0 0 0 0,4 4 0 0 0,-6-2 0 0 0,9 4 0 0 0,-1 1 0 0 0,0 0 0 0 0,0 0 0 0 0,0 1 0 0 0,-1 0 0 0 0,-1 1 0 0 0,1 0 0 0 0,7 11 0 0 0,7 7 0 0 0,-16-19 0 0 0,-6-7-117 0 0,-1 1 1 0 0,1-1-1 0 0,0 0 0 0 0,0 0 0 0 0,1 1 1 0 0,-1-1-1 0 0,0 0 0 0 0,0 0 1 0 0,0 0-1 0 0,1-1 0 0 0,-1 1 0 0 0,0 0 1 0 0,1 0-1 0 0,-1-1 0 0 0,1 1 0 0 0,-1-1 1 0 0,1 1-1 0 0,-1-1 0 0 0,1 0 1 0 0,-1 1-1 0 0,1-1 0 0 0,0 0 0 0 0,-1 0 1 0 0,1 0-1 0 0,-1 0 0 0 0,1-1 1 0 0,-1 1-1 0 0,4-1 0 0 0,-1 0-366 0 0,-1-1 0 0 0,1 1 0 0 0,-1-1 0 0 0,1 0 0 0 0,-1 0 0 0 0,1-1 0 0 0,-1 1 0 0 0,3-4 0 0 0,20-20-3538 0 0,-10 9 1974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50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51 19351 0 0,'0'0'439'0'0,"0"0"62"0"0,0 0 33 0 0,0 0-65 0 0,-2 1-237 0 0,-2 3 63 0 0,0 0 0 0 0,0 1 0 0 0,0 0 1 0 0,0-1-1 0 0,1 1 0 0 0,-1 1 0 0 0,1-1 0 0 0,-3 9 0 0 0,-18 51 1440 0 0,16-40-1157 0 0,-7 16-297 0 0,7-20-113 0 0,0 0-1 0 0,1 0 1 0 0,2 1 0 0 0,-6 40 0 0 0,11-59-168 0 0,-1 0 0 0 0,1 1 0 0 0,0-1 0 0 0,1 0 0 0 0,-1 1 0 0 0,1-1 0 0 0,-1 0 0 0 0,1 1 0 0 0,2 2 0 0 0,-3-5 0 0 0,0 0 0 0 0,0 0 0 0 0,1 0 0 0 0,-1 0 0 0 0,1-1 0 0 0,-1 1 0 0 0,1 0 0 0 0,-1 0 0 0 0,1-1 0 0 0,-1 1 0 0 0,1 0 0 0 0,0-1 0 0 0,-1 1 0 0 0,1-1 0 0 0,0 1 0 0 0,-1-1 0 0 0,1 1 0 0 0,0-1 0 0 0,0 1 0 0 0,-1-1 0 0 0,1 0 0 0 0,0 1 0 0 0,0-1 0 0 0,0 0 0 0 0,0 0 0 0 0,0 0 0 0 0,-1 0 0 0 0,1 1 0 0 0,0-1 0 0 0,0 0 0 0 0,0 0 0 0 0,0-1 0 0 0,0 1 0 0 0,0 0 0 0 0,0 0 0 0 0,-1 0 0 0 0,3-1 0 0 0,-1 0 0 0 0,6-1 96 0 0,-1-1 0 0 0,0 0 1 0 0,1 0-1 0 0,-1-1 0 0 0,0 0 0 0 0,0 0 0 0 0,-1 0 0 0 0,8-7 0 0 0,-1 0 244 0 0,-1-1-1 0 0,20-24 0 0 0,-22 24-319 0 0,-2-1-1 0 0,1 0 1 0 0,-2-1 0 0 0,0 1 0 0 0,0-1 0 0 0,-1 0 0 0 0,7-28-1 0 0,-10 31-18 0 0,-1 1-1 0 0,-1-1 1 0 0,0 0-1 0 0,0 0 1 0 0,-1 0-1 0 0,0 1 1 0 0,-1-1-1 0 0,0 0 1 0 0,-1 0 0 0 0,0 1-1 0 0,-1-1 1 0 0,-4-9-1 0 0,6 16 2 0 0,0 1 1 0 0,-1 0-1 0 0,0 0 1 0 0,1-1-1 0 0,-1 1 0 0 0,-1 1 1 0 0,1-1-1 0 0,0 0 0 0 0,0 0 1 0 0,-1 1-1 0 0,0-1 1 0 0,1 1-1 0 0,-7-4 0 0 0,7 5-9 0 0,0 0 0 0 0,0 1 1 0 0,0-1-1 0 0,0 0 0 0 0,-1 1 0 0 0,1-1 0 0 0,0 1 0 0 0,0 0 0 0 0,0 0 0 0 0,-1-1 0 0 0,1 1 0 0 0,0 1 0 0 0,0-1 0 0 0,-1 0 0 0 0,1 1 0 0 0,0-1 0 0 0,0 1 0 0 0,0-1 0 0 0,0 1 0 0 0,0 0 1 0 0,0 0-1 0 0,0 0 0 0 0,-3 2 0 0 0,-1 2-728 0 0,0 0 1 0 0,1 0 0 0 0,-1 0-1 0 0,1 1 1 0 0,0 0-1 0 0,1 0 1 0 0,-1 0 0 0 0,-5 12-1 0 0,-4 4-3635 0 0,12-19 1811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1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97 11975 0 0,'0'0'267'0'0,"10"-13"768"0"0,-7 9-689 0 0,-1 1 0 0 0,1-1 0 0 0,-1 0 1 0 0,0 1-1 0 0,0-1 0 0 0,0 0 0 0 0,-1-1 1 0 0,1 1-1 0 0,-1 0 0 0 0,0 0 0 0 0,0-1 1 0 0,0 1-1 0 0,-1 0 0 0 0,0-1 0 0 0,0 1 1 0 0,0 0-1 0 0,0-1 0 0 0,0 1 0 0 0,-1-1 0 0 0,0 1 1 0 0,0 0-1 0 0,0 0 0 0 0,-1-1 0 0 0,1 1 1 0 0,-1 0-1 0 0,0 0 0 0 0,0 1 0 0 0,0-1 1 0 0,-1 0-1 0 0,0 1 0 0 0,1-1 0 0 0,-1 1 1 0 0,0 0-1 0 0,-4-4 0 0 0,0 1-207 0 0,4 3-131 0 0,0 1 1 0 0,0-1 0 0 0,0 1 0 0 0,0 0 0 0 0,-1 0-1 0 0,1 0 1 0 0,0 0 0 0 0,-1 0 0 0 0,1 1 0 0 0,-1 0-1 0 0,-7-2 1 0 0,8 2 125 0 0,-2-1-38 0 0,0 1 0 0 0,1-1 0 0 0,-1 1 0 0 0,0 0 0 0 0,0 1 0 0 0,0-1 0 0 0,1 1 0 0 0,-1 0 0 0 0,0 0 1 0 0,0 0-1 0 0,0 1 0 0 0,0-1 0 0 0,1 1 0 0 0,-9 3 0 0 0,6-1-70 0 0,1 0 1 0 0,-1 1 0 0 0,1 0 0 0 0,0 0 0 0 0,0 0-1 0 0,0 1 1 0 0,1-1 0 0 0,0 1 0 0 0,0 1-1 0 0,0-1 1 0 0,0 1 0 0 0,1 0 0 0 0,0 0-1 0 0,-4 8 1 0 0,-1 1-131 0 0,1 0-1 0 0,-10 25 1 0 0,17-35 64 0 0,-1 0 0 0 0,1-1-1 0 0,0 1 1 0 0,0 0 0 0 0,0 0 0 0 0,0 0 0 0 0,1 0-1 0 0,0 0 1 0 0,0 0 0 0 0,1 1 0 0 0,-1-1 0 0 0,1 0-1 0 0,2 4 1 0 0,-3-7-74 0 0,1 0 0 0 0,0 0 0 0 0,0-1 0 0 0,0 1 1 0 0,0-1-1 0 0,0 1 0 0 0,1-1 0 0 0,0 2 0 0 0,2 1 39 0 0,-3-2 127 0 0,0-1-1 0 0,0 0 1 0 0,0 1-1 0 0,1-1 1 0 0,-1 0-1 0 0,0 0 1 0 0,1 0-1 0 0,-1 0 1 0 0,0 0 0 0 0,1 0-1 0 0,-1 0 1 0 0,1 0-1 0 0,0-1 1 0 0,-1 1-1 0 0,1-1 1 0 0,0 1-1 0 0,-1-1 1 0 0,1 0-1 0 0,0 1 1 0 0,-1-1 0 0 0,4 0-1 0 0,0 0 183 0 0,-1 1-200 0 0,0-1 0 0 0,0 0-1 0 0,0 0 1 0 0,0 0 0 0 0,0 0 0 0 0,0 0 0 0 0,1-1-1 0 0,-1 0 1 0 0,0 0 0 0 0,0 0 0 0 0,0 0-1 0 0,-1-1 1 0 0,1 1 0 0 0,0-1 0 0 0,0 0 0 0 0,-1 0-1 0 0,7-5 1 0 0,1-4-34 0 0,0-1 0 0 0,-1 0 0 0 0,0 0 0 0 0,-1-1 0 0 0,0 0 0 0 0,-1-1 0 0 0,8-19 0 0 0,-13 24 0 0 0,-9 16 0 0 0,-3 8 0 0 0,5-5 0 0 0,1 0 0 0 0,0 0 0 0 0,1 0 0 0 0,-3 19 0 0 0,5-20 0 0 0,0-6-122 0 0,0 0 1 0 0,0 0-1 0 0,1-1 1 0 0,-1 1-1 0 0,1 0 1 0 0,0-1-1 0 0,-1 1 0 0 0,1 0 1 0 0,0-1-1 0 0,3 5 1 0 0,-1-3-325 0 0,-3-3 51 0 0,1 0 0 0 0,-1 0-1 0 0,1 0 1 0 0,0 0-1 0 0,0 0 1 0 0,0 0-1 0 0,0 0 1 0 0,-1-1 0 0 0,1 1-1 0 0,0 0 1 0 0,2 0-1 0 0,16 6-2036 0 0,-16-6 1687 0 0,1 1-1302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51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66 15663 0 0,'0'0'356'0'0,"0"0"50"0"0,0 0 20 0 0,-1-4 92 0 0,0 4-516 0 0,1-1 1 0 0,0 1 0 0 0,0-1 0 0 0,0 0 0 0 0,0 1-1 0 0,0-1 1 0 0,0 1 0 0 0,0-1 0 0 0,0 0 0 0 0,0 1-1 0 0,0-1 1 0 0,1 1 0 0 0,-1-1 0 0 0,0 1 0 0 0,0-1-1 0 0,1 1 1 0 0,-1-1 0 0 0,0 0 0 0 0,0 1 0 0 0,1 0-1 0 0,-1-1 1 0 0,1 1 0 0 0,-1-1 0 0 0,2-1 83 0 0,9-31 5295 0 0,-10 31-4869 0 0,-1 2 0 0 0,0 0 0 0 0,0 0 0 0 0,0 0 0 0 0,0 0 0 0 0,0 0 0 0 0,3 14 444 0 0,0 4-930 0 0,-1 0 0 0 0,-1 1-1 0 0,0-1 1 0 0,-1 1 0 0 0,-4 26-1 0 0,-22 93-6 0 0,17-96-20 0 0,-37 153 1 0 0,31-145 0 0 0,12-43 0 0 0,-3-6 0 0 0,3-3 46 0 0,0 1-1 0 0,1-1 1 0 0,-1 0-1 0 0,1 0 1 0 0,-1 0-1 0 0,1 0 1 0 0,0 0-1 0 0,0 0 1 0 0,0-1-1 0 0,0 1 1 0 0,0-1 0 0 0,-2-4-1 0 0,-1-2 238 0 0,1 0-1 0 0,-6-16 1 0 0,6 12-197 0 0,1 0 1 0 0,1 0-1 0 0,0-1 1 0 0,-1-19-1 0 0,6-56 90 0 0,0 66-176 0 0,0 0 0 0 0,2 0 0 0 0,1 1 0 0 0,0-1 0 0 0,2 1 0 0 0,0 1 0 0 0,2 0 0 0 0,15-27 0 0 0,-19 38 203 0 0,0 0 0 0 0,0 1 1 0 0,1-1-1 0 0,0 1 0 0 0,1 0 0 0 0,0 1 0 0 0,0 0 1 0 0,1 0-1 0 0,16-10 0 0 0,-18 14-200 0 0,0 1-1 0 0,0 0 1 0 0,1 0 0 0 0,0 1-1 0 0,14-2 1 0 0,-19 3-3 0 0,-1 1 0 0 0,1 0 0 0 0,0-1 0 0 0,0 2 0 0 0,0-1 0 0 0,0 0 0 0 0,0 0 0 0 0,0 1 0 0 0,-1 0 0 0 0,1-1 0 0 0,0 1 0 0 0,0 0 0 0 0,-1 1 0 0 0,1-1 0 0 0,0 0 0 0 0,2 3 0 0 0,-1-1 0 0 0,-1 0 0 0 0,0-1 0 0 0,-1 1 0 0 0,1 1 0 0 0,0-1 0 0 0,-1 0 0 0 0,0 1 0 0 0,0-1 0 0 0,0 1 0 0 0,2 6 0 0 0,-1-2 0 0 0,0 1 0 0 0,-1 0 0 0 0,0 1 0 0 0,0-1 0 0 0,-1 0 0 0 0,0 0 0 0 0,-1 1 0 0 0,0-1 0 0 0,-2 14 0 0 0,0-14-217 0 0,0-1 1 0 0,0 1-1 0 0,0-1 1 0 0,-1 0-1 0 0,-1 0 1 0 0,1 0-1 0 0,-1 0 1 0 0,-1-1-1 0 0,-7 12 0 0 0,10-17 141 0 0,1 0-1 0 0,-1 0 1 0 0,0 0 0 0 0,0 0-1 0 0,0 0 1 0 0,0 0-1 0 0,0-1 1 0 0,0 1-1 0 0,-1-1 1 0 0,1 0-1 0 0,-1 1 1 0 0,1-1 0 0 0,-1 0-1 0 0,1-1 1 0 0,-1 1-1 0 0,1 0 1 0 0,-1-1-1 0 0,0 1 1 0 0,1-1-1 0 0,-1 0 1 0 0,0 0 0 0 0,1 0-1 0 0,-1 0 1 0 0,0 0-1 0 0,1-1 1 0 0,-1 1-1 0 0,0-1 1 0 0,1 1-1 0 0,-1-1 1 0 0,1 0 0 0 0,-1 0-1 0 0,1-1 1 0 0,-1 1-1 0 0,-2-2 1 0 0,1 0-761 0 0,0 1-1 0 0,0-1 1 0 0,0 0 0 0 0,1-1 0 0 0,-1 1 0 0 0,1-1 0 0 0,-4-3 0 0 0,0-6-6673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51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31 21191 0 0,'-13'-9'1605'0'0,"-31"-13"-439"0"0,44 22-1088 0 0,-1 0 0 0 0,0 0 0 0 0,1 0 0 0 0,-1 0 0 0 0,0 0 0 0 0,1 0 0 0 0,-1 1 0 0 0,0-1 0 0 0,1 0 0 0 0,-1 0 0 0 0,0 1 0 0 0,1-1 0 0 0,-1 0 0 0 0,1 1 0 0 0,-1-1 0 0 0,0 0 0 0 0,1 1 0 0 0,-1-1 0 0 0,1 1 0 0 0,-1-1 0 0 0,1 1 0 0 0,-1-1 0 0 0,1 1 0 0 0,0 0 0 0 0,-1-1 0 0 0,1 1 0 0 0,0-1 0 0 0,-1 1 0 0 0,1 1 0 0 0,-2 1 115 0 0,-6 7-32 0 0,0-1 31 0 0,2 0 0 0 0,-1 0 0 0 0,1 0-1 0 0,-9 21 1 0 0,-5 18-192 0 0,-26 71 0 0 0,34-79 0 0 0,3 1 0 0 0,0 0 0 0 0,-1 43 0 0 0,8-63 0 0 0,0-2 0 0 0,1 0 0 0 0,0 1 0 0 0,5 36 0 0 0,-1-31 10 0 0,-2-14-25 0 0,1-1 1 0 0,0 1-1 0 0,0-1 0 0 0,6 14 0 0 0,-7-23-38 0 0,-1 0 1 0 0,0 0-1 0 0,0-1 0 0 0,1 1 1 0 0,-1 0-1 0 0,1-1 0 0 0,-1 1 0 0 0,1-1 1 0 0,-1 1-1 0 0,1 0 0 0 0,-1-1 1 0 0,1 1-1 0 0,-1-1 0 0 0,1 1 0 0 0,-1-1 1 0 0,1 0-1 0 0,0 1 0 0 0,-1-1 1 0 0,1 1-1 0 0,0-1 0 0 0,0 0 0 0 0,-1 0 1 0 0,1 1-1 0 0,0-1 0 0 0,0 0 1 0 0,-1 0-1 0 0,1 0 0 0 0,0 0 0 0 0,0 0 1 0 0,-1 0-1 0 0,1 0 0 0 0,0 0 1 0 0,0 0-1 0 0,-1 0 0 0 0,1-1 0 0 0,0 1 1 0 0,0 0-1 0 0,-1 0 0 0 0,1-1 1 0 0,0 1-1 0 0,-1-1 0 0 0,1 1 0 0 0,1-1 1 0 0,2-2-960 0 0,1 0 0 0 0,-1 0-1 0 0,1 0 1 0 0,7-8 0 0 0,-1-1-6496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52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21191 0 0,'0'0'480'0'0,"0"0"67"0"0,0 0 31 0 0,0 0-56 0 0,2 1-341 0 0,-1 1-125 0 0,1 0 0 0 0,0 0 0 0 0,-1 0-1 0 0,1 0 1 0 0,-1 0 0 0 0,1 0 0 0 0,-1 0 0 0 0,0 0 0 0 0,0 0-1 0 0,0 1 1 0 0,0-1 0 0 0,0 1 0 0 0,-1-1 0 0 0,1 0 0 0 0,0 6-1 0 0,0 6 1310 0 0,0 24 0 0 0,-1-16-929 0 0,1 1-464 0 0,-2 0 0 0 0,-1 0 1 0 0,0 0-1 0 0,-7 23 0 0 0,0-8 1110 0 0,-27 64 0 0 0,36-100-1403 0 0,0-2-154 0 0,0 0-33 0 0,0 0-140 0 0,0 0-572 0 0,8-8-3108 0 0,0-2-3860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52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803'0'0,"0"0"-18"0"0,12 4 410 0 0,127 7 4692 0 0,-80-8-4469 0 0,-45-3-1858 0 0,0-1 1 0 0,0 0-1 0 0,18-3 0 0 0,-31 3-2072 0 0,-1 1-6017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52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23039 0 0,'0'0'528'0'0,"0"0"69"0"0,2 1 38 0 0,2 3-537 0 0,0-1 0 0 0,0 1 0 0 0,0 0 0 0 0,0 0 0 0 0,-1 0 0 0 0,1 0 0 0 0,-1 1 0 0 0,0-1 0 0 0,-1 1 0 0 0,1 0 0 0 0,-1 0 0 0 0,0 0 0 0 0,0 0 0 0 0,-1 0 0 0 0,2 9 0 0 0,-1-4 80 0 0,-1 1 1 0 0,-1 0-1 0 0,0 0 0 0 0,0 0 1 0 0,-1 0-1 0 0,-5 21 0 0 0,-73 264-178 0 0,70-266 180 0 0,-25 95 1253 0 0,34-125-1433 0 0,0 0-1 0 0,0 0 0 0 0,-1 0 0 0 0,1 1 1 0 0,0-1-1 0 0,0 0 0 0 0,0 0 0 0 0,0 0 0 0 0,0 0 1 0 0,0 0-1 0 0,0 1 0 0 0,0-1 0 0 0,0 0 1 0 0,0 0-1 0 0,0 0 0 0 0,0 0 0 0 0,0 1 1 0 0,0-1-1 0 0,0 0 0 0 0,0 0 0 0 0,0 0 0 0 0,0 0 1 0 0,0 0-1 0 0,0 1 0 0 0,0-1 0 0 0,0 0 1 0 0,0 0-1 0 0,0 0 0 0 0,0 0 0 0 0,0 0 1 0 0,1 0-1 0 0,-1 1 0 0 0,0-1 0 0 0,0 0 0 0 0,0 0 1 0 0,0 0-1 0 0,0 0 0 0 0,0 0 0 0 0,0 0 1 0 0,1 0-1 0 0,-1 0 0 0 0,0 1 0 0 0,0-1 1 0 0,0 0-1 0 0,0 0 0 0 0,0 0 0 0 0,0 0 0 0 0,1 0 1 0 0,-1 0-1 0 0,0 0 0 0 0,0 0 0 0 0,0 0 1 0 0,0 0-1 0 0,1 0 0 0 0,10-7 163 0 0,9-13 153 0 0,-16 15-315 0 0,-1 0 0 0 0,-1 0 0 0 0,1 0 0 0 0,-1 0 0 0 0,0 0 0 0 0,3-9 0 0 0,6-38 0 0 0,-6 24 0 0 0,53-169 1499 0 0,-26 96-950 0 0,-30 94-549 0 0,1 0 0 0 0,-1 0 0 0 0,2 1 0 0 0,-1-1 0 0 0,1 1 0 0 0,0-1 0 0 0,0 1 0 0 0,0 0 0 0 0,1 1 0 0 0,0-1 0 0 0,0 1 0 0 0,1 0 0 0 0,-1 0 0 0 0,1 1 0 0 0,0-1 0 0 0,1 1 0 0 0,-1 1 0 0 0,1-1 0 0 0,-1 1 0 0 0,12-4 0 0 0,19-4 0 0 0,-35 10 0 0 0,0 0 0 0 0,0 0 0 0 0,1 0 0 0 0,-1 1 0 0 0,0-1 0 0 0,1 0 0 0 0,-1 1 0 0 0,1 0 0 0 0,-1 0 0 0 0,1 0 0 0 0,-1 0 0 0 0,0 0 0 0 0,1 0 0 0 0,-1 0 0 0 0,1 1 0 0 0,-1-1 0 0 0,0 1 0 0 0,1 0 0 0 0,-1 0 0 0 0,4 1 0 0 0,-3-1 0 0 0,14 8 0 0 0,3 8 0 0 0,-18-16 0 0 0,-1 0 0 0 0,0 0 0 0 0,1 0 0 0 0,-1 0 0 0 0,0 0 0 0 0,0 0 0 0 0,0 1 0 0 0,0-1 0 0 0,0 0 0 0 0,0 1 0 0 0,-1-1 0 0 0,1 1 0 0 0,0-1 0 0 0,-1 1 0 0 0,1-1 0 0 0,-1 1 0 0 0,1-1 0 0 0,-1 4 0 0 0,1 1 0 0 0,0-2 0 0 0,0 1 0 0 0,0 0 0 0 0,0 0 0 0 0,-1 0 0 0 0,0-1 0 0 0,0 1 0 0 0,0 0 0 0 0,-1 0 0 0 0,1 0 0 0 0,-1 0 0 0 0,0-1 0 0 0,-1 1 0 0 0,1 0 0 0 0,-1-1 0 0 0,0 1 0 0 0,0-1 0 0 0,0 0 0 0 0,-6 9 0 0 0,-1-1 0 0 0,-1-1 0 0 0,0 0 0 0 0,-1 0 0 0 0,-22 17 0 0 0,29-24-316 0 0,-2-1 0 0 0,1 1 1 0 0,0-1-1 0 0,-1 0 0 0 0,1-1 0 0 0,-1 1 1 0 0,0-1-1 0 0,0 0 0 0 0,0 0 0 0 0,0-1 1 0 0,0 0-1 0 0,0 0 0 0 0,-1 0 0 0 0,1-1 0 0 0,0 0 1 0 0,-1 0-1 0 0,-8-2 0 0 0,14 2 72 0 0,-1-1 0 0 0,0 0 0 0 0,1 1 1 0 0,-1-1-1 0 0,1 0 0 0 0,-1 0 0 0 0,1 0 0 0 0,0 0 0 0 0,-1 0 0 0 0,1 0 0 0 0,0 0 0 0 0,0-1 1 0 0,-2-1-1 0 0,-1-1-363 0 0,-9-12-1440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53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21191 0 0,'0'0'480'0'0,"0"0"67"0"0,1-1 31 0 0,6 0-412 0 0,-1 1-1 0 0,1-1 0 0 0,0 1 1 0 0,-1 1-1 0 0,1-1 0 0 0,-1 1 1 0 0,1 0-1 0 0,0 1 0 0 0,9 3 1 0 0,-10-3 56 0 0,0 1 1 0 0,-1 1 0 0 0,1-1-1 0 0,-1 1 1 0 0,0 0-1 0 0,0 0 1 0 0,-1 0-1 0 0,1 1 1 0 0,-1 0 0 0 0,0 0-1 0 0,6 9 1 0 0,-1 1 260 0 0,0 1 1 0 0,-2-1-1 0 0,7 18 1 0 0,-9-18-311 0 0,-1 0 0 0 0,0 0 0 0 0,0 0 0 0 0,-2 0 0 0 0,0 0 0 0 0,-1 1 0 0 0,0-1 0 0 0,-2 1 0 0 0,1-1 0 0 0,-6 25 0 0 0,4-30-177 0 0,0-1 0 0 0,0 0 0 0 0,-1 1 0 0 0,-1-1 0 0 0,0 0 0 0 0,0-1 0 0 0,-1 1 0 0 0,0-1 0 0 0,0 0 0 0 0,-1 0 0 0 0,0 0 0 0 0,0-1 0 0 0,-1 0 0 0 0,0 0 0 0 0,0 0 0 0 0,0-1 0 0 0,-1 0 0 0 0,-9 4 0 0 0,5-2-907 0 0,10-7 599 0 0,0 1 0 0 0,0-1 0 0 0,0 1 0 0 0,0-1 0 0 0,0 0 0 0 0,-1 0 0 0 0,1 0 0 0 0,0 0 0 0 0,-1-1 0 0 0,1 1-1 0 0,0 0 1 0 0,-1-1 0 0 0,1 0 0 0 0,-1 0 0 0 0,1 0 0 0 0,-1 0 0 0 0,1 0 0 0 0,-5-1 0 0 0,-9-2-1724 0 0,13 2-11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7:53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3 15663 0 0,'0'0'356'0'0,"0"0"50"0"0,0 0 20 0 0,0 0-42 0 0,1-1-250 0 0,1-3 88 0 0,-2 3 856 0 0,8-4 4528 0 0,-2 4-5321 0 0,-1 1 0 0 0,0 0 0 0 0,0 0 0 0 0,1 0 0 0 0,-1 0 0 0 0,0 1 0 0 0,0 0 0 0 0,1 0-1 0 0,-1 0 1 0 0,0 1 0 0 0,0 0 0 0 0,0 0 0 0 0,8 5 0 0 0,-6-3 98 0 0,0 1 0 0 0,-1 0 0 0 0,1 1 0 0 0,-1 0 0 0 0,-1 0 0 0 0,1 0 0 0 0,-1 0 0 0 0,7 11 0 0 0,-3-1-383 0 0,0 1 0 0 0,0 0 0 0 0,-2 1 0 0 0,0-1 0 0 0,-1 1 0 0 0,5 27 0 0 0,-4-4 0 0 0,4 77 0 0 0,-11-90 0 0 0,-5 34 0 0 0,1-7 0 0 0,2-32 0 0 0,0 0 0 0 0,-1 0 0 0 0,-2-1 0 0 0,0 1 0 0 0,-1-1 0 0 0,-2 0 0 0 0,-18 40 0 0 0,17-46 0 0 0,6-8 0 0 0,-1-1 0 0 0,-1 1 0 0 0,1-1 0 0 0,-1 0 0 0 0,0 0 0 0 0,0-1 0 0 0,-1 1 0 0 0,-9 7 0 0 0,2-3 0 0 0,6-5 0 0 0,-1 0 0 0 0,1-1 0 0 0,-1 0 0 0 0,-16 8 0 0 0,6-7 0 0 0,4-5 0 0 0,-7-2-4918 0 0,20 0 4637 0 0,0 1-1 0 0,0 0 1 0 0,0 0-1 0 0,0 0 0 0 0,0-1 1 0 0,0 1-1 0 0,1-1 0 0 0,-1 1 1 0 0,0-1-1 0 0,0 1 1 0 0,0-1-1 0 0,0 1 0 0 0,1-1 1 0 0,-1 0-1 0 0,0 1 1 0 0,0-1-1 0 0,1 0 0 0 0,-1 0 1 0 0,1 1-1 0 0,-1-1 0 0 0,0-1 1 0 0,-4-13-2278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27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38 10135 0 0,'0'0'231'0'0,"0"0"29"0"0,0 0 19 0 0,4-18 1877 0 0,-2-4 910 0 0,-1 21-2042 0 0,0-22 3072 0 0,3-2-1773 0 0,-3 15-1271 0 0,1-4 3824 0 0,-12 46-4711 0 0,3 7-165 0 0,-1 0 0 0 0,-4 66 0 0 0,9-62 0 0 0,-13 63 0 0 0,0-2 0 0 0,13-76 0 0 0,-3 21 0 0 0,2 79 0 0 0,4-123 0 0 0,0 0 0 0 0,0 0 0 0 0,0 0 0 0 0,-1-1 0 0 0,0 1 0 0 0,-1 5 0 0 0,-2 4 0 0 0,2 1 0 0 0,-2 18 0 0 0,4-30 0 0 0,0-1 0 0 0,-7 18 0 0 0,6-16 0 0 0,-1 4 0 0 0,-1 0 0 0 0,0-1 0 0 0,0 0 0 0 0,-7 11 0 0 0,10-17 0 0 0,0-1 0 0 0,0 0 0 0 0,0 0 0 0 0,0 1 0 0 0,0-1 0 0 0,-1 0 0 0 0,1 0 0 0 0,0 0 0 0 0,0 1 0 0 0,0-1 0 0 0,0 0 0 0 0,0 0 0 0 0,-1 0 0 0 0,1 0 0 0 0,0 1 0 0 0,0-1 0 0 0,0 0 0 0 0,-1 0 0 0 0,1 0 0 0 0,0 0 0 0 0,0 0 0 0 0,0 0 0 0 0,-1 0 0 0 0,1 1 0 0 0,0-1 0 0 0,0 0 0 0 0,-1 0 0 0 0,1 0 0 0 0,0 0 0 0 0,0 0 0 0 0,-1 0 0 0 0,1 0 0 0 0,0 0 0 0 0,0 0 0 0 0,0 0 0 0 0,-1-1 0 0 0,1 1 0 0 0,0 0 0 0 0,0 0 0 0 0,-1 0 0 0 0,1 0 0 0 0,0 0 0 0 0,0 0 0 0 0,0 0 0 0 0,-1 0 0 0 0,1-1 0 0 0,0 1 0 0 0,0 0 0 0 0,-1 0 0 0 0,-3-7 0 0 0,1 4 0 0 0,1-1 0 0 0,0 1 0 0 0,0-1 0 0 0,0 0 0 0 0,1 0 0 0 0,-1 1 0 0 0,1-1 0 0 0,0 0 0 0 0,0 0 0 0 0,0 0 0 0 0,1 0 0 0 0,-1-1 0 0 0,1 1 0 0 0,0-5 0 0 0,1-11 0 0 0,6-34 0 0 0,-2 27 0 0 0,6-95 936 0 0,3-14 176 0 0,-6 67-1112 0 0,10-55 0 0 0,-14 107 0 0 0,1 0 0 0 0,1 0 0 0 0,0 0 0 0 0,1 0 0 0 0,9-15 0 0 0,-8 18 0 0 0,2-5 0 0 0,1 1 0 0 0,18-23 0 0 0,-25 37 0 0 0,-1 0 0 0 0,1 0 0 0 0,0 0 0 0 0,0 1 0 0 0,0-1 0 0 0,1 1 0 0 0,-1 0 0 0 0,1 0 0 0 0,0 0 0 0 0,0 1 0 0 0,0 0 0 0 0,0 0 0 0 0,0 0 0 0 0,7-2 0 0 0,-8 4 0 0 0,0 0 0 0 0,0 0 0 0 0,0 0 0 0 0,0 1 0 0 0,0-1 0 0 0,0 1 0 0 0,0 0 0 0 0,-1 0 0 0 0,1 0 0 0 0,0 0 0 0 0,0 1 0 0 0,-1-1 0 0 0,1 1 0 0 0,3 3 0 0 0,5 3 0 0 0,0 1 0 0 0,15 14 0 0 0,-23-18 0 0 0,1 0 0 0 0,-1 0 0 0 0,0 0 0 0 0,-1 0 0 0 0,1 1 0 0 0,-1 0 0 0 0,0 0 0 0 0,0 0 0 0 0,-1 0 0 0 0,0 0 0 0 0,0 0 0 0 0,0 1 0 0 0,-1-1 0 0 0,0 0 0 0 0,0 1 0 0 0,-1 8 0 0 0,1-8 0 0 0,-2 1 0 0 0,1-1 0 0 0,-1 1 0 0 0,0-1 0 0 0,-1 1 0 0 0,1-1 0 0 0,-2 0 0 0 0,1 0 0 0 0,-1 0 0 0 0,0 0 0 0 0,0 0 0 0 0,-1-1 0 0 0,-8 13 0 0 0,6-12-18 0 0,-1 1-1 0 0,0-1 1 0 0,0 0 0 0 0,-15 11-1 0 0,19-16 2 0 0,0-1 0 0 0,0 1 0 0 0,0 0 0 0 0,0-1-1 0 0,0 0 1 0 0,0 1 0 0 0,0-1 0 0 0,-1 0 0 0 0,1-1-1 0 0,0 1 1 0 0,-1-1 0 0 0,1 1 0 0 0,-1-1-1 0 0,1 0 1 0 0,-1 0 0 0 0,1-1 0 0 0,-7 0 0 0 0,9 0-94 0 0,-1 1 1 0 0,1-1-1 0 0,-1 0 0 0 0,1 1 1 0 0,0-1-1 0 0,0 0 1 0 0,-1 0-1 0 0,1 0 1 0 0,0 1-1 0 0,0-1 1 0 0,0-1-1 0 0,0 1 1 0 0,0 0-1 0 0,-1-2 0 0 0,-2-3-3135 0 0,1-1-3794 0 0,3 6-1310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27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 19351 0 0,'0'0'439'0'0,"0"0"62"0"0,-11-2 797 0 0,9 1 6604 0 0,76 7-7730 0 0,-57-5 209 0 0,0-1 0 0 0,0-1 0 0 0,22-4 0 0 0,15-1 143 0 0,-29 2-588 0 0,-24 3-273 0 0,-1 1-138 0 0,0 0-33 0 0,0 0-72 0 0,0 0-285 0 0,0 0-126 0 0,0 0-1074 0 0,0 0-4396 0 0,0 0-1889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2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21191 0 0,'0'0'480'0'0,"0"0"67"0"0,0 0 31 0 0,0 0-56 0 0,8-1-321 0 0,2 0 472 0 0,-1 0 0 0 0,0 0 0 0 0,16-6 0 0 0,16-1 1647 0 0,-27 6-2132 0 0,-5 0-53 0 0,1 1 0 0 0,-1 0 0 0 0,1 0 0 0 0,0 1-1 0 0,-1 1 1 0 0,13 1 0 0 0,-19-2-135 0 0,17 3 0 0 0,-19-3-234 0 0,0 0 0 0 0,0 0-1 0 0,1 0 1 0 0,-1 1 0 0 0,0-1 0 0 0,0 1-1 0 0,0-1 1 0 0,0 1 0 0 0,0-1 0 0 0,0 1-1 0 0,0-1 1 0 0,0 1 0 0 0,0 0 0 0 0,1 1-1 0 0,3 0-2500 0 0,-5-2 1200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1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9351 0 0,'0'0'439'0'0,"0"0"62"0"0,0 0 33 0 0,0 0-65 0 0,2-8-292 0 0,-2 7-221 0 0,2-5 429 0 0,0 1 0 0 0,1 0-1 0 0,-1-1 1 0 0,1 1 0 0 0,0 0-1 0 0,0 1 1 0 0,0-1-1 0 0,1 0 1 0 0,5-4 0 0 0,-7 6-152 0 0,0 1 0 0 0,1-1 0 0 0,-1 1 0 0 0,0-1 0 0 0,2-5 0 0 0,-2 5-149 0 0,0 0 1 0 0,0 0-1 0 0,0 0 1 0 0,0 1 0 0 0,1-1-1 0 0,-1 0 1 0 0,1 1 0 0 0,-1 0-1 0 0,1-1 1 0 0,0 1-1 0 0,5-3 1 0 0,-7 5 286 0 0,-1 0 117 0 0,0 0 21 0 0,0 0-66 0 0,0 2-425 0 0,-1 0 1 0 0,1 1-1 0 0,-1-1 1 0 0,0 0-1 0 0,0 0 0 0 0,0 0 1 0 0,0 0-1 0 0,-2 3 1 0 0,-4 9-20 0 0,4-2 1 0 0,1 0 0 0 0,-1 1 0 0 0,0 21 0 0 0,2-20 0 0 0,1-8 2 0 0,0 3 11 0 0,3 3-92 0 0,-3-11-258 0 0,0-1-138 0 0,0 0-33 0 0,0 0-72 0 0,0 0-285 0 0,0 0-126 0 0,0 0-29 0 0,2-2 410 0 0,-1 0 1 0 0,0 1-1 0 0,1-1 0 0 0,-1-1 1 0 0,0 1-1 0 0,0 0 1 0 0,1-3-1 0 0,4-14-1426 0 0,-3 1-11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45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03 10135 0 0,'-3'-6'1008'0'0,"-6"-34"-882"0"0,9 38 267 0 0,-5-44 1667 0 0,3 37-1211 0 0,1-1 0 0 0,-2 0 0 0 0,1 1-1 0 0,-1-1 1 0 0,-7-13 0 0 0,9 21-597 0 0,0 0 0 0 0,0 1 0 0 0,0-1 0 0 0,0 0 1 0 0,0 1-1 0 0,-1-1 0 0 0,1 1 0 0 0,-1-1 0 0 0,1 1 0 0 0,-1 0 0 0 0,1 0 0 0 0,-1 0 0 0 0,0 0 0 0 0,1 0 0 0 0,-1 0 0 0 0,0 0 0 0 0,-3-1 0 0 0,-6-3-13 0 0,10 4 132 0 0,-3-1 2595 0 0,4 0-1078 0 0,7 0-1041 0 0,-4 2-847 0 0,10 3 0 0 0,-3 0 0 0 0,-5 0 52 0 0,0-1 0 0 0,0 1 0 0 0,0 0-1 0 0,0 0 1 0 0,-1 0 0 0 0,1 0 0 0 0,-1 1 0 0 0,1 0 0 0 0,-1 0 0 0 0,-1 0-1 0 0,1 1 1 0 0,-1-1 0 0 0,1 1 0 0 0,4 9 0 0 0,1 5 323 0 0,-1 1 1 0 0,11 34 0 0 0,-8-19-233 0 0,15 51-143 0 0,-14-44 0 0 0,26 62 0 0 0,-24-81 0 0 0,-7-13 0 0 0,-1 0 0 0 0,10 22 0 0 0,-12-23 0 0 0,1-1 0 0 0,-5-8-4 0 0,1 1 0 0 0,-1-1 0 0 0,0 0-1 0 0,0 0 1 0 0,0 0 0 0 0,0 0 0 0 0,0 0 0 0 0,0 1 0 0 0,0-1 0 0 0,0 0 0 0 0,1 0-1 0 0,-1 0 1 0 0,0 0 0 0 0,0 0 0 0 0,0 1 0 0 0,0-1 0 0 0,0 0 0 0 0,1 0-1 0 0,-1 0 1 0 0,0 0 0 0 0,0 0 0 0 0,0 0 0 0 0,0 0 0 0 0,1 0 0 0 0,-1 0 0 0 0,0 0-1 0 0,0 0 1 0 0,0 0 0 0 0,1 0 0 0 0,-1 0 0 0 0,0 0 0 0 0,0 0 0 0 0,0 0-1 0 0,0 0 1 0 0,1 0 0 0 0,-1 0 0 0 0,0 0 0 0 0,0 0 0 0 0,0 0 0 0 0,0 0-1 0 0,1 0 1 0 0,-1-1 0 0 0,0 1 0 0 0,0 0 0 0 0,0 0 0 0 0,0 0 0 0 0,0 0 0 0 0,1 0-1 0 0,-1 0 1 0 0,0-1 0 0 0,0 1 0 0 0,0 0 0 0 0,0 0 0 0 0,0 0 0 0 0,0 0-1 0 0,0-1 1 0 0,0 1 0 0 0,0 0 0 0 0,1 0 0 0 0,3-13-489 0 0,-4 12 358 0 0,1-4-219 0 0,0 0 0 0 0,-1 0 0 0 0,0-1 0 0 0,0 1 0 0 0,0 0 0 0 0,-2-9 0 0 0,1 2-372 0 0,0 9-4 0 0,0-1 0 0 0,1 1-1 0 0,-1 0 1 0 0,0 0 0 0 0,-3-5 0 0 0,3 4-437 0 0,-3-7-7021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46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19 10135 0 0,'0'0'464'0'0,"0"0"-9"0"0,0 0-155 0 0,3-5 986 0 0,-2 3 5204 0 0,0 2-6360 0 0,-1 0 0 0 0,0-1-1 0 0,1 1 1 0 0,-1 0 0 0 0,0 0 0 0 0,1-1 0 0 0,-1 1 0 0 0,0 0 0 0 0,0-1-1 0 0,1 1 1 0 0,-1 0 0 0 0,0-1 0 0 0,0 1 0 0 0,0 0 0 0 0,0-1 0 0 0,1 1-1 0 0,-1-1 1 0 0,0 1 0 0 0,0 0 0 0 0,0-1 0 0 0,0 1 0 0 0,0 0 0 0 0,0-1-1 0 0,0 1 1 0 0,0-1 0 0 0,0 1 0 0 0,0 0 0 0 0,0-1 0 0 0,0 1 0 0 0,0-1-1 0 0,-1 1 1 0 0,1-1 0 0 0,-19 8 1406 0 0,10-1-1455 0 0,-1 1 0 0 0,2 0-1 0 0,-1 0 1 0 0,1 1 0 0 0,0 0 0 0 0,-13 17 0 0 0,0 1-31 0 0,-29 29 974 0 0,-68 101 0 0 0,104-135-1024 0 0,-1 0 0 0 0,0-1 0 0 0,-2 0 0 0 0,0-1 0 0 0,-20 17 0 0 0,30-31 0 0 0,2 0-64 0 0,4-4-273 0 0,1-1-138 0 0,0 0-33 0 0,14-13-1928 0 0,42-33-5497 0 0,-39 32 5886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46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5 11975 0 0,'0'0'547'0'0,"0"0"-11"0"0,-1 0-344 0 0,-16 5 177 0 0,-8 0 6235 0 0,24-5-5649 0 0,1 0-290 0 0,-4 3 2464 0 0,2-2-391 0 0,8 2-3005 0 0,1-1 398 0 0,1-1 1 0 0,0 0-1 0 0,-1 0 0 0 0,1-1 0 0 0,0 0 1 0 0,-1 0-1 0 0,1-1 0 0 0,0 0 0 0 0,14-4 1 0 0,14 0 610 0 0,41-3-541 0 0,143-8 694 0 0,-110 14-381 0 0,67 2 89 0 0,-91-3-603 0 0,-30-2 0 0 0,-56 5 0 0 0,1 0 0 0 0,-1 0 0 0 0,0 0 0 0 0,0 0 0 0 0,0 0 0 0 0,0 0 0 0 0,0 0 0 0 0,1 0 0 0 0,-1 0 0 0 0,0 0 0 0 0,0 0 0 0 0,0 0 0 0 0,1 0 0 0 0,-1 0 0 0 0,0 0 0 0 0,0 0 0 0 0,0 0 0 0 0,0 0 0 0 0,1 0 0 0 0,-1 0 0 0 0,0 0 0 0 0,0 0 0 0 0,0 0 0 0 0,0 0 0 0 0,0 0 0 0 0,1 0 0 0 0,-1 0 0 0 0,0 0 0 0 0,0 1 0 0 0,0-1 0 0 0,0 0 0 0 0,0 0 0 0 0,0 0 0 0 0,1 0 0 0 0,-1 0 0 0 0,0 1 0 0 0,0-1 0 0 0,0 0 0 0 0,0 0 0 0 0,0 0 0 0 0,0 0 0 0 0,0 0 0 0 0,0 1 0 0 0,0-1 0 0 0,0 0 0 0 0,0 0 0 0 0,0 0 0 0 0,0 1 0 0 0,0-1 0 0 0,0 0 0 0 0,0 0 0 0 0,0 0 0 0 0,0 0 0 0 0,0 1 0 0 0,0-1 0 0 0,0 0 0 0 0,0 0 0 0 0,0 0 0 0 0,0 0 0 0 0,0 0 0 0 0,0 1 0 0 0,0-1 0 0 0,-1 0 0 0 0,1 0 0 0 0,0 0 0 0 0,0 0 0 0 0,0 0 0 0 0,0 1 0 0 0,-1-1 0 0 0,-6 7 0 0 0,7-7 0 0 0,-18 13-2483 0 0,-1-1 0 0 0,-32 15 0 0 0,45-24 2200 0 0,-37 14-3738 0 0,21-9 1974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47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99 11975 0 0,'0'0'267'0'0,"-4"10"768"0"0,0 6-886 0 0,4-14 571 0 0,0-2 249 0 0,-1 0-807 0 0,1 1-1 0 0,-1 0 0 0 0,1 0 0 0 0,0 0 0 0 0,0 0 1 0 0,-1 0-1 0 0,1-1 0 0 0,0 1 0 0 0,0 0 1 0 0,0 0-1 0 0,0 0 0 0 0,0 0 0 0 0,0 1 1 0 0,-1 5 4852 0 0,1-7-4964 0 0,0 0 0 0 0,0 0-1 0 0,1 0 1 0 0,-1 0 0 0 0,0 0 0 0 0,0 1-1 0 0,0-1 1 0 0,0 0 0 0 0,0 0 0 0 0,0 0-1 0 0,0 0 1 0 0,0 0 0 0 0,0 0 0 0 0,0 0-1 0 0,0 0 1 0 0,0 0 0 0 0,0 1 0 0 0,0-1-1 0 0,0 0 1 0 0,0 0 0 0 0,0 0 0 0 0,0 0-1 0 0,0 0 1 0 0,0 0 0 0 0,0 0 0 0 0,0 0-1 0 0,0 0 1 0 0,-1 1 0 0 0,1-1 0 0 0,0 0-1 0 0,0 0 1 0 0,0 0 0 0 0,0 0-1 0 0,0 0 1 0 0,0 0 0 0 0,0 0 0 0 0,0 0-1 0 0,0 0 1 0 0,0 0 0 0 0,0 0 0 0 0,0 0-1 0 0,0 0 1 0 0,-1 0 0 0 0,1 0 0 0 0,0 0-1 0 0,0 0 1 0 0,0 0 0 0 0,0 1 0 0 0,0-1-1 0 0,0 0 1 0 0,0 0 0 0 0,0 0 0 0 0,-1 0-1 0 0,1 0 1 0 0,0 0 0 0 0,0-1 0 0 0,0 1-1 0 0,0 0 1 0 0,0 0 0 0 0,-3-8 760 0 0,1-14 15 0 0,4 6-445 0 0,1 1-1 0 0,1 0 0 0 0,0 0 1 0 0,1 0-1 0 0,0 0 1 0 0,15-26-1 0 0,-16 33-194 0 0,0 1-1 0 0,1-1 1 0 0,0 1 0 0 0,0 0 0 0 0,0 0-1 0 0,1 0 1 0 0,0 1 0 0 0,1 0 0 0 0,-1 0-1 0 0,9-5 1 0 0,-9 7-169 0 0,-5 3-16 0 0,-1 1 0 0 0,1 0 0 0 0,-1-1 0 0 0,1 1 0 0 0,-1 0 0 0 0,1-1 0 0 0,0 1 0 0 0,-1 0 0 0 0,1 0 0 0 0,-1 0 0 0 0,1-1 0 0 0,-1 1 0 0 0,1 0 0 0 0,0 0 0 0 0,-1 0 0 0 0,1 0 0 0 0,-1 0 0 0 0,1 0 0 0 0,0 0 0 0 0,-1 0 0 0 0,1 0 0 0 0,-1 0 0 0 0,1 1 0 0 0,0-1 0 0 0,-1 0 0 0 0,1 0 0 0 0,-1 1 0 0 0,2-1 0 0 0,0 1 0 0 0,1-1 0 0 0,1 0 0 0 0,9 8 0 0 0,-11-6 0 0 0,1 0 0 0 0,-1 0 0 0 0,0 1 0 0 0,0 0 0 0 0,0-1 0 0 0,0 1 0 0 0,0 0 0 0 0,-1 0 0 0 0,1 0 0 0 0,-1 0 0 0 0,0 0 0 0 0,0 0 0 0 0,2 6 0 0 0,0 6 0 0 0,2 26 0 0 0,-4-23 0 0 0,0 16 0 0 0,-2-1 0 0 0,2-38 0 0 0,0 0 0 0 0,1 0 0 0 0,-1 0 0 0 0,1 0 0 0 0,0 1 0 0 0,3-7 0 0 0,21-33 0 0 0,-20 36 0 0 0,-1 1 0 0 0,1 0 0 0 0,1 0 0 0 0,-1 0 0 0 0,1 1 0 0 0,0 0 0 0 0,1 1 0 0 0,-1-1 0 0 0,1 1 0 0 0,13-6 0 0 0,-8 6 0 0 0,-9 4 0 0 0,11 1 0 0 0,-13-1 0 0 0,2 0 0 0 0,9 5 0 0 0,-13-4 0 0 0,13 9 0 0 0,-1 2 0 0 0,-8-7 0 0 0,0 0 0 0 0,-1 0 0 0 0,1 0 0 0 0,-1 0 0 0 0,0 1 0 0 0,0-1 0 0 0,0 1 0 0 0,-1 0 0 0 0,0 0 0 0 0,0-1 0 0 0,0 2 0 0 0,0-1 0 0 0,0 6 0 0 0,0 4 0 0 0,0 0 0 0 0,-1 0 0 0 0,-1-1 0 0 0,-3 21 0 0 0,2-32 0 0 0,1-2 0 0 0,-1 0 0 0 0,1-1 0 0 0,-1 1 0 0 0,1 0 0 0 0,0 0 0 0 0,0 0 0 0 0,-1 0 0 0 0,1-1 0 0 0,0 1 0 0 0,0 0 0 0 0,0 0 0 0 0,0 0 0 0 0,0 0 0 0 0,0 0 0 0 0,0-1 0 0 0,1 3 0 0 0,0 0 17 0 0,0-5-1 0 0,2-7-182 0 0,2-62-10814 0 0,-5 53 8421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49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3823 0 0,'0'0'315'0'0,"0"0"45"0"0,0 0 21 0 0,0 0-49 0 0,0 0-81 0 0,0 0 481 0 0,8-15 6965 0 0,18-3-5949 0 0,-25 18-1377 0 0,9-2 1069 0 0,47-2-1275 0 0,48-5-165 0 0,-56 8 0 0 0,-21-4 0 0 0,-19 4 0 0 0,2-2 0 0 0,-3 0-64 0 0,-6 2-273 0 0,-8 1-646 0 0,3 0 436 0 0,-1 1 0 0 0,1-1 0 0 0,-1 1 0 0 0,1 0-1 0 0,-6 1 1 0 0,-9 5-6000 0 0,16-6 5463 0 0,-13 5-5554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49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823 0 0,'0'0'315'0'0,"0"0"45"0"0,0 0 21 0 0,0 0-49 0 0,0 2-220 0 0,0-1 34 0 0,1 1 0 0 0,-1-1-1 0 0,1 0 1 0 0,0 1 0 0 0,-1-1 0 0 0,1 1-1 0 0,0-1 1 0 0,0 0 0 0 0,0 0 0 0 0,0 1-1 0 0,0-1 1 0 0,0 0 0 0 0,0 0-1 0 0,1 0 1 0 0,-1 0 0 0 0,0 0 0 0 0,0-1-1 0 0,1 1 1 0 0,-1 0 0 0 0,1 0 0 0 0,-1-1-1 0 0,0 1 1 0 0,1-1 0 0 0,-1 0-1 0 0,1 1 1 0 0,0-1 0 0 0,-1 0 0 0 0,1 0-1 0 0,2 0 1 0 0,0 1 382 0 0,18 0 933 0 0,0 0 0 0 0,-1-2 0 0 0,1 0-1 0 0,36-7 1 0 0,-50 6-1397 0 0,138-20 1843 0 0,-142 22-1758 0 0,2 0-266 0 0,-4 0-579 0 0,-2 0-258 0 0,0 0-1694 0 0,0 0-6561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8:50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28 13823 0 0,'0'0'630'0'0,"-4"-6"211"0"0,-7-13 1105 0 0,10 16 29 0 0,1 4 284 0 0,2 1-1236 0 0,0 1 1 0 0,0 0-1 0 0,-1 0 1 0 0,0 0-1 0 0,2 6 1 0 0,0 2-1024 0 0,-1 0 0 0 0,-1 1 0 0 0,0 0 0 0 0,-1-1 0 0 0,0 1 0 0 0,-3 16 0 0 0,-15 69 0 0 0,18-94 0 0 0,-11 43 512 0 0,-3 0 0 0 0,-1-1 0 0 0,-25 51 0 0 0,32-79-512 0 0,-1-1 0 0 0,-1-1 0 0 0,0 0 0 0 0,-1 0 0 0 0,-18 19 0 0 0,26-32 0 0 0,-6 9 0 0 0,9-11 0 0 0,0 1 0 0 0,0-1 0 0 0,0 0 0 0 0,-1 0 0 0 0,1 1 0 0 0,0-1 0 0 0,0 0 0 0 0,0 0 0 0 0,0 1 0 0 0,0-1 0 0 0,-1 0 0 0 0,1 1 0 0 0,0-1 0 0 0,0 0 0 0 0,0 0 0 0 0,0 1 0 0 0,0-1 0 0 0,0 0 0 0 0,0 1 0 0 0,0-1 0 0 0,0 0 0 0 0,0 1 0 0 0,0-1 0 0 0,0 0 0 0 0,0 0 0 0 0,0 1 0 0 0,1-1 0 0 0,-1 0 0 0 0,0 1 0 0 0,0-1 0 0 0,0 0 0 0 0,0 0 0 0 0,0 1 0 0 0,1-1 0 0 0,-1 0 0 0 0,0 0 0 0 0,0 0 0 0 0,0 1 0 0 0,1-1 0 0 0,-1 0 0 0 0,0 0 0 0 0,0 0 0 0 0,1 1 0 0 0,-1-1 0 0 0,0 0 0 0 0,0 0 0 0 0,1 0 0 0 0,-1 0 0 0 0,0 0 0 0 0,1 0 0 0 0,-1 0 0 0 0,0 0 0 0 0,1 0 0 0 0,-1 0 0 0 0,32 15 0 0 0,5 1 0 0 0,41 25 0 0 0,-68-35 0 0 0,0 0 0 0 0,0 2 0 0 0,-1-1 0 0 0,0 1 0 0 0,0 0 0 0 0,-1 1 0 0 0,0 0 0 0 0,10 15 0 0 0,-13-14 11 0 0,0-1-1 0 0,-1 1 1 0 0,0 0-1 0 0,0 0 1 0 0,-1 0-1 0 0,-1 1 1 0 0,0-1-1 0 0,0 1 1 0 0,0 12-1 0 0,-1-7 47 0 0,-2 1-1 0 0,1 0 0 0 0,-2-1 0 0 0,0 0 0 0 0,-6 20 1 0 0,-2-3 344 0 0,-2-1 0 0 0,-1 0 1 0 0,-23 38-1 0 0,-10 3-401 0 0,31-52 0 0 0,1 0 0 0 0,-20 45 0 0 0,32-62 0 0 0,1-1 0 0 0,0 1 0 0 0,0-1 0 0 0,0 1 0 0 0,0 0 0 0 0,1-1 0 0 0,-1 1 0 0 0,1 0 0 0 0,0-1 0 0 0,0 1 0 0 0,1 0 0 0 0,-1-1 0 0 0,1 1 0 0 0,1 5 0 0 0,-1-7 0 0 0,0 0 0 0 0,0 0 0 0 0,0 0 0 0 0,0 0 0 0 0,1 0 0 0 0,-1 0 0 0 0,0 0 0 0 0,1 0 0 0 0,0-1 0 0 0,-1 1 0 0 0,1 0 0 0 0,0-1 0 0 0,0 0 0 0 0,0 1 0 0 0,0-1 0 0 0,0 0 0 0 0,0 0 0 0 0,0 0 0 0 0,1 0 0 0 0,-1 0 0 0 0,0-1 0 0 0,0 1 0 0 0,4 0 0 0 0,7 1 0 0 0,0 0 0 0 0,0-1 0 0 0,0-1 0 0 0,1 0 0 0 0,-1 0 0 0 0,0-2 0 0 0,0 1 0 0 0,0-2 0 0 0,21-6 0 0 0,-34 9 0 0 0,0 0 0 0 0,0 0 1 0 0,-1 0-1 0 0,1 0 0 0 0,0 0 0 0 0,0 0 1 0 0,0 0-1 0 0,0 0 0 0 0,0-1 0 0 0,-1 1 1 0 0,1 0-1 0 0,0 0 0 0 0,0 0 0 0 0,0 0 1 0 0,0 0-1 0 0,0 0 0 0 0,0-1 0 0 0,0 1 0 0 0,0 0 1 0 0,0 0-1 0 0,-1 0 0 0 0,1 0 0 0 0,0-1 1 0 0,0 1-1 0 0,0 0 0 0 0,0 0 0 0 0,0 0 1 0 0,0 0-1 0 0,0-1 0 0 0,0 1 0 0 0,0 0 0 0 0,0 0 1 0 0,0 0-1 0 0,0 0 0 0 0,0 0 0 0 0,1-1 1 0 0,-1 1-1 0 0,0 0 0 0 0,0 0 0 0 0,0 0 1 0 0,0 0-1 0 0,0-1 0 0 0,0 1 0 0 0,0 0 0 0 0,0 0 1 0 0,0 0-1 0 0,1 0 0 0 0,-1 0 0 0 0,0 0 1 0 0,0 0-1 0 0,0-1 0 0 0,0 1 0 0 0,0 0 1 0 0,1 0-1 0 0,-1 0 0 0 0,0 0 0 0 0,0 0 0 0 0,0 0 1 0 0,0 0-1 0 0,0 0 0 0 0,1 0 0 0 0,-1 0 1 0 0,0 0-1 0 0,0 0 0 0 0,0 0 0 0 0,0 0 1 0 0,1 0-1 0 0,-1 0 0 0 0,-8-4-80 0 0,0 4-694 0 0,1-1-1 0 0,-1 1 1 0 0,0 0-1 0 0,1 0 1 0 0,-1 1 0 0 0,-10 3-1 0 0,-12-1-2807 0 0,8-3 1025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0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27 11975 0 0,'0'0'267'0'0,"0"-1"42"0"0,4-11 445 0 0,-1 1 0 0 0,-1-1-1 0 0,0 0 1 0 0,0-23 0 0 0,-7-49 4293 0 0,6 41-775 0 0,-1 42-3901 0 0,0 1 117 0 0,0 0 21 0 0,0 0-66 0 0,1-2-294 0 0,0-3-133 0 0,1-1-16 0 0,-2 6 0 0 0,0 0 0 0 0,0-1 0 0 0,0 1 0 0 0,0 0 0 0 0,0 0 0 0 0,0 0 0 0 0,0 0 0 0 0,0 0 0 0 0,0 0 0 0 0,0 0 0 0 0,0 0 0 0 0,0 0 0 0 0,0 0 0 0 0,0-1 0 0 0,0 1 0 0 0,0 0 0 0 0,0 0 0 0 0,0 0 0 0 0,1 0 0 0 0,-1 0 0 0 0,0 0 0 0 0,0 0 0 0 0,0 0 0 0 0,0 0 0 0 0,0 0 0 0 0,0 0 0 0 0,0 0 0 0 0,0 0 0 0 0,0 0 0 0 0,0 0 0 0 0,0 0 0 0 0,1 0 0 0 0,-1-1 0 0 0,0 1 0 0 0,0 0 0 0 0,0 0 0 0 0,0 0 0 0 0,0 0 0 0 0,0 0 0 0 0,0 0 0 0 0,0 0 0 0 0,0 1 0 0 0,1-1 0 0 0,-1 0 0 0 0,0 0 0 0 0,0 0 0 0 0,0 0 0 0 0,0 0 0 0 0,3 5 0 0 0,1 6 0 0 0,-1 12 205 0 0,-2 1 0 0 0,-1-1-1 0 0,0 1 1 0 0,-5 26 0 0 0,-23 91 819 0 0,15-87-2581 0 0,13-52 2007 0 0,0-2 50 0 0,0 1-58 0 0,0 0-438 0 0,0-1 0 0 0,0 1 0 0 0,0-1 0 0 0,1 1 0 0 0,-1-1 0 0 0,0 0 0 0 0,0 1 0 0 0,0-1 0 0 0,1 1-1 0 0,-1-1 1 0 0,0 0 0 0 0,1 1 0 0 0,-1-1 0 0 0,0 0 0 0 0,1 1 0 0 0,-1-1 0 0 0,0 0 0 0 0,1 0 0 0 0,-1 1 0 0 0,1-1 0 0 0,-1 0 0 0 0,1 0 0 0 0,-1 0 0 0 0,0 0 0 0 0,1 0 0 0 0,-1 1 0 0 0,1-1 0 0 0,-1 0 0 0 0,1 0 0 0 0,-1 0 0 0 0,1 0 0 0 0,-1 0 0 0 0,1 0 0 0 0,-1 0 0 0 0,0-1 0 0 0,1 1 0 0 0,-1 0 0 0 0,1 0 0 0 0,-1 0 0 0 0,1 0 0 0 0,0-1 0 0 0,1 1-6 0 0,7-1 2 0 0,-1-3 0 0 0,-2 1 0 0 0,0 0 0 0 0,1 0 0 0 0,-1 1 0 0 0,1-1 0 0 0,7 0 0 0 0,-11 2 0 0 0,1 1 0 0 0,0 0 0 0 0,-1 1 0 0 0,1-1 0 0 0,-1 1 0 0 0,1-1 0 0 0,3 2 0 0 0,12 2 0 0 0,8 0 0 0 0,-24-2-43 0 0,-1 0-86 0 0,11-2-100 0 0,-7-1-5158 0 0,-13-3-1896 0 0,2 2 7962 0 0,-4-2-2215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1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3823 0 0,'0'0'315'0'0,"0"0"45"0"0,0 0 21 0 0,0 0-49 0 0,0 0-149 0 0,0 0 194 0 0,0 0 110 0 0,0 0 22 0 0,0 0 71 0 0,0 0 286 0 0,0 0 124 0 0,0 0 30 0 0,1-1-65 0 0,4-3-591 0 0,0 0 1 0 0,0 0-1 0 0,1 0 0 0 0,-1 0 0 0 0,1 1 1 0 0,0 0-1 0 0,0 1 0 0 0,0-1 1 0 0,0 1-1 0 0,0 0 0 0 0,12-2 1 0 0,-5 1-345 0 0,-11 2-20 0 0,0 0 0 0 0,0 0-1 0 0,1 1 1 0 0,-1-1 0 0 0,0 1 0 0 0,1 0-1 0 0,-1-1 1 0 0,0 1 0 0 0,1 0 0 0 0,-1 1 0 0 0,1-1-1 0 0,3 1 1 0 0,14 1 0 0 0,-11 1 0 0 0,0 0 0 0 0,-2 0-64 0 0,-5-3-273 0 0,-2 0-138 0 0,-2-17-1901 0 0,-6 1-1678 0 0,3 8-2768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1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5663 0 0,'0'0'356'0'0,"0"0"50"0"0,0 0 20 0 0,0 0-42 0 0,1-1-250 0 0,1-1-48 0 0,-1 0 1 0 0,1 1-1 0 0,0-1 1 0 0,0 0-1 0 0,0 1 1 0 0,0-1-1 0 0,0 1 1 0 0,1-1-1 0 0,-1 1 1 0 0,0 0-1 0 0,1 0 1 0 0,-1 0-1 0 0,0 0 1 0 0,1 1-1 0 0,-1-1 1 0 0,5 0-1 0 0,4-1 470 0 0,2-3 622 0 0,-7 3-691 0 0,0 0 0 0 0,0 1 0 0 0,0-1 0 0 0,0 1 0 0 0,8 0 0 0 0,-10 0-487 0 0,0 1 0 0 0,0-1 0 0 0,0 1 0 0 0,0 0 0 0 0,0 1 0 0 0,0-1 0 0 0,0 1 0 0 0,4 0 0 0 0,13 4 0 0 0,-6-1 216 0 0,-11-1-4429 0 0,2 1-2950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2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1 19351 0 0,'0'0'439'0'0,"0"0"62"0"0,0 0 33 0 0,-1-1-65 0 0,-3-3-237 0 0,3 2 156 0 0,0 0 892 0 0,1 2-1228 0 0,0 0 0 0 0,0 0 0 0 0,0 0 0 0 0,0 0 1 0 0,0 0-1 0 0,0 0 0 0 0,0 0 0 0 0,0 0 0 0 0,1 0 0 0 0,-1 0 1 0 0,0 0-1 0 0,0 0 0 0 0,0 0 0 0 0,0 0 0 0 0,0 0 1 0 0,0 0-1 0 0,0 0 0 0 0,0 0 0 0 0,0 0 0 0 0,0 0 0 0 0,0 0 1 0 0,0 0-1 0 0,0 0 0 0 0,0 0 0 0 0,0 0 0 0 0,0 0 1 0 0,0 0-1 0 0,0 0 0 0 0,0-1 0 0 0,0 1 0 0 0,0 0 0 0 0,0 0 1 0 0,0 0-1 0 0,0 0 0 0 0,0 0 0 0 0,0 0 0 0 0,0 0 0 0 0,0 0 1 0 0,0 0-1 0 0,0 0 0 0 0,0 0 0 0 0,0 0 0 0 0,0 0 1 0 0,0 0-1 0 0,0 0 0 0 0,11 9-143 0 0,-9-8-246 0 0,-1 0-138 0 0,7 5-1003 0 0,1 1-4272 0 0,-1-2-1770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2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10 13823 0 0,'0'0'315'0'0,"0"0"45"0"0,0 0 21 0 0,0 0-49 0 0,3-7-208 0 0,-2 1 15 0 0,0 4 581 0 0,-1 1-462 0 0,0-1 0 0 0,0 1 0 0 0,0-1 1 0 0,0 1-1 0 0,0-1 0 0 0,-1 1 0 0 0,1-1 0 0 0,0 1 1 0 0,-1-1-1 0 0,1 1 0 0 0,-1 0 0 0 0,-1-3 0 0 0,-1-8 2463 0 0,2 9-2574 0 0,0-1-1 0 0,-1 1 1 0 0,1-1-1 0 0,-1 1 0 0 0,1 0 1 0 0,-1 0-1 0 0,0 0 1 0 0,0 0-1 0 0,0 0 1 0 0,0 0-1 0 0,-1 0 1 0 0,-4-3-1 0 0,5 4-64 0 0,-1 0 0 0 0,1 0 0 0 0,0 1 0 0 0,-1-1 0 0 0,1 1-1 0 0,-1-1 1 0 0,1 1 0 0 0,-1 0 0 0 0,1 0 0 0 0,-1 0 0 0 0,0 1 0 0 0,0-1 0 0 0,1 1-1 0 0,-1-1 1 0 0,0 1 0 0 0,-3 0 0 0 0,4 0-82 0 0,1 0 0 0 0,0 0 0 0 0,-1 0 0 0 0,1 1 0 0 0,-1-1 0 0 0,1 0 0 0 0,0 1 0 0 0,-1-1 0 0 0,1 1 0 0 0,0-1 0 0 0,-1 1 0 0 0,1 0 0 0 0,-2 1 0 0 0,-1 1 0 0 0,1-2 0 0 0,0 1 0 0 0,0 0 0 0 0,1 0 0 0 0,-1 0 0 0 0,-3 4 0 0 0,-2 1 0 0 0,7-6 0 0 0,0 0 0 0 0,-1 0 0 0 0,1 0 0 0 0,0 0 0 0 0,0 1 0 0 0,0-1 0 0 0,0 0 0 0 0,0 1 0 0 0,0-1 0 0 0,0 1 0 0 0,1-1 0 0 0,-1 1 0 0 0,0-1 0 0 0,1 1 0 0 0,-1 3 0 0 0,-1 2 0 0 0,1-6 0 0 0,0 1 0 0 0,1 1 0 0 0,-1-1 0 0 0,1 0 0 0 0,-1 0 0 0 0,1 0 0 0 0,0 0 0 0 0,0 0 0 0 0,0 0 0 0 0,0 0 0 0 0,0 1 0 0 0,0-1 0 0 0,0 0 0 0 0,1 0 0 0 0,-1 0 0 0 0,1 0 0 0 0,1 2 0 0 0,0 3 0 0 0,2 6 0 0 0,2 0 0 0 0,-1 0 0 0 0,2 0 0 0 0,11 17 0 0 0,-9-15 0 0 0,0 0 0 0 0,9 24 0 0 0,-14-28 0 0 0,0 0 0 0 0,-1-1 0 0 0,0 1 0 0 0,0 1 0 0 0,-2-1 0 0 0,1 0 0 0 0,-1 1 0 0 0,-1-1 0 0 0,0 0 0 0 0,-1 1 0 0 0,0-1 0 0 0,-4 16 0 0 0,-3 1 0 0 0,-2 0 0 0 0,-1-1 0 0 0,-28 49 0 0 0,14-27 0 0 0,21-41 0 0 0,4-7 0 0 0,0-1 0 0 0,0 0 0 0 0,-1 1 0 0 0,1-1 0 0 0,0 1 0 0 0,0-1 0 0 0,0 0 0 0 0,0 1 0 0 0,0-1 0 0 0,0 1 0 0 0,-1-1 0 0 0,1 1 0 0 0,0-1 0 0 0,0 0 0 0 0,0 1 0 0 0,0-1 0 0 0,1 1 0 0 0,-1-1 0 0 0,0 1 0 0 0,0-1 0 0 0,0 0 0 0 0,0 1 0 0 0,0-1 0 0 0,0 1 0 0 0,1-1 0 0 0,-1 0 0 0 0,0 1 0 0 0,0-1 0 0 0,1 1 0 0 0,-1-1 0 0 0,0 0 0 0 0,1 0 0 0 0,-1 1 0 0 0,0-1 0 0 0,1 0 0 0 0,-1 1 0 0 0,0-1 0 0 0,1 0 0 0 0,0 1 0 0 0,-1-1 0 0 0,2 2 0 0 0,-2-1 0 0 0,1-1 0 0 0,0 1 0 0 0,-1-1 0 0 0,1 1 0 0 0,0 0 0 0 0,-1-1 0 0 0,1 1 0 0 0,0-1 0 0 0,0 0 0 0 0,0 1 0 0 0,0-1 0 0 0,-1 0 0 0 0,1 1 0 0 0,0-1 0 0 0,0 0 0 0 0,1 0 0 0 0,0 1 0 0 0,1 0 0 0 0,-1-1 0 0 0,0 1 0 0 0,1-1 0 0 0,-1 1 0 0 0,0-1 0 0 0,1 0 0 0 0,-1 0 0 0 0,0 0 0 0 0,1-1 0 0 0,-1 1 0 0 0,0 0 0 0 0,4-2 0 0 0,-6 2 0 0 0,9 0 0 0 0,0-1 0 0 0,-1-1 0 0 0,1 0 0 0 0,0-1 0 0 0,0 1 0 0 0,-1-1 0 0 0,0 0 0 0 0,-1 2-133 0 0,-6 0-563 0 0,-1 1-258 0 0,0 0-56 0 0,0 0-81 0 0,0 0-286 0 0,0 0-126 0 0,0 0-950 0 0,0 0-3690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2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5663 0 0,'0'0'356'0'0,"0"0"50"0"0,0 0 20 0 0,0 0-42 0 0,0 0-180 0 0,8-6 1172 0 0,-1 2-439 0 0,2 0 0 0 0,-1 1-1 0 0,0 0 1 0 0,1 0-1 0 0,12-2 1 0 0,-20 4-421 0 0,20 0 1020 0 0,-16 2-1479 0 0,0 0 1 0 0,-1 0-1 0 0,1 0 0 0 0,0 1 0 0 0,-1-1 1 0 0,1 1-1 0 0,-1 1 0 0 0,0-1 0 0 0,1 0 1 0 0,6 7-1 0 0,4 3 184 0 0,18 20 0 0 0,-25-25-225 0 0,19 22-16 0 0,-11-10 0 0 0,21 16 0 0 0,-19-17-133 0 0,-17-17-563 0 0,-1-1-258 0 0,0 0-56 0 0,-1-1-149 0 0,-22-37-4594 0 0,14 21 3706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2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0 15663 0 0,'0'0'356'0'0,"0"0"50"0"0,0 0 20 0 0,0 0-42 0 0,0 0-112 0 0,8-9 1732 0 0,-5 8 3436 0 0,-3 5-5414 0 0,0 0 0 0 0,0 0 0 0 0,0 0 0 0 0,-1 0 0 0 0,1-1 1 0 0,-1 1-1 0 0,0 0 0 0 0,0 0 0 0 0,0-1 0 0 0,0 1 0 0 0,-1-1 0 0 0,0 1 0 0 0,0-1 0 0 0,-2 4 0 0 0,-6 8 80 0 0,-21 24 0 0 0,19-26-93 0 0,11-12-13 0 0,-18 21 0 0 0,1 1 0 0 0,1 1 0 0 0,-18 34 0 0 0,28-36-930 0 0,6-19 723 0 0,1-1 0 0 0,-1 1 0 0 0,0 0 0 0 0,0-1 0 0 0,0 1 0 0 0,0-1 0 0 0,0 1 0 0 0,-2 2 0 0 0,1 2-2013 0 0,3-5-2472 0 0,-1-2 2645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3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3823 0 0,'0'0'630'0'0,"0"0"-13"0"0,0 0-252 0 0,0 0 391 0 0,0 0 216 0 0,0 0 42 0 0,0 0-61 0 0,12-2 772 0 0,143-13 3395 0 0,-132 13-4817 0 0,1 1 143 0 0,-1-2-1 0 0,24-5 1 0 0,-33 5-446 0 0,0 1 0 0 0,23 0 0 0 0,-9 1 0 0 0,-24 1 0 0 0,12-2 0 0 0,-9-1-201 0 0,-5 3-850 0 0,-2 0-385 0 0,0 0-1409 0 0,0 0-5342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3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9 19351 0 0,'0'0'439'0'0,"0"0"62"0"0,0 0 33 0 0,0 0-65 0 0,0 0-237 0 0,0 0 156 0 0,0 0 100 0 0,0 0 21 0 0,-4-12 2051 0 0,3-3-1536 0 0,1 13-512 0 0,1 1 0 0 0,1-6-180 0 0,-2 4-192 0 0,1 0-1 0 0,0 0 0 0 0,0 0 1 0 0,1 0-1 0 0,-1 0 1 0 0,0 1-1 0 0,1-1 0 0 0,0 0 1 0 0,0 1-1 0 0,0-1 0 0 0,0 1 1 0 0,2-3-1 0 0,-3 4-139 0 0,0 0 0 0 0,1-1 0 0 0,-1 1 0 0 0,0 0 0 0 0,0 0 0 0 0,1 0 0 0 0,-1 0 0 0 0,1 0 0 0 0,-1 0 0 0 0,1 0 0 0 0,-1 0 0 0 0,1 1 0 0 0,-1-1 0 0 0,1 0 0 0 0,0 1 0 0 0,2-1 0 0 0,9-2 0 0 0,-10 1 0 0 0,-3 2 0 0 0,1-1 0 0 0,0 1 0 0 0,0 0 0 0 0,-1-1 0 0 0,1 1 0 0 0,0 0 0 0 0,0 0 0 0 0,0-1 0 0 0,-1 1 0 0 0,1 0 0 0 0,0 0 0 0 0,0 0 0 0 0,0 0 0 0 0,0 0 0 0 0,-1 0 0 0 0,1 0 0 0 0,0 0 0 0 0,1 1 0 0 0,0-1 0 0 0,1 0 0 0 0,0 0 0 0 0,-1 1 0 0 0,1-1 0 0 0,-1 1 0 0 0,1-1 0 0 0,-1 1 0 0 0,1 0 0 0 0,-1 0 0 0 0,0 0 0 0 0,1 0 0 0 0,-1 1 0 0 0,0-1 0 0 0,0 1 0 0 0,0-1 0 0 0,2 3 0 0 0,-3-4 0 0 0,0 1 0 0 0,-1-1 0 0 0,1 1 0 0 0,-1-1 0 0 0,1 1 0 0 0,-1 0 0 0 0,1-1 0 0 0,-1 1 0 0 0,1-1 0 0 0,-1 1 0 0 0,1 0 0 0 0,-1-1 0 0 0,0 1 0 0 0,1 0 0 0 0,-1 0 0 0 0,0-1 0 0 0,0 1 0 0 0,1 0 0 0 0,-1 0 0 0 0,0-1 0 0 0,0 1 0 0 0,0 1 0 0 0,0 1 0 0 0,6 16 0 0 0,-4-16 0 0 0,2 13 0 0 0,-4-6 0 0 0,0-10 0 0 0,0 0 0 0 0,0 1 0 0 0,0-1 0 0 0,0 1 0 0 0,0-1 0 0 0,0 0 0 0 0,0 1 0 0 0,0-1 0 0 0,0 1 0 0 0,0-1 0 0 0,0 0 0 0 0,0 1 0 0 0,0-1 0 0 0,0 1 0 0 0,0-1 0 0 0,0 0 0 0 0,0 1 0 0 0,1-1 0 0 0,-1 1 0 0 0,0-1 0 0 0,0 0 0 0 0,0 1 0 0 0,1-1 0 0 0,-1 0 0 0 0,0 1 0 0 0,1-1 0 0 0,0 0 0 0 0,0 0 0 0 0,0 0 0 0 0,1 0 0 0 0,-1 0 0 0 0,0 0 0 0 0,0 0 0 0 0,0-1 0 0 0,0 1 0 0 0,1 0 0 0 0,-1-1 0 0 0,1 0 0 0 0,2 0 0 0 0,-1-1 0 0 0,1 0 0 0 0,0 0 0 0 0,-1 0 0 0 0,1-1 0 0 0,-1 1 0 0 0,0-1 0 0 0,4-4 0 0 0,-2 2 0 0 0,1 1 0 0 0,-1-1 0 0 0,1 1 0 0 0,0 0 0 0 0,9-5 0 0 0,-7 6 0 0 0,0 2 0 0 0,0 5 0 0 0,8 17 0 0 0,-4 11-64 0 0,-11-31-273 0 0,-1-1-138 0 0,0 0-33 0 0,0 0-140 0 0,0 0-572 0 0,0 0-253 0 0,0 0-51 0 0,0 0-11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0 0-374 0 0,0 0 84 0 0,0 0 82 0 0,0 0 18 0 0,2 0 71 0 0,4 1 139 0 0,0 0 0 0 0,0 0 0 0 0,0 0 0 0 0,11-1 0 0 0,5 0 182 0 0,55 1 804 0 0,-13 0-294 0 0,-47-3-1102 0 0,-14 2-282 0 0,1 0 0 0 0,0-1 1 0 0,-1 1-1 0 0,1 0 0 0 0,0 1 0 0 0,-1-1 0 0 0,1 1 1 0 0,0-1-1 0 0,-1 1 0 0 0,6 2 0 0 0,-7-3-27 0 0,-1 1 0 0 0,1-1 0 0 0,0 1 0 0 0,0-1 0 0 0,0 1 0 0 0,0 0 0 0 0,0 0 0 0 0,0 0 0 0 0,-1 0 0 0 0,1 0 0 0 0,0 0 0 0 0,-1 0 0 0 0,1 1 0 0 0,-1-1 0 0 0,1 1 0 0 0,-1-1 0 0 0,2 4 0 0 0,0-2 0 0 0,-2-2 0 0 0,0 0 0 0 0,0 1 0 0 0,-1-1 0 0 0,1 0 0 0 0,0 1 0 0 0,0-1 0 0 0,-1 1 0 0 0,1-1 0 0 0,0 1 0 0 0,-1-1 0 0 0,0 1 0 0 0,1-1 0 0 0,-1 1 0 0 0,0-1 0 0 0,0 1 0 0 0,0 2 0 0 0,0 3 0 0 0,2 27 421 0 0,-2 0 0 0 0,-2 0 0 0 0,-11 66 0 0 0,2-27-57 0 0,8-41-364 0 0,1-1 0 0 0,2 38 0 0 0,8 78 0 0 0,-7-133 0 0 0,-1 0 0 0 0,-1 0 0 0 0,-4 21 0 0 0,5-34 0 0 0,0-1 0 0 0,0 1 0 0 0,-1-1 0 0 0,1 0 0 0 0,0 1 0 0 0,0-1 0 0 0,0 1 0 0 0,0-1 0 0 0,-1 1 0 0 0,1-1 0 0 0,0 0 0 0 0,0 1 0 0 0,-1-1 0 0 0,1 0 0 0 0,0 1 0 0 0,-1-1 0 0 0,1 0 0 0 0,0 1 0 0 0,-1-1 0 0 0,1 0 0 0 0,0 0 0 0 0,-1 0 0 0 0,1 1 0 0 0,-1-1 0 0 0,1 0 0 0 0,-1 0 0 0 0,1 0 0 0 0,0 0 0 0 0,-1 0 0 0 0,1 0 0 0 0,-1 0 0 0 0,1 1 0 0 0,-1-1 0 0 0,1-1 0 0 0,-1 1 0 0 0,1 0 0 0 0,0 0 0 0 0,-1 0 0 0 0,1 0 0 0 0,-1 0 0 0 0,1 0 0 0 0,-1 0 0 0 0,1-1 0 0 0,0 1 0 0 0,-1 0 0 0 0,0-1 0 0 0,0 1 0 0 0,-20-2-215 0 0,-1 1-1 0 0,1 0 1 0 0,0 2-1 0 0,-1 1 1 0 0,-38 8 0 0 0,45-8 123 0 0,-3 3-1462 0 0,-2 0-3805 0 0,18-5 3824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4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7503 0 0,'0'0'803'0'0,"0"0"-18"0"0,2-1-501 0 0,20-10-180 0 0,15 0 4898 0 0,-8 2-2485 0 0,20 2-468 0 0,-46 7-1978 0 0,1-1 0 0 0,-1 1 0 0 0,0 0 0 0 0,1 0 0 0 0,-1 0-1 0 0,7 1 1 0 0,11 0 49 0 0,89-3-120 0 0,-100 0 0 0 0,2 0-1578 0 0,-6 1-7142 0 0,-6 1 370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0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9351 0 0,'0'0'886'0'0,"0"0"-21"0"0,2 0-554 0 0,29-1 1600 0 0,0-3 0 0 0,37-8 0 0 0,-23 4-10 0 0,-44 8-1457 0 0,-1 0-353 0 0,0 0-411 0 0,0 0-155 0 0,0 0-1841 0 0,0 0-7236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10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23 11975 0 0,'0'0'547'0'0,"1"-16"202"0"0,-3-5-232 0 0,-2-18 5526 0 0,4 38-5531 0 0,0 1 0 0 0,1-1 250 0 0,0-3-706 0 0,-1 4 2721 0 0,5 17-2632 0 0,-1 0-1 0 0,-1 0 1 0 0,3 31 0 0 0,-5 55 347 0 0,-1-69-446 0 0,-1 70-46 0 0,-25 180 0 0 0,18-223-16 0 0,-6 35 104 0 0,14-95 283 0 0,0-1 117 0 0,0 0 21 0 0,0 0-134 0 0,0 0-577 0 0,0 0-248 0 0,0 0-50 0 0,0 0 58 0 0,1-15 341 0 0,-3-74 2167 0 0,1-62-1273 0 0,15 39-235 0 0,41-159 1 0 0,-52 256-559 0 0,2 0 0 0 0,0 0 0 0 0,0 0 0 0 0,1 1 0 0 0,1 0 0 0 0,16-25 0 0 0,-20 34 0 0 0,0 1 0 0 0,0 0 0 0 0,1 0 0 0 0,-1 0 0 0 0,1 0 0 0 0,0 1 0 0 0,0 0 0 0 0,0-1 0 0 0,1 1 0 0 0,-1 1 0 0 0,1-1 0 0 0,0 1 0 0 0,0-1 0 0 0,-1 2 0 0 0,1-1 0 0 0,1 0 0 0 0,-1 1 0 0 0,0 0 0 0 0,0 0 0 0 0,0 0 0 0 0,1 1 0 0 0,-1 0 0 0 0,9 1 0 0 0,-3 0 0 0 0,0 2 0 0 0,0 0 0 0 0,0 0 0 0 0,0 1 0 0 0,0 0 0 0 0,-1 1 0 0 0,0 0 0 0 0,0 1 0 0 0,13 9 0 0 0,-18-11 0 0 0,0 0 0 0 0,0 0 0 0 0,0 0 0 0 0,0 1 0 0 0,-1 0 0 0 0,0 0 0 0 0,0 0 0 0 0,0 0 0 0 0,0 1 0 0 0,-1-1 0 0 0,0 1 0 0 0,0 0 0 0 0,-1 0 0 0 0,0 0 0 0 0,0 0 0 0 0,0 0 0 0 0,1 13 0 0 0,-3-14 85 0 0,0 1 1 0 0,0 0-1 0 0,-1-1 0 0 0,0 1 1 0 0,0 0-1 0 0,-1-1 0 0 0,0 1 1 0 0,0-1-1 0 0,0 0 0 0 0,0 0 1 0 0,-6 9-1 0 0,2-5 120 0 0,-1 1 0 0 0,0-1-1 0 0,0-1 1 0 0,-16 15 0 0 0,15-16-393 0 0,-1-1-1 0 0,0 1 1 0 0,0-2 0 0 0,0 1-1 0 0,0-1 1 0 0,-14 5 0 0 0,18-8-112 0 0,0-1 1 0 0,0 1 0 0 0,0-1 0 0 0,0 0 0 0 0,0 0-1 0 0,-1 0 1 0 0,1-1 0 0 0,0 0 0 0 0,-1 0 0 0 0,1 0-1 0 0,0 0 1 0 0,0-1 0 0 0,-1 0 0 0 0,-7-3-1 0 0,1-2-9253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16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5 10135 0 0,'0'0'464'0'0,"-6"-15"168"0"0,2-4 1104 0 0,1 0 0 0 0,1 0 0 0 0,1-33 0 0 0,1-17 1456 0 0,1 45-2076 0 0,0 6-562 0 0,3-24 0 0 0,4 14 1494 0 0,-7 27-1677 0 0,-1 1 117 0 0,0 0 21 0 0,0 0-66 0 0,0 2-294 0 0,6 15-145 0 0,-2-1-1 0 0,0 1 1 0 0,-1 0-1 0 0,2 30 1 0 0,-2-11-6 0 0,29 274 2 0 0,-31-297 0 0 0,0 1 0 0 0,2-1 0 0 0,0 0 0 0 0,8 23 0 0 0,-7-27 0 0 0,2-3 0 0 0,-5-6 0 0 0,1-1 0 0 0,-1 1 0 0 0,0 0 0 0 0,1 0 0 0 0,-1-1 0 0 0,0 1 0 0 0,1-1 0 0 0,-1 1 0 0 0,0-1 0 0 0,0 0 0 0 0,0 1 0 0 0,1-1 0 0 0,-1 0 0 0 0,0 0 0 0 0,0 0 0 0 0,1-1 0 0 0,17-18 0 0 0,-5-4 111 0 0,0 0-1 0 0,-2-1 1 0 0,16-48 0 0 0,-3-1 424 0 0,-3 0 0 0 0,14-91 0 0 0,-29 138-1005 0 0,-5 19 185 0 0,0-1-1 0 0,0 1 0 0 0,-1-1 1 0 0,0 0-1 0 0,0-16 0 0 0,12 41-4598 0 0,-7-6-908 0 0,1-1-1476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2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47 17503 0 0,'1'-1'399'0'0,"4"-3"-182"0"0,-1 0 1 0 0,0 0-1 0 0,-1 0 0 0 0,1-1 1 0 0,-1 1-1 0 0,4-6 0 0 0,-6 4-77 0 0,-1 5 586 0 0,0 1 244 0 0,3-4 306 0 0,-2 10 877 0 0,-3 10 774 0 0,-80 235-879 0 0,73-223-2094 0 0,-5 32 0 0 0,13-50 2 0 0,-1 1 0 0 0,1 0 0 0 0,1 0-1 0 0,0 0 1 0 0,1 0 0 0 0,1 13 0 0 0,-1-21 56 0 0,0-1-1 0 0,0 1 1 0 0,1 0 0 0 0,-1-1 0 0 0,0 1 0 0 0,1-1-1 0 0,0 0 1 0 0,-1 1 0 0 0,1-1 0 0 0,0 0 0 0 0,0 0-1 0 0,0 0 1 0 0,0 0 0 0 0,1 0 0 0 0,-1-1 0 0 0,0 1-1 0 0,1-1 1 0 0,-1 0 0 0 0,1 1 0 0 0,0-1 0 0 0,-1 0-1 0 0,1 0 1 0 0,0-1 0 0 0,0 1 0 0 0,-1-1 0 0 0,1 1-1 0 0,0-1 1 0 0,0 0 0 0 0,0 0 0 0 0,0 0 0 0 0,0 0-1 0 0,-1-1 1 0 0,5 0 0 0 0,3-3-12 0 0,0 0 0 0 0,-1-1 0 0 0,0-1 0 0 0,0 1 0 0 0,0-1 0 0 0,-1-1 0 0 0,16-14 0 0 0,-10 7 0 0 0,0-1 0 0 0,-1-1 0 0 0,0 0 0 0 0,-1 0 0 0 0,-1-1 0 0 0,-1-1 0 0 0,17-37 0 0 0,-22 40-21 0 0,22-69-599 0 0,-25 74 514 0 0,0 0 0 0 0,-1 0 0 0 0,0 0 0 0 0,0 0-1 0 0,-1-1 1 0 0,-2-15 0 0 0,1 23-51 0 0,1 0-1 0 0,-1 0 1 0 0,0 0 0 0 0,0 1-1 0 0,0-1 1 0 0,0 0 0 0 0,0 1-1 0 0,0-1 1 0 0,-1 1 0 0 0,1 0-1 0 0,-1-1 1 0 0,-2-1 0 0 0,3 2-540 0 0,-1 1 1 0 0,1 0 0 0 0,-1 0 0 0 0,1-1 0 0 0,-1 1-1 0 0,0 0 1 0 0,1 1 0 0 0,-1-1 0 0 0,0 0 0 0 0,0 0-1 0 0,-3 0 1 0 0,-12-1-7016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17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256 13823 0 0,'2'-8'1247'0'0,"1"0"-967"0"0,0 1 0 0 0,-1-1-1 0 0,0 0 1 0 0,0 0 0 0 0,-1 0 0 0 0,1-16 0 0 0,3-21 2486 0 0,-3 36-2442 0 0,9-47 1679 0 0,-10 49-1599 0 0,-1 0 0 0 0,1 1 1 0 0,-1-1-1 0 0,-1 0 0 0 0,1 1 0 0 0,-3-9 0 0 0,3 12 40 0 0,-4-2-289 0 0,-3 1-138 0 0,4 4 35 0 0,1 1 0 0 0,-1-1 0 0 0,1 0 0 0 0,-1 1 0 0 0,1 0 0 0 0,-1-1 0 0 0,1 1 0 0 0,-1 0 0 0 0,1 0 0 0 0,0 1 0 0 0,0-1 0 0 0,0 0 0 0 0,-1 1 0 0 0,1-1 0 0 0,0 1 0 0 0,1 0 0 0 0,-3 2 0 0 0,-5 5 312 0 0,0 1 1 0 0,-7 11-1 0 0,13-17-345 0 0,-11 20-19 0 0,0 0 0 0 0,1 0 0 0 0,1 2 0 0 0,2-1 0 0 0,0 1 0 0 0,-10 49 0 0 0,18-67 0 0 0,1-1 0 0 0,1 0 0 0 0,-1 0 0 0 0,1 1 0 0 0,0-1 0 0 0,2 8 0 0 0,0-6 0 0 0,5-3 0 0 0,-5-5-35 0 0,0 0-1 0 0,1-1 0 0 0,-1 0 1 0 0,0 0-1 0 0,1 1 1 0 0,-1-1-1 0 0,1-1 1 0 0,-1 1-1 0 0,0 0 1 0 0,1-1-1 0 0,-1 1 1 0 0,0-1-1 0 0,1 1 0 0 0,-1-1 1 0 0,0 0-1 0 0,0 0 1 0 0,0 0-1 0 0,3-2 1 0 0,3-2-73 0 0,0 0 0 0 0,0-1 0 0 0,9-8 0 0 0,1-2 339 0 0,-12 11-152 0 0,0 0 1 0 0,-1 0 0 0 0,1 0-1 0 0,-1-1 1 0 0,0 1 0 0 0,0-1-1 0 0,-1-1 1 0 0,0 1 0 0 0,0 0-1 0 0,5-15 1 0 0,1-2-80 0 0,-7 16 0 0 0,0 1 0 0 0,0-1 0 0 0,-1 0 0 0 0,0 1 0 0 0,0-1 0 0 0,-1 0 0 0 0,0-1 0 0 0,1-12 0 0 0,-4 18 0 0 0,-1 6 0 0 0,-1 5 0 0 0,2 2 0 0 0,1 0 0 0 0,0 0 0 0 0,0 0 0 0 0,1 0 0 0 0,1 0 0 0 0,0 0 0 0 0,3 17 0 0 0,0-19 0 0 0,5 3 0 0 0,-5-10 0 0 0,-1-1 0 0 0,-1 0 0 0 0,-1 0 0 0 0,1 1 0 0 0,0-1 0 0 0,0 0 0 0 0,0 0 0 0 0,0-1 0 0 0,0 1 0 0 0,0 0 0 0 0,0-1 0 0 0,1 1 0 0 0,-1-1 0 0 0,0 1 0 0 0,0-1 0 0 0,0 0 0 0 0,1 0 0 0 0,-1 0 0 0 0,0 0 0 0 0,0-1 0 0 0,0 1 0 0 0,0-1 0 0 0,4 0 0 0 0,-1-1 0 0 0,0 0 0 0 0,0 0 0 0 0,0 0 0 0 0,0 0 0 0 0,-1-1 0 0 0,1 1 0 0 0,-1-1 0 0 0,0-1 0 0 0,1 1 0 0 0,-1-1 0 0 0,-1 1 0 0 0,1-1 0 0 0,0 0 0 0 0,4-8 0 0 0,4-6 0 0 0,-1-1 0 0 0,11-28 0 0 0,-7 16 0 0 0,7-17 0 0 0,-22 48 0 0 0,0 0 0 0 0,0 0 0 0 0,0 0 0 0 0,0 0 0 0 0,0-1 0 0 0,0 1 0 0 0,0 0 0 0 0,0 0 0 0 0,0 0 0 0 0,1 0 0 0 0,-1 0 0 0 0,0 0 0 0 0,0 0 0 0 0,0 0 0 0 0,0 0 0 0 0,0 0 0 0 0,0 0 0 0 0,0-1 0 0 0,0 1 0 0 0,0 0 0 0 0,0 0 0 0 0,0 0 0 0 0,0 0 0 0 0,0 0 0 0 0,1 0 0 0 0,-1 0 0 0 0,0 0 0 0 0,0 0 0 0 0,0 0 0 0 0,0 0 0 0 0,0 0 0 0 0,0 0 0 0 0,0 0 0 0 0,0 0 0 0 0,0 0 0 0 0,1 0 0 0 0,-1 0 0 0 0,0 0 0 0 0,0 0 0 0 0,0 0 0 0 0,0 0 0 0 0,0 0 0 0 0,0 0 0 0 0,0 0 0 0 0,0 0 0 0 0,0 0 0 0 0,1 0 0 0 0,-1 0 0 0 0,4 6 0 0 0,3 12 0 0 0,-6-14 0 0 0,3 4 0 0 0,-2-4 0 0 0,7 7 0 0 0,1 1 0 0 0,0-3 0 0 0,3 4 0 0 0,-3 3 0 0 0,-9-13 0 0 0,0 0 0 0 0,0-1 0 0 0,0 1 0 0 0,0 0 0 0 0,0 0 0 0 0,0 0 0 0 0,-1 0 0 0 0,0 0 0 0 0,1-1 0 0 0,-1 1 0 0 0,0 0 0 0 0,-1 5 0 0 0,-2 4 0 0 0,0-1 0 0 0,-6 17 0 0 0,7-24 0 0 0,-1 5 0 0 0,-2 0 0 0 0,2-1 0 0 0,0-2-64 0 0,3-5-273 0 0,0-1-138 0 0,0 0-33 0 0,0 0-208 0 0,0 0-857 0 0,0 0-379 0 0,1-1-80 0 0,6-6-15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17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58 15663 0 0,'0'0'356'0'0,"1"-2"50"0"0,4-2-90 0 0,-1-1 1 0 0,0 0 0 0 0,1 0 0 0 0,-2 0 0 0 0,1-1 0 0 0,-1 1 0 0 0,0-1 0 0 0,0 0 0 0 0,0 0-1 0 0,-1 0 1 0 0,0 0 0 0 0,0 0 0 0 0,0-1 0 0 0,0-11 0 0 0,-1 16-208 0 0,-1 0-1 0 0,0-1 1 0 0,-1 1 0 0 0,1-1 0 0 0,0 1 0 0 0,-1 0 0 0 0,1-1-1 0 0,-1 1 1 0 0,0 0 0 0 0,0-1 0 0 0,0 1 0 0 0,0 0-1 0 0,0 0 1 0 0,0 0 0 0 0,0 0 0 0 0,-1 0 0 0 0,1 0-1 0 0,-1 0 1 0 0,0 0 0 0 0,1 1 0 0 0,-1-1 0 0 0,0 1 0 0 0,0-1-1 0 0,0 1 1 0 0,0-1 0 0 0,0 1 0 0 0,0 0 0 0 0,-1 0-1 0 0,1 0 1 0 0,0 1 0 0 0,-1-1 0 0 0,1 0 0 0 0,0 1-1 0 0,-1 0 1 0 0,1-1 0 0 0,-1 1 0 0 0,1 0 0 0 0,0 0-1 0 0,-1 0 1 0 0,-3 1 0 0 0,-5 3 138 0 0,-1 0 0 0 0,2 0 0 0 0,-1 1 0 0 0,0 1 0 0 0,1 0 0 0 0,0 0 0 0 0,-10 8 0 0 0,20-13-247 0 0,-8 6-73 0 0,0 0 0 0 0,1 0 0 0 0,0 1 0 0 0,0 0 0 0 0,1 0 0 0 0,0 1 0 0 0,1 0 0 0 0,0 0 0 0 0,0 0 0 0 0,1 1 0 0 0,-6 16 0 0 0,9-22 79 0 0,0 0-1 0 0,0 0 1 0 0,0 1-1 0 0,1-1 1 0 0,-1 0-1 0 0,1 0 1 0 0,0 0-1 0 0,0 0 1 0 0,0 0 0 0 0,3 9-1 0 0,0 0 228 0 0,11 26 0 0 0,-9-28-146 0 0,-1 0 0 0 0,0 0 1 0 0,2 17-1 0 0,-1 14-87 0 0,-2 77 0 0 0,-12 44 0 0 0,6-125 0 0 0,-5 70 0 0 0,8-107 0 0 0,0-1 0 0 0,0 0 0 0 0,0 1 0 0 0,-1-1 0 0 0,1 0 0 0 0,0 0 0 0 0,0 1 0 0 0,0-1 0 0 0,0 0 0 0 0,0 1 0 0 0,0-1 0 0 0,0 0 0 0 0,0 1 0 0 0,0-1 0 0 0,0 0 0 0 0,0 1 0 0 0,0-1 0 0 0,0 0 0 0 0,1 1 0 0 0,-1-1 0 0 0,0 0 0 0 0,0 1 0 0 0,0-1 0 0 0,0 0 0 0 0,1 0 0 0 0,-1 1 0 0 0,0-1 0 0 0,0 0 0 0 0,0 0 0 0 0,1 1 0 0 0,-1-1 0 0 0,0 0 0 0 0,0 0 0 0 0,1 0 0 0 0,-1 1 0 0 0,0-1 0 0 0,1 0 0 0 0,-1 0 0 0 0,0 0 0 0 0,0 0 0 0 0,1 0 0 0 0,-1 0 0 0 0,0 1 0 0 0,1-1 0 0 0,-1 0 0 0 0,0 0 0 0 0,1 0 0 0 0,-1 0 0 0 0,1 0 0 0 0,-1-1 0 0 0,2 3 0 0 0,-1-2 0 0 0,0 0 0 0 0,0 1 0 0 0,-1-1 0 0 0,1 0 0 0 0,0 0 0 0 0,0 1 0 0 0,0-1 0 0 0,0 0 0 0 0,-1 0 0 0 0,1 0 0 0 0,0 0 0 0 0,0 0 0 0 0,0 0 0 0 0,0-1 0 0 0,0 1 0 0 0,-1 0 0 0 0,1 0 0 0 0,1-1 0 0 0,4 0 0 0 0,0 0 0 0 0,0-1 0 0 0,0 0 0 0 0,6-3 0 0 0,-5 3 0 0 0,3-3 27 0 0,-8 3-43 0 0,0 1 0 0 0,0 0 0 0 0,0 0 0 0 0,0 0 0 0 0,1 0 0 0 0,-1 0 0 0 0,0 1 0 0 0,1-1 0 0 0,4 0 0 0 0,-6 1-680 0 0,-1 0-258 0 0,0 0-56 0 0,0 0-149 0 0,0 0-573 0 0,0 0-253 0 0,0 0-51 0 0,0 0-11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18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7503 0 0,'0'0'399'0'0,"0"0"60"0"0,0 0 21 0 0,0 0-59 0 0,2-2-276 0 0,9-3 11 0 0,-7 3 493 0 0,0 0 1 0 0,0 0-1 0 0,1 0 0 0 0,-1 1 0 0 0,1-1 1 0 0,5 0-1 0 0,-8 2-453 0 0,0 0 0 0 0,0 0 1 0 0,0 0-1 0 0,-1 1 0 0 0,1-1 0 0 0,0 0 0 0 0,0 1 0 0 0,0-1 1 0 0,0 1-1 0 0,-1 0 0 0 0,1 0 0 0 0,0 0 0 0 0,-1 0 1 0 0,1 0-1 0 0,-1 0 0 0 0,3 2 0 0 0,2 2-173 0 0,-1 1 1 0 0,0-1-1 0 0,0 1 0 0 0,0 0 1 0 0,-1 1-1 0 0,6 9 0 0 0,17 44-14 0 0,-13-24-9 0 0,37 67 0 0 0,-50-100 0 0 0,-1-2 0 0 0,0 0 0 0 0,1 0 0 0 0,-1 0 0 0 0,1 0 0 0 0,-1 0 0 0 0,0 0 0 0 0,1 0 0 0 0,0 0 0 0 0,-1-1 0 0 0,1 1 0 0 0,0 0 0 0 0,-1 0 0 0 0,1-1 0 0 0,1 2 0 0 0,23 20-64 0 0,-24-22 28 0 0,-1 0-1 0 0,1 0 1 0 0,-1 0-1 0 0,1-1 1 0 0,-1 1 0 0 0,1 0-1 0 0,-1 0 1 0 0,1 0-1 0 0,-1 0 1 0 0,1 0 0 0 0,-1 0-1 0 0,1-1 1 0 0,-1 1-1 0 0,0 0 1 0 0,1 0 0 0 0,-1-1-1 0 0,1 1 1 0 0,-1 0-1 0 0,0-1 1 0 0,1 1 0 0 0,-1 0-1 0 0,1-1 1 0 0,7-8-447 0 0,-5 4-413 0 0,0 0 0 0 0,0 0 0 0 0,0 0-1 0 0,-1 0 1 0 0,0 0 0 0 0,3-8 0 0 0,-2-1-1151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18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 17503 0 0,'0'0'399'0'0,"0"0"60"0"0,0 0 21 0 0,0 0-59 0 0,-2 0-276 0 0,-5 4 106 0 0,0-1 1 0 0,-1 1-1 0 0,2 1 0 0 0,-1 0 0 0 0,0 0 0 0 0,1 0 1 0 0,0 0-1 0 0,-9 12 0 0 0,-5 8 1430 0 0,-15 26 0 0 0,12-18-1144 0 0,-13 19-537 0 0,-39 76 0 0 0,74-125-600 0 0,0 0-1 0 0,0 0 1 0 0,0 1 0 0 0,0-1-1 0 0,0 0 1 0 0,1 5 0 0 0,0-6-934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19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9351 0 0,'0'0'439'0'0,"0"0"62"0"0,0 0 33 0 0,0 0-65 0 0,2 0-309 0 0,21 2 716 0 0,1-1 0 0 0,0-1 1 0 0,45-6-1 0 0,77-17 1764 0 0,-109 18-2636 0 0,0 0 0 0 0,0 3 0 0 0,47 2 0 0 0,-64 4-5537 0 0,-20-4-2654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19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1 15663 0 0,'0'0'719'0'0,"0"0"-20"0"0,0 0-238 0 0,0 0 656 0 0,0 0 335 0 0,0 0 70 0 0,3-8 697 0 0,26-44 1372 0 0,-22 38-3227 0 0,9-22 0 0 0,-1 2 963 0 0,-13 30-1238 0 0,-1 2-85 0 0,-1 1 1 0 0,1 0-1 0 0,0-1 1 0 0,0 1-1 0 0,0 0 1 0 0,0 0-1 0 0,0 0 1 0 0,0 0-1 0 0,0-1 1 0 0,0 1-1 0 0,1 1 1 0 0,-1-1-1 0 0,0 0 1 0 0,0 0-1 0 0,1 0 1 0 0,1 0-1 0 0,-3 1-4 0 0,1-1 0 0 0,-1 1 0 0 0,0 0 0 0 0,1 0 0 0 0,-1-1 0 0 0,0 1 0 0 0,1 0 0 0 0,-1 0 0 0 0,0 0 0 0 0,1 0 0 0 0,-1 0 0 0 0,0-1 0 0 0,1 1 0 0 0,-1 0 0 0 0,1 0 0 0 0,-1 0 0 0 0,0 0 0 0 0,1 0 0 0 0,-1 0 0 0 0,0 0 0 0 0,1 0 0 0 0,-1 0 0 0 0,1 0 0 0 0,-1 0 0 0 0,0 0 0 0 0,1 1 0 0 0,-1-1 0 0 0,0 0 0 0 0,1 0 0 0 0,-1 0 0 0 0,0 0 0 0 0,1 1 0 0 0,-1-1 0 0 0,0 0 0 0 0,1 0 0 0 0,-1 1 0 0 0,0-1 0 0 0,0 0 0 0 0,1 1 0 0 0,-1-1 0 0 0,0 0 0 0 0,0 0 0 0 0,1 1 0 0 0,-1-1 0 0 0,0 1 0 0 0,0-1 0 0 0,0 0 0 0 0,0 1 0 0 0,0-1 0 0 0,1 1 0 0 0,-1-1 0 0 0,1 4 0 0 0,1 0 0 0 0,-1 0 0 0 0,1 0 0 0 0,-1 0 0 0 0,0 0 0 0 0,0 0 0 0 0,-1 0 0 0 0,1 0 0 0 0,-1 8 0 0 0,-6 41 0 0 0,4-33 0 0 0,-6 11 0 0 0,8-31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7-6 0 0 0,6-9 0 0 0,10-10 0 0 0,-18 19 0 0 0,1 0 0 0 0,-1 0 0 0 0,0 0 0 0 0,0 0 0 0 0,4-9 0 0 0,-5 8 0 0 0,0 1 0 0 0,0-1 0 0 0,1 1 0 0 0,-1 0 0 0 0,2 1 0 0 0,-1-1 0 0 0,0 1 0 0 0,1 0 0 0 0,0 0 0 0 0,1 1 0 0 0,-1 0 0 0 0,0 0 0 0 0,9-4 0 0 0,-5 6 0 0 0,-9 2 0 0 0,0 0 0 0 0,1 0 0 0 0,-1 1 0 0 0,0-1 0 0 0,0 1 0 0 0,1-1 0 0 0,-1 0 0 0 0,0 1 0 0 0,0 0 0 0 0,0-1 0 0 0,0 1 0 0 0,0 0 0 0 0,0-1 0 0 0,0 1 0 0 0,0 0 0 0 0,0 0 0 0 0,0 0 0 0 0,0 0 0 0 0,0 0 0 0 0,-1 0 0 0 0,1 0 0 0 0,0 0 0 0 0,-1 0 0 0 0,1 1 0 0 0,-1-1 0 0 0,1 0 0 0 0,-1 0 0 0 0,0 1 0 0 0,1-1 0 0 0,-1 2 0 0 0,1 4 0 0 0,0 0 0 0 0,-1 1 0 0 0,0-1 0 0 0,-1 10 0 0 0,0-1 0 0 0,0-10 0 0 0,1-5 0 0 0,0 1 0 0 0,0-1 0 0 0,0 1 0 0 0,0-1 0 0 0,0 1 0 0 0,0-1 0 0 0,0 0 0 0 0,1 1 0 0 0,-1-1 0 0 0,1 1 0 0 0,-1-1 0 0 0,1 1 0 0 0,-1-1 0 0 0,1 0 0 0 0,1 2 0 0 0,5 8 0 0 0,-3-9 0 0 0,-3-2 0 0 0,0 1-89 0 0,0-1 1 0 0,0 0-1 0 0,0 1 0 0 0,0-1 0 0 0,0 0 0 0 0,-1 1 1 0 0,1-1-1 0 0,0 0 0 0 0,0 0 0 0 0,0 0 1 0 0,0 0-1 0 0,0 0 0 0 0,0 0 0 0 0,0 0 1 0 0,0 0-1 0 0,0 0 0 0 0,0 0 0 0 0,0 0 1 0 0,0-1-1 0 0,-1 1 0 0 0,1 0 0 0 0,0-1 1 0 0,0 1-1 0 0,0-1 0 0 0,0 1 0 0 0,-1-1 1 0 0,1 1-1 0 0,0-1 0 0 0,0 1 0 0 0,-1-1 0 0 0,1 0 1 0 0,0 0-1 0 0,-1 1 0 0 0,1-1 0 0 0,0-1 1 0 0,0 1-556 0 0,5-7-5815 0 0,3-2-1891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19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9351 0 0,'0'0'439'0'0,"0"0"62"0"0,0 0 33 0 0,0 0-65 0 0,3-2-237 0 0,13-6 644 0 0,14 15 1169 0 0,12 1-1582 0 0,-31-5-332 0 0,1 0 1 0 0,0-1-1 0 0,-1 0 1 0 0,21-1-1 0 0,0 2-131 0 0,-27-2 0 0 0,1 0 0 0 0,-1 0 0 0 0,0-1 0 0 0,10 0 0 0 0,-4 0 52 0 0,1 0 0 0 0,13 2 0 0 0,5-1 235 0 0,-28-1 201 0 0,-2 0 21 0 0,0 0-66 0 0,2 1-294 0 0,9 5-129 0 0,-9-1-23 0 0,-2-3 2 0 0,2 4 1 0 0,0 1 0 0 0,-1 0 0 0 0,0 0 0 0 0,0 0 0 0 0,0 0 0 0 0,-1 7 0 0 0,-5 45 0 0 0,2-35 0 0 0,-8 80 0 0 0,3-39 0 0 0,3 1 0 0 0,4 106 0 0 0,10-93 556 0 0,3 59 501 0 0,-12-82-2614 0 0,0-56 1594 0 0,0 1 0 0 0,0 0 0 0 0,0 0-1 0 0,0-1 1 0 0,-1 1 0 0 0,1 0 0 0 0,0 0 0 0 0,0-1 0 0 0,0 1-1 0 0,-1 0 1 0 0,1 0 0 0 0,0-1 0 0 0,-1 1 0 0 0,1 0 0 0 0,0-1 0 0 0,-1 1-1 0 0,1 0 1 0 0,-1-1 0 0 0,1 1 0 0 0,-1-1 0 0 0,0 1 0 0 0,1-1-1 0 0,-2 1 1 0 0,-2 3 463 0 0,3-3-467 0 0,1 0-1 0 0,-1 0 1 0 0,0 0-1 0 0,0 0 1 0 0,0 0 0 0 0,1 0-1 0 0,-1-1 1 0 0,0 1-1 0 0,0 0 1 0 0,0-1 0 0 0,0 1-1 0 0,0-1 1 0 0,-1 1-1 0 0,1-1 1 0 0,0 1-1 0 0,0-1 1 0 0,0 0 0 0 0,0 1-1 0 0,-2-1 1 0 0,-27 1-862 0 0,14 0-213 0 0,7-1 888 0 0,-1 0 1 0 0,1 0-1 0 0,0-1 0 0 0,-1-1 0 0 0,1 1 0 0 0,0-2 0 0 0,0 1 0 0 0,0-1 0 0 0,0 0 0 0 0,1-1 0 0 0,-1 0 0 0 0,-13-9 0 0 0,21 12-1814 0 0,0 0-4020 0 0,-3-6-1724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0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3 23039 0 0,'0'0'1057'0'0,"0"0"-29"0"0,-1-1-658 0 0,-1-3-253 0 0,2 3 271 0 0,16-9 1132 0 0,-1 2-1091 0 0,0 1 0 0 0,1 1-1 0 0,0 0 1 0 0,19-4 0 0 0,-10 4 65 0 0,1 2-1 0 0,-1 1 1 0 0,30 0-1 0 0,-39 3-419 0 0,69-4-475 0 0,-83 4-74 0 0,-2 0-33 0 0,7 0 132 0 0,-4 0-2498 0 0,-2 0-4838 0 0,-1 0-638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0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7503 0 0,'0'0'803'0'0,"0"0"-18"0"0,2 1-358 0 0,3 0 16 0 0,1 1 1 0 0,-1-1-1 0 0,0 0 1 0 0,1-1-1 0 0,-1 0 1 0 0,1 1-1 0 0,-1-2 0 0 0,0 1 1 0 0,7-1-1 0 0,52-14 3463 0 0,-33 8-2717 0 0,3-3-573 0 0,-33 9-683 0 0,-1 1 0 0 0,1 0 1 0 0,0 0-1 0 0,0-1 0 0 0,0 1 0 0 0,-1-1 1 0 0,1 1-1 0 0,0-1 0 0 0,-1 1 0 0 0,1-1 0 0 0,0 0 1 0 0,-1 1-1 0 0,1-1 0 0 0,-1 1 0 0 0,1-1 0 0 0,-1 0 1 0 0,1 0-1 0 0,-1 1 0 0 0,0-1 0 0 0,1 0 1 0 0,-1 0-1 0 0,1-1 0 0 0,-1 2 34 0 0,0 0 0 0 0,0-1 0 0 0,0 1 0 0 0,0 0 0 0 0,0 0-1 0 0,0 0 1 0 0,0 0 0 0 0,0-1 0 0 0,0 1 0 0 0,0 0 0 0 0,0 0 0 0 0,0 0 0 0 0,0 0 0 0 0,0 0 0 0 0,0-1 0 0 0,0 1 0 0 0,1 0-1 0 0,-1 0 1 0 0,0 0 0 0 0,0 0 0 0 0,0 0 0 0 0,0 0 0 0 0,0 0 0 0 0,0-1 0 0 0,1 1 0 0 0,-1 0 0 0 0,0 0 0 0 0,0 0 0 0 0,0 0-1 0 0,0 0 1 0 0,0 0 0 0 0,1 0 0 0 0,-1 0 0 0 0,0 0 0 0 0,0 0 0 0 0,0 0 0 0 0,1 0 0 0 0,-1 0-990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3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41 11975 0 0,'0'0'267'0'0,"0"0"42"0"0,0 0 17 0 0,0 0-28 0 0,-5-13-115 0 0,5 11 205 0 0,0 0 1 0 0,0 0 0 0 0,0 0-1 0 0,0 1 1 0 0,0-1-1 0 0,1 0 1 0 0,-1 0-1 0 0,1-2 1 0 0,0 0-89 0 0,-1 3 720 0 0,2-12 1144 0 0,-1-6 1605 0 0,0 18-2472 0 0,-1 2-175 0 0,-2 11-34 0 0,-57 274-1088 0 0,41-204 0 0 0,-8 27 0 0 0,19-81 0 0 0,2 2 0 0 0,20-88 0 0 0,10-96 0 0 0,-17 100 0 0 0,-1 6 233 0 0,1 1-1 0 0,3 0 1 0 0,27-75 0 0 0,-34 112-5 0 0,0 0 0 0 0,12-16 0 0 0,-13 23-188 0 0,-1-1-1 0 0,0 1 0 0 0,1 0 1 0 0,0 0-1 0 0,-1 1 0 0 0,1-1 1 0 0,0 0-1 0 0,1 1 0 0 0,-1 0 1 0 0,7-4-1 0 0,0 2-39 0 0,-8 3-32 0 0,1 1-1 0 0,-1-1 1 0 0,0 0 0 0 0,0 1 0 0 0,1-1-1 0 0,-1 1 1 0 0,0 0 0 0 0,0 0-1 0 0,1 0 1 0 0,-1 0 0 0 0,0 0-1 0 0,1 0 1 0 0,-1 1 0 0 0,0-1 0 0 0,0 1-1 0 0,1 0 1 0 0,-1-1 0 0 0,0 1-1 0 0,4 2 1 0 0,3 1-198 0 0,-4-2 128 0 0,0 1-1 0 0,0-1 1 0 0,0 1 0 0 0,-1 0-1 0 0,0 0 1 0 0,1 1 0 0 0,-1-1-1 0 0,0 1 1 0 0,0 0 0 0 0,5 8-1 0 0,14 12 514 0 0,-18-18-288 0 0,0-1-1 0 0,0 2 0 0 0,0-1 1 0 0,-1 0-1 0 0,0 1 1 0 0,0 0-1 0 0,0 0 0 0 0,-1 0 1 0 0,0 0-1 0 0,-1 0 0 0 0,0 1 1 0 0,2 11-1 0 0,-3-17-122 0 0,-1 1 0 0 0,0-1 0 0 0,0 1 0 0 0,0-1 0 0 0,-1 0 0 0 0,1 1 0 0 0,-1-1 0 0 0,1 1 0 0 0,-1-1 0 0 0,0 1 0 0 0,0-1 0 0 0,0 0 0 0 0,0 0 0 0 0,-2 4 0 0 0,0-2 0 0 0,0 0 0 0 0,-1-1 0 0 0,1 1 0 0 0,0-1 0 0 0,-1 0 0 0 0,0 0 0 0 0,-4 3 0 0 0,-6 2 0 0 0,0-1 0 0 0,0 0 0 0 0,-25 7 0 0 0,25-10-332 0 0,-1-1 0 0 0,0-1 0 0 0,-27 2 0 0 0,-9 1-540 0 0,50-4-207 0 0,0-1 889 0 0,1 0 0 0 0,0 0 0 0 0,-1 0-1 0 0,1 0 1 0 0,0 0 0 0 0,0 0-1 0 0,-1 0 1 0 0,1-1 0 0 0,0 1 0 0 0,-1 0-1 0 0,1 0 1 0 0,0 0 0 0 0,0 0-1 0 0,-1 0 1 0 0,1-1 0 0 0,0 1 0 0 0,0 0-1 0 0,-1 0 1 0 0,1 0 0 0 0,0-1 0 0 0,0 1-1 0 0,0 0 1 0 0,-1 0 0 0 0,1 0-1 0 0,0-1 1 0 0,0 1 0 0 0,0 0 0 0 0,0-1-1 0 0,-1 1 1 0 0,1 0 0 0 0,0 0-1 0 0,0-1 1 0 0,0 1 0 0 0,0 0 0 0 0,0-1-1 0 0,0 1 1 0 0,0 0 0 0 0,0-1-1 0 0,0 1 1 0 0,0-1 0 0 0,3-11-2530 0 0,-2 11 2493 0 0,0-1-1 0 0,0 1 1 0 0,1-1-1 0 0,-1 1 0 0 0,0 0 1 0 0,0 0-1 0 0,1 0 1 0 0,1-2-1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2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2 2-56 0 0,2 0-455 0 0,0 0 1 0 0,0 0-1 0 0,0 0 1 0 0,1-1-1 0 0,-1 1 1 0 0,0-1 0 0 0,1 0-1 0 0,-1-1 1 0 0,7 2-1 0 0,45-1 1299 0 0,-40-1-1174 0 0,154-2 1603 0 0,-168 2-3199 0 0,1 0-511 0 0,8-1-1267 0 0,-8 1-4664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4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5 15663 0 0,'0'0'356'0'0,"1"-3"50"0"0,5-7 20 0 0,-5 7-42 0 0,-1 2-250 0 0,0-5 19 0 0,0 5 206 0 0,0 0-1 0 0,0 0 1 0 0,0-1 0 0 0,0 1 0 0 0,0 0-1 0 0,0-1 1 0 0,-1 1 0 0 0,1 0 0 0 0,0 0-1 0 0,-1-1 1 0 0,1 1 0 0 0,-1 0 0 0 0,1 0-1 0 0,-2-3 1 0 0,1 3 153 0 0,1 1 0 0 0,0 0 0 0 0,0 0 0 0 0,0 0 0 0 0,-16 15 1024 0 0,9-6-1462 0 0,1 1 1 0 0,0 0-1 0 0,0 0 0 0 0,1 0 0 0 0,1 1 0 0 0,0-1 1 0 0,-4 16-1 0 0,1-5-52 0 0,-46 158-22 0 0,47-147 0 0 0,1-1 0 0 0,1 1 0 0 0,0 59 0 0 0,4-66 19 0 0,0-16-38 0 0,0-1 0 0 0,0 1 0 0 0,1 0 0 0 0,0-1 0 0 0,0 1 0 0 0,1-1 0 0 0,3 9 0 0 0,-5-17-70 0 0,0 1 1 0 0,0-1-1 0 0,1 0 1 0 0,-1 1-1 0 0,0-1 1 0 0,0 0-1 0 0,1 0 1 0 0,-1 1-1 0 0,0-1 1 0 0,1 0 0 0 0,-1 0-1 0 0,0 0 1 0 0,1 0-1 0 0,-1 1 1 0 0,0-1-1 0 0,1 0 1 0 0,-1 0-1 0 0,1 0 1 0 0,-1 0-1 0 0,0 0 1 0 0,1 0-1 0 0,-1 0 1 0 0,0 0-1 0 0,1 0 1 0 0,-1 0-1 0 0,1 0 1 0 0,-1 0-1 0 0,0 0 1 0 0,1 0 0 0 0,-1-1-1 0 0,0 1 1 0 0,1 0-1 0 0,-1 0 1 0 0,1-1-1 0 0,11-5-2786 0 0,-9 4 2179 0 0,0-1 0 0 0,0 0 1 0 0,0 0-1 0 0,-1 0 0 0 0,4-5 1 0 0,-1 1-139 0 0,8-12-1725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4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7503 0 0,'0'0'399'0'0,"0"0"60"0"0,0 0 21 0 0,0 0-59 0 0,2 9 606 0 0,0 1-276 0 0,-1 0 1 0 0,0 0-1 0 0,0 0 1 0 0,-1 0 0 0 0,0 0-1 0 0,-3 15 1 0 0,-1 3 131 0 0,-16 50 0 0 0,11-44-584 0 0,6-25-299 0 0,1-5 0 0 0,1-1 0 0 0,0 1 0 0 0,0 0 0 0 0,1 0 0 0 0,-1 0 0 0 0,1 3 0 0 0,-1 0-133 0 0,12-10-1517 0 0,12-14-6303 0 0,-9 5 241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4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9351 0 0,'0'0'439'0'0,"0"0"62"0"0,0 0 33 0 0,0 0-65 0 0,1 2-309 0 0,-1-1-74 0 0,1 0 0 0 0,-1 0 0 0 0,1 1 0 0 0,-1-1 0 0 0,1 0 0 0 0,-1 0 0 0 0,1 0 0 0 0,0 0 0 0 0,-1 0 0 0 0,1 0 0 0 0,0 0 0 0 0,0 0 0 0 0,0-1 0 0 0,0 1 0 0 0,0 0 0 0 0,0 0 0 0 0,0-1 0 0 0,0 1 0 0 0,0 0 0 0 0,0-1 0 0 0,0 1 0 0 0,0-1 0 0 0,0 0 0 0 0,1 1 0 0 0,-1-1 0 0 0,0 0 0 0 0,0 0 0 0 0,0 0 0 0 0,1 0 0 0 0,0 0 1 0 0,3 1 112 0 0,1 0 69 0 0,0 0 0 0 0,0 0 0 0 0,0 0 0 0 0,0-1 0 0 0,0 0 0 0 0,0 0 0 0 0,0-1-1 0 0,0 1 1 0 0,6-3 0 0 0,8-1-130 0 0,-1 0-1 0 0,33-1 1 0 0,-34 4-87 0 0,-1-1-1 0 0,1 0 1 0 0,34-10 0 0 0,-27 1-808 0 0,-17 7 78 0 0,0 1 1 0 0,16-5-1 0 0,-13 5-344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5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1 19351 0 0,'0'0'439'0'0,"0"0"62"0"0,0 0 33 0 0,0 0-65 0 0,0 0-169 0 0,0 0 442 0 0,7 9 2861 0 0,-3-1-3525 0 0,-1-1 1 0 0,1 1-1 0 0,-1 0 0 0 0,-1 1 0 0 0,0-1 1 0 0,0 0-1 0 0,-1 1 0 0 0,0-1 1 0 0,0 1-1 0 0,-1 12 0 0 0,-2 13 309 0 0,-8 43 0 0 0,6-52-346 0 0,-20 79 1079 0 0,2-12-256 0 0,22-90-1201 0 0,-2 5 428 0 0,2-7-84 0 0,0 0-1 0 0,-1 0 0 0 0,1 0 0 0 0,0 0 0 0 0,0 0 1 0 0,0 0-1 0 0,0 0 0 0 0,0 0 0 0 0,0 0 0 0 0,0 0 1 0 0,0 0-1 0 0,0 0 0 0 0,0-1 0 0 0,0 1 0 0 0,0 0 0 0 0,0 0 1 0 0,-1 0-1 0 0,1 0 0 0 0,0 0 0 0 0,0 0 0 0 0,0 0 1 0 0,0 0-1 0 0,0 0 0 0 0,0 0 0 0 0,0 0 0 0 0,0 0 1 0 0,0 0-1 0 0,-1 0 0 0 0,1 0 0 0 0,0 0 0 0 0,0 0 1 0 0,0 0-1 0 0,0 0 0 0 0,0 0 0 0 0,0 0 0 0 0,0 0 1 0 0,0 0-1 0 0,0 0 0 0 0,-1 0 0 0 0,1 0 0 0 0,0 1 1 0 0,0-1-1 0 0,0 0 0 0 0,0 0 0 0 0,0 0 0 0 0,0 0 0 0 0,0 0 1 0 0,0 0-1 0 0,0 0 0 0 0,-3-22 122 0 0,0 1 0 0 0,2-1 0 0 0,1 0 0 0 0,1 0 0 0 0,0 0 0 0 0,2 0 0 0 0,7-29 0 0 0,-1 15 128 0 0,3-1 0 0 0,1 1 0 0 0,24-47 0 0 0,-33 76-256 0 0,0 1 0 0 0,0 0 0 0 0,0-1 0 0 0,1 2 0 0 0,0-1 0 0 0,0 0 0 0 0,1 1 0 0 0,-1 0 0 0 0,1 0 0 0 0,0 1 0 0 0,1 0 0 0 0,9-6 0 0 0,-13 8 0 0 0,1 1 0 0 0,0-1 0 0 0,0 1 0 0 0,-1 0 0 0 0,1 0 0 0 0,0 0 0 0 0,0 0 0 0 0,0 0 0 0 0,0 1 0 0 0,0 0 0 0 0,0 0 0 0 0,0 0 0 0 0,0 0 0 0 0,0 1 0 0 0,0 0 0 0 0,0-1 0 0 0,-1 1 0 0 0,1 1 0 0 0,0-1 0 0 0,0 0 0 0 0,-1 1 0 0 0,1 0 0 0 0,-1 0 0 0 0,1 0 0 0 0,3 3 0 0 0,8 7 0 0 0,-12-11 0 0 0,0 1 0 0 0,0 0 0 0 0,0 0 0 0 0,0 1 0 0 0,-1-1 0 0 0,1 1 0 0 0,-1-1 0 0 0,0 1 0 0 0,0 0 0 0 0,0 0 0 0 0,2 4 0 0 0,-1 0-154 0 0,-1 0-1 0 0,0 0 1 0 0,0 1-1 0 0,-1-1 1 0 0,1 0 0 0 0,-2 1-1 0 0,1-1 1 0 0,-1 1-1 0 0,-1-1 1 0 0,1 1 0 0 0,-1-1-1 0 0,0 1 1 0 0,-1-1-1 0 0,0 0 1 0 0,0 0-1 0 0,-6 14 1 0 0,5-16-31 0 0,1 1 0 0 0,-1-1 0 0 0,0 0 0 0 0,-1-1 0 0 0,1 1 0 0 0,-1-1 0 0 0,0 1 0 0 0,0-1 0 0 0,-1 0 0 0 0,-4 3 0 0 0,5-4 91 0 0,1-1 1 0 0,-1 0-1 0 0,0 0 0 0 0,0 0 0 0 0,0-1 0 0 0,0 1 0 0 0,0-1 0 0 0,-1 0 0 0 0,1 0 1 0 0,0-1-1 0 0,-1 1 0 0 0,1-1 0 0 0,0 0 0 0 0,-7 0 0 0 0,7-1-1059 0 0,0 0-1 0 0,0-1 1 0 0,0 1 0 0 0,0-1-1 0 0,-7-3 1 0 0,10 4 980 0 0,-2 0-2386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5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2 0-309 0 0,9 7 321 0 0,0-1 0 0 0,0 1 1 0 0,-1 1-1 0 0,0 0 0 0 0,0 0 0 0 0,-1 1 1 0 0,0 1-1 0 0,0-1 0 0 0,-1 1 0 0 0,-1 1 1 0 0,11 18-1 0 0,-9-14-229 0 0,-2 2 0 0 0,0-1 0 0 0,-1 0 0 0 0,-1 1 0 0 0,0 0 0 0 0,-1 1 1 0 0,-1-1-1 0 0,1 19 0 0 0,-2-14-213 0 0,-2 1 1 0 0,0-1 0 0 0,-6 33-1 0 0,5-47-38 0 0,0 0-1 0 0,-1 0 1 0 0,0-1-1 0 0,-1 1 1 0 0,0 0-1 0 0,0-1 1 0 0,-1 0-1 0 0,1 0 1 0 0,-2 0 0 0 0,1 0-1 0 0,-1 0 1 0 0,-11 11-1 0 0,12-14 0 0 0,3-2 0 0 0,-1-1 0 0 0,0 1 0 0 0,1-1 0 0 0,-1 0 0 0 0,0 0 0 0 0,0 0 0 0 0,0 0 0 0 0,1 0 0 0 0,-1 0 0 0 0,0 0 0 0 0,0-1 0 0 0,0 1 0 0 0,-1 0 0 0 0,1-1 0 0 0,-2 0 0 0 0,3 1-113 0 0,0-1 0 0 0,0 0 0 0 0,0 0 0 0 0,0 0 0 0 0,0 0 0 0 0,0 0 0 0 0,0 0 0 0 0,0 0 0 0 0,0 0 0 0 0,-1 0 0 0 0,1 0 0 0 0,0 0 0 0 0,0-1 0 0 0,0 1 0 0 0,1 0 0 0 0,-1-1 0 0 0,0 1 0 0 0,0-1 0 0 0,0 1 0 0 0,0-1 0 0 0,0 0 0 0 0,0 1 0 0 0,1-1 0 0 0,-1 0 0 0 0,0 1 0 0 0,0-1 0 0 0,0-1 0 0 0,-1 0-1154 0 0,-3-6-7942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6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2 11975 0 0,'0'0'267'0'0,"0"0"42"0"0,6-5 315 0 0,-4 2-13 0 0,1 1 0 0 0,-1 0 0 0 0,1 0 0 0 0,0 0 0 0 0,-1 0 0 0 0,5-2 0 0 0,-3 1-316 0 0,-2 3 249 0 0,7-4 996 0 0,103-9 4092 0 0,36 10-3480 0 0,-127 2-2152 0 0,63 1 0 0 0,143 0 0 0 0,-219 0 0 0 0,214-20 1768 0 0,-155 13-1488 0 0,-7 0-280 0 0,160-15 0 0 0,-120 12 0 0 0,78-7 0 0 0,-92 6 0 0 0,50-8 0 0 0,56-2 2048 0 0,-115 16-2048 0 0,84 4 0 0 0,-72 2 0 0 0,58-12 0 0 0,-71 3 0 0 0,14-4 0 0 0,-52 6 0 0 0,57-1 0 0 0,-35 3 0 0 0,-42 3 0 0 0,-8 3 0 0 0,-7-1 0 0 0,0-1 0 0 0,0 1 0 0 0,0-1 0 0 0,0 0 0 0 0,0 0 0 0 0,0 0 0 0 0,4-1 0 0 0,-3 2 0 0 0,19-3 0 0 0,-22 2-13 0 0,-1 0 0 0 0,0 0 0 0 0,1 0-1 0 0,-1 0 1 0 0,1 0 0 0 0,-1 0 0 0 0,0 0 0 0 0,1 0 0 0 0,-1 0-1 0 0,0-1 1 0 0,1 1 0 0 0,-1 0 0 0 0,0 0 0 0 0,1 0 0 0 0,-1 0-1 0 0,0 0 1 0 0,1-1 0 0 0,-1 1 0 0 0,0 0 0 0 0,1 0 0 0 0,-1 0-1 0 0,0-1 1 0 0,0 1 0 0 0,1 0 0 0 0,-1 0 0 0 0,0-1 0 0 0,0 1-1 0 0,0 0 1 0 0,1-1 0 0 0,-1 1 0 0 0,0 0 0 0 0,0-1 0 0 0,0 1-1 0 0,0 0 1 0 0,0-1 0 0 0,0 1 0 0 0,0 0 0 0 0,0-1 0 0 0,1 1-1 0 0,-1 0 1 0 0,0-1 0 0 0,0 1 0 0 0,-1-1 0 0 0,1 1 0 0 0,0 0-1 0 0,0-1 1 0 0,0 1 0 0 0,0 0 0 0 0,0-1 0 0 0,0 1 0 0 0,0 0 0 0 0,-1-1-1 0 0,1 1 1 0 0,0 0 0 0 0,0-1 0 0 0,0 1 0 0 0,-1 0 0 0 0,1 0-1 0 0,0-1 1 0 0,0 1 0 0 0,-1 0 0 0 0,1-1 0 0 0,-19-5-2845 0 0,5 2-4323 0 0,-1 1-1807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9 13823 0 0,'0'0'315'0'0,"0"0"45"0"0,0 0 21 0 0,-2 1-49 0 0,-10 4 2311 0 0,13-6 3600 0 0,8-4-1018 0 0,-5 3-7104 0 0,0 1 2026 0 0,-1 0 0 0 0,1-1-1 0 0,0 2 1 0 0,0-1 0 0 0,0 0 0 0 0,0 1-1 0 0,0 0 1 0 0,0 0 0 0 0,0 0 0 0 0,0 0-1 0 0,0 1 1 0 0,0-1 0 0 0,7 3 0 0 0,-9-1-135 0 0,0-1-1 0 0,1 1 1 0 0,-1 0 0 0 0,0-1 0 0 0,-1 1 0 0 0,1 0 0 0 0,0 1 0 0 0,0-1 0 0 0,-1 0-1 0 0,0 0 1 0 0,1 1 0 0 0,-1-1 0 0 0,1 4 0 0 0,0-2-13 0 0,0 0 19 0 0,-1 1 0 0 0,0-1 0 0 0,0 1-1 0 0,0 0 1 0 0,0 0 0 0 0,-1-1 0 0 0,1 1 0 0 0,-1 0 0 0 0,0 0 0 0 0,-1 0 0 0 0,1-1-1 0 0,-1 1 1 0 0,0 0 0 0 0,-1 0 0 0 0,1-1 0 0 0,-1 1 0 0 0,1-1 0 0 0,-6 9-1 0 0,1-2 82 0 0,-1 1-1 0 0,0-1 1 0 0,-1 0 0 0 0,0-1-1 0 0,-17 17 1 0 0,6-11 168 0 0,-1 0-1 0 0,-1-2 1 0 0,-36 20 0 0 0,34-21-217 0 0,11-6-50 0 0,-1-1 0 0 0,-1 0 0 0 0,-23 7 0 0 0,31-11 0 0 0,-1 0 0 0 0,0-1 0 0 0,0 0 0 0 0,0 0 0 0 0,0 0 0 0 0,0-1 0 0 0,0 0 0 0 0,0-1 0 0 0,-12-2 0 0 0,18 3 0 0 0,0 0 0 0 0,-1 0 0 0 0,1-1 0 0 0,-1 1 0 0 0,1-1 0 0 0,0 1 0 0 0,0-1 0 0 0,-1 0 0 0 0,1 1 0 0 0,0-1 0 0 0,0 0 0 0 0,0 0 0 0 0,0 0 0 0 0,0 1 0 0 0,0-1 0 0 0,0-1 0 0 0,0 1 0 0 0,0 0 0 0 0,0 0 0 0 0,0 0 0 0 0,1 0 0 0 0,-1 0 0 0 0,0-1 0 0 0,1 1 0 0 0,-1 0 0 0 0,1-1 0 0 0,0 1 0 0 0,-1 0 0 0 0,1-1 0 0 0,0 1 0 0 0,0-1 0 0 0,0 1 0 0 0,0 0 0 0 0,0-1 0 0 0,0 1 0 0 0,0-1 0 0 0,0 1 0 0 0,1 0 0 0 0,-1-1 0 0 0,0 1 0 0 0,2-2 0 0 0,0-2 0 0 0,0-1 0 0 0,0 1 0 0 0,1 0 0 0 0,0 0 0 0 0,0 1 0 0 0,0-1 0 0 0,1 0 0 0 0,7-7 0 0 0,-7 8 0 0 0,1 0 0 0 0,0 0 0 0 0,0 1 0 0 0,0-1 0 0 0,0 1 0 0 0,1 0 0 0 0,-1 1 0 0 0,1-1 0 0 0,0 1 0 0 0,-1 0 0 0 0,1 0 0 0 0,0 1 0 0 0,0 0 0 0 0,8-1 0 0 0,-9 2 0 0 0,0 0 0 0 0,0 1 0 0 0,0-1 0 0 0,0 1 0 0 0,0 0 0 0 0,0 0 0 0 0,-1 1 0 0 0,1 0 0 0 0,-1-1 0 0 0,1 1 0 0 0,-1 1 0 0 0,1-1 0 0 0,-1 1 0 0 0,0 0 0 0 0,0-1 0 0 0,0 2 0 0 0,-1-1 0 0 0,5 5 0 0 0,45 60 0 0 0,-25-31 0 0 0,-25-30 0 0 0,-3-6 0 0 0,1 0 0 0 0,-1 1 0 0 0,1-1 0 0 0,0 0 0 0 0,-1 1 0 0 0,1-1 0 0 0,0 0 0 0 0,0 0 0 0 0,0 0 0 0 0,-1 1 0 0 0,1-1 0 0 0,0 0 0 0 0,2 1 0 0 0,5 2-64 0 0,-6-3-51 0 0,0-1-1 0 0,0 0 1 0 0,0 0-1 0 0,0 0 1 0 0,1 0 0 0 0,-1 0-1 0 0,0 0 1 0 0,0-1 0 0 0,0 1-1 0 0,0-1 1 0 0,0 0-1 0 0,0 1 1 0 0,0-1 0 0 0,0 0-1 0 0,2-1 1 0 0,26-20-5691 0 0,-19 13-3062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2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90 17503 0 0,'0'0'803'0'0,"0"0"-18"0"0,0 0-290 0 0,10-9 2456 0 0,-8 8 5615 0 0,-12 21-8384 0 0,0 0-40 0 0,0 0 0 0 0,-11 35 0 0 0,20-50-142 0 0,0 1 0 0 0,0-1 0 0 0,1 0 0 0 0,0 1 0 0 0,0-1 0 0 0,0 0 0 0 0,2 9 0 0 0,-1-3 0 0 0,-1-9 0 0 0,0 0 0 0 0,1 0 0 0 0,-1 0 0 0 0,1-1 0 0 0,-1 1 0 0 0,1 0 0 0 0,0 0 0 0 0,0 0 0 0 0,0-1 0 0 0,0 1 0 0 0,0 0 0 0 0,0-1 0 0 0,0 1 0 0 0,1-1 0 0 0,-1 1 0 0 0,1-1 0 0 0,-1 0 0 0 0,1 0 0 0 0,-1 0 0 0 0,1 1 0 0 0,0-1 0 0 0,-1-1 0 0 0,5 3 0 0 0,-4-2 0 0 0,1 0 0 0 0,0 0 0 0 0,0-1 0 0 0,0 1 0 0 0,0-1 0 0 0,0 0 0 0 0,0 1 0 0 0,0-1 0 0 0,0 0 0 0 0,0-1 0 0 0,0 1 0 0 0,0 0 0 0 0,0-1 0 0 0,5-2 0 0 0,-2 1 0 0 0,2-1 0 0 0,0 0 0 0 0,0 0 0 0 0,-1-1 0 0 0,1 0 0 0 0,-1-1 0 0 0,10-7 0 0 0,-4 0 0 0 0,0 0 0 0 0,-1-1 0 0 0,-1 0 0 0 0,16-22 0 0 0,-23 30 0 0 0,-1-1 0 0 0,0 0 0 0 0,0 0 0 0 0,0 0 0 0 0,-1 0 0 0 0,0 0 0 0 0,0 0 0 0 0,-1-1 0 0 0,1 1 0 0 0,-1-1 0 0 0,-1 1 0 0 0,1-1 0 0 0,-1 1 0 0 0,0-1 0 0 0,-2-8 0 0 0,2 12 0 0 0,-1 0 0 0 0,0 1 0 0 0,0-1 0 0 0,0 0 0 0 0,0 0 0 0 0,0 0 0 0 0,0 1 0 0 0,-1-1 0 0 0,1 1 0 0 0,-1-1 0 0 0,0 1 0 0 0,0 0 0 0 0,0-1 0 0 0,0 1 0 0 0,-5-4 0 0 0,3 4 0 0 0,0-1 0 0 0,0 1 0 0 0,-1 0 0 0 0,1 0 0 0 0,-1 0 0 0 0,1 1 0 0 0,-1-1 0 0 0,-9 0 0 0 0,-4 0 0 0 0,-1 1 0 0 0,1 1 0 0 0,0 1 0 0 0,-19 4 0 0 0,-117 21-4568 0 0,136-24-5328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30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17503 0 0,'0'0'399'0'0,"11"-11"961"0"0,20-32-252 0 0,-25 36 101 0 0,1-1 0 0 0,0 1 0 0 0,9-7 0 0 0,-11 11-1040 0 0,0 0 1 0 0,0 0 0 0 0,0 0 0 0 0,1 1-1 0 0,-1 0 1 0 0,1 0 0 0 0,10-3-1 0 0,-12 5-88 0 0,0-1 0 0 0,0 0 0 0 0,-1 1 0 0 0,1 0 0 0 0,0 0 0 0 0,0 0 0 0 0,0 1 0 0 0,0-1-1 0 0,-1 1 1 0 0,1 0 0 0 0,0 0 0 0 0,5 2 0 0 0,-6-2-81 0 0,0 1 0 0 0,-1-1 0 0 0,1 1 0 0 0,-1-1 0 0 0,1 1 0 0 0,-1 0 0 0 0,0 0 0 0 0,0 0 0 0 0,1 0 0 0 0,1 3 0 0 0,2 3 0 0 0,-1-3 0 0 0,-1 0 0 0 0,1 1 0 0 0,-1-1 0 0 0,0 1 0 0 0,-1 0 0 0 0,1 0 0 0 0,-1 0 0 0 0,0 1 0 0 0,-1-1 0 0 0,0 1 0 0 0,0 0 0 0 0,1 8 0 0 0,-1-2 0 0 0,-1-1 0 0 0,0 0 0 0 0,-1 0 0 0 0,-1 0 0 0 0,0 0 0 0 0,-3 14 0 0 0,2-17 99 0 0,1 0-1 0 0,-2-1 1 0 0,1 1 0 0 0,-1 0-1 0 0,-6 11 1 0 0,8-18-57 0 0,-1 1 1 0 0,0 0-1 0 0,0-1 1 0 0,0 0-1 0 0,0 1 0 0 0,0-1 1 0 0,0 0-1 0 0,-1 0 1 0 0,1 0-1 0 0,-1 0 0 0 0,1 0 1 0 0,-1-1-1 0 0,0 1 1 0 0,0-1-1 0 0,0 0 0 0 0,1 0 1 0 0,-1 0-1 0 0,0 0 1 0 0,-4 0-1 0 0,-2 0 78 0 0,0 0 1 0 0,0-1-1 0 0,-10 0 1 0 0,-15 0 5 0 0,30 0-124 0 0,0 0-1 0 0,-1 0 1 0 0,1 0-1 0 0,0-1 1 0 0,0 1 0 0 0,0-1-1 0 0,0 0 1 0 0,0 0-1 0 0,-4-2 1 0 0,-2-2-29 0 0,0 0 1 0 0,-15-11-1 0 0,24 16-310 0 0,1 0-138 0 0,0 0-33 0 0,0 0-4 0 0,0 0 0 0 0,0 0 0 0 0,0 0 0 0 0,15 0-1777 0 0,11-1-1695 0 0,-12-2 1937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30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4 21191 0 0,'1'-8'1605'0'0,"0"2"-1548"0"0,4-7 884 0 0,-1 0 0 0 0,1 0 0 0 0,1 0 0 0 0,9-13 0 0 0,-7 11-908 0 0,-7 13-33 0 0,11-7 0 0 0,-2 4-1731 0 0,-5 7-1317 0 0,-3-1 2240 0 0,6 4-1237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3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00 17503 0 0,'0'0'399'0'0,"0"0"60"0"0,0 0 21 0 0,0 0-59 0 0,1-2-276 0 0,12-13 897 0 0,19-17 1 0 0,-21 23-364 0 0,-1-1 0 0 0,0 0 0 0 0,-1-1 1 0 0,0 0-1 0 0,11-18 0 0 0,-11 13-300 0 0,-6 13-212 0 0,-1-1 0 0 0,0 1 0 0 0,0-1 0 0 0,0 1 1 0 0,0-1-1 0 0,-1 0 0 0 0,1 0 0 0 0,0-6 0 0 0,-2 2-18 0 0,1 7-149 0 0,-1 1 1 0 0,0 0-1 0 0,0 0 0 0 0,0-1 1 0 0,0 1-1 0 0,0 0 0 0 0,-1-1 0 0 0,1 1 1 0 0,0 0-1 0 0,0 0 0 0 0,0-1 1 0 0,0 1-1 0 0,0 0 0 0 0,0 0 0 0 0,0-1 1 0 0,0 1-1 0 0,-1 0 0 0 0,1 0 1 0 0,0-1-1 0 0,0 1 0 0 0,0 0 0 0 0,-1 0 1 0 0,1 0-1 0 0,0-1 0 0 0,0 1 1 0 0,0 0-1 0 0,-1 0 0 0 0,1 0 1 0 0,0 0-1 0 0,0 0 0 0 0,-1-1 0 0 0,1 1 1 0 0,0 0-1 0 0,-1 0 0 0 0,1 0 1 0 0,0 0-1 0 0,0 0 0 0 0,-1 0 0 0 0,1 0 1 0 0,0 0-1 0 0,-1 0 0 0 0,1 0 1 0 0,0 0-1 0 0,0 0 0 0 0,-1 0 0 0 0,1 0 1 0 0,0 0-1 0 0,0 1 0 0 0,-1-1 1 0 0,1 0-1 0 0,0 0 0 0 0,0 0 1 0 0,-1 0-1 0 0,1 1 0 0 0,-4 0 82 0 0,-1 1 0 0 0,1 0 1 0 0,0 0-1 0 0,0 0 0 0 0,1 0 0 0 0,-1 1 0 0 0,0-1 0 0 0,1 1 1 0 0,-1 0-1 0 0,-3 4 0 0 0,-29 37 1026 0 0,31-37-1072 0 0,-6 8-36 0 0,1 0 0 0 0,0 1 0 0 0,-8 20 0 0 0,14-28 0 0 0,1 1 0 0 0,0-1 0 0 0,0 0 0 0 0,1 1 0 0 0,0 0 0 0 0,1-1 0 0 0,0 1 0 0 0,0 17 0 0 0,2-23 0 0 0,-1 0 0 0 0,1 0 0 0 0,-1 0 0 0 0,1 0 0 0 0,0-1 0 0 0,0 1 0 0 0,1 0 0 0 0,-1 0 0 0 0,0-1 0 0 0,1 1 0 0 0,0-1 0 0 0,-1 1 0 0 0,1-1 0 0 0,0 0 0 0 0,0 0 0 0 0,0 0 0 0 0,1 0 0 0 0,-1 0 0 0 0,0 0 0 0 0,1 0 0 0 0,0-1 0 0 0,-1 1 0 0 0,1-1 0 0 0,0 0 0 0 0,-1 0 0 0 0,1 0 0 0 0,0 0 0 0 0,0 0 0 0 0,0-1 0 0 0,0 1 0 0 0,0-1 0 0 0,0 0 0 0 0,0 0 0 0 0,0 0 0 0 0,0 0 0 0 0,0 0 0 0 0,0-1 0 0 0,3 0 0 0 0,40-13-2103 0 0,-31 8-629 0 0,0-1 0 0 0,19-11 1 0 0,-17 8-5619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31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21191 0 0,'0'0'480'0'0,"0"0"67"0"0,0 0 31 0 0,0 0-56 0 0,0 0-201 0 0,0 0 424 0 0,7-7 1239 0 0,-3 2-1253 0 0,-1 2-354 0 0,0-1-1 0 0,-1 1 1 0 0,1 0-1 0 0,-1-1 1 0 0,0 0-1 0 0,2-5 1 0 0,-3 8-6 0 0,1-6 556 0 0,-1 5-6498 0 0,-1 2 4036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41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02 10135 0 0,'0'0'464'0'0,"5"-7"151"0"0,10-30 517 0 0,-9 21 3122 0 0,5-25 1 0 0,-11 40-3743 0 0,0 1 0 0 0,0 0 0 0 0,0 0 0 0 0,0 0-68 0 0,0 0-217 0 0,0 0 161 0 0,0 0 100 0 0,0 0 21 0 0,0 0-66 0 0,-5 30-278 0 0,0-8-165 0 0,-8 82 0 0 0,-26 147 0 0 0,17-140 1024 0 0,-10 152 0 0 0,32-262-1024 0 0,-3 33 0 0 0,-1 29 0 0 0,4-63 0 0 0,0 0 0 0 0,0 0 0 0 0,0 0 0 0 0,0 0 0 0 0,0 0 0 0 0,0 0 0 0 0,0 0 0 0 0,0 0 0 0 0,0 0 0 0 0,0 0 0 0 0,0-1 0 0 0,0 1 0 0 0,0 0 0 0 0,-1 0 0 0 0,1 0 0 0 0,0 0 0 0 0,0 0 0 0 0,0 0 0 0 0,0 0 0 0 0,0 0 0 0 0,0 0 0 0 0,0 0 0 0 0,0 0 0 0 0,0 0 0 0 0,0 0 0 0 0,0 0 0 0 0,0 0 0 0 0,0 0 0 0 0,0 0 0 0 0,0 0 0 0 0,0 0 0 0 0,0 1 0 0 0,0-1 0 0 0,0 0 0 0 0,0 0 0 0 0,0 0 0 0 0,0 0 0 0 0,0 0 0 0 0,0 0 0 0 0,0 0 0 0 0,0 0 0 0 0,-1 0 0 0 0,1 0 0 0 0,0 0 0 0 0,0 0 0 0 0,0 0 0 0 0,0 0 0 0 0,0 0 0 0 0,0 0 0 0 0,0 0 0 0 0,0 0 0 0 0,-3-7 0 0 0,-1-10 0 0 0,1-18 230 0 0,2-1 0 0 0,1 1 0 0 0,7-44 0 0 0,-7 77-219 0 0,34-238 985 0 0,-22 163-875 0 0,-5 36-121 0 0,1 1 0 0 0,23-67 0 0 0,-28 99 0 0 0,0 1 0 0 0,1 0 0 0 0,0 0 0 0 0,0 0 0 0 0,1 0 0 0 0,-1 1 0 0 0,1 0 0 0 0,1 0 0 0 0,-1 0 0 0 0,1 0 0 0 0,12-8 0 0 0,-14 11 0 0 0,0 1 0 0 0,0-1 0 0 0,0 1 0 0 0,1 0 0 0 0,-1 1 0 0 0,0-1 0 0 0,1 1 0 0 0,-1 0 0 0 0,1 0 0 0 0,0 0 0 0 0,-1 1 0 0 0,1-1 0 0 0,-1 1 0 0 0,1 0 0 0 0,0 1 0 0 0,-1-1 0 0 0,1 1 0 0 0,-1 0 0 0 0,1 0 0 0 0,-1 0 0 0 0,8 4 0 0 0,-5-2 0 0 0,-1 0 0 0 0,0 1 0 0 0,0 0 0 0 0,-1 0 0 0 0,1 0 0 0 0,-1 1 0 0 0,0 0 0 0 0,0 0 0 0 0,0 0 0 0 0,-1 0 0 0 0,0 1 0 0 0,0 0 0 0 0,0 0 0 0 0,5 11 0 0 0,-5-6 0 0 0,0 0 0 0 0,0 0 0 0 0,-1 1 0 0 0,0-1 0 0 0,-1 1 0 0 0,0 0 0 0 0,0 23 0 0 0,-3-29 0 0 0,0 1 0 0 0,0-1 0 0 0,0 0 0 0 0,-1 0 0 0 0,0 1 0 0 0,0-1 0 0 0,-1 0 0 0 0,1-1 0 0 0,-7 10 0 0 0,2-4 0 0 0,0 1 0 0 0,-2-1 0 0 0,-14 15 0 0 0,16-20-131 0 0,1 0 0 0 0,-1 0 0 0 0,0-1 0 0 0,-1 0 0 0 0,-12 6 0 0 0,17-10 48 0 0,-1 1 0 0 0,1 0 0 0 0,-1-1 0 0 0,0 0 0 0 0,0 0 0 0 0,0 0 0 0 0,0 0 0 0 0,0-1-1 0 0,0 1 1 0 0,0-1 0 0 0,0 0 0 0 0,0 0 0 0 0,0-1 0 0 0,-6 0 0 0 0,8 0-218 0 0,0 0 0 0 0,0 0-1 0 0,0 0 1 0 0,0 0 0 0 0,0-1 0 0 0,0 1-1 0 0,0 0 1 0 0,1-1 0 0 0,-1 1 0 0 0,1-1 0 0 0,-1 0-1 0 0,1 1 1 0 0,-3-5 0 0 0,-3-6-1234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42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99 15663 0 0,'0'0'356'0'0,"-17"8"994"0"0,16-7-1338 0 0,-9 6 61 0 0,9-7 292 0 0,1 0 122 0 0,0 0 22 0 0,0 0 3 0 0,0 0 0 0 0,0 0 0 0 0,0 0 0 0 0,0 0 0 0 0,1-10 49 0 0,0 1 1 0 0,1-1-1 0 0,0 0 0 0 0,0 1 1 0 0,5-12-1 0 0,5-21 679 0 0,-5 5-19 0 0,1 0 1 0 0,22-56-1 0 0,-17 67-1205 0 0,-8 19-16 0 0,4 3 0 0 0,-8 4 0 0 0,0 1 0 0 0,0-1 0 0 0,0 1 0 0 0,0-1 0 0 0,0 1 0 0 0,0 0 0 0 0,0-1 0 0 0,0 1 0 0 0,-1 0 0 0 0,1-1 0 0 0,0 1 0 0 0,0 0 0 0 0,-1 0 0 0 0,1 0 0 0 0,0 0 0 0 0,-1 0 0 0 0,1 1 0 0 0,11 23 0 0 0,-9-18 0 0 0,3 6 0 0 0,0-1 0 0 0,1 0 0 0 0,0 0 0 0 0,1 0 0 0 0,0-1 0 0 0,1-1 0 0 0,18 19 0 0 0,-25-27 0 0 0,1-1 0 0 0,-1 1 0 0 0,1-1 0 0 0,-1 1 0 0 0,1-1 0 0 0,0 0 0 0 0,0 0 0 0 0,-1-1 0 0 0,6 2 0 0 0,8 0 0 0 0,-11-4 0 0 0,-3 0 0 0 0,4 0-3 0 0,0-1 0 0 0,-1 0 1 0 0,0 0-1 0 0,1-1 0 0 0,-1 1 0 0 0,-1-1 1 0 0,1 0-1 0 0,0-1 0 0 0,-1 1 0 0 0,0-1 0 0 0,0 0 1 0 0,0 0-1 0 0,-1 0 0 0 0,0 0 0 0 0,0-1 1 0 0,0 1-1 0 0,0-1 0 0 0,-1 0 0 0 0,0 0 0 0 0,0 0 1 0 0,-1 0-1 0 0,2-11 0 0 0,-3 9-554 0 0,-5 0-11364 0 0,4 7 5743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43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52 10135 0 0,'0'0'231'0'0,"0"0"29"0"0,0 0 19 0 0,-1-1-41 0 0,-2-1-44 0 0,2 2 552 0 0,1 0 232 0 0,0 0 40 0 0,0 0 6 0 0,0 0 0 0 0,0 0 0 0 0,0 0 0 0 0,-4-8 1656 0 0,4 5-2506 0 0,-1 0 1 0 0,0 0-1 0 0,1 0 0 0 0,0 0 1 0 0,0 0-1 0 0,0 0 0 0 0,0 0 0 0 0,0 0 1 0 0,1 0-1 0 0,-1 0 0 0 0,1 0 1 0 0,0 0-1 0 0,0 0 0 0 0,0 1 0 0 0,0-1 1 0 0,0 0-1 0 0,1 0 0 0 0,-1 1 0 0 0,1-1 1 0 0,0 1-1 0 0,3-4 0 0 0,3-4 90 0 0,0 1 1 0 0,1 0-1 0 0,0 1 0 0 0,11-8 0 0 0,-17 14-70 0 0,0 0 1 0 0,0 0 0 0 0,0 0-1 0 0,0 0 1 0 0,5-1 0 0 0,6-3 226 0 0,-13 5-417 0 0,12-2 12 0 0,-11 4-16 0 0,0-1-1 0 0,0 1 1 0 0,0-1 0 0 0,0 1-1 0 0,-1 0 1 0 0,1 0 0 0 0,0-1-1 0 0,0 1 1 0 0,-1 1-1 0 0,3 1 1 0 0,1 1 0 0 0,0 0 0 0 0,-1 1 0 0 0,0-1 0 0 0,0 1 0 0 0,-1 0 0 0 0,4 6 0 0 0,-5-7 0 0 0,1 0 0 0 0,-1 0 0 0 0,1 0 0 0 0,0 0 0 0 0,0-1 0 0 0,0 1 0 0 0,1-1 0 0 0,-1 0 0 0 0,1 0 0 0 0,0 0 0 0 0,5 3 0 0 0,-5-4 0 0 0,0-1 0 0 0,-1 0 0 0 0,1 1 0 0 0,0-1 0 0 0,0-1 0 0 0,0 1 0 0 0,0-1 0 0 0,1 1 0 0 0,-1-1 0 0 0,0 0 0 0 0,0-1 0 0 0,0 1 0 0 0,0-1 0 0 0,6-1 0 0 0,4-1 0 0 0,-5 1-677 0 0,1 0-1 0 0,17-8 1 0 0,-26 10-543 0 0,-1 0-253 0 0,0 0-779 0 0,0 0-3069 0 0,0 0-1317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43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3 17503 0 0,'0'0'399'0'0,"0"0"60"0"0,0 0 21 0 0,0 0-59 0 0,-1-8-260 0 0,1 7-120 0 0,0-1-1 0 0,0 1 1 0 0,0 0-1 0 0,0-1 1 0 0,0 1 0 0 0,0 0-1 0 0,0-1 1 0 0,0 1-1 0 0,1 0 1 0 0,-1 0-1 0 0,0-1 1 0 0,1 1 0 0 0,-1 0-1 0 0,1 0 1 0 0,0-2-1 0 0,17-16 1263 0 0,-6 10-498 0 0,1 0 1 0 0,0 1-1 0 0,0 0 0 0 0,26-10 1 0 0,-34 16-727 0 0,0 0-1 0 0,0 0 1 0 0,0 0 0 0 0,0 1 0 0 0,0 0 0 0 0,0 0 0 0 0,0 1 0 0 0,0-1-1 0 0,0 1 1 0 0,0 0 0 0 0,0 0 0 0 0,1 1 0 0 0,-1 0 0 0 0,5 1-1 0 0,-2 0 25 0 0,-1 1 1 0 0,-1 0-1 0 0,1 0 0 0 0,0 1 0 0 0,-1 0 0 0 0,1 0 0 0 0,-1 1 0 0 0,-1 0 0 0 0,7 5 0 0 0,14 18-103 0 0,-20-21 0 0 0,-1-1 0 0 0,1 0 0 0 0,0 0 0 0 0,1 0 0 0 0,0-1 0 0 0,0 1 0 0 0,10 5 0 0 0,-9-8 0 0 0,-7-2 0 0 0,0 0 0 0 0,0-1 0 0 0,0 1 0 0 0,0-1 0 0 0,0 1 0 0 0,0-1 0 0 0,0 0 0 0 0,0 1 0 0 0,0-1 0 0 0,0 0 0 0 0,0 0 0 0 0,0 0 0 0 0,0 0 0 0 0,0 0 0 0 0,2 0 0 0 0,10 0 0 0 0,-7 0 0 0 0,-3 0 0 0 0,0 0 0 0 0,-1 1 0 0 0,1-1 0 0 0,0-1 0 0 0,-1 1 0 0 0,1 0 0 0 0,0 0 0 0 0,-1-1 0 0 0,1 0 0 0 0,-1 1 0 0 0,1-1 0 0 0,-1 0 0 0 0,1 0 0 0 0,-1-1 0 0 0,0 1 0 0 0,1 0 0 0 0,-1-1 0 0 0,0 1 0 0 0,0-1 0 0 0,0 0 0 0 0,3-3 0 0 0,-2 2-343 0 0,-1 1-1 0 0,1-1 1 0 0,-1 0 0 0 0,0 0-1 0 0,0-1 1 0 0,2-3 0 0 0,-2 2-910 0 0,0 1 0 0 0,0-1 1 0 0,0 0-1 0 0,1-6 1 0 0,-2-2-6906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45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34 11975 0 0,'0'-8'576'0'0,"2"-13"72"0"0,1-13 416 0 0,-2 11 3992 0 0,-11 235-1265 0 0,-1-34-1334 0 0,2-55-2457 0 0,9-114 0 0 0,-1-2 72 0 0,0-6 299 0 0,1-1 117 0 0,0 0 21 0 0,0 0-66 0 0,-1-1-294 0 0,-1-2-147 0 0,0-1 0 0 0,-1 0-1 0 0,1 1 1 0 0,1-1 0 0 0,-1 0 0 0 0,0 0 0 0 0,1 0-1 0 0,0 0 1 0 0,0 0 0 0 0,-1-7 0 0 0,2 1-3 0 0,-1 0 0 0 0,3-17 0 0 0,-1 6 0 0 0,5-31 361 0 0,1-1 0 0 0,2 1 0 0 0,19-56 0 0 0,-11 56 72 0 0,-15 47-407 0 0,1-1 0 0 0,0 1 0 0 0,0 0 1 0 0,0 0-1 0 0,0 0 0 0 0,9-8 0 0 0,-6 7-25 0 0,3 5 0 0 0,-9 0 0 0 0,1 1 0 0 0,0 0 0 0 0,0 0 0 0 0,0 0 0 0 0,-1 0 0 0 0,1 0 0 0 0,0 0 0 0 0,0 0 0 0 0,0 0 0 0 0,0 0 0 0 0,-1 0 0 0 0,1 0 0 0 0,0 1 0 0 0,0-1 0 0 0,-1 0 0 0 0,1 1 0 0 0,0-1 0 0 0,0 0 0 0 0,-1 1 0 0 0,1-1 0 0 0,0 1 0 0 0,0 0 0 0 0,1 1 0 0 0,1 0 0 0 0,1 1 0 0 0,-1 0 0 0 0,0 0 0 0 0,0 0 0 0 0,0 0 0 0 0,-1 0 0 0 0,1 1 0 0 0,-1-1 0 0 0,0 1 0 0 0,0-1 0 0 0,0 1 0 0 0,0 0 0 0 0,1 4 0 0 0,2 9 0 0 0,6 31 0 0 0,-6-26 0 0 0,8 47 0 0 0,-6-33 0 0 0,0 0 0 0 0,23 60 0 0 0,-17-57 0 0 0,-13-39 0 0 0,0 0 0 0 0,0 1 0 0 0,0-1 0 0 0,0 0 0 0 0,0 0 0 0 0,0 1 0 0 0,0-1 0 0 0,0 0 0 0 0,0 0 0 0 0,1 1 0 0 0,-1-1 0 0 0,0 0 0 0 0,0 0 0 0 0,0 1 0 0 0,0-1 0 0 0,0 0 0 0 0,1 0 0 0 0,-1 0 0 0 0,0 0 0 0 0,0 1 0 0 0,0-1 0 0 0,1 0 0 0 0,-1 0 0 0 0,0 0 0 0 0,0 0 0 0 0,1 0 0 0 0,-1 1 0 0 0,0-1 0 0 0,0 0 0 0 0,1 0 0 0 0,-1 0 0 0 0,0 0 0 0 0,0 0 0 0 0,1 0 0 0 0,-1 0 0 0 0,0 0 0 0 0,0 0 0 0 0,1 0 0 0 0,-1 0 0 0 0,0 0 0 0 0,1 0 0 0 0,2-4 0 0 0,0 1 0 0 0,0 0 0 0 0,0-1 0 0 0,0 1 0 0 0,0-1 0 0 0,-1 0 0 0 0,1 1 0 0 0,-1-1 0 0 0,0-1 0 0 0,-1 1 0 0 0,1 0 0 0 0,0 0 0 0 0,-1-1 0 0 0,0 1 0 0 0,1-9 0 0 0,2-5 0 0 0,18-65 0 0 0,13-96 0 0 0,-28 133 0 0 0,16-53 0 0 0,-20 79-64 0 0,-3 19-273 0 0,0 1-138 0 0,0 11-701 0 0,0-1-1497 0 0,-2-1 1149 0 0,1 1-11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46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 17503 0 0,'0'0'399'0'0,"0"0"60"0"0,0 0 21 0 0,0 0-59 0 0,0 0-136 0 0,-16 1 3326 0 0,11 3-3479 0 0,1 1 1 0 0,-1 0-1 0 0,1 0 0 0 0,0 0 1 0 0,0 1-1 0 0,1 0 1 0 0,-6 11-1 0 0,-17 48 1184 0 0,23-58-1298 0 0,-19 64 670 0 0,2 0 0 0 0,-19 143 0 0 0,35-177-353 0 0,2 0-1 0 0,2 42 1 0 0,1-62-188 0 0,1 1 0 0 0,1-1 0 0 0,0 1-1 0 0,1-1 1 0 0,1 0 0 0 0,11 27 0 0 0,-11-36-82 0 0,-1 0 0 0 0,1 0 0 0 0,10 13 0 0 0,-12-18 114 0 0,0 1 0 0 0,0-1 0 0 0,0 0-1 0 0,0 0 1 0 0,1 0 0 0 0,0-1 0 0 0,-1 1 0 0 0,1-1-1 0 0,8 3 1 0 0,0 1-159 0 0,-9-5-21 0 0,17 0-2 0 0,-11-1 3 0 0,-1-3 0 0 0,-8 3 0 0 0,0 0 0 0 0,0 0 0 0 0,0 0 0 0 0,0 0 0 0 0,0 0 0 0 0,0 0 0 0 0,0 0 0 0 0,0 0 0 0 0,1 0 0 0 0,-1 0 0 0 0,0 0 0 0 0,0 0 0 0 0,0 0 0 0 0,0 0 0 0 0,0 0 0 0 0,0-1 0 0 0,0 1 0 0 0,0 0 0 0 0,0 0 0 0 0,0 0 0 0 0,0 0 0 0 0,0 0 0 0 0,0 0 0 0 0,0 0 0 0 0,0 0 0 0 0,0 0 0 0 0,0 0 0 0 0,0 0 0 0 0,0 0 0 0 0,0 0 0 0 0,0 0 0 0 0,0 0 0 0 0,0-1 0 0 0,0 1 0 0 0,0 0 0 0 0,-1 0 0 0 0,1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-10-3 0 0 0,-10-1 0 0 0,-3 0-2187 0 0,-9-7-6494 0 0,24 7-307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48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40 13823 0 0,'0'0'315'0'0,"7"-6"426"0"0,15-23-146 0 0,3-14 4786 0 0,-24 42-4869 0 0,-1 1 0 0 0,0 0-423 0 0,0 0-1 0 0,1 0 1 0 0,-1 0-1 0 0,0-1 0 0 0,1 1 1 0 0,-1 0-1 0 0,0 0 1 0 0,1 0-1 0 0,-1 0 1 0 0,0-1-1 0 0,0 1 1 0 0,1 0-1 0 0,-1 0 0 0 0,0-1 1 0 0,0 1-1 0 0,1 0 1 0 0,-1 0-1 0 0,0-1 1 0 0,0 1-1 0 0,0 0 1 0 0,0-1-1 0 0,1 1 1 0 0,-1-1-1 0 0,3-2 1962 0 0,2 11-1604 0 0,-2-1-369 0 0,-1 0 1 0 0,0 0-1 0 0,0 0 0 0 0,-1 0 1 0 0,0 1-1 0 0,0-1 1 0 0,0 11-1 0 0,-5 53 403 0 0,3-58-462 0 0,-26 191-18 0 0,0 7 0 0 0,22-183 0 0 0,4-19 0 0 0,-1 0 0 0 0,1 0 0 0 0,1-1 0 0 0,-1 1 0 0 0,2 14 0 0 0,0-21 0 0 0,0-1 0 0 0,-1 0 0 0 0,0 0 0 0 0,0 0 0 0 0,0 0 0 0 0,0 0 0 0 0,0 0 0 0 0,0 0 0 0 0,0 0 0 0 0,-1 0 0 0 0,1 0 0 0 0,0 0 0 0 0,0 0 0 0 0,-1 0 0 0 0,1-1 0 0 0,-1 3 0 0 0,-1 4 0 0 0,-1-1 0 0 0,-5 3 0 0 0,8-9 19 0 0,0 1 1 0 0,0-1-1 0 0,0 1 0 0 0,-1-1 0 0 0,1 0 0 0 0,0 1 1 0 0,0-1-1 0 0,-1 0 0 0 0,1 1 0 0 0,0-1 0 0 0,-1 0 1 0 0,1 1-1 0 0,-1-1 0 0 0,1 0 0 0 0,0 0 1 0 0,-1 1-1 0 0,1-1 0 0 0,-1 0 0 0 0,1 0 0 0 0,0 0 1 0 0,-1 0-1 0 0,1 0 0 0 0,-1 0 0 0 0,1 0 0 0 0,-1 1 1 0 0,1-1-1 0 0,0 0 0 0 0,-1-1 0 0 0,1 1 1 0 0,-1 0-1 0 0,1 0 0 0 0,-1 0 0 0 0,1 0 0 0 0,-1 0 1 0 0,1 0-1 0 0,-1-1 0 0 0,-7-9 1026 0 0,7 9-918 0 0,-2-3-115 0 0,1 0 0 0 0,0 1 0 0 0,0-1 0 0 0,0 0 0 0 0,1 0 0 0 0,0 0 0 0 0,-1 0 0 0 0,1 0 0 0 0,1-1 0 0 0,-1 1 0 0 0,0-6 0 0 0,1-6 0 0 0,3-28 0 0 0,-1 13-15 0 0,32-248 3 0 0,-28 241 0 0 0,-3 17 205 0 0,2 1 0 0 0,1-1-1 0 0,1 1 1 0 0,0 1 0 0 0,1-1 0 0 0,1 1 0 0 0,1 0-1 0 0,1 1 1 0 0,22-28 0 0 0,-27 39-205 0 0,1 0 0 0 0,0 0 0 0 0,0 0 0 0 0,1 1 0 0 0,0 1 0 0 0,0-1 0 0 0,0 1 0 0 0,1 0 0 0 0,0 1 0 0 0,14-5 0 0 0,-20 8 0 0 0,0 0 0 0 0,1 1 0 0 0,-1-1 0 0 0,1 1 0 0 0,-1 0 0 0 0,1 0 0 0 0,-1 0 0 0 0,1 0 0 0 0,-1 1 0 0 0,1-1 0 0 0,-1 1 0 0 0,1 0 0 0 0,-1 0 0 0 0,5 2 0 0 0,-3 0 0 0 0,0 0 0 0 0,0 0 0 0 0,0 0 0 0 0,0 1 0 0 0,-1-1 0 0 0,0 1 0 0 0,1 0 0 0 0,3 6 0 0 0,-1-1 0 0 0,-1-1 0 0 0,0 1 0 0 0,-1 0 0 0 0,0 1 0 0 0,0-1 0 0 0,-1 1 0 0 0,0 0 0 0 0,-1 0 0 0 0,2 12 0 0 0,-3-13 0 0 0,-1 1 0 0 0,-1-1 0 0 0,1 0 0 0 0,-1 0 0 0 0,-1 1 0 0 0,0-1 0 0 0,0 0 0 0 0,-1 0 0 0 0,0 0 0 0 0,-1 0 0 0 0,0 0 0 0 0,0-1 0 0 0,-1 1 0 0 0,0-1 0 0 0,0 0 0 0 0,-1 0 0 0 0,-7 10 0 0 0,9-14 0 0 0,-1 0 0 0 0,1-1 0 0 0,-1 1 0 0 0,0-1 0 0 0,0 0 0 0 0,0 0 0 0 0,0 0 0 0 0,0-1 0 0 0,-1 1 0 0 0,1-1 0 0 0,-1 0 0 0 0,1-1 0 0 0,-1 1 0 0 0,-5 1 0 0 0,7-3 0 0 0,0 1 0 0 0,0-1 0 0 0,0 0 0 0 0,0 0 0 0 0,0 0 0 0 0,0 0 0 0 0,0 0 0 0 0,0-1 0 0 0,0 1 0 0 0,0-1 0 0 0,1 0 0 0 0,-1 0 0 0 0,0 0 0 0 0,0 0 0 0 0,1 0 0 0 0,-1-1 0 0 0,0 1 0 0 0,1-1 0 0 0,-1 0 0 0 0,1 0 0 0 0,0 0 0 0 0,0 0 0 0 0,0 0 0 0 0,-3-3 0 0 0,2 1-645 0 0,0-1 0 0 0,0 0-1 0 0,1 0 1 0 0,-1 0 0 0 0,1 0 0 0 0,0 0 0 0 0,1 0 0 0 0,-3-11-1 0 0,2-2-8907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1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58 10135 0 0,'0'0'231'0'0,"0"0"29"0"0,0 0 19 0 0,0 0 37 0 0,0 0 125 0 0,0 0 58 0 0,0 0 11 0 0,0 0 2 0 0,0 0 0 0 0,2-2 0 0 0,-2 0-226 0 0,3-4-257 0 0,7-1 2880 0 0,-9 6-2626 0 0,6-5 1316 0 0,-1-8 4490 0 0,-3 7-5940 0 0,-2 1-61 0 0,0 4 283 0 0,-1 2 117 0 0,0 0 21 0 0,0 0-66 0 0,0-1-294 0 0,0 1-149 0 0,0 0 1 0 0,0 0-1 0 0,0 0 0 0 0,0 0 1 0 0,0-1-1 0 0,0 1 1 0 0,0 0-1 0 0,0 0 0 0 0,0 0 1 0 0,0 0-1 0 0,0 0 0 0 0,0 0 1 0 0,0-1-1 0 0,0 1 0 0 0,0 0 1 0 0,0 0-1 0 0,0 0 0 0 0,0 0 1 0 0,0 0-1 0 0,0 0 0 0 0,1 0 1 0 0,-1-1-1 0 0,0 1 0 0 0,0 0 1 0 0,0 0-1 0 0,0 0 0 0 0,0 0 1 0 0,0 0-1 0 0,0 0 1 0 0,0 0-1 0 0,1 0 0 0 0,-1 0 1 0 0,0 0-1 0 0,0 0 0 0 0,0 0 1 0 0,0 0-1 0 0,0 0 0 0 0,0 0 1 0 0,0 0-1 0 0,1 0 0 0 0,-1 0 1 0 0,0 0-1 0 0,0 0 0 0 0,0 0 1 0 0,0 0-1 0 0,5 5 4 0 0,2 9-8 0 0,0 13 76 0 0,-5-17 52 0 0,-1-1 0 0 0,0 1 0 0 0,0 0 0 0 0,-1 0 0 0 0,0 0 1 0 0,-1 0-1 0 0,-3 13 0 0 0,-18 68 853 0 0,20-85-971 0 0,-7 20-6 0 0,-1 0 0 0 0,-1 0 0 0 0,-24 40 0 0 0,33-64 0 0 0,-4 5 0 0 0,-4 1 0 0 0,1 3 0 0 0,-7 4 0 0 0,5-8 0 0 0,3 2 0 0 0,1-4 0 0 0,5-4 0 0 0,-16-1 0 0 0,11 0 0 0 0,1-2 0 0 0,1 1-133 0 0,4 1-563 0 0,1 0-258 0 0,0 0-56 0 0,0 0-81 0 0,0-8-1789 0 0,0-2 1348 0 0,1-3-4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2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68 4607 0 0,'0'0'208'0'0,"0"0"135"0"0,7-6 1416 0 0,-4 2-736 0 0,0 0 0 0 0,-1 1-1 0 0,1-1 1 0 0,3-7 0 0 0,-6 10-68 0 0,5-23 2306 0 0,-3-1-1348 0 0,1 0 3085 0 0,-3 17-4694 0 0,3-13 682 0 0,-3 20-475 0 0,0 1-68 0 0,0-1-294 0 0,1-3-61 0 0,0 3 283 0 0,-1 24 164 0 0,-1 1 0 0 0,-8 42 0 0 0,-39 255-535 0 0,43-252 0 0 0,4-37 0 0 0,-10 55 0 0 0,11-86 0 0 0,0-1 0 0 0,0 0 0 0 0,0 0 0 0 0,0 0 0 0 0,0 0 0 0 0,0 0 0 0 0,0 1 0 0 0,0-1 0 0 0,-1 0 0 0 0,1 0 0 0 0,0 0 0 0 0,0 0 0 0 0,0 1 0 0 0,0-1 0 0 0,0 0 0 0 0,0 0 0 0 0,0 0 0 0 0,0 0 0 0 0,0 0 0 0 0,-1 0 0 0 0,1 1 0 0 0,0-1 0 0 0,0 0 0 0 0,0 0 0 0 0,0 0 0 0 0,0 0 0 0 0,-1 0 0 0 0,1 0 0 0 0,0 0 0 0 0,0 0 0 0 0,0 0 0 0 0,0 0 0 0 0,-1 0 0 0 0,1 0 0 0 0,0 0 0 0 0,0 0 0 0 0,0 0 0 0 0,0 0 0 0 0,-1 0 0 0 0,1 0 0 0 0,0 0 0 0 0,0 0 0 0 0,0 0 0 0 0,0 0 0 0 0,0 0 0 0 0,-1 0 0 0 0,1 0 0 0 0,0 0 0 0 0,0 0 0 0 0,0 0 0 0 0,0 0 0 0 0,0-1 0 0 0,-1 1 0 0 0,1 0 0 0 0,0 0 0 0 0,0 0 0 0 0,0 0 0 0 0,0 0 0 0 0,0 0 0 0 0,0-1 0 0 0,0 1 0 0 0,0 0 0 0 0,-1 0 0 0 0,-7-10 0 0 0,8 9 0 0 0,-5-6 38 0 0,0-1-1 0 0,1 1 1 0 0,1-1 0 0 0,-1 1 0 0 0,1-1-1 0 0,0 0 1 0 0,1 0 0 0 0,-3-15-1 0 0,2 1 161 0 0,1 0-1 0 0,0-25 0 0 0,3 16-38 0 0,1 0 1 0 0,2 1 0 0 0,1 0-1 0 0,1 0 1 0 0,2 0-1 0 0,20-51 1 0 0,-21 64-160 0 0,1 0 0 0 0,1 1 0 0 0,1 0 0 0 0,1 1 0 0 0,23-27 0 0 0,-28 34 0 0 0,1 1 0 0 0,1 0 0 0 0,0 1 0 0 0,0-1 0 0 0,0 2 0 0 0,0-1 0 0 0,1 1 0 0 0,0 0 0 0 0,0 1 0 0 0,0 0 0 0 0,1 1 0 0 0,14-4 0 0 0,-21 6 0 0 0,1 1 0 0 0,-1-1 0 0 0,1 1 0 0 0,-1 0 0 0 0,1 0 0 0 0,-1 0 0 0 0,1 1 0 0 0,-1-1 0 0 0,1 1 0 0 0,-1 0 0 0 0,1 0 0 0 0,-1 0 0 0 0,0 0 0 0 0,1 1 0 0 0,2 1 0 0 0,-2 0 0 0 0,0 0 0 0 0,0 0 0 0 0,-1 0 0 0 0,1 0 0 0 0,-1 1 0 0 0,1 0 0 0 0,-1-1 0 0 0,-1 1 0 0 0,1 0 0 0 0,2 5 0 0 0,0 0 0 0 0,-1 1 0 0 0,-1-1 0 0 0,1 1 0 0 0,-1 0 0 0 0,-1 0 0 0 0,0 0 0 0 0,-1 0 0 0 0,1 1 0 0 0,-2 17 0 0 0,-1-20 0 0 0,0-1 0 0 0,0 0 0 0 0,-1 1 0 0 0,0-1 0 0 0,-1 0 0 0 0,0 0 0 0 0,0 0 0 0 0,0 0 0 0 0,-9 11 0 0 0,4-6 0 0 0,-1 0 0 0 0,0-1 0 0 0,-1 0 0 0 0,-12 10 0 0 0,13-14 0 0 0,1 0 0 0 0,-12 7 0 0 0,17-13 0 0 0,0 1 0 0 0,0 0 0 0 0,0-1 0 0 0,-1 0 0 0 0,1 1 0 0 0,0-1 0 0 0,-1-1 0 0 0,1 1 0 0 0,-1 0 0 0 0,-4-1 0 0 0,-5 0-7 0 0,10 1-13 0 0,0-1 1 0 0,0 0-1 0 0,0 1 0 0 0,0-2 0 0 0,0 1 1 0 0,0 0-1 0 0,0-1 0 0 0,0 1 1 0 0,0-1-1 0 0,0 0 0 0 0,0 0 0 0 0,0 0 1 0 0,1 0-1 0 0,-1 0 0 0 0,0-1 1 0 0,1 1-1 0 0,-1-1 0 0 0,1 0 0 0 0,-5-4 1 0 0,3 2-239 0 0,1 1 0 0 0,0-1 0 0 0,-1-1 0 0 0,1 1 0 0 0,1 0 0 0 0,-1-1 0 0 0,1 0 0 0 0,0 1 0 0 0,0-1 0 0 0,0 0 0 0 0,-1-7 0 0 0,-3-20-3918 0 0,4 19 2144 0 0,2 10-15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5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1 23039 0 0,'0'0'528'0'0,"2"-1"69"0"0,-1 1-535 0 0,0 0 0 0 0,0 0 0 0 0,0 0-1 0 0,1-1 1 0 0,-1 1 0 0 0,0-1 0 0 0,0 1-1 0 0,-1-1 1 0 0,1 1 0 0 0,0-1 0 0 0,0 0-1 0 0,0 1 1 0 0,0-1 0 0 0,0 0 0 0 0,-1 1-1 0 0,1-1 1 0 0,1-1 0 0 0,9-19 241 0 0,1-3-243 0 0,-2 11 538 0 0,1 0 0 0 0,0 1 0 0 0,18-15 0 0 0,-26 24-426 0 0,0-1 0 0 0,0 1-1 0 0,0 0 1 0 0,0-1 0 0 0,2-5 0 0 0,3-2 264 0 0,-4 8-325 0 0,-5 9-64 0 0,-2 6-40 0 0,-17 35-7 0 0,13-33 0 0 0,1 0 0 0 0,0 1 0 0 0,1 0 0 0 0,1 0 0 0 0,-3 17 0 0 0,4-15 9 0 0,2-13-15 0 0,0 0 1 0 0,0-1-1 0 0,1 1 1 0 0,-1 0-1 0 0,1 0 0 0 0,0 0 1 0 0,0 0-1 0 0,0-1 1 0 0,1 1-1 0 0,0 0 0 0 0,-1 0 1 0 0,4 7-1 0 0,-3-9-231 0 0,0-1 0 0 0,0 1 0 0 0,0-1-1 0 0,0 1 1 0 0,0-1 0 0 0,1 1 0 0 0,-1-1 0 0 0,0 0 0 0 0,1 1 0 0 0,-1-1-1 0 0,1 0 1 0 0,0 0 0 0 0,-1 0 0 0 0,1 0 0 0 0,0-1 0 0 0,0 1-1 0 0,-1 0 1 0 0,1-1 0 0 0,4 1 0 0 0,-2 1-1297 0 0,-2-2-6997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3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9351 0 0,'0'0'439'0'0,"0"0"62"0"0,0 0 33 0 0,2-1-65 0 0,0-1-449 0 0,0 1-1 0 0,0 0 1 0 0,0 0 0 0 0,0 0-1 0 0,0 0 1 0 0,0 0 0 0 0,0 0-1 0 0,0 1 1 0 0,0-1 0 0 0,0 1 0 0 0,0-1-1 0 0,0 1 1 0 0,1 0 0 0 0,-1 0-1 0 0,0 0 1 0 0,3 0 0 0 0,3 1 265 0 0,10-3 758 0 0,21-5 0 0 0,-21 4-51 0 0,23-3-1 0 0,-27 6-702 0 0,52-7 1054 0 0,-55 7-1343 0 0,-11 0 0 0 0,0 0 0 0 0,0 0 0 0 0,0-1 0 0 0,0 1 0 0 0,1 0 0 0 0,-1 0 0 0 0,0 0 0 0 0,0 0 0 0 0,0 0 0 0 0,0 0 0 0 0,1 0 0 0 0,-1 0 0 0 0,0 0 0 0 0,0 0 0 0 0,0 0 0 0 0,0 0 0 0 0,1 0 0 0 0,-1 0 0 0 0,0 0 0 0 0,0 0 0 0 0,0 0 0 0 0,0 0 0 0 0,1 0 0 0 0,-1 1 0 0 0,0-1 0 0 0,0 0 0 0 0,0 0 0 0 0,0 0 0 0 0,0 0 0 0 0,1 0 0 0 0,-1 0 0 0 0,0 0 0 0 0,0 1 0 0 0,0-1 0 0 0,0 0 0 0 0,0 0 0 0 0,0 0 0 0 0,0 0 0 0 0,1 0 0 0 0,-1 1 0 0 0,0-1 0 0 0,0 0 0 0 0,0 0 0 0 0,0 0 0 0 0,0 0 0 0 0,0 1 0 0 0,0-1 0 0 0,0 0 0 0 0,0 0 0 0 0,0 0 0 0 0,0 0 0 0 0,0 1 0 0 0,0-1 0 0 0,0 0 0 0 0,0 0 0 0 0,0 0 0 0 0,0 0 0 0 0,0 1 0 0 0,0-1 0 0 0,-1 0 0 0 0,1 0 0 0 0,0 0 0 0 0,0 0 0 0 0,0 1 0 0 0,0-1 0 0 0,0 0 0 0 0,0 0 0 0 0,-1 0 0 0 0,-7 8 0 0 0,8-8 0 0 0,-13 10 0 0 0,-20 11 0 0 0,12-8 0 0 0,10-6 0 0 0,0 0 0 0 0,0 0 0 0 0,0 1 0 0 0,-10 10 0 0 0,16-11 0 0 0,5 0 0 0 0,1-6-60 0 0,0 1-1 0 0,0-1 1 0 0,0 0-1 0 0,0 0 1 0 0,0 0-1 0 0,0 0 1 0 0,0 0 0 0 0,1-1-1 0 0,-1 1 1 0 0,0 0-1 0 0,1 0 1 0 0,-1-1-1 0 0,0 1 1 0 0,1-1 0 0 0,-1 1-1 0 0,0-1 1 0 0,1 1-1 0 0,-1-1 1 0 0,1 0-1 0 0,-1 0 1 0 0,1 0 0 0 0,-1 0-1 0 0,2 0 1 0 0,37-3-2301 0 0,-37 2 2152 0 0,72-15-6884 0 0,-40 7 4534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3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3 15663 0 0,'0'0'719'0'0,"0"0"-20"0"0,-7-10 736 0 0,4 7 4488 0 0,0 4-5846 0 0,0 0 0 0 0,1 1 1 0 0,-1-1-1 0 0,1 0 0 0 0,-1 1 0 0 0,1 0 0 0 0,0-1 0 0 0,0 1 0 0 0,-1 0 0 0 0,1 0 1 0 0,1 1-1 0 0,-1-1 0 0 0,0 0 0 0 0,0 0 0 0 0,-1 5 0 0 0,-4 6-167 0 0,-10 25-1 0 0,11-23 238 0 0,-18 49 797 0 0,-19 84-1 0 0,35-115-854 0 0,-4 22-89 0 0,-6 57 0 0 0,17-65 0 0 0,1-29 0 0 0,1-8 0 0 0,4-4 0 0 0,4-6 0 0 0,-5-2-299 0 0,0 0 0 0 0,0 0 1 0 0,-1-1-1 0 0,1 1 0 0 0,0-1 0 0 0,-1 0 1 0 0,0 0-1 0 0,0 0 0 0 0,0 0 0 0 0,0-1 0 0 0,5-6 1 0 0,3-7-2408 0 0,10-22 0 0 0,-15 28 1998 0 0,12-20-1339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3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15663 0 0,'0'0'719'0'0,"0"0"-20"0"0,0 0-306 0 0,0 0 371 0 0,0 2 209 0 0,2 15-267 0 0,0 0 1 0 0,-1 0-1 0 0,-1 0 0 0 0,0 0 0 0 0,-1 1 0 0 0,-2-1 1 0 0,1 0-1 0 0,-7 19 0 0 0,1-6-706 0 0,-20 61 0 0 0,27-91-373 0 0,2-6-549 0 0,3-13-1371 0 0,3-6 271 0 0,4 2-24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4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2"0"-20"0"0,38 7 2408 0 0,71 2 0 0 0,-34-15-1176 0 0,-47 3-1614 0 0,-14 1-3213 0 0,-15 2-5296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4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 19351 0 0,'0'0'439'0'0,"0"0"62"0"0,0 0 33 0 0,0 0-65 0 0,-3 8 151 0 0,-17 92 3449 0 0,13-72-3506 0 0,-4 33 0 0 0,-1 3-57 0 0,-54 189-506 0 0,62-243-9 0 0,-5 34 90 0 0,9-42 290 0 0,0-2 117 0 0,0 0 21 0 0,0 0-66 0 0,-2-8-278 0 0,-1-6-10 0 0,0 0 0 0 0,0-1-1 0 0,2 1 1 0 0,0 0 0 0 0,1-25 0 0 0,13-71 929 0 0,-12 99-1065 0 0,4-18-17 0 0,0 1 1 0 0,2-1-1 0 0,1 1 0 0 0,1 1 0 0 0,2 0 1 0 0,24-47-1 0 0,-31 69-2 0 0,-1-1 0 0 0,1 1 0 0 0,0 0 0 0 0,0 1 0 0 0,0-1 0 0 0,1 1 0 0 0,0-1 0 0 0,0 1 0 0 0,0 1 0 0 0,0-1 0 0 0,1 1 0 0 0,-1 0 0 0 0,1 0 0 0 0,0 1 0 0 0,0-1 0 0 0,0 1 0 0 0,0 0 0 0 0,0 1 0 0 0,12-2 0 0 0,-7 2 0 0 0,-1 0 0 0 0,1 0 0 0 0,20 2 0 0 0,-27 0 0 0 0,0-1 0 0 0,0 1 0 0 0,0 1 0 0 0,0-1 0 0 0,0 0 0 0 0,0 1 0 0 0,0 0 0 0 0,-1 0 0 0 0,1 0 0 0 0,-1 0 0 0 0,1 1 0 0 0,-1-1 0 0 0,4 5 0 0 0,-3-2 0 0 0,0 0 0 0 0,0 0 0 0 0,-1 0 0 0 0,1 1 0 0 0,-1-1 0 0 0,-1 1 0 0 0,1 0 0 0 0,-1 0 0 0 0,0 0 0 0 0,0 0 0 0 0,-1 1 0 0 0,0-1 0 0 0,0 0 0 0 0,0 1 0 0 0,-1-1 0 0 0,0 0 0 0 0,0 1 0 0 0,-1-1 0 0 0,-1 8 0 0 0,0-5 0 0 0,0 0 0 0 0,-1 0 0 0 0,0 0 0 0 0,-1 0 0 0 0,0 0 0 0 0,0-1 0 0 0,-1 0 0 0 0,-9 14 0 0 0,9-16-235 0 0,1-1 1 0 0,-1 0-1 0 0,0 0 0 0 0,0 0 1 0 0,0-1-1 0 0,-1 1 0 0 0,0-1 0 0 0,0 0 1 0 0,-10 4-1 0 0,13-6 116 0 0,0-1 1 0 0,0 0-1 0 0,0 0 1 0 0,-1 0-1 0 0,1 0 1 0 0,0 0-1 0 0,-1 0 0 0 0,1-1 1 0 0,-1 0-1 0 0,1 0 1 0 0,0 0-1 0 0,-1 0 0 0 0,1 0 1 0 0,-1-1-1 0 0,1 1 1 0 0,0-1-1 0 0,-1 0 0 0 0,1 0 1 0 0,0 0-1 0 0,0-1 1 0 0,-5-2-1 0 0,6 2-315 0 0,0 0-1 0 0,0 0 1 0 0,0 0-1 0 0,0 0 1 0 0,0 0-1 0 0,1 0 0 0 0,-1-1 1 0 0,1 1-1 0 0,-1-1 1 0 0,1 1-1 0 0,0-1 1 0 0,0 0-1 0 0,1 1 1 0 0,-1-1-1 0 0,0 0 1 0 0,1 0-1 0 0,-1-4 1 0 0,1-9-6733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4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7503 0 0,'0'0'399'0'0,"0"0"60"0"0,2-2 21 0 0,0 1-431 0 0,-1 0 1 0 0,1-1-1 0 0,0 1 1 0 0,1 0 0 0 0,-1 0-1 0 0,0 0 1 0 0,0 0 0 0 0,0 1-1 0 0,1-1 1 0 0,-1 0 0 0 0,0 1-1 0 0,0 0 1 0 0,5-1 0 0 0,39 0 2136 0 0,-34 2-613 0 0,-7-1-1481 0 0,-1 0-1 0 0,0 0 1 0 0,0 1 0 0 0,0 0-1 0 0,0 0 1 0 0,1 0 0 0 0,-1 0-1 0 0,0 1 1 0 0,-1-1 0 0 0,1 1-1 0 0,0 0 1 0 0,0 0-1 0 0,6 6 1 0 0,-5-4 148 0 0,0 1-1 0 0,-1 0 1 0 0,1 0 0 0 0,-1 0-1 0 0,0 1 1 0 0,-1-1 0 0 0,1 1-1 0 0,3 7 1 0 0,-2-1 85 0 0,-1 1 1 0 0,1-1-1 0 0,-2 1 0 0 0,0 0 1 0 0,0 0-1 0 0,-1 0 0 0 0,-1 0 1 0 0,0 20-1 0 0,-4 0 16 0 0,0 0 1 0 0,-2 0-1 0 0,-2 0 0 0 0,-1-1 1 0 0,-17 46-1 0 0,22-71-341 0 0,-1 0 0 0 0,0 0 0 0 0,0 0 0 0 0,0-1 0 0 0,-1 0 0 0 0,0 1 0 0 0,-8 7 0 0 0,8-9-133 0 0,4-4-563 0 0,1-1-258 0 0,-1 0 642 0 0,-1-1 0 0 0,0 0-1 0 0,1 0 1 0 0,-1 0 0 0 0,1 0-1 0 0,0 0 1 0 0,-1 0 0 0 0,1-1-1 0 0,0 1 1 0 0,0 0 0 0 0,0-1-1 0 0,0 1 1 0 0,0 0 0 0 0,-2-4-1 0 0,-1-1-888 0 0,-12-14-835 0 0,1 1-11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5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2 13823 0 0,'-19'-1'831'0'0,"13"0"-667"0"0,-1 1 0 0 0,0 0 0 0 0,0 1 0 0 0,-8 1 0 0 0,13-2 556 0 0,2 0 249 0 0,0 0 45 0 0,0 0-61 0 0,0 0-288 0 0,0 0-121 0 0,2 1-28 0 0,12 1 75 0 0,-1 0 1 0 0,0-1-1 0 0,1-1 0 0 0,-1 0 1 0 0,17-2-1 0 0,15 0 469 0 0,285-6 3097 0 0,-308 8-4114 0 0,355 8-43 0 0,-129 1 0 0 0,354-29 0 0 0,-578 18 0 0 0,-10 1 0 0 0,28-6 0 0 0,-21 5 0 0 0,-17 2 0 0 0,0 0 0 0 0,1-1 0 0 0,-1 1 0 0 0,1-1 0 0 0,-1 0 0 0 0,0 0 0 0 0,0-1 0 0 0,5-1 0 0 0,-9 3-1 0 0,0 0-1 0 0,0 0 1 0 0,1 0 0 0 0,-1 0-1 0 0,0 0 1 0 0,0-1 0 0 0,0 1-1 0 0,0 0 1 0 0,1 0-1 0 0,-1 0 1 0 0,0 0 0 0 0,0 0-1 0 0,0 0 1 0 0,1 0 0 0 0,-1-1-1 0 0,0 1 1 0 0,0 0 0 0 0,0 0-1 0 0,0 0 1 0 0,0 0 0 0 0,0-1-1 0 0,1 1 1 0 0,-1 0-1 0 0,0 0 1 0 0,0 0 0 0 0,0-1-1 0 0,0 1 1 0 0,0 0 0 0 0,0 0-1 0 0,0 0 1 0 0,0-1 0 0 0,0 1-1 0 0,0 0 1 0 0,0 0-1 0 0,0-1 1 0 0,0 1 0 0 0,0 0-1 0 0,0 0 1 0 0,0 0 0 0 0,0-1-1 0 0,0 1 1 0 0,0 0 0 0 0,0 0-1 0 0,-1 0 1 0 0,1-1 0 0 0,0 1-1 0 0,0 0 1 0 0,0 0-1 0 0,0 0 1 0 0,0 0 0 0 0,0 0-1 0 0,-1-1 1 0 0,1 1 0 0 0,0 0-1 0 0,0 0 1 0 0,0 0 0 0 0,0 0-1 0 0,-1 0 1 0 0,1 0-1 0 0,0-1 1 0 0,-11-5-278 0 0,11 6 240 0 0,-8-3-542 0 0,-1 0 1 0 0,1 0-1 0 0,-1 1 1 0 0,0 0 0 0 0,0 1-1 0 0,0 0 1 0 0,1 0-1 0 0,-11 2 1 0 0,11-2-44 0 0,-17 1-911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6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20 21191 0 0,'0'0'480'0'0,"0"0"67"0"0,0 0 31 0 0,0 0-56 0 0,1-1-341 0 0,0-1-76 0 0,1 1-1 0 0,-1-1 1 0 0,1 1 0 0 0,0-1-1 0 0,0 1 1 0 0,0 0-1 0 0,0 0 1 0 0,0 0 0 0 0,0 0-1 0 0,0 0 1 0 0,0 0-1 0 0,0 0 1 0 0,0 1-1 0 0,1-1 1 0 0,-1 1 0 0 0,0-1-1 0 0,0 1 1 0 0,0 0-1 0 0,5 0 1 0 0,-1 0 287 0 0,-4 0-336 0 0,1 0 1 0 0,-1 0-1 0 0,0 0 0 0 0,1 0 0 0 0,-1 0 0 0 0,1 1 1 0 0,-1-1-1 0 0,0 1 0 0 0,1-1 0 0 0,-1 1 1 0 0,0 0-1 0 0,0 0 0 0 0,0 0 0 0 0,0 0 1 0 0,0 1-1 0 0,0-1 0 0 0,0 0 0 0 0,0 1 0 0 0,0 0 1 0 0,0-1-1 0 0,-1 1 0 0 0,1 0 0 0 0,-1 0 1 0 0,1 0-1 0 0,-1 0 0 0 0,0 0 0 0 0,0 0 1 0 0,0 0-1 0 0,0 0 0 0 0,0 0 0 0 0,0 1 0 0 0,0-1 1 0 0,-1 0-1 0 0,1 4 0 0 0,0 2 115 0 0,0 0 0 0 0,0-1 1 0 0,-1 1-1 0 0,0 0 0 0 0,0 0 0 0 0,-1-1 0 0 0,0 1 1 0 0,-1 0-1 0 0,-3 12 0 0 0,-1-7-86 0 0,0 1 1 0 0,-1-1-1 0 0,0 0 0 0 0,-1-1 1 0 0,0 1-1 0 0,-1-2 0 0 0,-1 1 1 0 0,0-1-1 0 0,0-1 0 0 0,-1 0 1 0 0,-24 17-1 0 0,12-12 86 0 0,0 0-1 0 0,-1-2 1 0 0,0-1 0 0 0,-1-1-1 0 0,-44 13 1 0 0,61-22-171 0 0,0 0 0 0 0,0 0 0 0 0,0-1 0 0 0,0 0 0 0 0,0-1 0 0 0,-13 0 0 0 0,20 0 0 0 0,1 0 0 0 0,-1 0 0 0 0,1-1 0 0 0,-1 1 0 0 0,1 0 0 0 0,-1 0 0 0 0,1-1 0 0 0,-1 1 0 0 0,1 0 0 0 0,-1-1 0 0 0,1 1 0 0 0,-1 0 0 0 0,1-1 0 0 0,-1 1 0 0 0,1-1 0 0 0,0 1 0 0 0,-1-1 0 0 0,1 1 0 0 0,0-1 0 0 0,0 1 0 0 0,-1-1 0 0 0,1 1 0 0 0,0-1 0 0 0,0 1 0 0 0,0-1 0 0 0,0 1 0 0 0,-1-1 0 0 0,1 0 0 0 0,0 1 0 0 0,0-1 0 0 0,0 1 0 0 0,0-1 0 0 0,0 1 0 0 0,0-1 0 0 0,1 0 0 0 0,-1 0 0 0 0,0 1 0 0 0,0-5 0 0 0,0 1 0 0 0,0-1 0 0 0,1 1 0 0 0,-1 0 0 0 0,1-1 0 0 0,0 1 0 0 0,0 0 0 0 0,1 0 0 0 0,-1-1 0 0 0,4-5 0 0 0,-1 2 0 0 0,1 1 0 0 0,0-1 0 0 0,0 1 0 0 0,8-8 0 0 0,-10 11 0 0 0,-2 3 0 0 0,0 0 0 0 0,0-1 0 0 0,0 1 0 0 0,0 0 0 0 0,0 0 0 0 0,1 0 0 0 0,-1 0 0 0 0,0 0 0 0 0,0 0 0 0 0,1 0 0 0 0,-1 0 0 0 0,1 1 0 0 0,-1-1 0 0 0,1 0 0 0 0,-1 1 0 0 0,1-1 0 0 0,-1 1 0 0 0,1 0 0 0 0,-1-1 0 0 0,1 1 0 0 0,0 0 0 0 0,-1 0 0 0 0,1 0 0 0 0,-1 0 0 0 0,1 0 0 0 0,0 1 0 0 0,-1-1 0 0 0,3 1 0 0 0,-1 0 0 0 0,-1 0 0 0 0,0 0 0 0 0,0 0 0 0 0,0 0 0 0 0,0 0 0 0 0,0 1 0 0 0,0-1 0 0 0,0 1 0 0 0,-1-1 0 0 0,1 1 0 0 0,0 0 0 0 0,-1 0 0 0 0,1-1 0 0 0,-1 1 0 0 0,0 0 0 0 0,1 0 0 0 0,-1 0 0 0 0,0 1 0 0 0,0-1 0 0 0,-1 0 0 0 0,2 3 0 0 0,1 7 0 0 0,0 1 0 0 0,3 22 0 0 0,-2-10 0 0 0,-2-12 0 0 0,-2-9 0 0 0,1 1 0 0 0,0-1 0 0 0,0 0 0 0 0,0 1 0 0 0,0-1 0 0 0,1 0 0 0 0,0 0 0 0 0,0 0 0 0 0,4 6 0 0 0,-2-2 0 0 0,-3-8 0 0 0,-1 1 0 0 0,0 0 0 0 0,0-1 0 0 0,1 1 0 0 0,-1-1 0 0 0,1 1 0 0 0,-1-1 0 0 0,0 1 0 0 0,1-1 0 0 0,-1 1 0 0 0,1-1 0 0 0,-1 1 0 0 0,1-1 0 0 0,0 1 0 0 0,-1-1 0 0 0,1 0 0 0 0,-1 1 0 0 0,1-1 0 0 0,0 0 0 0 0,-1 0 0 0 0,1 1 0 0 0,0-1 0 0 0,-1 0 0 0 0,1 0 0 0 0,0 0 0 0 0,-1 0 0 0 0,1 0 0 0 0,0 0 0 0 0,-1 0 0 0 0,1 0 0 0 0,0 0 0 0 0,-1 0 0 0 0,1 0 0 0 0,1-1 0 0 0,0 1 0 0 0,6-1-492 0 0,0-1-1 0 0,0 0 1 0 0,0 0-1 0 0,0 0 1 0 0,-1-1-1 0 0,9-4 0 0 0,45-28-5813 0 0,-20 11 3399 0 0,151-76-12882 0 0,-190 99 15775 0 0,37-21 613 0 0,-21 8 5670 0 0,-17 13-3782 0 0,-1 1-286 0 0,0 0-121 0 0,0 0-28 0 0,0 0-72 0 0,0 0-285 0 0,0 0-126 0 0,0 0-29 0 0,0 0-140 0 0,-8 19 527 0 0,3 0-1014 0 0,4-15-750 0 0,1-1-1 0 0,-1 0 0 0 0,0 1 0 0 0,0-1 1 0 0,0 0-1 0 0,-4 5 0 0 0,-14 21 74 0 0,11-17-173 0 0,0 0 1 0 0,0 1-1 0 0,1 0 0 0 0,1 0 1 0 0,-7 19-1 0 0,11-29-63 0 0,2-2 0 0 0,0 0 0 0 0,-1 0 0 0 0,1 0 0 0 0,0 0 0 0 0,0-1 0 0 0,0 1 0 0 0,-1 0 0 0 0,1 0 0 0 0,0 0 0 0 0,0 0 0 0 0,0 0 0 0 0,1 0 0 0 0,-1 0 0 0 0,0 0 0 0 0,0 0 0 0 0,0 0 0 0 0,1-1 0 0 0,-1 2 0 0 0,0-1 0 0 0,0 1 0 0 0,1-1 0 0 0,-1 0 0 0 0,0 0 0 0 0,0 0 0 0 0,0 0 0 0 0,1 0 0 0 0,-1 0 0 0 0,1 0 0 0 0,-1 0 0 0 0,1 0 0 0 0,-1 0 0 0 0,1-1 0 0 0,-1 1 0 0 0,1 0 0 0 0,0 0 0 0 0,-1 0 0 0 0,1-1 0 0 0,0 1 0 0 0,0 0 0 0 0,0 0 0 0 0,0-1 0 0 0,-1 1 0 0 0,1-1 0 0 0,0 1 0 0 0,0-1 0 0 0,0 1 0 0 0,0-1 0 0 0,0 0 0 0 0,0 0 0 0 0,0 1 0 0 0,0-1 0 0 0,0 0 0 0 0,2 0 0 0 0,0 1 0 0 0,1 0 0 0 0,-3-1 0 0 0,0 1 0 0 0,0-1 0 0 0,0 0 0 0 0,0 0 0 0 0,0 1 0 0 0,0-1 0 0 0,0 0 0 0 0,0 0 0 0 0,0 0 0 0 0,0 0 0 0 0,0 0 0 0 0,0-1 0 0 0,0 1 0 0 0,0 0 0 0 0,0 0 0 0 0,1-1 0 0 0,14-3 0 0 0,-1 0 0 0 0,1-1 0 0 0,-1-1 0 0 0,-1 0 0 0 0,1-1 0 0 0,-1 0 0 0 0,17-13 0 0 0,-24 15 0 0 0,0 0 0 0 0,0 0 0 0 0,-1-1 0 0 0,1 0 0 0 0,-1 0 0 0 0,-1-1 0 0 0,1 0 0 0 0,-1 0 0 0 0,-1 0 0 0 0,1 0 0 0 0,-1-1 0 0 0,0 0 0 0 0,-1 0 0 0 0,0 0 0 0 0,0 0 0 0 0,-1-1 0 0 0,0 1 0 0 0,0-1 0 0 0,-1 1 0 0 0,0-1 0 0 0,0 1 0 0 0,-2-11 0 0 0,1 17 0 0 0,0 0 0 0 0,0 0 0 0 0,-1 0 0 0 0,1 0 0 0 0,-1 0 0 0 0,0-1 0 0 0,0 1 0 0 0,0 0 0 0 0,0 0 0 0 0,0 1 0 0 0,0-1 0 0 0,0 0 0 0 0,0 0 0 0 0,-1 0 0 0 0,1 1 0 0 0,-1-1 0 0 0,-1-1 0 0 0,0 1 0 0 0,0 0 0 0 0,0 0 0 0 0,-1 1 0 0 0,1-1 0 0 0,0 1 0 0 0,0 0 0 0 0,-1-1 0 0 0,1 2 0 0 0,-6-2 0 0 0,-4 1 0 0 0,0 0 0 0 0,0 1 0 0 0,0 0 0 0 0,-21 4 0 0 0,7 1-2294 0 0,-47 16 0 0 0,32-8-138 0 0,6-4-124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39:57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4 13823 0 0,'0'0'315'0'0,"0"0"45"0"0,0 0 21 0 0,0 0-49 0 0,-1-1-220 0 0,-2-3 39 0 0,2 3 569 0 0,1 1 249 0 0,0 0 45 0 0,0 0 8 0 0,0 0 2 0 0,0 0 0 0 0,25-13 3192 0 0,-21 12-4035 0 0,0 0-1 0 0,0 0 1 0 0,-1 0 0 0 0,1 1-1 0 0,0-1 1 0 0,0 1 0 0 0,0 0-1 0 0,0 0 1 0 0,0 1 0 0 0,0-1-1 0 0,0 1 1 0 0,0 0 0 0 0,0 0-1 0 0,0 0 1 0 0,0 1 0 0 0,-1-1-1 0 0,7 4 1 0 0,-1 0 318 0 0,-1 1 1 0 0,1 0-1 0 0,-1 0 0 0 0,0 1 1 0 0,11 13-1 0 0,-6-5-499 0 0,-1 0 0 0 0,-1 1 0 0 0,0 1 0 0 0,12 26 0 0 0,29 77 0 0 0,-40-89 0 0 0,12 33 0 0 0,-4 1 0 0 0,-2 1 0 0 0,17 117 0 0 0,-30-123 0 0 0,-2 0 0 0 0,-2-1 0 0 0,-3 1 0 0 0,-3 0 0 0 0,-2-1 0 0 0,-3 0 0 0 0,-23 74 0 0 0,10-56 0 0 0,-65 138 0 0 0,67-171 0 0 0,-36 54 0 0 0,-13 11 0 0 0,65-101 0 0 0,-1-7 0 0 0,0-8 0 0 0,5 6 0 0 0,0 0 0 0 0,1 0 0 0 0,-1-1 0 0 0,0 1 0 0 0,-1 0 0 0 0,1 0 0 0 0,0 0 0 0 0,0 0 0 0 0,0 0 0 0 0,-1 0 0 0 0,1 0 0 0 0,0 1 0 0 0,-1-1 0 0 0,-1 0 0 0 0,-5-4-75 0 0,0 2-739 0 0,1-1 0 0 0,-12-8 0 0 0,-14-7-5097 0 0,12 4 2843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1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40 8287 0 0,'0'0'382'0'0,"0"0"-8"0"0,0-1-240 0 0,-1-3 19 0 0,1 3 567 0 0,0 1 249 0 0,0-13 1452 0 0,0 7 1221 0 0,6-33 643 0 0,-6 38-3773 0 0,0 1 0 0 0,0-8 444 0 0,0 2-729 0 0,0 2-21 0 0,0 1 1 0 0,-1-1-1 0 0,1 1 1 0 0,-1 0-1 0 0,0-1 1 0 0,0 1 0 0 0,0 0-1 0 0,0 0 1 0 0,-3-6-1 0 0,3 8 165 0 0,1 1 117 0 0,0 0 21 0 0,0 0-66 0 0,0-1-294 0 0,-2-5-133 0 0,0-1-16 0 0,-1 1 72 0 0,2 5 299 0 0,1 1 117 0 0,-5 7 464 0 0,2-3-938 0 0,1 0 0 0 0,0 0 0 0 0,0 0 0 0 0,0 0 0 0 0,0 0 0 0 0,0 1 0 0 0,1-1 0 0 0,0 1-1 0 0,-1 5 1 0 0,-2 46 15 0 0,2-17-32 0 0,-3 11 3 0 0,-6 45 0 0 0,-23 115 0 0 0,27-173 0 0 0,4-26 0 0 0,1-1 0 0 0,1 0 0 0 0,-1 14 0 0 0,1-16 0 0 0,1-7 0 0 0,0-1 1 0 0,0 0-1 0 0,0 0 0 0 0,0 0 0 0 0,0 0 1 0 0,0 1-1 0 0,0-1 0 0 0,0 0 0 0 0,0 0 1 0 0,0 0-1 0 0,0 0 0 0 0,0 1 0 0 0,0-1 1 0 0,0 0-1 0 0,0 0 0 0 0,0 0 0 0 0,0 0 1 0 0,0 1-1 0 0,-1-1 0 0 0,1 0 0 0 0,0 0 1 0 0,0 0-1 0 0,0 0 0 0 0,0 0 0 0 0,0 1 1 0 0,0-1-1 0 0,-1 0 0 0 0,1 0 0 0 0,0 0 1 0 0,0 0-1 0 0,0 0 0 0 0,0 0 0 0 0,0 0 1 0 0,-1 0-1 0 0,1 0 0 0 0,0 0 0 0 0,0 0 1 0 0,0 0-1 0 0,-1 0 0 0 0,1 1 0 0 0,0-1 1 0 0,0 0-1 0 0,0-1 0 0 0,0 1 0 0 0,-1 0 1 0 0,1 0-1 0 0,0 0 0 0 0,0 0 0 0 0,0 0 1 0 0,0 0-1 0 0,-1 0 0 0 0,1 0 0 0 0,0 0 1 0 0,0 0-1 0 0,0 0 0 0 0,0 0 0 0 0,-1 0 1 0 0,1-1-1 0 0,0 1 0 0 0,0 0 0 0 0,0 0 1 0 0,0 0-1 0 0,0 0 0 0 0,-5-7-80 0 0,-4-1-1188 0 0,-3-5 311 0 0,7 1-8538 0 0,4 7 1783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17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23 13823 0 0,'0'0'630'0'0,"-4"-8"211"0"0,-3-9 549 0 0,0-1 1 0 0,1 0-1 0 0,-5-28 0 0 0,10 42-1142 0 0,1 0 0 0 0,0 0-1 0 0,0 0 1 0 0,1 0 0 0 0,-1-1-1 0 0,1 1 1 0 0,0 0 0 0 0,0 0-1 0 0,0 0 1 0 0,1 0 0 0 0,-1 1-1 0 0,1-1 1 0 0,0 0 0 0 0,0 1-1 0 0,0-1 1 0 0,1 1 0 0 0,3-5-1 0 0,5-5 383 0 0,1 0 0 0 0,24-19 0 0 0,-28 26-234 0 0,2-2-392 0 0,1 0 0 0 0,1 1 0 0 0,-1 0 0 0 0,18-7 0 0 0,51-15-8 0 0,-74 28 15 0 0,-1-1-1 0 0,1 2 1 0 0,0-1-1 0 0,-1 1 1 0 0,1-1-1 0 0,0 2 1 0 0,-1-1-1 0 0,1 1 1 0 0,6 1-1 0 0,-1 0 75 0 0,0 1-1 0 0,-1 1 0 0 0,17 7 1 0 0,-14-5 30 0 0,0 1-1 0 0,0 0 1 0 0,-1 1 0 0 0,0 1 0 0 0,-1 0 0 0 0,0 0 0 0 0,19 22-1 0 0,-26-27-84 0 0,-1 1 0 0 0,1 0 0 0 0,-1 0 0 0 0,0 0 0 0 0,0 0 0 0 0,-1 0-1 0 0,0 0 1 0 0,0 1 0 0 0,0-1 0 0 0,0 1 0 0 0,-1-1 0 0 0,0 1 0 0 0,0 0-1 0 0,0 0 1 0 0,-1-1 0 0 0,0 1 0 0 0,0 0 0 0 0,0 0 0 0 0,-1 0-1 0 0,0-1 1 0 0,0 1 0 0 0,-4 10 0 0 0,2-9-30 0 0,-1 0 0 0 0,0 0 0 0 0,-1-1 0 0 0,1 1 0 0 0,-1-1 0 0 0,0 0 0 0 0,-1-1 0 0 0,1 1 0 0 0,-10 6 0 0 0,-10 10 0 0 0,12-11-9 0 0,0 0 0 0 0,-1-1 1 0 0,-1-1-1 0 0,-16 9 0 0 0,17-10-80 0 0,-1-1-988 0 0,1 0 1 0 0,-1-1 0 0 0,-26 6 0 0 0,16-4-1250 0 0,15-6 794 0 0,1-3-4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4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21191 0 0,'0'0'480'0'0,"0"0"67"0"0,0 0 31 0 0,0 0-56 0 0,-1 1-269 0 0,-2 1-112 0 0,1 1 1 0 0,-1 0-1 0 0,1-1 0 0 0,0 1 0 0 0,0 0 1 0 0,0 0-1 0 0,1 0 0 0 0,-1 0 0 0 0,1 0 0 0 0,-2 4 1 0 0,-9 38 2008 0 0,7-27-1810 0 0,-4 22-473 0 0,9-39-563 0 0,0-1-258 0 0,0 0-1558 0 0,0 0-6017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17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8 13823 0 0,'0'0'315'0'0,"0"0"45"0"0,0 0 21 0 0,0 0-49 0 0,-11-9 1620 0 0,10 8-1769 0 0,0 0-1 0 0,-1 0 1 0 0,1 1-1 0 0,-1-1 1 0 0,1 0 0 0 0,-1 0-1 0 0,1 1 1 0 0,-1-1-1 0 0,0 1 1 0 0,1-1-1 0 0,-1 1 1 0 0,0 0 0 0 0,1-1-1 0 0,-1 1 1 0 0,0 0-1 0 0,0 0 1 0 0,1 0-1 0 0,-1 1 1 0 0,0-1 0 0 0,1 0-1 0 0,-1 1 1 0 0,0-1-1 0 0,1 1 1 0 0,-1-1-1 0 0,1 1 1 0 0,-1 0-1 0 0,1-1 1 0 0,-1 1 0 0 0,-1 1-1 0 0,-1 1 270 0 0,1-1 1 0 0,-1 1-1 0 0,1-1 0 0 0,-1 1 0 0 0,1 0 1 0 0,0 0-1 0 0,0 1 0 0 0,0-1 1 0 0,0 1-1 0 0,-2 5 0 0 0,-6 16 32 0 0,2 1 1 0 0,0 1-1 0 0,-8 53 0 0 0,12-54-373 0 0,-21 152-111 0 0,23-121 0 0 0,2-1 0 0 0,3 1 0 0 0,10 60 0 0 0,-2-51 683 0 0,3-1-1 0 0,24 73 1 0 0,-27-110-683 0 0,17 38 0 0 0,-24-60 0 0 0,3 2 0 0 0,11 13 0 0 0,-5-6 0 0 0,-7-7 0 0 0,0 0 0 0 0,-1 1 0 0 0,0 0 0 0 0,0-1 0 0 0,-1 1 0 0 0,4 16 0 0 0,-6-11-64 0 0,-1-12-273 0 0,0-2-138 0 0,0 0-33 0 0,0 0-276 0 0,0-2-1144 0 0,0-5 970 0 0,0 1 0 0 0,-1 0 0 0 0,0 0 0 0 0,-3-11 0 0 0,4 16 777 0 0,-10-27-2376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24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07 11975 0 0,'0'0'267'0'0,"0"0"42"0"0,0 0 17 0 0,0 0-28 0 0,-8 2-186 0 0,3-1 27 0 0,-1 1-297 0 0,-16 2 10418 0 0,22-4-10154 0 0,0 0 0 0 0,0 0-1 0 0,0 0 1 0 0,-1 0-1 0 0,1 0 1 0 0,0 0 0 0 0,0 0-1 0 0,0 0 1 0 0,0 0 0 0 0,0 0-1 0 0,0 0 1 0 0,0 0 0 0 0,0 0-1 0 0,0-1 1 0 0,-1 1 0 0 0,1 0-1 0 0,0 0 1 0 0,0 0 0 0 0,0 0-1 0 0,0 0 1 0 0,0 0 0 0 0,0 0-1 0 0,0 0 1 0 0,0 0 0 0 0,0 0-1 0 0,0 0 1 0 0,0 0 0 0 0,0 0-1 0 0,0-1 1 0 0,0 1 0 0 0,0 0-1 0 0,-1 0 1 0 0,1 0 0 0 0,0 0-1 0 0,0 0 1 0 0,0 0 0 0 0,0 0-1 0 0,0 0 1 0 0,0-1-1 0 0,0 1 1 0 0,0 0 0 0 0,0 0-1 0 0,0 0 1 0 0,0 0 0 0 0,1 0-1 0 0,-1 0 1 0 0,0 0 0 0 0,0 0-1 0 0,0 0 1 0 0,0-1 0 0 0,9-9 468 0 0,65-67 459 0 0,-58 59-454 0 0,45-41-58 0 0,-28 29-434 0 0,-11 9-87 0 0,1 1 0 0 0,35-24 0 0 0,-28 19 0 0 0,-22 19 0 0 0,0 5 0 0 0,-6 1 0 0 0,-1 0 0 0 0,0 0 0 0 0,0 0 0 0 0,-1 0 0 0 0,1 0 0 0 0,0 0 0 0 0,-1 0 0 0 0,1 0 0 0 0,0 1 0 0 0,0-1 0 0 0,-1 0 0 0 0,1 1 0 0 0,0-1 0 0 0,-1 0 0 0 0,1 1 0 0 0,-1-1 0 0 0,1 1 0 0 0,0-1 0 0 0,-1 1 0 0 0,1 0 0 0 0,2 2 0 0 0,0 0 0 0 0,0 1 0 0 0,0-1 0 0 0,-1 1 0 0 0,1 0 0 0 0,-1-1 0 0 0,0 1 0 0 0,0 0 0 0 0,0 0 0 0 0,1 9 0 0 0,4 4 0 0 0,-1-1 0 0 0,-3-8 0 0 0,0 0 0 0 0,0 0 0 0 0,6 10 0 0 0,-6-10 0 0 0,-1-1-269 0 0,-2-5-1135 0 0,-5-13-1855 0 0,2 7 2580 0 0,-7-13-1366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35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2 13823 0 0,'0'0'315'0'0,"0"0"45"0"0,0 0 21 0 0,0 0-49 0 0,2-2-220 0 0,-2 1-107 0 0,1 1 24 0 0,-1-1 0 0 0,1 1 0 0 0,-1-1 1 0 0,1 1-1 0 0,-1-1 0 0 0,1 1 0 0 0,-1-1 0 0 0,0 0 0 0 0,1 1 0 0 0,-1-1 0 0 0,0 0 0 0 0,0 1 0 0 0,1-1 0 0 0,-1 0 0 0 0,0 1 0 0 0,0-1 0 0 0,0 0 0 0 0,0 0 0 0 0,0 1 0 0 0,0-1 0 0 0,0 0 0 0 0,0 1 0 0 0,0-1 1 0 0,0 0-1 0 0,-1 0 0 0 0,1 1 0 0 0,0-1 0 0 0,0 0 0 0 0,-1 1 0 0 0,1-1 0 0 0,-1 0 0 0 0,1 0 480 0 0,-7-13 1927 0 0,5 11-1519 0 0,-3-5 3662 0 0,9 6-2522 0 0,9 5-1198 0 0,-10-2-816 0 0,0 1 0 0 0,0-1 0 0 0,0 0-1 0 0,0 1 1 0 0,0-1 0 0 0,-1 1 0 0 0,1 0 0 0 0,-1 0 0 0 0,1 0-1 0 0,-1 0 1 0 0,0 0 0 0 0,3 3 0 0 0,0 2 293 0 0,-1 1-1 0 0,9 15 1 0 0,6 11 132 0 0,31 49-448 0 0,0 0-24 0 0,-12-20 4 0 0,-31-54 0 0 0,-5-6 0 0 0,13 12 0 0 0,-10-8 0 0 0,-2-1-64 0 0,-3-4-273 0 0,0-2-138 0 0,0 0-33 0 0,0 0-4 0 0,0 0 0 0 0,-14-19-2380 0 0,8 1-1678 0 0,-6-22 0 0 0,9 21 3034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36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4 13823 0 0,'0'0'315'0'0,"0"0"45"0"0,0 0 21 0 0,0 0-49 0 0,0 0-81 0 0,1-2 481 0 0,3-8 237 0 0,-3 8 45 0 0,-1 2-61 0 0,0 0-288 0 0,0 0-121 0 0,0 0-28 0 0,0 0-4 0 0,0 0 0 0 0,-1 1 0 0 0,-6 6-185 0 0,1 0 0 0 0,0 1-1 0 0,0 0 1 0 0,1 0 0 0 0,0 0-1 0 0,0 1 1 0 0,-3 9 0 0 0,-8 12 235 0 0,-18 30-562 0 0,-91 139 0 0 0,87-149 0 0 0,-28 38 0 0 0,59-79 14 0 0,-9 12-92 0 0,16-20-259 0 0,0-1-138 0 0,0 0-33 0 0,1 0 260 0 0,0-1-1 0 0,1 1 0 0 0,-1-1 1 0 0,0 0-1 0 0,1 1 1 0 0,-1-1-1 0 0,0 0 1 0 0,0 0-1 0 0,2-1 1 0 0,4-3-608 0 0,11-4-1725 0 0,1-3-4241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36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1975 0 0,'0'0'547'0'0,"0"0"-11"0"0,0 0-203 0 0,0 0 419 0 0,0 0 220 0 0,0 0 42 0 0,9-4 2056 0 0,2 0-1682 0 0,-5 2-925 0 0,-1 0 1 0 0,1 0-1 0 0,0 1 0 0 0,11-2 0 0 0,51-5 1634 0 0,-42 5-789 0 0,33-2-1 0 0,54 11-1307 0 0,29-1 0 0 0,-104-6 0 0 0,3 0 0 0 0,74-13 0 0 0,-115 14-10 0 0,0 0 0 0 0,0 0 0 0 0,-1 0 0 0 0,1 0 0 0 0,0 0 0 0 0,0 0 0 0 0,0 0 0 0 0,0 0 0 0 0,0 0 0 0 0,0 0 0 0 0,0 0 0 0 0,-1 0 0 0 0,1-1 0 0 0,0 1 0 0 0,0 0-1 0 0,0 0 1 0 0,0 0 0 0 0,0 0 0 0 0,0 0 0 0 0,0 0 0 0 0,0 0 0 0 0,0-1 0 0 0,0 1 0 0 0,0 0 0 0 0,0 0 0 0 0,0 0 0 0 0,0 0 0 0 0,0 0 0 0 0,0 0 0 0 0,0-1 0 0 0,0 1 0 0 0,0 0 0 0 0,0 0 0 0 0,0 0 0 0 0,0 0 0 0 0,0 0 0 0 0,0 0 0 0 0,0-1 0 0 0,0 1 0 0 0,0 0 0 0 0,0 0 0 0 0,0 0-1 0 0,0 0 1 0 0,0 0 0 0 0,0 0 0 0 0,0 0 0 0 0,0-1 0 0 0,1 1 0 0 0,-1 0 0 0 0,0 0 0 0 0,0 0 0 0 0,0 0 0 0 0,0 0 0 0 0,0 0 0 0 0,0 0 0 0 0,0 0 0 0 0,1 0 0 0 0,-1 0 0 0 0,0 0 0 0 0,0 0 0 0 0,0 0 0 0 0,0 0 0 0 0,0-1 0 0 0,0 1-78 0 0,-1 0 0 0 0,0-1 1 0 0,0 1-1 0 0,0-1 0 0 0,0 1 0 0 0,0 0 1 0 0,1 0-1 0 0,-1-1 0 0 0,0 1 1 0 0,0 0-1 0 0,0 0 0 0 0,-1 0 0 0 0,0 0-127 0 0,-3 1-1884 0 0,-1 1-3540 0 0,-1 1-2073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37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16 13823 0 0,'0'0'315'0'0,"0"0"45"0"0,0 8 353 0 0,1 15 161 0 0,-5-14 2739 0 0,3-8-3516 0 0,0 0 447 0 0,1-1-28 0 0,0 0-4 0 0,0 0 0 0 0,0 0 0 0 0,0 0 0 0 0,0 0 0 0 0,0 0 0 0 0,0 0 0 0 0,-1-9 512 0 0,0 1-728 0 0,0 0 1 0 0,1-1-1 0 0,0 1 0 0 0,1 0 1 0 0,0 0-1 0 0,0-1 0 0 0,0 1 0 0 0,5-11 1 0 0,-2 6 6 0 0,0 1 1 0 0,2-1-1 0 0,-1 1 1 0 0,12-17-1 0 0,20-21-287 0 0,-35 47-16 0 0,0 1 0 0 0,0-1 0 0 0,1 0 0 0 0,-1 1 0 0 0,1-1 0 0 0,-1 1 0 0 0,1 0 0 0 0,0 0 0 0 0,0 0 0 0 0,0 0 0 0 0,6-2 0 0 0,-9 3 0 0 0,0 1 0 0 0,1 0 0 0 0,-1-1 0 0 0,1 1 0 0 0,-1 0 0 0 0,0 0 0 0 0,1-1 0 0 0,-1 1 0 0 0,1 0 0 0 0,-1 0 0 0 0,1-1 0 0 0,-1 1 0 0 0,1 0 0 0 0,-1 0 0 0 0,1 0 0 0 0,-1 0 0 0 0,1 0 0 0 0,-1 0 0 0 0,1 0 0 0 0,-1 0 0 0 0,1 0 0 0 0,-1 0 0 0 0,1 0 0 0 0,-1 0 0 0 0,1 1 0 0 0,-1-1 0 0 0,1 0 0 0 0,-1 0 0 0 0,1 0 0 0 0,-1 1 0 0 0,1-1 0 0 0,0 1 0 0 0,0-1 0 0 0,12 5 0 0 0,-10-5 0 0 0,-1 1 0 0 0,1 0 0 0 0,-1 0 0 0 0,1 0 0 0 0,-1 0 0 0 0,0 0 0 0 0,1 0 0 0 0,-1 1 0 0 0,0-1 0 0 0,0 1 0 0 0,0-1 0 0 0,0 1 0 0 0,0 0 0 0 0,0 0 0 0 0,2 3 0 0 0,1 3 95 0 0,0 1-1 0 0,0-1 1 0 0,-1 1-1 0 0,0 0 1 0 0,5 15-1 0 0,7 48 542 0 0,-12-50-676 0 0,-3-20-460 0 0,-1-2 58 0 0,0 1 293 0 0,0 4 197 0 0,0-3 289 0 0,0-2 138 0 0,0 0 33 0 0,0 0-65 0 0,10-16-1154 0 0,5-5 1003 0 0,0 1 0 0 0,21-21 0 0 0,29-15-292 0 0,-65 56 0 0 0,2-3 0 0 0,12-3 0 0 0,-6 6 0 0 0,-6 1 0 0 0,0 0 0 0 0,0 0 0 0 0,0 0 0 0 0,0 1 0 0 0,0-1 0 0 0,-1 0 0 0 0,1 1 0 0 0,0-1 0 0 0,-1 1 0 0 0,0 0 0 0 0,1-1 0 0 0,-1 1 0 0 0,0 0 0 0 0,0 0 0 0 0,0 0 0 0 0,0 0 0 0 0,0 0 0 0 0,0 0 0 0 0,0 0 0 0 0,-1 0 0 0 0,1 0 0 0 0,-1 0 0 0 0,0 1 0 0 0,0-1 0 0 0,0 4 0 0 0,1 6 0 0 0,-2 0 0 0 0,0 1 0 0 0,-3 16 0 0 0,1-15 0 0 0,-4 18 0 0 0,6-31-102 0 0,1 0 0 0 0,0 0-1 0 0,0 0 1 0 0,-1 0 0 0 0,1 0 0 0 0,0 0 0 0 0,0 0-1 0 0,0 0 1 0 0,0 0 0 0 0,0 0 0 0 0,0 0 0 0 0,1 1-1 0 0,-1-1 24 0 0,0-1-1 0 0,0 0 1 0 0,0 0-1 0 0,1 0 1 0 0,-1 0-1 0 0,0 0 0 0 0,0 0 1 0 0,0 0-1 0 0,0 0 1 0 0,1 1-1 0 0,-1-1 1 0 0,0 0-1 0 0,0 0 0 0 0,0 0 1 0 0,1 0-1 0 0,-1 0 1 0 0,0 0-1 0 0,0 0 0 0 0,0 0 1 0 0,1 0-1 0 0,-1 0 1 0 0,0 0-1 0 0,0 0 1 0 0,0 0-1 0 0,0-1 0 0 0,1 1 1 0 0,-1 0-1 0 0,0 0 1 0 0,0 0-1 0 0,0 0 0 0 0,1 0 1 0 0,-1 0-1 0 0,0 0 1 0 0,0 0-1 0 0,0-1 1 0 0,0 1-1 0 0,1 0 0 0 0,21-23-5284 0 0,-4-1 3328 0 0,-1 0-11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37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7503 0 0,'0'0'399'0'0,"0"0"60"0"0,0 0 21 0 0,0 0-59 0 0,0 0-68 0 0,0 0 742 0 0,0 0 354 0 0,0 0 72 0 0,0 0-123 0 0,0 0-576 0 0,0 0-248 0 0,0 0-50 0 0,2 1-11 0 0,5 2-220 0 0,0 1 0 0 0,1-2 0 0 0,0 1 0 0 0,0-1 1 0 0,0 0-1 0 0,10 1 0 0 0,-2-1 50 0 0,0-1 1 0 0,22-1 0 0 0,-20-2 103 0 0,-11 1-313 0 0,-1 0 0 0 0,1 1 0 0 0,0 0 0 0 0,9 1 0 0 0,-5-1-134 0 0,-3-1-133 0 0,-6 1-563 0 0,-2 0-258 0 0,0 0-56 0 0,0 0-149 0 0,1-9-2558 0 0,-3-7 1681 0 0,-2-1-11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39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63 8287 0 0,'0'0'382'0'0,"0"0"-8"0"0,0-1-240 0 0,0 0 166 0 0,1 0 1 0 0,-1 0-1 0 0,0-1 1 0 0,0 1-1 0 0,0 0 1 0 0,0 0 0 0 0,0 0-1 0 0,0 0 1 0 0,0 0-1 0 0,0 0 1 0 0,0-1-1 0 0,-1 1 1 0 0,1 0-1 0 0,0 0 1 0 0,-1 0 0 0 0,1 0-1 0 0,-1 0 1 0 0,1 0-1 0 0,-1 0 1 0 0,0 0-1 0 0,1 0 1 0 0,-1 0-1 0 0,0 1 1 0 0,0-1 0 0 0,1 0-1 0 0,-3-1 1 0 0,-5-3-252 0 0,7 5 821 0 0,1 0 122 0 0,-3-1 613 0 0,2 1-1455 0 0,0 0 0 0 0,0-1-1 0 0,0 1 1 0 0,0 0 0 0 0,1 0-1 0 0,-1 0 1 0 0,0 0-1 0 0,0-1 1 0 0,0 1 0 0 0,0 1-1 0 0,0-1 1 0 0,0 0 0 0 0,-1 0-1 0 0,-1 5 93 0 0,0 1 1 0 0,0-1-1 0 0,0 1 0 0 0,0 0 0 0 0,1-1 0 0 0,0 1 0 0 0,1 0 1 0 0,-1 0-1 0 0,1 0 0 0 0,0 8 0 0 0,2 32-242 0 0,2-1 0 0 0,2 0 0 0 0,16 67 0 0 0,-16-87 0 0 0,1 0 0 0 0,-1 0 0 0 0,1 33 0 0 0,-5-46 0 0 0,1 0 0 0 0,0 0 0 0 0,4 14 0 0 0,-2-13 0 0 0,-1-1 0 0 0,1 21 0 0 0,0-7 475 0 0,-2-21-344 0 0,-2 0 0 0 0,1 0 0 0 0,0 0 0 0 0,-1-1 1 0 0,0 1-1 0 0,0 0 0 0 0,0 0 0 0 0,-1 0 0 0 0,0 0 0 0 0,0 0 0 0 0,-2 6 0 0 0,-5 13-131 0 0,-19 4 0 0 0,25-27 0 0 0,0 1 0 0 0,0 0 0 0 0,0-1 0 0 0,0 1 0 0 0,-1-1 0 0 0,1 0 0 0 0,0 0 0 0 0,-1 0 0 0 0,1 0 0 0 0,-1 0 0 0 0,1 0 0 0 0,-1-1 0 0 0,-3 1 0 0 0,6-1 0 0 0,-7 1 0 0 0,1-5 0 0 0,3 0 71 0 0,0 1-1 0 0,1-1 1 0 0,0 1 0 0 0,-1-1-1 0 0,1 0 1 0 0,1 0 0 0 0,-1 0-1 0 0,1 0 1 0 0,-1-1 0 0 0,1 1-1 0 0,0 0 1 0 0,1 0 0 0 0,-1-6-1 0 0,0-8 458 0 0,2-32 0 0 0,-1 47-525 0 0,2-52-3 0 0,6-68 0 0 0,-5 57 696 0 0,-3 47-362 0 0,1 0 0 0 0,1 0 0 0 0,4-23 0 0 0,20-61-318 0 0,-22 90-16 0 0,1 1 0 0 0,0-1 0 0 0,1 1 0 0 0,1 0 0 0 0,13-19 0 0 0,-7 15 0 0 0,0 0 0 0 0,1 1 0 0 0,0 0 0 0 0,1 1 0 0 0,1 1 0 0 0,0 0 0 0 0,36-20 0 0 0,-31 20 0 0 0,-15 8 0 0 0,0 2 0 0 0,0-1 0 0 0,0 0 0 0 0,0 1 0 0 0,0 0 0 0 0,0 1 0 0 0,1-1 0 0 0,0 1 0 0 0,-1 1 0 0 0,1-1 0 0 0,11 0 0 0 0,-15 1 0 0 0,0 1 0 0 0,0 0 0 0 0,-1 0 0 0 0,1 1 0 0 0,0-1 0 0 0,0 0 0 0 0,-1 1 0 0 0,1 0 0 0 0,0-1 0 0 0,-1 1 0 0 0,1 0 0 0 0,-1 1 0 0 0,1-1 0 0 0,-1 0 0 0 0,0 1 0 0 0,1-1 0 0 0,-1 1 0 0 0,0 0 0 0 0,0 0 0 0 0,0-1 0 0 0,0 2 0 0 0,0-1 0 0 0,-1 0 0 0 0,1 0 0 0 0,-1 0 0 0 0,1 1 0 0 0,-1-1 0 0 0,0 1 0 0 0,0-1 0 0 0,1 5 0 0 0,1 1 0 0 0,0 1 0 0 0,-1-1 0 0 0,0 1 0 0 0,-1 0 0 0 0,0 0 0 0 0,0-1 0 0 0,-1 1 0 0 0,0 0 0 0 0,0 0 0 0 0,-3 10 0 0 0,1-5 0 0 0,-1 0 0 0 0,-1 0 0 0 0,0 0 0 0 0,-1-1 0 0 0,-1 0 0 0 0,-6 13 0 0 0,9-21 0 0 0,0 0 0 0 0,-1-1 0 0 0,1 1 0 0 0,-1-1 0 0 0,1 1 0 0 0,-1-1 0 0 0,-1 0 0 0 0,1-1 0 0 0,-1 1 0 0 0,1-1 0 0 0,-1 0 0 0 0,0 0 0 0 0,0 0 0 0 0,0-1 0 0 0,0 0 0 0 0,-1 0 0 0 0,-9 3 0 0 0,5-3-15 0 0,1-1-1 0 0,-1 1 1 0 0,0-2 0 0 0,1 1 0 0 0,-13-2-1 0 0,18 1-3 0 0,0-1 0 0 0,0 0-1 0 0,0 0 1 0 0,1 0 0 0 0,-1 0-1 0 0,0-1 1 0 0,1 1 0 0 0,-1-1-1 0 0,1 0 1 0 0,-1 0-1 0 0,1 0 1 0 0,0-1 0 0 0,0 1-1 0 0,0-1 1 0 0,-4-5 0 0 0,2 2-183 0 0,-14-18-1476 0 0,18 22 1342 0 0,1 1 0 0 0,-1-1 0 0 0,0 1 0 0 0,1-1 0 0 0,-1 0 0 0 0,1 0 0 0 0,-1 1 0 0 0,1-1 0 0 0,0 0 0 0 0,0 0 0 0 0,0 1 0 0 0,0-1 0 0 0,0 0 0 0 0,0 0 0 0 0,1-1 0 0 0,3-8-1711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1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2 10135 0 0,'0'0'231'0'0,"-4"0"29"0"0,0-1-165 0 0,-3 0 28 0 0,-18-3 370 0 0,23 4 253 0 0,-16-2 3208 0 0,17 0-2006 0 0,8-3-1126 0 0,0 2-399 0 0,0 0-1 0 0,1 1 1 0 0,-1 0 0 0 0,0 0-1 0 0,8 0 1 0 0,17-5-295 0 0,-22 5 159 0 0,-1 1-1 0 0,1 0 0 0 0,0 0 1 0 0,0 1-1 0 0,14 2 1 0 0,-10-2-178 0 0,0 1 1 0 0,13-2 0 0 0,-21 0-110 0 0,0 1 0 0 0,0 1 0 0 0,-1-1 0 0 0,12 3 0 0 0,16 2 0 0 0,21-1 0 0 0,-42-2 0 0 0,1 0 0 0 0,-1-1 0 0 0,22-2 0 0 0,-25 1 276 0 0,0 0 0 0 0,1 0 0 0 0,-1 1 1 0 0,11 2-1 0 0,15 1 375 0 0,-33-4-648 0 0,1 0 0 0 0,-1 0 0 0 0,1-1 0 0 0,-1 1-1 0 0,1-1 1 0 0,3-1 0 0 0,-3 1-3 0 0,-1 1-1 0 0,1-1 0 0 0,-1 0 1 0 0,1 1-1 0 0,-1 0 1 0 0,5-1-1 0 0,34 3 1 0 0,44-3 0 0 0,-68 0 0 0 0,1 0 0 0 0,0 2 0 0 0,-1 0 0 0 0,1 1 0 0 0,31 7 0 0 0,-31-5 0 0 0,0-2 0 0 0,21 1 0 0 0,24 4 0 0 0,-47-5 0 0 0,0 0 0 0 0,-1-2 0 0 0,26-1 0 0 0,16 0 0 0 0,-38 0 0 0 0,0 0 0 0 0,36-6 0 0 0,5-2 0 0 0,125 2 0 0 0,-171 7 0 0 0,28 3 0 0 0,5 1 0 0 0,-27-3 0 0 0,0 1 0 0 0,36 9 0 0 0,-32-6 0 0 0,28 3 0 0 0,-39-8 0 0 0,-1 0 0 0 0,1-1 0 0 0,15-3 0 0 0,-15 2 0 0 0,1 0 0 0 0,21 0 0 0 0,73-1 0 0 0,-62 0 0 0 0,19 6 0 0 0,-18-3 0 0 0,12-1 0 0 0,-49 1 0 0 0,1 0 0 0 0,-1 1 0 0 0,15 2 0 0 0,1 0 0 0 0,6-1 0 0 0,58-6 0 0 0,-77 3 0 0 0,108-12 0 0 0,-95 7 0 0 0,9 0 0 0 0,-19 5 0 0 0,125-7 0 0 0,-122 7 0 0 0,27-4 0 0 0,-29 2 0 0 0,0 1 0 0 0,23 1 0 0 0,-13 1 0 0 0,-11 0 0 0 0,0 0 0 0 0,25 5 0 0 0,-17-2 0 0 0,-1 0 0 0 0,30-1 0 0 0,-3 0 0 0 0,-43-2 173 0 0,0 0 0 0 0,0 1 0 0 0,0 0 0 0 0,0 1 0 0 0,-1 0 0 0 0,13 4 0 0 0,-9-2 56 0 0,-9-4-188 0 0,1 1 0 0 0,-1-1 0 0 0,0 0-1 0 0,1 0 1 0 0,-1 0 0 0 0,1 0 0 0 0,-1 0 0 0 0,1-1-1 0 0,-1 1 1 0 0,0 0 0 0 0,1-1 0 0 0,-1 1 0 0 0,2-2-1 0 0,1 1-3 0 0,33-5-37 0 0,-24 4 0 0 0,0 2 0 0 0,0-4 0 0 0,-7 1-393 0 0,-14 4-843 0 0,-14 3-4087 0 0,21-3 4675 0 0,-14 2-7944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4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01 8287 0 0,'0'0'191'0'0,"0"0"26"0"0,0 0 9 0 0,-1-1-34 0 0,0 1-47 0 0,0-1 0 0 0,0 0 1 0 0,0 0-1 0 0,0 1 0 0 0,0-1 1 0 0,1 0-1 0 0,-1 0 0 0 0,0 0 1 0 0,0 0-1 0 0,1 0 0 0 0,-1 0 1 0 0,0 0-1 0 0,1 0 0 0 0,0-1 1 0 0,-1 1-1 0 0,1 0 0 0 0,-1 0 1 0 0,1 0-1 0 0,0 0 0 0 0,0-3 1 0 0,0 2 93 0 0,0 0 1 0 0,1 1 0 0 0,-1-1 0 0 0,1 0-1 0 0,-1 0 1 0 0,1 1 0 0 0,0-1-1 0 0,0 1 1 0 0,0-1 0 0 0,0 0 0 0 0,0 1-1 0 0,0 0 1 0 0,0-1 0 0 0,2-1 0 0 0,-2 2 256 0 0,-1 1 14 0 0,1-1-67 0 0,4-4-294 0 0,-1-1-61 0 0,0 2 160 0 0,-3 2 155 0 0,1 0 0 0 0,-1 0 0 0 0,1 0 0 0 0,0 1 0 0 0,0-1 0 0 0,-1 0 0 0 0,5-1 0 0 0,8-8 1080 0 0,-6 4-531 0 0,-3 4-803 0 0,4 3-133 0 0,-7 0 12 0 0,-1 1 0 0 0,1-1 0 0 0,-1 1 0 0 0,1 0 0 0 0,-1 0-1 0 0,0 0 1 0 0,1 0 0 0 0,-1-1 0 0 0,0 2 0 0 0,0-1 0 0 0,0 0 0 0 0,0 0 0 0 0,0 0-1 0 0,0 0 1 0 0,0 1 0 0 0,0-1 0 0 0,0 1 0 0 0,0-1 0 0 0,-1 0 0 0 0,1 1 0 0 0,-1-1-1 0 0,1 1 1 0 0,-1 0 0 0 0,1 1 0 0 0,1 6 248 0 0,-1 1 1 0 0,0-1-1 0 0,0 11 0 0 0,0 3-30 0 0,9 54-246 0 0,-4 0 0 0 0,-6 135 0 0 0,-2-191 0 0 0,2-7 0 0 0,-1-1 0 0 0,-1 0 0 0 0,0 0 0 0 0,-7 21 0 0 0,6-21 0 0 0,-4 8 0 0 0,4-14 0 0 0,2-6 0 0 0,1-1 0 0 0,0 0 0 0 0,0 0 0 0 0,0 1 0 0 0,0-1 0 0 0,0 0 0 0 0,0 0 0 0 0,-1 0 0 0 0,1 0 0 0 0,0 1 0 0 0,0-1 0 0 0,0 0 0 0 0,0 0 0 0 0,-1 0 0 0 0,1 0 0 0 0,0 0 0 0 0,0 0 0 0 0,-1 0 0 0 0,1 1 0 0 0,0-1 0 0 0,0 0 0 0 0,0 0 0 0 0,-1 0 0 0 0,1 0 0 0 0,0 0 0 0 0,0 0 0 0 0,-1 0 0 0 0,1 0 0 0 0,0 0 0 0 0,0 0 0 0 0,0 0 0 0 0,-1 0 0 0 0,1 0 0 0 0,0-1 0 0 0,0 1 0 0 0,-1 0 0 0 0,1 0 0 0 0,0 0 0 0 0,0 0 0 0 0,0 0 0 0 0,-1 0 0 0 0,1 0 0 0 0,0-1 0 0 0,0 1 0 0 0,0 0 0 0 0,0 0 0 0 0,-1 0 0 0 0,1 0 0 0 0,0-1 0 0 0,0 1 0 0 0,0 0 0 0 0,0 0 0 0 0,0 0 0 0 0,0-1 0 0 0,0 1 0 0 0,0 0 0 0 0,0 0 0 0 0,-1-1 0 0 0,1 1 0 0 0,0 0 0 0 0,0 0 0 0 0,0 0 0 0 0,0-1 0 0 0,0 1 0 0 0,0 0 0 0 0,-1-9 0 0 0,-1 0 0 0 0,2 0 0 0 0,-1 1 0 0 0,1-1 0 0 0,0 0 0 0 0,1 0 0 0 0,0 1 0 0 0,4-18 0 0 0,0-4 0 0 0,17-211 0 0 0,-14 160 0 0 0,-3-113 0 0 0,-6 133 0 0 0,-4-48 0 0 0,-19-70 0 0 0,21 155 0 0 0,4 18 0 0 0,1 0 0 0 0,4 0 0 0 0,-4 5 0 0 0,0 1 0 0 0,13 0 0 0 0,14 2 0 0 0,49-1 0 0 0,107-8 0 0 0,-152 6 0 0 0,0 1 0 0 0,1 1 0 0 0,58 11 0 0 0,-80-10 0 0 0,3 0 0 0 0,-1 1 0 0 0,1 1 0 0 0,20 7 0 0 0,-15-5 0 0 0,11 0 0 0 0,27 1 0 0 0,-27-4 0 0 0,5 1 0 0 0,54-4 0 0 0,-12 0 0 0 0,-45 0 0 0 0,45-6 0 0 0,-46 2 0 0 0,48 1 0 0 0,35 0 0 0 0,-114 3 0 0 0,17 0 0 0 0,32 5 0 0 0,-45-5 0 0 0,21 4 0 0 0,0-2 0 0 0,0-1 0 0 0,34-3 0 0 0,343-40 0 0 0,-384 41 0 0 0,-9 1 0 0 0,-1 0 0 0 0,16-4 0 0 0,-4 3 0 0 0,15 0 0 0 0,104-1 0 0 0,-129 2 0 0 0,-10 1 0 0 0,2 0 0 0 0,27-2 0 0 0,-26 1 0 0 0,-3 1 0 0 0,0-1 0 0 0,0 0 0 0 0,0 0 0 0 0,1 0 0 0 0,-1-1 0 0 0,0 1 0 0 0,0 0 0 0 0,0 0 0 0 0,0-1 0 0 0,0 1 0 0 0,1-1 0 0 0,-1 1 0 0 0,0-1 0 0 0,0 1 0 0 0,1-2 0 0 0,6-2 0 0 0,-7 3 0 0 0,-1 1 0 0 0,0 0 0 0 0,0 0 0 0 0,1 0 0 0 0,-1 0 0 0 0,0-1 0 0 0,0 1 0 0 0,1 0 0 0 0,-1 0 0 0 0,0-1 0 0 0,0 1 0 0 0,0 0 0 0 0,0 0 0 0 0,0-1 0 0 0,1 1 0 0 0,-1 0 0 0 0,0-1 0 0 0,0 1 0 0 0,0 0 0 0 0,0 0 0 0 0,0-1 0 0 0,0 1 0 0 0,0 0 0 0 0,0-1 0 0 0,0 1 0 0 0,0 0 0 0 0,0-1 0 0 0,0 1 0 0 0,0 0 0 0 0,0 0 0 0 0,0-1 0 0 0,0 1 0 0 0,-1 0 0 0 0,1-1 0 0 0,0 1 0 0 0,0 0 0 0 0,0 0 0 0 0,0-1 0 0 0,0 1 0 0 0,-1 0 0 0 0,1-1 0 0 0,-7-5 0 0 0,7 6-55 0 0,-1-1 0 0 0,1 1 0 0 0,-1-1-1 0 0,1 1 1 0 0,0-1 0 0 0,-1 0 0 0 0,1 1 0 0 0,0-1-1 0 0,0 0 1 0 0,-1 1 0 0 0,1-1 0 0 0,0 0 0 0 0,0 1 0 0 0,0-1-1 0 0,0 0 1 0 0,0 0 0 0 0,0 1 0 0 0,0-1 0 0 0,0-1-1 0 0,0 2-19 0 0,0-1 0 0 0,0 1-1 0 0,0-1 1 0 0,0 1-1 0 0,0 0 1 0 0,0-1-1 0 0,0 1 1 0 0,0-1-1 0 0,0 1 1 0 0,0-1 0 0 0,0 1-1 0 0,0-1 1 0 0,0 1-1 0 0,-1 0 1 0 0,1-1-1 0 0,0 1 1 0 0,0-1-1 0 0,-1 1 1 0 0,1 0 0 0 0,0-1-1 0 0,-2-1-140 0 0,0 0-1 0 0,0 0 1 0 0,0 0 0 0 0,0 1-1 0 0,0-1 1 0 0,-3-1 0 0 0,-22-9-1318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5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16 15663 0 0,'0'0'356'0'0,"-9"-1"476"0"0,6 2-682 0 0,-1-2 14 0 0,-15-3 193 0 0,17 3-10 0 0,1 1-1 0 0,-1-1 1 0 0,0 0 0 0 0,0 1-1 0 0,0-1 1 0 0,1 0 0 0 0,-1 0-1 0 0,0 0 1 0 0,1 0 0 0 0,-1 0-1 0 0,1-1 1 0 0,0 1-1 0 0,-1 0 1 0 0,1-1 0 0 0,0 1-1 0 0,-2-3 1 0 0,3 3 165 0 0,-1 1-463 0 0,1 0-1 0 0,0-1 1 0 0,0 1 0 0 0,-1-1-1 0 0,1 1 1 0 0,0-1 0 0 0,0 1-1 0 0,0 0 1 0 0,0-1 0 0 0,-1 1-1 0 0,1-1 1 0 0,0 1 0 0 0,0-1-1 0 0,0 1 1 0 0,0-1 0 0 0,0 1-1 0 0,0-1 1 0 0,0 1-1 0 0,1-1 1 0 0,-1 1 0 0 0,0-1-1 0 0,0 1 1 0 0,0 0 0 0 0,0-1-1 0 0,0 1 1 0 0,1-1 0 0 0,4-12 685 0 0,8-8-187 0 0,1 1-1 0 0,18-21 1 0 0,-27 34-547 0 0,1 0 0 0 0,0 0 0 0 0,0 1 0 0 0,0 0 0 0 0,1 0 0 0 0,0 0 0 0 0,0 1 0 0 0,0 0 0 0 0,1 0 0 0 0,13-5 0 0 0,-16 8 0 0 0,1-1 0 0 0,-1 2 0 0 0,1-1 0 0 0,0 1 0 0 0,-1 0 0 0 0,1 0 0 0 0,0 0 0 0 0,0 1 0 0 0,-1 0 0 0 0,7 1 0 0 0,-8-1 0 0 0,-1 1 0 0 0,0 0 0 0 0,0 0 0 0 0,0 1 0 0 0,0-1 0 0 0,0 1 0 0 0,0-1 0 0 0,0 1 0 0 0,0 0 0 0 0,-1 0 0 0 0,1 0 0 0 0,-1 1 0 0 0,1-1 0 0 0,-1 1 0 0 0,0-1 0 0 0,0 1 0 0 0,0 0 0 0 0,0-1 0 0 0,-1 1 0 0 0,1 0 0 0 0,-1 0 0 0 0,2 4 0 0 0,-1-2 0 0 0,1 1 0 0 0,-1-1 0 0 0,0 1 0 0 0,0 0 0 0 0,-1 0 0 0 0,0 0 0 0 0,0 0 0 0 0,0 8 0 0 0,0-12 0 0 0,-1 0 0 0 0,-1 0 0 0 0,1 0 0 0 0,0 1 0 0 0,-1-1 0 0 0,1 0 0 0 0,-1 0 0 0 0,1 0 0 0 0,-3 3 0 0 0,1 1 0 0 0,-2 2 0 0 0,-2-2 0 0 0,6-6 0 0 0,0 0 0 0 0,0 0 0 0 0,-1 0 0 0 0,1 0 0 0 0,0 1 0 0 0,0-1 0 0 0,-1 0 0 0 0,1 0 0 0 0,0 0 0 0 0,0 0 0 0 0,-1 0 0 0 0,1 0 0 0 0,0 0 0 0 0,-1 0 0 0 0,1 0 0 0 0,0 0 0 0 0,0 0 0 0 0,-1 0 0 0 0,1 0 0 0 0,0 0 0 0 0,-1 0 0 0 0,1 0 0 0 0,0 0 0 0 0,0 0 0 0 0,-1 0 0 0 0,1 0 0 0 0,0 0 0 0 0,0 0 0 0 0,-1 0 0 0 0,1-1 0 0 0,0 1 0 0 0,0 0 0 0 0,-1 0 0 0 0,1 0 0 0 0,0-1 0 0 0,-1-2 0 0 0,0 0 0 0 0,1 1 0 0 0,0 0 0 0 0,0 0 0 0 0,0 0 0 0 0,0 0 0 0 0,1 0 0 0 0,-1-1 0 0 0,1 1 0 0 0,-1 0 0 0 0,1 0 0 0 0,0 0 0 0 0,0 0 0 0 0,-1 0 0 0 0,1 0 0 0 0,1 0 0 0 0,-1 1 0 0 0,2-4 0 0 0,1 0 0 0 0,0 0 0 0 0,0 0 0 0 0,0 0 0 0 0,10-8 0 0 0,-3 5 0 0 0,0 1 0 0 0,0 0 0 0 0,23-10 0 0 0,-30 15 0 0 0,0 0 0 0 0,0 1 0 0 0,0 0 0 0 0,0-1 0 0 0,1 2 0 0 0,-1-1 0 0 0,0 0 0 0 0,1 1 0 0 0,-1 0 0 0 0,0 0 0 0 0,1 0 0 0 0,-1 1 0 0 0,0-1 0 0 0,1 1 0 0 0,7 2 0 0 0,-11-2 0 0 0,1 0 0 0 0,0-1 0 0 0,0 1 0 0 0,0 0 0 0 0,0 0 0 0 0,-1 0 0 0 0,1 0 0 0 0,0 1 0 0 0,-1-1 0 0 0,1 0 0 0 0,-1 1 0 0 0,1-1 0 0 0,-1 1 0 0 0,0-1 0 0 0,0 1 0 0 0,0 0 0 0 0,2 2 0 0 0,1 3 0 0 0,-1-1 0 0 0,1 0 0 0 0,-1 1 0 0 0,0 0 0 0 0,0-1 0 0 0,-1 1 0 0 0,1 0 0 0 0,-2 0 0 0 0,1 1 0 0 0,0 9 0 0 0,-2-9 0 0 0,0 9-4203 0 0,0-17 2670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5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67 8287 0 0,'0'0'191'0'0,"0"0"26"0"0,0 0 9 0 0,-5-8 4 0 0,5 7-88 0 0,-1 0 0 0 0,0 0 0 0 0,1-1 0 0 0,-1 1 0 0 0,1 0 0 0 0,-1 0 0 0 0,1 0-1 0 0,0-1 1 0 0,-1 1 0 0 0,1 0 0 0 0,0-1 0 0 0,0 1 0 0 0,0 0 0 0 0,0-1 0 0 0,0 1-1 0 0,0 0 1 0 0,1-3 0 0 0,-1 4-27 0 0,0-1-1 0 0,0 0 1 0 0,0 0-1 0 0,0 0 1 0 0,0 1-1 0 0,0-1 1 0 0,0 0-1 0 0,0 0 0 0 0,0 1 1 0 0,0-1-1 0 0,0 0 1 0 0,0 0-1 0 0,0 0 1 0 0,-1 1-1 0 0,1-1 1 0 0,-1-1-1 0 0,1 2 28 0 0,0 0-1 0 0,-1-1 0 0 0,1 1 1 0 0,0-1-1 0 0,-1 1 1 0 0,1-1-1 0 0,0 0 0 0 0,0 1 1 0 0,-1-1-1 0 0,1 1 0 0 0,0-1 1 0 0,0 1-1 0 0,0-1 1 0 0,0 0-1 0 0,0 1 0 0 0,0-1 1 0 0,0 1-1 0 0,0-1 0 0 0,0 1 1 0 0,0-1-1 0 0,0 0 0 0 0,0 1 1 0 0,0-1-1 0 0,1 1 1 0 0,-1-1-1 0 0,0 1 0 0 0,0-1 1 0 0,1 1-1 0 0,-1-1 0 0 0,0 1 1 0 0,1-2-1 0 0,0 1 814 0 0,-1 1-290 0 0,0 0-121 0 0,0 0-28 0 0,2 0-72 0 0,-2 0-439 0 0,0 0-1 0 0,0 0 1 0 0,1 0-1 0 0,-1 0 1 0 0,0 0-1 0 0,0 0 0 0 0,0 0 1 0 0,1 0-1 0 0,-1 0 1 0 0,0 0-1 0 0,0 0 1 0 0,1 0-1 0 0,-1 0 1 0 0,0 0-1 0 0,0 0 1 0 0,0 0-1 0 0,1 0 1 0 0,-1 0-1 0 0,0 0 1 0 0,0 0-1 0 0,0 1 1 0 0,1-1-1 0 0,-1 0 1 0 0,0 0-1 0 0,0 0 0 0 0,0 0 1 0 0,0 1-1 0 0,1-1 1 0 0,-1 0-1 0 0,0 0 1 0 0,0 0-1 0 0,0 0 1 0 0,0 1-1 0 0,0-1 1 0 0,0 0-1 0 0,0 0 1 0 0,0 1-1 0 0,1-1 1 0 0,-1 0-1 0 0,0 0 1 0 0,0 1-1 0 0,1 10-34 0 0,-1-9 44 0 0,2 7 60 0 0,0 1 0 0 0,0-1-1 0 0,-1 1 1 0 0,-1-1 0 0 0,0 15 0 0 0,-1-13 283 0 0,2 0 0 0 0,-1 0 0 0 0,3 13 0 0 0,-1-14-313 0 0,-1 1 0 0 0,-1-1 1 0 0,0 12-1 0 0,0-15-44 0 0,0 0 0 0 0,0 0 0 0 0,3 13 0 0 0,-1-14 0 0 0,-2 0 0 0 0,1 1 0 0 0,-1-1 0 0 0,1 0 0 0 0,-2 10 0 0 0,-8 62 0 0 0,4-46 0 0 0,4-28 0 0 0,-4 10 0 0 0,1-6 0 0 0,4-7 0 0 0,0 0 0 0 0,0 0 0 0 0,-1 0 0 0 0,1 0 0 0 0,-1 0 0 0 0,1 0 0 0 0,-1 0 0 0 0,1 0 0 0 0,-1-1 0 0 0,1 1 0 0 0,-1 0 0 0 0,0 0 0 0 0,1 0 0 0 0,-1 0 0 0 0,0-1 0 0 0,0 1 0 0 0,0 0 0 0 0,0-1 0 0 0,0 1 0 0 0,0-1 0 0 0,-1 1 0 0 0,-1 0 0 0 0,3 0 0 0 0,-1-1 0 0 0,0 1 0 0 0,1-1 0 0 0,-1 0 0 0 0,0 0 0 0 0,1 1 0 0 0,-1-1 0 0 0,0 0 0 0 0,1 0 0 0 0,-1 0 0 0 0,0 0 0 0 0,1 0 0 0 0,-1 0 0 0 0,0 0 0 0 0,0 0 0 0 0,1 0 0 0 0,-1 0 0 0 0,0 0 0 0 0,1 0 0 0 0,-1-1 0 0 0,0 1 0 0 0,1 0 0 0 0,-1 0 0 0 0,0-1 0 0 0,1 1 0 0 0,-1 0 0 0 0,1-1 0 0 0,-1 1 0 0 0,0-1 0 0 0,-1 0 0 0 0,0-1 83 0 0,0 0 0 0 0,-1 0 0 0 0,1 1 0 0 0,0-1 0 0 0,0 0 0 0 0,0-1 0 0 0,0 1-1 0 0,1 0 1 0 0,-1-1 0 0 0,0 1 0 0 0,1-1 0 0 0,0 1 0 0 0,0-1 0 0 0,-1 1 0 0 0,2-1 0 0 0,-1 0 0 0 0,0 0 0 0 0,0 0-1 0 0,1 1 1 0 0,0-1 0 0 0,-1 0 0 0 0,1-5 0 0 0,-1-3 58 0 0,0 0-141 0 0,-2-8 0 0 0,1 0 0 0 0,0 1 0 0 0,1-1 0 0 0,1 0 0 0 0,1 0 0 0 0,6-29 0 0 0,-3 27 0 0 0,-4 16 0 0 0,1 0 0 0 0,0 0 0 0 0,1 1 0 0 0,-1-1 0 0 0,1 0 0 0 0,0 1 0 0 0,4-8 0 0 0,2-2 0 0 0,-6 10 0 0 0,0 0 0 0 0,1 0 0 0 0,0 1 0 0 0,0-1 0 0 0,0 0 0 0 0,0 1 0 0 0,0 0 0 0 0,1 0 0 0 0,0 0 0 0 0,-1 0 0 0 0,7-3 0 0 0,-1 1 0 0 0,-1 0 0 0 0,0 0 0 0 0,1 1 0 0 0,11-4 0 0 0,-18 8 0 0 0,0-1 0 0 0,0 0 0 0 0,0 1 0 0 0,1-1 0 0 0,-1 1 0 0 0,0-1 0 0 0,0 1 0 0 0,1 0 0 0 0,-1 0 0 0 0,0 0 0 0 0,0 0 0 0 0,4 1 0 0 0,1 1 0 0 0,3-2 0 0 0,-1 0 0 0 0,0 1 0 0 0,1 0 0 0 0,11 4 0 0 0,-8-2 0 0 0,3 2 0 0 0,-12-3 0 0 0,-1 1 0 0 0,-2-2 0 0 0,1 0 0 0 0,0 0 0 0 0,0 0 0 0 0,-1 0 0 0 0,1 0 0 0 0,0 1 0 0 0,-1-1 0 0 0,1 1 0 0 0,-1-1 0 0 0,0 1 0 0 0,2 2 0 0 0,3 2 0 0 0,-3-3 0 0 0,-2-3 0 0 0,0 1 0 0 0,0-1 0 0 0,-1 1 0 0 0,1 0 0 0 0,0-1 0 0 0,0 1 0 0 0,-1 0 0 0 0,1-1 0 0 0,-1 1 0 0 0,1 0 0 0 0,0 0 0 0 0,-1-1 0 0 0,1 2 0 0 0,-1-1 0 0 0,0 0 0 0 0,0 1 0 0 0,0-1 0 0 0,0 0 0 0 0,0 0 0 0 0,0 0 0 0 0,0 0 0 0 0,0 0 0 0 0,0 1 0 0 0,-1-1 0 0 0,1 0 0 0 0,-1 0 0 0 0,1 0 0 0 0,0 0 0 0 0,-1 0 0 0 0,0 0 0 0 0,1 0 0 0 0,-2 1 0 0 0,-1 2 77 0 0,0 0 1 0 0,-1 0-1 0 0,1 0 0 0 0,-1 0 0 0 0,0-1 0 0 0,0 0 1 0 0,-6 4-1 0 0,-34 18 903 0 0,23-13-763 0 0,15-9-374 0 0,0 1 1 0 0,-1-1-1 0 0,1-1 0 0 0,-1 1 1 0 0,0-1-1 0 0,0 0 0 0 0,1-1 1 0 0,-1 0-1 0 0,0 0 1 0 0,0 0-1 0 0,0-1 0 0 0,-13 0 1 0 0,8-3-5233 0 0,11 2 3343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6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3 15663 0 0,'0'0'356'0'0,"0"0"50"0"0,0 0 20 0 0,0 0-42 0 0,0 0-112 0 0,0 0 463 0 0,0 0-690 0 0,0 0 0 0 0,0 0 0 0 0,0 0 0 0 0,0-1 0 0 0,0 1 0 0 0,0 0 0 0 0,-1 0 0 0 0,1 0 0 0 0,0 0 0 0 0,0 0 1 0 0,0 0-1 0 0,0 0 0 0 0,0 0 0 0 0,0 0 0 0 0,0-1 0 0 0,0 1 0 0 0,0 0 0 0 0,0 0 0 0 0,0 0 0 0 0,-1 0 0 0 0,1 0 0 0 0,0 0 0 0 0,0 0 0 0 0,0 0 0 0 0,0 0 0 0 0,0 0 0 0 0,0 0 1 0 0,0 0-1 0 0,-1 0 0 0 0,1 0 0 0 0,0 0 0 0 0,0 0 0 0 0,0 0 0 0 0,0 0 0 0 0,0 0 0 0 0,0 0 0 0 0,0 0 0 0 0,-1 0 0 0 0,1 0 0 0 0,0 0 0 0 0,0 0 0 0 0,0 0 0 0 0,0 0 1 0 0,-3 2 58 0 0,0 0 0 0 0,1 1 0 0 0,-1-1-1 0 0,1 0 1 0 0,-1 1 0 0 0,1 0 0 0 0,0-1 0 0 0,0 1 0 0 0,0 0 0 0 0,-2 5 0 0 0,1-2 50 0 0,-5 7 68 0 0,2 1 0 0 0,-1 0 0 0 0,2 0 0 0 0,0 1-1 0 0,1 0 1 0 0,0 0 0 0 0,1 0 0 0 0,-2 26 0 0 0,-2 9-222 0 0,5-39 0 0 0,0 0 0 0 0,1 1 0 0 0,0-1 0 0 0,0 0 0 0 0,1 0 0 0 0,3 23 0 0 0,-1-20 0 0 0,5 19 0 0 0,-5-26-64 0 0,-1-5-273 0 0,-1-2-138 0 0,9-7-681 0 0,-5 4 734 0 0,-1 0 1 0 0,1 0-1 0 0,-1 0 0 0 0,0-1 1 0 0,0 0-1 0 0,0 1 0 0 0,-1-1 0 0 0,1 0 1 0 0,2-7-1 0 0,5-10-1113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6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1 1-220 0 0,0 4 245 0 0,1 0 0 0 0,0 0-1 0 0,0 0 1 0 0,0-1 0 0 0,1 1-1 0 0,0-1 1 0 0,3 5 0 0 0,-6-8-272 0 0,1 0 1 0 0,-1 0 0 0 0,1 0 0 0 0,-1 0 0 0 0,1 1 0 0 0,-1-1 0 0 0,0 0 0 0 0,0 0 0 0 0,0 1 0 0 0,0-1-1 0 0,0 0 1 0 0,0 1 0 0 0,0-1 0 0 0,0 0 0 0 0,0 0 0 0 0,0 1 0 0 0,-1-1 0 0 0,1 0 0 0 0,0 0 0 0 0,-1 0 0 0 0,1 1-1 0 0,-1-1 1 0 0,-1 1 0 0 0,1 1 66 0 0,0-1-1 0 0,0 1 1 0 0,1-1-1 0 0,-1 1 1 0 0,0-1 0 0 0,1 5-1 0 0,-1 4-12 0 0,1-1-1 0 0,-4 14 0 0 0,-2 22 1651 0 0,5-38-1974 0 0,1-7-866 0 0,0-1-385 0 0,1-1-1136 0 0,5-4-4248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6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5663 0 0,'0'0'356'0'0,"0"0"50"0"0,0 0 20 0 0,0 0-42 0 0,1 0-250 0 0,31 6-49 0 0,-30-6 280 0 0,0 0 122 0 0,29-4 1927 0 0,63-9 802 0 0,-63 7-6290 0 0,0-2-3481 0 0,-15 3 1399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7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46 15663 0 0,'0'0'356'0'0,"0"0"50"0"0,0 0 20 0 0,0 0-42 0 0,0 0-112 0 0,0 0 463 0 0,1 1 234 0 0,0 0-878 0 0,0-1 0 0 0,0 1-1 0 0,0 0 1 0 0,-1-1 0 0 0,1 1 0 0 0,0-1 0 0 0,-1 1-1 0 0,1 0 1 0 0,-1 0 0 0 0,1-1 0 0 0,-1 1-1 0 0,1 0 1 0 0,-1 0 0 0 0,1 0 0 0 0,-1-1-1 0 0,0 1 1 0 0,1 0 0 0 0,-1 0 0 0 0,0 0-1 0 0,0 0 1 0 0,0 0 0 0 0,0 0 0 0 0,0 0-1 0 0,0 0 1 0 0,0-1 0 0 0,0 1 0 0 0,0 0-1 0 0,0 2 1 0 0,-1-2-27 0 0,1 0 0 0 0,0 0-1 0 0,0 0 1 0 0,1 0 0 0 0,-1 0-1 0 0,0 0 1 0 0,0 1 0 0 0,0-1-1 0 0,1 0 1 0 0,-1 0 0 0 0,1 0-1 0 0,-1 0 1 0 0,1 1 0 0 0,0-1-9 0 0,-1 0 1 0 0,1 0 0 0 0,-1 0-1 0 0,1 0 1 0 0,-1 0 0 0 0,0 1-1 0 0,1-1 1 0 0,-1 0 0 0 0,0 0-1 0 0,0 2 1 0 0,-3 16 117 0 0,2-16-173 0 0,0 0 0 0 0,1-1 0 0 0,-1 1 0 0 0,1-1 0 0 0,0 1 0 0 0,-1 0 0 0 0,1-1-1 0 0,1 1 1 0 0,-1 0 0 0 0,0-1 0 0 0,2 6 0 0 0,-1-5 0 0 0,0-1 0 0 0,0 1 0 0 0,-1 0 0 0 0,1 0 0 0 0,-1-1 0 0 0,1 1 0 0 0,-1 0 0 0 0,0 0 0 0 0,0 0 0 0 0,0 0 0 0 0,-1 0 0 0 0,1-1 0 0 0,-1 1 0 0 0,-1 4 0 0 0,1-1 111 0 0,0 0-1 0 0,1 1 1 0 0,-1-1 0 0 0,1 0-1 0 0,0 0 1 0 0,1 0 0 0 0,0 0-1 0 0,2 11 1 0 0,-2-11-6 0 0,1 0 0 0 0,-1 0 1 0 0,-1 0-1 0 0,1 0 0 0 0,-1 0 0 0 0,0 0 0 0 0,-1 0 1 0 0,1 0-1 0 0,-3 9 0 0 0,1-9-105 0 0,0-1 0 0 0,1-1 0 0 0,0 1 0 0 0,-1 0 0 0 0,2 0 0 0 0,-1-1 0 0 0,0 1 0 0 0,1 7 0 0 0,0-9 0 0 0,1-1 0 0 0,-1 0 0 0 0,0 1 0 0 0,-1-1 0 0 0,1 0 0 0 0,0 1 0 0 0,-1-1 0 0 0,1 0 0 0 0,-1 1 0 0 0,0-1 0 0 0,0 0 0 0 0,0 0 0 0 0,-1 3 0 0 0,-10 22 0 0 0,11-32 0 0 0,-1 0 0 0 0,1-1 0 0 0,-1 0 0 0 0,1 1 0 0 0,0-1 0 0 0,0-7 0 0 0,5-6 319 0 0,0 0-1 0 0,1 0 1 0 0,12-28-1 0 0,2-6 291 0 0,-16 41-546 0 0,-1 4-53 0 0,0 1 0 0 0,0-1 0 0 0,1 1 1 0 0,0 0-1 0 0,0 0 0 0 0,1 0 0 0 0,0 0 1 0 0,0 0-1 0 0,7-7 0 0 0,-1 4-10 0 0,-6 6 0 0 0,0 1 0 0 0,-1-1 0 0 0,1 0 0 0 0,-1 0 0 0 0,0 0 0 0 0,0-1 0 0 0,-1 1 0 0 0,3-6 0 0 0,-3 6 0 0 0,1 0 0 0 0,-1 0 0 0 0,1 1 0 0 0,-1-1 0 0 0,1 1 0 0 0,0 0 0 0 0,6-5 0 0 0,10-12 0 0 0,-1 4 0 0 0,-16 14 0 0 0,0 1 0 0 0,1-1 0 0 0,-1 0 0 0 0,0 0 0 0 0,0 0 0 0 0,0 0 0 0 0,2-4 0 0 0,-3 5 0 0 0,6-7 0 0 0,17 1 0 0 0,-22 7 0 0 0,-2-1 0 0 0,1 1 0 0 0,0 0 0 0 0,-1 0 0 0 0,1 0 0 0 0,-1 0 0 0 0,1-1 0 0 0,0 1 0 0 0,-1 0 0 0 0,1 0 0 0 0,-1 0 0 0 0,1 0 0 0 0,-1 1 0 0 0,1-1 0 0 0,0 0 0 0 0,-1 0 0 0 0,1 0 0 0 0,-1 0 0 0 0,1 1 0 0 0,-1-1 0 0 0,1 0 0 0 0,0 0 0 0 0,-1 1 0 0 0,1-1 0 0 0,-1 0 0 0 0,0 1 0 0 0,1-1 0 0 0,-1 1 0 0 0,1 0 0 0 0,1 0 0 0 0,1 0 0 0 0,-1 0 0 0 0,-1 1 0 0 0,1-1 0 0 0,0 1 0 0 0,0-1 0 0 0,0 1 0 0 0,-1 0 0 0 0,1 0 0 0 0,-1-1 0 0 0,0 1 0 0 0,1 0 0 0 0,-1 1 0 0 0,0-1 0 0 0,0 0 0 0 0,0 0 0 0 0,0 0 0 0 0,-1 0 0 0 0,1 1 0 0 0,-1-1 0 0 0,1 0 0 0 0,-1 1 0 0 0,0-1 0 0 0,0 5 0 0 0,5 18 0 0 0,-4-22 0 0 0,0-1 0 0 0,-1 1 0 0 0,1-1 0 0 0,-1 1 0 0 0,1-1 0 0 0,-1 1 0 0 0,0-1 0 0 0,0 1 0 0 0,0-1 0 0 0,0 1 0 0 0,-1-1 0 0 0,0 5 0 0 0,0-4 0 0 0,-1 2 0 0 0,0 1 0 0 0,1-1 0 0 0,0 0 0 0 0,0 1 0 0 0,0 10 0 0 0,1-16 0 0 0,-2 9 0 0 0,-9 3 0 0 0,4-5 0 0 0,1-1 0 0 0,0-2 0 0 0,-1 1 0 0 0,0-1 0 0 0,0 0 0 0 0,0 0 0 0 0,0-1 0 0 0,0 0 0 0 0,-13 4 0 0 0,19-7-40 0 0,-1 1 0 0 0,1 0 0 0 0,-1-1 0 0 0,1 0 0 0 0,-1 1 0 0 0,1-1 0 0 0,-1 0 0 0 0,1 0 1 0 0,-1 0-1 0 0,1 0 0 0 0,-1 0 0 0 0,1 0 0 0 0,-1 0 0 0 0,0 0 0 0 0,1-1 0 0 0,-2 1 0 0 0,-2-2-533 0 0,-22-5-3708 0 0,17 2-3906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7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15663 0 0,'0'0'356'0'0,"0"0"50"0"0,0 0 20 0 0,0 0-42 0 0,2 0-250 0 0,6 0 420 0 0,1 1 0 0 0,-1 0 0 0 0,0 0 0 0 0,0 1 0 0 0,0 0 0 0 0,10 3 0 0 0,-17-4-347 0 0,0 0 0 0 0,0 0 1 0 0,0 0-1 0 0,0 0 0 0 0,0 0 0 0 0,0 0 0 0 0,0 0 0 0 0,0 0 0 0 0,0 0 0 0 0,0 1 0 0 0,0 1 1 0 0,3 2 378 0 0,0 2-444 0 0,0 0 1 0 0,0 0-1 0 0,0 1 0 0 0,-1-1 1 0 0,0 1-1 0 0,3 14 0 0 0,10 22 86 0 0,-15-42-229 0 0,0 1 0 0 0,0-1-1 0 0,0 1 1 0 0,0-1 0 0 0,0 1-1 0 0,-1 0 1 0 0,1-1 0 0 0,-1 1-1 0 0,0-1 1 0 0,0 1 0 0 0,0 0-1 0 0,0-1 1 0 0,-1 4 0 0 0,0 0 13 0 0,-1 0-1 0 0,0-1 1 0 0,-1 1 0 0 0,-3 7-1 0 0,2-5 24 0 0,1-2 163 0 0,1 0 0 0 0,0 0 0 0 0,0 0 1 0 0,-1 9-1 0 0,3-10-99 0 0,-1-1 0 0 0,0 1 0 0 0,0-1 0 0 0,-1 1 0 0 0,0-1 0 0 0,1 0 0 0 0,-1 1 0 0 0,-1-1 0 0 0,-3 6 0 0 0,-1-1-93 0 0,2-2-159 0 0,1-1 1 0 0,-2 0-1 0 0,1 0 0 0 0,-1 0 1 0 0,0-1-1 0 0,0 0 0 0 0,0 0 1 0 0,-14 8-1 0 0,12-9-433 0 0,5-2 69 0 0,-1 0 0 0 0,1-1 0 0 0,-1 1 0 0 0,0-1 0 0 0,1 0 0 0 0,-1 0 0 0 0,0 0 0 0 0,0 0 0 0 0,0-1 0 0 0,-6 1 0 0 0,-9-5-1530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11975 0 0,'0'0'267'0'0,"0"0"42"0"0,0 0 17 0 0,0 0-28 0 0,2 0-196 0 0,18 0 1882 0 0,25-6-1 0 0,-27 3-450 0 0,1 1 0 0 0,24 0 0 0 0,75 2 214 0 0,-10-1-1818 0 0,266-4 2119 0 0,-336 4-2048 0 0,208-15 0 0 0,-70-11 1334 0 0,-91 13-785 0 0,81-5-381 0 0,-118 15-171 0 0,-23 1 363 0 0,0-2 0 0 0,0 0 0 0 0,26-10 0 0 0,-30 11 232 0 0,-3 0-576 0 0,-18 4-17 0 0,0 0 0 0 0,0 0 0 0 0,0 0 1 0 0,0 0-1 0 0,-1 0 0 0 0,1 0 0 0 0,0 0 0 0 0,0 0 0 0 0,0 0 0 0 0,0 0 1 0 0,0 0-1 0 0,0 0 0 0 0,0 0 0 0 0,0 0 0 0 0,0 0 0 0 0,0 0 0 0 0,1 0 1 0 0,-1 0-1 0 0,0 0 0 0 0,0 1 0 0 0,0-1 0 0 0,0 0 0 0 0,0 0 0 0 0,0 0 1 0 0,0 0-1 0 0,0 0 0 0 0,0 0 0 0 0,0 0 0 0 0,0 0 0 0 0,0 0 0 0 0,0 0 1 0 0,0 0-1 0 0,0 0 0 0 0,0 0 0 0 0,0 0 0 0 0,0 0 0 0 0,0 0 0 0 0,0 0 1 0 0,0 0-1 0 0,0 0 0 0 0,0 0 0 0 0,0 0 0 0 0,0 0 0 0 0,0 0 0 0 0,0 0 1 0 0,1 0-1 0 0,-1 0 0 0 0,0 0 0 0 0,0 0 0 0 0,0 0 0 0 0,0 0 0 0 0,0 0 1 0 0,0 0-1 0 0,-7 5-146 0 0,-10 4-489 0 0,-74 19-8240 0 0,69-20 6829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48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67 15663 0 0,'0'0'356'0'0,"-2"1"50"0"0,-31 10 691 0 0,32-10-377 0 0,1-1 249 0 0,0 0 45 0 0,0 0-61 0 0,0 0-288 0 0,0 0-121 0 0,-1-2-28 0 0,-1-1-314 0 0,0 0 0 0 0,1-1 0 0 0,-1 1 0 0 0,1 0 0 0 0,0-1 0 0 0,0 0-1 0 0,0 1 1 0 0,0-1 0 0 0,1 1 0 0 0,0-1 0 0 0,-1 0 0 0 0,1 1 0 0 0,1-8 0 0 0,0 5-28 0 0,1 0 1 0 0,-1 0-1 0 0,1 0 0 0 0,1 0 1 0 0,-1 1-1 0 0,1-1 0 0 0,5-8 1 0 0,3-2 109 0 0,1 1 0 0 0,0 0 0 0 0,1 1 1 0 0,20-17-1 0 0,-22 20-125 0 0,1 2 1 0 0,-1-1 0 0 0,1 2-1 0 0,1-1 1 0 0,0 2-1 0 0,22-11 1 0 0,-20 14-160 0 0,-10 5 0 0 0,-3 1 0 0 0,9 2 0 0 0,-9-3 0 0 0,9 17 0 0 0,-8-13 0 0 0,-1 1 0 0 0,1 0 0 0 0,-1 1 0 0 0,-1-1 0 0 0,1 0 0 0 0,-1 1 0 0 0,0 8 0 0 0,-1 48 0 0 0,0-31 0 0 0,0-32 0 0 0,-3 30 0 0 0,1-9 0 0 0,2-4 98 0 0,1-17-91 0 0,-1 0 0 0 0,0 0 1 0 0,0 1-1 0 0,0-1 1 0 0,0 0-1 0 0,0 0 1 0 0,0 0-1 0 0,1 1 1 0 0,-1-1-1 0 0,0 0 1 0 0,0 0-1 0 0,0 0 1 0 0,1 0-1 0 0,-1 1 1 0 0,0-1-1 0 0,0 0 1 0 0,0 0-1 0 0,1 0 1 0 0,-1 0-1 0 0,0 0 0 0 0,0 0 1 0 0,1 0-1 0 0,-1 0 1 0 0,0 0-1 0 0,0 1 1 0 0,1-1-1 0 0,-1 0 1 0 0,0 0-1 0 0,0 0 1 0 0,1-1-1 0 0,-1 1 1 0 0,4-1 75 0 0,-1 0 1 0 0,0-1-1 0 0,0 1 0 0 0,0-1 1 0 0,0 0-1 0 0,4-4 1 0 0,-5 5-64 0 0,10-9 231 0 0,0 0-1 0 0,21-25 0 0 0,-20 20-72 0 0,19-15 0 0 0,-28 26-178 0 0,1 1 0 0 0,0 0 0 0 0,1 0 0 0 0,-1 1 0 0 0,10-4 0 0 0,-10 4 0 0 0,14-4 0 0 0,-14 6 0 0 0,-1 1 0 0 0,15 3 0 0 0,-14-1 0 0 0,-3 0 0 0 0,1-1 0 0 0,-1-1 0 0 0,0 1 0 0 0,0 0 0 0 0,0 0 0 0 0,0 0 0 0 0,0 1 0 0 0,0-1 0 0 0,0 0 0 0 0,-1 1 0 0 0,1-1 0 0 0,-1 1 0 0 0,0 0 0 0 0,0-1 0 0 0,0 1 0 0 0,0 0 0 0 0,1 5 0 0 0,-1 1 0 0 0,0 1 0 0 0,-1 0 0 0 0,-1 15 0 0 0,1-2 0 0 0,-3 6 0 0 0,4-15 0 0 0,-1-3-133 0 0,0-9-563 0 0,0-2-258 0 0,3-1 533 0 0,1 1 0 0 0,-1-1-1 0 0,0 0 1 0 0,0 0 0 0 0,1 0-1 0 0,-1 0 1 0 0,0 0-1 0 0,0-1 1 0 0,0 0 0 0 0,5-3-1 0 0,23-23-2714 0 0,-29 26 2985 0 0,21-21-1896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50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42 10135 0 0,'0'0'231'0'0,"0"0"29"0"0,0 0 19 0 0,4-8 7 0 0,0 2 274 0 0,1 1 0 0 0,0-1-1 0 0,1 1 1 0 0,-1 0 0 0 0,1 0-1 0 0,0 1 1 0 0,0 0 0 0 0,7-4-1 0 0,-1 0-28 0 0,25-14 1219 0 0,-28 18-1137 0 0,0-1 1 0 0,0 0-1 0 0,-1 0 0 0 0,0-1 0 0 0,0 0 1 0 0,-1-1-1 0 0,10-10 0 0 0,-16 16-101 0 0,-1 1 0 0 0,0 0 0 0 0,0 0-68 0 0,-14 4-272 0 0,6-1-172 0 0,1 0 0 0 0,0 1 0 0 0,0-1 0 0 0,-13 11 0 0 0,-6 3 0 0 0,3-3 0 0 0,1 0 0 0 0,1 2 0 0 0,1 0 0 0 0,-26 27 0 0 0,42-39 0 0 0,2-2 0 0 0,0 0 0 0 0,0 0 0 0 0,1 0 0 0 0,-1 0 0 0 0,1 0 0 0 0,0 0 0 0 0,-1 1 0 0 0,1-1 0 0 0,0 0 0 0 0,-1 5 0 0 0,-3 4 0 0 0,4-5 0 0 0,1 6 0 0 0,0-12 0 0 0,0 1 0 0 0,0-1 0 0 0,0 1 0 0 0,0 0 0 0 0,0-1 0 0 0,0 1 0 0 0,0-1 0 0 0,0 1 0 0 0,0-1 0 0 0,0 1 0 0 0,0 0 0 0 0,0-1 0 0 0,0 1 0 0 0,0-1 0 0 0,1 1 0 0 0,-1-1 0 0 0,0 1 0 0 0,0-1 0 0 0,1 1 0 0 0,-1-1 0 0 0,0 1 0 0 0,1-1 0 0 0,-1 1 0 0 0,1-1 0 0 0,-1 0 0 0 0,0 1 0 0 0,1-1 0 0 0,-1 0 0 0 0,1 1 0 0 0,1 0 0 0 0,-1 1 0 0 0,1 0 0 0 0,0-1 0 0 0,0 1 0 0 0,0 0 0 0 0,0-1 0 0 0,0 1 0 0 0,0-1 0 0 0,0 0 0 0 0,0 0 0 0 0,0 0 0 0 0,1 0 0 0 0,-1 0 0 0 0,4 1 0 0 0,0-1 0 0 0,-1-1 0 0 0,1 0 0 0 0,0 0 0 0 0,10-2 0 0 0,37 1 0 0 0,-7 1 0 0 0,-40-1 8 0 0,21 2-80 0 0,-19 0-265 0 0,-6-1-138 0 0,-2 0-1034 0 0,0 0-4210 0 0,0 0-1801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0:51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7503 0 0,'0'0'399'0'0,"0"0"60"0"0,0 0 21 0 0,2 0-59 0 0,17 2 457 0 0,-1-2-1 0 0,1 0 1 0 0,-1-1-1 0 0,26-4 1 0 0,21-1 935 0 0,-47 5-1443 0 0,-5 0 76 0 0,0 1-1 0 0,1 0 1 0 0,24 5-1 0 0,-30-2-714 0 0,-9-3 13 0 0,1 1 1 0 0,-1 0 0 0 0,1 0 0 0 0,-1-1-1 0 0,1 1 1 0 0,-1-1 0 0 0,1 1 0 0 0,-1 0-1 0 0,0-1 1 0 0,1 0 0 0 0,-1 1-1 0 0,-1 0 1 0 0,-19 9-1768 0 0,-4-5-22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6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17503 0 0,'0'0'399'0'0,"0"0"60"0"0,0 0 21 0 0,0 0-59 0 0,2-1-276 0 0,8-5 362 0 0,-1 2 0 0 0,1 0-1 0 0,0 0 1 0 0,16-4 0 0 0,46-8 2970 0 0,-63 15-3500 0 0,147-22 195 0 0,-148 22-373 0 0,-7 1-850 0 0,-1 0-385 0 0,-1 1-1273 0 0,-4 3-4798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2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67 13823 0 0,'0'0'315'0'0,"2"0"45"0"0,2-2-234 0 0,0-1 0 0 0,0 1 1 0 0,0-1-1 0 0,5-4 0 0 0,6-4 80 0 0,4-8 2445 0 0,-12 12-1507 0 0,-6 6-479 0 0,-1 1-121 0 0,0 0-28 0 0,-8-8 2044 0 0,6 8-2356 0 0,0-1 0 0 0,0 0 0 0 0,1 1 0 0 0,-1-1 0 0 0,0 1 0 0 0,0 0 0 0 0,0 0 1 0 0,0 0-1 0 0,0 0 0 0 0,0 0 0 0 0,0 0 0 0 0,0 0 0 0 0,0 1 0 0 0,-3 0 0 0 0,-31 11 676 0 0,28-9-638 0 0,6-2-240 0 0,0 0 0 0 0,0 0 0 0 0,1 0 0 0 0,-1 1 0 0 0,0-1 0 0 0,0 0 0 0 0,1 1 1 0 0,-1 0-1 0 0,-2 3 0 0 0,-8 7-6 0 0,-36 20 4 0 0,37-26 0 0 0,1 1 0 0 0,-1 0 0 0 0,1 1 0 0 0,0 0 0 0 0,-10 11 0 0 0,7-4 0 0 0,-13 21 0 0 0,23-32 0 0 0,-9 11 0 0 0,9-8 72 0 0,3-7-34 0 0,1 1 0 0 0,-1 0 0 0 0,0-1 0 0 0,0 1 0 0 0,0-1 0 0 0,1 1 0 0 0,-1-1 0 0 0,0 1 0 0 0,1 0 0 0 0,-1-1 0 0 0,0 1 0 0 0,1-1 0 0 0,-1 0 0 0 0,1 1 0 0 0,-1-1 0 0 0,1 1 0 0 0,-1-1 0 0 0,1 0 0 0 0,0 1 0 0 0,0 0 61 0 0,8 6 94 0 0,1-1 1 0 0,18 10 0 0 0,-9-5-1043 0 0,-13-9 913 0 0,0 1 1 0 0,0-1-1 0 0,1 0 0 0 0,-1 0 1 0 0,0-1-1 0 0,1 0 1 0 0,7 1-1 0 0,-4-1 221 0 0,0 1-1 0 0,14 3 1 0 0,42 14-269 0 0,-62-18-116 0 0,-1-1-1 0 0,0 1 1 0 0,0-1-1 0 0,1 0 1 0 0,-1 0-1 0 0,0 0 1 0 0,1 0-1 0 0,5-2 1 0 0,-4 1-73 0 0,0 1 0 0 0,0-1-1 0 0,0 1 1 0 0,0 0 0 0 0,0 0 0 0 0,9 2 0 0 0,-12-1-568 0 0,-2-1-230 0 0,-2 1 677 0 0,1 1-1 0 0,-1 0 1 0 0,1-1-1 0 0,-1 1 1 0 0,1-1-1 0 0,-1 1 1 0 0,0-1-1 0 0,0 0 1 0 0,1 0-1 0 0,-1 0 1 0 0,0 0 0 0 0,0 0-1 0 0,0 0 1 0 0,-1 0-1 0 0,1-1 1 0 0,0 1-1 0 0,0-1 1 0 0,0 1-1 0 0,-5-1 1 0 0,-28 3-1742 0 0,14 1-11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3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1 15663 0 0,'0'0'356'0'0,"0"0"50"0"0,0 0 20 0 0,0 0-42 0 0,-1 1-250 0 0,-4 1 19 0 0,4-2 567 0 0,1 0 249 0 0,0 0 45 0 0,0 0-61 0 0,0 0-288 0 0,8 5 395 0 0,-3-4-696 0 0,0 0-1 0 0,0 0 0 0 0,0 0 1 0 0,0 0-1 0 0,0-1 1 0 0,0 0-1 0 0,0 0 0 0 0,0 0 1 0 0,0-1-1 0 0,0 0 1 0 0,6-1-1 0 0,2 0-12 0 0,1 0-337 0 0,24 1 1 0 0,-25 2-42 0 0,1-2 0 0 0,-1 0 0 0 0,0 0 0 0 0,0-1 0 0 0,19-5 0 0 0,-30 6-669 0 0,-6-1-2770 0 0,3 1-5063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4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3 11975 0 0,'0'0'267'0'0,"0"0"42"0"0,0 0 17 0 0,0 0-28 0 0,-1 0-196 0 0,-3-2-21 0 0,3 1 284 0 0,1 1 122 0 0,0 0 22 0 0,0 0 71 0 0,0 0 286 0 0,-5-1 6982 0 0,12-2-6201 0 0,13-1-1757 0 0,83 3 2111 0 0,-102 1-2338 0 0,-1 0-138 0 0,0 0-33 0 0,0 0-4 0 0,0 0 0 0 0,0 0 0 0 0,0 0 0 0 0,0 0-204 0 0,-10 3-2809 0 0,-4-1 1493 0 0,11-1-15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5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43 13823 0 0,'0'0'630'0'0,"-1"-1"-13"0"0,-2-4-393 0 0,4 3-113 0 0,-1 1-1 0 0,0 0 1 0 0,0-1-1 0 0,1 1 1 0 0,-1-1-1 0 0,0 1 1 0 0,0-1 0 0 0,0 1-1 0 0,0-1 1 0 0,-1-1-1 0 0,1 3-34 0 0,0-1 0 0 0,0 1-1 0 0,0-1 1 0 0,0 1 0 0 0,0 0 0 0 0,0-1-1 0 0,0 1 1 0 0,0-1 0 0 0,0 1 0 0 0,0-1-1 0 0,0 1 1 0 0,0-1 0 0 0,0 1 0 0 0,0-1-1 0 0,0 1 1 0 0,0 0 0 0 0,1-1 0 0 0,-1 1-1 0 0,0-1 1 0 0,0 1 0 0 0,1-1 0 0 0,-1 1 10 0 0,0 0 0 0 0,1 0 0 0 0,-1-1 1 0 0,0 1-1 0 0,0 0 0 0 0,0 0 0 0 0,0 0 1 0 0,0 0-1 0 0,1 0 0 0 0,-1-1 0 0 0,0 1 1 0 0,0 0-1 0 0,0 0 0 0 0,0 0 0 0 0,0-1 1 0 0,0 1-1 0 0,0 0 0 0 0,0 0 0 0 0,0 0 1 0 0,0-1-1 0 0,0 1 0 0 0,0 0 0 0 0,0 0 1 0 0,0 0-1 0 0,0-1 0 0 0,0 1 0 0 0,0 0 1 0 0,0 0-1 0 0,0 0 0 0 0,0-1 0 0 0,0 1 1 0 0,0 0-1 0 0,0 0 0 0 0,0 0 0 0 0,0 0 1 0 0,-1-1-1 0 0,1 1 0 0 0,0 0 1 0 0,0 0-1 0 0,0 0 0 0 0,0 0 0 0 0,0-1 1 0 0,-1 1-1 0 0,1 0 0 0 0,0 0 0 0 0,0 0 1 0 0,0 0-1 0 0,0 0 0 0 0,-1 0 0 0 0,1 0 1 0 0,0 0-1 0 0,0 0 0 0 0,0-1 0 0 0,-1 1 1 0 0,1 0-1 0 0,0 0 0 0 0,0 0 0 0 0,0 0 1 0 0,-1 0-1 0 0,-11 1 1521 0 0,10 0-1554 0 0,0 0-1 0 0,0 0 1 0 0,0 0 0 0 0,1 0-1 0 0,-1 0 1 0 0,0 0 0 0 0,0 1-1 0 0,-1 1 1 0 0,-11 8 81 0 0,7-7-134 0 0,1 0 0 0 0,0 1 0 0 0,0-1 0 0 0,0 1 0 0 0,-7 8 0 0 0,9-9 0 0 0,-17 13 72 0 0,20-16 299 0 0,38 4 1218 0 0,56-18-1570 0 0,-56 6-22 0 0,-17 3 3 0 0,-13 3 0 0 0,0-1 0 0 0,0 1 0 0 0,0 0 0 0 0,0 1 0 0 0,1 0 0 0 0,-1 0 0 0 0,0 0 0 0 0,8 2 0 0 0,-5 2 0 0 0,-3 2 0 0 0,-7-4 26 0 0,1 0 0 0 0,-1-1 0 0 0,0 1 0 0 0,1 0 1 0 0,-1 0-1 0 0,0 0 0 0 0,0-1 0 0 0,0 1 0 0 0,-1 0 0 0 0,1 0 0 0 0,0 0 0 0 0,-1 2 0 0 0,-8 22 566 0 0,3-14-468 0 0,0 0 0 0 0,-2 0 0 0 0,1 0 0 0 0,-1-1 0 0 0,-1 0 1 0 0,0-1-1 0 0,0 0 0 0 0,-14 12 0 0 0,-2 2-124 0 0,-31 40 0 0 0,52-59 0 0 0,0-1 0 0 0,0 0 0 0 0,-8 6 0 0 0,1-1 0 0 0,6-2 0 0 0,2 2 0 0 0,2-8 0 0 0,1 0 0 0 0,0 0 0 0 0,0-1 0 0 0,0 1 0 0 0,0 0 0 0 0,-1 0 0 0 0,1-1 0 0 0,0 1 0 0 0,0 0 0 0 0,1 0 0 0 0,-1-1 0 0 0,0 1 0 0 0,0 0 0 0 0,0 0 0 0 0,1 0 0 0 0,3 2 0 0 0,-4-3 0 0 0,3 2 0 0 0,3 2 0 0 0,12-3 0 0 0,9-2 0 0 0,-13 0 0 0 0,-1 1 0 0 0,19 2 0 0 0,-30-1 0 0 0,1 0 0 0 0,-1-1 0 0 0,0 1 0 0 0,0 0 0 0 0,0 1 0 0 0,0-1 0 0 0,0 0 0 0 0,0 0 0 0 0,0 1 0 0 0,0-1 0 0 0,0 1 0 0 0,-1 0 0 0 0,1 0 0 0 0,0-1 0 0 0,-1 1 0 0 0,0 0 0 0 0,1 0 0 0 0,-1 0 0 0 0,0 1 0 0 0,0-1 0 0 0,1 3 0 0 0,2 6 0 0 0,-1 0 0 0 0,5 22 0 0 0,-6-22 0 0 0,-1 1 0 0 0,0 0 0 0 0,-1-1 0 0 0,0 1 0 0 0,0-1 0 0 0,-1 1 0 0 0,-1-1 0 0 0,0 1 0 0 0,-1-1 0 0 0,0 0 0 0 0,-1 0 0 0 0,0 0 0 0 0,0 0 0 0 0,-7 10 0 0 0,4-9 0 0 0,-1-1 0 0 0,0 0 0 0 0,0 0 0 0 0,-1 0 0 0 0,0-1 0 0 0,-1-1 0 0 0,0 0 0 0 0,-1 0 0 0 0,0-1 0 0 0,0 0 0 0 0,-21 10 0 0 0,29-16 0 0 0,0-1 0 0 0,0 0 0 0 0,0 1 0 0 0,0-1 0 0 0,-1 0 0 0 0,1-1 0 0 0,0 1 0 0 0,-1 0 0 0 0,1-1 0 0 0,0 0 0 0 0,-1 0 0 0 0,1 0 0 0 0,-1 0 0 0 0,1-1 0 0 0,-5 0 0 0 0,6 0-168 0 0,0 1 1 0 0,0-1-1 0 0,0 1 0 0 0,0-1 1 0 0,0 0-1 0 0,1 0 0 0 0,-1 0 1 0 0,0 0-1 0 0,0 0 0 0 0,1 0 1 0 0,-1 0-1 0 0,1-1 0 0 0,-1 1 1 0 0,1-1-1 0 0,-1 1 0 0 0,1-1 1 0 0,0 1-1 0 0,0-1 0 0 0,0 0 1 0 0,0 1-1 0 0,0-1 0 0 0,0 0 1 0 0,0 0-1 0 0,1 0 0 0 0,-1 0 1 0 0,1 0-1 0 0,-1 0 0 0 0,1 0 0 0 0,0 0 1 0 0,-1 0-1 0 0,2-4 0 0 0,-1-2-744 0 0,0 0-1 0 0,1 0 1 0 0,1 1-1 0 0,-1-1 1 0 0,1 0-1 0 0,5-11 1 0 0,2 0-1135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5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0 11975 0 0,'0'0'547'0'0,"0"0"-11"0"0,-5 0 116 0 0,4 2 8796 0 0,3-1-9416 0 0,-1 1-1 0 0,0 0 1 0 0,0-1 0 0 0,0 1 0 0 0,-1 0 0 0 0,1 0-1 0 0,0 0 1 0 0,0 0 0 0 0,-1-1 0 0 0,0 1-1 0 0,1 0 1 0 0,-1 0 0 0 0,0 0 0 0 0,0 0 0 0 0,0 0-1 0 0,0 0 1 0 0,0 0 0 0 0,0 0 0 0 0,0 0 0 0 0,-1 0-1 0 0,1 0 1 0 0,-1 0 0 0 0,0 0 0 0 0,-1 3-1 0 0,1-1 88 0 0,0 0-1 0 0,1 0 1 0 0,-1 0-1 0 0,1 1 1 0 0,0-1-1 0 0,0 0 1 0 0,0 0-1 0 0,0 1 1 0 0,2 3-1 0 0,0 21 312 0 0,-3-24-430 0 0,0 1 0 0 0,1-1 0 0 0,-2 1 0 0 0,1-1 0 0 0,-1 0 0 0 0,0 1 0 0 0,0-1 0 0 0,0 0 0 0 0,0 0 0 0 0,-1 0 0 0 0,0-1 0 0 0,-6 8 0 0 0,7-9 15 0 0,0 1-1 0 0,0 0 1 0 0,0-1 0 0 0,0 1-1 0 0,-1 6 1 0 0,2-6 24 0 0,0-1 1 0 0,0 0-1 0 0,-1 0 1 0 0,1 0-1 0 0,-1 0 0 0 0,0 0 1 0 0,0 0-1 0 0,-4 5 1 0 0,1-3 186 0 0,4-3-163 0 0,-1 0-1 0 0,1-1 1 0 0,0 0 0 0 0,-1 1-1 0 0,0-1 1 0 0,1 0 0 0 0,-1 0 0 0 0,1 0-1 0 0,-1 0 1 0 0,0 0 0 0 0,0 0-1 0 0,0 0 1 0 0,0 0 0 0 0,0-1-1 0 0,0 1 1 0 0,1-1 0 0 0,-1 0-1 0 0,0 1 1 0 0,0-1 0 0 0,0 0-1 0 0,-4 0 1 0 0,3-1-63 0 0,1 1 0 0 0,0 0 0 0 0,0-1 0 0 0,-1 0 0 0 0,1 1 0 0 0,0-1 0 0 0,0 0 0 0 0,0 0 0 0 0,0 0 0 0 0,0 0 0 0 0,0 0 0 0 0,0-1 0 0 0,0 1 0 0 0,1 0 0 0 0,-1-1 0 0 0,0 0 0 0 0,1 1 0 0 0,-1-1 0 0 0,1 0 0 0 0,0 0 0 0 0,0 0 0 0 0,-1 0 0 0 0,1 0 0 0 0,0 0 0 0 0,1 0 0 0 0,-1 0 0 0 0,-1-4 0 0 0,0 0 0 0 0,1 1 0 0 0,0-1 0 0 0,0 0 0 0 0,0 1 0 0 0,1-1 0 0 0,0 1 0 0 0,0-1 0 0 0,0 0 0 0 0,1 1 0 0 0,1-9 0 0 0,-2 14 0 0 0,0-1 0 0 0,0 0 0 0 0,0 0 0 0 0,0 1 0 0 0,0-1 0 0 0,1 0 0 0 0,-1 0 0 0 0,0 1 0 0 0,0-1 0 0 0,1 0 0 0 0,-1 0 0 0 0,0 1 0 0 0,1-1 0 0 0,-1 1 0 0 0,1-1 0 0 0,-1 0 0 0 0,1 1 0 0 0,-1-1 0 0 0,2 0 0 0 0,0-1 0 0 0,-1 0 0 0 0,1 0 0 0 0,-1 1 0 0 0,1-1 0 0 0,-1 0 0 0 0,1 1 0 0 0,0-1 0 0 0,-1 1 0 0 0,1-1 0 0 0,3-1 0 0 0,2-1 0 0 0,5-3 0 0 0,-7 8 0 0 0,-3 0 0 0 0,1-1 0 0 0,1-1 0 0 0,11 8 0 0 0,-5-2 0 0 0,0 2 0 0 0,13 10 0 0 0,-16-12 0 0 0,-1 0 0 0 0,1 0 0 0 0,0-1 0 0 0,0 1 0 0 0,1-2 0 0 0,14 7 0 0 0,28 9 0 0 0,-46-17-1750 0 0,4 2-7722 0 0,-8-4 2390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6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5663 0 0,'0'0'356'0'0,"0"0"50"0"0,0 0 20 0 0,0 0-42 0 0,1 1-250 0 0,2 1-38 0 0,-1-1 1 0 0,1 0 0 0 0,0 0-1 0 0,0-1 1 0 0,-1 1 0 0 0,1 0 0 0 0,0-1-1 0 0,0 1 1 0 0,0-1 0 0 0,0 0-1 0 0,0 0 1 0 0,0-1 0 0 0,0 1 0 0 0,4-1-1 0 0,6-2 1766 0 0,25-10 0 0 0,-20 7-1502 0 0,110-25 2349 0 0,-83 21-4006 0 0,-34 8-1653 0 0,-11 2 1416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6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1 15663 0 0,'0'0'719'0'0,"8"-3"230"0"0,6-1 407 0 0,0 0-1 0 0,0 1 0 0 0,1 0 0 0 0,-1 2 1 0 0,22-1-1 0 0,-35 2-843 0 0,-1 0 0 0 0,2 0 0 0 0,2 2-424 0 0,1 0 0 0 0,-1 0 0 0 0,0 1 0 0 0,0-1 0 0 0,0 1 0 0 0,6 5 0 0 0,-10-8-88 0 0,1 1 0 0 0,-1-1 0 0 0,0 0 0 0 0,1 1 0 0 0,-1-1 0 0 0,0 0 0 0 0,1 1 0 0 0,-1-1 0 0 0,0 1 0 0 0,1-1 0 0 0,-1 1 0 0 0,0-1 0 0 0,0 1 0 0 0,1-1 0 0 0,-1 1 0 0 0,0-1 0 0 0,0 1 0 0 0,0-1 0 0 0,0 1 0 0 0,0-1 0 0 0,0 1 0 0 0,0-1 0 0 0,0 1 0 0 0,0-1 0 0 0,0 1 0 0 0,0-1 0 0 0,0 1 0 0 0,0 0 0 0 0,0-1 0 0 0,0 1 0 0 0,-1-1 0 0 0,1 1 0 0 0,0-1 0 0 0,0 0 0 0 0,-1 1 0 0 0,1-1 0 0 0,0 1 0 0 0,-1-1 0 0 0,1 1 0 0 0,0-1 0 0 0,-1 0 0 0 0,1 1 0 0 0,-1-1 0 0 0,1 0 0 0 0,0 1 0 0 0,-1-1 0 0 0,0 0 0 0 0,0 2 0 0 0,-19 20 410 0 0,0-1-1 0 0,-2-1 1 0 0,0-1-1 0 0,-33 22 1 0 0,50-37-410 0 0,0 0 0 0 0,-1 1 0 0 0,2-1 0 0 0,-1 1 0 0 0,0 0 0 0 0,1 0 0 0 0,0 0 0 0 0,0 0 0 0 0,-3 8 0 0 0,2 0 0 0 0,5-10 0 0 0,0-3 0 0 0,0 1 0 0 0,0-1 0 0 0,0 1 0 0 0,0-1 0 0 0,0 1 0 0 0,0-1 0 0 0,0 1 0 0 0,0 0 0 0 0,0-1 0 0 0,0 1 0 0 0,0-1 0 0 0,0 1 0 0 0,0-1 0 0 0,1 1 0 0 0,-1-1 0 0 0,0 1 0 0 0,0-1 0 0 0,1 1 0 0 0,-1-1 0 0 0,0 1 0 0 0,1-1 0 0 0,-1 1 0 0 0,0-1 0 0 0,1 0 0 0 0,-1 1 0 0 0,1-1 0 0 0,-1 0 0 0 0,0 1 0 0 0,2 0 0 0 0,-1-1 0 0 0,1 3 1 0 0,1 0 0 0 0,0-1 0 0 0,0 1 0 0 0,0-1-1 0 0,0 1 1 0 0,0-1 0 0 0,0 0 0 0 0,1 0 0 0 0,-1-1 0 0 0,1 1 0 0 0,-1-1 0 0 0,1 0-1 0 0,0 1 1 0 0,-1-2 0 0 0,1 1 0 0 0,7 0 0 0 0,2-1-9 0 0,0 0 0 0 0,-1-2 0 0 0,25-4 1 0 0,-5 0-41 0 0,-30 5-289 0 0,-2 1-138 0 0,0 0-1216 0 0,0 0-4970 0 0,0 0-2127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0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46 6447 0 0,'0'0'298'0'0,"0"0"-10"0"0,0 0-118 0 0,0 0 206 0 0,0 0 111 0 0,0 0 22 0 0,0 0 3 0 0,0 0 0 0 0,0 0 0 0 0,0 0 0 0 0,0 0 0 0 0,0 0 0 0 0,0 0 0 0 0,0 0 0 0 0,0 0 0 0 0,0 0 0 0 0,0 0 0 0 0,0 0 0 0 0,0 0 0 0 0,0 0 0 0 0,0 0 0 0 0,0 0 0 0 0,0 0-69 0 0,0 0-222 0 0,0 0 166 0 0,0 0 101 0 0,0 0 21 0 0,0 0-66 0 0,0 0-222 0 0,0 0 166 0 0,0 0 101 0 0,0 0 21 0 0,0 0-66 0 0,0 0-222 0 0,0 0 166 0 0,0 0 101 0 0,0 0 21 0 0,0 0-66 0 0,-1 1-294 0 0,-5 1-133 0 0,0 2-16 0 0,-2-1 0 0 0,-12 10 89 0 0,18-12 135 0 0,0 0 0 0 0,0 1 1 0 0,0-1-1 0 0,0 0 0 0 0,-1 0 0 0 0,1-1 1 0 0,-3 2-1 0 0,1 0-85 0 0,4-2-139 0 0,0 0 1 0 0,0 0-1 0 0,0 0 1 0 0,0 0-1 0 0,0 1 1 0 0,0-1-1 0 0,0 0 1 0 0,0 0-1 0 0,1 0 1 0 0,-1 0-1 0 0,0 0 1 0 0,0 0-1 0 0,0 0 1 0 0,0 0-1 0 0,0 0 0 0 0,0 0 1 0 0,0 0-1 0 0,0 0 1 0 0,0 0-1 0 0,0 0 1 0 0,0 0-1 0 0,0 0 1 0 0,0 1-1 0 0,0-1 1 0 0,0 0-1 0 0,0 0 1 0 0,0 0-1 0 0,0 0 1 0 0,0 0-1 0 0,0 0 0 0 0,0 0 1 0 0,0 0-1 0 0,0 0 1 0 0,0 0-1 0 0,0 0 1 0 0,0 0-1 0 0,0 0 1 0 0,0 0-1 0 0,0 0 1 0 0,0 1-1 0 0,0-1 1 0 0,-1 0-1 0 0,1 0 1 0 0,0 0-1 0 0,0 0 0 0 0,0 0 1 0 0,0 0-1 0 0,0 0 1 0 0,0 0-1 0 0,0 0 1 0 0,0 0-1 0 0,0 0 1 0 0,0 0-1 0 0,0 0 1 0 0,0 0-1 0 0,0 0 1 0 0,0 0-1 0 0,0 0 1 0 0,0 0-1 0 0,-1 0 1 0 0,-19 8-4 0 0,13-6 3 0 0,2-3 0 0 0,5-4 72 0 0,1 4 299 0 0,6-14 1218 0 0,51-19-1573 0 0,-49 29 77 0 0,1 0 0 0 0,-1 0 0 0 0,1 1 0 0 0,-1 0 0 0 0,1 1 0 0 0,0 0 1 0 0,0 0-1 0 0,1 1 0 0 0,17-1 0 0 0,-26 3 19 0 0,0 0-62 0 0,0 0 0 0 0,-1 1 0 0 0,1-1 1 0 0,0 0-1 0 0,-1 0 0 0 0,1 1 0 0 0,-1-1 1 0 0,1 1-1 0 0,0 0 0 0 0,-1-1 1 0 0,1 1-1 0 0,-1 0 0 0 0,0 0 0 0 0,1 0 1 0 0,-1 0-1 0 0,0 0 0 0 0,1 0 1 0 0,-1 0-1 0 0,1 2 0 0 0,0-1-50 0 0,-1 0 0 0 0,1 0 0 0 0,-1-1 0 0 0,0 1 0 0 0,1 0 0 0 0,-1 1 0 0 0,0-1 0 0 0,0 0 0 0 0,0 0 0 0 0,-1 0 0 0 0,2 4 0 0 0,-1 8 0 0 0,-4-10 0 0 0,2-2 0 0 0,-3 6 0 0 0,0 1 0 0 0,0-1 0 0 0,-1 0 0 0 0,0 0 0 0 0,-1 0 0 0 0,1-1 0 0 0,-12 11 0 0 0,-43 32 0 0 0,36-31 0 0 0,3 1 0 0 0,15-16 0 0 0,6-4 0 0 0,0 0 0 0 0,0 0 0 0 0,0 0 0 0 0,0 0 0 0 0,0 0 0 0 0,0-1 0 0 0,0 1 0 0 0,0 0 0 0 0,0 0 0 0 0,0 0 0 0 0,0 0 0 0 0,0 0 0 0 0,0 0 0 0 0,0-1 0 0 0,0 1 0 0 0,0 0 0 0 0,0 0 0 0 0,0 0 0 0 0,0 0 0 0 0,0 0 0 0 0,0 0 0 0 0,0 0 0 0 0,0 0 0 0 0,0-1 0 0 0,0 1 0 0 0,-1 0 0 0 0,1 0 0 0 0,0 0 0 0 0,0 0 0 0 0,0 0 0 0 0,0 0 0 0 0,0 0 0 0 0,0 0 0 0 0,0 0 0 0 0,0 0 0 0 0,0-1 0 0 0,-1 1 0 0 0,1 0 0 0 0,0 0 0 0 0,0 0 0 0 0,0 0 0 0 0,0 0 0 0 0,0 0 0 0 0,0 0 0 0 0,0 0 0 0 0,-1 0 0 0 0,1 0 0 0 0,0 0 0 0 0,0 0 0 0 0,0 0 0 0 0,0 0 0 0 0,0 0 0 0 0,0 0 0 0 0,0 0 0 0 0,-1 0 0 0 0,1 0 0 0 0,0 0 0 0 0,0 0 0 0 0,0 1 0 0 0,0-1 0 0 0,0 0 0 0 0,0 0 0 0 0,0 0 0 0 0,0 0 0 0 0,-1 0 0 0 0,1 0 0 0 0,3-4 0 0 0,6-5 0 0 0,-8 8 0 0 0,-1 0 0 0 0,1 1 0 0 0,-1-1 0 0 0,1 1 0 0 0,0-1 0 0 0,-1 1 0 0 0,1-1 0 0 0,0 1 0 0 0,-1-1 0 0 0,1 1 0 0 0,0 0 0 0 0,0-1 0 0 0,-1 1 0 0 0,1 0 0 0 0,0 0 0 0 0,0 0 0 0 0,0-1 0 0 0,1 1 0 0 0,4-2 0 0 0,-3 1 0 0 0,12-1 0 0 0,-12 2 0 0 0,-3 0 0 0 0,1 0 0 0 0,-1-1 0 0 0,1 1 0 0 0,-1 0 0 0 0,1 0 0 0 0,-1 0 0 0 0,1 0 0 0 0,-1 0 0 0 0,1 0 0 0 0,0 0 0 0 0,-1 0 0 0 0,1 0 0 0 0,-1 0 0 0 0,1 0 0 0 0,-1 0 0 0 0,1 0 0 0 0,-1 1 0 0 0,1-1 0 0 0,-1 0 0 0 0,1 0 0 0 0,0 1 0 0 0,11 6 0 0 0,-2-3 0 0 0,-4 1 0 0 0,0 4 0 0 0,-1-2 0 0 0,0 0 0 0 0,-1 1 0 0 0,0 0 0 0 0,-1-1 0 0 0,0 2 0 0 0,0-1 0 0 0,0 0 0 0 0,1 13 0 0 0,-1-8 0 0 0,-2 1 0 0 0,0 0 0 0 0,0-1 0 0 0,-2 23 0 0 0,-5 5 0 0 0,-1-1 0 0 0,-2 0 0 0 0,-2 0 0 0 0,-2-1 0 0 0,-29 63 0 0 0,35-89 0 0 0,0 0 0 0 0,-1-1 0 0 0,0 0 0 0 0,-1-1 0 0 0,0 0 0 0 0,-16 15 0 0 0,19-22 0 0 0,1 0 0 0 0,-1-1 0 0 0,0 1 0 0 0,0-1 0 0 0,0 0 0 0 0,-1 0 0 0 0,1-1 0 0 0,-1 0 0 0 0,1 0 0 0 0,-13 1 0 0 0,14-2 0 0 0,-1 0 0 0 0,1-1 0 0 0,-1 0 0 0 0,1 0 0 0 0,-1 0 0 0 0,0-1 0 0 0,1 1 0 0 0,-1-1 0 0 0,1-1 0 0 0,-1 1 0 0 0,1-1 0 0 0,0 0 0 0 0,-8-4 0 0 0,11 5 0 0 0,1 0 0 0 0,0 0 0 0 0,-1 0 0 0 0,1 0 0 0 0,0 0 0 0 0,0 0 0 0 0,0 0 0 0 0,0 0 0 0 0,0-1 0 0 0,0 1 0 0 0,0 0 0 0 0,0-1 0 0 0,1 1 0 0 0,-1-1 0 0 0,0 1 0 0 0,1-1 0 0 0,-1 1 0 0 0,1-1 0 0 0,0 0 0 0 0,0 1 0 0 0,-1-1 0 0 0,1 1 0 0 0,0-1 0 0 0,0 0 0 0 0,0 1 0 0 0,1-1 0 0 0,-1 1 0 0 0,0-1 0 0 0,0 0 0 0 0,1 1 0 0 0,-1-1 0 0 0,1 1 0 0 0,1-4 0 0 0,2-3 0 0 0,1-1 0 0 0,0 1 0 0 0,1 0 0 0 0,9-11 0 0 0,-9 11 0 0 0,4-3 2 0 0,1 1 1 0 0,0 0-1 0 0,0 0 0 0 0,15-9 0 0 0,13-12-77 0 0,40-45-6110 0 0,-70 68 4650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0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3 13823 0 0,'0'0'315'0'0,"0"0"45"0"0,9-5 465 0 0,11-4 2096 0 0,-18 8-2526 0 0,-1 0-1 0 0,0 0 1 0 0,1 1-1 0 0,-1-1 1 0 0,1 1-1 0 0,-1-1 1 0 0,1 1-1 0 0,-1-1 1 0 0,1 1-1 0 0,-1 0 1 0 0,1 0 0 0 0,-1 0-1 0 0,1 0 1 0 0,0 0-1 0 0,-1 0 1 0 0,3 1-1 0 0,-2-1 50 0 0,-1-1-289 0 0,4-1-66 0 0,-3 2 282 0 0,-2 0 117 0 0,1 1 21 0 0,1 0-487 0 0,0 1 0 0 0,1 0 1 0 0,-1 0-1 0 0,0 1 0 0 0,-1-1 0 0 0,1 0 0 0 0,0 0 0 0 0,-1 1 0 0 0,1-1 1 0 0,-1 1-1 0 0,0 0 0 0 0,0-1 0 0 0,0 1 0 0 0,0 0 0 0 0,0 0 1 0 0,0 0-1 0 0,-1-1 0 0 0,1 6 0 0 0,0 6 40 0 0,-1 1 0 0 0,-1 20 0 0 0,1-31-61 0 0,-1 5-1 0 0,-1 1 0 0 0,0-1 0 0 0,-1 0 0 0 0,0 0 0 0 0,0 1 0 0 0,-1-2 0 0 0,0 1 0 0 0,-1 0 0 0 0,0-1 0 0 0,0 0 0 0 0,-11 12 0 0 0,15-17 72 0 0,-1-1 1 0 0,0 0-1 0 0,0 0 1 0 0,0 0-1 0 0,0 0 1 0 0,0 0-1 0 0,-1-1 0 0 0,1 1 1 0 0,0-1-1 0 0,-1 1 1 0 0,1-1-1 0 0,-1 0 0 0 0,0 0 1 0 0,1 0-1 0 0,-1 0 1 0 0,0 0-1 0 0,0-1 0 0 0,1 1 1 0 0,-1-1-1 0 0,0 0 1 0 0,0 0-1 0 0,0 0 1 0 0,0 0-1 0 0,1 0 0 0 0,-5-2 1 0 0,-3 0 22 0 0,6 1-87 0 0,1 0 0 0 0,-1 0-1 0 0,0 0 1 0 0,1 0 0 0 0,-1-1 0 0 0,1 1-1 0 0,-1-1 1 0 0,-4-3 0 0 0,7 4-8 0 0,0 0 0 0 0,0 1 0 0 0,1-1 0 0 0,-1 0 0 0 0,0 0 0 0 0,1 1 0 0 0,-1-1 0 0 0,1 0 0 0 0,-1 0 0 0 0,1 0 0 0 0,-1 0 0 0 0,1 0 0 0 0,0 0 0 0 0,-1 0 0 0 0,1 0 0 0 0,0 0 0 0 0,0 0 0 0 0,0 0 0 0 0,0-2 0 0 0,-1 0 0 0 0,2-2 0 0 0,-1 0 0 0 0,1-1 0 0 0,0 1 0 0 0,0 0 0 0 0,0-1 0 0 0,1 1 0 0 0,-1 0 0 0 0,4-5 0 0 0,-4 6 0 0 0,1 0 0 0 0,0 0 0 0 0,0 0 0 0 0,0 0 0 0 0,0 1 0 0 0,1-1 0 0 0,-1 1 0 0 0,1-1 0 0 0,0 1 0 0 0,0 0 0 0 0,5-4 0 0 0,3-1 0 0 0,23-12 0 0 0,-31 18 0 0 0,-2 2 0 0 0,0-1 0 0 0,0 1 0 0 0,-1-1 0 0 0,1 1 0 0 0,0 0 0 0 0,0-1 0 0 0,0 1 0 0 0,0 0 0 0 0,0 0 0 0 0,0-1 0 0 0,0 1 0 0 0,0 0 0 0 0,0 0 0 0 0,-1 0 0 0 0,1 0 0 0 0,0 0 0 0 0,0 1 0 0 0,0-1 0 0 0,0 0 0 0 0,0 0 0 0 0,0 1 0 0 0,0-1 0 0 0,0 0 0 0 0,-1 1 0 0 0,2 0 0 0 0,2 0 0 0 0,0 0 0 0 0,-1-1 0 0 0,0 1 0 0 0,1 0 0 0 0,-1 0 0 0 0,0 0 0 0 0,0 0 0 0 0,0 0 0 0 0,0 1 0 0 0,0-1 0 0 0,0 1 0 0 0,0 0 0 0 0,0 0 0 0 0,-1 0 0 0 0,1 0 0 0 0,-1 0 0 0 0,1 1 0 0 0,-1-1 0 0 0,0 1 0 0 0,0 0 0 0 0,0 0 0 0 0,0-1 0 0 0,1 4 0 0 0,22 49 0 0 0,-20-42 23 0 0,-3-6-54 0 0,1-1-1 0 0,-1 0 1 0 0,1 0 0 0 0,4 6 0 0 0,-6-10-665 0 0,-1-2-258 0 0,0 0-56 0 0,0 0-81 0 0,0 0-286 0 0,0 0-126 0 0,0 0-29 0 0,0 0-4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1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7503 0 0,'0'0'399'0'0,"0"0"60"0"0,0 0 21 0 0,0 0-59 0 0,2 1-136 0 0,5 1 401 0 0,0 0-1 0 0,0-1 1 0 0,0 0-1 0 0,0-1 1 0 0,13 1 0 0 0,40-7 1274 0 0,-26 3-1094 0 0,69-11-11 0 0,-40 4-582 0 0,-4-2-337 0 0,-58 11-273 0 0,-1 1-138 0 0,0 0-33 0 0,0 0-276 0 0,0 0-1144 0 0,0 0-506 0 0,0 0-102 0 0,0 0-22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6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2-49 0 0,0-1-287 0 0,0-1-1 0 0,0 1 1 0 0,0 0 0 0 0,0-1-1 0 0,0 1 1 0 0,0-1 0 0 0,0 1-1 0 0,1 0 1 0 0,-1-1-1 0 0,0 1 1 0 0,0-1 0 0 0,1 1-1 0 0,-1 0 1 0 0,0-1-1 0 0,1 1 1 0 0,-1-1 0 0 0,1 1-1 0 0,-1-1 1 0 0,1 0-1 0 0,-1 1 1 0 0,1-1 0 0 0,-1 1-1 0 0,1-1 1 0 0,-1 0-1 0 0,1 1 1 0 0,-1-1 0 0 0,1 0-1 0 0,0 0 1 0 0,-1 1-1 0 0,1-1 1 0 0,-1 0 0 0 0,1 0-1 0 0,0 0 1 0 0,-1 0-1 0 0,1 0 1 0 0,0 0 0 0 0,1 1 256 0 0,7 1 566 0 0,0-1-1 0 0,0 1 1 0 0,9-1 0 0 0,8 2 774 0 0,-9-2-1320 0 0,-1 0 0 0 0,1-1 1 0 0,18-3-1 0 0,28 1-382 0 0,44 0-4117 0 0,-68-4 2644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1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9 19351 0 0,'0'0'439'0'0,"0"0"62"0"0,2-1 33 0 0,15-8 114 0 0,-6 3-36 0 0,0 0-1 0 0,13-4 0 0 0,-20 9-362 0 0,0-1-1 0 0,-1 1 0 0 0,1 1 1 0 0,0-1-1 0 0,0 0 1 0 0,-1 1-1 0 0,1 0 1 0 0,5 0-1 0 0,-9 0-226 0 0,1 0 1 0 0,0 0-1 0 0,0 0 0 0 0,0 0 1 0 0,0 0-1 0 0,0 0 0 0 0,0 0 1 0 0,0 0-1 0 0,0 0 0 0 0,-1 1 1 0 0,1-1-1 0 0,0 0 0 0 0,0 1 1 0 0,0-1-1 0 0,0 1 0 0 0,-1-1 1 0 0,1 1-1 0 0,0-1 0 0 0,0 1 1 0 0,-1-1-1 0 0,2 2 0 0 0,4 2 440 0 0,-5-2-304 0 0,1 1-1 0 0,-1-1 1 0 0,0 1 0 0 0,0 0-1 0 0,-1-1 1 0 0,2 5-1 0 0,-2-2-156 0 0,0-1 0 0 0,1 1 1 0 0,-2-1-1 0 0,1 1 0 0 0,0 0 0 0 0,-1-1 0 0 0,0 1 0 0 0,0-1 1 0 0,0 0-1 0 0,-1 1 0 0 0,0-1 0 0 0,0 0 0 0 0,0 0 1 0 0,0 0-1 0 0,0 0 0 0 0,-4 4 0 0 0,-4 7-2 0 0,-2-1-1 0 0,-20 21 1 0 0,21-25 1 0 0,0 0 0 0 0,0 0 0 0 0,-1-1 0 0 0,0-1 0 0 0,-14 8 0 0 0,71-4 2032 0 0,-25-10-2025 0 0,0-1-1 0 0,23-2 1 0 0,16 2-11 0 0,-21-1 447 0 0,-38 0-401 0 0,0 0 1 0 0,0 0-1 0 0,1 0 1 0 0,-1 0 0 0 0,0 0-1 0 0,1 0 1 0 0,-1 0-1 0 0,0 0 1 0 0,1 0 0 0 0,-1 0-1 0 0,0 0 1 0 0,1 0-1 0 0,-1 0 1 0 0,0 0 0 0 0,1 0-1 0 0,-1 0 1 0 0,0 0-1 0 0,1 0 1 0 0,-1 0-1 0 0,0 0 1 0 0,1-1 0 0 0,-1 1-1 0 0,0 0 1 0 0,1-1-60 0 0,0 1 1 0 0,1-1 0 0 0,-1 1-1 0 0,0-1 1 0 0,0 1-1 0 0,0 0 1 0 0,0-1 0 0 0,0 1-1 0 0,0 0 1 0 0,0 0-1 0 0,1 0 1 0 0,-1 0 0 0 0,0 0-1 0 0,2 0 1 0 0,-8 8-3723 0 0,-2-2-6157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09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0135 0 0,'0'0'231'0'0,"0"0"29"0"0,0 0 19 0 0,0 0 105 0 0,0 0 410 0 0,0 0 184 0 0,19-5 5091 0 0,-14 4-5759 0 0,0 0 0 0 0,0 1 0 0 0,-1 0 0 0 0,1 0 0 0 0,0 0 0 0 0,0 0 0 0 0,0 1 0 0 0,0 0 0 0 0,0 0 0 0 0,-1 0-1 0 0,1 1 1 0 0,0 0 0 0 0,-1 0 0 0 0,1 0 0 0 0,-1 0 0 0 0,0 1 0 0 0,0-1 0 0 0,0 1 0 0 0,0 0 0 0 0,6 6 0 0 0,-5-2-92 0 0,0 0 0 0 0,0 0-1 0 0,0 1 1 0 0,-1 0 0 0 0,0 0-1 0 0,-1 0 1 0 0,4 11 0 0 0,1 3 16 0 0,40 114 214 0 0,-16-41 35 0 0,44 95 567 0 0,-58-149-983 0 0,-5-8-67 0 0,-2 2 0 0 0,-1-1 0 0 0,-1 1 0 0 0,-2 1 0 0 0,3 47 0 0 0,-9-56 203 0 0,-2 0 0 0 0,-1 0 1 0 0,-1 0-1 0 0,-1 0 0 0 0,-1-1 0 0 0,-2 0 0 0 0,0 0 1 0 0,-2 0-1 0 0,-14 29 0 0 0,-56 110-184 0 0,37-80-22 0 0,-2 15 3 0 0,-19 37 0 0 0,55-116 0 0 0,5-15 0 0 0,1 0 0 0 0,-1-1 0 0 0,0 1 0 0 0,0-1 0 0 0,-5 7 0 0 0,7-11-111 0 0,1-1 1 0 0,-1 1-1 0 0,1 0 0 0 0,-1-1 0 0 0,0 1 1 0 0,1-1-1 0 0,-1 1 0 0 0,0-1 1 0 0,0 1-1 0 0,1-1 0 0 0,-1 0 1 0 0,0 1-1 0 0,0-1 0 0 0,0 0 0 0 0,1 0 1 0 0,-1 0-1 0 0,0 1 0 0 0,0-1 1 0 0,0 0-1 0 0,0 0 0 0 0,0 0 0 0 0,1 0 1 0 0,-1 0-1 0 0,0-1 0 0 0,0 1 1 0 0,0 0-1 0 0,0 0 0 0 0,1 0 0 0 0,-1-1 1 0 0,-1 0-1 0 0,1-1-435 0 0,0 0 0 0 0,0-1-1 0 0,0 1 1 0 0,0-1 0 0 0,0 1 0 0 0,0-1-1 0 0,1 1 1 0 0,-1-1 0 0 0,1 0 0 0 0,0 1 0 0 0,0-1-1 0 0,0 0 1 0 0,1-4 0 0 0,-1 6 511 0 0,0-17-2523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12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11975 0 0,'0'0'547'0'0,"0"0"-11"0"0,0 0-135 0 0,0 0 705 0 0,0 0 344 0 0,0 0 72 0 0,0 0-125 0 0,1-1-574 0 0,5-10 697 0 0,1 1 1 0 0,11-12 0 0 0,9-12-297 0 0,-6 13-844 0 0,-17 16-226 0 0,0 0 0 0 0,1 1-1 0 0,-1 0 1 0 0,1 0 0 0 0,0 0 0 0 0,1 0 0 0 0,-1 1 0 0 0,0 0-1 0 0,1 0 1 0 0,8-4 0 0 0,-11 6-154 0 0,-1 0 0 0 0,0 0 0 0 0,0 0 0 0 0,0 1 0 0 0,0-1 0 0 0,0 0 0 0 0,0 1 0 0 0,1-1 0 0 0,-1 1 0 0 0,0 0 0 0 0,0 0 0 0 0,0 0 0 0 0,1 0 0 0 0,-1 0 0 0 0,0 0 0 0 0,0 0 0 0 0,1 1 0 0 0,-1-1 0 0 0,3 2 0 0 0,0 1 0 0 0,0 1 0 0 0,0-1 0 0 0,0 1 0 0 0,0 0 0 0 0,-1 1 0 0 0,0-1 0 0 0,0 1 0 0 0,0 0 0 0 0,0 0 0 0 0,4 8 0 0 0,-2-5 0 0 0,-1 0 0 0 0,1 0 0 0 0,11 10 0 0 0,-15-16 0 0 0,12 8 0 0 0,10 4-64 0 0,-23-13-273 0 0,-1-1-138 0 0,0 0-737 0 0,0 0-2962 0 0,0-1-1304 0 0,-1-6-254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12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13823 0 0,'0'0'315'0'0,"0"0"45"0"0,0 0 21 0 0,2-8 63 0 0,-1 5-301 0 0,1-1 0 0 0,-1 1 1 0 0,1 0-1 0 0,0 0 0 0 0,0 0 0 0 0,0 0 0 0 0,1 1 0 0 0,-1-1 0 0 0,1 0 0 0 0,-1 1 0 0 0,1 0 0 0 0,4-4 0 0 0,7-3 2080 0 0,21-10 0 0 0,-26 14-1581 0 0,48-17 582 0 0,-54 20-1159 0 0,0 1 0 0 0,0-1-1 0 0,1 1 1 0 0,-1 0 0 0 0,0 0 0 0 0,1 0-1 0 0,-1 1 1 0 0,1-1 0 0 0,-1 1 0 0 0,1 0-1 0 0,-1 0 1 0 0,1 0 0 0 0,-1 0 0 0 0,0 1-1 0 0,6 0 1 0 0,-3 1 50 0 0,-1 0 0 0 0,1 0 0 0 0,-1 0 1 0 0,1 1-1 0 0,-1 0 0 0 0,0 0 0 0 0,0 0 0 0 0,5 5 0 0 0,12 9-115 0 0,-16-12 0 0 0,0 0 0 0 0,-1 0 0 0 0,10 11 0 0 0,-12-13 0 0 0,0 2 0 0 0,1-1 0 0 0,0 0 0 0 0,1 0 0 0 0,-1 0 0 0 0,7 4 0 0 0,-11-8-19 0 0,1 0 1 0 0,-1 0-1 0 0,0 0 0 0 0,1 1 0 0 0,-1-1 1 0 0,1 0-1 0 0,-1 0 0 0 0,0 0 0 0 0,1 0 1 0 0,-1 0-1 0 0,1 0 0 0 0,-1 0 0 0 0,1 0 1 0 0,-1 0-1 0 0,0 0 0 0 0,1 0 0 0 0,-1 0 1 0 0,1-1-1 0 0,-1 1 0 0 0,0 0 0 0 0,1 0 1 0 0,-1 0-1 0 0,0 0 0 0 0,1-1 0 0 0,-1 1 1 0 0,0 0-1 0 0,1 0 0 0 0,-1-1 0 0 0,0 1 1 0 0,1 0-1 0 0,-1-1 0 0 0,0 1 0 0 0,0 0 1 0 0,1-1-1 0 0,-1 1 0 0 0,0 0 0 0 0,0-1 1 0 0,0 1-1 0 0,1-1 0 0 0,-1 1 0 0 0,0 0 1 0 0,0-1-1 0 0,0 1 0 0 0,0-1 0 0 0,0 1 1 0 0,0 0-1 0 0,0-1 0 0 0,0 1 0 0 0,0-1 1 0 0,0-1-297 0 0,9-18-3830 0 0,-4 9-3362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13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4 15663 0 0,'0'0'356'0'0,"2"-8"476"0"0,14-56 559 0 0,42-163 5487 0 0,-46 183-6359 0 0,-10 27 527 0 0,-2 14-253 0 0,-1 11-584 0 0,-22 110 1767 0 0,20-104-1976 0 0,2 1 0 0 0,0-1 0 0 0,1 0 0 0 0,1 18 0 0 0,0-18-116 0 0,-1-1-1 0 0,-1 0 1 0 0,-3 24-1 0 0,2-22 70 0 0,0 0 0 0 0,1 23 0 0 0,2 9 590 0 0,-1-46-880 0 0,0-1-138 0 0,0 0-33 0 0,0 0 65 0 0,0 0 154 0 0,0 0-452 0 0,0 0-230 0 0,-3-7-6985 0 0,2 0 244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13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7503 0 0,'0'0'399'0'0,"0"0"60"0"0,0 0 21 0 0,0 0-59 0 0,0 0-68 0 0,0 0 742 0 0,0 0 354 0 0,2 1 72 0 0,7 0-977 0 0,0 0 0 0 0,0 0 0 0 0,0-1 0 0 0,0 0 0 0 0,0-1 0 0 0,13-2 0 0 0,-12 2-417 0 0,23-3 174 0 0,70-7 1446 0 0,-93 9-1737 0 0,-8 1-14 0 0,0 1-1 0 0,0 0 0 0 0,0-1 1 0 0,0 1-1 0 0,-1 0 0 0 0,1 0 1 0 0,0 0-1 0 0,0 0 1 0 0,0 0-1 0 0,0 0 0 0 0,0 1 1 0 0,-1-1-1 0 0,1 0 0 0 0,0 1 1 0 0,2 1-1 0 0,-2-2-332 0 0,5 3-297 0 0,-5-3-2847 0 0,-2 0-3787 0 0,0 0-444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14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27 19351 0 0,'0'0'439'0'0,"7"-8"1065"0"0,17-3-462 0 0,-22 10-71 0 0,-1 1-659 0 0,0-1-1 0 0,0 0 1 0 0,0 0 0 0 0,0 1-1 0 0,0-1 1 0 0,0 1-1 0 0,0-1 1 0 0,1 1 0 0 0,-1-1-1 0 0,0 1 1 0 0,0 0 0 0 0,0 0-1 0 0,3-1 1 0 0,10 9 564 0 0,-13-7-367 0 0,0 1-66 0 0,0 6-425 0 0,-1 0 1 0 0,1 0-1 0 0,-1-1 1 0 0,-1 1 0 0 0,0 0-1 0 0,0 0 1 0 0,-4 15-1 0 0,-3 2-8 0 0,-12 27-1 0 0,7-23-11 0 0,2-5 2 0 0,-1-1 0 0 0,-1 0 0 0 0,-2-1 0 0 0,-18 23 0 0 0,21-29 55 0 0,-1-1 1 0 0,0 0-1 0 0,-1-2 0 0 0,-1 1 1 0 0,0-2-1 0 0,-1 0 0 0 0,-28 17 1 0 0,39-27 17 0 0,-1 0 0 0 0,0 0 0 0 0,0 0 0 0 0,0-1 0 0 0,0 1 0 0 0,0-2-1 0 0,0 1 1 0 0,0-1 0 0 0,0 1 0 0 0,0-2 0 0 0,0 1 0 0 0,0-1 0 0 0,0 0 0 0 0,0 0 0 0 0,0 0 0 0 0,0-1 0 0 0,1 0 0 0 0,-1 0 0 0 0,0-1 0 0 0,1 0 0 0 0,-10-6 0 0 0,13 8-73 0 0,1-1 0 0 0,-1 0 0 0 0,1 0 0 0 0,-1 0 0 0 0,1 0 0 0 0,0 0 0 0 0,-1 0 0 0 0,1-1 0 0 0,0 1 0 0 0,1 0 0 0 0,-1-1 0 0 0,0 1 0 0 0,1 0 0 0 0,-1-6 0 0 0,0 6 0 0 0,1 1 0 0 0,0 0 0 0 0,0 0 0 0 0,0 0 0 0 0,0 0 0 0 0,0 0 0 0 0,0 0 0 0 0,0 0 0 0 0,0 0 0 0 0,0 0 0 0 0,0 0 0 0 0,1 0 0 0 0,-1 0 0 0 0,0 0 0 0 0,1 0 0 0 0,-1 0 0 0 0,1 0 0 0 0,-1 0 0 0 0,1 0 0 0 0,-1 0 0 0 0,1 1 0 0 0,0-1 0 0 0,-1 0 0 0 0,2 0 0 0 0,0-1 0 0 0,2-2 0 0 0,1 0 0 0 0,0 1 0 0 0,0 0 0 0 0,9-5 0 0 0,-12 7 0 0 0,5-3 0 0 0,0 0 0 0 0,0 0 0 0 0,13-3 0 0 0,-17 6 0 0 0,0 0 0 0 0,0 1 0 0 0,0-1 0 0 0,-1 1 0 0 0,1 0 0 0 0,0 0 0 0 0,0 0 0 0 0,0 0 0 0 0,0 0 0 0 0,0 1 0 0 0,-1-1 0 0 0,1 1 0 0 0,5 2 0 0 0,1 1 0 0 0,1 0 0 0 0,-1 2 0 0 0,0-1 0 0 0,0 1 0 0 0,-1 0 0 0 0,9 8 0 0 0,-2 1 0 0 0,-1 1 0 0 0,13 17 0 0 0,-21-27 0 0 0,-1 0 0 0 0,2-1 0 0 0,-1 1 0 0 0,0-1 0 0 0,1-1 0 0 0,0 1 0 0 0,0-1 0 0 0,1 0 0 0 0,-1-1 0 0 0,1 0 0 0 0,-1 0 0 0 0,1-1 0 0 0,10 3 0 0 0,-15-4 0 0 0,13-2 0 0 0,-4 0 0 0 0,33-5 0 0 0,-45 6-2 0 0,0 0-1 0 0,0 0 1 0 0,0 0 0 0 0,0 0 0 0 0,0 0-1 0 0,0 0 1 0 0,0 0 0 0 0,0 0-1 0 0,0 0 1 0 0,0 0 0 0 0,0 0 0 0 0,0 0-1 0 0,0 0 1 0 0,-1 0 0 0 0,1 0-1 0 0,0 0 1 0 0,0 0 0 0 0,0 0 0 0 0,0 0-1 0 0,0 0 1 0 0,0 0 0 0 0,0 0-1 0 0,0 0 1 0 0,0 0 0 0 0,0 0 0 0 0,0-1-1 0 0,0 1 1 0 0,0 0 0 0 0,0 0-1 0 0,0 0 1 0 0,0 0 0 0 0,0 0-1 0 0,0 0 1 0 0,0 0 0 0 0,0 0 0 0 0,0 0-1 0 0,0 0 1 0 0,0 0 0 0 0,0 0-1 0 0,0 0 1 0 0,0 0 0 0 0,1 0 0 0 0,-1 0-1 0 0,0 0 1 0 0,0 0 0 0 0,0 0-1 0 0,0 0 1 0 0,0 0 0 0 0,0 0 0 0 0,0 0-1 0 0,0 0 1 0 0,-7-3-577 0 0,-10 0-3291 0 0,3 1-6026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32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5 10135 0 0,'0'0'464'0'0,"0"0"-9"0"0,-2 0-295 0 0,-2-3-71 0 0,-7-2 3898 0 0,9 5-220 0 0,3 0-131 0 0,5-1-609 0 0,3-2-5228 0 0,-2 0 2309 0 0,0 1 0 0 0,0 1 0 0 0,0-1 0 0 0,0 1 0 0 0,1 0 1 0 0,13 1-1 0 0,13-2 1167 0 0,-15-3-1256 0 0,-17 4-19 0 0,1 0 0 0 0,-1 0 0 0 0,0 0-1 0 0,0 1 1 0 0,1-1 0 0 0,-1 1-1 0 0,0 0 1 0 0,1 0 0 0 0,-1 0 0 0 0,0 0-1 0 0,3 0 1 0 0,39 3 0 0 0,-16-2 0 0 0,42 1 0 0 0,-63 0-64 0 0,-6-1-273 0 0,-1-1-138 0 0,0 0-33 0 0,0 0-72 0 0,-1 0-285 0 0,-12 5-1011 0 0,1-1-4077 0 0,3-1-485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32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3823 0 0,'0'0'630'0'0,"0"0"-13"0"0,0 0-320 0 0,2 0 105 0 0,5 2 158 0 0,1-1 0 0 0,-1 0 1 0 0,1-1-1 0 0,7 0 1 0 0,6 1 1091 0 0,-4-1-255 0 0,28-4 0 0 0,7 1 537 0 0,-12 1-1658 0 0,69-12 0 0 0,-107 14-613 0 0,4-4-394 0 0,-4 3-4386 0 0,-2 1 3582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3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0 15663 0 0,'0'0'356'0'0,"0"0"50"0"0,0-1-370 0 0,0 1 0 0 0,0 0 0 0 0,0 0 0 0 0,0-1 0 0 0,0 1 0 0 0,0 0 0 0 0,0 0 0 0 0,0-1 0 0 0,0 1 0 0 0,0 0 1 0 0,-1 0-1 0 0,1-1 0 0 0,0 1 0 0 0,0 0 0 0 0,0 0 0 0 0,0 0 0 0 0,0-1 0 0 0,-1 1 0 0 0,1 0 0 0 0,0 0 0 0 0,0 0 1 0 0,0-1-1 0 0,-1 1 0 0 0,1 0 0 0 0,0 0 0 0 0,0 0 0 0 0,0 0 0 0 0,-1 0 0 0 0,1-1 0 0 0,-20-11 1668 0 0,18 12-690 0 0,2 0-61 0 0,0 0-288 0 0,0 0-121 0 0,0 0-28 0 0,18 3 100 0 0,-1 5-616 0 0,-3-4 0 0 0,25 5 0 0 0,0 0 0 0 0,11 3 0 0 0,-34-10 0 0 0,-2 2 0 0 0,1 0 0 0 0,0 0 0 0 0,22 11 0 0 0,-33-13 31 0 0,0 1 1 0 0,0-1-1 0 0,0 0 0 0 0,0 1 0 0 0,-1 0 1 0 0,1 0-1 0 0,4 6 0 0 0,-6-7 65 0 0,-1 0 0 0 0,0 0 0 0 0,0 0 0 0 0,0 0 0 0 0,0 0 0 0 0,0 0 0 0 0,-1 1 1 0 0,1-1-1 0 0,0 0 0 0 0,-1 1 0 0 0,0-1 0 0 0,0 0 0 0 0,0 1 0 0 0,0-1 0 0 0,0 1 0 0 0,-1 3 0 0 0,0 0-86 0 0,0 0 1 0 0,-1 0 0 0 0,1-1-1 0 0,-2 1 1 0 0,1 0-1 0 0,0-1 1 0 0,-1 1-1 0 0,0-1 1 0 0,-1 0 0 0 0,1 0-1 0 0,-1 0 1 0 0,0-1-1 0 0,0 1 1 0 0,-6 4-1 0 0,-2 1-8 0 0,0-1-1 0 0,-1 0 0 0 0,0 0 1 0 0,-20 8-1 0 0,23-12-526 0 0,0-1 0 0 0,0 0 0 0 0,-21 4 0 0 0,29-8 160 0 0,0 0 0 0 0,0 0 0 0 0,0 0 0 0 0,0 0 0 0 0,0-1 0 0 0,0 1 0 0 0,0-1 0 0 0,1 1 0 0 0,-1-1 0 0 0,0 0 0 0 0,0 0 0 0 0,1 0 0 0 0,-1 0 0 0 0,-1-1 0 0 0,2 2 283 0 0,-2-2-1965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7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76 11975 0 0,'3'-8'576'0'0,"5"-6"-2"0"0,-3 5-243 0 0,0-1 1 0 0,0 1 0 0 0,1 1 0 0 0,0-1-1 0 0,9-8 1 0 0,-11 13 145 0 0,1-1 0 0 0,-1 1 0 0 0,0-1 1 0 0,0 0-1 0 0,-1 0 0 0 0,0 0 0 0 0,0-1 0 0 0,0 1 0 0 0,0-1 0 0 0,-1 1 0 0 0,0-1 0 0 0,0 0 0 0 0,0 0 0 0 0,0-6 0 0 0,-2 12-456 0 0,0 0-1 0 0,0-1 1 0 0,0 1 0 0 0,0 0-1 0 0,0 0 1 0 0,0-1-1 0 0,0 1 1 0 0,0 0-1 0 0,0 0 1 0 0,0-1 0 0 0,0 1-1 0 0,0 0 1 0 0,0 0-1 0 0,0-1 1 0 0,0 1 0 0 0,-1 0-1 0 0,1 0 1 0 0,0 0-1 0 0,0-1 1 0 0,0 1 0 0 0,0 0-1 0 0,0 0 1 0 0,-1 0-1 0 0,1 0 1 0 0,0-1-1 0 0,0 1 1 0 0,0 0 0 0 0,-1 0-1 0 0,1 0 1 0 0,0 0-1 0 0,0 0 1 0 0,-1 0 0 0 0,1 0-1 0 0,0-1 1 0 0,0 1-1 0 0,0 0 1 0 0,-1 0 0 0 0,1 0-1 0 0,-14 2 1081 0 0,10-1-902 0 0,1 1 0 0 0,0-1 0 0 0,0 1 0 0 0,0-1-1 0 0,0 1 1 0 0,-5 3 0 0 0,-13 15-199 0 0,12-12 0 0 0,0 1 0 0 0,-14 17 0 0 0,-43 55 557 0 0,-6 8 326 0 0,53-62-739 0 0,1 1 0 0 0,-19 41 0 0 0,31-58-126 0 0,2 0-1 0 0,-1 1 1 0 0,2 0-1 0 0,0 0 1 0 0,0 0 0 0 0,1 0-1 0 0,0 0 1 0 0,1 1-1 0 0,1 20 1 0 0,0-29-18 0 0,1 0 0 0 0,-1 0 0 0 0,1 0 0 0 0,0-1 0 0 0,0 1 0 0 0,0 0 0 0 0,1 0 0 0 0,-1-1 0 0 0,1 1 0 0 0,0-1 0 0 0,0 0 0 0 0,0 1 0 0 0,1-1 0 0 0,-1 0 0 0 0,1 0 0 0 0,-1 0 0 0 0,6 4 0 0 0,-3-4 0 0 0,0 0 0 0 0,0 0 0 0 0,0-1 0 0 0,0 1 0 0 0,0-1 0 0 0,1 0 0 0 0,-1 0 0 0 0,1-1 0 0 0,-1 0 0 0 0,1 0 0 0 0,9 0 0 0 0,10 1 0 0 0,0-2 0 0 0,1-1 0 0 0,-1 0 0 0 0,0-2 0 0 0,0-2 0 0 0,26-6 0 0 0,-39 6 74 0 0,0 0 0 0 0,0 0 0 0 0,-1-1 0 0 0,1 0 0 0 0,-2-1 0 0 0,1 0 0 0 0,9-9 0 0 0,-1 0 209 0 0,-1-2-1 0 0,26-30 1 0 0,-37 38-224 0 0,-1 1-1 0 0,0-1 1 0 0,-1 0-1 0 0,0 0 1 0 0,0 0 0 0 0,-1-1-1 0 0,0 0 1 0 0,-1 0-1 0 0,0 0 1 0 0,-1 0-1 0 0,-1 0 1 0 0,2-17 0 0 0,-3 16-187 0 0,0 0-1 0 0,-1 0 1 0 0,0 1 0 0 0,-1-1 0 0 0,0 0 0 0 0,-1 0 0 0 0,0 1 0 0 0,-1 0-1 0 0,0-1 1 0 0,0 1 0 0 0,-12-18 0 0 0,12 24-27 0 0,0 0 1 0 0,0 0-1 0 0,0 0 1 0 0,-1 0-1 0 0,0 1 1 0 0,0 0-1 0 0,0 0 0 0 0,0 0 1 0 0,-1 1-1 0 0,1 0 1 0 0,-1 0-1 0 0,0 0 1 0 0,0 1-1 0 0,0 0 0 0 0,0 0 1 0 0,-12-2-1 0 0,4 2-804 0 0,-1 0-1 0 0,0 1 0 0 0,0 1 1 0 0,0 0-1 0 0,1 1 1 0 0,-19 4-1 0 0,-11 5-6207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33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3 11975 0 0,'0'0'267'0'0,"-7"-3"2722"0"0,3 4-2692 0 0,1 0-1 0 0,-1 0 1 0 0,0 0-1 0 0,1 1 0 0 0,-1-1 1 0 0,1 1-1 0 0,-1 0 1 0 0,1 0-1 0 0,0 0 0 0 0,-1 0 1 0 0,1 0-1 0 0,0 1 1 0 0,1-1-1 0 0,-1 1 1 0 0,0 0-1 0 0,1 0 0 0 0,0 0 1 0 0,-3 4-1 0 0,3-4-209 0 0,0 0-1 0 0,-1 0 1 0 0,0 0-1 0 0,1-1 1 0 0,-1 1-1 0 0,-5 3 1 0 0,5-4-31 0 0,0 0-1 0 0,0 0 1 0 0,1 1-1 0 0,-1-1 1 0 0,1 1 0 0 0,-1 0-1 0 0,-1 3 1 0 0,0-1 193 0 0,1-1 1 0 0,-1 0-1 0 0,1 0 1 0 0,-1 0 0 0 0,-6 4-1 0 0,-8 8-141 0 0,7-6 108 0 0,1-1 0 0 0,-13 9 0 0 0,15-13-76 0 0,1 0 0 0 0,1 1 0 0 0,-1 0 0 0 0,1 0 0 0 0,0 0 0 0 0,0 1 0 0 0,1 0 0 0 0,-1 0 0 0 0,-3 8 0 0 0,-4 7-140 0 0,12-20 0 0 0,0-2 0 0 0,1 1 0 0 0,0 0 0 0 0,-1-1 0 0 0,1 1 0 0 0,0 0 0 0 0,0-1 0 0 0,0 1 0 0 0,0 0 0 0 0,0-1 0 0 0,-1 1 0 0 0,1 0 0 0 0,0 0 0 0 0,1-1 0 0 0,-1 2 0 0 0,0 12 0 0 0,0-9 0 0 0,1 1 0 0 0,0-1 0 0 0,0 0 0 0 0,2 9 0 0 0,0-9 0 0 0,1 0 0 0 0,-1-1 0 0 0,1 1 0 0 0,0-1 0 0 0,0 0 0 0 0,0 0 0 0 0,0 0 0 0 0,1 0 0 0 0,-1-1 0 0 0,1 0 0 0 0,0 0 0 0 0,0 0 0 0 0,7 2 0 0 0,4 2 0 0 0,0-1 0 0 0,0-1 0 0 0,22 4 0 0 0,58 4 0 0 0,-57-13-2688 0 0,-42-2 1174 0 0,-12-8-20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34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53 10135 0 0,'0'0'464'0'0,"1"-1"-9"0"0,-1 0-382 0 0,1 1 0 0 0,-1-1 0 0 0,1 0 0 0 0,-1 1 0 0 0,1-1 1 0 0,-1 1-1 0 0,1-1 0 0 0,-1 0 0 0 0,0 1 0 0 0,1-1 0 0 0,-1 0 0 0 0,0 0 0 0 0,1 1 0 0 0,-1-1 0 0 0,0 0 1 0 0,0 0-1 0 0,0 0 0 0 0,0 1 0 0 0,0-1 0 0 0,0 0 0 0 0,0 0 0 0 0,0 1 0 0 0,0-1 0 0 0,0 0 0 0 0,-1 0 1 0 0,1 1-1 0 0,0-1 0 0 0,0 0 0 0 0,-1 0 0 0 0,1 1 0 0 0,0-1 0 0 0,-2-1 0 0 0,0-4 2704 0 0,2-11 2736 0 0,2 14-2501 0 0,2 10-1770 0 0,-2 1-1092 0 0,-1-1-1 0 0,0 1 1 0 0,-1 0 0 0 0,0-1 0 0 0,0 1-1 0 0,-1 0 1 0 0,0-1 0 0 0,0 1 0 0 0,-3 7 0 0 0,1 2-43 0 0,-33 209-107 0 0,9-72 0 0 0,22-138-4023 0 0,5-16 3842 0 0,0 0-1 0 0,0 0 1 0 0,-1-1-1 0 0,1 1 1 0 0,0 0-1 0 0,0 0 1 0 0,-1 0-1 0 0,1 0 1 0 0,0 0 0 0 0,0 0-1 0 0,-1 0 1 0 0,1 0-1 0 0,0-1 1 0 0,0 1-1 0 0,0 0 1 0 0,-1 0-1 0 0,1 0 1 0 0,0 0-1 0 0,0-1 1 0 0,0 1-1 0 0,0 0 1 0 0,-1 0 0 0 0,1 0-1 0 0,0-1 1 0 0,0 1-1 0 0,0 0 1 0 0,0 0-1 0 0,0-1 1 0 0,0 1-1 0 0,-1-2-56 0 0,-3-4-1809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35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78 13823 0 0,'0'0'630'0'0,"-2"-9"211"0"0,-2-4-930 0 0,2 5 684 0 0,0 0-1 0 0,0 0 0 0 0,1-1 0 0 0,-1-11 1 0 0,2 5 451 0 0,0 7-617 0 0,0 0 0 0 0,0 0 0 0 0,1 1-1 0 0,2-11 1 0 0,0 6 37 0 0,1 1-1 0 0,1 0 1 0 0,-1-1-1 0 0,2 2 0 0 0,0-1 1 0 0,0 0-1 0 0,1 1 1 0 0,0 1-1 0 0,1-1 1 0 0,14-13-1 0 0,-5 8-292 0 0,0 0 0 0 0,2 1 0 0 0,24-13 0 0 0,-33 21-124 0 0,0 1-1 0 0,0 0 0 0 0,1 0 1 0 0,0 2-1 0 0,-1-1 1 0 0,1 1-1 0 0,0 1 1 0 0,17-2-1 0 0,-21 3 59 0 0,-1 1 0 0 0,1 1 0 0 0,0-1 0 0 0,-1 1 0 0 0,1 0 0 0 0,-1 1 0 0 0,0-1 0 0 0,1 1 0 0 0,-1 1 0 0 0,0-1-1 0 0,0 1 1 0 0,0 0 0 0 0,-1 0 0 0 0,1 1 0 0 0,-1-1 0 0 0,0 1 0 0 0,1 1 0 0 0,6 7 0 0 0,-8-7-103 0 0,0 0 0 0 0,-1 0-1 0 0,0 1 1 0 0,4 8 0 0 0,1 2-7 0 0,-3-7 3 0 0,-1 0 0 0 0,-1 0 0 0 0,0 1 0 0 0,0-1 0 0 0,-1 1 0 0 0,0-1 0 0 0,0 1 0 0 0,-1 0 0 0 0,0 0 0 0 0,-1 0 0 0 0,0-1 0 0 0,-1 1 0 0 0,0 0 0 0 0,-1 0 0 0 0,0-1 0 0 0,0 1 0 0 0,-1-1 0 0 0,-4 12 0 0 0,4-16-74 0 0,-1 1-1 0 0,0-1 0 0 0,0 0 1 0 0,0 0-1 0 0,0 0 1 0 0,-1-1-1 0 0,0 1 1 0 0,0-1-1 0 0,0 0 1 0 0,-9 5-1 0 0,4-4-104 0 0,1 0-1 0 0,-1 0 1 0 0,0-1 0 0 0,0 0-1 0 0,-17 3 1 0 0,8-2-337 0 0,15-4 87 0 0,0 0 0 0 0,0 0 0 0 0,0 0 0 0 0,0 0 0 0 0,0 0 0 0 0,0-1 0 0 0,-1 0 0 0 0,1 1 0 0 0,0-2 0 0 0,0 1 0 0 0,-1 0 0 0 0,1-1 0 0 0,0 0 0 0 0,0 0 0 0 0,0 0 0 0 0,-5-3 0 0 0,-2-2-1618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3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50 15663 0 0,'0'0'719'0'0,"6"-7"230"0"0,-5 5-937 0 0,0 0 0 0 0,0 0-1 0 0,0-1 1 0 0,0 1 0 0 0,0 0-1 0 0,0 0 1 0 0,-1-1 0 0 0,1-2-1 0 0,1-1 368 0 0,-2 5 112 0 0,0 1 18 0 0,0 0 71 0 0,0 0 286 0 0,0-1-427 0 0,0 0 1 0 0,0 0-1 0 0,-1 0 1 0 0,1 1-1 0 0,0-1 1 0 0,0 0 0 0 0,-1 0-1 0 0,1 0 1 0 0,0 1-1 0 0,-1-1 1 0 0,1 0 0 0 0,-2-1-1 0 0,-5 8-29 0 0,-1 0 0 0 0,1 0 0 0 0,-9 12 0 0 0,11-12-319 0 0,1 1 0 0 0,0-1 0 0 0,0 1 0 0 0,1 0-1 0 0,-5 13 1 0 0,-4 6 295 0 0,-3 8 91 0 0,-12 40 0 0 0,12-30-314 0 0,-36 99-163 0 0,3 2 0 0 0,38-113 0 0 0,1 0 0 0 0,1 0 0 0 0,2 1 0 0 0,2 0 0 0 0,0 0 0 0 0,3 1 0 0 0,0-1 0 0 0,8 58 0 0 0,-7-85 0 0 0,1 1 0 0 0,1-1 0 0 0,-1 0 0 0 0,1 0 0 0 0,0 0 0 0 0,0 0 0 0 0,1 0 0 0 0,0 0 0 0 0,0-1 0 0 0,0 1 0 0 0,1-1 0 0 0,-1 0 0 0 0,1 0 0 0 0,1 0 0 0 0,-1 0 0 0 0,1-1 0 0 0,-1 0 0 0 0,1 0 0 0 0,1 0 0 0 0,-1 0 0 0 0,0-1 0 0 0,1 0 0 0 0,0 0 0 0 0,6 2 0 0 0,1-1 321 0 0,-1-1 0 0 0,1 1 1 0 0,0-2-1 0 0,0 0 0 0 0,16 0 0 0 0,-7 0-200 0 0,-15-1-254 0 0,-6-1-563 0 0,-2-1 347 0 0,-1 0 0 0 0,1-1 0 0 0,-1 1 0 0 0,1 0 0 0 0,-1 0 0 0 0,1 0 0 0 0,-4-1 1 0 0,4 1 16 0 0,-42-18-5421 0 0,21 8 3706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39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2 10135 0 0,'-2'0'96'0'0,"0"0"1"0"0,1 0-1 0 0,-1 0 0 0 0,0 0 0 0 0,0-1 0 0 0,1 1 0 0 0,-1 0 0 0 0,0-1 0 0 0,0 1 0 0 0,1-1 1 0 0,-4-1-1 0 0,6-6 1077 0 0,-1 2 3780 0 0,-12 4-1505 0 0,6 2-2993 0 0,0 0-1 0 0,0 0 1 0 0,0 1 0 0 0,-1 0-1 0 0,-5 1 1 0 0,10-1-84 0 0,2-1 117 0 0,0 0 21 0 0,0 0-66 0 0,-1 1-294 0 0,-4 4-133 0 0,0-1 56 0 0,4-3 299 0 0,1-1 117 0 0,0 0 21 0 0,0 0-66 0 0,9-1-394 0 0,2 0-29 0 0,1 1-1 0 0,-1 0 0 0 0,1 0 1 0 0,0 1-1 0 0,13 3 0 0 0,-7-3-19 0 0,0 0 0 0 0,1-2 0 0 0,19-2 0 0 0,-22 2 0 0 0,-5 0 276 0 0,-8 3 336 0 0,-1-1 5 0 0,9 0-307 0 0,-55-10-6850 0 0,43 9 5016 0 0,1 0-11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0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1 13823 0 0,'0'0'315'0'0,"0"0"45"0"0,0 0 21 0 0,0 0-49 0 0,0 0-81 0 0,0 0 481 0 0,0 0 237 0 0,0 0 45 0 0,0 0-61 0 0,0 0-288 0 0,0 0-121 0 0,0 0-28 0 0,0 0-4 0 0,-1 0 0 0 0,-15 4 333 0 0,12-3-716 0 0,0-1 1 0 0,0 1 0 0 0,0 0-1 0 0,1 1 1 0 0,-6 1 0 0 0,-20 10-63 0 0,23-11 195 0 0,0 1 0 0 0,0-1-1 0 0,1 1 1 0 0,-1 0 0 0 0,1 0 0 0 0,-10 8 0 0 0,13-8-244 0 0,-1-1 1 0 0,0 0-1 0 0,0 0 0 0 0,0-1 1 0 0,0 1-1 0 0,0-1 0 0 0,0 1 1 0 0,-6 1-1 0 0,-4 1-18 0 0,11-1 0 0 0,1-1 0 0 0,-3 4 0 0 0,10-4 0 0 0,1-2 0 0 0,0 0 0 0 0,0-1 0 0 0,0 0 0 0 0,0 0 0 0 0,0 0 0 0 0,9-4 0 0 0,20-3 0 0 0,-6 1 0 0 0,-24 5 0 0 0,1 1 0 0 0,0-1 0 0 0,-1 1 0 0 0,8 0 0 0 0,-4 3 0 0 0,-3 3 72 0 0,-6-3-35 0 0,0-1 1 0 0,0 1-1 0 0,0 0 0 0 0,0 0 0 0 0,-1 0 0 0 0,1 0 1 0 0,0 0-1 0 0,-1 0 0 0 0,0 0 0 0 0,0 0 0 0 0,1-1 1 0 0,-1 1-1 0 0,0 0 0 0 0,0 0 0 0 0,-1 0 1 0 0,1 0-1 0 0,0 0 0 0 0,-1 0 0 0 0,1 0 0 0 0,-1 0 1 0 0,0 0-1 0 0,1 0 0 0 0,-1 0 0 0 0,0-1 0 0 0,0 1 1 0 0,0 0-1 0 0,-2 1 0 0 0,0 2 67 0 0,0-1 0 0 0,-1 1-1 0 0,0-1 1 0 0,0 0 0 0 0,0 0 0 0 0,0 0 0 0 0,0 0-1 0 0,-9 4 1 0 0,-78 40-104 0 0,48-31 0 0 0,36-12 0 0 0,14-4 0 0 0,-2 0 0 0 0,1-1 0 0 0,0 1 0 0 0,-1-1 0 0 0,1 2 0 0 0,-1-1 0 0 0,1 1 0 0 0,-1-1 0 0 0,7 4 0 0 0,-10-4 0 0 0,-1 0 0 0 0,0 0 0 0 0,0 0 0 0 0,1 0 0 0 0,-1 0 0 0 0,0 0 0 0 0,0 0 0 0 0,0 0 0 0 0,0 0 0 0 0,0 0 0 0 0,0 1 0 0 0,-1-1 0 0 0,1 0 0 0 0,0 1 0 0 0,0-1 0 0 0,-1 1 0 0 0,1-1 0 0 0,-1 0 0 0 0,0 1 0 0 0,1-1 0 0 0,-1 1 0 0 0,0 2 0 0 0,1 2 0 0 0,6 18 0 0 0,-5-20 0 0 0,-1 0 0 0 0,0 0 0 0 0,0 1 0 0 0,0-1 0 0 0,0 0 0 0 0,-1 1 0 0 0,0-1 0 0 0,1 1 0 0 0,-2 4 0 0 0,-3 46 0 0 0,4-40 0 0 0,-1 0 0 0 0,0 0 0 0 0,-1 1 0 0 0,-1-2 0 0 0,-1 1 0 0 0,-8 24 0 0 0,-5 7 0 0 0,14-36 0 0 0,0 0 0 0 0,-1 0 0 0 0,0-1 0 0 0,-1 1 0 0 0,0-1 0 0 0,0 0 0 0 0,-8 9 0 0 0,5-9 0 0 0,0 0 0 0 0,0-1 0 0 0,-1 0 0 0 0,0 0 0 0 0,-12 7 0 0 0,10-7 0 0 0,8-6 0 0 0,0 0 0 0 0,0 0 0 0 0,0 0 0 0 0,0-1 0 0 0,0 1 0 0 0,0-1 0 0 0,-1 0 0 0 0,1 1 0 0 0,0-1 0 0 0,-1-1 0 0 0,1 1 0 0 0,-1-1 0 0 0,1 1 0 0 0,-1-1 0 0 0,-3 0 0 0 0,4 0 0 0 0,0 0 0 0 0,1 0 0 0 0,-1-1 0 0 0,0 1 0 0 0,1-1 0 0 0,-1 1 0 0 0,1-1 0 0 0,-1 0 0 0 0,1 0 0 0 0,-1 0 0 0 0,1 0 0 0 0,0-1 0 0 0,-1 1 0 0 0,1-1 0 0 0,0 1 0 0 0,0-1 0 0 0,0 0 0 0 0,0 1 0 0 0,0-1 0 0 0,-1-3 0 0 0,-2-3 0 0 0,0 1 0 0 0,1-1 0 0 0,0 0 0 0 0,1-1 0 0 0,-5-12 0 0 0,6 10 0 0 0,5 7 0 0 0,-2 3 0 0 0,2-5 0 0 0,1 1 0 0 0,0 0 0 0 0,0 0 0 0 0,0 1 0 0 0,1-1 0 0 0,-1 1 0 0 0,1 0 0 0 0,8-6 0 0 0,2 2-1757 0 0,-1 0 1 0 0,21-7-1 0 0,-6 2-2709 0 0,-16 6-3246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0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2 13823 0 0,'0'0'315'0'0,"0"0"45"0"0,0 0 21 0 0,2-2-49 0 0,3-5-81 0 0,-5 6-170 0 0,1 0 0 0 0,-1 0 1 0 0,1 1-1 0 0,0-1 0 0 0,-1 0 0 0 0,1 0 1 0 0,0 1-1 0 0,-1-1 0 0 0,1 0 0 0 0,0 1 1 0 0,0-1-1 0 0,0 1 0 0 0,-1-1 0 0 0,1 1 1 0 0,0-1-1 0 0,0 1 0 0 0,0 0 0 0 0,0-1 1 0 0,0 1-1 0 0,1 0 0 0 0,-1 0 84 0 0,-1 0-1 0 0,1 0 1 0 0,0 0 0 0 0,-1 0 0 0 0,1 1-1 0 0,0-1 1 0 0,-1 0 0 0 0,1 1 0 0 0,0-1-1 0 0,-1 1 1 0 0,1-1 0 0 0,-1 0 0 0 0,1 1-1 0 0,-1-1 1 0 0,1 1 0 0 0,-1 0 0 0 0,1-1-1 0 0,-1 1 1 0 0,1-1 0 0 0,-1 2 0 0 0,2 1 383 0 0,0 1 1 0 0,-1-1 0 0 0,0 0 0 0 0,0 1 0 0 0,0 0 0 0 0,0-1-1 0 0,0 1 1 0 0,-1 4 0 0 0,-1 19-549 0 0,-2 0 0 0 0,-1 0 0 0 0,-13 45 0 0 0,17-72 0 0 0,-3 9 0 0 0,0 1 0 0 0,-8 15 0 0 0,11-24-1 0 0,0 0 1 0 0,0-1-1 0 0,0 1 1 0 0,0 0-1 0 0,-1-1 0 0 0,1 1 1 0 0,0 0-1 0 0,0-1 1 0 0,-1 1-1 0 0,1 0 0 0 0,-1-1 1 0 0,1 1-1 0 0,0-1 0 0 0,-1 1 1 0 0,1-1-1 0 0,-1 1 1 0 0,0-1-1 0 0,0 1 0 0 0,-7 4 85 0 0,6-4 287 0 0,3-1-346 0 0,-1 0 0 0 0,0 1 0 0 0,0-1 0 0 0,0 0-1 0 0,0 0 1 0 0,-1 0 0 0 0,1 0 0 0 0,0 1 0 0 0,0-1 0 0 0,0 0 0 0 0,0 0 0 0 0,0 0 0 0 0,0 0 0 0 0,0 0 0 0 0,0 1 0 0 0,0-1 0 0 0,0 0 0 0 0,0 0 0 0 0,0 0 0 0 0,0 0-1 0 0,-1 0 1 0 0,1 0 0 0 0,0 1 0 0 0,0-1 0 0 0,0 0 0 0 0,0 0 0 0 0,0 0 0 0 0,0 0 0 0 0,-1 0 0 0 0,1 0 0 0 0,0 0 0 0 0,0 0 0 0 0,0 0 0 0 0,0 0 0 0 0,0 0-1 0 0,-1 0 1 0 0,1 0 0 0 0,0 0 0 0 0,-9-1 547 0 0,-8-7-912 0 0,14 6 344 0 0,1 0 0 0 0,-1-1 1 0 0,1 1-1 0 0,0 0 0 0 0,0-1 1 0 0,0 1-1 0 0,0-1 0 0 0,0 0 1 0 0,1 0-1 0 0,-1 1 0 0 0,1-1 1 0 0,0 0-1 0 0,-1 0 0 0 0,0-5 1 0 0,1-2 76 0 0,-1 0 1 0 0,2 0 0 0 0,-1-14 0 0 0,1 16-73 0 0,1 0-9 0 0,2 2-64 0 0,-2 5-273 0 0,-1 1-138 0 0,0 0-33 0 0,21 0 1285 0 0,0 3-1055 0 0,-15-2 323 0 0,0 1 0 0 0,1 0 0 0 0,-1 0 0 0 0,0 0 0 0 0,0 1 0 0 0,0-1 0 0 0,6 5 0 0 0,-5-3 42 0 0,0 0 1 0 0,-1-1-1 0 0,1 0 1 0 0,0-1-1 0 0,10 3 1 0 0,11 1-783 0 0,26 4-602 0 0,-50-9 1250 0 0,15 1-349 0 0,-18-2-109 0 0,3 0 777 0 0,-2 0-7309 0 0,-2 0 4990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1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1 1-276 0 0,10 1 685 0 0,0 0 0 0 0,0 0 0 0 0,0-1 0 0 0,1 0-1 0 0,15-1 1 0 0,-22 0-781 0 0,103 1 1083 0 0,-82-5-1196 0 0,-25 4-273 0 0,10-3-2514 0 0,-1 5-146 0 0,-2-2 1462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1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6 19351 0 0,'0'0'439'0'0,"0"0"62"0"0,0 0 33 0 0,0 0-65 0 0,18-5 151 0 0,7 6 1913 0 0,-23 0-2021 0 0,-2-1-69 0 0,1 0-294 0 0,1 1-116 0 0,0 0 1 0 0,0 0-1 0 0,-1 0 0 0 0,1 0 1 0 0,-1 0-1 0 0,1 0 0 0 0,0 1 1 0 0,-1-1-1 0 0,0 0 0 0 0,1 1 1 0 0,-1-1-1 0 0,0 1 0 0 0,0 0 1 0 0,0-1-1 0 0,0 1 0 0 0,0 0 1 0 0,0 0-1 0 0,0-1 0 0 0,-1 1 1 0 0,1 0-1 0 0,-1 0 0 0 0,1 0 1 0 0,-1 0-1 0 0,0 0 0 0 0,0 0 1 0 0,0 0-1 0 0,0 0 0 0 0,0 0 1 0 0,0 3-1 0 0,-2 1 143 0 0,0 1 1 0 0,0 0 0 0 0,0-1-1 0 0,-1 1 1 0 0,-6 11-1 0 0,7-16-171 0 0,-4 9-5 0 0,-1 0 0 0 0,-1-1 0 0 0,0 0 0 0 0,0 0 0 0 0,-1-1 0 0 0,-20 17 0 0 0,7-9 0 0 0,-1-2 0 0 0,-28 16 0 0 0,40-25 0 0 0,1-1 0 0 0,-1 0 0 0 0,0-1 0 0 0,0 0 0 0 0,-1 0 0 0 0,-21 3 0 0 0,28-7 0 0 0,11-2 0 0 0,0 1 74 0 0,0 0 0 0 0,0 1 0 0 0,0 0 1 0 0,-1 0-1 0 0,1 0 0 0 0,0 1 0 0 0,0 0 0 0 0,-1 0 0 0 0,1 1 0 0 0,7 2 0 0 0,2 2 302 0 0,-1 1 1 0 0,19 13-1 0 0,-13-7-272 0 0,-7-8-104 0 0,0-3 0 0 0,-12-2 0 0 0,1 1 0 0 0,0-1 0 0 0,0 1 0 0 0,-1-1 0 0 0,1 1 0 0 0,0-1 0 0 0,0 0 0 0 0,0 0 0 0 0,0 0 0 0 0,0 0 0 0 0,0 0 0 0 0,-1 0 0 0 0,1-1 0 0 0,0 1 0 0 0,0-1 0 0 0,0 1 0 0 0,2-2 0 0 0,-1 1 0 0 0,10-7 0 0 0,-6 2 0 0 0,-6 5-109 0 0,0 0 0 0 0,0 0 0 0 0,0 0-1 0 0,0 0 1 0 0,0 0 0 0 0,0 0 0 0 0,-1 0 0 0 0,1 0-1 0 0,0 0 1 0 0,-1 0 0 0 0,1-1 0 0 0,-1 1 0 0 0,1 0 0 0 0,-1 0-1 0 0,0-1 1 0 0,1 1 0 0 0,-1 0 0 0 0,0-1 0 0 0,0 1 0 0 0,0 0-1 0 0,0-3 1 0 0,0 1-282 0 0,0 2-632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2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5663 0 0,'0'0'356'0'0,"0"0"50"0"0,0 0 20 0 0,0 0-42 0 0,0 0-180 0 0,0 0 176 0 0,0 0 107 0 0,0 0 22 0 0,0 0 71 0 0,0 0 286 0 0,0 0 124 0 0,0 0 30 0 0,0 0-133 0 0,0-2-583 0 0,1-4-400 0 0,-1 4-584 0 0,0 2-269 0 0,0 0-835 0 0,0 0-3260 0 0,0 0-1394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7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9351 0 0,'0'0'886'0'0,"0"0"-21"0"0,2 0-554 0 0,11-5 224 0 0,-7 3-26 0 0,0 0-1 0 0,0 0 1 0 0,1 0 0 0 0,-1 1 0 0 0,0 0 0 0 0,10-1 0 0 0,5 2-528 0 0,-14-1 253 0 0,0 1 1 0 0,0 0-1 0 0,0 0 0 0 0,0 1 0 0 0,0 0 0 0 0,0 0 1 0 0,0 1-1 0 0,12 4 0 0 0,6 3-222 0 0,-18-7-17 0 0,-1 0-1 0 0,0 0 1 0 0,1 1-1 0 0,-1 0 1 0 0,0 0-1 0 0,-1 1 1 0 0,1-1 0 0 0,-1 1-1 0 0,1 0 1 0 0,4 6-1 0 0,-9-9-331 0 0,8 3-2318 0 0,1-2-6217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4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33 10135 0 0,'0'0'231'0'0,"0"0"29"0"0,0 0 19 0 0,0 0 105 0 0,0 0 410 0 0,1-2 184 0 0,0 1-785 0 0,0 1 0 0 0,-1-1 1 0 0,1 1-1 0 0,0-1 0 0 0,-1 1 0 0 0,1-1 1 0 0,0 1-1 0 0,0-1 0 0 0,0 1 1 0 0,-1 0-1 0 0,1-1 0 0 0,0 1 0 0 0,0 0 1 0 0,0 0-1 0 0,0 0 0 0 0,0-1 1 0 0,1 1-1 0 0,5-1 26 0 0,-6 1 293 0 0,15 0 1024 0 0,-14 0-1301 0 0,0 0 0 0 0,0 0-1 0 0,0 1 1 0 0,0-1 0 0 0,-1 0 0 0 0,1 1-1 0 0,0-1 1 0 0,0 1 0 0 0,-1 0 0 0 0,1-1-1 0 0,0 1 1 0 0,-1 0 0 0 0,1 0-1 0 0,-1 0 1 0 0,1 0 0 0 0,-1 0 0 0 0,0 1-1 0 0,1-1 1 0 0,0 2 0 0 0,4 5-218 0 0,-5-3-17 0 0,1-1 0 0 0,0 0 0 0 0,-1 0 0 0 0,0 0 0 0 0,0 0 0 0 0,0 0 0 0 0,-1 0 0 0 0,1 0 0 0 0,-1 5 0 0 0,3 47 0 0 0,-5-38 0 0 0,-1 0 0 0 0,-6 24 0 0 0,-11 42 0 0 0,6-20 0 0 0,-5-13 0 0 0,16-26 0 0 0,4-16 0 0 0,-1-9 0 0 0,0 1 0 0 0,0-1 0 0 0,1 1 0 0 0,-1 0 0 0 0,0-1 0 0 0,0 1 0 0 0,0 0 0 0 0,0-1 0 0 0,0 1 0 0 0,0 0 0 0 0,0-1 0 0 0,-1 1 0 0 0,1-1 0 0 0,0 1 0 0 0,0 0 0 0 0,0-1 0 0 0,-1 1 0 0 0,1-1 0 0 0,0 1 0 0 0,0-1 0 0 0,-1 1 0 0 0,1-1 0 0 0,-1 1 0 0 0,1-1 0 0 0,-1 1 0 0 0,-1 1 0 0 0,-5 14 0 0 0,3-10 0 0 0,0 1 0 0 0,2 1 0 0 0,-1-1 0 0 0,0 3 0 0 0,2-7 0 0 0,-1 11 0 0 0,-1 0 0 0 0,-4-2 0 0 0,5-9 0 0 0,0 10 0 0 0,0-3 0 0 0,2-11 8 0 0,0 1-1 0 0,-1 0 1 0 0,1 0-1 0 0,0 0 1 0 0,0 0-1 0 0,0 0 1 0 0,0 0-1 0 0,0 0 1 0 0,0 0 0 0 0,0 0-1 0 0,0 0 1 0 0,0-1-1 0 0,0 1 1 0 0,0 0-1 0 0,-1 0 1 0 0,1 0-1 0 0,0 0 1 0 0,0 0-1 0 0,0 0 1 0 0,0 0 0 0 0,0 0-1 0 0,0 0 1 0 0,0 0-1 0 0,-1 0 1 0 0,1 0-1 0 0,0 0 1 0 0,0 0-1 0 0,0 0 1 0 0,0 0-1 0 0,0 0 1 0 0,0 0-1 0 0,0 0 1 0 0,-1 0 0 0 0,1 0-1 0 0,0 0 1 0 0,0 0-1 0 0,0 0 1 0 0,0 0-1 0 0,0 1 1 0 0,0-1-1 0 0,0 0 1 0 0,0 0-1 0 0,0 0 1 0 0,0 0-1 0 0,-1 0 1 0 0,1 0 0 0 0,0 0-1 0 0,0 0 1 0 0,0 0-1 0 0,0 0 1 0 0,0 1-1 0 0,0-1 1 0 0,0 0-1 0 0,0 0 1 0 0,0 0-1 0 0,0 0 1 0 0,0 0-1 0 0,-3-10 487 0 0,18-35 623 0 0,16-89-987 0 0,-8 24 183 0 0,-15 71 242 0 0,6-75 1 0 0,-2 7-62 0 0,-10 91-494 0 0,-1-24 0 0 0,1 5 0 0 0,-2 35 0 0 0,1-15 0 0 0,0 1 0 0 0,-2-18 0 0 0,0 24 0 0 0,5 0 0 0 0,-1 1 0 0 0,2 1 0 0 0,-1 1 0 0 0,-4 4 0 0 0,1 0 0 0 0,-1 1 0 0 0,0-1 0 0 0,1 1 0 0 0,-1-1 0 0 0,1 1 0 0 0,-1 0 0 0 0,0-1 0 0 0,1 1 0 0 0,-1-1 0 0 0,1 1 0 0 0,-1 0 0 0 0,1-1 0 0 0,-1 1 0 0 0,1 0 0 0 0,0 0 0 0 0,-1-1 0 0 0,1 1 0 0 0,-1 0 0 0 0,2 0 0 0 0,10-4 0 0 0,-10 2 0 0 0,-1 1 0 0 0,-1 1 0 0 0,1-1 0 0 0,-1 1 0 0 0,1 0 0 0 0,0-1 0 0 0,-1 1 0 0 0,1-1 0 0 0,-1 1 0 0 0,1 0 0 0 0,0 0 0 0 0,-1-1 0 0 0,1 1 0 0 0,0 0 0 0 0,0 0 0 0 0,-1 0 0 0 0,1 0 0 0 0,0 0 0 0 0,0 0 0 0 0,0 0 0 0 0,4-1 0 0 0,-4 1 0 0 0,0-1 0 0 0,0 1 0 0 0,0 0 0 0 0,0-1 0 0 0,0 1 0 0 0,0 0 0 0 0,0 0 0 0 0,0 0 0 0 0,0 0 0 0 0,0 0 0 0 0,0 0 0 0 0,1 0 0 0 0,-1 1 0 0 0,0-1 0 0 0,1 1 0 0 0,10 3 0 0 0,28 4 0 0 0,33 15 0 0 0,-67-21 0 0 0,0-1 0 0 0,0 1 0 0 0,-1-1 0 0 0,1-1 0 0 0,0 1 0 0 0,0-1 0 0 0,8-1 0 0 0,11 2 0 0 0,43 5 0 0 0,-14-11 0 0 0,-19 6 0 0 0,60-7 0 0 0,-43 1 0 0 0,-25 1 0 0 0,-16 2 0 0 0,0 1 0 0 0,-1 0 0 0 0,14 0 0 0 0,-5 0 0 0 0,-11 1 0 0 0,0 0 0 0 0,1-1 0 0 0,-1 0 0 0 0,10-2 0 0 0,-14 2 0 0 0,0 1 0 0 0,-1-1 0 0 0,1 1 0 0 0,0 0 0 0 0,0 0 0 0 0,0 0 0 0 0,0 0 0 0 0,4 2 0 0 0,32 1 0 0 0,-5-6 0 0 0,-23 1 0 0 0,1 0 0 0 0,15 1 0 0 0,1-1 0 0 0,-1 1 0 0 0,9-1 0 0 0,-18 2 0 0 0,10 0 0 0 0,-17 0 0 0 0,0 0 0 0 0,1-1 0 0 0,-1-1 0 0 0,0 0 0 0 0,13-4 0 0 0,-8 0 0 0 0,1 0 0 0 0,0 2 0 0 0,0 0 0 0 0,0 1 0 0 0,25-1 0 0 0,-15-1 0 0 0,-36 8-313 0 0,-11-1-250 0 0,10-3-1617 0 0,-2 0-6692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5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10135 0 0,'0'0'231'0'0,"0"0"29"0"0,0 0 19 0 0,0 0 105 0 0,0 0 410 0 0,0 0 184 0 0,0 0 40 0 0,0 0-63 0 0,0 0-290 0 0,0 0-121 0 0,0 0-28 0 0,0 0-4 0 0,0 0 0 0 0,0 0 0 0 0,0 0 0 0 0,0 0-68 0 0,0 0-217 0 0,0 0 161 0 0,0 2 100 0 0,0 3-173 0 0,-1-1 0 0 0,1 1 0 0 0,-1-1 0 0 0,0 1-1 0 0,0-1 1 0 0,0 0 0 0 0,-1 0 0 0 0,0 1 0 0 0,-2 3 0 0 0,2-4-313 0 0,1 0 1 0 0,-1 1-1 0 0,1-1 0 0 0,0 1 0 0 0,0 0 1 0 0,-1 6-1 0 0,-1 8-2 0 0,-2 11 0 0 0,-2 39 0 0 0,7-62 0 0 0,0 6 0 0 0,0-10 0 0 0,1-1 0 0 0,-1 1 0 0 0,0 0 0 0 0,0-1 0 0 0,-1 1 0 0 0,1 0 0 0 0,-1 0 0 0 0,1-1 0 0 0,-1 1 0 0 0,0 0 0 0 0,-2 4 0 0 0,0-4-51 0 0,0-8 178 0 0,0-6-1246 0 0,3 3-4306 0 0,2-2-1891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6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2 8287 0 0,'0'0'191'0'0,"0"0"26"0"0,0 0 9 0 0,-1 0-34 0 0,-5 0-78 0 0,5 0 274 0 0,1 0 110 0 0,0 0 12 0 0,0 0 2 0 0,0 0 0 0 0,0 0 0 0 0,0 0 0 0 0,0 0 0 0 0,0 0 0 0 0,0 0 0 0 0,0 0 0 0 0,0 0 0 0 0,0 0 0 0 0,0 0 0 0 0,0 0 0 0 0,0 0 0 0 0,0 0 0 0 0,0 0 0 0 0,0 0 0 0 0,0 0-69 0 0,18 0-470 0 0,-8 1 401 0 0,0-1-1 0 0,1 0 0 0 0,-1-1 1 0 0,0 0-1 0 0,20-6 0 0 0,-20 4 282 0 0,0 1 0 0 0,19-3 1 0 0,-2 1-574 0 0,21-6-82 0 0,-42 10 0 0 0,0 0 0 0 0,0 1 0 0 0,0-1 0 0 0,8 3 0 0 0,-9-2 0 0 0,0 1 0 0 0,1-1 0 0 0,-1 0 0 0 0,0 0 0 0 0,1-1 0 0 0,-1 0 0 0 0,1 0 0 0 0,7-1 0 0 0,4 0 0 0 0,-5 2 0 0 0,-1 0 0 0 0,1 1 0 0 0,-1 0 0 0 0,17 6 0 0 0,-15-4 0 0 0,-1-1 0 0 0,24 3 0 0 0,-15-5 0 0 0,39-4 0 0 0,-54 2 0 0 0,-3 1-121 0 0,1 0-1 0 0,-1 0 1 0 0,1 0-1 0 0,-1 0 1 0 0,1 0 0 0 0,-1 1-1 0 0,4 0 1 0 0,-2 0-292 0 0,-3-1-167 0 0,-2 0-285 0 0,0 0-126 0 0,0 0-29 0 0,0 0-4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7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24 8287 0 0,'0'0'382'0'0,"0"0"-8"0"0,0-2-32 0 0,0 2-530 0 0,2-6 211 0 0,3-6 6702 0 0,-2 8-682 0 0,-2 14-5120 0 0,-3 28-737 0 0,-3 0-1 0 0,-16 72 1 0 0,16-87-135 0 0,-16 83-51 0 0,20-96 0 0 0,0-1 0 0 0,0-1 0 0 0,0-2 0 0 0,-4-9 0 0 0,1-2 68 0 0,1 0 1 0 0,0 0-1 0 0,0-1 0 0 0,0 0 0 0 0,1 1 1 0 0,-1-1-1 0 0,2 0 0 0 0,-1 0 1 0 0,0 0-1 0 0,1 0 0 0 0,0 0 0 0 0,1-1 1 0 0,0 1-1 0 0,0-11 0 0 0,1 1 137 0 0,1 0 0 0 0,0 0 0 0 0,2 0-1 0 0,7-23 1 0 0,-9 31-59 0 0,0 1 1 0 0,1 0-1 0 0,1-1 0 0 0,-1 1 1 0 0,1 1-1 0 0,0-1 0 0 0,0 1 0 0 0,1-1 1 0 0,0 1-1 0 0,0 0 0 0 0,1 1 1 0 0,-1-1-1 0 0,13-7 0 0 0,5-5-146 0 0,-15 12 0 0 0,1-1 0 0 0,14-7 0 0 0,-14 12 0 0 0,-6 2 0 0 0,-1 1 0 0 0,1 0 0 0 0,0-1 0 0 0,0 1 0 0 0,0 0 0 0 0,0 0 0 0 0,-1 0 0 0 0,1 1 0 0 0,0-1 0 0 0,-1 1 0 0 0,3 1 0 0 0,32 31 0 0 0,-35-32 0 0 0,0 0 0 0 0,0 1 0 0 0,0-1 0 0 0,-1 0 0 0 0,1 1 0 0 0,-1-1 0 0 0,0 1 0 0 0,1-1 0 0 0,-1 1 0 0 0,0 0 0 0 0,-1-1 0 0 0,1 1 0 0 0,0 0 0 0 0,-1 0 0 0 0,1 3 0 0 0,-1-1 0 0 0,-1 0 0 0 0,1-1 0 0 0,-1 1 0 0 0,1-1 0 0 0,-1 1 0 0 0,-1-1 0 0 0,1 1 0 0 0,0-1 0 0 0,-3 5 0 0 0,1-4 0 0 0,0 1 0 0 0,0 0 0 0 0,-1-1 0 0 0,1 0 0 0 0,-1 0 0 0 0,-1 0 0 0 0,1 0 0 0 0,0-1 0 0 0,-1 1 0 0 0,0-1 0 0 0,0-1 0 0 0,0 1 0 0 0,-1-1 0 0 0,-6 4 0 0 0,9-6-41 0 0,0 1-1 0 0,0-1 1 0 0,0 0-1 0 0,0 0 1 0 0,0-1-1 0 0,-1 1 1 0 0,1-1-1 0 0,0 1 1 0 0,-1-1-1 0 0,1 0 1 0 0,0 0-1 0 0,-1 0 1 0 0,1-1 0 0 0,0 1-1 0 0,0-1 1 0 0,-1 0-1 0 0,1 0 1 0 0,0 0-1 0 0,-4-2 1 0 0,4 2-481 0 0,0 0 0 0 0,0 0-1 0 0,0-1 1 0 0,1 1 0 0 0,-1-1 0 0 0,0 1 0 0 0,1-1 0 0 0,-1 0 0 0 0,1 0 0 0 0,-1 0 0 0 0,1 0-1 0 0,0-1 1 0 0,0 1 0 0 0,0 0 0 0 0,0-1 0 0 0,-2-4 0 0 0,3 5-1525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8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 10135 0 0,'0'0'464'0'0,"0"0"-9"0"0,0 0-155 0 0,0 0 443 0 0,0 0 227 0 0,0 0 44 0 0,0 0-61 0 0,0 0-288 0 0,0 0-121 0 0,0 0-28 0 0,0 0 66 0 0,0 0 288 0 0,0 0 122 0 0,0 0 28 0 0,0 0-65 0 0,0 0-290 0 0,0 0-121 0 0,0 0-28 0 0,0 0-72 0 0,0 0-217 0 0,0 0 161 0 0,0 0 100 0 0,0 0 21 0 0,0 0-66 0 0,-1 1-294 0 0,-10 13 176 0 0,1 1 1 0 0,1 0-1 0 0,0 0 0 0 0,-9 23 0 0 0,-2 2 113 0 0,13-26-438 0 0,1 0 0 0 0,0 1 0 0 0,1 0 0 0 0,0 0 0 0 0,1 0 0 0 0,-2 23 0 0 0,6-37-19 0 0,-1 0-132 0 0,1 1 1 0 0,0-1-1 0 0,0 1 0 0 0,0-1 1 0 0,0 1-1 0 0,0-1 1 0 0,0 0-1 0 0,1 1 0 0 0,-1-1 1 0 0,0 0-1 0 0,2 3 0 0 0,-2-3 118 0 0,1 0-1 0 0,0 1 0 0 0,0-1 0 0 0,-1 0 1 0 0,1 0-1 0 0,0-1 0 0 0,0 1 0 0 0,0 0 1 0 0,0 0-1 0 0,0 0 0 0 0,0-1 0 0 0,1 1 1 0 0,-1 0-1 0 0,0-1 0 0 0,0 1 0 0 0,0-1 1 0 0,1 1-1 0 0,-1-1 0 0 0,0 0 0 0 0,0 0 1 0 0,1 1-1 0 0,1-1 0 0 0,0 0-286 0 0,16-1-2616 0 0,-9-2-3911 0 0,-2-1 409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8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5663 0 0,'0'0'356'0'0,"0"0"50"0"0,0 0 20 0 0,0 0-42 0 0,0 0-112 0 0,0 0 463 0 0,0 0 234 0 0,-1 11 1663 0 0,-4 22-1794 0 0,-12 34 0 0 0,-1-17 1146 0 0,17-49-2321 0 0,-1 6-375 0 0,1-6-5481 0 0,1-1-629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8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3823 0 0,'0'0'630'0'0,"0"0"-13"0"0,2 0-393 0 0,2 0 573 0 0,1 0 0 0 0,0 0 0 0 0,-1-1 0 0 0,1 1 0 0 0,0-1 0 0 0,7-3 0 0 0,8-1 1232 0 0,72-4-1412 0 0,-80 7-617 0 0,-10 2 0 0 0,11 2 0 0 0,3 1 440 0 0,-12-3-6490 0 0,-4 0 4004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9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11975 0 0,'0'0'547'0'0,"0"0"-11"0"0,0 0-203 0 0,0 0 419 0 0,19 7 3396 0 0,-17-6-3947 0 0,0 0 0 0 0,1 1 0 0 0,-1-1-1 0 0,-1 1 1 0 0,1-1 0 0 0,0 1 0 0 0,0 0-1 0 0,-1 0 1 0 0,1 0 0 0 0,-1 0 0 0 0,1 0 0 0 0,-1 0-1 0 0,0 0 1 0 0,0 0 0 0 0,0 1 0 0 0,0-1-1 0 0,0 0 1 0 0,0 1 0 0 0,-1-1 0 0 0,1 0 0 0 0,-1 1-1 0 0,0-1 1 0 0,0 6 0 0 0,1 5-99 0 0,-1 0 1 0 0,-1-1-1 0 0,-3 17 0 0 0,1-16 109 0 0,0-1 1 0 0,-2 0-1 0 0,1 1 0 0 0,-1-1 0 0 0,-8 12 0 0 0,5-8 180 0 0,-10 29-1 0 0,-4 17-390 0 0,20-45 0 0 0,2-25 93 0 0,1-7 356 0 0,-2 0 0 0 0,-2-20 0 0 0,3 28-386 0 0,0 0-1 0 0,0 0 1 0 0,1 0-1 0 0,0 0 1 0 0,0 0-1 0 0,0 0 1 0 0,1 0-1 0 0,3-8 1 0 0,1-6-18 0 0,1-11 309 0 0,-5 21-72 0 0,1 0 1 0 0,0-1-1 0 0,0 2 0 0 0,1-1 1 0 0,9-18-1 0 0,-10 24-282 0 0,-2 2 0 0 0,0 1 0 0 0,1 0 0 0 0,-1 0 0 0 0,0 0 0 0 0,1 0 0 0 0,0 1 0 0 0,-1-1 0 0 0,1 0 0 0 0,0 1 0 0 0,0-1 0 0 0,0 1 0 0 0,0 0 0 0 0,0-1 0 0 0,0 1 0 0 0,0 0 0 0 0,5-1 0 0 0,-1-1 0 0 0,-4 2 0 0 0,0 0 0 0 0,0 0 0 0 0,0 0 0 0 0,0 1 0 0 0,0-1 0 0 0,1 1 0 0 0,-1-1 0 0 0,4 1 0 0 0,-2-2 0 0 0,-2 2 0 0 0,-1-1 0 0 0,0 1 0 0 0,1 0 0 0 0,-1-1 0 0 0,1 1 0 0 0,-1 0 0 0 0,0 0 0 0 0,1 0 0 0 0,-1 0 0 0 0,0 0 0 0 0,1 0 0 0 0,-1 1 0 0 0,0-1 0 0 0,1 0 0 0 0,1 2 0 0 0,0-2 0 0 0,-1 1 0 0 0,0 0 0 0 0,0 0 0 0 0,0-1 0 0 0,0 1 0 0 0,0 1 0 0 0,0-1 0 0 0,-1 0 0 0 0,1 0 0 0 0,0 1 0 0 0,0-1 0 0 0,-1 1 0 0 0,3 2 0 0 0,2 5 0 0 0,-1-1 0 0 0,8 16 0 0 0,-11-21 0 0 0,-1 0 0 0 0,1 0 0 0 0,-1 0 0 0 0,1 0 0 0 0,-1 0 0 0 0,0 1 0 0 0,0-1 0 0 0,-1 0 0 0 0,1 0 0 0 0,-1 1 0 0 0,1-1 0 0 0,-1 0 0 0 0,0 1 0 0 0,0-1 0 0 0,-1 0 0 0 0,1 1 0 0 0,-1-1 0 0 0,0 0 0 0 0,1 0 0 0 0,-1 1 0 0 0,-1-1 0 0 0,1 0 0 0 0,0 0 0 0 0,-4 5 0 0 0,3-5-308 0 0,-1 1 0 0 0,0 0 0 0 0,0-1 1 0 0,0 1-1 0 0,0-1 0 0 0,-1 0 0 0 0,1 0 0 0 0,-1 0 0 0 0,0-1 0 0 0,0 1 0 0 0,0-1 1 0 0,0 0-1 0 0,0 0 0 0 0,0 0 0 0 0,-1-1 0 0 0,1 0 0 0 0,0 1 0 0 0,-1-2 0 0 0,1 1 1 0 0,-1 0-1 0 0,-8-1 0 0 0,11 0-2411 0 0,2 0-4789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49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 15663 0 0,'0'0'44'0'0,"0"0"-1"0"0,0 0 0 0 0,0 0 0 0 0,0 0 0 0 0,0 0 1 0 0,0 0-1 0 0,1 0 0 0 0,-1 0 0 0 0,0 0 1 0 0,0 0-1 0 0,0 0 0 0 0,0 0 0 0 0,0 0 1 0 0,0 0-1 0 0,0 0 0 0 0,0 0 0 0 0,0 0 1 0 0,0 0-1 0 0,0-1 0 0 0,0 1 0 0 0,0 0 1 0 0,0 0-1 0 0,0 0 0 0 0,0 0 0 0 0,0 0 0 0 0,0 0 1 0 0,0 0-1 0 0,0 0 0 0 0,0 0 0 0 0,0 0 1 0 0,0 0-1 0 0,0 0 0 0 0,0 0 0 0 0,0-1 1 0 0,0 1-1 0 0,0 0 0 0 0,0 0 0 0 0,0 0 1 0 0,0 0-1 0 0,0 0 0 0 0,0 0 0 0 0,0 0 1 0 0,0 0-1 0 0,0 0 0 0 0,0 0 0 0 0,0 0 0 0 0,0 0 1 0 0,0 0-1 0 0,0 0 0 0 0,0-1 0 0 0,0 1 1 0 0,0 0-1 0 0,0 0 0 0 0,0 0 0 0 0,0 0 1 0 0,0 0-1 0 0,-1 0 0 0 0,1 0 0 0 0,0 0 1 0 0,0 0-1 0 0,0 0 0 0 0,0 0 0 0 0,0 0 1 0 0,0 0-1 0 0,9 2 3238 0 0,12 10-610 0 0,-18-8-2512 0 0,1 1 1 0 0,-2 0-1 0 0,1 0 0 0 0,0 0 1 0 0,-1 0-1 0 0,0 1 0 0 0,0-1 1 0 0,-1 1-1 0 0,1-1 1 0 0,-1 1-1 0 0,0-1 0 0 0,0 10 1 0 0,-2 9-1 0 0,-1-1 1 0 0,0 1 0 0 0,-2-1-1 0 0,-1 1 1 0 0,-1-1-1 0 0,-16 41 1 0 0,19-57-160 0 0,-1 0 0 0 0,-1 0 0 0 0,0 0 0 0 0,1-1 0 0 0,-2 0 0 0 0,1 0 0 0 0,-10 8 0 0 0,14-12-382 0 0,0-1-1 0 0,0 0 0 0 0,-1 0 1 0 0,1 0-1 0 0,0 0 1 0 0,-1 0-1 0 0,1 0 1 0 0,-1 0-1 0 0,1 0 1 0 0,-1-1-1 0 0,1 1 1 0 0,-1 0-1 0 0,1-1 1 0 0,-1 0-1 0 0,1 1 1 0 0,-1-1-1 0 0,0 0 1 0 0,1 0-1 0 0,-1 0 1 0 0,0 0-1 0 0,1 0 0 0 0,-4 0 1 0 0,0-1-1638 0 0,-9 0-4042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1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8287 0 0,'0'0'382'0'0,"0"0"-8"0"0,0 0-102 0 0,0 0 463 0 0,0 0 234 0 0,0 0 45 0 0,0 0-61 0 0,0 0-288 0 0,0 0-121 0 0,0 0-28 0 0,0 0-4 0 0,0 0 0 0 0,0 0 0 0 0,0 0 0 0 0,0 0 0 0 0,0 0 0 0 0,0 0 0 0 0,0 0 0 0 0,0 0 0 0 0,0 0 0 0 0,2 0 0 0 0,16 5 533 0 0,0-1 0 0 0,0-1 0 0 0,0-1-1 0 0,19 0 1 0 0,-15 0-1045 0 0,34 1 0 0 0,18 0 0 0 0,-25-3 0 0 0,7 1 0 0 0,83-10 0 0 0,-70 4 0 0 0,-46 4 0 0 0,19 3 0 0 0,-32-1 0 0 0,0 0 0 0 0,0-1 0 0 0,13-1 0 0 0,91-8 272 0 0,-75 6-255 0 0,-16 1 479 0 0,-10 0 135 0 0,26 0 1 0 0,46-3-632 0 0,-49 1 0 0 0,-21 1 0 0 0,1 1 0 0 0,-1 1 0 0 0,26 0 0 0 0,7 7 0 0 0,-46-5 0 0 0,33 0 0 0 0,-13-1 0 0 0,5 2 0 0 0,-26-2 0 0 0,0 0 0 0 0,0 0 0 0 0,0 0 0 0 0,0 0 0 0 0,0 1 0 0 0,0-1 0 0 0,0-1 0 0 0,0 1 0 0 0,0 0 0 0 0,0 0 0 0 0,0 0 0 0 0,0 0 0 0 0,0-1 0 0 0,0 1 0 0 0,0 0 0 0 0,1-1 0 0 0,15-5 0 0 0,9 3 0 0 0,-20 3-64 0 0,-4 0-273 0 0,-20-2-3358 0 0,-21 0-1275 0 0,16-1 2412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39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7 74 11975 0 0,'6'-6'623'0'0,"0"0"0"0"0,0 0 0 0 0,9-4 0 0 0,12-13 6753 0 0,-27 23-7332 0 0,0 0-1 0 0,0-1 0 0 0,1 1 1 0 0,-1 0-1 0 0,0 0 1 0 0,0-1-1 0 0,0 1 0 0 0,0 0 1 0 0,0-1-1 0 0,0 1 0 0 0,0 0 1 0 0,0-1-1 0 0,0 1 1 0 0,0 0-1 0 0,0-1 0 0 0,0 1 1 0 0,0 0-1 0 0,0 0 1 0 0,0-1-1 0 0,0 1 0 0 0,0 0 1 0 0,0-1-1 0 0,0 1 1 0 0,0 0-1 0 0,-1-1 0 0 0,1 1 1 0 0,0 0-1 0 0,0 0 1 0 0,0-1-1 0 0,0 1 0 0 0,-1 0 1 0 0,1 0-1 0 0,0 0 0 0 0,0-1 1 0 0,-1 1-1 0 0,1 0 1 0 0,-1 0-1 0 0,-9-7 1416 0 0,-6 5-1102 0 0,-1 0 0 0 0,0 1 0 0 0,1 0 0 0 0,-1 2 0 0 0,0 0 0 0 0,-18 3 0 0 0,-161 31-192 0 0,175-33-165 0 0,0 2 0 0 0,0 0 0 0 0,-36 14 0 0 0,57-18 0 0 0,0 0 0 0 0,-1 0 0 0 0,1 0 0 0 0,0 0 0 0 0,0 0 0 0 0,0 0 0 0 0,0 0 0 0 0,0 0 0 0 0,0 0 0 0 0,0 0 0 0 0,0 0 0 0 0,0 0 0 0 0,0 0 0 0 0,-1 0 0 0 0,1 0 0 0 0,0 1 0 0 0,0-1 0 0 0,0 0 0 0 0,0 0 0 0 0,0 0 0 0 0,0 0 0 0 0,0 0 0 0 0,0 0 0 0 0,0 0 0 0 0,0 0 0 0 0,0 0 0 0 0,0 0 0 0 0,0 0 0 0 0,0 0 0 0 0,0 1 0 0 0,0-1 0 0 0,0 0 0 0 0,0 0 0 0 0,0 0 0 0 0,0 0 0 0 0,-1 0 0 0 0,1 0 0 0 0,0 0 0 0 0,1 0 0 0 0,-1 0 0 0 0,0 1 0 0 0,0-1 0 0 0,0 0 0 0 0,0 0 0 0 0,0 0 0 0 0,0 0 0 0 0,0 0 0 0 0,0 0 0 0 0,5 4 0 0 0,6 0 0 0 0,5-1 0 0 0,0 0 0 0 0,0-1 0 0 0,25 0 0 0 0,-25-1 0 0 0,0 0 0 0 0,0 0 0 0 0,28 8 0 0 0,-28-6 0 0 0,-13-2 0 0 0,1-1 0 0 0,-1 1 0 0 0,1 0 0 0 0,0 0 0 0 0,-1 0 0 0 0,0 1 0 0 0,1-1 0 0 0,-1 1 0 0 0,0 0 0 0 0,0 0 0 0 0,0 0 0 0 0,5 4 0 0 0,3 6 0 0 0,-10-8 0 0 0,-1-1 0 0 0,1 0 0 0 0,-1 0 0 0 0,1 1 0 0 0,-1-1 0 0 0,0 0 0 0 0,-1 0 0 0 0,1 1 0 0 0,-1-1 0 0 0,1 0 0 0 0,-1 0 0 0 0,0 0 0 0 0,0 0 0 0 0,0 0 0 0 0,-2 4 0 0 0,0-1 0 0 0,0 0 0 0 0,-1 0 0 0 0,0 0 0 0 0,0 0 0 0 0,-5 6 0 0 0,-10 4 0 0 0,1 0 0 0 0,-2-1 0 0 0,0-1 0 0 0,-44 22 0 0 0,16-9 0 0 0,-82 37 0 0 0,1 0 0 0 0,106-52 0 0 0,17-9 0 0 0,0 0 0 0 0,0 0 0 0 0,0 1 0 0 0,0 0 0 0 0,1 0 0 0 0,-1 0 0 0 0,1 1 0 0 0,0-1 0 0 0,-7 11 0 0 0,7-10 72 0 0,5-4 299 0 0,0-1 117 0 0,0 0 21 0 0,22 10 99 0 0,-6-6-608 0 0,0 0 0 0 0,1-1 0 0 0,-1-1 0 0 0,21 1 0 0 0,14 1 0 0 0,54 4 0 0 0,-41-5 0 0 0,13 0 0 0 0,-69-2 0 0 0,-1 1-133 0 0,-6-2-563 0 0,-1 0-258 0 0,0 0-1102 0 0,-1 0-4403 0 0,-4-1-1891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1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12 13823 0 0,'0'0'315'0'0,"0"0"45"0"0,0 0 21 0 0,0 0-49 0 0,0 2-220 0 0,0-1-102 0 0,0 0 0 0 0,0 0 0 0 0,0-1 0 0 0,0 1 0 0 0,-1 0 0 0 0,1 0 0 0 0,0 0 0 0 0,0 0 0 0 0,-1 0 0 0 0,1 0 0 0 0,0 0 0 0 0,-1 0 0 0 0,1-1 0 0 0,-1 1 0 0 0,1 0 0 0 0,-1 0 0 0 0,1 0 0 0 0,-1-1 0 0 0,1 1 0 0 0,-1 0 0 0 0,0-1 0 0 0,0 1 0 0 0,1-1-1 0 0,-3 2 1 0 0,-4 3 3548 0 0,6-3-3194 0 0,0-1 0 0 0,-1 0-1 0 0,1 0 1 0 0,-1 1 0 0 0,1-1 0 0 0,-1 0 0 0 0,1 0-1 0 0,-1 0 1 0 0,0-1 0 0 0,1 1 0 0 0,-1 0 0 0 0,0-1 0 0 0,0 1-1 0 0,1-1 1 0 0,-4 1 0 0 0,4-1 148 0 0,1 0 0 0 0,0 0 0 0 0,1-1 0 0 0,14-9-71 0 0,-1 0 1 0 0,0-1-1 0 0,0 0 0 0 0,-2-1 1 0 0,21-24-1 0 0,-28 30-438 0 0,2 1-1 0 0,-1-1 0 0 0,1 1 1 0 0,-1 0-1 0 0,1 0 1 0 0,15-7-1 0 0,-7 4-3 0 0,-12 6 65 0 0,0 1 0 0 0,0-1 0 0 0,0 1 0 0 0,1 0 0 0 0,-1 0 0 0 0,0 0 0 0 0,0 0 0 0 0,1 1 0 0 0,-1-1 0 0 0,0 1 0 0 0,1 0 0 0 0,-1 0 0 0 0,0 0 0 0 0,1 0 0 0 0,3 2 0 0 0,-5-2-33 0 0,-1 1 0 0 0,1-1 0 0 0,-1 1 0 0 0,1 0 0 0 0,-1 0 0 0 0,1-1 0 0 0,-1 1 0 0 0,0 0 0 0 0,1 0 0 0 0,-1 0 0 0 0,0 1 0 0 0,0-1 0 0 0,0 0 0 0 0,0 0 0 0 0,0 1 1 0 0,0-1-1 0 0,0 0 0 0 0,0 1 0 0 0,-1-1 0 0 0,1 1 0 0 0,0-1 0 0 0,-1 1 0 0 0,1 0 0 0 0,-1-1 0 0 0,0 1 0 0 0,0-1 0 0 0,1 1 0 0 0,-1 0 0 0 0,0-1 0 0 0,0 1 0 0 0,0 0 0 0 0,-1 2 0 0 0,-2 14-31 0 0,0 1 0 0 0,-1 0 0 0 0,-11 29 0 0 0,10-37 0 0 0,0 0 0 0 0,0-1 0 0 0,-1 0 0 0 0,-9 12 0 0 0,30-30-854 0 0,9-9-51 0 0,-9 6 1582 0 0,5-5-796 0 0,1 1 0 0 0,0 1 0 0 0,30-14 1 0 0,-43 24 503 0 0,1 1 0 0 0,14-5 0 0 0,-20 8-498 0 0,0-1 0 0 0,0 1 0 0 0,-1 0 0 0 0,1 0 0 0 0,0 0 0 0 0,0 0 0 0 0,0 0 0 0 0,0 0-1 0 0,0 1 1 0 0,-1-1 0 0 0,6 3 0 0 0,-6-3 315 0 0,-2 0 248 0 0,0 2-313 0 0,0 0-1 0 0,0 0 0 0 0,0 0 1 0 0,1 0-1 0 0,-1 0 0 0 0,1 0 1 0 0,1 3-1 0 0,-1-3-135 0 0,-1 0 0 0 0,1 0 0 0 0,-1 0 1 0 0,0 0-1 0 0,1 0 0 0 0,-1 0 0 0 0,0 0 0 0 0,0 0 0 0 0,-1 1 1 0 0,1-1-1 0 0,0 0 0 0 0,-1 0 0 0 0,1 0 0 0 0,-1-1 0 0 0,1 1 0 0 0,-2 3 1 0 0,1-2-3 0 0,0 0 0 0 0,0 0 1 0 0,0 0-1 0 0,0 0 1 0 0,0 6-1 0 0,1-8-37 0 0,1 1 0 0 0,-1-1 0 0 0,0 1 0 0 0,-1-1 0 0 0,1 0 0 0 0,0 1 0 0 0,0-1 0 0 0,-1 1 0 0 0,1-1 0 0 0,-1 0 0 0 0,1 1 0 0 0,-1-1 0 0 0,1 0 0 0 0,-2 2 0 0 0,1-3-31 0 0,1 1 0 0 0,-1-1-1 0 0,1 1 1 0 0,-1-1 0 0 0,0 1 0 0 0,1-1 0 0 0,-1 0-1 0 0,0 1 1 0 0,1-1 0 0 0,-1 0 0 0 0,0 0 0 0 0,0 1-1 0 0,1-1 1 0 0,-2 0 0 0 0,-3 1-287 0 0,4 0-509 0 0,1-1-126 0 0,0 0-1074 0 0,0-2-4396 0 0,-2-4-1889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2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0135 0 0,'0'0'231'0'0,"0"0"29"0"0,0 0 19 0 0,-1 1-41 0 0,-4 0-190 0 0,0-1 98 0 0,4 0 600 0 0,-24 24 4601 0 0,24-23-4959 0 0,1-1 100 0 0,0 0 21 0 0,0 0 3 0 0,0 0 0 0 0,1 13 955 0 0,3 2-1086 0 0,0 0 0 0 0,-1 0-1 0 0,-1 0 1 0 0,0 0 0 0 0,0 25 0 0 0,-2-28-161 0 0,-1 1-1 0 0,1 0 1 0 0,-2-1-1 0 0,0 1 1 0 0,0-1-1 0 0,-1 1 1 0 0,-1-1 0 0 0,-6 14-1 0 0,10-25-219 0 0,-1 0 0 0 0,1 0 0 0 0,-1 0 0 0 0,1 0 0 0 0,0 0 0 0 0,-1 0 0 0 0,1 1 0 0 0,0-1 0 0 0,0 0 0 0 0,0 0 0 0 0,0 0 0 0 0,0 0 0 0 0,0 0 0 0 0,0 1 0 0 0,1 0 0 0 0,-1 1 0 0 0,0 1 0 0 0,0-1 0 0 0,0 1 0 0 0,0-1 0 0 0,0 0 0 0 0,-1 1 0 0 0,1-1 0 0 0,-1 1 0 0 0,0-1 0 0 0,0 0 0 0 0,-3 6 0 0 0,1 0 0 0 0,5-12-256 0 0,0-3-401 0 0,1 0-1 0 0,-1 1 0 0 0,0-1 0 0 0,0 0 0 0 0,1-9 1 0 0,-5-4-877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5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24 8287 0 0,'0'0'191'0'0,"0"0"26"0"0,0 0 9 0 0,1-1-34 0 0,5-3-10 0 0,-5 3 153 0 0,1 0 0 0 0,-1 0 0 0 0,1 0 0 0 0,0 1 0 0 0,-1-1 0 0 0,1 0 0 0 0,0 1-1 0 0,0-1 1 0 0,0 1 0 0 0,0 0 0 0 0,-1 0 0 0 0,1-1 0 0 0,0 1 0 0 0,0 0 0 0 0,2 1 0 0 0,13-2 3186 0 0,-1-3-1901 0 0,-14 4-1076 0 0,-1-1-28 0 0,14-4 508 0 0,-14 4-512 0 0,-1 1 0 0 0,0 0 0 0 0,6 0 291 0 0,-5 2 2429 0 0,-14 11-3204 0 0,-1 0-1 0 0,-1-1 1 0 0,0 0 0 0 0,0-1 0 0 0,-20 10 0 0 0,16-10-30 0 0,-7 5 2 0 0,17-12 0 0 0,1 1 0 0 0,0 0 0 0 0,0 1 0 0 0,0 0 0 0 0,0 0 0 0 0,1 0 0 0 0,-9 11 0 0 0,9-8 0 0 0,1 0 0 0 0,6-2 0 0 0,1-5 0 0 0,0-1 0 0 0,0 1 0 0 0,0-1 0 0 0,0 0 0 0 0,0 1 0 0 0,1-1 0 0 0,-1 0 0 0 0,0 0 0 0 0,0 0 0 0 0,1 0 0 0 0,-1 0 0 0 0,1 0 0 0 0,-1 0 0 0 0,1-1 0 0 0,0 1 0 0 0,-1 0 0 0 0,1-1 0 0 0,-1 1 0 0 0,3 0 0 0 0,5 0 0 0 0,-1 0 0 0 0,15 0 0 0 0,-13 0 0 0 0,12 0 0 0 0,44 1 0 0 0,24 0-327 0 0,-81-1 253 0 0,8 2-499 0 0,-13-1-4702 0 0,-4-2 3740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184 0 0,0 0 677 0 0,0 0 340 0 0,1 2 72 0 0,3 0-1151 0 0,-1 1 0 0 0,1-1 0 0 0,0 0 0 0 0,0 0 0 0 0,0 0 0 0 0,0 0 0 0 0,0-1 0 0 0,0 0 0 0 0,0 0 0 0 0,0 0 0 0 0,6 0 0 0 0,5 1 468 0 0,29-3 0 0 0,-19 1-915 0 0,4 4 1720 0 0,-13 0-1328 0 0,16 0-300 0 0,9-2-2048 0 0,-39-2 812 0 0,-1 0-253 0 0,8 1-51 0 0,1 0-11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7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1975 0 0,'0'0'267'0'0,"0"0"42"0"0,0 0 17 0 0,0 0-28 0 0,-1 0-196 0 0,-3 0 47 0 0,3 0 571 0 0,1 0 249 0 0,0 0 45 0 0,0 0 8 0 0,0 0 2 0 0,0 0 0 0 0,0 0 0 0 0,0 0-69 0 0,0 0-290 0 0,0 0-121 0 0,1 1-28 0 0,7 8 779 0 0,18 15 0 0 0,-18-16-594 0 0,1 0 1 0 0,13 15 0 0 0,33 61-685 0 0,-46-68-17 0 0,8 23 0 0 0,-10-21 0 0 0,11 18 0 0 0,-3-10 0 0 0,33 56 0 0 0,-41-73 0 0 0,-1 1 0 0 0,0 1 0 0 0,6 12 0 0 0,-9-17 89 0 0,0-1-1 0 0,0 1 1 0 0,1-1-1 0 0,4 7 1 0 0,-7-11 399 0 0,-1-1 21 0 0,2 16 35 0 0,-2-15-881 0 0,0-1-138 0 0,0 0-33 0 0,0 0 65 0 0,-14-11-587 0 0,9 7 112 0 0,0 0 0 0 0,0 1 1 0 0,0-1-1 0 0,1-1 0 0 0,-1 1 1 0 0,1-1-1 0 0,-3-5 0 0 0,6 9 773 0 0,-2-2-1391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8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9 11975 0 0,'0'0'547'0'0,"-1"-1"-11"0"0,-2-4-344 0 0,8 1-29 0 0,-4 3 567 0 0,0-4 833 0 0,-2 3 3909 0 0,0 2-5352 0 0,-1 0 0 0 0,0 0 1 0 0,0 0-1 0 0,0 0 0 0 0,1 0 0 0 0,-1 0 1 0 0,0 0-1 0 0,0 1 0 0 0,1-1 0 0 0,-1 0 1 0 0,0 1-1 0 0,1 0 0 0 0,-1-1 0 0 0,0 1 1 0 0,1 0-1 0 0,-1 0 0 0 0,1 0 0 0 0,-1 0 1 0 0,1 0-1 0 0,-3 3 0 0 0,-29 29-123 0 0,30-30 265 0 0,-36 41 540 0 0,-35 55 1 0 0,41-43-803 0 0,22-36 0 0 0,-23 33 0 0 0,31-49-5 0 0,0 0 1 0 0,1 0-1 0 0,-1 0 0 0 0,1 1 0 0 0,0-1 1 0 0,-3 8-1 0 0,0 2-163 0 0,4-13-883 0 0,1-1-385 0 0,0 0-1273 0 0,0 0-4798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8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1975 0 0,'0'0'547'0'0,"0"0"-11"0"0,0 0-203 0 0,0 0 419 0 0,0 0 220 0 0,0 0 42 0 0,0 0 8 0 0,0 0 2 0 0,0 0 0 0 0,0 0 0 0 0,0 0-69 0 0,0 0-290 0 0,1 1-121 0 0,-1 0-500 0 0,1 0 0 0 0,0 0 0 0 0,-1-1 0 0 0,1 1 0 0 0,0 0 0 0 0,-1-1-1 0 0,1 1 1 0 0,0-1 0 0 0,0 1 0 0 0,0-1 0 0 0,0 1 0 0 0,-1-1 0 0 0,1 0 0 0 0,0 1 0 0 0,0-1 0 0 0,0 0-1 0 0,0 0 1 0 0,0 0 0 0 0,1 0 0 0 0,19-4 1315 0 0,-18 3-1241 0 0,0 1 0 0 0,0-1 0 0 0,0 0 0 0 0,0 1 0 0 0,0-1-1 0 0,0 1 1 0 0,4 0 0 0 0,14 2 590 0 0,43-4 1 0 0,-14 0-78 0 0,70-2-631 0 0,16 0 0 0 0,-52 4 0 0 0,-68 1 48 0 0,1 0 0 0 0,20 5 0 0 0,14 0 251 0 0,-15-4-1614 0 0,-63-7-4062 0 0,19 5 3842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9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66 13823 0 0,'0'0'315'0'0,"-12"13"870"0"0,2-8 4350 0 0,14-12 2922 0 0,0 0-10174 0 0,12-21 2563 0 0,2 1 1 0 0,1 0-1 0 0,28-31 1 0 0,-14 17-136 0 0,-22 29-708 0 0,1-1-1 0 0,-1 2 1 0 0,2-1 0 0 0,0 2-1 0 0,18-13 1 0 0,-22 18-3 0 0,0 2 0 0 0,0 4 0 0 0,-1 3 0 0 0,-2 4 0 0 0,-4-4 0 0 0,-1 0 0 0 0,1 0 0 0 0,-1 0 0 0 0,0 1 0 0 0,-1-1 0 0 0,1 0 0 0 0,-1 0 0 0 0,1 1 0 0 0,-2 7 0 0 0,-7 42 0 0 0,2-14 0 0 0,2-22 0 0 0,4-18 0 0 0,0 0 0 0 0,0 0 0 0 0,0 0 0 0 0,0-1 0 0 0,1 1 0 0 0,-1 0 0 0 0,0 0 0 0 0,0 0 0 0 0,0 0 0 0 0,0 0 0 0 0,0 0 0 0 0,0 0 0 0 0,1 0 0 0 0,-1 0 0 0 0,0 0 0 0 0,0 0 0 0 0,0 0 0 0 0,0 0 0 0 0,0 0 0 0 0,0 0 0 0 0,1 0 0 0 0,-1 0 0 0 0,0 0 0 0 0,0 0 0 0 0,0 0 0 0 0,0 0 0 0 0,0 0 0 0 0,1 0 0 0 0,-1 0 0 0 0,0 0 0 0 0,0 0 0 0 0,0 0 0 0 0,0 0 0 0 0,0 1 0 0 0,0-1 0 0 0,0 0 0 0 0,0 0 0 0 0,1 0 0 0 0,-1 0 0 0 0,0 0 0 0 0,0 0 0 0 0,0 0 0 0 0,0 0 0 0 0,0 1 0 0 0,0-1 0 0 0,0 0 0 0 0,0 0 0 0 0,0 0 0 0 0,0 0 0 0 0,0 0 0 0 0,0 0 0 0 0,0 1 0 0 0,0-1 0 0 0,0 0 0 0 0,0 0 0 0 0,0 0 0 0 0,0 0 0 0 0,0 0 0 0 0,0 1 0 0 0,0-1 0 0 0,0 0 0 0 0,0 0 0 0 0,0 0 0 0 0,0 0 0 0 0,0 0 0 0 0,0 0 0 0 0,0 1 0 0 0,7-7 0 0 0,-7 6 0 0 0,43-43 0 0 0,-33 32 0 0 0,1 0 0 0 0,0 1 0 0 0,0 0 0 0 0,1 0 0 0 0,16-9 0 0 0,-13 10 0 0 0,20-10 0 0 0,-32 18 0 0 0,-1 0 0 0 0,1 0 0 0 0,0 0 0 0 0,0 0 0 0 0,-1 0 0 0 0,1 1 0 0 0,0-1 0 0 0,0 1 0 0 0,0 0 0 0 0,5 0 0 0 0,5 3 0 0 0,-10 0 0 0 0,-2-1 0 0 0,0-2 0 0 0,-1 1 0 0 0,1-1 0 0 0,-1 0 0 0 0,1 1 0 0 0,-1-1 0 0 0,1 1 0 0 0,-1-1 0 0 0,1 1 0 0 0,-1-1 0 0 0,0 1 0 0 0,1-1 0 0 0,-1 1 0 0 0,1-1 0 0 0,-1 1 0 0 0,0-1 0 0 0,0 1 0 0 0,1 0 0 0 0,-1-1 0 0 0,0 1 0 0 0,0 0 0 0 0,0-1 0 0 0,0 1 0 0 0,0 0 0 0 0,0-1 0 0 0,0 1 0 0 0,0 0 0 0 0,0 1 0 0 0,2 7 0 0 0,-1 0 0 0 0,0 0 0 0 0,-1 1 0 0 0,0-1 0 0 0,0 0 0 0 0,-2 10 0 0 0,2-17 20 0 0,-4 12-173 0 0,3-13-543 0 0,1-1-258 0 0,0 0-56 0 0,0 0-81 0 0,7-5-1789 0 0,4 0 1348 0 0,-2-3-4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1:5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7503 0 0,'0'0'399'0'0,"0"0"60"0"0,1-1 21 0 0,24-17 102 0 0,-19 12-231 0 0,-8 3-277 0 0,2 1 2350 0 0,11 0-1932 0 0,0 0-1 0 0,1 0 0 0 0,-1 1 1 0 0,22 0-1 0 0,48 8 3098 0 0,-17-1-2244 0 0,-2-6-1345 0 0,-53-1 0 0 0,-2 0-64 0 0,-5 0-273 0 0,-2 1-138 0 0,0 0-1216 0 0,0-1-4970 0 0,0-5-2127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00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36 19351 0 0,'0'0'439'0'0,"0"0"62"0"0,0 0 33 0 0,0 0-65 0 0,0 0-169 0 0,0 0 442 0 0,0 0 229 0 0,0 0 42 0 0,2 0-59 0 0,0 1-878 0 0,1 0 1 0 0,0 0-1 0 0,0 0 0 0 0,-1 0 1 0 0,1 1-1 0 0,-1-1 0 0 0,1 1 1 0 0,-1 0-1 0 0,0-1 0 0 0,0 1 1 0 0,0 0-1 0 0,0 0 1 0 0,0 1-1 0 0,0-1 0 0 0,0 0 1 0 0,0 1-1 0 0,1 4 0 0 0,1-1 45 0 0,-1-1 0 0 0,-1 2 0 0 0,1-1 0 0 0,-1 0 0 0 0,0 1-1 0 0,-1-1 1 0 0,2 8 0 0 0,1 19 102 0 0,-1-7 330 0 0,0 1 0 0 0,-2 34 1 0 0,-17 94-396 0 0,10-126-156 0 0,0-1 0 0 0,-2 0-1 0 0,-15 36 1 0 0,17-49-2 0 0,6-12 0 0 0,-1 0 0 0 0,-1 0 0 0 0,1 0 0 0 0,0 0 0 0 0,-1 0 0 0 0,0 0 0 0 0,1 0 0 0 0,-1-1 0 0 0,0 1 0 0 0,-1-1 0 0 0,1 1 0 0 0,-4 3 0 0 0,2-3 0 0 0,1 0 0 0 0,0 0 0 0 0,-1 0 0 0 0,1 1 0 0 0,1-1 0 0 0,-1 1 0 0 0,1 0 0 0 0,-1 0 0 0 0,1 0 0 0 0,0 0 0 0 0,0 0 0 0 0,1 0 0 0 0,-2 6 0 0 0,2-8 0 0 0,6 12 0 0 0,-4-10 0 0 0,-7-8 0 0 0,4 2 0 0 0,0 0 0 0 0,1-1 0 0 0,-1 1 0 0 0,0 0 0 0 0,1 0 0 0 0,-1-1 0 0 0,1 1 0 0 0,0-1 0 0 0,0 1 0 0 0,0-1 0 0 0,0 1 0 0 0,0-1 0 0 0,0-5 0 0 0,1 7 26 0 0,-1 0 1 0 0,1-1-1 0 0,-1 1 1 0 0,1 0-1 0 0,-1-1 0 0 0,0 1 1 0 0,0 0-1 0 0,1 0 0 0 0,-1 0 1 0 0,0 0-1 0 0,-1-2 1 0 0,1 2 16 0 0,0 0 1 0 0,0 0 0 0 0,0 0 0 0 0,0 0 0 0 0,1 0 0 0 0,-1 0 0 0 0,0 0 0 0 0,1 0-1 0 0,-1-1 1 0 0,1 1 0 0 0,-1 0 0 0 0,1-1 0 0 0,-1-1 0 0 0,1-2 108 0 0,0 0 1 0 0,1-1-1 0 0,-1 1 0 0 0,1 0 1 0 0,2-7-1 0 0,1-16 35 0 0,-2-6-169 0 0,-1 9-19 0 0,5-29 0 0 0,-3 13 1 0 0,-3 31 0 0 0,1 0 0 0 0,0 0 0 0 0,5-19 0 0 0,32-72 0 0 0,-28 72 0 0 0,2 0 0 0 0,1 1 0 0 0,28-46 0 0 0,-12 25 0 0 0,-19 30 0 0 0,0 1 0 0 0,2 1 0 0 0,22-26 0 0 0,-31 38 0 0 0,4-2 0 0 0,0 0 0 0 0,13-10 0 0 0,-18 15 0 0 0,0 1 0 0 0,0 0 0 0 0,0-1 0 0 0,0 1 0 0 0,0 0 0 0 0,0 0 0 0 0,0 0 0 0 0,1 1 0 0 0,-1-1 0 0 0,0 0 0 0 0,1 1 0 0 0,-1 0 0 0 0,0-1 0 0 0,1 1 0 0 0,-1 0 0 0 0,4 1 0 0 0,0-1 0 0 0,0 1 0 0 0,0 1 0 0 0,0-1 0 0 0,8 5 0 0 0,-12-5 0 0 0,1 0 0 0 0,-1 1 0 0 0,0-1 0 0 0,1 1 0 0 0,-1 0 0 0 0,0 0 0 0 0,0 0 0 0 0,-1 0 0 0 0,1 0 0 0 0,0 0 0 0 0,-1 0 0 0 0,1 1 0 0 0,0 2 0 0 0,3 4 0 0 0,-1 0 0 0 0,-1 1 0 0 0,0 0 0 0 0,0 0 0 0 0,-1 0 0 0 0,2 17 0 0 0,-2 0 0 0 0,-2 36 0 0 0,-1-48 0 0 0,-1-1 0 0 0,0 1 0 0 0,0-1 0 0 0,-7 17 0 0 0,8-25 0 0 0,-1 0 0 0 0,-1 0 0 0 0,1-1 0 0 0,-1 1 0 0 0,0-1 0 0 0,0 1 0 0 0,-1-1 0 0 0,0 0 0 0 0,0-1 0 0 0,0 1 0 0 0,0 0 0 0 0,-7 5 0 0 0,8-9-40 0 0,0 0-1 0 0,1 1 1 0 0,-1-1-1 0 0,0 0 1 0 0,0-1-1 0 0,0 1 1 0 0,0 0-1 0 0,0-1 1 0 0,0 0-1 0 0,0 1 1 0 0,0-1-1 0 0,0-1 1 0 0,0 1-1 0 0,1 0 1 0 0,-1-1-1 0 0,0 1 1 0 0,0-1-1 0 0,-4-1 1 0 0,0 0-150 0 0,1-1 0 0 0,-1 0 0 0 0,1 0-1 0 0,-1 0 1 0 0,1-1 0 0 0,-9-6 0 0 0,12 7-427 0 0,-1-1-1 0 0,1 1 1 0 0,0-1-1 0 0,0 0 1 0 0,0 0-1 0 0,1 0 1 0 0,-1 0-1 0 0,-3-9 1 0 0,-2-4-1430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208 11975 0 0,'0'0'547'0'0,"6"-5"181"0"0,16-22 1500 0 0,-17 20-1042 0 0,0 1 1 0 0,0 0-1 0 0,9-8 0 0 0,-10 10-761 0 0,1 0 0 0 0,0-1-1 0 0,-1 0 1 0 0,0 0 0 0 0,0 0-1 0 0,-1 0 1 0 0,1-1 0 0 0,-1 1-1 0 0,0-1 1 0 0,0 0 0 0 0,-1 0 0 0 0,0 0-1 0 0,0 0 1 0 0,0 0 0 0 0,-1-1-1 0 0,1-11 1 0 0,-2 15-270 0 0,0 2-155 0 0,-1-1 1 0 0,1 1 0 0 0,0-1-1 0 0,0 0 1 0 0,-1 1 0 0 0,1-1-1 0 0,-1 1 1 0 0,0-1 0 0 0,1 1 0 0 0,-1-1-1 0 0,0 1 1 0 0,0 0 0 0 0,0-1-1 0 0,0 1 1 0 0,0 0 0 0 0,0 0-1 0 0,0 0 1 0 0,-1 0 0 0 0,1 0-1 0 0,0 0 1 0 0,-1 0 0 0 0,1 0-1 0 0,0 0 1 0 0,-1 0 0 0 0,1 1-1 0 0,-1-1 1 0 0,1 1 0 0 0,-1-1-1 0 0,0 1 1 0 0,1-1 0 0 0,-3 1-1 0 0,-1 0 0 0 0,0 0-1 0 0,1 1 1 0 0,-1 0-1 0 0,0 0 1 0 0,0 0-1 0 0,1 0 1 0 0,-7 3-1 0 0,9-3 1 0 0,-21 10 0 0 0,1 0 0 0 0,0 1 0 0 0,0 2 0 0 0,2 0 0 0 0,-27 23 0 0 0,19-13 0 0 0,-30 35 0 0 0,47-47 0 0 0,1 1 0 0 0,0 0 0 0 0,1 0 0 0 0,1 1 0 0 0,-9 19 0 0 0,16-32 0 0 0,1 1 0 0 0,-1 0 0 0 0,1-1 0 0 0,0 1 0 0 0,0 0 0 0 0,0 0 0 0 0,0 0 0 0 0,0-1 0 0 0,0 1 0 0 0,0 0 0 0 0,0 0 0 0 0,1-1 0 0 0,-1 1 0 0 0,1 0 0 0 0,-1-1 0 0 0,1 1 0 0 0,1 2 0 0 0,3 2 0 0 0,-1-4 0 0 0,0-1 0 0 0,-1 1 0 0 0,1-1 0 0 0,0 0 0 0 0,0 0 0 0 0,0 0 0 0 0,0-1 0 0 0,0 1 0 0 0,0-1 0 0 0,0 0 0 0 0,0 0 0 0 0,0 0 0 0 0,0-1 0 0 0,7-1 0 0 0,4-2 0 0 0,0-1 0 0 0,20-8 0 0 0,-27 9 206 0 0,1-1-1 0 0,-2 0 1 0 0,15-11 0 0 0,5-3 411 0 0,-14 10-434 0 0,-1 0 0 0 0,19-18 0 0 0,-11 8-124 0 0,-15 13-59 0 0,-8 9 0 0 0,-1-1 0 0 0,0 1 0 0 0,1-1 0 0 0,-1 1 0 0 0,1 0 0 0 0,-5 6 0 0 0,-30 49 0 0 0,37-56-191 0 0,-1 1 0 0 0,1 0 0 0 0,-1-1 0 0 0,1 1 0 0 0,0 0 0 0 0,0 0 0 0 0,0 0 0 0 0,1 0 0 0 0,-1 0 0 0 0,1 0 0 0 0,-1 0 0 0 0,1 0 0 0 0,0 0 0 0 0,0 0 0 0 0,0 0 0 0 0,1 0 0 0 0,-1 0 0 0 0,1 0 0 0 0,0 0 0 0 0,0 0-1 0 0,1 3 1 0 0,2 0-1342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0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03 13823 0 0,'6'-15'1056'0'0,"-1"7"-706"0"0,6-6-244 0 0,-4 4 2246 0 0,0-1 0 0 0,10-22 0 0 0,-8 22 388 0 0,-7 11-1024 0 0,-6 5-948 0 0,-48 36-768 0 0,-36 44 0 0 0,79-77 0 0 0,7-7 0 0 0,0 1 0 0 0,0-1 0 0 0,0 1 0 0 0,0 0 0 0 0,1 0 0 0 0,-1 0 0 0 0,1 0 0 0 0,-1 0 0 0 0,1 0 0 0 0,0 0 0 0 0,-2 5 0 0 0,-1 2 0 0 0,4 1 0 0 0,2-8 0 0 0,0 0 0 0 0,-1 1 0 0 0,1-1 0 0 0,0 0 0 0 0,0 0 0 0 0,0-1 0 0 0,0 1 0 0 0,0 0 0 0 0,0-1 0 0 0,1 1 0 0 0,-1-1 0 0 0,1 0 0 0 0,-1 0 0 0 0,1 1 0 0 0,-1-2 0 0 0,1 1 0 0 0,-1 0 0 0 0,1-1 0 0 0,0 1 0 0 0,0-1 0 0 0,-1 0 0 0 0,4 1 0 0 0,7-1 0 0 0,-1 0 0 0 0,0-1 0 0 0,20-3 0 0 0,-15 2 3 0 0,0 1 0 0 0,26 2 0 0 0,-13-1-145 0 0,-29 0-554 0 0,-1 0-258 0 0,0 0-56 0 0,0 0-149 0 0,0 0-573 0 0,0 0-253 0 0,-2 3-938 0 0,-7 9-3557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03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9351 0 0,'0'0'439'0'0,"0"0"62"0"0,0 0 33 0 0,0 0-65 0 0,2-1-309 0 0,31-5 2360 0 0,37-3 1 0 0,-14 3-1401 0 0,-48 5-1120 0 0,-1 1-133 0 0,-6 0-563 0 0,-1 0-258 0 0,0 0-1011 0 0,0 0-4023 0 0,0 0-1724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06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25 10135 0 0,'0'0'231'0'0,"0"0"29"0"0,0 0 19 0 0,1-2-41 0 0,1-3-44 0 0,-2 4 552 0 0,4-10 4063 0 0,-3 11-1122 0 0,-2 7-2795 0 0,-1-2-666 0 0,0 0 0 0 0,0 0-1 0 0,0 0 1 0 0,-1 0 0 0 0,1-1 0 0 0,-1 1 0 0 0,0-1-1 0 0,-5 6 1 0 0,4-6-223 0 0,0-1-1 0 0,0 0 1 0 0,-1 0 0 0 0,1-1-1 0 0,-9 5 1 0 0,-1 0-3 0 0,6-3 0 0 0,0-3 0 0 0,0 2 0 0 0,8-3 0 0 0,0 0 0 0 0,-1 0 0 0 0,1 0 0 0 0,0 0 0 0 0,0 0 0 0 0,0 0 0 0 0,-1 0 0 0 0,1 0 0 0 0,0 0 0 0 0,0 0 0 0 0,0 0 0 0 0,-1 0 0 0 0,1 0 0 0 0,0 0 0 0 0,0 0 0 0 0,0 0 0 0 0,-1 0 0 0 0,1 0 0 0 0,0 0 0 0 0,0 0 0 0 0,0 0 0 0 0,-1 0 0 0 0,1 0 0 0 0,0 0 0 0 0,0 0 0 0 0,0 0 0 0 0,-1 0 0 0 0,1-1 0 0 0,0 1 0 0 0,0 0 0 0 0,0 0 0 0 0,0 0 0 0 0,0 0 0 0 0,-1 0 0 0 0,1-1 0 0 0,0 1 0 0 0,0 0 0 0 0,0 0 0 0 0,0 0 0 0 0,0-1 0 0 0,0 1 0 0 0,0 0 0 0 0,0 0 0 0 0,0 0 0 0 0,-1-1 0 0 0,1 1 0 0 0,0 0 0 0 0,0 0 0 0 0,0 0 0 0 0,0-1 0 0 0,0 1 0 0 0,0 0 0 0 0,0 0 0 0 0,1 0 0 0 0,-1-1 0 0 0,0 1 0 0 0,0 0 0 0 0,0 0 0 0 0,0 0 0 0 0,0-1 0 0 0,0 1 0 0 0,0 0 0 0 0,0 0 0 0 0,0 0 0 0 0,1 0 0 0 0,-1-1 0 0 0,0 1 0 0 0,2-4 5 0 0,1-1 0 0 0,0 1 0 0 0,-1 0 0 0 0,1 0 0 0 0,1 0 0 0 0,-1 0 0 0 0,1 0 0 0 0,-1 1 0 0 0,1-1 0 0 0,0 1 0 0 0,9-5 0 0 0,-2 1 451 0 0,1 1 0 0 0,-1 1-1 0 0,19-7 1 0 0,-25 10-441 0 0,0 1 0 0 0,1-1 0 0 0,-1 1 0 0 0,0 0 0 0 0,0 0 0 0 0,1 1 0 0 0,-1-1 0 0 0,1 1 0 0 0,-1 0 0 0 0,6 1 0 0 0,-3 5-15 0 0,-6-4 0 0 0,0 1 0 0 0,0-1 0 0 0,-1 1 0 0 0,1-1 0 0 0,-1 1 0 0 0,1 0 0 0 0,-1 0 0 0 0,0 0 0 0 0,0 0 0 0 0,0 0 0 0 0,0 0 0 0 0,-1 0 0 0 0,1 4 0 0 0,-1-1 0 0 0,0-1 0 0 0,0 1 0 0 0,-1 0 0 0 0,0 0 0 0 0,0-1 0 0 0,-3 11 0 0 0,0-4 0 0 0,-1 0 0 0 0,-1-1 0 0 0,0 1 0 0 0,0-1 0 0 0,-14 18 0 0 0,2-7 233 0 0,0 0-1 0 0,-1-2 1 0 0,-42 35 0 0 0,60-54 276 0 0,1-1-134 0 0,0 0-577 0 0,0 0-248 0 0,0 0-50 0 0,-1-1 58 0 0,-4-2 293 0 0,2-3 133 0 0,2 4 16 0 0,1 1 0 0 0,0 0 0 0 0,0 0 0 0 0,0 1 0 0 0,0-1 0 0 0,0 0 0 0 0,0 0 0 0 0,0 1 0 0 0,0-1 0 0 0,0 0 0 0 0,0 0 0 0 0,0 0 0 0 0,0 1 0 0 0,1-1 0 0 0,-1 0 0 0 0,0 1 0 0 0,0-1 0 0 0,1 0 0 0 0,0 0 0 0 0,-1-2 0 0 0,6-10 0 0 0,11-6 0 0 0,-16 18 0 0 0,-1 1 0 0 0,0 0 0 0 0,0-1 0 0 0,1 1 0 0 0,-1 0 0 0 0,0 0 0 0 0,1-1 0 0 0,-1 1 0 0 0,0 0 0 0 0,1 0 0 0 0,-1 0 0 0 0,0 0 0 0 0,1 0 0 0 0,-1-1 0 0 0,0 1 0 0 0,1 0 0 0 0,-1 0 0 0 0,1 0 0 0 0,-1 0 0 0 0,0 0 0 0 0,1 0 0 0 0,-1 0 0 0 0,0 0 0 0 0,1 0 0 0 0,-1 0 0 0 0,1 0 0 0 0,-1 1 0 0 0,0-1 0 0 0,1 0 0 0 0,-1 0 0 0 0,0 0 0 0 0,1 0 0 0 0,-1 1 0 0 0,0-1 0 0 0,1 0 0 0 0,6 9 0 0 0,-6-8 0 0 0,2 4 0 0 0,0 0 0 0 0,0 0 0 0 0,3 9 0 0 0,4 8 0 0 0,-6-15 0 0 0,-1 0 0 0 0,0-1 0 0 0,-1 2 0 0 0,0-1 0 0 0,0 0 0 0 0,1 11 0 0 0,2 50 0 0 0,-3-34 0 0 0,-1 1 0 0 0,-2 0 0 0 0,-1 0 0 0 0,-2 0 0 0 0,-10 43 0 0 0,12-69 0 0 0,0 1 0 0 0,-1 0 0 0 0,-1-1 0 0 0,0 0 0 0 0,0 0 0 0 0,0 0 0 0 0,-1-1 0 0 0,-9 13 0 0 0,11-19 45 0 0,1 1 1 0 0,-1-1-1 0 0,0 0 0 0 0,1 0 0 0 0,-1 0 1 0 0,0 0-1 0 0,0 0 0 0 0,-1-1 1 0 0,1 1-1 0 0,0-1 0 0 0,0 0 0 0 0,-1 0 1 0 0,1 0-1 0 0,-1 0 0 0 0,1-1 0 0 0,-1 0 1 0 0,1 1-1 0 0,-1-1 0 0 0,1 0 1 0 0,-1-1-1 0 0,-3 0 0 0 0,2 1 32 0 0,-1-2-1 0 0,1 1 1 0 0,-1-1 0 0 0,1 0-1 0 0,0 0 1 0 0,0 0-1 0 0,0 0 1 0 0,0-1 0 0 0,0 0-1 0 0,1 0 1 0 0,-1-1-1 0 0,-5-5 1 0 0,4 3-77 0 0,0 0 0 0 0,1 0 0 0 0,-5-8 0 0 0,9 14 0 0 0,1-1 0 0 0,-1 0 0 0 0,1 1 0 0 0,-1-1 0 0 0,1 0 0 0 0,-1 1 0 0 0,1-1 0 0 0,-1 0 0 0 0,1 0 0 0 0,0 0 0 0 0,-1 1 0 0 0,1-1 0 0 0,0 0 0 0 0,0 0 0 0 0,0 0 0 0 0,-1 0 0 0 0,1 0 0 0 0,0 1 0 0 0,1-3 0 0 0,-1-11 0 0 0,-1 13 0 0 0,0-2 0 0 0,5-10 0 0 0,-2 10-242 0 0,0 0 1 0 0,0 0-1 0 0,0 0 1 0 0,0 0-1 0 0,1 0 0 0 0,-1 0 1 0 0,1 0-1 0 0,0 1 0 0 0,3-3 1 0 0,31-19-5048 0 0,-14 10 1772 0 0,-9 4-3565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06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3 13823 0 0,'0'0'315'0'0,"1"-1"45"0"0,2 0-229 0 0,8-8 714 0 0,-10 8-125 0 0,-1 1 249 0 0,0 0 45 0 0,0 0-61 0 0,0 0-288 0 0,0 0-121 0 0,0 0-28 0 0,0 0-4 0 0,0 0 0 0 0,0 0-433 0 0,1 0 0 0 0,0 1 0 0 0,0-1 0 0 0,-1 0 0 0 0,1 1-1 0 0,0-1 1 0 0,0 1 0 0 0,-1-1 0 0 0,1 1 0 0 0,-1-1 0 0 0,1 1 0 0 0,0 0-1 0 0,-1-1 1 0 0,1 1 0 0 0,-1 0 0 0 0,1-1 0 0 0,-1 1 0 0 0,0 0 0 0 0,1-1 0 0 0,-1 3-1 0 0,7 15 837 0 0,-6-6-765 0 0,-1-1 0 0 0,0 0 0 0 0,0 0 0 0 0,-1 0 0 0 0,-3 14 0 0 0,0 15 67 0 0,2-27-217 0 0,0 0 0 0 0,-1 0 0 0 0,0 0 0 0 0,-6 15 0 0 0,9-28 0 0 0,-1 2 0 0 0,1-1 0 0 0,0 1 0 0 0,-1 0 0 0 0,1-1 0 0 0,-1 1 0 0 0,0-1 0 0 0,0 1 0 0 0,1-1 0 0 0,-1 1 0 0 0,0-1 0 0 0,0 0 0 0 0,0 1 0 0 0,0-1 0 0 0,-1 0 0 0 0,1 0 0 0 0,0 1 0 0 0,0-1 0 0 0,-1 0 0 0 0,1 0 0 0 0,-1-1 0 0 0,1 1 0 0 0,-1 0 0 0 0,-1 0 0 0 0,2 0 0 0 0,-1 0 51 0 0,-1 0 1 0 0,0 0-1 0 0,0 0 0 0 0,0-1 0 0 0,0 1 0 0 0,0-1 1 0 0,0 1-1 0 0,0-1 0 0 0,0 0 0 0 0,0 0 0 0 0,0 0 1 0 0,0-1-1 0 0,0 1 0 0 0,0-1 0 0 0,0 0 0 0 0,1 1 1 0 0,-1-1-1 0 0,0 0 0 0 0,-3-2 0 0 0,3 1 9 0 0,0 1 1 0 0,0-1-1 0 0,0 1 0 0 0,0-1 0 0 0,1 0 1 0 0,-1-1-1 0 0,0 1 0 0 0,1 0 0 0 0,-1-1 0 0 0,1 1 1 0 0,0-1-1 0 0,0 0 0 0 0,0 0 0 0 0,0 0 1 0 0,1 0-1 0 0,-3-4 0 0 0,1-4-60 0 0,1 8 0 0 0,1 0 0 0 0,0-1 0 0 0,0 1 0 0 0,1 0 0 0 0,-1-1 0 0 0,1 1 0 0 0,-1-1 0 0 0,1 1 0 0 0,1-5 0 0 0,4-21 0 0 0,-1 20 0 0 0,3 6 0 0 0,0 3 0 0 0,0 0 0 0 0,0 1 0 0 0,0 0 0 0 0,-1 0 0 0 0,1 0 0 0 0,0 1 0 0 0,-1 0 0 0 0,1 1 0 0 0,-1-1 0 0 0,0 1 0 0 0,0 0 0 0 0,0 1 0 0 0,0-1 0 0 0,6 6 0 0 0,-7-5 0 0 0,1-1 0 0 0,-1 0 0 0 0,12 4 0 0 0,9 5 0 0 0,-16-6-16 0 0,0 0 0 0 0,1-1 0 0 0,18 7 0 0 0,-25-12-203 0 0,-1 1 0 0 0,0-1 0 0 0,0 0 0 0 0,0 0 1 0 0,0 0-1 0 0,1 0 0 0 0,-1 0 0 0 0,3-1 0 0 0,-4 0-185 0 0,0 1 1 0 0,0 0-1 0 0,-1-1 0 0 0,1 0 0 0 0,-1 1 1 0 0,1-1-1 0 0,0 0 0 0 0,-1 0 0 0 0,0 0 1 0 0,1 0-1 0 0,-1 0 0 0 0,1 0 0 0 0,-1 0 1 0 0,0-1-1 0 0,0 1 0 0 0,0 0 0 0 0,0-1 1 0 0,2-1-1 0 0,3-10-1643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07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0"0"-20"0"0,0 0-374 0 0,0 0 84 0 0,2 2 82 0 0,2 1-309 0 0,1 0 0 0 0,0 0 0 0 0,-1-1 0 0 0,1 1 0 0 0,0-1 0 0 0,0 0 0 0 0,0-1 0 0 0,0 1 0 0 0,1-1 0 0 0,-1 0 0 0 0,0 0 0 0 0,9 0 0 0 0,8-1 1659 0 0,40-4 0 0 0,-4 0-628 0 0,8 3-1679 0 0,43 1-1168 0 0,-102-1 735 0 0,-6 1 476 0 0,1 0-1 0 0,-1 0 1 0 0,0 0-1 0 0,1 0 1 0 0,-1 0-1 0 0,1 0 1 0 0,-1 0-1 0 0,0 0 1 0 0,1 1-1 0 0,1 0 1 0 0,11 4-1624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07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29 15663 0 0,'0'0'356'0'0,"0"0"50"0"0,0 0 20 0 0,1-1-42 0 0,31-13 77 0 0,-26 12 419 0 0,0-1-1 0 0,0 1 1 0 0,0 1-1 0 0,1-1 1 0 0,-1 1-1 0 0,8 0 0 0 0,-12 1-305 0 0,0-1 21 0 0,-1 1-564 0 0,0 0 0 0 0,0 0 0 0 0,0 0 1 0 0,0 0-1 0 0,0 0 0 0 0,0 0 0 0 0,0 0 0 0 0,0 0 0 0 0,-1 1 0 0 0,1-1 0 0 0,0 0 0 0 0,0 1 0 0 0,0-1 1 0 0,0 0-1 0 0,0 1 0 0 0,1 0 0 0 0,0-1-14 0 0,-2 0-17 0 0,1 0 0 0 0,0 0 0 0 0,-1 0 0 0 0,1 1 0 0 0,-1-1 0 0 0,1 0 0 0 0,-1 0 0 0 0,1 0 0 0 0,-1 1 0 0 0,1-1 0 0 0,0 0 0 0 0,-1 1 0 0 0,1-1 0 0 0,-1 0 0 0 0,0 1 0 0 0,1-1 0 0 0,-1 1 0 0 0,1-1 0 0 0,-1 1 0 0 0,0-1 0 0 0,1 0 0 0 0,-1 1 0 0 0,1 1 0 0 0,0-1 34 0 0,-1 0 0 0 0,1 0 1 0 0,0 0-1 0 0,-1 1 0 0 0,1-1 0 0 0,-1 0 0 0 0,1 1 0 0 0,-1-1 0 0 0,1 0 0 0 0,-1 1 1 0 0,0-1-1 0 0,0 1 0 0 0,0-1 0 0 0,0 1 0 0 0,0-1 0 0 0,0 0 0 0 0,0 1 1 0 0,-1-1-1 0 0,1 1 0 0 0,0-1 0 0 0,-1 0 0 0 0,1 1 0 0 0,-1-1 0 0 0,1 0 0 0 0,-1 0 1 0 0,0 1-1 0 0,1-1 0 0 0,-1 0 0 0 0,-1 1 0 0 0,-2 4 171 0 0,0-1 0 0 0,-1 0-1 0 0,0 0 1 0 0,-9 8 0 0 0,0-3-205 0 0,0-1 0 0 0,-1 0 0 0 0,-17 7 0 0 0,17-8 0 0 0,0-1 0 0 0,0 2 0 0 0,-18 14 0 0 0,27-18 0 0 0,-13 20 0 0 0,18-25 0 0 0,1 0 0 0 0,0 1 0 0 0,0-1 0 0 0,-1 0 0 0 0,1 0 0 0 0,0 1 0 0 0,0-1 0 0 0,0 0 0 0 0,0 1 0 0 0,-1-1 0 0 0,1 0 0 0 0,0 0 0 0 0,0 1 0 0 0,0-1 0 0 0,0 0 0 0 0,0 1 0 0 0,0-1 0 0 0,0 0 0 0 0,0 1 0 0 0,0-1 0 0 0,0 0 0 0 0,0 1 0 0 0,0-1 0 0 0,0 0 0 0 0,0 1 0 0 0,0-1 0 0 0,0 0 0 0 0,1 1 0 0 0,-1-1 0 0 0,0 0 0 0 0,0 1 0 0 0,0-1 0 0 0,0 0 0 0 0,1 0 0 0 0,-1 1 0 0 0,0-1 0 0 0,0 0 0 0 0,0 0 0 0 0,1 1 0 0 0,-1-1 0 0 0,0 0 0 0 0,0 0 0 0 0,1 0 0 0 0,-1 0 0 0 0,0 1 0 0 0,1-1 0 0 0,6 8 0 0 0,-6-7 0 0 0,-1 0 0 0 0,1 0 0 0 0,0 0 0 0 0,0-1 0 0 0,-1 1 0 0 0,1 0 0 0 0,0 0 0 0 0,0-1 0 0 0,0 1 0 0 0,0 0 0 0 0,0-1 0 0 0,0 1 0 0 0,0-1 0 0 0,0 1 0 0 0,0-1 0 0 0,0 0 0 0 0,1 0 0 0 0,-1 1 0 0 0,0-1 0 0 0,0 0 0 0 0,0 0 0 0 0,0 0 0 0 0,2 0 0 0 0,1 0 0 0 0,10 2 0 0 0,1 0 0 0 0,0-2 0 0 0,0 0 0 0 0,0-1 0 0 0,0 0 0 0 0,0-1 0 0 0,20-5 0 0 0,-32 6 0 0 0,-1 0 0 0 0,1 0 0 0 0,0 1-1 0 0,-1-1 1 0 0,1 1 0 0 0,0 0 0 0 0,0 0 0 0 0,4 0 0 0 0,15 0-63 0 0,-20 0-274 0 0,-2 0-138 0 0,0 0-33 0 0,0 0-208 0 0,-9 1-2809 0 0,-6 1 1493 0 0,12-2-15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0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8 8287 0 0,'0'0'191'0'0,"0"0"26"0"0,0 0 9 0 0,0-1-34 0 0,1-10 310 0 0,-1 10-4 0 0,2-7 1458 0 0,2-17 1009 0 0,-3 23-2300 0 0,5-4 395 0 0,27-19-33 0 0,-18 14 2 0 0,-14 10-517 0 0,0 1-407 0 0,1 0 0 0 0,-1 0 0 0 0,0 0-1 0 0,0 0 1 0 0,0 0 0 0 0,0-1 0 0 0,0 1-1 0 0,0 0 1 0 0,0-1 0 0 0,0 1 0 0 0,0-1-1 0 0,0 1 1 0 0,1-2 0 0 0,0 1-37 0 0,1 0 0 0 0,-1 0 0 0 0,0 0 0 0 0,0 0 1 0 0,1 0-1 0 0,-1 0 0 0 0,1 1 0 0 0,-1-1 0 0 0,1 1 0 0 0,4-1 0 0 0,-7 1-68 0 0,10-2 1301 0 0,6-7-642 0 0,-7 5-643 0 0,-9 4-16 0 0,1 0 0 0 0,-1 0 0 0 0,1 0 0 0 0,0-1 0 0 0,-1 1 0 0 0,1 0 0 0 0,0 0 0 0 0,-1 0 0 0 0,1 0 0 0 0,0 0 0 0 0,-1 0 0 0 0,1 0 0 0 0,0 0 0 0 0,-1 0 0 0 0,1 0 0 0 0,-1 1 0 0 0,1-1 0 0 0,0 0 0 0 0,-1 0 0 0 0,1 0 0 0 0,-1 1 0 0 0,1-1 0 0 0,0 0 0 0 0,-1 1 0 0 0,1-1 0 0 0,-1 1 0 0 0,1-1 0 0 0,-1 1 0 0 0,1-1 0 0 0,-1 1 0 0 0,0-1 0 0 0,1 1 0 0 0,-1-1 0 0 0,0 1 0 0 0,1-1 0 0 0,-1 1 0 0 0,0-1 0 0 0,0 1 0 0 0,1 0 0 0 0,0 1 0 0 0,0-1 0 0 0,0 1 0 0 0,0 0 0 0 0,0-1 0 0 0,1 1 0 0 0,-2 0 0 0 0,1 0 0 0 0,0 0 0 0 0,0 0 0 0 0,-1 0 0 0 0,2 3 0 0 0,-1 2 0 0 0,4 10 0 0 0,-2 0 0 0 0,0 0 0 0 0,-1 0 0 0 0,-1 1 0 0 0,0-1 0 0 0,-3 26 0 0 0,1 1 0 0 0,-2 29 0 0 0,1-39 0 0 0,4 59 0 0 0,1-71 0 0 0,2 35 0 0 0,-5-45 310 0 0,-1 0 1 0 0,-3 22-1 0 0,-1 6 213 0 0,3-25-968 0 0,0 0 1 0 0,-8 27-1 0 0,8-35 662 0 0,0-3-3 0 0,1 1 0 0 0,1 0 0 0 0,-1 0 0 0 0,1-1-1 0 0,-1 1 1 0 0,2 0 0 0 0,-1 6 0 0 0,0-7-290 0 0,-1-1 0 0 0,1 1 1 0 0,-1 0-1 0 0,0 0 0 0 0,0 0 0 0 0,-1 0 0 0 0,-2 4 0 0 0,4-7 518 0 0,-10 11-341 0 0,9-11-438 0 0,1-1-138 0 0,0 0-33 0 0,0 0 65 0 0,-1 1 294 0 0,-4 3 133 0 0,-18 28 16 0 0,17-20 0 0 0,-1 6 0 0 0,6-14 0 0 0,-9 13 0 0 0,16-66 0 0 0,5-55 664 0 0,-4 22 499 0 0,44-282-998 0 0,-36 277-165 0 0,-9 57 0 0 0,-1-1 0 0 0,-1 1 0 0 0,-2-1 0 0 0,-2-50 0 0 0,-2 15 0 0 0,2 47 0 0 0,0 1 0 0 0,-2 0 0 0 0,-4-25 0 0 0,-15-76 0 0 0,12 80 424 0 0,4 24 84 0 0,-3-27 0 0 0,5 35-142 0 0,3 6-344 0 0,-1 0 0 0 0,0-1 0 0 0,1 1 0 0 0,-1 0 0 0 0,1-1 0 0 0,-1 1 0 0 0,1 0 0 0 0,0-1 0 0 0,0 1 0 0 0,-1-3 0 0 0,1-9-22 0 0,2 10 0 0 0,0 2 0 0 0,-2 0 0 0 0,0 0 0 0 0,1 1 0 0 0,-1-1 0 0 0,1 0 0 0 0,-1 0 0 0 0,1 1 0 0 0,-1-1 0 0 0,1 0 0 0 0,-1 1 0 0 0,1-1 0 0 0,0 1 0 0 0,-1-1 0 0 0,1 1 0 0 0,0-1 0 0 0,0 1 0 0 0,-1-1 0 0 0,1 1 0 0 0,0 0 0 0 0,0-1 0 0 0,0 1 0 0 0,0 0 0 0 0,-1 0 0 0 0,1 0 0 0 0,1-1 0 0 0,1 1 0 0 0,21-13 0 0 0,-22 11 0 0 0,13-7 0 0 0,48-11 0 0 0,-55 18 0 0 0,0 0 0 0 0,0 1 0 0 0,9 0 0 0 0,13-3 0 0 0,-14 0-222 0 0,24-9 0 0 0,-5 1-210 0 0,-23 9 583 0 0,0 1-1 0 0,24-2 1 0 0,6-1 273 0 0,-35 5-424 0 0,0-1 0 0 0,1 1 0 0 0,-1 1 0 0 0,0-1 0 0 0,12 4 0 0 0,20 0 0 0 0,4 6 0 0 0,-8-5 0 0 0,-27-4 0 0 0,-1 1 0 0 0,1-2 0 0 0,0 1 0 0 0,1-1 0 0 0,7 0 0 0 0,119-10 0 0 0,-102 9 0 0 0,45-9 0 0 0,0 1 0 0 0,-48 6 0 0 0,0 0 0 0 0,-1-2 0 0 0,32-9 0 0 0,-54 12 0 0 0,0 1 0 0 0,0 0 0 0 0,13 0 0 0 0,15-3 0 0 0,-3 2 0 0 0,-28 2 0 0 0,0 0 0 0 0,1 0 0 0 0,-1 0 0 0 0,1-1 0 0 0,7-2 0 0 0,23-1 0 0 0,-32 4 0 0 0,1-1 0 0 0,-1 1 0 0 0,0 0 0 0 0,1 0 0 0 0,-1 0 0 0 0,0 1 0 0 0,1-1 0 0 0,-1 1 0 0 0,0-1 0 0 0,1 1 0 0 0,-1 0 0 0 0,0 0 0 0 0,0 1 0 0 0,0-1 0 0 0,0 1 0 0 0,3 1 0 0 0,0 1 0 0 0,0-1 0 0 0,0-1 0 0 0,0 1 0 0 0,1-1 0 0 0,-1 0 0 0 0,1-1 0 0 0,10 2 0 0 0,-10-3-64 0 0,-6 0-273 0 0,-1 0-138 0 0,0 0-33 0 0,-29-4-4357 0 0,14 2 3330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1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2 4607 0 0,'0'0'208'0'0,"-1"0"-9"0"0,0-1-149 0 0,0 1-1 0 0,0 0 1 0 0,0 0 0 0 0,0 0 0 0 0,0 0-1 0 0,0-1 1 0 0,0 1 0 0 0,0 1-1 0 0,0-1 1 0 0,0 0 0 0 0,0 0-1 0 0,0 0 1 0 0,0 0 0 0 0,0 1-1 0 0,0-1 1 0 0,0 1 0 0 0,0-1-1 0 0,0 0 1 0 0,0 1 0 0 0,1-1-1 0 0,-1 1 1 0 0,-1 0 0 0 0,-9 5 1766 0 0,10-6-1217 0 0,0 0 0 0 0,0 0 0 0 0,0 0 1 0 0,0 0-1 0 0,0 0 0 0 0,0 0 0 0 0,0 1 0 0 0,0-1 1 0 0,0 0-1 0 0,0 1 0 0 0,0-1 0 0 0,1 1 0 0 0,-1-1 1 0 0,0 1-1 0 0,0-1 0 0 0,0 1 0 0 0,0 0 0 0 0,-1 7 5471 0 0,1-1-6394 0 0,1-5-826 0 0,-3 21 1316 0 0,0-12-167 0 0,-9 56 1 0 0,-2-1 0 0 0,-3 0 0 0 0,-29 69 0 0 0,36-109 0 0 0,6-19 0 0 0,3-6 13 0 0,1-1 0 0 0,0 0 0 0 0,0 0 0 0 0,-1 1 1 0 0,1-1-1 0 0,0 0 0 0 0,0 0 0 0 0,-1 1 0 0 0,1-1 0 0 0,0 0 0 0 0,-1 0 0 0 0,1 0 0 0 0,0 0 0 0 0,-1 0 0 0 0,1 1 1 0 0,0-1-1 0 0,-1 0 0 0 0,1 0 0 0 0,0 0 0 0 0,-1 0 0 0 0,1 0 0 0 0,0 0 0 0 0,-1 0 0 0 0,1 0 0 0 0,0 0 0 0 0,-1 0 0 0 0,1 0 1 0 0,0 0-1 0 0,-1-1 0 0 0,1 1 0 0 0,0 0 0 0 0,-1 0 0 0 0,1 0 0 0 0,0 0 0 0 0,-1 0 0 0 0,1-1 0 0 0,0 1 0 0 0,-1 0 0 0 0,1 0 1 0 0,0-1-1 0 0,0 1 0 0 0,-1 0 0 0 0,1 0 0 0 0,0-1 0 0 0,0 1 0 0 0,0 0 0 0 0,0-1 0 0 0,-1 1 0 0 0,1 0 0 0 0,0-1 1 0 0,0 1-1 0 0,0 0 0 0 0,0-1 0 0 0,0 1 0 0 0,-1-1 198 0 0,-1-4-135 0 0,0 1 0 0 0,0-1 0 0 0,1 0 0 0 0,-1 0 0 0 0,1 0 0 0 0,0 0 0 0 0,0 0 0 0 0,0-6 0 0 0,1-2 69 0 0,0 1-1 0 0,1-17 0 0 0,2 0-144 0 0,-1 8 0 0 0,0-1 0 0 0,2 1 0 0 0,0-1 0 0 0,1 1 0 0 0,9-21 0 0 0,-12 38 0 0 0,-1 0 0 0 0,1 0 0 0 0,1 0 0 0 0,-1 0 0 0 0,5-6 0 0 0,0 0 0 0 0,-5 6 0 0 0,1-1 0 0 0,0 1 0 0 0,0 0 0 0 0,0 0 0 0 0,1 0 0 0 0,-1 0 0 0 0,1 1 0 0 0,0 0 0 0 0,0-1 0 0 0,0 1 0 0 0,0 0 0 0 0,1 1 0 0 0,-1-1 0 0 0,1 1 0 0 0,0 0 0 0 0,6-2 0 0 0,14 0 0 0 0,-24 4 0 0 0,0 0 0 0 0,0 0 0 0 0,0-1 0 0 0,0 1 0 0 0,0 0 0 0 0,0 0 0 0 0,0 0 0 0 0,0 0 0 0 0,0 0 0 0 0,0 1 0 0 0,0-1 0 0 0,0 0 0 0 0,0 0 0 0 0,0 1 0 0 0,0-1 0 0 0,0 1 0 0 0,0-1 0 0 0,0 1 0 0 0,0-1 0 0 0,0 1 0 0 0,0-1 0 0 0,1 2 0 0 0,0 0 0 0 0,1 0 0 0 0,0 0 0 0 0,0 0 0 0 0,-1 0 0 0 0,1 1 0 0 0,-1-1 0 0 0,0 1 0 0 0,1-1 0 0 0,-1 1 0 0 0,0 0 0 0 0,-1 0 0 0 0,1 0 0 0 0,0 0 0 0 0,0 3 0 0 0,3 4 0 0 0,-2-5 0 0 0,-1-2 0 0 0,0 1 0 0 0,0-1 0 0 0,-1 1 0 0 0,1-1 0 0 0,-1 1 0 0 0,0 0 0 0 0,0 0 0 0 0,0 0 0 0 0,0 0 0 0 0,0 0 0 0 0,-1 0 0 0 0,0 0 0 0 0,0 0 0 0 0,0 0 0 0 0,0 0 0 0 0,-2 7 0 0 0,0-6 0 0 0,1 1 0 0 0,-1-1 0 0 0,-1 0 0 0 0,1 0 0 0 0,-1 0 0 0 0,1 0 0 0 0,-1 0 0 0 0,-1-1 0 0 0,1 1 0 0 0,-1-1 0 0 0,1 0 0 0 0,-1 0 0 0 0,-1 0 0 0 0,1-1 0 0 0,0 1 0 0 0,-1-1 0 0 0,-10 5 0 0 0,11-5-134 0 0,0-1-1 0 0,-1 0 1 0 0,1 0 0 0 0,-1-1-1 0 0,0 1 1 0 0,1-1-1 0 0,-1 0 1 0 0,0 0 0 0 0,0-1-1 0 0,0 0 1 0 0,0 0-1 0 0,0 0 1 0 0,0 0 0 0 0,1-1-1 0 0,-1 1 1 0 0,0-1-1 0 0,0 0 1 0 0,0-1 0 0 0,-7-3-1 0 0,6-1-7427 0 0,3-1 924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2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4 15663 0 0,'0'0'356'0'0,"0"0"50"0"0,0 0 20 0 0,0 0-42 0 0,2 0-250 0 0,7-3-49 0 0,-7 3 280 0 0,-2 0 122 0 0,0 0 22 0 0,0 0 3 0 0,0 0 0 0 0,0 0 0 0 0,0 0 0 0 0,0 0 0 0 0,0 0 0 0 0,0 0 0 0 0,0 0 0 0 0,0 0-69 0 0,-1 1-294 0 0,-3 3-9 0 0,0 0 0 0 0,1 1 0 0 0,-1-1 0 0 0,1 1-1 0 0,0 0 1 0 0,1 0 0 0 0,-1 0 0 0 0,1 0 0 0 0,-2 8 0 0 0,-9 16 509 0 0,5-14-646 0 0,2 0 0 0 0,0 1 0 0 0,0 0 1 0 0,1 0-1 0 0,-4 29 0 0 0,-3 10-6 0 0,10-49 3 0 0,1 0 0 0 0,0 1 0 0 0,0-1 0 0 0,1 11 0 0 0,-2 22 0 0 0,3-30 0 0 0,4-4 0 0 0,-4-5-69 0 0,0 1-1 0 0,0-1 1 0 0,-1 1-1 0 0,1-1 1 0 0,0 0-1 0 0,0 1 1 0 0,0-1-1 0 0,-1 0 1 0 0,1 0-1 0 0,0 1 1 0 0,0-1-1 0 0,0 0 1 0 0,0 0-1 0 0,-1 0 1 0 0,1 0-1 0 0,0 0 1 0 0,0 0-1 0 0,0 0 1 0 0,0-1-1 0 0,0 1 1 0 0,-1 0-1 0 0,1 0 1 0 0,0-1-1 0 0,0 1 1 0 0,0 0-1 0 0,-1-1 1 0 0,1 1-1 0 0,0-1 1 0 0,-1 1-1 0 0,1-1 1 0 0,0 1-1 0 0,-1-1 1 0 0,1 0-1 0 0,0 1 1 0 0,0-2-1 0 0,0 0-221 0 0,3-2-626 0 0,0-1 0 0 0,-1 1 0 0 0,0-1-1 0 0,0 0 1 0 0,3-8 0 0 0,-2 2-619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2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3823 0 0,'0'0'315'0'0,"0"0"45"0"0,0 0 21 0 0,0 0-49 0 0,0 0-149 0 0,-2 7 681 0 0,-1 12 76 0 0,1-9-279 0 0,0 0-1 0 0,0 0 0 0 0,-7 18 0 0 0,-9 21 972 0 0,15-40-1632 0 0,3-9-22 0 0,0 0 0 0 0,1 0 1 0 0,-1-1-1 0 0,0 1 0 0 0,0 0 0 0 0,0 0 0 0 0,0 0 0 0 0,0 0 0 0 0,0 0 1 0 0,1 0-1 0 0,-1 0 0 0 0,0 0 0 0 0,0 0 0 0 0,0 0 0 0 0,0 0 0 0 0,0 0 0 0 0,1 0 1 0 0,-1 0-1 0 0,0 0 0 0 0,0 0 0 0 0,0 0 0 0 0,0 0 0 0 0,0 0 0 0 0,1 0 1 0 0,-1 0-1 0 0,0 0 0 0 0,0 0 0 0 0,0 0 0 0 0,0 1 0 0 0,0-1 0 0 0,0 0 0 0 0,0 0 1 0 0,1 0-1 0 0,-1 0 0 0 0,0 0 0 0 0,0 0 0 0 0,0 0 0 0 0,0 0 0 0 0,0 1 1 0 0,0-1-1 0 0,0 0 0 0 0,0 0 0 0 0,0 0 0 0 0,0 0 0 0 0,0 0 0 0 0,0 1 0 0 0,0-1 1 0 0,0 0-1 0 0,1 0 0 0 0,-1 0 0 0 0,0 0 0 0 0,0 0 0 0 0,0 0 0 0 0,-1 1 0 0 0,10-10-1463 0 0,-2 0-29 0 0,-1 0-20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0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21191 0 0,'0'0'480'0'0,"0"0"67"0"0,4-6 553 0 0,3-7-170 0 0,18-21 0 0 0,13-7 5431 0 0,-46 58-6189 0 0,1-7-172 0 0,1 0 0 0 0,0 0 0 0 0,1 0 0 0 0,0 1 0 0 0,0 0 0 0 0,1 0 0 0 0,-4 17 0 0 0,7 11 0 0 0,2-24 0 0 0,2-12 0 0 0,-1-2 0 0 0,-1 0-92 0 0,0 0-1 0 0,-1 1 1 0 0,1-1 0 0 0,1 0-1 0 0,-1 0 1 0 0,0 0 0 0 0,0 0-1 0 0,0-1 1 0 0,0 1-1 0 0,1 0 1 0 0,-1 0 0 0 0,0-1-1 0 0,1 1 1 0 0,-1-1 0 0 0,0 1-1 0 0,1-1 1 0 0,-1 1 0 0 0,1-1-1 0 0,-1 0 1 0 0,1 0-1 0 0,-1 0 1 0 0,1 0 0 0 0,-1 0-1 0 0,1 0 1 0 0,-1 0 0 0 0,3-1-1 0 0,0 1-206 0 0,9-2-1567 0 0,0-1 1 0 0,14-3 0 0 0,-11 0-6666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2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3823 0 0,'0'0'630'0'0,"0"0"-13"0"0,2-1-393 0 0,37-10 1182 0 0,16-5 3193 0 0,-53 14-4444 0 0,5-1-138 0 0,1 0-17 0 0,-3-2-201 0 0,-4 4-850 0 0,-1 1-385 0 0,0 0-78 0 0,0 0-20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3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 11975 0 0,'0'-1'42'0'0,"-1"1"-1"0"0,1 0 1 0 0,-1 0 0 0 0,1 0-1 0 0,-1 0 1 0 0,1 0-1 0 0,-1 0 1 0 0,1 0 0 0 0,-1 0-1 0 0,0 0 1 0 0,1 0-1 0 0,-1 0 1 0 0,1 0-1 0 0,-1 0 1 0 0,1 0 0 0 0,-1 0-1 0 0,1 1 1 0 0,-1-1-1 0 0,1 0 1 0 0,0 0 0 0 0,-1 1-1 0 0,1-1 1 0 0,-1 1-1 0 0,3 10 2088 0 0,3 3-149 0 0,-3-3-1468 0 0,0 1-1 0 0,-1-1 1 0 0,-1 1 0 0 0,0 0-1 0 0,-1-1 1 0 0,0 1 0 0 0,-3 12-1 0 0,-1 27-215 0 0,4-45-296 0 0,0 31 0 0 0,-8 41 0 0 0,-7-12 0 0 0,7-49 0 0 0,8-8 0 0 0,1-9 1 0 0,0 0 1 0 0,0 0-1 0 0,0 0 0 0 0,0 0 0 0 0,0-1 1 0 0,0 1-1 0 0,0 0 0 0 0,0 0 0 0 0,0 0 0 0 0,0 0 1 0 0,0 0-1 0 0,0 0 0 0 0,0 0 0 0 0,0 0 1 0 0,0 0-1 0 0,0 0 0 0 0,0 0 0 0 0,0 0 0 0 0,-1 0 1 0 0,1 0-1 0 0,0 0 0 0 0,0 0 0 0 0,0 0 1 0 0,0 0-1 0 0,0 0 0 0 0,0 0 0 0 0,0 0 0 0 0,0 0 1 0 0,0 0-1 0 0,0 0 0 0 0,0 0 0 0 0,0 0 1 0 0,0 0-1 0 0,0 0 0 0 0,0 0 0 0 0,0 0 0 0 0,0 0 1 0 0,0 0-1 0 0,-1 0 0 0 0,1 0 0 0 0,0 0 1 0 0,0 0-1 0 0,0 0 0 0 0,0 0 0 0 0,0 0 1 0 0,0 0-1 0 0,0 0 0 0 0,0 0 0 0 0,0 0 0 0 0,0 0 1 0 0,0 0-1 0 0,0 1 0 0 0,0-1 0 0 0,0 0 1 0 0,0 0-1 0 0,0 0 0 0 0,0 0 0 0 0,0 0 0 0 0,0 0 1 0 0,0 0-1 0 0,0 0 0 0 0,0 0 0 0 0,-4-7 358 0 0,-4-10 645 0 0,6 9-898 0 0,0-1 0 0 0,1 1 1 0 0,0-1-1 0 0,0 1 0 0 0,2-17 0 0 0,7-43 210 0 0,-2 27 779 0 0,7-29-585 0 0,-2 22-412 0 0,-11 46-98 0 0,0 1 0 0 0,1-1 0 0 0,-1 1 0 0 0,0 0 0 0 0,1-1 0 0 0,-1 1 0 0 0,1 0 0 0 0,0 0 0 0 0,-1-1 0 0 0,1 1 0 0 0,0 0 0 0 0,0 0 0 0 0,-1 0 0 0 0,1 0 0 0 0,2-1 0 0 0,2-5 0 0 0,10-13 0 0 0,-14 17 0 0 0,-1 3 0 0 0,0-1 0 0 0,0 1 0 0 0,0-1 0 0 0,0 1 0 0 0,1-1 0 0 0,-1 1 0 0 0,0-1 0 0 0,0 1 0 0 0,1 0 0 0 0,-1-1 0 0 0,0 1 0 0 0,1-1 0 0 0,-1 1 0 0 0,0-1 0 0 0,1 1 0 0 0,-1 0 0 0 0,1-1 0 0 0,-1 1 0 0 0,0 0 0 0 0,1 0 0 0 0,-1-1 0 0 0,1 1 0 0 0,0 0 0 0 0,0-2 0 0 0,0 2 0 0 0,0-1 0 0 0,-1 1 0 0 0,1-1 0 0 0,-1 1 0 0 0,1 0 0 0 0,0-1 0 0 0,-1 1 0 0 0,1 0 0 0 0,0 0 0 0 0,-1 0 0 0 0,1-1 0 0 0,0 1 0 0 0,-1 0 0 0 0,1 0 0 0 0,0 0 0 0 0,0 0 0 0 0,-1 0 0 0 0,1 0 0 0 0,1 1 0 0 0,0-2 0 0 0,0 1 0 0 0,0 0 0 0 0,0 0 0 0 0,0 0 0 0 0,0 0 0 0 0,0 0 0 0 0,0 0 0 0 0,0 0 0 0 0,0 1 0 0 0,0-1 0 0 0,0 1 0 0 0,0-1 0 0 0,-1 1 0 0 0,5 2 0 0 0,-1-1 0 0 0,3 3 0 0 0,-7-4 0 0 0,0 0 0 0 0,0-1 0 0 0,0 1 0 0 0,0 0 0 0 0,0 0 0 0 0,0 0 0 0 0,0 0 0 0 0,-1 0 0 0 0,1 0 0 0 0,0 0 0 0 0,0 0 0 0 0,-1 0 0 0 0,1 0 0 0 0,-1 0 0 0 0,1 0 0 0 0,-1 1 0 0 0,1 0 0 0 0,1 3 0 0 0,0-1 0 0 0,0-1 0 0 0,-1 2 0 0 0,1-1 0 0 0,0 0 0 0 0,-1 0 0 0 0,0 1 0 0 0,0-1 0 0 0,0 0 0 0 0,-1 1 0 0 0,1-1 0 0 0,-1 6 0 0 0,1-7 0 0 0,-2 13 0 0 0,-1-12 0 0 0,0 1 0 0 0,0-1 0 0 0,0 1 0 0 0,-6 7 0 0 0,5-8 9 0 0,3-3-14 0 0,-1 0 0 0 0,0 0 0 0 0,0 0 0 0 0,0 0 0 0 0,0 0 1 0 0,0 0-1 0 0,0 0 0 0 0,0 0 0 0 0,-1 0 0 0 0,1-1 0 0 0,0 1 1 0 0,0 0-1 0 0,0-1 0 0 0,-3 1 0 0 0,2 0-359 0 0,0 1 0 0 0,0-1 1 0 0,0-1-1 0 0,0 1 0 0 0,0 0 0 0 0,-1 0 0 0 0,1-1 0 0 0,0 1 1 0 0,-1-1-1 0 0,1 0 0 0 0,0 0 0 0 0,-1 0 0 0 0,1 0 0 0 0,0 0 1 0 0,-1 0-1 0 0,-3-1 0 0 0,-6-2-1171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3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7503 0 0,'0'0'399'0'0,"3"0"60"0"0,5 1-288 0 0,0 0 1 0 0,0 0 0 0 0,-1 1 0 0 0,1 0 0 0 0,0 0-1 0 0,7 4 1 0 0,-13-5 554 0 0,-2-1 244 0 0,11 19 1662 0 0,-8-11-2543 0 0,-1 0 0 0 0,1 1 1 0 0,-2-1-1 0 0,1 1 0 0 0,-1-1 0 0 0,-1 1 0 0 0,0-1 1 0 0,0 1-1 0 0,0-1 0 0 0,-3 11 0 0 0,1-5 27 0 0,-1 0 0 0 0,0-1 0 0 0,-1 0-1 0 0,-1 1 1 0 0,-10 19 0 0 0,6-19-114 0 0,0 0 0 0 0,-1 0 0 0 0,-19 19 0 0 0,2-1-74 0 0,26-31-265 0 0,1-1-138 0 0,-1 1-1034 0 0,-7 1-4210 0 0,-7-2-1801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4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3823 0 0,'0'0'315'0'0,"0"0"45"0"0,0 0 21 0 0,0 0-49 0 0,0 0-81 0 0,0 0 481 0 0,0 0 237 0 0,0 0 45 0 0,0 0-61 0 0,0 0-288 0 0,0 0-121 0 0,0 0-28 0 0,3 1-4 0 0,13 2 215 0 0,0 0 0 0 0,1-2 0 0 0,-1 0 1 0 0,29-2-1 0 0,-8 0-180 0 0,183-7 1084 0 0,-126 3-1197 0 0,-65 2-698 0 0,-21 2 77 0 0,1 0 1 0 0,-1 1-1 0 0,1 0 0 0 0,-1 0 1 0 0,10 2-1 0 0,-17-2-461 0 0,-1 0-572 0 0,0 0-253 0 0,0 1-1246 0 0,-4 4-4789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4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8 17503 0 0,'0'0'399'0'0,"0"0"60"0"0,0 0 21 0 0,0 0-59 0 0,-6-1 240 0 0,5 0 4966 0 0,19-28-5249 0 0,-14 21-44 0 0,0 1 0 0 0,1 0 0 0 0,0 0 1 0 0,8-9-1 0 0,-2 4 141 0 0,1 1-1 0 0,1 1 1 0 0,17-13 0 0 0,-21 19-326 0 0,0 2-133 0 0,1 5-16 0 0,-9-1 0 0 0,0-1 0 0 0,0 1 0 0 0,1-1 0 0 0,-2 1 0 0 0,1 0 0 0 0,0-1 0 0 0,0 1 0 0 0,0 0 0 0 0,-1 0 0 0 0,1 0 0 0 0,-1 0 0 0 0,1 2 0 0 0,3 27 0 0 0,-4-26 0 0 0,-4 31 0 0 0,6-27 0 0 0,-1-9 0 0 0,0 1 0 0 0,0 0 0 0 0,0-1 0 0 0,0 1 0 0 0,1-1 0 0 0,-1 1 0 0 0,0-1 0 0 0,0 0 0 0 0,0 0 0 0 0,0 1 0 0 0,0-1 0 0 0,1 0 0 0 0,-1 0 0 0 0,1 0 0 0 0,8-2 0 0 0,1-3 0 0 0,-1 0 0 0 0,0-1 0 0 0,0 0 0 0 0,0-1 0 0 0,14-12 0 0 0,10-8 0 0 0,-24 21 0 0 0,1 5 0 0 0,-11 2 0 0 0,1-1 0 0 0,0 1 0 0 0,0-1 0 0 0,-1 1 0 0 0,1 0 0 0 0,0-1 0 0 0,-1 1 0 0 0,1 0 0 0 0,-1-1 0 0 0,1 1 0 0 0,-1 0 0 0 0,1 0 0 0 0,-1 0 0 0 0,1-1 0 0 0,-1 1 0 0 0,0 0 0 0 0,0 0 0 0 0,1 1 0 0 0,0 3 0 0 0,0 0 0 0 0,0 0 0 0 0,-1 1 0 0 0,0 4 0 0 0,-3 4-2742 0 0,3-13 2602 0 0,0 0 0 0 0,0-1 0 0 0,-1 1-1 0 0,1-1 1 0 0,0 1 0 0 0,0-1-1 0 0,0 0 1 0 0,-1 1 0 0 0,1-1-1 0 0,0 1 1 0 0,-1-1 0 0 0,1 1-1 0 0,-1-1 1 0 0,1 0 0 0 0,0 1 0 0 0,-1-1-1 0 0,1 0 1 0 0,-1 1 0 0 0,1-1-1 0 0,-1 0 1 0 0,1 0 0 0 0,-1 1-1 0 0,1-1 1 0 0,-2 0 0 0 0,2 0-1395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5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31 11975 0 0,'0'-8'902'0'0,"8"-13"367"0"0,-8 20-300 0 0,0 1 45 0 0,0 0-61 0 0,0 0-288 0 0,0 0-121 0 0,0 0-28 0 0,0 0 66 0 0,17 8 3255 0 0,-11-2-3638 0 0,-1-1 0 0 0,0 1 1 0 0,-1 0-1 0 0,1 0 0 0 0,-1 0 1 0 0,0 1-1 0 0,-1 0 0 0 0,0-1 0 0 0,5 15 1 0 0,6 10 148 0 0,48 125 1588 0 0,-54-134-1840 0 0,19 67-88 0 0,29 175 0 0 0,-45-140-8 0 0,0-6 0 0 0,-8-84 458 0 0,0 61 1 0 0,-3-31 64 0 0,-8 104-22 0 0,0-63-394 0 0,6-82-107 0 0,0 0 0 0 0,-2-1 0 0 0,-1 0 0 0 0,-10 33 0 0 0,2-21 0 0 0,-1-1 0 0 0,-20 34 0 0 0,25-52 0 0 0,-1-1 0 0 0,0 1 0 0 0,-1-2 0 0 0,-1 0 0 0 0,0 0 0 0 0,-17 12 0 0 0,17-13-958 0 0,-2-2 1 0 0,1 0-1 0 0,-1 0 1 0 0,-18 8-1 0 0,23-14 341 0 0,0 0-1 0 0,0 0 1 0 0,0-2 0 0 0,-1 1 0 0 0,1-1-1 0 0,-1 0 1 0 0,0-1 0 0 0,-16 0-1 0 0,16-1-918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7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4 10135 0 0,'0'0'464'0'0,"0"0"-9"0"0,0 0-155 0 0,0 0 443 0 0,0 0 227 0 0,0 0 44 0 0,0 0-61 0 0,0 0-288 0 0,0 0-121 0 0,4-10 996 0 0,12-26 1603 0 0,-13 28-2854 0 0,0 1-1 0 0,0 0 0 0 0,0 1 0 0 0,1-1 0 0 0,-1 0 0 0 0,2 1 0 0 0,-1 0 0 0 0,10-10 0 0 0,-7 11-288 0 0,1 2 0 0 0,1 4 0 0 0,-7-1 0 0 0,1 2 0 0 0,6 11 0 0 0,10 19 0 0 0,0 4 0 0 0,-13-29 0 0 0,1-2 0 0 0,2-4-133 0 0,-8-1 18 0 0,1-1 0 0 0,-1 1 0 0 0,0 0 0 0 0,0-1 0 0 0,0 0 0 0 0,0 1 0 0 0,0-1 0 0 0,0 1 0 0 0,0-1 1 0 0,-1 0-1 0 0,1 0 0 0 0,0 0 0 0 0,0 0 0 0 0,0 1 0 0 0,-1-1 0 0 0,2-2 0 0 0,4-10-6408 0 0,-4 5 85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8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15663 0 0,'0'0'356'0'0,"0"0"50"0"0,7-4 404 0 0,12-15-664 0 0,-16 16 138 0 0,-1 0 1 0 0,1 0-1 0 0,0 1 0 0 0,0-1 1 0 0,0 1-1 0 0,0 0 0 0 0,0-1 1 0 0,1 1-1 0 0,4-2 1 0 0,-2 1 201 0 0,1 0 1 0 0,-1-1 0 0 0,0 1 0 0 0,0-1 0 0 0,9-8 0 0 0,-9 6-36 0 0,1 1 1 0 0,0 1-1 0 0,11-7 0 0 0,6-5 165 0 0,-23 16-616 0 0,-1-1 0 0 0,0 1 0 0 0,1 0 0 0 0,-1-1 0 0 0,1 1 0 0 0,-1 0 0 0 0,1-1 0 0 0,-1 1 0 0 0,1 0 0 0 0,-1 0 0 0 0,1 0 0 0 0,-1-1 0 0 0,1 1 0 0 0,-1 0 0 0 0,1 0 0 0 0,-1 0 0 0 0,1 0 0 0 0,-1 0 0 0 0,1 0 0 0 0,0 0 0 0 0,-1 0 0 0 0,1 0 0 0 0,-1 0 0 0 0,1 0 0 0 0,-1 0 0 0 0,1 1 0 0 0,-1-1 0 0 0,1 0 0 0 0,0 1 0 0 0,0-1 0 0 0,2 1 0 0 0,-1-1 0 0 0,0 1 0 0 0,0-1 0 0 0,0 1 0 0 0,0 0 0 0 0,1 0 0 0 0,-1 0 0 0 0,0 0 0 0 0,-1 1 0 0 0,1-1 0 0 0,0 0 0 0 0,0 1 0 0 0,0-1 0 0 0,-1 1 0 0 0,1 0 0 0 0,-1 0 0 0 0,1-1 0 0 0,1 5 0 0 0,20 21 0 0 0,-19-23 0 0 0,-3-2 0 0 0,1 0 0 0 0,0-1 0 0 0,0 1 0 0 0,0-1 0 0 0,-1 1 0 0 0,1-1 0 0 0,1 0 0 0 0,-1 0 0 0 0,2 1 0 0 0,-3-1 0 0 0,-1-1 0 0 0,1 1 0 0 0,0-1 0 0 0,-1 1 0 0 0,1-1 0 0 0,0 0 0 0 0,-1 1 0 0 0,1-1 0 0 0,0 0 0 0 0,0 1 0 0 0,-1-1 0 0 0,1 0 0 0 0,0 0 0 0 0,0 0 0 0 0,0 0 0 0 0,-1 1 0 0 0,1-1 0 0 0,1-1 0 0 0,1 1 0 0 0,5-1 0 0 0,-8 1 0 0 0,1 0 0 0 0,-1 0 0 0 0,1 0 0 0 0,0 0 0 0 0,-1 0 0 0 0,1 0 0 0 0,-1 0 0 0 0,1-1 0 0 0,-1 1 0 0 0,1 0 0 0 0,-1-1 0 0 0,1 1 0 0 0,-1 0 0 0 0,1-1 0 0 0,-1 1 0 0 0,1 0 0 0 0,-1-1 0 0 0,0 1 0 0 0,1-1 0 0 0,-1 1 0 0 0,0-1 0 0 0,1 1 0 0 0,-1-1 0 0 0,0 1 0 0 0,1-1 0 0 0,-1-1 0 0 0,1 1-51 0 0,0 0-1 0 0,0 0 0 0 0,0 0 1 0 0,-1 0-1 0 0,1-1 1 0 0,0 1-1 0 0,-1 0 1 0 0,1 0-1 0 0,-1-1 1 0 0,1 1-1 0 0,-1 0 1 0 0,0 0-1 0 0,0-1 1 0 0,0 1-1 0 0,1 0 0 0 0,-1-1 1 0 0,0 1-1 0 0,-1-1 1 0 0,1 1-1 0 0,0 0 1 0 0,0-1-1 0 0,-1 1 1 0 0,1 0-1 0 0,0 0 1 0 0,-1-2-1 0 0,-1-3-391 0 0,1 1-148 0 0,-1-9-6209 0 0,0 6-282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8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6 10135 0 0,'0'0'464'0'0,"0"0"-9"0"0,0-2-295 0 0,6-11 65 0 0,-6 12 854 0 0,0 1 370 0 0,0 0 73 0 0,0 0-125 0 0,0 0-574 0 0,0 0-250 0 0,0 0-49 0 0,0 0-11 0 0,0 0-1 0 0,0 0 0 0 0,1 1 0 0 0,1 6-208 0 0,0 0 0 0 0,0 0 1 0 0,-1 0-1 0 0,0 0 0 0 0,0 0 0 0 0,-1 0 0 0 0,-1 14 0 0 0,-9 53-55 0 0,5-43-267 0 0,-6 61 18 0 0,-7 39 0 0 0,16-119 0 0 0,-5 31 0 0 0,7-36-64 0 0,0-6-273 0 0,0-1-138 0 0,0 0-33 0 0,0 0-140 0 0,0 0-572 0 0,0 0-253 0 0,0 0-51 0 0,0 0-11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9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7503 0 0,'0'0'399'0'0,"2"0"60"0"0,79-15 2680 0 0,-17 5 312 0 0,-7-1-2968 0 0,-56 11-1179 0 0,-1 0-258 0 0,0 0-1421 0 0,0 0-5475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6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6 21191 0 0,'0'0'480'0'0,"-1"-1"67"0"0,0 0-392 0 0,0 0 0 0 0,0 1 0 0 0,0-1 1 0 0,1 0-1 0 0,-1 0 0 0 0,1 0 0 0 0,-1 1 1 0 0,0-1-1 0 0,1 0 0 0 0,-1 0 0 0 0,1 0 0 0 0,0 0 1 0 0,-1 0-1 0 0,1 0 0 0 0,0 0 0 0 0,0 0 0 0 0,-1 0 1 0 0,1 0-1 0 0,0 0 0 0 0,0 0 0 0 0,0 0 0 0 0,0 0 1 0 0,0 0-1 0 0,0 0 0 0 0,1 0 0 0 0,-1 0 1 0 0,0 0-1 0 0,0 0 0 0 0,1 0 0 0 0,-1 0 0 0 0,1 0 1 0 0,-1 0-1 0 0,1 0 0 0 0,-1 1 0 0 0,1-1 0 0 0,-1 0 1 0 0,1 0-1 0 0,0 0 0 0 0,0 1 0 0 0,-1-1 0 0 0,1 0 1 0 0,0 1-1 0 0,1-2 0 0 0,0 2 16 0 0,13-13 210 0 0,-14 12-718 0 0,-1 1-138 0 0,0 0-33 0 0,0 0-140 0 0,0 0-572 0 0,0 0-253 0 0,1 0-51 0 0,6 4-11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0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4 23039 0 0,'0'0'528'0'0,"0"-2"69"0"0,0-3-349 0 0,0 3-130 0 0,0 1 0 0 0,0-1-1 0 0,0 0 1 0 0,0 0 0 0 0,-1 0 0 0 0,1 0-1 0 0,-1 0 1 0 0,1 0 0 0 0,-1 1-1 0 0,-1-4 1 0 0,1 4 234 0 0,0-2-616 0 0,5-9 4075 0 0,-1 6-4113 0 0,-2 5-1444 0 0,-4 13-2354 0 0,2-10 3285 0 0,1 1-1741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19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 6447 0 0,'0'0'298'0'0,"0"0"-10"0"0,0 0 201 0 0,1 0 2733 0 0,5 0-2799 0 0,-4 0 3918 0 0,-1 1 4674 0 0,1 4-8885 0 0,0-1-1 0 0,-1 1 1 0 0,0 0-1 0 0,0-1 1 0 0,0 1 0 0 0,-1 0-1 0 0,1-1 1 0 0,-1 10-1 0 0,-6 43 212 0 0,2-26-272 0 0,2-3 11 0 0,-5 49 178 0 0,5-69-188 0 0,0 0 0 0 0,0 0 0 0 0,-1 1 0 0 0,1-1 0 0 0,-2-1 0 0 0,-7 15 0 0 0,9-19-39 0 0,0-1 1 0 0,0 1-1 0 0,-1-1 0 0 0,1 0 1 0 0,-1 0-1 0 0,1 0 0 0 0,-1 0 0 0 0,0 0 1 0 0,0 0-1 0 0,0-1 0 0 0,0 1 1 0 0,0-1-1 0 0,0 0 0 0 0,0 0 0 0 0,0 0 1 0 0,-1 0-1 0 0,1-1 0 0 0,0 1 1 0 0,-1-1-1 0 0,-3 0 0 0 0,0 0-21 0 0,0 0 0 0 0,0-1 0 0 0,0 1 0 0 0,0-1 0 0 0,1-1 0 0 0,-1 0 0 0 0,0 0 0 0 0,-12-5 0 0 0,18 6-7 0 0,-1 1 1 0 0,1-1 0 0 0,0 0 0 0 0,-1 0-1 0 0,1 1 1 0 0,0-1 0 0 0,-1 0-1 0 0,1 0 1 0 0,0 0 0 0 0,0-1 0 0 0,0 1-1 0 0,-2-2 1 0 0,1-1-10 0 0,1 2 4 0 0,-1 0-1 0 0,1-1 0 0 0,0 1 0 0 0,1-1 1 0 0,-1 1-1 0 0,0-1 0 0 0,1 1 0 0 0,0-1 0 0 0,-1 1 1 0 0,1-1-1 0 0,0 0 0 0 0,0 1 0 0 0,1-1 1 0 0,-1 1-1 0 0,0-1 0 0 0,2-2 0 0 0,-1-11-3 0 0,0 11 6 0 0,-1 4 0 0 0,0 0 0 0 0,1 0 0 0 0,-1 0 0 0 0,0 1 0 0 0,1-1 0 0 0,-1 0 0 0 0,1 0 0 0 0,0 1 0 0 0,-1-1 0 0 0,1 0 0 0 0,-1 1 0 0 0,1-1 0 0 0,0 1 0 0 0,0-1 0 0 0,-1 1 0 0 0,1-1 0 0 0,0 1 0 0 0,0 0 0 0 0,-1-1 0 0 0,1 1 0 0 0,2-1 0 0 0,-1 1 0 0 0,1-2 24 0 0,0 1 0 0 0,0 1 0 0 0,0-1 0 0 0,1 0 0 0 0,-1 1 0 0 0,0-1 0 0 0,1 1 0 0 0,-1 0 0 0 0,0 0 0 0 0,1 1 0 0 0,-1-1 0 0 0,0 1 0 0 0,1-1-1 0 0,5 3 1 0 0,-3-1 34 0 0,1 0 0 0 0,-1 1-1 0 0,0 0 1 0 0,0 0-1 0 0,-1 0 1 0 0,7 6 0 0 0,58 48 683 0 0,34 24 210 0 0,-103-80-886 0 0,-1-1-1 0 0,0 1-58 0 0,0-1-1 0 0,0 0 1 0 0,1 0 0 0 0,-1 0 0 0 0,0 0-1 0 0,0 1 1 0 0,0-1 0 0 0,0 0-1 0 0,0 0 1 0 0,0 0 0 0 0,1 0-1 0 0,-1 1 1 0 0,0-1 0 0 0,0 0-1 0 0,0 0 1 0 0,0 0 0 0 0,1 0 0 0 0,-1 0-1 0 0,0 0 1 0 0,0 0 0 0 0,0 0-1 0 0,1 0 1 0 0,-1 0 0 0 0,0 0-1 0 0,0 0 1 0 0,0 1 0 0 0,1-1-1 0 0,-1 0 1 0 0,0 0 0 0 0,0-1 0 0 0,0 1-1 0 0,1 0 1 0 0,-1 0 0 0 0,0 0-1 0 0,0 0 1 0 0,0 0 0 0 0,1 0-1 0 0,-1 0 1 0 0,0 0 0 0 0,0 0-1 0 0,0 0 1 0 0,1 0 0 0 0,-1-1 0 0 0,0 1-1 0 0,0 0 1 0 0,0 0 0 0 0,0 0-1 0 0,0 0 1 0 0,1 0 0 0 0,-1-1-1 0 0,0 1 1 0 0,0 0 0 0 0,0 0-1 0 0,0 0 1 0 0,0-1 0 0 0,0 1 0 0 0,0 0-1 0 0,0 0 1 0 0,0 0 0 0 0,0-1-1 0 0,0 1 1 0 0,0 0 0 0 0,1-2-178 0 0,-1 1 1 0 0,0-1-1 0 0,-1 1 1 0 0,1-1-1 0 0,0 1 1 0 0,0 0-1 0 0,-1-1 1 0 0,1 1-1 0 0,0-1 1 0 0,-1 1-1 0 0,0 0 1 0 0,-1-3-1 0 0,-3-4-1013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50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96 3679 0 0,'0'0'284'0'0,"0"-2"-186"0"0,-1-4 94 0 0,0 3 470 0 0,0 0 0 0 0,0 0 0 0 0,0 0 0 0 0,0 0 0 0 0,-1 0 0 0 0,0 0 0 0 0,1 1 0 0 0,-1-1 0 0 0,0 1 1 0 0,0-1-1 0 0,0 1 0 0 0,0 0 0 0 0,-1-1 0 0 0,1 1 0 0 0,-4-2 0 0 0,5 3 209 0 0,1 1-21 0 0,-25-16 3430 0 0,24 15-4037 0 0,1 1 12 0 0,0 0 7 0 0,0 0 2 0 0,0 0 1 0 0,0 0 6 0 0,0 0 1 0 0,0 0 0 0 0,0 0-8 0 0,0-2 79 0 0,0 2-293 0 0,0-1-1 0 0,0 1 0 0 0,0 0 0 0 0,-1 0 0 0 0,1-1 0 0 0,0 1 1 0 0,0 0-1 0 0,0-1 0 0 0,0 1 0 0 0,0 0 0 0 0,0-1 0 0 0,0 1 1 0 0,0 0-1 0 0,0-1 0 0 0,0 1 0 0 0,0 0 0 0 0,0-1 0 0 0,0 1 1 0 0,0 0-1 0 0,1-1 0 0 0,-1 1 0 0 0,0 0 0 0 0,0 0 0 0 0,0-1 0 0 0,0 1 1 0 0,1-1-1 0 0,15-3 239 0 0,19 3 17 0 0,-25 1-250 0 0,1 0 0 0 0,17 4 1 0 0,-3-2-2 0 0,20 2 37 0 0,-34-3-61 0 0,1 1 1 0 0,-1-2-1 0 0,17 0 0 0 0,36-3 57 0 0,-46 4-34 0 0,-1-2-1 0 0,33-4 0 0 0,19-8 136 0 0,-42 11-291 0 0,-32 15-198 0 0,4-11 70 0 0,0 0 1 0 0,-1 0-1 0 0,1 0 1 0 0,-1 0-1 0 0,1 0 0 0 0,-1 0 1 0 0,0 0-1 0 0,0-1 1 0 0,0 1-1 0 0,0-1 0 0 0,0 1 1 0 0,0-1-1 0 0,0 0 0 0 0,-4 2 1 0 0,-3 2-1299 0 0,-3 1-255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51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983 0 0,'0'0'464'0'0,"0"0"-133"0"0,0 0 577 0 0,0 0 284 0 0,0 0 59 0 0,0 0-54 0 0,0 0-272 0 0,0 0-117 0 0,0 0-28 0 0,0 0-41 0 0,0 0-156 0 0,0 0-67 0 0,2 1-18 0 0,2 1-319 0 0,0 0 0 0 0,0 0-1 0 0,1-1 1 0 0,-1 1-1 0 0,0-1 1 0 0,1 0 0 0 0,-1 0-1 0 0,1-1 1 0 0,0 1 0 0 0,-1-1-1 0 0,1 0 1 0 0,-1-1-1 0 0,9 0 1 0 0,18 0 560 0 0,-6 1 130 0 0,33-5 0 0 0,-35 3-311 0 0,40 0-1 0 0,5 5 129 0 0,-59-3-609 0 0,16 2 812 0 0,-16-2-2659 0 0,-2 1-5179 0 0,-7-1 395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51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6447 0 0,'0'0'499'0'0,"0"0"-40"0"0,0 0 1053 0 0,2-1 493 0 0,2-1 5083 0 0,1 6-3610 0 0,6 16-2950 0 0,7 9-268 0 0,-11-22-178 0 0,0 0-1 0 0,0-1 0 0 0,1 0 0 0 0,-1-1 1 0 0,1 1-1 0 0,0-1 0 0 0,1-1 0 0 0,-1 0 1 0 0,1 0-1 0 0,0-1 0 0 0,0 0 0 0 0,0 0 1 0 0,0-1-1 0 0,11 2 0 0 0,-8-2 90 0 0,0 0-1 0 0,-1 1 1 0 0,0 1 0 0 0,1 0-1 0 0,13 6 1 0 0,-24-9-51 0 0,4 11 120 0 0,-4-9-219 0 0,0 0 0 0 0,-1 0 0 0 0,1 0 0 0 0,-1 0 0 0 0,1 0 0 0 0,-1 0 0 0 0,0 0 0 0 0,0-1 0 0 0,-1 1 0 0 0,1 0 0 0 0,-1 0 0 0 0,1 0 0 0 0,-1 0 0 0 0,0 0 0 0 0,0-1 0 0 0,0 1 0 0 0,0 0 0 0 0,-4 4 0 0 0,-2 5 138 0 0,-1 0 0 0 0,-16 18 0 0 0,13-16-115 0 0,-15 15 28 0 0,8-9-247 0 0,9-11-280 0 0,4-2-4091 0 0,5-7 2906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2:52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0 11487 0 0,'0'0'528'0'0,"0"0"-16"0"0,0 0-177 0 0,0 0 452 0 0,0 0 233 0 0,0 0 48 0 0,0 0-31 0 0,0 0-173 0 0,-1 0-80 0 0,-7 0-15 0 0,6 0-43 0 0,0 2-180 0 0,-18 14 442 0 0,-15 12 368 0 0,-13 7-220 0 0,37-27-1015 0 0,1-1 0 0 0,-1-1 0 0 0,0 1 0 0 0,0-2 0 0 0,-20 7 0 0 0,-11 7 88 0 0,-32 14 83 0 0,53-25-262 0 0,0 1 1 0 0,0 0-1 0 0,1 2 1 0 0,1 1-1 0 0,-31 23 0 0 0,31-20-14 0 0,15-13-15 0 0,0 0 0 0 0,1 1 0 0 0,-1-1-1 0 0,1 1 1 0 0,0 0 0 0 0,0 0 0 0 0,0 0 0 0 0,1 1 0 0 0,-1-1 0 0 0,-2 4 0 0 0,2 5 41 0 0,1 6-3 0 0,4-13-24 0 0,0-2-5 0 0,0 0-2 0 0,0 0 0 0 0,0 0 0 0 0,1 0 0 0 0,-1 0 0 0 0,1 0 0 0 0,-1 0 0 0 0,1-1 0 0 0,0 0 0 0 0,0 1 0 0 0,0-1 0 0 0,7 3-1 0 0,37 17 196 0 0,-47-22-202 0 0,39 13 186 0 0,0-2 0 0 0,0-2 0 0 0,50 6 0 0 0,35 7 321 0 0,-83-10-268 0 0,-39-11-165 0 0,-2-1-6 0 0,0 0 0 0 0,0 0 21 0 0,0 0-2 0 0,0 2-93 0 0,0 0 1 0 0,-1 0-1 0 0,1-1 1 0 0,0 1-1 0 0,-1 0 0 0 0,1-1 1 0 0,-1 1-1 0 0,0-1 1 0 0,0 1-1 0 0,1-1 1 0 0,-1 1-1 0 0,0-1 1 0 0,0 1-1 0 0,0-1 0 0 0,0 0 1 0 0,-1 0-1 0 0,1 1 1 0 0,0-1-1 0 0,-1 0 1 0 0,-1 1-1 0 0,1 0-463 0 0,0-1-1 0 0,0 0 1 0 0,-1 0 0 0 0,1 0-1 0 0,0 0 1 0 0,-1 0 0 0 0,1-1-1 0 0,-4 1 1 0 0,-7 0-8060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01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13 10135 0 0,'0'-2'778'0'0,"-7"-36"-14"0"0,2 7 2948 0 0,5 29-2959 0 0,0 2-8 0 0,-2-2 283 0 0,-1-2-831 0 0,2 4 2794 0 0,-4 10-2919 0 0,1 0 0 0 0,1 0-1 0 0,0 1 1 0 0,1 0 0 0 0,-1-1-1 0 0,0 20 1 0 0,3 70 367 0 0,0-86-428 0 0,7 84-11 0 0,0 17 0 0 0,-2-51 42 0 0,-2-27-9 0 0,-3-18 22 0 0,-1-16-46 0 0,1-1 44 0 0,-2 2 6 0 0,2-3-52 0 0,0-1 1 0 0,0 0-1 0 0,0 1 0 0 0,0-1 1 0 0,0 0-1 0 0,0 1 0 0 0,0-1 1 0 0,0 0-1 0 0,0 1 0 0 0,0-1 1 0 0,0 0-1 0 0,0 1 0 0 0,0-1 1 0 0,0 0-1 0 0,0 1 0 0 0,-1-1 1 0 0,1 0-1 0 0,0 1 0 0 0,0-1 1 0 0,0 0-1 0 0,-1 1 0 0 0,1-1 1 0 0,0 0-1 0 0,0 0 0 0 0,-1 0 0 0 0,1 1 1 0 0,0-1-1 0 0,-10 1 46 0 0,-1-4-31 0 0,7 1-9 0 0,-4-2 14 0 0,-2-13-14 0 0,0-5 71 0 0,1 0 0 0 0,1 0-1 0 0,-6-26 1 0 0,12 38-64 0 0,-7-22 320 0 0,2 0 1 0 0,2-1-1 0 0,0 1 1 0 0,2-1-1 0 0,2 0 0 0 0,1 0 1 0 0,1 0-1 0 0,12-64 1 0 0,-11 90-285 0 0,0-1 1 0 0,1 0 0 0 0,-1 1-1 0 0,1 0 1 0 0,1 0 0 0 0,0 0-1 0 0,0 0 1 0 0,0 0 0 0 0,0 1-1 0 0,1 0 1 0 0,1 0 0 0 0,-1 0-1 0 0,1 0 1 0 0,-1 1 0 0 0,2 0-1 0 0,-1 0 1 0 0,11-6 0 0 0,5-2 108 0 0,45-19-1 0 0,-58 28-125 0 0,1 1-1 0 0,0 0 0 0 0,0 1 1 0 0,1 0-1 0 0,-1 0 0 0 0,0 1 0 0 0,17 0 1 0 0,-20 2-32 0 0,-1 0 1 0 0,1 1 0 0 0,-1-1-1 0 0,1 1 1 0 0,-1 0 0 0 0,0 1-1 0 0,0 0 1 0 0,0 0 0 0 0,0 0-1 0 0,-1 0 1 0 0,1 1 0 0 0,-1 0-1 0 0,0 0 1 0 0,0 1 0 0 0,4 5-1 0 0,-3-4-6 0 0,0 1 0 0 0,-1-1 0 0 0,0 1 0 0 0,0 1 0 0 0,0-1 0 0 0,-1 1 0 0 0,-1 0 0 0 0,1 0-1 0 0,-1 0 1 0 0,0 0 0 0 0,1 9 0 0 0,-3-11 7 0 0,-1-1 1 0 0,1 1-1 0 0,-1-1 1 0 0,-1 1-1 0 0,1-1 1 0 0,-1 1-1 0 0,0-1 0 0 0,0 0 1 0 0,0 1-1 0 0,-1-1 1 0 0,0 0-1 0 0,0 0 0 0 0,0 0 1 0 0,-1 0-1 0 0,0 0 1 0 0,0-1-1 0 0,0 1 0 0 0,0-1 1 0 0,-6 6-1 0 0,-6 5 17 0 0,0-1-1 0 0,-1-1 1 0 0,-32 20 0 0 0,34-23-308 0 0,-1-2 1 0 0,-1 0-1 0 0,1-1 1 0 0,-1 0-1 0 0,-1-2 0 0 0,1 1 1 0 0,-1-2-1 0 0,1 0 1 0 0,-1-2-1 0 0,-24 2 1 0 0,25-4-1436 0 0,0-3-347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01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27 5063 0 0,'0'0'390'0'0,"-3"-6"1048"0"0,1 2 6326 0 0,2 4-7575 0 0,0-1 0 0 0,0 1 0 0 0,0-1-1 0 0,0 0 1 0 0,0 1 0 0 0,0-1 0 0 0,0 0-1 0 0,0 1 1 0 0,0-1 0 0 0,0 1 0 0 0,-1-1 0 0 0,1 0-1 0 0,0 1 1 0 0,0-1 0 0 0,-1 1 0 0 0,1-1-1 0 0,0 1 1 0 0,-1-1 0 0 0,1 1 0 0 0,-1-1 0 0 0,1 1-1 0 0,0-1 1 0 0,-1 1 0 0 0,1-1 0 0 0,-1 1-1 0 0,1 0 1 0 0,-1-1 0 0 0,0 1 0 0 0,1 0 0 0 0,-1 0-1 0 0,1-1 1 0 0,-1 1 0 0 0,0 0 0 0 0,1 0-1 0 0,-1 0 1 0 0,1 0 0 0 0,-2 0 0 0 0,-1 0 78 0 0,0 1-1 0 0,0 0 1 0 0,0 0 0 0 0,0 1 0 0 0,0-1 0 0 0,1 1-1 0 0,-5 2 1 0 0,0 1-97 0 0,0 1 0 0 0,1 0 0 0 0,-1 0 0 0 0,1 1 0 0 0,0-1 0 0 0,1 1 0 0 0,-9 15 0 0 0,-28 57 519 0 0,40-74-654 0 0,-15 39 135 0 0,1 1 1 0 0,2 0-1 0 0,-7 50 0 0 0,10-46-139 0 0,-33 232 42 0 0,32-182-82 0 0,6-47 41 0 0,2 0 0 0 0,2 1 1 0 0,3 0-1 0 0,2-1 0 0 0,2 1 0 0 0,20 84 0 0 0,-23-127-10 0 0,0-3 19 0 0,0 0 1 0 0,0 0-1 0 0,0 0 1 0 0,1 0 0 0 0,4 7-1 0 0,-2-4 32 0 0,-4-8 33 0 0,1-3-82 0 0,1 1 0 0 0,-1-1 0 0 0,0 0 0 0 0,1 1 0 0 0,-1-1 0 0 0,0 0 0 0 0,1 0 0 0 0,-1 0 0 0 0,0-1 0 0 0,0 1 0 0 0,0-1 0 0 0,0 1 0 0 0,0-1 1 0 0,0 1-1 0 0,-1-1 0 0 0,1 0 0 0 0,0 0 0 0 0,-1 0 0 0 0,0 0 0 0 0,1 0 0 0 0,-1 0 0 0 0,1-3 0 0 0,4-6-612 0 0,-2 0 0 0 0,1 0 0 0 0,3-15 0 0 0,-3 8-576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12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0 9095 0 0,'0'0'415'0'0,"0"0"-7"0"0,0 0-119 0 0,0 0 474 0 0,-5-5 794 0 0,5 1 7243 0 0,14-22-5777 0 0,-13 24-2654 0 0,-1 2-10 0 0,0 0-41 0 0,1-2-19 0 0,22-22 1624 0 0,-22 23-1557 0 0,0 0-291 0 0,0-1 0 0 0,0 1-1 0 0,1 0 1 0 0,-1 0-1 0 0,0 0 1 0 0,0 0 0 0 0,1 0-1 0 0,-1 0 1 0 0,0 0-1 0 0,2 0 1 0 0,3-2 166 0 0,12-5 93 0 0,-15 7-267 0 0,9 0 61 0 0,-11 1-105 0 0,1 0 1 0 0,0 0-1 0 0,-1 0 1 0 0,1 0-1 0 0,0 0 0 0 0,0 0 1 0 0,-1 1-1 0 0,1-1 1 0 0,0 1-1 0 0,-1-1 0 0 0,1 1 1 0 0,-1 0-1 0 0,1-1 1 0 0,-1 1-1 0 0,2 1 0 0 0,19 19 67 0 0,-11-9-14 0 0,-5-5-62 0 0,0 1 0 0 0,0 0 0 0 0,8 17 0 0 0,7 11 6 0 0,16 23-20 0 0,-26-39 0 0 0,2 0 0 0 0,16 21 0 0 0,-18-29 0 0 0,20 18 0 0 0,-16-16 0 0 0,-5-5 0 0 0,-1-1-11 0 0,3 0-55 0 0,-10-6-4 0 0,1-1-23 0 0,-3-1 448 0 0,10 4-1840 0 0,-8-5-651 0 0,-5-7 158 0 0,-1 3 934 0 0,0 0-1 0 0,-1 0 1 0 0,1 1-1 0 0,-9-7 1 0 0,3 3-602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13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1 6447 0 0,'0'0'499'0'0,"0"-1"-328"0"0,-2-7 107 0 0,1 6 1070 0 0,0 0 462 0 0,1 0-2279 0 0,-6-11 7174 0 0,5 13-6567 0 0,1 0 0 0 0,0 0-1 0 0,-1-1 1 0 0,1 1 0 0 0,0 0-1 0 0,-1 0 1 0 0,1-1 0 0 0,-1 1-1 0 0,1 0 1 0 0,0 0 0 0 0,-1 0-1 0 0,1 0 1 0 0,-1 0 0 0 0,1 0-1 0 0,0-1 1 0 0,-1 1 0 0 0,1 0-1 0 0,-1 0 1 0 0,1 0-1 0 0,-1 0 1 0 0,1 1 0 0 0,0-1-1 0 0,-1 0 1 0 0,1 0 0 0 0,-1 0-1 0 0,1 0 1 0 0,0 0 0 0 0,-1 0-1 0 0,1 1 1 0 0,-1-1 0 0 0,1 0-1 0 0,0 0 1 0 0,-1 1 0 0 0,1-1-1 0 0,0 0 1 0 0,0 0 0 0 0,-1 1-1 0 0,0 0 1 0 0,-6 5 50 0 0,0 1 0 0 0,1 0 0 0 0,0 0 0 0 0,0 0 0 0 0,0 1 0 0 0,1 0 0 0 0,-7 14 0 0 0,-26 53 392 0 0,-70 107 1 0 0,61-115-618 0 0,41-62 137 0 0,4-3-1371 0 0,1 0-3313 0 0,1-2-2472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13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9215 0 0,'0'0'707'0'0,"0"0"-227"0"0,0 0 775 0 0,0 0 385 0 0,0 0 78 0 0,0 0-87 0 0,0 0-410 0 0,0 0-182 0 0,2 0-42 0 0,8 1-52 0 0,-1-1 0 0 0,14-2 0 0 0,11 0 95 0 0,89-4 1273 0 0,-30 1-1493 0 0,143 3 223 0 0,-154 2-819 0 0,-77 0-182 0 0,4 1-19 0 0,-6 0 36 0 0,-3-1-15 0 0,0 0-92 0 0,0 0-43 0 0,0 0-5 0 0,0 0-23 0 0,0 0-95 0 0,0 0-46 0 0,0 0-11 0 0,0 0-121 0 0,-24 4-4513 0 0,16-2 1 0 0,-3 0-2455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1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35 11975 0 0,'-10'-4'267'0'0,"9"3"42"0"0,1 1 17 0 0,-15 6 84 0 0,10-5-271 0 0,4-1 581 0 0,1 0 249 0 0,0 0 45 0 0,0 0 8 0 0,0 0 2 0 0,0 0 0 0 0,0 0 0 0 0,0 0 0 0 0,10-24 3668 0 0,20-17-3022 0 0,-4 5-1221 0 0,-15 23 290 0 0,3-7 111 0 0,-14 17-834 0 0,-5 5-12 0 0,-4 5-8 0 0,-33 31 4 0 0,9-9 0 0 0,1 1 0 0 0,-33 42 0 0 0,62-68 0 0 0,0 1 0 0 0,0-1 0 0 0,1 1 0 0 0,0 0 0 0 0,0 0 0 0 0,0 1 0 0 0,1-1 0 0 0,0 0 0 0 0,0 0 0 0 0,-1 9 0 0 0,-1 4 0 0 0,3-17 0 0 0,0 0 0 0 0,0 0 0 0 0,0-1 0 0 0,0 1 0 0 0,0 0 0 0 0,0 0 0 0 0,0 0 0 0 0,0 0 0 0 0,0-1 0 0 0,1 1 0 0 0,-1 0 0 0 0,0 0 0 0 0,0 0 0 0 0,1-1 0 0 0,-1 1 0 0 0,0 0 0 0 0,1 0 0 0 0,-1-1 0 0 0,1 1 0 0 0,-1 0 0 0 0,1-1 0 0 0,-1 1 0 0 0,1-1 0 0 0,0 1 0 0 0,-1-1 0 0 0,1 1 0 0 0,0-1 0 0 0,-1 1 0 0 0,1-1 0 0 0,0 1 0 0 0,1 0 0 0 0,0 0 0 0 0,1 1-158 0 0,1 1-1 0 0,0-1 1 0 0,1 0-1 0 0,-1 0 1 0 0,0-1-1 0 0,0 1 1 0 0,1-1 0 0 0,-1 0-1 0 0,1 0 1 0 0,-1 0-1 0 0,1-1 1 0 0,-1 0-1 0 0,1 0 1 0 0,0 0 0 0 0,7-1-1 0 0,-1-1-956 0 0,-1 0-1 0 0,1-1 1 0 0,-1 0-1 0 0,0 0 1 0 0,16-9-1 0 0,-11 4-7672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14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61 4607 0 0,'0'0'354'0'0,"0"0"76"0"0,0 0 1190 0 0,0 0 548 0 0,0 0 111 0 0,0 0-164 0 0,0 0-782 0 0,0 0-344 0 0,0 0-70 0 0,0 0-42 0 0,0 0-118 0 0,0 0-50 0 0,0 0-6 0 0,0 0-23 0 0,0 0-73 0 0,0 0-30 0 0,0 0-8 0 0,0 0-10 0 0,0 0-38 0 0,-2-12 990 0 0,2 3-1226 0 0,-1 0 1 0 0,2 1-1 0 0,-1-1 0 0 0,1 0 1 0 0,1 1-1 0 0,-1-1 1 0 0,2 1-1 0 0,-1-1 1 0 0,5-8-1 0 0,0 0 140 0 0,0 1 0 0 0,2 1-1 0 0,15-23 1 0 0,-21 34-338 0 0,1 0-1 0 0,0 0 1 0 0,0 0 0 0 0,8-5-1 0 0,-3 2 0 0 0,-7 5-68 0 0,1 0 1 0 0,-1 1 0 0 0,1-1 0 0 0,-1 1-1 0 0,1-1 1 0 0,0 1 0 0 0,-1 0 0 0 0,1 0-1 0 0,0 0 1 0 0,0 0 0 0 0,0 1 0 0 0,0-1-1 0 0,0 1 1 0 0,0 0 0 0 0,0 0 0 0 0,5 0-1 0 0,-7 0-14 0 0,0 0-1 0 0,-1 0 0 0 0,1 1 0 0 0,0-1 0 0 0,-1 0 1 0 0,1 0-1 0 0,0 1 0 0 0,-1-1 0 0 0,1 0 0 0 0,0 1 1 0 0,-1-1-1 0 0,1 1 0 0 0,-1-1 0 0 0,1 1 0 0 0,0-1 1 0 0,-1 1-1 0 0,1-1 0 0 0,-1 1 0 0 0,1 0 1 0 0,0 1-2 0 0,10 10 9 0 0,-8-5-6 0 0,1 1 0 0 0,-1-1 1 0 0,-1 1-1 0 0,1 0 0 0 0,-1 0 1 0 0,0 0-1 0 0,-1 1 0 0 0,0-1 1 0 0,0 15-1 0 0,-1-8-4 0 0,0-9 1 0 0,-4 32-16 0 0,25-88-28 0 0,-10 32 80 0 0,1 1 1 0 0,1-1-1 0 0,0 2 0 0 0,31-30 1 0 0,-41 43-29 0 0,1 1 0 0 0,0-1 1 0 0,0 0-1 0 0,8-2 1 0 0,7-7 1 0 0,-15 11 30 0 0,12 2-3 0 0,-12 2-24 0 0,-2 0-5 0 0,13 7 28 0 0,-13-5-23 0 0,-1-1-4 0 0,1 1-6 0 0,0 0-1 0 0,0 0 1 0 0,-1 1-1 0 0,1-1 1 0 0,-1 1-1 0 0,-1-1 1 0 0,1 1-1 0 0,-1 0 1 0 0,0-1-1 0 0,0 1 1 0 0,0-1-1 0 0,-3 9 1 0 0,2-4 0 0 0,1 1 1 0 0,0 11-1 0 0,3 9-5 0 0,-3-27 5 0 0,-1 16-42 0 0,0-18-118 0 0,1-2-10 0 0,0 0 5 0 0,-6-4-587 0 0,4 0-3410 0 0,-2-7-5147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3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4 11143 0 0,'0'0'507'0'0,"0"0"-6"0"0,3-1-321 0 0,6-3-34 0 0,-6 3 502 0 0,-3 1 214 0 0,0 0 40 0 0,2-1-305 0 0,0 0 0 0 0,0 0 0 0 0,0-1 0 0 0,0 1 0 0 0,0-1 0 0 0,2-2 1 0 0,-1 2-89 0 0,-2 0 79 0 0,12 1 539 0 0,-5 0-26 0 0,-14 4 984 0 0,-6 4-1733 0 0,-32 23 256 0 0,30-21-411 0 0,0 0 1 0 0,-21 18-1 0 0,-19 18 140 0 0,-7 7-174 0 0,52-46-153 0 0,8-5-3 0 0,-1 0 0 0 0,1 0 0 0 0,-1 0 0 0 0,1 0 0 0 0,0 0-1 0 0,-1 0 1 0 0,1 1 0 0 0,-1 1 0 0 0,-3 5 5 0 0,1 5-12 0 0,7 0 0 0 0,5-4 0 0 0,-4-7 0 0 0,-1 0 0 0 0,1 0 0 0 0,0 0 0 0 0,0-1 0 0 0,0 0 0 0 0,1 0 0 0 0,-1 0 0 0 0,0 0 0 0 0,5-1 0 0 0,41 0 0 0 0,-24-1 0 0 0,112-10-389 0 0,-120 8 346 0 0,-16 3-229 0 0,-2 0-571 0 0,0 0-247 0 0,0 0-898 0 0,0 0-3573 0 0,0 0-1533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33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47 0 0,'0'0'298'0'0,"3"1"-10"0"0,2 1-174 0 0,7 2-33 0 0,1 0 0 0 0,13 3 0 0 0,-22-6 444 0 0,1-1-1 0 0,-1 0 0 0 0,0 1 0 0 0,1-1 0 0 0,-1-1 0 0 0,6 0 0 0 0,9-1 1677 0 0,-1 0 1 0 0,1 1-1 0 0,25 2 0 0 0,20 0-74 0 0,-37-6-2659 0 0,-12 1 16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34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0 6911 0 0,'0'0'528'0'0,"0"-2"-341"0"0,3-12-417 0 0,-1 7 1371 0 0,-2 0 0 0 0,1 0 0 0 0,-1 0 0 0 0,0 0 0 0 0,-1 0-1 0 0,1 0 1 0 0,-3-9 0 0 0,2 14-538 0 0,1 2-10 0 0,-1-10 925 0 0,1 3 2181 0 0,7 13-2884 0 0,-5-3-777 0 0,0 0 0 0 0,0 0 0 0 0,-1 0 0 0 0,1 1 0 0 0,-1-1 0 0 0,0 0 0 0 0,0 1 0 0 0,0-1 0 0 0,1 7 0 0 0,1 33 41 0 0,-3-38-45 0 0,5 95 132 0 0,-1-28-104 0 0,-1 20 6 0 0,-7-18-20 0 0,0-4-2 0 0,8 130-1 0 0,1-109-201 0 0,-5-86 108 0 0,3 5 36 0 0,-3 0 28 0 0,0-9 59 0 0,0-1-6 0 0,-2 1-16 0 0,-10 5-41 0 0,8-6-17 0 0,0-2-44 0 0,-4 0 38 0 0,0-5 11 0 0,3-3 0 0 0,-6-44 192 0 0,7 37-23 0 0,1 0 1 0 0,1 0-1 0 0,0-31 0 0 0,-1-10-129 0 0,-1-23-550 0 0,3 28 1452 0 0,0 30-170 0 0,4-29 0 0 0,-1 35-601 0 0,-1-1 0 0 0,-1 0-1 0 0,-2-21 1 0 0,2 32-119 0 0,0 1 1 0 0,0 0-1 0 0,0-1 1 0 0,1 1-1 0 0,-1 0 1 0 0,2-1-1 0 0,1-5 0 0 0,3-27 194 0 0,-5 29-226 0 0,1 0 0 0 0,-1 1 0 0 0,2-1 1 0 0,-1 1-1 0 0,1 0 0 0 0,1-1 0 0 0,-1 2 0 0 0,1-1 0 0 0,6-9 0 0 0,0 3 19 0 0,1-1 1 0 0,0 1-1 0 0,24-23 1 0 0,-25 29-29 0 0,0 0-1 0 0,1 1 1 0 0,-1 0 0 0 0,2 1-1 0 0,18-9 1 0 0,-22 12-5 0 0,1 0 1 0 0,-1 1-1 0 0,1 0 1 0 0,0 1-1 0 0,-1 0 0 0 0,1 0 1 0 0,0 1-1 0 0,0 0 1 0 0,10 0-1 0 0,-13 2-4 0 0,-1-1 0 0 0,0 2 0 0 0,0-1 1 0 0,8 3-1 0 0,4 4 52 0 0,-12-3-57 0 0,-3-2 5 0 0,3 3 2 0 0,-1-1-1 0 0,0 1 1 0 0,0 0 0 0 0,-1 0-1 0 0,0 1 1 0 0,0-1 0 0 0,0 1-1 0 0,0-1 1 0 0,-1 1 0 0 0,-1 0-1 0 0,1 0 1 0 0,-1 0-1 0 0,0 0 1 0 0,0 8 0 0 0,-1-4 11 0 0,0 0-1 0 0,-1 0 1 0 0,0 0 0 0 0,-1 0 0 0 0,0 0 0 0 0,0 0-1 0 0,-1 0 1 0 0,-6 12 0 0 0,6-16 2 0 0,-1 1 0 0 0,0-1 0 0 0,-1-1-1 0 0,1 1 1 0 0,-1-1 0 0 0,-1 1 0 0 0,1-1 0 0 0,-1-1 0 0 0,0 1 0 0 0,0-1-1 0 0,-13 8 1 0 0,10-8-14 0 0,-1 0 1 0 0,1 0-1 0 0,-1-1 0 0 0,0 0 0 0 0,-1 0 0 0 0,1-1 0 0 0,0-1 1 0 0,-17 2-1 0 0,21-3-125 0 0,-1-1 1 0 0,1 0 0 0 0,-1-1 0 0 0,1 1 0 0 0,-1-1-1 0 0,1 0 1 0 0,0-1 0 0 0,-1 0 0 0 0,-8-3 0 0 0,11 3-359 0 0,-1 0 1 0 0,1-1 0 0 0,0 1 0 0 0,0-1 0 0 0,0 0 0 0 0,1 0 0 0 0,-1 0 0 0 0,-3-5 0 0 0,-2-4-2072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36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85 3679 0 0,'8'-9'107'0'0,"1"-1"-1"0"0,0 1 0 0 0,10-7 0 0 0,19-19 6817 0 0,-27 23-3341 0 0,1-1-1073 0 0,-1-1-1 0 0,16-23 1 0 0,-13 9 863 0 0,-13 27-3008 0 0,-1 1-4 0 0,0 0-21 0 0,0 0-90 0 0,0 0-38 0 0,0 0-10 0 0,0 0-13 0 0,0 0-52 0 0,0 0-28 0 0,0 0-4 0 0,-2-1-7 0 0,-2 1-81 0 0,0 1 0 0 0,0-1 0 0 0,0 1 0 0 0,0-1 0 0 0,0 1 1 0 0,0 0-1 0 0,0 1 0 0 0,0-1 0 0 0,1 1 0 0 0,-1-1 0 0 0,0 1 0 0 0,1 0 0 0 0,-5 4 0 0 0,-9 6 25 0 0,-19 19 0 0 0,35-30-34 0 0,-155 143 110 0 0,129-117-117 0 0,20-19 0 0 0,2 3 0 0 0,8 1 0 0 0,5 0 0 0 0,-5-9 0 0 0,0-1 0 0 0,0 0 0 0 0,0-1 0 0 0,1 1 0 0 0,-1-1 0 0 0,1 1 0 0 0,-1-1 0 0 0,1 0 0 0 0,3 1 0 0 0,37 5 0 0 0,-36-6 0 0 0,9 0 0 0 0,-1 0 0 0 0,25-3 0 0 0,17 0 0 0 0,-54 2-4 0 0,0 0 0 0 0,1 0-1 0 0,-1 0 1 0 0,7-2 0 0 0,32-3-35 0 0,-5 2-85 0 0,-36 2 8 0 0,-2 1-161 0 0,0 0-42 0 0,0 0-1 0 0,0 0-155 0 0,0 0-649 0 0,0 0-284 0 0,0 0-849 0 0,-2 1-3333 0 0,-9 5-1428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36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4143 0 0,'0'0'191'0'0,"0"0"389"0"0,0 0 1529 0 0,0 0 666 0 0,2 1 134 0 0,14 8 3229 0 0,-11-6-5946 0 0,-3-2 744 0 0,13-4 569 0 0,15-1 444 0 0,31 1 0 0 0,23-3-358 0 0,-77 4-1459 0 0,-4 2-98 0 0,0-1 0 0 0,0 1 0 0 0,0-1-1 0 0,0 1 1 0 0,0 0 0 0 0,0 0 0 0 0,0 0 0 0 0,0 1 0 0 0,0-1 0 0 0,0 1 0 0 0,4 0 0 0 0,1-1 794 0 0,-6 0-3031 0 0,1-1-4902 0 0,-3 1-1082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39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88 919 0 0,'-2'-7'125'0'0,"0"3"4549"0"0,-4-7 998 0 0,-8-16-1295 0 0,13 25-3882 0 0,1 2 28 0 0,0 0 11 0 0,-1-3 74 0 0,0-1-1 0 0,0 1 0 0 0,0-1 1 0 0,0 1-1 0 0,-1-1 0 0 0,0 1 1 0 0,1 0-1 0 0,-4-4 0 0 0,5 6-233 0 0,-1 0 98 0 0,1 1-16 0 0,0 0-68 0 0,0 0-32 0 0,0 0-4 0 0,0 0-16 0 0,0 0-67 0 0,0 0-27 0 0,0 0-9 0 0,0 0-10 0 0,0 0-41 0 0,0 0-19 0 0,0 0-3 0 0,0 0-5 0 0,0 1-138 0 0,1 0 1 0 0,-1 0 0 0 0,1-1-1 0 0,0 1 1 0 0,-1 0 0 0 0,1 0-1 0 0,0 0 1 0 0,-1-1-1 0 0,1 1 1 0 0,0 0 0 0 0,1 0-1 0 0,0 1 17 0 0,8 9 27 0 0,0 1 0 0 0,-1 1 0 0 0,10 16 0 0 0,15 20 55 0 0,-6-13-116 0 0,-11-14 0 0 0,0 0 0 0 0,1-2 0 0 0,36 32 0 0 0,-39-39 15 0 0,26 29-1 0 0,-28-27 10 0 0,29 23-1 0 0,-33-31 36 0 0,6 8 73 0 0,-7-6-119 0 0,-8-8-13 0 0,1 0 0 0 0,-1-1 0 0 0,1 1 0 0 0,-1 0 0 0 0,0-1 0 0 0,1 1 0 0 0,-1 0 0 0 0,0-1 0 0 0,0 1 0 0 0,0 0 0 0 0,0 0 0 0 0,1 0 0 0 0,-1-1 0 0 0,0 2 0 0 0,0-2 0 0 0,-1 1 0 0 0,1-1 0 0 0,0 1 0 0 0,0-1 0 0 0,0 0 0 0 0,0 1 0 0 0,-1-1 0 0 0,1 1 0 0 0,0-1 0 0 0,0 0 0 0 0,-1 1 0 0 0,1-1 0 0 0,0 0 0 0 0,-1 1 0 0 0,1-1 0 0 0,0 0 0 0 0,-1 0 0 0 0,1 1 0 0 0,0-1 0 0 0,-1 0 0 0 0,0 0 0 0 0,-9 1 0 0 0,-19-9-231 0 0,27 7 134 0 0,-1-3-289 0 0,3 4 352 0 0,-1 0 0 0 0,1 0 0 0 0,0-1 0 0 0,0 1 0 0 0,-1 0 0 0 0,1 0 0 0 0,0 0 0 0 0,0 0 0 0 0,0 0 0 0 0,-1-1 0 0 0,1 1-1 0 0,0 0 1 0 0,0 0 0 0 0,0 0 0 0 0,0-1 0 0 0,-1 1 0 0 0,1 0 0 0 0,0 0 0 0 0,0 0 0 0 0,0-1 0 0 0,0 1 0 0 0,0 0-1 0 0,0 0 1 0 0,0-1 0 0 0,0 1 0 0 0,0 0 0 0 0,-1 0 0 0 0,1-1 0 0 0,0 1 0 0 0,0 0 0 0 0,1 0 0 0 0,-1-1 0 0 0,0 1 0 0 0,0-1-1 0 0,0-8-1215 0 0,0-1 0 0 0,-1 1 0 0 0,-1-12 0 0 0,1 13-497 0 0,-2-6-5439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0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34 2303 0 0,'0'0'102'0'0,"1"-2"447"0"0,-1-4 1525 0 0,-4-8 8829 0 0,-1 7-10385 0 0,4 5 603 0 0,1 2-117 0 0,0 0-71 0 0,0 0-219 0 0,0 0-656 0 0,-1 0 0 0 0,1 0 1 0 0,0-1-1 0 0,-1 1 0 0 0,1 0 1 0 0,0 0-1 0 0,-1-1 1 0 0,1 1-1 0 0,0 0 0 0 0,-1 0 1 0 0,1 0-1 0 0,0 0 1 0 0,-1 0-1 0 0,1-1 0 0 0,-1 1 1 0 0,1 0-1 0 0,0 0 0 0 0,-1 0 1 0 0,1 0-1 0 0,-1 0 1 0 0,1 0-1 0 0,0 0 0 0 0,-1 1 1 0 0,1-1-1 0 0,-1 0 1 0 0,1 0-1 0 0,-1 0 0 0 0,-12 3 869 0 0,10-1-848 0 0,0 0 0 0 0,0 0-1 0 0,1-1 1 0 0,-1 2 0 0 0,1-1 0 0 0,-1 0 0 0 0,1 0 0 0 0,0 1 0 0 0,0-1 0 0 0,-2 4-1 0 0,-15 31 315 0 0,0-1-207 0 0,-11 12-116 0 0,-45 101-1 0 0,56-109-5930 0 0,19-40 4298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0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7367 0 0,'0'0'568'0'0,"0"0"-84"0"0,0 0 1038 0 0,0 0 491 0 0,0 0 99 0 0,0 0-181 0 0,0 0-850 0 0,0 0-374 0 0,0 0-71 0 0,0 0-10 0 0,0 0 32 0 0,0 0 12 0 0,0 0 2 0 0,3 1-34 0 0,11 1-231 0 0,-1-1 1 0 0,0 0-1 0 0,1-1 1 0 0,-1 0-1 0 0,27-4 1 0 0,1 0 52 0 0,32 1 125 0 0,38-2 151 0 0,308-39 1219 0 0,-414 43-1886 0 0,3 1 0 0 0,-6 0 18 0 0,-2 0-12 0 0,0 0-10 0 0,0 0-1 0 0,-8 1-148 0 0,0 1-1 0 0,-14 4 1 0 0,-1 0-250 0 0,18-5 118 0 0,-81 22-7958 0 0,74-19 6383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1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98 8287 0 0,'0'4'228'0'0,"0"1"-17"0"0,-8 11 213 0 0,3-6-677 0 0,-6 12 5519 0 0,10-20-4108 0 0,1-2 8 0 0,0 0-36 0 0,0 0-162 0 0,0 0-68 0 0,0 0-18 0 0,0 0-30 0 0,0 0-117 0 0,0 0-51 0 0,2-1-11 0 0,1-1-400 0 0,0 1 0 0 0,0-1-1 0 0,0 0 1 0 0,0 0 0 0 0,-1 0 0 0 0,1-1-1 0 0,-1 1 1 0 0,1-1 0 0 0,-1 1 0 0 0,3-5-1 0 0,19-34 1025 0 0,-12 18-554 0 0,0 2-192 0 0,-1 0-150 0 0,1 1 1 0 0,1 1-1 0 0,22-27 0 0 0,-27 37-323 0 0,1 1 0 0 0,15-13-1 0 0,-21 19-62 0 0,0 0-1 0 0,-1 0 1 0 0,1 0-1 0 0,1 0 1 0 0,-1 0-1 0 0,0 1 1 0 0,4-2-1 0 0,2 0 17 0 0,2-2-20 0 0,2 4 31 0 0,-1 2-31 0 0,0 4-11 0 0,-8-3 0 0 0,12 14 0 0 0,-13-13 0 0 0,10 15 0 0 0,-13-17 0 0 0,1-1 0 0 0,-1 1 0 0 0,0 0 0 0 0,1 0 0 0 0,-1-1 0 0 0,0 1 0 0 0,1 0 0 0 0,-1 0 0 0 0,0 0 0 0 0,0 0 0 0 0,0 0 0 0 0,1 1 0 0 0,2 25 0 0 0,-1-24 0 0 0,0 2 0 0 0,-2 12 0 0 0,0-17 0 0 0,0 0 0 0 0,0 1 0 0 0,0-1 0 0 0,0 0 0 0 0,0 0 0 0 0,0 0 0 0 0,0 1 0 0 0,0-1 0 0 0,0 0 0 0 0,0 0 0 0 0,0 0 0 0 0,0 0 0 0 0,0 1 0 0 0,0-1 0 0 0,0 0 0 0 0,0 0 0 0 0,0 0 0 0 0,0 1 0 0 0,0-1 0 0 0,0 0 0 0 0,0 0 0 0 0,0 0 0 0 0,0 0 0 0 0,1 0 0 0 0,-1 1 0 0 0,0-1 0 0 0,0 0 0 0 0,0 0 0 0 0,0 0 0 0 0,0 0 0 0 0,1 0 0 0 0,-1 0 0 0 0,0 0 0 0 0,0 1 0 0 0,7-4 0 0 0,7-10 0 0 0,-13 11 0 0 0,40-51 0 0 0,-14 19 0 0 0,-22 27 0 0 0,0 0 0 0 0,0 0 0 0 0,1 1 0 0 0,0-1 0 0 0,0 1 0 0 0,1 1 0 0 0,0-1 0 0 0,0 1 0 0 0,0 0 0 0 0,11-5 0 0 0,-15 8 0 0 0,19-5 0 0 0,4 4 0 0 0,-12 4 0 0 0,0 6 0 0 0,-2 2 0 0 0,-9-4 0 0 0,1 0 0 0 0,-1 1 0 0 0,-1-1 0 0 0,1 1 0 0 0,-1-1 0 0 0,3 9 0 0 0,-2-5 0 0 0,-2-7 0 0 0,0 0 0 0 0,0 0 0 0 0,0 1 0 0 0,0-1 0 0 0,-1 0 0 0 0,1 0 0 0 0,-1 1 0 0 0,1-1 0 0 0,-1 5 0 0 0,0-2 0 0 0,0 0 0 0 0,0 0 0 0 0,0 0 0 0 0,1 0 0 0 0,-1 0 0 0 0,3 7 0 0 0,-1-7 0 0 0,0 17 0 0 0,-1-10 0 0 0,-1 0 0 0 0,0-2-15 0 0,0-8-54 0 0,0-2-11 0 0,0 0-47 0 0,4-12-174 0 0,9-41-3435 0 0,-10 34-3649 0 0,1 3-918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1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21191 0 0,'0'0'480'0'0,"4"0"67"0"0,0-1-334 0 0,-1 1 1 0 0,1 0-1 0 0,0-1 1 0 0,0 0 0 0 0,5-1-1 0 0,-1 0 24 0 0,1-1 0 0 0,-1 1-1 0 0,16-1 1 0 0,6-1 1685 0 0,-18 2-1753 0 0,-1 1-1 0 0,0 0 0 0 0,1 1 0 0 0,-1 0 1 0 0,13 2-1 0 0,37 1 45 0 0,-50-2-213 0 0,-4 5 0 0 0,-7-6 0 0 0,1 1 0 0 0,-1 0 0 0 0,1-1 0 0 0,-1 1 0 0 0,0 0 0 0 0,0-1 0 0 0,0 1 0 0 0,1 0 0 0 0,-1-1 0 0 0,0 1 0 0 0,0 0 0 0 0,0 0 0 0 0,0-1 0 0 0,0 1 0 0 0,0 0 0 0 0,0-1 0 0 0,0 1 0 0 0,-1 0 0 0 0,1 0 0 0 0,0-1 0 0 0,0 1 0 0 0,0 0 0 0 0,-1-1 0 0 0,1 1 0 0 0,0-1 0 0 0,-1 1 0 0 0,1 0 0 0 0,-1-1 0 0 0,1 1 0 0 0,-1-1 0 0 0,1 1 0 0 0,-1-1 0 0 0,1 1 0 0 0,-2 0 0 0 0,-2 2 0 0 0,-1 0 0 0 0,1 0 0 0 0,-10 4 0 0 0,3-1 0 0 0,-63 36-1142 0 0,16-10 332 0 0,53-28 858 0 0,4-3 289 0 0,1-1 138 0 0,0 0 33 0 0,0 0-65 0 0,1 1-294 0 0,0 0-148 0 0,1 0 1 0 0,-1 0-1 0 0,1 0 0 0 0,-1 0 1 0 0,1 0-1 0 0,-1 0 0 0 0,1 0 1 0 0,0 0-1 0 0,-1-1 0 0 0,1 1 0 0 0,0-1 1 0 0,0 1-1 0 0,2-1 0 0 0,3 2-3 0 0,3 0-50 0 0,0-1-1 0 0,0 0 1 0 0,1-1 0 0 0,-1 0-1 0 0,0 0 1 0 0,0-1 0 0 0,18-4-1 0 0,7 1-357 0 0,-4 0-1554 0 0,-15 1 941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4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0799 0 0,'0'0'496'0'0,"0"0"-13"0"0,0 0-168 0 0,0 0 447 0 0,0 0 228 0 0,0 0 46 0 0,0 0-19 0 0,0 0-121 0 0,3 0-52 0 0,28-2 1117 0 0,37-6 0 0 0,7-2-683 0 0,-52 9-1045 0 0,175-17 842 0 0,-182 15-1019 0 0,23-11 140 0 0,-37 14-298 0 0,-2 0-60 0 0,0 0-13 0 0,-15-14-2374 0 0,-7 6-4434 0 0,10 6 747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4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983 0 0,'0'0'274'0'0,"0"0"-6"0"0,0 0 188 0 0,0 0 1424 0 0,3 0 640 0 0,-1 0-1794 0 0,-1-1 1 0 0,1 1 0 0 0,0 1-1 0 0,0-1 1 0 0,0 0 0 0 0,0 0-1 0 0,-1 1 1 0 0,1-1 0 0 0,3 2-1 0 0,-3-2-354 0 0,0 1-1 0 0,0 1 1 0 0,0-1 0 0 0,-1 0-1 0 0,1 0 1 0 0,0 1 0 0 0,2 1-1 0 0,0 2-65 0 0,0 0-1 0 0,0 1 0 0 0,-1-1 1 0 0,6 13-1 0 0,-2-3-57 0 0,-2 1-1 0 0,0 0 1 0 0,-1 0-1 0 0,0 1 0 0 0,1 21 1 0 0,-2-19-233 0 0,0 11-31 0 0,-2 6-1692 0 0,-1-34 56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8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2 2759 0 0,'0'0'495'0'0,"0"0"1037"0"0,0 0 459 0 0,0 0 90 0 0,0 0-169 0 0,0 0-792 0 0,0 0-345 0 0,0 0-67 0 0,0 0-28 0 0,0 0-48 0 0,0 0-22 0 0,0 0-2 0 0,0 0-8 0 0,0 0-34 0 0,-1 2-20 0 0,0 0-96 0 0,0 0-1 0 0,-1-1 1 0 0,1 1 0 0 0,0-1-1 0 0,0 1 1 0 0,-1-1-1 0 0,1 0 1 0 0,-1 1 0 0 0,-1 0-1 0 0,1-1-57 0 0,2-1-68 0 0,0 0-32 0 0,0 0-4 0 0,0 0-11 0 0,0 0-46 0 0,0 0-27 0 0,0 0-4 0 0,0 0-1 0 0,5-11 178 0 0,-1 5-282 0 0,-1 0 0 0 0,1 0-1 0 0,1 1 1 0 0,-1 0 0 0 0,1-1-1 0 0,0 1 1 0 0,0 1 0 0 0,0-1-1 0 0,0 1 1 0 0,10-6 0 0 0,-2 3 46 0 0,1 0 1 0 0,0 0 0 0 0,21-6-1 0 0,-31 12-129 0 0,0 0 0 0 0,-1 0-1 0 0,1 1 1 0 0,0 0 0 0 0,0-1-1 0 0,0 1 1 0 0,0 1 0 0 0,0-1-1 0 0,-1 1 1 0 0,1-1 0 0 0,0 1 0 0 0,0 0-1 0 0,0 0 1 0 0,-1 1 0 0 0,1-1-1 0 0,-1 1 1 0 0,5 2 0 0 0,2 5 30 0 0,-7-5-41 0 0,1 0 0 0 0,-1 0 1 0 0,0 1-1 0 0,-1 0 0 0 0,1-1 0 0 0,-1 1 0 0 0,0 0 0 0 0,0 0 0 0 0,-1 0 0 0 0,2 8 0 0 0,1 0-1 0 0,-1-1-1 0 0,2 1 1 0 0,6 13 0 0 0,-4-16 0 0 0,3 3-1 0 0,-7-12-3 0 0,-1 0-4 0 0,0-1-30 0 0,-1 0 0 0 0,1 0 1 0 0,0 1-1 0 0,-1-1 0 0 0,1 0 1 0 0,0 0-1 0 0,-1-1 0 0 0,1 1 1 0 0,-1 0-1 0 0,1-1 0 0 0,-1 1 1 0 0,1 0-1 0 0,0-1 0 0 0,-1 0 1 0 0,0 1-1 0 0,1-1 0 0 0,-1 0 1 0 0,1 0-1 0 0,-1 0 0 0 0,0 0 0 0 0,0 0 1 0 0,2-2-1 0 0,0 0-473 0 0,-1 0-1 0 0,0 0 1 0 0,0 0-1 0 0,0-1 1 0 0,0 1-1 0 0,0-1 1 0 0,-1 1-1 0 0,1-1 1 0 0,-1 1-1 0 0,0-1 1 0 0,-1 0-1 0 0,2-7 1 0 0,-1-1-1504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8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13415 0 0,'0'0'614'0'0,"0"-1"-12"0"0,1-4-470 0 0,0 0 1 0 0,1 1-1 0 0,-1-1 0 0 0,1 1 0 0 0,0-1 0 0 0,0 1 0 0 0,3-5 0 0 0,-1 2 475 0 0,-3 4-208 0 0,1 1 1 0 0,-1-1-1 0 0,1 1 0 0 0,0 0 0 0 0,0-1 0 0 0,0 1 0 0 0,0 0 0 0 0,1 0 0 0 0,-1 0 1 0 0,0 1-1 0 0,5-4 0 0 0,0 0 27 0 0,-5 4-310 0 0,-1 1 0 0 0,1-1 0 0 0,0 0 0 0 0,-1 0 0 0 0,1 1 0 0 0,-1-1 0 0 0,1 1 0 0 0,0 0 0 0 0,0-1 0 0 0,-1 1-1 0 0,1 0 1 0 0,0 0 0 0 0,-1 0 0 0 0,1 0 0 0 0,0 0 0 0 0,2 1 0 0 0,23 6 768 0 0,-16-1-697 0 0,0 0 1 0 0,0 0-1 0 0,13 10 0 0 0,29 18 153 0 0,-30-20-253 0 0,-21-12-77 0 0,0-1 8 0 0,0 0 1 0 0,0 0-1 0 0,1 0 0 0 0,-1 0 0 0 0,0-1 0 0 0,1 1 0 0 0,-1 0 0 0 0,0-1 0 0 0,1 0 0 0 0,-1 1 0 0 0,1-1 1 0 0,-1 0-1 0 0,0 0 0 0 0,1 0 0 0 0,-1-1 0 0 0,1 1 0 0 0,-1-1 0 0 0,0 1 0 0 0,1-1 0 0 0,3-1 0 0 0,-3 1 6 0 0,0 0-4 0 0,0 0 0 0 0,0 0 0 0 0,0-1 0 0 0,0 1-1 0 0,0 0 1 0 0,0-1 0 0 0,0 0 0 0 0,-1 0 0 0 0,1 0-1 0 0,-1 0 1 0 0,0 0 0 0 0,1 0 0 0 0,2-4 0 0 0,-2 2-35 0 0,-1 0 0 0 0,1 0 1 0 0,-1-1-1 0 0,0 1 0 0 0,0 0 0 0 0,-1-1 0 0 0,1 1 1 0 0,0-6-1 0 0,7-15-514 0 0,-5 16-447 0 0,4-7-386 0 0,-6 6-6047 0 0,-2 10 559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9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48 12895 0 0,'-1'-7'289'0'0,"1"0"0"0"0,0 0 0 0 0,0 0 0 0 0,1 0 0 0 0,0 0 0 0 0,0 0 0 0 0,0 0 0 0 0,1 0 0 0 0,5-12 0 0 0,-3 10 710 0 0,-2 1-1 0 0,1-1 0 0 0,-1 0 0 0 0,-1 0 0 0 0,2-11 0 0 0,-3 18-276 0 0,0 2-130 0 0,0 0-58 0 0,0 0-13 0 0,0 0-33 0 0,0 0-135 0 0,0 0-58 0 0,0 0-8 0 0,0 0-30 0 0,0 0-101 0 0,3 14 64 0 0,-2 3-166 0 0,-1 0 0 0 0,0 1 0 0 0,-1-1 0 0 0,-1 0 0 0 0,-8 34 0 0 0,1-1 11 0 0,-12 122-55 0 0,17-128-9 0 0,2-22-6 0 0,3-20-5 0 0,0 0-59 0 0,2 1 21 0 0,-3-2 4 0 0,0-1 0 0 0,0 0-1 0 0,0 0 1 0 0,0 0 0 0 0,0 1-1 0 0,0-1 1 0 0,1 0 0 0 0,-1 0 0 0 0,0 0-1 0 0,0 1 1 0 0,0-1 0 0 0,0 0-1 0 0,0 0 1 0 0,1 0 0 0 0,-1 0 0 0 0,0 0-1 0 0,0 1 1 0 0,0-1 0 0 0,0 0 0 0 0,1 0-1 0 0,-1 0 1 0 0,0 0 0 0 0,0 0-1 0 0,0 0 1 0 0,1 0 0 0 0,-1 0 0 0 0,0 0-1 0 0,0 0 1 0 0,1 0 0 0 0,-1 0-1 0 0,0 0 1 0 0,0 0 0 0 0,0 0 0 0 0,1 0-1 0 0,-1 0 1 0 0,0 0 0 0 0,0 0-1 0 0,2-1-187 0 0,0 0-1 0 0,0 0 1 0 0,-1 0-1 0 0,1 0 0 0 0,0 0 1 0 0,-1 0-1 0 0,1-1 1 0 0,-1 1-1 0 0,0 0 0 0 0,1-1 1 0 0,-1 0-1 0 0,0 1 1 0 0,0-1-1 0 0,0 0 0 0 0,1-2 1 0 0,4-6-1549 0 0,1 0-38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9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6039 0 0,'0'0'731'0'0,"0"0"-10"0"0,3 1-465 0 0,3 1 121 0 0,0 0-1 0 0,0-1 1 0 0,0 0-1 0 0,1 0 1 0 0,-1 0-1 0 0,0-1 0 0 0,1 1 1 0 0,-1-1-1 0 0,1-1 1 0 0,10-2-1 0 0,10 0 943 0 0,83-8 1969 0 0,-86 9-2777 0 0,1-1 0 0 0,27-7 0 0 0,17-4-169 0 0,-56 10-300 0 0,-2 1-59 0 0,-3 0 120 0 0,-5 2-1121 0 0,1 1-4291 0 0,-4 0-2903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4:00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80 19263 0 0,'4'-5'511'0'0,"1"1"-1"0"0,-1 0 0 0 0,11-7 1 0 0,5-4-465 0 0,-14 9 364 0 0,1 1 1 0 0,0 0-1 0 0,0 1 0 0 0,1 0 0 0 0,-1 0 0 0 0,1 1 0 0 0,13-5 0 0 0,-18 8-150 0 0,-1-1-1 0 0,1 1 1 0 0,0 0-1 0 0,0-1 1 0 0,0 1-1 0 0,0 1 1 0 0,3-1-1 0 0,-4 1-217 0 0,-1-1-11 0 0,0 0 1 0 0,0 0-1 0 0,0 1 0 0 0,0-1 1 0 0,0 1-1 0 0,0-1 1 0 0,0 1-1 0 0,0-1 0 0 0,0 1 1 0 0,0-1-1 0 0,0 1 1 0 0,-1 0-1 0 0,1 0 0 0 0,0-1 1 0 0,0 1-1 0 0,-1 0 1 0 0,1 0-1 0 0,-1 0 0 0 0,1 0 1 0 0,0 1-1 0 0,7 19 171 0 0,-8-20-175 0 0,2 7 33 0 0,-1 0 0 0 0,0 0 1 0 0,0 0-1 0 0,0 0 0 0 0,-1 0 1 0 0,-1 0-1 0 0,1 0 0 0 0,-1 0 0 0 0,-4 15 1 0 0,-3 3 59 0 0,-18 40 1 0 0,9-24-48 0 0,13-32-54 0 0,0 0 1 0 0,-1-1-1 0 0,0 0 1 0 0,-1 0-1 0 0,1-1 0 0 0,-2 1 1 0 0,1-1-1 0 0,-1 0 0 0 0,0-1 1 0 0,-1 0-1 0 0,0 0 1 0 0,0-1-1 0 0,0 0 0 0 0,-1 0 1 0 0,0 0-1 0 0,-14 5 0 0 0,9-4 18 0 0,-1 0 0 0 0,-1-1 0 0 0,1-1 0 0 0,-1-1 0 0 0,-29 6 0 0 0,28-8-20 0 0,-32 0 0 0 0,45-2-15 0 0,-1-1-1 0 0,1 1 0 0 0,0-1 1 0 0,-1 1-1 0 0,1-1 0 0 0,0-1 1 0 0,0 1-1 0 0,0-1 0 0 0,0 1 1 0 0,0-1-1 0 0,0 0 0 0 0,0 0 1 0 0,-4-4-1 0 0,7 5-1 0 0,0 0 0 0 0,0 0 0 0 0,0 0 0 0 0,0 0 0 0 0,0-1 0 0 0,0 1 0 0 0,0 0 0 0 0,0 0 0 0 0,0-1 0 0 0,1 1 0 0 0,-1-1 0 0 0,0 1 0 0 0,1-1 0 0 0,-1 1 0 0 0,1-1 0 0 0,0 1 0 0 0,0-1 0 0 0,-1 1 0 0 0,1-1 0 0 0,0-2 0 0 0,1 0 0 0 0,0 1 0 0 0,-1 0 0 0 0,1 0 0 0 0,1 0 0 0 0,-1 0 0 0 0,3-6 0 0 0,-1 3 0 0 0,1-1 1 0 0,0 0 0 0 0,1 0-1 0 0,0 0 1 0 0,0 1 0 0 0,0 0 0 0 0,1 0-1 0 0,0 0 1 0 0,0 0 0 0 0,0 1 0 0 0,1 0-1 0 0,-1 1 1 0 0,1-1 0 0 0,13-5 0 0 0,-16 9 28 0 0,0 1 0 0 0,0-1-1 0 0,0 1 1 0 0,-1 0 0 0 0,1 0 0 0 0,0 0 0 0 0,0 1 0 0 0,0-1 0 0 0,0 1 0 0 0,0 0 0 0 0,7 2 0 0 0,-4-1-3 0 0,-2 0 18 0 0,1 0 0 0 0,-1 0-1 0 0,1 0 1 0 0,-1 1 0 0 0,0 0-1 0 0,0 0 1 0 0,6 4 0 0 0,30 30 196 0 0,-19-17-62 0 0,-12-10-29 0 0,0-1 1 0 0,12 18-1 0 0,-17-22-74 0 0,1-1 1 0 0,0 1-1 0 0,0-1 0 0 0,0 0 1 0 0,0-1-1 0 0,0 1 0 0 0,9 2 1 0 0,-3 0 40 0 0,-10-5-35 0 0,4 0 35 0 0,-2 2-101 0 0,16-3 83 0 0,-9-2-12 0 0,-9 1-17 0 0,-1 0-16 0 0,1 1-38 0 0,2-1-29 0 0,2-12 152 0 0,-5 8-353 0 0,-1 1 0 0 0,1-1 0 0 0,-1 1 0 0 0,-1-1 0 0 0,1 1 0 0 0,-1-1 0 0 0,0 1 0 0 0,0-1 0 0 0,0 1 0 0 0,0 0 0 0 0,-1-1 0 0 0,-2-4 0 0 0,1 0-1390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5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53 2759 0 0,'0'0'126'0'0,"1"-2"-5"0"0,10-8 1068 0 0,21-15-1 0 0,-30 24 1466 0 0,0-2 1297 0 0,8-7-300 0 0,-9 8 2573 0 0,-98 75-4892 0 0,69-47-1233 0 0,22-20-65 0 0,-1 0 1 0 0,1 0 0 0 0,-10 6-1 0 0,12-10-23 0 0,-14 9 76 0 0,10-4 6 0 0,6-6 3 0 0,2-1 0 0 0,0 0-3 0 0,0 0-10 0 0,0 0-3 0 0,0 0 0 0 0,14-5 80 0 0,-7 2-86 0 0,-1 0-1 0 0,1 0 1 0 0,-1-1-1 0 0,8-6 1 0 0,10-7 185 0 0,-15 13-209 0 0,-1-1 0 0 0,1 1 0 0 0,0 1 0 0 0,0 0 0 0 0,0 0 1 0 0,0 1-1 0 0,0 0 0 0 0,0 0 0 0 0,14 0 0 0 0,-21 2-28 0 0,0 0 0 0 0,1 1 0 0 0,-1-1 0 0 0,0 1 0 0 0,0-1 0 0 0,0 1 0 0 0,0 0 0 0 0,0 0 0 0 0,0 0 0 0 0,-1 0 0 0 0,1 0 0 0 0,0 0 0 0 0,0 0 0 0 0,-1 1 0 0 0,1-1 0 0 0,0 0 0 0 0,-1 1 0 0 0,0 0 0 0 0,1-1 0 0 0,-1 1 0 0 0,2 3 0 0 0,0 0 16 0 0,0 1 0 0 0,-1-1 1 0 0,1 0-1 0 0,-1 1 0 0 0,-1 0 1 0 0,2 6-1 0 0,-1 1-6 0 0,-1 0 0 0 0,-1 0-1 0 0,0-1 1 0 0,-1 1 0 0 0,0 0 0 0 0,-1-1-1 0 0,0 1 1 0 0,-1-1 0 0 0,-1 1 0 0 0,0-1 0 0 0,0 0-1 0 0,-1 0 1 0 0,-1-1 0 0 0,0 0 0 0 0,-1 0-1 0 0,0 0 1 0 0,0-1 0 0 0,-1 0 0 0 0,0 0-1 0 0,-1-1 1 0 0,0 0 0 0 0,-20 15 0 0 0,-19 1 74 0 0,16-8-26 0 0,26-13-58 0 0,4-3-19 0 0,0 1 0 0 0,0-1 0 0 0,0 0 0 0 0,0 0 0 0 0,0 0 0 0 0,0-1 0 0 0,0 1 0 0 0,0 0 0 0 0,0-1 0 0 0,0 0 0 0 0,0 1 0 0 0,-1-1 0 0 0,1 0 0 0 0,-4 0 0 0 0,6 0-3 0 0,-1 0 0 0 0,0 0 0 0 0,1 0 0 0 0,-1 0 0 0 0,1 0 0 0 0,-1 0 0 0 0,0 0 0 0 0,1 0 0 0 0,-1 0 0 0 0,1 0 0 0 0,-1 0 0 0 0,0 0 0 0 0,1 0 0 0 0,-1-1 0 0 0,1 1 0 0 0,-1 0 0 0 0,1 0 0 0 0,-1-1 0 0 0,1 1 0 0 0,-1 0 0 0 0,1-1 0 0 0,-1 1 0 0 0,0-1 0 0 0,1-5 0 0 0,0 6 0 0 0,0-3-2 0 0,0 1-1 0 0,0-1 1 0 0,1 0-1 0 0,-1 0 1 0 0,1 0 0 0 0,0 1-1 0 0,-1-1 1 0 0,1 0-1 0 0,0 1 1 0 0,1-1 0 0 0,-1 1-1 0 0,0-1 1 0 0,1 1-1 0 0,2-4 1 0 0,0 1-4 0 0,0 0 0 0 0,0 0 0 0 0,0 1 0 0 0,1-1 0 0 0,6-4 0 0 0,-2 1 6 0 0,5-5 2 0 0,-6 12-4 0 0,-4 1-9 0 0,28-7-42 0 0,-17 6 53 0 0,-12 2 0 0 0,1 0 0 0 0,-1-1 0 0 0,1 1 0 0 0,-1 0 0 0 0,1 1 0 0 0,4 2 0 0 0,5 4 0 0 0,-9-4 0 0 0,-1 1 0 0 0,1-1 0 0 0,-1 1 0 0 0,0-1 0 0 0,-1 1 0 0 0,1 0 0 0 0,-1 0 0 0 0,0 0 0 0 0,0 0 0 0 0,0 1 0 0 0,1 8 0 0 0,0 2 0 0 0,-1-1 0 0 0,0 30 0 0 0,-1-24 0 0 0,-2 0 0 0 0,0-1 0 0 0,-1 1 0 0 0,-1 0 0 0 0,-12 38 0 0 0,6-31 0 0 0,-2-1 0 0 0,0 0 0 0 0,-2-1 0 0 0,-17 26 0 0 0,0 0 0 0 0,21-33 0 0 0,-20 28 0 0 0,24-42 0 0 0,1 1 0 0 0,-1-1 0 0 0,0 0 0 0 0,0 0 0 0 0,0-1 0 0 0,-1 1 0 0 0,1-1 0 0 0,-13 6 0 0 0,8-3 15 0 0,8-6-10 0 0,0 1 1 0 0,0-1-1 0 0,0 0 0 0 0,0 0 0 0 0,-1 0 0 0 0,1 0 1 0 0,0 0-1 0 0,0 0 0 0 0,-1-1 0 0 0,1 1 0 0 0,-1-1 1 0 0,-3 1-1 0 0,5-1-4 0 0,-1 0 1 0 0,0 0 0 0 0,1 0-1 0 0,-1 0 1 0 0,0-1 0 0 0,1 1-1 0 0,-1-1 1 0 0,0 1 0 0 0,1-1-1 0 0,-1 1 1 0 0,1-1 0 0 0,-1 0-1 0 0,1 0 1 0 0,0 1 0 0 0,-1-1-1 0 0,1 0 1 0 0,0-1-1 0 0,-1 1 1 0 0,1 0 0 0 0,-2-2-1 0 0,1 0 2 0 0,-1 0-1 0 0,1-1 0 0 0,0 1 1 0 0,0 0-1 0 0,0-1 0 0 0,0 1 1 0 0,-1-6-1 0 0,0-1-9 0 0,0-1-1 0 0,0 0 1 0 0,1 0-1 0 0,0 0 1 0 0,1 0-1 0 0,1 0 1 0 0,-1 0 0 0 0,2-1-1 0 0,-1 1 1 0 0,2 0-1 0 0,2-13 1 0 0,-3 21-247 0 0,0 0 1 0 0,-1 1 0 0 0,1-1-1 0 0,0 1 1 0 0,0-1-1 0 0,0 1 1 0 0,1-1-1 0 0,-1 1 1 0 0,1 0 0 0 0,-1-1-1 0 0,1 1 1 0 0,0 0-1 0 0,0 0 1 0 0,0 0 0 0 0,0 1-1 0 0,3-3 1 0 0,6-3-1342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6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37 14711 0 0,'0'0'672'0'0,"2"-1"-9"0"0,0 1-549 0 0,2-1-33 0 0,10-8-11 0 0,3-6 1068 0 0,-15 14-522 0 0,-2 1-488 0 0,0-1 1 0 0,0 1 0 0 0,0-1 0 0 0,0 1 0 0 0,0 0 0 0 0,0-1 0 0 0,1 1-1 0 0,-1-1 1 0 0,0 1 0 0 0,0 0 0 0 0,0-1 0 0 0,1 1 0 0 0,-1 0 0 0 0,0-1 0 0 0,0 1-1 0 0,1 0 1 0 0,-1-1 0 0 0,0 1 0 0 0,1 0 0 0 0,-1-1 0 0 0,0 1 0 0 0,1 0-1 0 0,-1 0 1 0 0,0-1 0 0 0,1 1 0 0 0,-1 0 0 0 0,1 0 0 0 0,-1 0 0 0 0,0 0 0 0 0,1 0-1 0 0,-1 0 1 0 0,1 0 0 0 0,-1-1 0 0 0,1 1 0 0 0,-1 0 0 0 0,0 1 0 0 0,1-1-1 0 0,-1 0 1 0 0,1 0 0 0 0,-1 0 0 0 0,1 0 0 0 0,0 0 0 0 0,15 5 1956 0 0,-14-4-1890 0 0,-2 1-144 0 0,1 0 0 0 0,-1 1 0 0 0,1-1 0 0 0,0 0 0 0 0,0 0 0 0 0,0 0 0 0 0,1 3 0 0 0,3 5 38 0 0,-3-3-42 0 0,0 0 0 0 0,-1-1 0 0 0,0 1 0 0 0,-1 0 0 0 0,1 0 0 0 0,-1 0-1 0 0,0 0 1 0 0,-2 7 0 0 0,-12 57 110 0 0,12-60-132 0 0,0-3-3 0 0,-1-1 0 0 0,0 1-1 0 0,-5 9 1 0 0,-5 10 15 0 0,11-22-19 0 0,0 0-1 0 0,-1 0 1 0 0,0 0 0 0 0,0 0-1 0 0,-1-1 1 0 0,1 0-1 0 0,-1 1 1 0 0,0-1 0 0 0,0-1-1 0 0,0 1 1 0 0,-1 0 0 0 0,1-1-1 0 0,-1 0 1 0 0,0 0 0 0 0,0 0-1 0 0,0-1 1 0 0,-9 4-1 0 0,10-6-5 0 0,0 1-1 0 0,1 0 0 0 0,-1-1 0 0 0,1 0 0 0 0,-1 0 0 0 0,0 0 0 0 0,1 0 1 0 0,-1-1-1 0 0,1 1 0 0 0,-1-1 0 0 0,-6-2 0 0 0,10 3-9 0 0,-9-5 9 0 0,8 3-7 0 0,-1 0 1 0 0,0-1-1 0 0,0 1 0 0 0,1 0 1 0 0,-1-1-1 0 0,1 1 1 0 0,0 0-1 0 0,0-1 0 0 0,0 0 1 0 0,0 1-1 0 0,0-1 0 0 0,0 0 1 0 0,0-4-1 0 0,1 1 6 0 0,0 1 1 0 0,0 0-1 0 0,0 0 0 0 0,1-1 1 0 0,-1 1-1 0 0,4-9 0 0 0,0 1 36 0 0,1 0 0 0 0,1 1 0 0 0,0-1 0 0 0,13-19 0 0 0,-15 27-16 0 0,-2 2-26 0 0,0 0 1 0 0,0 0-1 0 0,0 1 1 0 0,1-1 0 0 0,-1 1-1 0 0,1-1 1 0 0,-1 1-1 0 0,1 0 1 0 0,0 0-1 0 0,4-2 1 0 0,-5 4 7 0 0,-1-1-1 0 0,0 1 1 0 0,1 0 0 0 0,-1 0 0 0 0,0 0 0 0 0,1 0-1 0 0,-1 0 1 0 0,0 0 0 0 0,1 0 0 0 0,-1 0 0 0 0,0 1 0 0 0,0-1-1 0 0,3 1 1 0 0,18 8 154 0 0,-20-9-167 0 0,7 5 16 0 0,1-1 0 0 0,-1 1 0 0 0,1 1 0 0 0,12 10 0 0 0,-18-13-15 0 0,15 9 0 0 0,-12-8 0 0 0,2 1 0 0 0,0 0 0 0 0,0-1 0 0 0,0 0 0 0 0,1-1 0 0 0,-1 0 0 0 0,14 2 0 0 0,-18-3 0 0 0,16 2 0 0 0,-8-3 0 0 0,-10-1-36 0 0,1 0-1 0 0,-1 0 1 0 0,0 0-1 0 0,0 0 1 0 0,1 0-1 0 0,-1-1 1 0 0,6-1-1 0 0,-5 0-47 0 0,-2 2-75 0 0,-2 0-161 0 0,0 0-68 0 0,0 0-17 0 0,0 0-127 0 0,0 0-523 0 0,0 0-234 0 0,0 0-853 0 0,0 0-3409 0 0,0 0-1456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6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3879 0 0,'-4'3'210'0'0,"-14"12"809"0"0,11-9-648 0 0,0 2 123 0 0,5-7 151 0 0,2-1 26 0 0,0 2 17 0 0,0-1-563 0 0,0 0 1 0 0,0 0 0 0 0,0 0-1 0 0,0 0 1 0 0,0-1 0 0 0,0 1-1 0 0,0 0 1 0 0,0 0 0 0 0,0 0-1 0 0,1 0 1 0 0,-1-1 0 0 0,0 1-1 0 0,0 0 1 0 0,1 0 0 0 0,-1 0-1 0 0,1-1 1 0 0,-1 1 0 0 0,1 0-1 0 0,-1-1 1 0 0,1 1 0 0 0,0 1-1 0 0,1-1-7 0 0,0 0 0 0 0,-1 0 0 0 0,1 0 0 0 0,-1-1 0 0 0,1 1-1 0 0,0 0 1 0 0,0 0 0 0 0,0-1 0 0 0,3 1 0 0 0,1 0 26 0 0,1 0 0 0 0,0-1-1 0 0,-1 0 1 0 0,1 0 0 0 0,8-2 0 0 0,125-24 1380 0 0,80-10-2448 0 0,-210 35-91 0 0,6 2-6274 0 0,-13-1 769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1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23039 0 0,'0'0'528'0'0,"0"0"69"0"0,0 0 38 0 0,0 0-80 0 0,0 0-223 0 0,0 0 414 0 0,0 0 225 0 0,0 0 42 0 0,0 0-127 0 0,1 2-582 0 0,-1 7 44 0 0,0 1 0 0 0,-1 0 0 0 0,0 0 1 0 0,0-1-1 0 0,-3 12 0 0 0,2-16-346 0 0,0 0 0 0 0,0 0 0 0 0,0 0 0 0 0,-1 0 0 0 0,0 0 0 0 0,0 0 0 0 0,0-1 0 0 0,-4 5 0 0 0,-6 9-4 0 0,11-13-199 0 0,2-4-850 0 0,0-1-385 0 0,0 0-1683 0 0,0 0-6434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7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9215 0 0,'0'0'707'0'0,"0"0"-224"0"0,0 0 786 0 0,0 0 394 0 0,0 0 81 0 0,0 0-104 0 0,0 0-498 0 0,0 0-218 0 0,0 0-41 0 0,0 0-34 0 0,0 0-102 0 0,2 1-47 0 0,9 1 217 0 0,-1 0 0 0 0,0 0 0 0 0,17 0 0 0 0,-6 0-288 0 0,-19-2-562 0 0,0 1 0 0 0,1-1 1 0 0,-1 1-1 0 0,0 0 0 0 0,1 0 0 0 0,-1 0 0 0 0,0 0 0 0 0,0 0 1 0 0,0 0-1 0 0,0 0 0 0 0,0 1 0 0 0,0-1 0 0 0,0 1 0 0 0,2 2 1 0 0,0 1 43 0 0,0 0 0 0 0,-1 0 1 0 0,6 8-1 0 0,-9-10-60 0 0,1 0-1 0 0,0 0 1 0 0,-1 0-1 0 0,0 0 1 0 0,0 0 0 0 0,0 0-1 0 0,0 0 1 0 0,0 0-1 0 0,0 0 1 0 0,-1 0-1 0 0,0 0 1 0 0,1 0-1 0 0,-3 4 1 0 0,3-7-44 0 0,-2 6 41 0 0,0-1-1 0 0,0 0 1 0 0,0 0-1 0 0,-1 0 1 0 0,0 0-1 0 0,0 0 1 0 0,0-1 0 0 0,0 0-1 0 0,-1 1 1 0 0,0-1-1 0 0,0 0 1 0 0,-8 6-1 0 0,-4 1 27 0 0,-1-1-1 0 0,-23 12 1 0 0,22-12 4 0 0,-20 12 1 0 0,34-19-31 0 0,-5 1-36 0 0,1 1-1 0 0,8-5-11 0 0,0 0 1 0 0,0 0 0 0 0,0 0 0 0 0,0 0-1 0 0,0 0 1 0 0,0 0 0 0 0,-1 0-1 0 0,1 0 1 0 0,0 0 0 0 0,0 0 0 0 0,0 0-1 0 0,0 0 1 0 0,0 0 0 0 0,0 0 0 0 0,0 0-1 0 0,0 0 1 0 0,0 0 0 0 0,0 1-1 0 0,0-1 1 0 0,0 0 0 0 0,0 0 0 0 0,0 0-1 0 0,0 0 1 0 0,0 0 0 0 0,0 0 0 0 0,0 0-1 0 0,0 0 1 0 0,0 0 0 0 0,0 0-1 0 0,0 0 1 0 0,0 0 0 0 0,0 0 0 0 0,0 0-1 0 0,0 1 1 0 0,0-1 0 0 0,0 0-1 0 0,0 0 1 0 0,0 0 0 0 0,0 0 0 0 0,0 0-1 0 0,0 0 1 0 0,0 0 0 0 0,0 0 0 0 0,0 0-1 0 0,0 0 1 0 0,0 0 0 0 0,0 0-1 0 0,0 0 1 0 0,0 0 0 0 0,0 0 0 0 0,0 0-1 0 0,0 1 1 0 0,0-1 0 0 0,0 0-1 0 0,0 0 1 0 0,1 0 0 0 0,-1 0 0 0 0,0 0-1 0 0,11 13 13 0 0,-5-10-14 0 0,-2-3 0 0 0,-2 2 1 0 0,5 0 0 0 0,-1 1 0 0 0,1-1 0 0 0,-1 0 0 0 0,15 2 0 0 0,-12-2 0 0 0,-3-1 0 0 0,0 0 0 0 0,0 0 0 0 0,0-1 0 0 0,0 1 0 0 0,8-2 0 0 0,-11 1 0 0 0,27 3 0 0 0,-17-5 0 0 0,-9 2 2 0 0,12-6-15 0 0,-11 0 268 0 0,-2 3-4728 0 0,-3 3-4738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49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14 5527 0 0,'0'0'423'0'0,"-5"-5"-293"0"0,3 2 6300 0 0,2 2-6283 0 0,-1 0 1 0 0,1 0-1 0 0,0-1 0 0 0,0 1 1 0 0,0 0-1 0 0,0 0 0 0 0,0 0 0 0 0,0 0 1 0 0,0-1-1 0 0,0 1 0 0 0,0 0 1 0 0,0 0-1 0 0,1 0 0 0 0,-1 0 1 0 0,1 0-1 0 0,-1 0 0 0 0,0 0 1 0 0,1-1-1 0 0,0 1 0 0 0,-1 0 0 0 0,1 1 1 0 0,0-1-1 0 0,-1 0 0 0 0,1 0 1 0 0,0 0-1 0 0,0 0 0 0 0,0 0 1 0 0,0 1-1 0 0,1-2 0 0 0,5-4 649 0 0,0 1 0 0 0,12-8 0 0 0,-11 8-199 0 0,0 0 0 0 0,1 0 0 0 0,-1 1 0 0 0,1 1 0 0 0,0-1 0 0 0,14-2 0 0 0,-21 5-482 0 0,1 1 0 0 0,-1 0-1 0 0,0 0 1 0 0,0 0-1 0 0,0 0 1 0 0,0 0-1 0 0,0 1 1 0 0,4 0-1 0 0,-4 0 62 0 0,0 1-3 0 0,2 3-118 0 0,-1-1-1 0 0,0 1 0 0 0,0 0 0 0 0,0 0 0 0 0,-1 0 0 0 0,0 1 1 0 0,0-1-1 0 0,0 0 0 0 0,0 1 0 0 0,-1-1 0 0 0,0 1 0 0 0,0 7 1 0 0,0 11 96 0 0,-3 41 1 0 0,1-27-93 0 0,0 23-15 0 0,3 1 0 0 0,3 0 0 0 0,16 74 0 0 0,-13-101-39 0 0,1 6 11 0 0,-1 0 0 0 0,4 81 0 0 0,-10-94 38 0 0,0-16 49 0 0,-1-1 1 0 0,0 13-1 0 0,-1-23-31 0 0,0-1 6 0 0,0 0-6 0 0,0 0-6 0 0,0 0 6 0 0,0 0 10 0 0,0 0 6 0 0,-2-1-30 0 0,-2-4-15 0 0,0 0-1 0 0,1 0 0 0 0,-1-1 0 0 0,1 1 0 0 0,0-1 0 0 0,0 0 1 0 0,1 0-1 0 0,0 0 0 0 0,0 0 0 0 0,0 0 0 0 0,-1-12 0 0 0,0-3 52 0 0,2 0 0 0 0,0-30-1 0 0,29-399 376 0 0,28 118-394 0 0,-39 258-75 0 0,13-59 0 0 0,-9 44 0 0 0,-13 58 0 0 0,-5 18 0 0 0,0 4 0 0 0,-1 0 0 0 0,-1 1 0 0 0,1-18 0 0 0,0 16 0 0 0,0 0 0 0 0,-1 0 0 0 0,3 2 0 0 0,5 4 0 0 0,3 3 0 0 0,0 5 0 0 0,1 1 0 0 0,5 6 0 0 0,-17-9 0 0 0,0-1 0 0 0,0 0 0 0 0,0 0 0 0 0,1 0 0 0 0,-1 0 0 0 0,0 0 0 0 0,0 0 0 0 0,1 0 0 0 0,-1 0 0 0 0,1-1 0 0 0,-1 1 0 0 0,2 0 0 0 0,19 9-16 0 0,0-1 0 0 0,1-1 0 0 0,42 10 0 0 0,-15-8 15 0 0,-1-3 0 0 0,90 3 0 0 0,101-18 16 0 0,-93-6 123 0 0,-54 4-88 0 0,109-9 75 0 0,-54 3-42 0 0,0 1 177 0 0,29-2-56 0 0,-164 16-205 0 0,23-4 1 0 0,-16 1 38 0 0,31-1 0 0 0,-42 5-9 0 0,-5 0-23 0 0,0 1 0 0 0,0-1-1 0 0,0 0 1 0 0,0-1 0 0 0,6 0 0 0 0,1-1 47 0 0,5-1 291 0 0,-16 2-279 0 0,-2-1-61 0 0,1 0 0 0 0,0 0 0 0 0,-1 0 1 0 0,1 0-1 0 0,-1 0 0 0 0,0 0 0 0 0,1 0 0 0 0,-1 1 0 0 0,0-1 0 0 0,0 1 0 0 0,0-1 0 0 0,0 1 0 0 0,-1 0 0 0 0,1 0 0 0 0,-2-1 0 0 0,0 0 2 0 0,-29-14-545 0 0,12 9-2581 0 0,20 6-3422 0 0,1 1-1961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1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32 7831 0 0,'0'0'603'0'0,"-1"-1"-396"0"0,0-1 132 0 0,0 1 0 0 0,0-1-1 0 0,0 0 1 0 0,0 1 0 0 0,0-1 0 0 0,0 0 0 0 0,0 0 0 0 0,1 0 0 0 0,-1 0 0 0 0,1 1 0 0 0,0-1 0 0 0,-1 0 0 0 0,1 0 0 0 0,0 0-1 0 0,0-2 1 0 0,0 0 95 0 0,0 2 379 0 0,0 2-21 0 0,0-2 528 0 0,3-9 178 0 0,-3 11-1404 0 0,0 0 1 0 0,0-1-1 0 0,0 1 0 0 0,0 0 0 0 0,0 0 0 0 0,0 0 0 0 0,0 0 1 0 0,0-1-1 0 0,0 1 0 0 0,0 0 0 0 0,0 0 0 0 0,0 0 0 0 0,0 0 1 0 0,1 0-1 0 0,-1-1 0 0 0,0 1 0 0 0,0 0 0 0 0,0 0 0 0 0,0 0 1 0 0,0 0-1 0 0,0 0 0 0 0,0-1 0 0 0,0 1 0 0 0,1 0 0 0 0,-1 0 1 0 0,0 0-1 0 0,0 0 0 0 0,0 0 0 0 0,0 0 0 0 0,0 0 0 0 0,1 0 1 0 0,-1 0-1 0 0,0 0 0 0 0,0 0 0 0 0,0-1 0 0 0,0 1 0 0 0,1 0 1 0 0,-1 0-1 0 0,0 0 0 0 0,0 0 0 0 0,0 0 0 0 0,1 0 0 0 0,-1 1 1 0 0,0-1-1 0 0,2 1-59 0 0,0 1 0 0 0,-1 0 0 0 0,1 0 0 0 0,-1 0 0 0 0,0 0 0 0 0,1 0 0 0 0,-1 0 0 0 0,0 0 0 0 0,0 0 0 0 0,0 0 0 0 0,-1 1 0 0 0,1-1 0 0 0,0 3 0 0 0,2 35 227 0 0,-1-16-152 0 0,-2-18-92 0 0,0-1 0 0 0,-1 1 0 0 0,1-1 0 0 0,-4 12 0 0 0,0 11-9 0 0,3-10-16 0 0,1-3 25 0 0,-1 1 0 0 0,0-1-1 0 0,-6 21 1 0 0,3-15-18 0 0,-3 31-1 0 0,-3 14 13 0 0,9-64-5 0 0,0 1 0 0 0,1-1 0 0 0,-1 1 1 0 0,1 0-1 0 0,0-1 0 0 0,0 1 0 0 0,0 5 1 0 0,0-7-9 0 0,0 1 1 0 0,0-1 0 0 0,0 1-1 0 0,0-1 1 0 0,0 1 0 0 0,-1-1 0 0 0,1 1-1 0 0,0-1 1 0 0,-1 1 0 0 0,0-1 0 0 0,1 0-1 0 0,-1 1 1 0 0,0-1 0 0 0,1 0-1 0 0,-3 3 1 0 0,-8 12 0 0 0,8-13 0 0 0,-4 4 0 0 0,-3-3 0 0 0,9-4 5 0 0,-1-1 0 0 0,1 1-1 0 0,-1-1 1 0 0,1 1 0 0 0,-1-1-1 0 0,1 1 1 0 0,-1-1 0 0 0,1 0-1 0 0,0 0 1 0 0,-1 0 0 0 0,1 0-1 0 0,0 0 1 0 0,0 0 0 0 0,-1 0-1 0 0,1 0 1 0 0,0 0 0 0 0,0 0 0 0 0,0-1-1 0 0,1 1 1 0 0,-1-1 0 0 0,0 1-1 0 0,0 0 1 0 0,1-1 0 0 0,-2-2-1 0 0,1-1 10 0 0,-1 0-1 0 0,1 0 1 0 0,0 0 0 0 0,0-1-1 0 0,0 1 1 0 0,1-7-1 0 0,0-30 484 0 0,1 1 1 0 0,14-76-1 0 0,20-26 214 0 0,-32 134-641 0 0,0 0 1 0 0,1 0 0 0 0,10-15-1 0 0,3-9 113 0 0,-16 30-160 0 0,0 0 0 0 0,1 1-1 0 0,0-1 1 0 0,-1 0 0 0 0,1 1-1 0 0,0-1 1 0 0,0 1 0 0 0,0-1 0 0 0,1 1-1 0 0,-1 0 1 0 0,0 0 0 0 0,5-3-1 0 0,1 1 31 0 0,0 0-1 0 0,1 0 0 0 0,0 1 0 0 0,15-4 0 0 0,3 2-39 0 0,-17 7-13 0 0,-2 1 10 0 0,7-1 32 0 0,0 5-31 0 0,-8-3-7 0 0,-1 0 0 0 0,0 1 0 0 0,-1 0 0 0 0,1 0 0 0 0,-1 0 0 0 0,0 1 0 0 0,8 12 0 0 0,-7-8 1 0 0,0 0 1 0 0,-1 0-1 0 0,0 1 0 0 0,-1 0 1 0 0,5 20-1 0 0,-7-3 48 0 0,-3-9-41 0 0,-1-15-9 0 0,0-2 4 0 0,0 2-2 0 0,0-1 0 0 0,-1 1 0 0 0,1-1 0 0 0,0 0 0 0 0,-1 1 0 0 0,0-1 0 0 0,0-1 0 0 0,0 1 0 0 0,0 0 0 0 0,0-1 0 0 0,-1 1-1 0 0,1-1 1 0 0,-1 0 0 0 0,1 0 0 0 0,-1 0 0 0 0,0-1 0 0 0,0 1 0 0 0,0-1 0 0 0,0 0 0 0 0,0 0 0 0 0,-7 0 0 0 0,9 0-9 0 0,-6 0-44 0 0,1-1 0 0 0,-1 1 0 0 0,-10-2 0 0 0,-14 2-299 0 0,24-1-154 0 0,-1 0 0 0 0,0-1 0 0 0,0 1 0 0 0,1-2 0 0 0,-1 1-1 0 0,0-1 1 0 0,-9-4 0 0 0,15 5-55 0 0,1 1-1022 0 0,2 0-56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2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6 14511 0 0,'0'0'663'0'0,"0"0"-12"0"0,0 0-319 0 0,1-12 2910 0 0,-1 8-334 0 0,-1 6-1317 0 0,-3 10-978 0 0,-5 15-718 0 0,-12 28 221 0 0,2 1 0 0 0,3 1 1 0 0,-10 60-1 0 0,20-91-134 0 0,2-8-74 0 0,1-1 0 0 0,-3 35-1 0 0,6-50-36 0 0,0-2-26 0 0,0 0-110 0 0,4 3-168 0 0,-4-3 401 0 0,0 0 0 0 0,1 0 1 0 0,-1 1-1 0 0,0-1 0 0 0,0 0 1 0 0,0 0-1 0 0,0 1 0 0 0,1-1 1 0 0,-1 0-1 0 0,0 0 0 0 0,0 0 1 0 0,1 0-1 0 0,-1 1 0 0 0,0-1 1 0 0,0 0-1 0 0,1 0 0 0 0,-1 0 0 0 0,0 0 1 0 0,1 0-1 0 0,-1 0 0 0 0,0 0 1 0 0,0 0-1 0 0,1 1 0 0 0,-1-1 1 0 0,0 0-1 0 0,1 0 0 0 0,-1 0 1 0 0,0-1-1 0 0,1 1 0 0 0,2 0-176 0 0,-1 0 1 0 0,1 0-1 0 0,0-1 0 0 0,0 1 1 0 0,-1-1-1 0 0,1 0 0 0 0,0 1 1 0 0,-1-1-1 0 0,1-1 0 0 0,-1 1 1 0 0,1 0-1 0 0,-1-1 0 0 0,0 1 0 0 0,0-1 1 0 0,1 1-1 0 0,-1-1 0 0 0,0 0 1 0 0,0 0-1 0 0,-1 0 0 0 0,1 0 1 0 0,3-5-1 0 0,4-5-1515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2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0135 0 0,'0'0'778'0'0,"0"2"-506"0"0,-7 31 2421 0 0,2-18-814 0 0,-15 63 3241 0 0,8-12-3553 0 0,11-45-1230 0 0,-1 0-71 0 0,1-19-215 0 0,1-2-114 0 0,0 0-78 0 0,0 0-19 0 0,0 0-166 0 0,0 0-667 0 0,0 0-293 0 0,1-2-1109 0 0,5-9-4204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2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2263 0 0,'0'0'563'0'0,"0"0"-14"0"0,0 0-219 0 0,3 1 387 0 0,4 1 1 0 0,1 0 1 0 0,0-1 0 0 0,0 0-1 0 0,0 0 1 0 0,-1-1-1 0 0,1 0 1 0 0,0-1-1 0 0,0 1 1 0 0,0-1-1 0 0,15-5 1 0 0,-2 3 218 0 0,-16 3-769 0 0,1-1-1 0 0,-1 0 1 0 0,0 0 0 0 0,0 0 0 0 0,1-1-1 0 0,-1 0 1 0 0,0 0 0 0 0,-1 0 0 0 0,8-5-1 0 0,5-5 436 0 0,-15 11-2401 0 0,0 1-4864 0 0,-2 0-694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3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45 10591 0 0,'0'0'819'0'0,"0"0"-290"0"0,0 0 766 0 0,0 0 390 0 0,2-1 78 0 0,15 4 4590 0 0,-12 0-6536 0 0,-2-2 727 0 0,0 12 471 0 0,-1-6-843 0 0,0 0 1 0 0,-1 0-1 0 0,0 0 0 0 0,0 0 1 0 0,0 0-1 0 0,-1 0 0 0 0,0 0 1 0 0,-1 1-1 0 0,0-1 0 0 0,0 0 1 0 0,-2 7-1 0 0,-4 46 436 0 0,3-31-420 0 0,4-25-172 0 0,0 0 0 0 0,-1 0 0 0 0,1 1 0 0 0,-1-1-1 0 0,0 0 1 0 0,0 0 0 0 0,-1 0 0 0 0,1 0 0 0 0,-3 4 0 0 0,4-7-12 0 0,-1 1 1 0 0,1-1-1 0 0,-1 0 1 0 0,1 1-1 0 0,0-1 1 0 0,-1 1-1 0 0,1-1 1 0 0,0 1-1 0 0,0-1 0 0 0,0 0 1 0 0,1 3-1 0 0,-2 5 7 0 0,0-2 14 0 0,0-4-13 0 0,-12 30 68 0 0,12-29-27 0 0,-4 5-42 0 0,-1 1-11 0 0,0-1 11 0 0,1-1 31 0 0,-4 0-31 0 0,-1-3-11 0 0,1 0 0 0 0,-12 5 0 0 0,10-3 0 0 0,0-8 0 0 0,10 1 0 0 0,0-1 0 0 0,1 1 0 0 0,-1 0 0 0 0,0 0 0 0 0,0-1 0 0 0,0 1 0 0 0,1-1 0 0 0,-1 1 0 0 0,0-1 0 0 0,0 1 0 0 0,1-1 0 0 0,-1 1 0 0 0,1-1 0 0 0,-2-1 0 0 0,1-4 0 0 0,2 5 0 0 0,-3-17 0 0 0,4 13 0 0 0,0 1 0 0 0,30-89 363 0 0,-8 20-62 0 0,-16 53-151 0 0,0 0 1 0 0,20-34-1 0 0,-3 9 223 0 0,-20 32-198 0 0,-5 10-143 0 0,1 0 0 0 0,0 1 1 0 0,0-1-1 0 0,1 0 0 0 0,-1 1 1 0 0,0-1-1 0 0,1 1 0 0 0,0 0 0 0 0,-1-1 1 0 0,1 1-1 0 0,0 0 0 0 0,4-3 1 0 0,-4 3-21 0 0,-1 0 0 0 0,1 0 0 0 0,0 0 0 0 0,0 0 0 0 0,0 1 0 0 0,0-1 0 0 0,0 0 0 0 0,0 1-1 0 0,1 0 1 0 0,1-2 0 0 0,5-1 70 0 0,2-1-15 0 0,8-3-53 0 0,-14 7-16 0 0,13-1 14 0 0,-6 4 33 0 0,-8-1-37 0 0,15 5-8 0 0,-14-2 0 0 0,-3-1 0 0 0,7 7 0 0 0,-7-6 0 0 0,0-1 0 0 0,0 1 0 0 0,0 0 0 0 0,0 0 0 0 0,-1 0 0 0 0,0 0 0 0 0,0 0 0 0 0,0 0 0 0 0,0 0 0 0 0,-1 0 0 0 0,1 0 0 0 0,-1 0 0 0 0,-1 8 0 0 0,1-9 0 0 0,-1 0 0 0 0,1 0 0 0 0,-1 0 0 0 0,0 0 0 0 0,0 0 0 0 0,0 0 0 0 0,0-1 0 0 0,-1 1 0 0 0,-1 4 0 0 0,-2 0 0 0 0,2-2-4 0 0,0-1 1 0 0,0 1-1 0 0,0-1 1 0 0,-1 0-1 0 0,1 0 0 0 0,-1 0 1 0 0,0 0-1 0 0,-1 0 1 0 0,1-1-1 0 0,0 0 0 0 0,-1 0 1 0 0,-6 3-1 0 0,-5 2-28 0 0,-1-2 1 0 0,-25 7-1 0 0,6-2-11 0 0,28-9-120 0 0,0 0 1 0 0,0 0 0 0 0,-1-1-1 0 0,1 0 1 0 0,-1 0-1 0 0,1-1 1 0 0,-1 0 0 0 0,0-1-1 0 0,-13-2 1 0 0,20 3-582 0 0,1-2-154 0 0,-2-2 492 0 0,1 2 109 0 0,1 1 0 0 0,0-1 0 0 0,-1 1-1 0 0,1-1 1 0 0,0 0 0 0 0,0 1 0 0 0,0-1 0 0 0,0 0-1 0 0,1 0 1 0 0,-1 0 0 0 0,0 0 0 0 0,1 0 0 0 0,-1 1-1 0 0,1-1 1 0 0,0 0 0 0 0,0-3 0 0 0,4-7-1602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3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5 10135 0 0,'0'0'778'0'0,"1"-1"-506"0"0,18-9 1481 0 0,-17 10 182 0 0,-2 0 90 0 0,14-3 1208 0 0,-12 3-2977 0 0,0 0-1 0 0,0 0 1 0 0,-1 0-1 0 0,1 0 0 0 0,0 0 1 0 0,0 1-1 0 0,0-1 1 0 0,0 1-1 0 0,-1-1 1 0 0,1 1-1 0 0,2 1 0 0 0,-2-1 572 0 0,9 7 677 0 0,-8-5-1355 0 0,0 0 0 0 0,-1 0-1 0 0,1 0 1 0 0,0 1 0 0 0,-1-1-1 0 0,0 1 1 0 0,0-1 0 0 0,0 1 0 0 0,0 0-1 0 0,0 0 1 0 0,-1 0 0 0 0,0 0-1 0 0,0 0 1 0 0,1 8 0 0 0,0 3 136 0 0,-1 0 0 0 0,-3 27 0 0 0,1-27-123 0 0,1-5-108 0 0,-1-1-1 0 0,-1 1 1 0 0,0-1 0 0 0,0 1-1 0 0,-1-1 1 0 0,0 0 0 0 0,-1 0-1 0 0,0-1 1 0 0,0 1 0 0 0,-1-1-1 0 0,0 0 1 0 0,0 0-1 0 0,-1 0 1 0 0,0-1 0 0 0,-1 0-1 0 0,-8 8 1 0 0,14-14-53 0 0,-8 7 37 0 0,0 0 0 0 0,-15 9 0 0 0,20-15-82 0 0,-1 0 0 0 0,1 0 1 0 0,-1 0-1 0 0,1-1 0 0 0,-1 1 0 0 0,0-1 1 0 0,0 0-1 0 0,1-1 0 0 0,-6 1 0 0 0,7-1-88 0 0,-2 1-353 0 0,0-1-1 0 0,0 0 1 0 0,0 0 0 0 0,0-1 0 0 0,-9-1-1 0 0,3-1-923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4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1 7831 0 0,'2'0'603'0'0,"3"0"-307"0"0,-1 0 0 0 0,1 0 0 0 0,-1-1 0 0 0,1 0 0 0 0,-1 1-1 0 0,1-1 1 0 0,-1-1 0 0 0,0 1 0 0 0,7-3 0 0 0,9-4 2977 0 0,62-8 2518 0 0,42-2-2282 0 0,-17 9-1961 0 0,174-16-134 0 0,-203 20-1223 0 0,61-1 69 0 0,75-7 24 0 0,-10-3 29 0 0,-135 15-145 0 0,11-1 112 0 0,-14 0 77 0 0,-46 2-21 0 0,29-3-1 0 0,-48 3-260 0 0,-1 0-3 0 0,1 0-67 0 0,-1 0 0 0 0,0 0 1 0 0,1 0-1 0 0,-1 0 0 0 0,0 1 0 0 0,1-1 0 0 0,-1 0 0 0 0,0 0 0 0 0,0 0 1 0 0,1 0-1 0 0,-1 0 0 0 0,0 0 0 0 0,1 0 0 0 0,-1-1 0 0 0,0 1 1 0 0,1 0-1 0 0,-1 0 0 0 0,0 0 0 0 0,1 0 0 0 0,-1 0 0 0 0,0 0 1 0 0,0 0-1 0 0,1-1 0 0 0,-1 1 0 0 0,0 0 0 0 0,0 0 0 0 0,1 0 0 0 0,-1-1 1 0 0,0 1-1 0 0,0 0 0 0 0,0 0 0 0 0,1-1 0 0 0,-1 1 0 0 0,0 0 1 0 0,0 0-1 0 0,0-1 0 0 0,0 1 0 0 0,0 0 0 0 0,0-1 0 0 0,0 1 1 0 0,1 0-1 0 0,-1-1 0 0 0,-1 0-19 0 0,1 0 0 0 0,-1 0-1 0 0,0 0 1 0 0,1 0 0 0 0,-1 0 0 0 0,0 0 0 0 0,1 0 0 0 0,-1 0-1 0 0,0 0 1 0 0,0 0 0 0 0,-2-1 0 0 0,-1-1-355 0 0,-1 0-1 0 0,0 0 1 0 0,1 0 0 0 0,-10-3 0 0 0,-9-1-3621 0 0,10 5-4770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5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80 8751 0 0,'0'0'674'0'0,"0"-2"-146"0"0,-2-3 864 0 0,-4-12 7656 0 0,3 9-8715 0 0,3 6 528 0 0,0-11 742 0 0,0 10-1372 0 0,-1 0 1 0 0,1-1-1 0 0,1 1 1 0 0,-1-1-1 0 0,0 1 0 0 0,1-1 1 0 0,-1 1-1 0 0,1 0 1 0 0,0-1-1 0 0,1 1 0 0 0,-1 0 1 0 0,0 0-1 0 0,3-5 1 0 0,16-36 1073 0 0,-15 32-970 0 0,1-1 0 0 0,12-21 0 0 0,-10 24-178 0 0,1 0 0 0 0,0 0 0 0 0,0 1 0 0 0,0 1 0 0 0,1 0 0 0 0,16-11 0 0 0,-21 17-122 0 0,0-1-1 0 0,1 1 1 0 0,-1 0-1 0 0,0 0 1 0 0,1 1-1 0 0,-1-1 1 0 0,1 1-1 0 0,-1 1 1 0 0,9-1-1 0 0,16-4 61 0 0,-27 5-91 0 0,-1-1 1 0 0,0 1-1 0 0,0-1 0 0 0,1 1 1 0 0,-1 0-1 0 0,0 0 1 0 0,0 0-1 0 0,1 0 0 0 0,-1 1 1 0 0,0-1-1 0 0,0 0 0 0 0,1 1 1 0 0,-1 0-1 0 0,2 0 0 0 0,-1 1 2 0 0,0 0 0 0 0,0 0 0 0 0,0 0 0 0 0,-1 1-1 0 0,1-1 1 0 0,-1 1 0 0 0,0-1 0 0 0,1 1 0 0 0,-1 0-1 0 0,0 0 1 0 0,-1 0 0 0 0,1 0 0 0 0,1 4 0 0 0,0-1 0 0 0,-1 1 0 0 0,0 0-1 0 0,0 0 1 0 0,-1 0 0 0 0,0 0 0 0 0,0 0 0 0 0,-1 0 0 0 0,0 13 0 0 0,-2-7-6 0 0,0 0 0 0 0,0-2 11 0 0,2-9 42 0 0,8-17 10 0 0,-5 9-62 0 0,9-14 10 0 0,0 1-1 0 0,1 0 1 0 0,1 1 0 0 0,1 0-1 0 0,18-16 1 0 0,-17 19-1 0 0,1 0 43 0 0,19-15 0 0 0,-29 25-42 0 0,0 1-1 0 0,-1 0 1 0 0,1 1 0 0 0,1-1 0 0 0,-1 1 0 0 0,15-4 0 0 0,-9 6 0 0 0,0 6 31 0 0,-12-5-41 0 0,0 1 3 0 0,1 0 0 0 0,-1 0 0 0 0,1 0 0 0 0,-1 0 0 0 0,0 0 1 0 0,1 0-1 0 0,-1 0 0 0 0,0 0 0 0 0,0 0 0 0 0,2 3 0 0 0,-1 0 0 0 0,0 0 0 0 0,-1 1 1 0 0,1-1-1 0 0,-1 0 0 0 0,0 0 0 0 0,1 9 0 0 0,-1-10 15 0 0,-1 1 1 0 0,1 0-1 0 0,-1-1 0 0 0,0 1 0 0 0,-1 6 1 0 0,-1 46-1404 0 0,2-59 1073 0 0,1 1 0 0 0,0-1 1 0 0,0 1-1 0 0,0-1 0 0 0,0 1 0 0 0,0-1 0 0 0,1 1 0 0 0,1-3 0 0 0,2-3-1498 0 0,1-4-548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2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10 19351 0 0,'0'0'439'0'0,"0"0"62"0"0,0 0 33 0 0,-2-7 95 0 0,2 5-475 0 0,0-1 1 0 0,-1 1-1 0 0,1-1 1 0 0,0 1-1 0 0,0-1 1 0 0,0 1-1 0 0,1-1 1 0 0,-1 1-1 0 0,1-1 1 0 0,-1 1-1 0 0,1 0 1 0 0,0-1-1 0 0,0 1 1 0 0,0 0 0 0 0,0-1-1 0 0,0 1 1 0 0,1 0-1 0 0,-1 0 1 0 0,0 0-1 0 0,1 0 1 0 0,0 0-1 0 0,-1 0 1 0 0,4-2-1 0 0,3-4 194 0 0,2-2-56 0 0,0 0 0 0 0,0 1 0 0 0,1 0 0 0 0,1 1 0 0 0,20-12 0 0 0,0 0 61 0 0,-24 16-353 0 0,-1 0 0 0 0,1 0 0 0 0,0 0 0 0 0,0 1 0 0 0,0 0 0 0 0,0 1 0 0 0,18-3 0 0 0,-25 4 45 0 0,0 1 0 0 0,-1 0-1 0 0,1 0 1 0 0,0 0 0 0 0,0 0 0 0 0,0 0-1 0 0,0 0 1 0 0,0 0 0 0 0,0 0 0 0 0,0 0-1 0 0,0 0 1 0 0,-1 0 0 0 0,1 0 0 0 0,0 1-1 0 0,0-1 1 0 0,0 0 0 0 0,0 1 0 0 0,0-1-1 0 0,-1 1 1 0 0,1-1 0 0 0,0 1 0 0 0,-1-1-1 0 0,1 1 1 0 0,0 0 0 0 0,-1-1 0 0 0,1 1-1 0 0,0 0 1 0 0,-1-1 0 0 0,1 1 0 0 0,-1 0-1 0 0,1 0 1 0 0,-1-1 0 0 0,0 1 0 0 0,1 0-1 0 0,-1 0 1 0 0,0 0 0 0 0,1 1 0 0 0,0 2 137 0 0,2 2-166 0 0,-2 0-1 0 0,1 0 1 0 0,0 0 0 0 0,-1 0 0 0 0,0 0 0 0 0,-1 0 0 0 0,1 0 0 0 0,-1 0 0 0 0,-1 9-1 0 0,-1 1-12 0 0,0 0-1 0 0,-7 21 0 0 0,6-29-2 0 0,3-8 0 0 0,0 0 0 0 0,0 0 0 0 0,0 0 0 0 0,0 0 0 0 0,0 0 0 0 0,0 0 0 0 0,0 0 0 0 0,0 0 0 0 0,-1 0 0 0 0,1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1-6 0 0 0,6-10 0 0 0,4 0 0 0 0,2 1 0 0 0,0 0 0 0 0,1 1 0 0 0,0 1 0 0 0,1 0 0 0 0,1 1 0 0 0,21-13 0 0 0,-37 25 0 0 0,15-10 0 0 0,26-11 0 0 0,-37 19 0 0 0,0 0 0 0 0,0 0 0 0 0,0 1 0 0 0,1 0 0 0 0,-1 0 0 0 0,0 0 0 0 0,0 1 0 0 0,1-1 0 0 0,-1 1 0 0 0,0 0 0 0 0,1 0 0 0 0,6 1 0 0 0,-9 0 0 0 0,-1-1 0 0 0,1 0 0 0 0,-1 1 0 0 0,1-1 0 0 0,-1 1 0 0 0,1-1 0 0 0,-1 1 0 0 0,0 0 0 0 0,1 0 0 0 0,-1-1 0 0 0,0 1 0 0 0,0 0 0 0 0,1 0 0 0 0,-1 0 0 0 0,0 0 0 0 0,0 1 0 0 0,0-1 0 0 0,0 0 0 0 0,0 0 0 0 0,0 3 0 0 0,2 0 0 0 0,0 1 0 0 0,0 1 0 0 0,-1-1 0 0 0,0 1 0 0 0,0 0 0 0 0,0 0 0 0 0,-1 0 0 0 0,1 0 0 0 0,-1 1 0 0 0,-1-1 0 0 0,1 0 0 0 0,-1 7 0 0 0,2 17 0 0 0,-1-23 0 0 0,2-1-337 0 0,-3-5-1422 0 0,0-1-638 0 0,0 0-130 0 0,0 0-29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56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3223 0 0,'2'-1'462'0'0,"2"-2"-639"0"0,14-5 9316 0 0,-12 6-8203 0 0,-4 2-232 0 0,-2 0-14 0 0,2 0-61 0 0,17 4 1276 0 0,30 10-1 0 0,-47-13-1450 0 0,-2-1-20 0 0,2 0-327 0 0,0 1 0 0 0,0 0 0 0 0,0-1 0 0 0,0 1 0 0 0,0 0 1 0 0,0 0-1 0 0,0 1 0 0 0,-1-1 0 0 0,3 2 0 0 0,0 0 85 0 0,48 33 1568 0 0,83 49 809 0 0,-113-71-2310 0 0,-2 0 1 0 0,1 1-1 0 0,29 29 0 0 0,-12-10 61 0 0,-22-19-223 0 0,0 0 0 0 0,-1 2 0 0 0,-1 0-1 0 0,0 0 1 0 0,-1 1 0 0 0,-1 1-1 0 0,-1 0 1 0 0,12 29 0 0 0,-7-8 8 0 0,-2 0 0 0 0,-2 1 0 0 0,10 61 0 0 0,-13-55-6 0 0,-1-8 91 0 0,4 66 0 0 0,-11-26 2 0 0,-4-1 0 0 0,-3 0 1 0 0,-3 0-1 0 0,-27 105 0 0 0,22-127-49 0 0,-28 72-1 0 0,-8 1 11 0 0,-55 124 44 0 0,99-240-178 0 0,-1-1 1 0 0,-1 0-1 0 0,0 0 1 0 0,-1-1-1 0 0,-19 21 1 0 0,1-2 33 0 0,11-10-42 0 0,10-13-23 0 0,5-5-48 0 0,1-2-13 0 0,0 0-3 0 0,0 0-4 0 0,0-2-54 0 0,4-14-2859 0 0,0-5-6143 0 0,-2 6 2548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5:27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72 3223 0 0,'0'0'143'0'0,"0"0"196"0"0,0 0 718 0 0,0 0 315 0 0,0 0 61 0 0,0 0-99 0 0,0 0-449 0 0,0 0-196 0 0,0 0-38 0 0,0 0-26 0 0,0 0-67 0 0,0 0-29 0 0,0 0-8 0 0,-2 0-2 0 0,-5 1 190 0 0,1 0 0 0 0,0 0 0 0 0,0 1 0 0 0,0 0 0 0 0,-7 2 0 0 0,-8 4 785 0 0,19-8-1105 0 0,2 0-6 0 0,0 0-6 0 0,0 0-5 0 0,0 0-17 0 0,0 0-10 0 0,0 0-1 0 0,0 0-7 0 0,0 0-27 0 0,-4-20 1147 0 0,6 11-1264 0 0,0 1 0 0 0,1 1-1 0 0,0-1 1 0 0,0 0 0 0 0,1 1-1 0 0,0-1 1 0 0,0 1 0 0 0,6-8-1 0 0,14-24 266 0 0,1 4-78 0 0,-24 33-273 0 0,2-11 598 0 0,-3 13-693 0 0,0-1-1 0 0,0 1 1 0 0,0 0 0 0 0,0 0-1 0 0,0 0 1 0 0,1-1 0 0 0,-1 1 0 0 0,0 0-1 0 0,0 0 1 0 0,0 0 0 0 0,0-1-1 0 0,0 1 1 0 0,0 0 0 0 0,0 0-1 0 0,0 0 1 0 0,0 0 0 0 0,1 0-1 0 0,-1-1 1 0 0,0 1 0 0 0,0 0-1 0 0,0 0 1 0 0,0 0 0 0 0,0 0-1 0 0,1 0 1 0 0,-1 0 0 0 0,0 0-1 0 0,0-1 1 0 0,0 1 0 0 0,0 0-1 0 0,1 0 1 0 0,-1 0 0 0 0,0 0-1 0 0,0 0 1 0 0,0 0 0 0 0,1 0 0 0 0,-1 0-1 0 0,0 0 1 0 0,0 0 0 0 0,1 0-1 0 0,-3 12 30 0 0,-1 29-69 0 0,1-21 28 0 0,4-9 0 0 0,0 1 0 0 0,0 2 0 0 0,2 0 0 0 0,4-5 0 0 0,4-4 0 0 0,1-1 0 0 0,0-3 0 0 0,0-4 0 0 0,-9 1 0 0 0,-2 1 0 0 0,0 0 0 0 0,0 0 0 0 0,0 0 0 0 0,0-1 0 0 0,0 1 0 0 0,0 0 0 0 0,0-1 0 0 0,-1 1 0 0 0,1-1 0 0 0,-1 1 0 0 0,1-1 0 0 0,0-2 0 0 0,11-11-31 0 0,-11 14-123 0 0,1-10-2250 0 0,-3 11 361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5:2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22 1375 0 0,'0'0'66'0'0,"0"0"270"0"0,0 0 1116 0 0,0 0 489 0 0,0 0 99 0 0,0 0-151 0 0,0 0-718 0 0,0 0-314 0 0,0 0-66 0 0,0 0-31 0 0,0 0-73 0 0,0 0-30 0 0,0 0-8 0 0,0 0-21 0 0,0 0-84 0 0,0 0-37 0 0,0 0-10 0 0,0 0-10 0 0,0 0-40 0 0,0 0-21 0 0,0 0-2 0 0,0 0-10 0 0,0 0-45 0 0,0 0-17 0 0,0 0-7 0 0,0-2-5 0 0,-1-18 296 0 0,1 18-324 0 0,0 0 2 0 0,2-5 18 0 0,0-1 1 0 0,0 0 0 0 0,1 1 0 0 0,0 0-1 0 0,0 0 1 0 0,8-12 0 0 0,30-40 728 0 0,0 16-133 0 0,-6 14-57 0 0,-33 28-790 0 0,-2 1-1 0 0,0 0 0 0 0,0 0 0 0 0,0 0 0 0 0,0 0 0 0 0,0 0 0 0 0,0 0 0 0 0,1 1-1 0 0,7 9-18 0 0,2 8-52 0 0,1 2 69 0 0,-1-8-36 0 0,2 5-30 0 0,-7-12 1 0 0,0-3 33 0 0,4 2-22 0 0,-5-1 24 0 0,6 3-24 0 0,2-1 35 0 0,-1 0 6 0 0,-9-4-1 0 0,0 1-11 0 0,5 3-31 0 0,-5-4-12 0 0,-2-1-156 0 0,0 0-32 0 0,0 0 9 0 0,0 0-252 0 0,0 0-1063 0 0,0 0-451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6:13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8 3391 0 0,'0'0'158'0'0,"0"0"70"0"0,0 0 213 0 0,0 0 95 0 0,0 0 21 0 0,3 0-26 0 0,2 0-1257 0 0,14 5 12081 0 0,-17-5-11281 0 0,0 0 0 0 0,-1-1-1 0 0,1 1 1 0 0,-1 0 0 0 0,1-1-1 0 0,-1 1 1 0 0,1-1-1 0 0,-1 1 1 0 0,1-1 0 0 0,-1 0-1 0 0,0 1 1 0 0,1-1 0 0 0,-1 0-1 0 0,0 0 1 0 0,0 0 0 0 0,1 0-1 0 0,-1 0 1 0 0,0 0 0 0 0,0-1-1 0 0,0 1 1 0 0,0 0 0 0 0,0 0-1 0 0,-1-1 1 0 0,1 1 0 0 0,0-1-1 0 0,-1 1 1 0 0,1 0 0 0 0,0-4-1 0 0,-1 3 110 0 0,1 1-39 0 0,6-28 787 0 0,-7 28-789 0 0,0 1 2 0 0,3-21 238 0 0,-2 16-347 0 0,1 0 0 0 0,-1 0 1 0 0,1 0-1 0 0,0 1 1 0 0,0-1-1 0 0,0 1 0 0 0,1-1 1 0 0,0 1-1 0 0,0 0 0 0 0,5-7 1 0 0,4-2 53 0 0,21-18 0 0 0,-30 28-75 0 0,69-53 196 0 0,-49 39-176 0 0,-1 0-1 0 0,0-2 0 0 0,26-29 1 0 0,-36 36-15 0 0,1-1 0 0 0,0 2 1 0 0,1 0-1 0 0,0 0 0 0 0,23-12 1 0 0,-2 1 0 0 0,13-6 2 0 0,0 2-1 0 0,88-34 1 0 0,145-37 180 0 0,-196 67 171 0 0,-62 23-224 0 0,-20 6-74 0 0,0 0-1 0 0,-3 0-89 0 0,10-10 304 0 0,-9 8-201 0 0,-1-3-67 0 0,0 4-258 0 0,0 2-133 0 0,-4-10-6107 0 0,0-2-339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6:14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6 455 0 0,'0'0'1854'0'0,"0"0"223"0"0,0 0 99 0 0,-2 0-191 0 0,-5 0-886 0 0,5 0-386 0 0,2 0-75 0 0,0 0-57 0 0,0 0-158 0 0,0 0-67 0 0,0 0-18 0 0,-2 0-22 0 0,-5 0-84 0 0,5 0-37 0 0,2 0-10 0 0,0 0-5 0 0,0 0-16 0 0,0 0-4 0 0,0 0 0 0 0,0 0 14 0 0,0 0 55 0 0,0 0 24 0 0,0 0 3 0 0,-2 1 3 0 0,-11 10 390 0 0,1 0 0 0 0,0 1-1 0 0,1 1 1 0 0,-17 23 0 0 0,15-21-469 0 0,10-12-138 0 0,1-1 1 0 0,-1 1-1 0 0,1 0 0 0 0,0 0 0 0 0,-4 6 0 0 0,-7 17 161 0 0,8-18-128 0 0,1-1 0 0 0,1 1 0 0 0,-1-1 0 0 0,1 1 0 0 0,1 0 0 0 0,-1 0 0 0 0,-1 12 0 0 0,4 4 43 0 0,5-13-82 0 0,-2-7 9 0 0,4 3 24 0 0,-4-6-59 0 0,0 0 1 0 0,0 1-1 0 0,0-1 1 0 0,0-1 0 0 0,1 1-1 0 0,-1 0 1 0 0,0-1-1 0 0,0 0 1 0 0,1 0-1 0 0,-1 0 1 0 0,0 0-1 0 0,1 0 1 0 0,-1-1-1 0 0,0 1 1 0 0,1-1 0 0 0,-1 0-1 0 0,0 0 1 0 0,0 0-1 0 0,5-3 1 0 0,1 0 38 0 0,-1 0 0 0 0,1-1 0 0 0,-1 0 0 0 0,0-1 0 0 0,13-11 0 0 0,-14 10-1 0 0,1-1-1 0 0,-1 0 0 0 0,-1 0 1 0 0,0-1-1 0 0,0 0 0 0 0,0 0 1 0 0,-1 0-1 0 0,-1-1 0 0 0,5-10 1 0 0,-7 13-1 0 0,0 1 0 0 0,0-1 1 0 0,-1 1-1 0 0,0-1 0 0 0,0 1 1 0 0,-1-1-1 0 0,0 0 0 0 0,0 1 1 0 0,0-1-1 0 0,-1 0 0 0 0,0 1 1 0 0,0-1-1 0 0,-1 1 0 0 0,0-1 1 0 0,-4-9-1 0 0,5 14-35 0 0,0 0 0 0 0,1 0 0 0 0,-1 1 0 0 0,0-1 0 0 0,-1 0 0 0 0,1 1 0 0 0,0-1 0 0 0,0 1 0 0 0,-1-1 0 0 0,1 1 0 0 0,-1 0 0 0 0,1-1 0 0 0,-1 1 0 0 0,1 0 0 0 0,-1 0 0 0 0,0 0 0 0 0,0 0 0 0 0,1 1 0 0 0,-1-1 0 0 0,-3-1 0 0 0,3 2-5 0 0,-1 0-1 0 0,1 0 0 0 0,0 0 0 0 0,0 0 0 0 0,0 1 0 0 0,-1-1 0 0 0,1 1 1 0 0,0-1-1 0 0,0 1 0 0 0,0 0 0 0 0,0-1 0 0 0,0 1 0 0 0,0 0 0 0 0,0 0 1 0 0,0 1-1 0 0,1-1 0 0 0,-1 0 0 0 0,-2 2 0 0 0,-4 4-72 0 0,0 1-1 0 0,0-1 0 0 0,1 1 1 0 0,0 1-1 0 0,-8 12 0 0 0,12-17-240 0 0,1 0 0 0 0,0 1 0 0 0,0-1 0 0 0,0 1 0 0 0,0 0 0 0 0,1-1 1 0 0,0 1-1 0 0,0 0 0 0 0,0 0 0 0 0,1 0 0 0 0,-1 0 0 0 0,1 0 0 0 0,1 7 0 0 0,0-8-1257 0 0,6 7-191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6:14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5983 0 0,'0'0'464'0'0,"0"0"-110"0"0,0 0 671 0 0,0 0 324 0 0,1-1 69 0 0,26-30 4374 0 0,-25 28-5511 0 0,-1 0 0 0 0,0 0 0 0 0,0 1 0 0 0,0-1 0 0 0,0 0 0 0 0,0 0 1 0 0,0-1-1 0 0,-1 1 0 0 0,1-3 0 0 0,1-7 409 0 0,6-6-974 0 0,-7 17-363 0 0,-1 2-1153 0 0,0 0-4468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6:14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82 5527 0 0,'-2'-6'162'0'0,"2"5"-124"0"0,0 0 1 0 0,-1-1 0 0 0,1 1 0 0 0,0-1 0 0 0,0 1 0 0 0,0-1 0 0 0,0 0 0 0 0,0 1-1 0 0,0-1 1 0 0,0 1 0 0 0,0-1 0 0 0,1 1 0 0 0,0-3 0 0 0,0 0 620 0 0,0 0 0 0 0,0 0 0 0 0,0 0 0 0 0,1 0-1 0 0,0 1 1 0 0,0-1 0 0 0,2-3 0 0 0,4-9 1675 0 0,-7 14-1717 0 0,-1 2-33 0 0,0 0-134 0 0,0 0-60 0 0,0 0-7 0 0,0 0-12 0 0,0 0-30 0 0,0 0-12 0 0,0 0-1 0 0,0 7-179 0 0,0 0-1 0 0,0 0 0 0 0,-1 1 0 0 0,0-1 1 0 0,0 0-1 0 0,-1 0 0 0 0,0 0 1 0 0,0 0-1 0 0,-1 0 0 0 0,0-1 1 0 0,0 1-1 0 0,-4 6 0 0 0,-6 11 74 0 0,2 0-1 0 0,1 1 0 0 0,1 1 1 0 0,1-1-1 0 0,-8 47 0 0 0,15-65-212 0 0,0 0 0 0 0,0 1 0 0 0,1-1 0 0 0,0 1 0 0 0,0-1 0 0 0,1 0-1 0 0,0 1 1 0 0,2 7 0 0 0,2 4-9 0 0,-2-15 0 0 0,0-2 0 0 0,7 8 0 0 0,-6-7 0 0 0,-1-1 0 0 0,1 0 0 0 0,0 0 0 0 0,0-1 0 0 0,0 1 0 0 0,0-1 0 0 0,0 0 0 0 0,0 0 0 0 0,0 0 0 0 0,1 0 0 0 0,-1-1 0 0 0,0 0 0 0 0,0 0 0 0 0,1 0 0 0 0,5-1 0 0 0,3-1 0 0 0,0-1 0 0 0,0 0 0 0 0,21-10 0 0 0,-27 11 19 0 0,0-1-1 0 0,-1 0 1 0 0,1 0-1 0 0,-1-1 1 0 0,0 0-1 0 0,0 0 1 0 0,0 0-1 0 0,-1-1 1 0 0,1 0-1 0 0,-1 0 1 0 0,0 0-1 0 0,-1-1 1 0 0,1 1-1 0 0,-1-1 1 0 0,5-10-1 0 0,-2 2 87 0 0,-5 12-75 0 0,-1-1 0 0 0,0 1 0 0 0,0 0 0 0 0,0 0 0 0 0,0 0 0 0 0,0-1-1 0 0,0 1 1 0 0,-1 0 0 0 0,1-1 0 0 0,-1 1 0 0 0,1 0 0 0 0,-1-1 0 0 0,0 1-1 0 0,0-1 1 0 0,0 1 0 0 0,0-1 0 0 0,-1 1 0 0 0,1 0 0 0 0,-1-1 0 0 0,1 1-1 0 0,-1 0 1 0 0,-1-3 0 0 0,2 3-12 0 0,-1 1 0 0 0,0-1 0 0 0,1 1-1 0 0,-1 0 1 0 0,0-1 0 0 0,1 1 0 0 0,-1 0 0 0 0,0 0-1 0 0,0-1 1 0 0,0 1 0 0 0,0 0 0 0 0,-1 0 0 0 0,1 0-1 0 0,0 0 1 0 0,0 0 0 0 0,0 1 0 0 0,-1-1 0 0 0,1 0-1 0 0,-1 0 1 0 0,1 1 0 0 0,0-1 0 0 0,-1 1 0 0 0,1-1-1 0 0,-1 1 1 0 0,1 0 0 0 0,-1 0 0 0 0,1 0 0 0 0,-1-1-1 0 0,1 1 1 0 0,-1 1 0 0 0,1-1 0 0 0,-1 0 0 0 0,1 0-1 0 0,-1 0 1 0 0,1 1 0 0 0,-1-1 0 0 0,1 1 0 0 0,-1-1-1 0 0,-1 2 1 0 0,-23 9-295 0 0,2 1 1 0 0,-1 1-1 0 0,-24 18 1 0 0,26-15-1090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18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759 0 0,'0'0'423'0'0,"0"0"733"0"0,0 0 321 0 0,0 0 69 0 0,0 0-93 0 0,0 0-441 0 0,0 0-196 0 0,0 0-43 0 0,0 0-5 0 0,0 0-1 0 0,0 0-6 0 0,0 0-1 0 0,0 0-24 0 0,0 0-100 0 0,0 0-41 0 0,0 0-10 0 0,0 0-13 0 0,0 0-52 0 0,0 0-28 0 0,0 0-4 0 0,0 0-10 0 0,0 0-45 0 0,0 0-17 0 0,0 0-7 0 0,0 0-11 0 0,0 0-46 0 0,0 0-22 0 0,0 0-2 0 0,0 0-1 0 0,0 0-7 0 0,0 0-7 0 0,0 0-1 0 0,0 0-7 0 0,0 0-27 0 0,0 0-13 0 0,0 0-1 0 0,0 0-7 0 0,0 0-26 0 0,0 0-8 0 0,0 0-6 0 0,0 0-14 0 0,0 0-55 0 0,0 0-20 0 0,0 0-7 0 0,0 0-9 0 0,0 0-33 0 0,0 0-14 0 0,2-1-1 0 0,0 0-43 0 0,18-3 91 0 0,-11 2-35 0 0,-4 1-57 0 0,1 1-1 0 0,0-1 1 0 0,-1 1 0 0 0,1 0 0 0 0,0 1-1 0 0,7 1 1 0 0,2 2-9 0 0,-11-3-3 0 0,0 0 1 0 0,0 1-1 0 0,0-1 0 0 0,0-1 0 0 0,1 1 0 0 0,-1-1 0 0 0,5 1 0 0 0,25-1-20 0 0,22-1 152 0 0,-54 1-76 0 0,-2 0 0 0 0,0 0 0 0 0,0 0 0 0 0,-1 2-11 0 0,0 7-55 0 0,1-7-164 0 0,0-2-422 0 0,0 0-158 0 0,0-2-1578 0 0,-3-6-6231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1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22 919 0 0,'0'0'372'0'0,"0"0"1227"0"0,0 0 538 0 0,0 0 110 0 0,0 0-175 0 0,1-2-824 0 0,4-16 1985 0 0,-4 17-2525 0 0,-1 1-4 0 0,0 0-16 0 0,0 0-66 0 0,0 0-29 0 0,0 0-8 0 0,0 0-1 0 0,0 0 0 0 0,0 0 0 0 0,0 0 0 0 0,0 0-9 0 0,0 0-40 0 0,0 0-21 0 0,0 0-2 0 0,0 0-24 0 0,-2 1-101 0 0,-1 0-292 0 0,-7 5 424 0 0,-1 1 1 0 0,-18 14-1 0 0,-47 39 444 0 0,74-59-887 0 0,2-1-11 0 0,0 0-1 0 0,0 0 5 0 0,0 0 17 0 0,0 0-17 0 0,0 0-5 0 0,0 0 0 0 0,0 0 0 0 0,0 0 1 0 0,7-11 6 0 0,-6 9-67 0 0,0 0 0 0 0,0 0 0 0 0,1 0 0 0 0,-1 1-1 0 0,0-1 1 0 0,1 0 0 0 0,0 1 0 0 0,-1-1 0 0 0,1 1 0 0 0,0-1-1 0 0,0 1 1 0 0,-1 0 0 0 0,4-2 0 0 0,1 0 6 0 0,0-1-10 0 0,20-10 0 0 0,-12 8 0 0 0,-8 4 0 0 0,14 1 0 0 0,-7 2 0 0 0,-11-1 5 0 0,1 1 0 0 0,0 0-1 0 0,0 0 1 0 0,0 0 0 0 0,-1 1-1 0 0,1-1 1 0 0,-1 1 0 0 0,1-1 0 0 0,-1 1-1 0 0,1 0 1 0 0,-1 0 0 0 0,0 0-1 0 0,0 0 1 0 0,0 0 0 0 0,3 5 0 0 0,-3-4 10 0 0,0 1 0 0 0,0-1 1 0 0,-1 1-1 0 0,0 0 1 0 0,1 0-1 0 0,-1 0 1 0 0,-1-1-1 0 0,1 1 1 0 0,-1 0-1 0 0,1 7 0 0 0,-2-1 17 0 0,0 0 0 0 0,0 0 0 0 0,-1 0-1 0 0,0 0 1 0 0,0-1 0 0 0,-1 1-1 0 0,-1-1 1 0 0,-7 15 0 0 0,4-12-3 0 0,0 1 0 0 0,-1-2 0 0 0,0 1 0 0 0,-1-1 0 0 0,0 0 0 0 0,-1-1 0 0 0,0 0 0 0 0,-17 13 0 0 0,16-14-57 0 0,9-6 13 0 0,-1-1 0 0 0,0 0 0 0 0,1 0-1 0 0,-1 0 1 0 0,0 0 0 0 0,0 0 0 0 0,-1-1 0 0 0,1 1-1 0 0,-4 0 1 0 0,6-1-81 0 0,1-1 13 0 0,0 0 10 0 0,0 0-3 0 0,0 0-17 0 0,0 0-10 0 0,0 0-1 0 0,4-13-87 0 0,2 7 123 0 0,2 1 44 0 0,-5 3-18 0 0,8 1 31 0 0,2 1 11 0 0,-1 5 0 0 0,-7-2 1 0 0,-3-1 0 0 0,0-1 0 0 0,0 1-1 0 0,0 0 1 0 0,0-1 0 0 0,0 1 0 0 0,0 0 0 0 0,-1 0-1 0 0,1 0 1 0 0,-1 1 0 0 0,1-1 0 0 0,0 3 0 0 0,3 3 7 0 0,-1-1 0 0 0,0 1 1 0 0,-1 0-1 0 0,0 0 0 0 0,0 0 1 0 0,-1 1-1 0 0,0-1 0 0 0,1 14 1 0 0,-1-5 26 0 0,-1 1 0 0 0,-1 0 0 0 0,-3 21 1 0 0,-1-15 39 0 0,-2 1 1 0 0,0-1-1 0 0,-1 0 0 0 0,-1-1 1 0 0,-2 0-1 0 0,-13 24 1 0 0,16-33-52 0 0,0 0-1 0 0,-1-1 1 0 0,0 0 0 0 0,-2-1 0 0 0,1 0-1 0 0,-1 0 1 0 0,-1-1 0 0 0,0 0 0 0 0,-1-1-1 0 0,-12 9 1 0 0,9-6 0 0 0,13-11-17 0 0,0 0 1 0 0,-1-1-1 0 0,1 1 1 0 0,0 0-1 0 0,0-1 1 0 0,-1 1 0 0 0,-3 1-1 0 0,4-3 3 0 0,0 0 1 0 0,0 1-1 0 0,1-1 1 0 0,-1 0-1 0 0,0 0 0 0 0,0-1 1 0 0,0 1-1 0 0,0 0 1 0 0,0-1-1 0 0,1 1 0 0 0,-1-1 1 0 0,0 1-1 0 0,0-1 0 0 0,1 0 1 0 0,-1 0-1 0 0,0 0 1 0 0,1 0-1 0 0,-1 0 0 0 0,1 0 1 0 0,0 0-1 0 0,-1-1 1 0 0,1 1-1 0 0,0 0 0 0 0,-1-1 1 0 0,1 1-1 0 0,0-1 0 0 0,0 1 1 0 0,0-1-1 0 0,1 0 1 0 0,-1 1-1 0 0,0-1 0 0 0,0-3 1 0 0,-1-3 6 0 0,1 0 0 0 0,0 0 1 0 0,1 0-1 0 0,0 1 0 0 0,0-1 1 0 0,1 0-1 0 0,0 0 0 0 0,0 0 1 0 0,1 0-1 0 0,0 0 0 0 0,0 1 1 0 0,0-1-1 0 0,1 1 0 0 0,1 0 1 0 0,5-11-1 0 0,2-1-17 0 0,-7 16 0 0 0,0 0 0 0 0,9-9-90 0 0,1 0 0 0 0,0 1-1 0 0,22-14 1 0 0,-12 9-136 0 0,33-15-4352 0 0,-55 30 3063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0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6911 0 0,'2'-1'528'0'0,"73"-28"4702"0"0,-38 15-164 0 0,-13 7-2495 0 0,5-1-298 0 0,-24 6-1898 0 0,0 0 0 0 0,0 1-1 0 0,0-1 1 0 0,0 1 0 0 0,0 0-1 0 0,1 0 1 0 0,-1 1 0 0 0,0 0-1 0 0,6 0 1 0 0,-8 0-94 0 0,-1 0-70 0 0,-2 0-23 0 0,0 0-11 0 0,1 2-1 0 0,10 17 143 0 0,-10-18-182 0 0,-1 2-1 0 0,-2 21 56 0 0,-1-1 0 0 0,-1 0 0 0 0,-8 27 0 0 0,6-26-160 0 0,-3 9 37 0 0,-2-1 1 0 0,-24 51-1 0 0,32-76-53 0 0,-1-1 0 0 0,0 1 0 0 0,0-1 0 0 0,0 1 0 0 0,-1-1 0 0 0,0 0 0 0 0,-10 8 0 0 0,13-13-9 0 0,1-1-1 0 0,-1 1 0 0 0,1-1 1 0 0,-1 1-1 0 0,1-1 1 0 0,-1 0-1 0 0,1 0 1 0 0,-1 1-1 0 0,1-1 1 0 0,-1 0-1 0 0,0-1 1 0 0,1 1-1 0 0,-1 0 1 0 0,1 0-1 0 0,-1-1 1 0 0,1 1-1 0 0,-1-1 1 0 0,1 1-1 0 0,-1-1 1 0 0,-2-1-1 0 0,1 1 2 0 0,-10-11 37 0 0,11 9-44 0 0,0 0 0 0 0,-1-1 1 0 0,1 1-1 0 0,1-1 0 0 0,-1 1 0 0 0,0-1 0 0 0,1 0 0 0 0,0 0 0 0 0,0 1 0 0 0,-1-6 0 0 0,1 2-1 0 0,0 0 0 0 0,1 0-1 0 0,-1-1 1 0 0,2-11 0 0 0,0 14 0 0 0,1-12 0 0 0,-1-26 0 0 0,-1 33 0 0 0,5 1 0 0 0,-4 6 0 0 0,2 0 0 0 0,13-5 0 0 0,-3 4 0 0 0,-1 5 0 0 0,6 3-26 0 0,-14 0 10 0 0,-2-2 5 0 0,2 1 10 0 0,-1-1 0 0 0,0 1 0 0 0,0 0 0 0 0,0 0 0 0 0,0 0 0 0 0,0 0 0 0 0,-1 0 0 0 0,1 1 0 0 0,-1-1 0 0 0,0 1 0 0 0,3 7 0 0 0,1 0 2 0 0,19 38-1 0 0,-17-32-20 0 0,-7-15-2 0 0,13 13 0 0 0,-12-12 22 0 0,-1-1 0 0 0,-1-1 0 0 0,1 0 0 0 0,0 0 0 0 0,0 0 0 0 0,0 0 0 0 0,0 0 0 0 0,1 0 0 0 0,-1 0 0 0 0,0 0 0 0 0,0-1 0 0 0,0 1 0 0 0,1 0 0 0 0,1 0 0 0 0,0 2-5 0 0,1 0-16 0 0,14 3-24 0 0,-16-5-7 0 0,0 0 0 0 0,1-1 0 0 0,-1 0 0 0 0,0 1 0 0 0,0-1 0 0 0,1 0 0 0 0,-1 0 0 0 0,0 0 0 0 0,0 0 0 0 0,1-1-1 0 0,-1 1 1 0 0,0-1 0 0 0,0 1 0 0 0,0-1 0 0 0,0 0 0 0 0,1 0 0 0 0,2-2 0 0 0,1 1-240 0 0,-4 1 53 0 0,0 0 0 0 0,0-1-1 0 0,0 1 1 0 0,-1 0 0 0 0,1 0 0 0 0,0-1 0 0 0,1-2-1 0 0,1 1-251 0 0,-3 2-509 0 0,2-7-2156 0 0,-3 6 1433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8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1975 0 0,'0'0'267'0'0,"0"0"42"0"0,0 0 17 0 0,0 0-28 0 0,0 0-58 0 0,0 0 491 0 0,0 0 238 0 0,0 0 45 0 0,3-3-61 0 0,9-8-288 0 0,-10 9-121 0 0,-2 2-28 0 0,0 0-4 0 0,0 0 0 0 0,0 0 0 0 0,0 0 0 0 0,0 0 0 0 0,0 0 0 0 0,4 1-230 0 0,0 0 0 0 0,0 0 0 0 0,0 0 0 0 0,-1-1 0 0 0,6 1 0 0 0,-8-1-334 0 0,13 0 510 0 0,1 0 0 0 0,0-1 1 0 0,20-4-1 0 0,-14 2-243 0 0,70-14-215 0 0,-18 2 1440 0 0,-47 11-1250 0 0,-8 1-107 0 0,0 1 1 0 0,0 0 0 0 0,1 2-1 0 0,21 1 1 0 0,-31 1-84 0 0,-3 3 0 0 0,-9-2-64 0 0,-1 0-372 0 0,0-1 1 0 0,0 0-1 0 0,0-1 0 0 0,0 1 1 0 0,-1-1-1 0 0,1 1 0 0 0,0-1 1 0 0,-7 0-1 0 0,-4 2-3023 0 0,6-1-4049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0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 7367 0 0,'0'0'568'0'0,"-1"2"-373"0"0,-3 4 193 0 0,3-4 1513 0 0,1-2 653 0 0,0 0 124 0 0,0 0-208 0 0,1 1-1000 0 0,6 0-783 0 0,0 0-1 0 0,0 0 1 0 0,0 0 0 0 0,0-1-1 0 0,11-1 1 0 0,38-6 1539 0 0,-41 5-1780 0 0,-5 0-353 0 0,13-1 332 0 0,-1 1-1 0 0,1 0 1 0 0,37 4 0 0 0,-47-1-2210 0 0,0 1 0 0 0,26 9 0 0 0,-30-9 1176 0 0,-7-1-923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0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5983 0 0,'0'0'464'0'0,"0"0"144"0"0,0 0 1743 0 0,0 0 796 0 0,0 0 158 0 0,0 0-290 0 0,2 1-1337 0 0,1 1-1040 0 0,1 0 0 0 0,-1 0 0 0 0,1-1 0 0 0,-1 1 0 0 0,1-1 0 0 0,5 1 0 0 0,-4 0-242 0 0,0-1 1 0 0,0 1-1 0 0,0 0 1 0 0,7 4-1 0 0,-7-2-175 0 0,1 0 0 0 0,-1 0-1 0 0,6 6 1 0 0,-1-1-112 0 0,-9-7-89 0 0,0-1-1 0 0,0 0 1 0 0,0 1-1 0 0,0-1 1 0 0,0 1 0 0 0,0-1-1 0 0,-1 1 1 0 0,1 0-1 0 0,0-1 1 0 0,0 4-1 0 0,1 0 22 0 0,-1-1-5 0 0,0-1 0 0 0,0 1 0 0 0,0-1 0 0 0,-1 1 0 0 0,1-1 1 0 0,-1 1-1 0 0,0-1 0 0 0,0 1 0 0 0,0 0 0 0 0,-1-1 0 0 0,1 1 0 0 0,-3 5 0 0 0,1 6 78 0 0,1-12-85 0 0,0 0 0 0 0,0 0 0 0 0,0 0 1 0 0,-1 0-1 0 0,1 0 0 0 0,-1 0 0 0 0,1 0 1 0 0,-1-1-1 0 0,0 1 0 0 0,0-1 0 0 0,-4 4 0 0 0,1 0 31 0 0,-2 0-24 0 0,0 1 0 0 0,-1-2-1 0 0,1 1 1 0 0,-1-1-1 0 0,0 0 1 0 0,-15 6 0 0 0,-40 10 81 0 0,53-14-117 0 0,9-6-2 0 0,1-1-1 0 0,-1 1-1 0 0,1-1 1 0 0,-1 0 0 0 0,1 1-1 0 0,0-1 1 0 0,-1 1 0 0 0,1-1-1 0 0,0 1 1 0 0,0-1 0 0 0,-1 1-1 0 0,1-1 1 0 0,0 1 0 0 0,0-1-1 0 0,0 1 1 0 0,-1-1 0 0 0,1 1-1 0 0,0-1 1 0 0,0 1 0 0 0,0-1-1 0 0,0 1 1 0 0,0-1 0 0 0,0 1-1 0 0,0 1-2 0 0,0-1 1 0 0,0 0-1 0 0,0 0 0 0 0,0 0 0 0 0,0 1 0 0 0,1-1 0 0 0,-1 0 0 0 0,0 0 0 0 0,0 0 0 0 0,1 0 0 0 0,-1 0 1 0 0,1 0-1 0 0,-1 0 0 0 0,1 0 0 0 0,-1 0 0 0 0,1 0 0 0 0,0 0 0 0 0,-1 0 0 0 0,2 1 0 0 0,1 1-9 0 0,8 7 3 0 0,-4-5 12 0 0,1-1 0 0 0,0 0 0 0 0,0-1 0 0 0,0 0 0 0 0,0 0 0 0 0,0 0 0 0 0,1-1 0 0 0,-1 0 0 0 0,1-1 0 0 0,0 0 0 0 0,-1 0 0 0 0,1-1 0 0 0,0 0 0 0 0,0-1 0 0 0,14-2 0 0 0,5-4 0 0 0,-21 5-94 0 0,-1-1-1 0 0,1 0 1 0 0,-1 0 0 0 0,0 0-1 0 0,11-9 1 0 0,-11 8-935 0 0,-1 0 1 0 0,0-1 0 0 0,6-7-1 0 0,-3 3-7979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4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61 3223 0 0,'0'0'458'0'0,"0"0"710"0"0,0 0 310 0 0,0 0 68 0 0,-9-6 3500 0 0,8 4-4680 0 0,0 0 0 0 0,0 0 0 0 0,0-1 0 0 0,0 1 0 0 0,1 0 1 0 0,-1-1-1 0 0,1 1 0 0 0,0 0 0 0 0,0-1 0 0 0,0 1 0 0 0,0-1 0 0 0,0-3 0 0 0,8-28 1299 0 0,-8 32-1307 0 0,1-1-197 0 0,0 1 0 0 0,0 0 1 0 0,1-1-1 0 0,-1 1 1 0 0,1 0-1 0 0,-1 0 1 0 0,1 0-1 0 0,0 0 1 0 0,0 0-1 0 0,-1 0 0 0 0,4-1 1 0 0,-3 1-74 0 0,0 1 0 0 0,1-1 0 0 0,0 1 0 0 0,-1-1 1 0 0,1 1-1 0 0,0 0 0 0 0,-1 0 0 0 0,5-1 0 0 0,-5 2 4 0 0,-2 0-17 0 0,0 0-10 0 0,1 1-1 0 0,7 1 5 0 0,-8-2-63 0 0,1 0-1 0 0,0 1 0 0 0,-1-1 0 0 0,1 0 0 0 0,0 1 0 0 0,-1-1 1 0 0,1 1-1 0 0,-1-1 0 0 0,1 1 0 0 0,-1-1 0 0 0,1 1 0 0 0,-1-1 0 0 0,1 1 1 0 0,-1 0-1 0 0,0-1 0 0 0,1 1 0 0 0,0 1 0 0 0,0 1 9 0 0,3 1 11 0 0,0 1 1 0 0,-1 1-1 0 0,1-1 0 0 0,-1 0 1 0 0,-1 1-1 0 0,1 0 0 0 0,-1-1 1 0 0,0 1-1 0 0,2 9 0 0 0,0-2 7 0 0,10 65 152 0 0,-5-28-66 0 0,32 120 31 0 0,9 46-146 0 0,-47-197 12 0 0,5 44 23 0 0,-5-22-14 0 0,-1-28-5 0 0,-1-1-1 0 0,0 1 1 0 0,-1 0 0 0 0,-2 24-1 0 0,-2-13 57 0 0,3-18-63 0 0,0 0 1 0 0,-1 0-1 0 0,0 0 0 0 0,-4 10 0 0 0,2-6 2 0 0,-1 0 28 0 0,0 0-20 0 0,-14 26 31 0 0,12-27-42 0 0,0 1 31 0 0,2 1-31 0 0,1 2-11 0 0,1-5 0 0 0,7-16 11 0 0,3-5 56 0 0,-2-1 0 0 0,1 0 1 0 0,-2 0-1 0 0,0-1 1 0 0,3-19-1 0 0,5-78 416 0 0,-9 71-357 0 0,11-375 664 0 0,-7 127-500 0 0,-6 243-55 0 0,-1 0-1 0 0,-12-84 1 0 0,-3 41 384 0 0,14 85-597 0 0,1-15 62 0 0,0 19-83 0 0,0-1 0 0 0,0 0-1 0 0,0 1 1 0 0,0-1 0 0 0,0 0-1 0 0,0 1 1 0 0,0-1 0 0 0,0 0-1 0 0,0 1 1 0 0,0-1 0 0 0,1 0-1 0 0,-1 1 1 0 0,0-1 0 0 0,0 1-1 0 0,1-1 1 0 0,-1 1 0 0 0,1-1-1 0 0,-1 0 1 0 0,1 0 0 0 0,9-11-4 0 0,-3 4 3 0 0,1 2 0 0 0,1 0 0 0 0,10 2 0 0 0,-8-1 0 0 0,-9 4 0 0 0,1 0 0 0 0,-1 0 0 0 0,1 0 0 0 0,0 1 0 0 0,-1-1 0 0 0,1 1 0 0 0,0-1 1 0 0,-1 1-1 0 0,6 0 0 0 0,-1 0-12 0 0,71-3-41 0 0,-55 4 53 0 0,6 2 0 0 0,35 6 0 0 0,-57-9 0 0 0,0 1 0 0 0,-1 1 0 0 0,1-1 0 0 0,11 5 0 0 0,-1-1 0 0 0,6 0 0 0 0,-10-1 0 0 0,0-2 0 0 0,1 0 0 0 0,18 1 0 0 0,11 1 0 0 0,-32-2 0 0 0,1-1 0 0 0,15 0 0 0 0,83-2 0 0 0,5 1 0 0 0,54-18 0 0 0,-118 12 44 0 0,27-4 29 0 0,22-9 62 0 0,-90 18-125 0 0,59-11 56 0 0,-41 7-13 0 0,39-1 22 0 0,-37 0-75 0 0,-16 3 21 0 0,0 0 1 0 0,22-1-1 0 0,43-4 43 0 0,-46 9-68 0 0,-28-1 14 0 0,0 1-1 0 0,0-1 1 0 0,0-1-1 0 0,-1 1 1 0 0,6-1-1 0 0,55-13 66 0 0,-56 12-73 0 0,3 0 8 0 0,-1 0 0 0 0,1 1 1 0 0,0 0-1 0 0,0 1 1 0 0,14 1-1 0 0,-18 0-11 0 0,26-3 13 0 0,6-1 94 0 0,-36 2-98 0 0,19 3-5 0 0,14 3 61 0 0,-25-3-53 0 0,2-1 42 0 0,8 1 16 0 0,-8-3 46 0 0,-1-1 156 0 0,-11 2-183 0 0,-2 0-10 0 0,0 0-10 0 0,0 0 3 0 0,0 0 0 0 0,-13 0-211 0 0,-51-2-2496 0 0,43 0 637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6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74 1839 0 0,'-3'-2'39'0'0,"1"1"-1"0"0,-1-1 1 0 0,1 0-1 0 0,0 1 1 0 0,0-1-1 0 0,0 0 1 0 0,0-1-1 0 0,0 1 1 0 0,-1-3-1 0 0,1 2 167 0 0,1 2 1940 0 0,1 1 744 0 0,0 0 147 0 0,-1-2-2061 0 0,1-1-1 0 0,-1 1 0 0 0,0-1 0 0 0,1 0 1 0 0,0 0-1 0 0,0-3 0 0 0,0 5-834 0 0,0 0 0 0 0,0 0 0 0 0,1 0 0 0 0,-1 1-1 0 0,0-1 1 0 0,0 0 0 0 0,1 0 0 0 0,-1 0 0 0 0,1 0 0 0 0,-1 0 0 0 0,1 1-1 0 0,-1-1 1 0 0,1 0 0 0 0,1-1 0 0 0,-1 0-94 0 0,0 1 66 0 0,1 0 0 0 0,-1 0-1 0 0,1 0 1 0 0,-1 0 0 0 0,1 1-1 0 0,0-1 1 0 0,-1 0 0 0 0,1 1 0 0 0,-1-1-1 0 0,1 1 1 0 0,3-1 0 0 0,-4 1-127 0 0,1 0 264 0 0,-2 0-8 0 0,0 0-1 0 0,3 0-12 0 0,8 0-49 0 0,-9 0-19 0 0,-2 0-7 0 0,3 0-5 0 0,0 2-103 0 0,0-1 0 0 0,0 0 0 0 0,-1 1 0 0 0,1-1 0 0 0,0 1 0 0 0,0 0 0 0 0,-1 0 0 0 0,1 0 0 0 0,-1 0 0 0 0,0 0 0 0 0,1 1 0 0 0,-1-1 0 0 0,0 1 0 0 0,0-1 0 0 0,-1 1 0 0 0,1 0 0 0 0,-1 0 0 0 0,1 0 0 0 0,-1 0 0 0 0,0 0 0 0 0,0 0 0 0 0,0 0 0 0 0,0 0 0 0 0,-1 0 0 0 0,1 1 0 0 0,-1-1 0 0 0,0 5 0 0 0,5 48 152 0 0,-2 10-106 0 0,-1-41-44 0 0,-1 45-1 0 0,-3-41-40 0 0,2 33-1 0 0,0-58-2 0 0,-2 3 0 0 0,-3 9 44 0 0,-5 20 135 0 0,10-36-179 0 0,0 1 0 0 0,0-1 0 0 0,0 0 0 0 0,0 1 0 0 0,0-1 0 0 0,0 0 0 0 0,-1 1 0 0 0,1-1 0 0 0,0 0-1 0 0,0 0 1 0 0,0 1 0 0 0,-1-1 0 0 0,1 0 0 0 0,0 0 0 0 0,0 1 0 0 0,-1-1 0 0 0,1 0 0 0 0,0 0 0 0 0,0 0 0 0 0,-1 1 0 0 0,1-1 0 0 0,0 0 0 0 0,-1 0 0 0 0,1 0 0 0 0,0 0 0 0 0,-1 0 0 0 0,1 0 0 0 0,0 0 0 0 0,-1 0 0 0 0,1 0 0 0 0,0 0 0 0 0,-1 0 0 0 0,1 0 0 0 0,0 0 0 0 0,-1 0 0 0 0,1 0 0 0 0,0 0 0 0 0,-1 0 0 0 0,1 0 0 0 0,0 0 0 0 0,-1 0-1 0 0,1 0 1 0 0,-1-1 0 0 0,-9-5 112 0 0,-2-6-118 0 0,10 7 5 0 0,1 0 15 0 0,-3-3 53 0 0,1 0 1 0 0,1 0-1 0 0,-1-1 0 0 0,1 1 0 0 0,1-1 0 0 0,-2-17 1 0 0,6-55 544 0 0,-1 21-146 0 0,-1 31-252 0 0,1 0-1 0 0,1 0 1 0 0,1 1-1 0 0,9-32 1 0 0,-11 51-174 0 0,1 1 1 0 0,1-1-1 0 0,0 1 0 0 0,0-1 1 0 0,0 1-1 0 0,1 0 0 0 0,0 1 1 0 0,1-1-1 0 0,0 1 1 0 0,9-9-1 0 0,-7 7-16 0 0,-7 7-24 0 0,1 0-1 0 0,-1 1 1 0 0,1-1 0 0 0,-1 0 0 0 0,1 1 0 0 0,0-1-1 0 0,0 1 1 0 0,0 0 0 0 0,0-1 0 0 0,0 1 0 0 0,0 0-1 0 0,0 0 1 0 0,0 0 0 0 0,0 1 0 0 0,0-1 0 0 0,0 0-1 0 0,1 1 1 0 0,3-1 0 0 0,8 0-3 0 0,1 1 0 0 0,-11 2 0 0 0,1-1 0 0 0,-1 1 0 0 0,0 0 0 0 0,0 0 0 0 0,0 1 0 0 0,0-1 0 0 0,0 1 0 0 0,0 0 0 0 0,-1 0 0 0 0,0 0 0 0 0,1 0 0 0 0,-1 1 0 0 0,0-1 0 0 0,-1 1 0 0 0,1 0 0 0 0,0 0 0 0 0,2 6 0 0 0,3 7 0 0 0,0 1 0 0 0,9 31 0 0 0,-16-47 0 0 0,1 5 0 0 0,-1-4 0 0 0,0-1 0 0 0,0 1 0 0 0,-1 0 0 0 0,1 0 0 0 0,-1 0 0 0 0,0 0 0 0 0,0-1 0 0 0,0 1 0 0 0,0 0 0 0 0,-1 4 0 0 0,1-2-2 0 0,1-3 3 0 0,-1 0 0 0 0,-1 0 0 0 0,1 0 0 0 0,0 0 0 0 0,0 0 1 0 0,-1 0-1 0 0,1 0 0 0 0,-1 0 0 0 0,1-1 0 0 0,-1 1 0 0 0,-1 2 0 0 0,-3 8 41 0 0,-4 5-29 0 0,5-14-13 0 0,0-2-2 0 0,-2 4-32 0 0,0-1-1 0 0,-1 0 1 0 0,1 0 0 0 0,-1-1 0 0 0,0 0-1 0 0,0 0 1 0 0,0-1 0 0 0,-1 0-1 0 0,1 0 1 0 0,0 0 0 0 0,-1-1 0 0 0,0 0-1 0 0,1-1 1 0 0,-1 1 0 0 0,1-1-1 0 0,-1-1 1 0 0,-9-1 0 0 0,9 1-299 0 0,0 0-1 0 0,1-1 1 0 0,-14-3 0 0 0,18 4-69 0 0,-1-1 0 0 0,1 1-1 0 0,0-1 1 0 0,0 0 0 0 0,1 0 0 0 0,-1 1-1 0 0,0-2 1 0 0,1 1 0 0 0,-1 0 0 0 0,-3-5 0 0 0,6 6 261 0 0,0 1 1 0 0,0-1-1 0 0,0 0 1 0 0,0 1 0 0 0,0-1-1 0 0,0 0 1 0 0,0 1 0 0 0,0-1-1 0 0,0 0 1 0 0,0 1-1 0 0,1-1 1 0 0,-1 0 0 0 0,0 1-1 0 0,0-1 1 0 0,1 1 0 0 0,-1-1-1 0 0,0 0 1 0 0,1 0 0 0 0,0 0-239 0 0,5-11-2117 0 0,2 0-3508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7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2 12527 0 0,'0'0'572'0'0,"0"0"-10"0"0,-1-1-212 0 0,-6-15 359 0 0,4 8 2119 0 0,-1 2 4610 0 0,-2 17-7106 0 0,-3 8-199 0 0,1 0 1 0 0,1 1 0 0 0,-6 22-1 0 0,11-30-129 0 0,-8 30 16 0 0,1 1 0 0 0,3 0-1 0 0,-1 45 1 0 0,14-45-20 0 0,-7-41-37 0 0,1 1 1 0 0,-1-1-1 0 0,1 1 0 0 0,-1-1 1 0 0,1 1-1 0 0,0-1 0 0 0,0 0 1 0 0,0 1-1 0 0,0-1 0 0 0,1 0 1 0 0,1 2-1 0 0,-2-2-91 0 0,-1-2-37 0 0,0 0-157 0 0,12 0-471 0 0,-10 0 282 0 0,0-1-179 0 0,-1 0-1 0 0,0 0 0 0 0,0 0 0 0 0,1 0 0 0 0,-1 0 0 0 0,0-1 0 0 0,0 1 1 0 0,0 0-1 0 0,0 0 0 0 0,0-1 0 0 0,0 1 0 0 0,0-3 0 0 0,3-7-5625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7831 0 0,'0'0'603'0'0,"0"0"-222"0"0,0 0 545 0 0,1 2 275 0 0,2 3-479 0 0,-1 0 1 0 0,0 0-1 0 0,-1 0 0 0 0,1 1 1 0 0,-1-1-1 0 0,0 0 0 0 0,0 1 1 0 0,0-1-1 0 0,-1 9 0 0 0,-1 1 150 0 0,-1 0-1 0 0,-6 23 0 0 0,3-4 24 0 0,5-32-803 0 0,0-2-11 0 0,0 0-29 0 0,0 0-108 0 0,0 0-12 0 0,0 0-32 0 0,0 0-150 0 0,1-1-64 0 0,4-1-12 0 0,-2 0 0 0 0,1 0 0 0 0,0 0 1 0 0,0-1-1 0 0,-1 1 0 0 0,4-5 0 0 0,3-2-1473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8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7831 0 0,'0'0'356'0'0,"0"0"-6"0"0,3-1-222 0 0,46-15 3517 0 0,-47 16-2949 0 0,1-1-7 0 0,32-6 1382 0 0,-33 7-1682 0 0,-2 0-218 0 0,2-1-91 0 0,21 0-1127 0 0,-21 1-193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39 8287 0 0,'0'0'382'0'0,"0"0"-8"0"0,0 0 42 0 0,0 0 1067 0 0,0 0 497 0 0,0 0 100 0 0,-1 2-116 0 0,-2 23 2750 0 0,0 37-2178 0 0,3-13-1538 0 0,0 45-141 0 0,0-85-834 0 0,-1 0-1 0 0,0 0 1 0 0,0-1-1 0 0,-1 1 1 0 0,0 0 0 0 0,-1-1-1 0 0,-5 13 1 0 0,3-9-11 0 0,1 0-1 0 0,-4 19 1 0 0,-6 28 63 0 0,13-56-33 0 0,-5 4-31 0 0,-3 8 12 0 0,9-15-21 0 0,0 1 0 0 0,0-1 0 0 0,-1 0-1 0 0,1 1 1 0 0,0-1 0 0 0,0 0 0 0 0,-1 1 0 0 0,1-1 0 0 0,0 0 0 0 0,-1 0 0 0 0,1 1-1 0 0,0-1 1 0 0,-1 0 0 0 0,1 0 0 0 0,0 1 0 0 0,-1-1 0 0 0,1 0 0 0 0,-1 0 0 0 0,1 0-1 0 0,0 0 1 0 0,-1 0 0 0 0,1 0 0 0 0,-1 0 0 0 0,-5 3 5 0 0,4-2 46 0 0,0-2 0 0 0,-5 0-31 0 0,6 1-14 0 0,0 0 0 0 0,0-1-1 0 0,0 1 1 0 0,0-1 0 0 0,0 1 0 0 0,1-1 0 0 0,-1 1 0 0 0,0-1 0 0 0,0 1 0 0 0,1-1 0 0 0,-1 0-1 0 0,0 1 1 0 0,1-1 0 0 0,-1 0 0 0 0,0 0 0 0 0,1 1 0 0 0,-1-1 0 0 0,1 0 0 0 0,0 0 0 0 0,-1 0 0 0 0,1 0-1 0 0,0 0 1 0 0,-1 0 0 0 0,1-1 0 0 0,-3-22 128 0 0,12-27 280 0 0,-9 42-325 0 0,0-1-1 0 0,1 1 1 0 0,0-1 0 0 0,1 1-1 0 0,5-18 1 0 0,2-7 98 0 0,-6 23-130 0 0,0 0 0 0 0,1 0-1 0 0,7-16 1 0 0,17-31 71 0 0,-20 40-46 0 0,0 1-1 0 0,1 0 0 0 0,0 0 0 0 0,2 1 0 0 0,0 0 0 0 0,15-17 0 0 0,-16 24 0 0 0,-1 1 10 0 0,5-5 5 0 0,-11 11-95 0 0,12-5 75 0 0,-2 3-36 0 0,0 1-31 0 0,0 7-11 0 0,-9-3 0 0 0,1 1 0 0 0,6 12 0 0 0,-8-10 0 0 0,-1-1 0 0 0,0 1 0 0 0,0 0 0 0 0,0 1 0 0 0,0-1 0 0 0,0 0 0 0 0,-1 1 0 0 0,0-1 0 0 0,1 8 0 0 0,-1 1 0 0 0,0-1 0 0 0,-2 1 0 0 0,-1 19 0 0 0,1-25-2 0 0,-1 0 0 0 0,1-1-1 0 0,-1 1 1 0 0,-1 0 0 0 0,-4 9 0 0 0,5-12-31 0 0,-1-1 0 0 0,-1 1 1 0 0,1-1-1 0 0,0 0 0 0 0,-1 0 1 0 0,0 0-1 0 0,-5 3 0 0 0,4-3-12 0 0,3-2-84 0 0,0 1 0 0 0,0-1 0 0 0,0 0 1 0 0,-1 0-1 0 0,1 0 0 0 0,-1 0 0 0 0,1 0 0 0 0,-1-1 0 0 0,1 1 0 0 0,-1-1 0 0 0,1 1 0 0 0,-1-1 1 0 0,-3 0-1 0 0,5 0-154 0 0,-1 0 0 0 0,1-1 0 0 0,-1 1 0 0 0,1 0 0 0 0,-1-1 0 0 0,1 1 0 0 0,-1-1 0 0 0,1 1 0 0 0,-1-1 0 0 0,1 0 0 0 0,-1 0 0 0 0,1 0 0 0 0,0 0 0 0 0,0 0 0 0 0,0 0 0 0 0,-1 0 0 0 0,1 0 0 0 0,0 0 0 0 0,0 0 0 0 0,-1-3 1 0 0,2 4-32 0 0,-1-1 0 0 0,1 1 1 0 0,0-1-1 0 0,0 1 0 0 0,0-1 1 0 0,-1 0-1 0 0,1 1 1 0 0,0-1-1 0 0,0 0 0 0 0,0 1 1 0 0,0-1-1 0 0,0 1 0 0 0,0-1 1 0 0,0 0-1 0 0,0 1 1 0 0,1-1-1 0 0,-1 0 0 0 0,0-2-1247 0 0,2-9-4582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8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 10591 0 0,'0'0'488'0'0,"0"0"-12"0"0,3 0-306 0 0,1-1 583 0 0,1 1 0 0 0,0 0 0 0 0,0 0 0 0 0,0 1 0 0 0,0-1 0 0 0,0 1 0 0 0,0 0 1 0 0,5 3-1 0 0,-9-4-691 0 0,3 1 251 0 0,-1 0 0 0 0,0 1 1 0 0,-1-1-1 0 0,1 0 1 0 0,0 1-1 0 0,0 0 0 0 0,-1 0 1 0 0,1 0-1 0 0,-1 0 0 0 0,1 0 1 0 0,-1 0-1 0 0,0 1 1 0 0,0-1-1 0 0,0 1 0 0 0,0-1 1 0 0,0 1-1 0 0,-1 0 1 0 0,1 0-1 0 0,-1 0 0 0 0,2 5 1 0 0,-1 1-46 0 0,0 1 1 0 0,-1 0-1 0 0,0 0 1 0 0,-1 0-1 0 0,0 12 1 0 0,-1-8 31 0 0,3 24 1 0 0,0-30-242 0 0,-1 0-1 0 0,-1 0 1 0 0,0 0 0 0 0,0 0 0 0 0,0 1 0 0 0,-1-1 0 0 0,0 0 0 0 0,-1 0 0 0 0,0-1-1 0 0,0 1 1 0 0,0 0 0 0 0,-6 10 0 0 0,3-8-46 0 0,-1 0-1 0 0,0 0 1 0 0,-1 0-1 0 0,0-1 1 0 0,0 0 0 0 0,-1 0-1 0 0,0-1 1 0 0,-1 0-1 0 0,0 0 1 0 0,0-1-1 0 0,0 0 1 0 0,-1-1 0 0 0,0 0-1 0 0,-1 0 1 0 0,-18 7-1 0 0,26-13-203 0 0,0 1 0 0 0,0-1 0 0 0,0 1 0 0 0,0-1 0 0 0,0 0 0 0 0,0 0 1 0 0,0 0-1 0 0,0 0 0 0 0,-5-2 0 0 0,1 1-632 0 0,-6-1-1911 0 0,2-1-5693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2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5 4143 0 0,'0'0'319'0'0,"2"0"-210"0"0,4-2 1585 0 0,-1-1-1 0 0,1 1 0 0 0,9-7 0 0 0,-11 6-604 0 0,1 0-1 0 0,0 1 1 0 0,0-1 0 0 0,0 1-1 0 0,1 0 1 0 0,7-1 0 0 0,64-12 3536 0 0,-42 10-3688 0 0,48 1 1 0 0,-70 3-829 0 0,240-16 644 0 0,227-25 111 0 0,-330 13-528 0 0,-5 0 233 0 0,-33 6 206 0 0,-43 9-124 0 0,-68 14-636 0 0,0 0 1 0 0,0-1-1 0 0,1 1 1 0 0,-1 0-1 0 0,0-1 1 0 0,0 1-1 0 0,0-1 1 0 0,0 0-1 0 0,0 1 1 0 0,2-2-1 0 0,7-3 444 0 0,-9 7-406 0 0,3 7-42 0 0,-3 2-28 0 0,-1-9-69 0 0,0-2-10 0 0,0 0 7 0 0,0 0-96 0 0,-21-2-2442 0 0,7-1-4599 0 0,3-2-1352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8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5663 0 0,'0'0'719'0'0,"0"0"-20"0"0,1 0-449 0 0,100-18 3165 0 0,56-6 1234 0 0,-134 22-4614 0 0,-1 2-1 0 0,1 1 0 0 0,0 0 1 0 0,40 9-1 0 0,-53-7-34 0 0,-2-1-133 0 0,-7-1-563 0 0,7 2-814 0 0,-6-2-5856 0 0,-2-1 5319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3:30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8 11111 0 0,'0'0'507'0'0,"0"0"-6"0"0,0 0-167 0 0,0 0 479 0 0,0 0 246 0 0,0 0 49 0 0,0 0-2 0 0,0 0-48 0 0,0 0-24 0 0,0-2-2 0 0,0-1-604 0 0,1-1 0 0 0,0 1 0 0 0,-1 0 0 0 0,1-1 0 0 0,0 1 0 0 0,1 0 1 0 0,-1 0-1 0 0,3-4 0 0 0,-2 2-108 0 0,0 1 1 0 0,0-1-1 0 0,0 1 1 0 0,-1-1 0 0 0,2-5-1 0 0,-1-1 39 0 0,1 1-1 0 0,1 0 0 0 0,-1 0 1 0 0,2 1-1 0 0,6-13 1 0 0,-5 13-185 0 0,0 0 1 0 0,0 0 0 0 0,1 1-1 0 0,0 0 1 0 0,1 0 0 0 0,0 0-1 0 0,0 1 1 0 0,9-6 0 0 0,6-2 351 0 0,46-24 1 0 0,-67 38-447 0 0,0 1-13 0 0,7-4-42 0 0,-5 5 23 0 0,-1 2-43 0 0,0-1-1 0 0,-1 1 1 0 0,1-1-1 0 0,0 1 1 0 0,-1 0-1 0 0,0 0 1 0 0,0 0-1 0 0,1 1 1 0 0,-2-1-1 0 0,1 0 1 0 0,0 1 0 0 0,-1-1-1 0 0,0 1 1 0 0,0 0-1 0 0,2 7 1 0 0,-1-2-2 0 0,0 3-3 0 0,0 0 0 0 0,-1 0 0 0 0,-1 1 0 0 0,1-1 0 0 0,-2 0 0 0 0,0 0 0 0 0,0 0 0 0 0,-5 17 0 0 0,2-16 0 0 0,0 0 0 0 0,0-2 11 0 0,4-11 6 0 0,0 0-14 0 0,-1 0 0 0 0,1 0 1 0 0,-1-1-1 0 0,1 1 0 0 0,0 0 1 0 0,0 0-1 0 0,-1-1 0 0 0,1 1 1 0 0,0 0-1 0 0,-1 0 0 0 0,1-1 0 0 0,0 1 1 0 0,0 0-1 0 0,0-1 0 0 0,-1 1 1 0 0,1-1-1 0 0,0 1 0 0 0,0 0 1 0 0,0-1-1 0 0,0 1 0 0 0,0 0 1 0 0,-1-1-1 0 0,1 1 0 0 0,0-1 1 0 0,0 1-1 0 0,0-1 0 0 0,1-5-1 0 0,0 1-1 0 0,-1 0 1 0 0,2-1-1 0 0,-1 1 1 0 0,1 0-1 0 0,0 0 1 0 0,0 0-1 0 0,0 0 0 0 0,0 0 1 0 0,1 0-1 0 0,0 0 1 0 0,6-7-1 0 0,7-6 34 0 0,29-28-1 0 0,-23 25 6 0 0,-13 12-31 0 0,-7 6-9 0 0,1 0 0 0 0,0 0 0 0 0,-1 1 0 0 0,1-1 1 0 0,0 1-1 0 0,1 0 0 0 0,-1 0 0 0 0,0 0 0 0 0,1 0 0 0 0,-1 0 0 0 0,1 1 1 0 0,-1 0-1 0 0,1 0 0 0 0,-1 0 0 0 0,7-1 0 0 0,4 1 0 0 0,-11 1 1 0 0,0 1 0 0 0,-1 1-1 0 0,1-1 1 0 0,0 0 0 0 0,-1 1 0 0 0,1-1 0 0 0,-1 1 0 0 0,0 0-1 0 0,1 0 1 0 0,-1 0 0 0 0,0 0 0 0 0,3 4 0 0 0,8 12 52 0 0,-11-12-54 0 0,-1 0 2 0 0,10 20-1 0 0,12 46 0 0 0,-19-59 0 0 0,2-3-11 0 0,-5-7-79 0 0,-1-3-166 0 0,0 0-62 0 0,0 0-15 0 0,0-2-184 0 0,11-21-2374 0 0,-3 8 1211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5:24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41 3223 0 0,'0'0'431'0'0,"0"0"598"0"0,0 0 262 0 0,0 0 56 0 0,0 0-90 0 0,0 0-424 0 0,0 0-185 0 0,0 0-37 0 0,0 0-24 0 0,0 0-65 0 0,0 0-30 0 0,0 0-4 0 0,0 0 3 0 0,0 0 10 0 0,0 0 3 0 0,0 0 0 0 0,-2 1-14 0 0,-20 19 2172 0 0,20-19-2326 0 0,2-1 0 0 0,0 0 0 0 0,0 0 0 0 0,0 0 3 0 0,0 0 10 0 0,-1 1 3 0 0,0-1-290 0 0,1 0 0 0 0,0 0 0 0 0,0 0 0 0 0,0 0 0 0 0,0 1 0 0 0,0-1 0 0 0,0 0 0 0 0,0 0 0 0 0,0 0 0 0 0,-1 0 0 0 0,1 0 0 0 0,0 0 0 0 0,0 0 0 0 0,0 0 0 0 0,0 0 0 0 0,0 1 0 0 0,0-1 0 0 0,-1 0 0 0 0,1 0 0 0 0,0 0 0 0 0,0 0 0 0 0,0 0 0 0 0,0 0 0 0 0,-1 0 0 0 0,1 0 0 0 0,0 0 0 0 0,0 0 0 0 0,0 0 0 0 0,0 0 0 0 0,0 0 0 0 0,-1 0 0 0 0,1 0 0 0 0,0 0 0 0 0,0-1 0 0 0,0 1 0 0 0,0 0 0 0 0,0 0 0 0 0,-1 0 0 0 0,1 0 0 0 0,0 0 0 0 0,0 0 0 0 0,0 0 0 0 0,0 0 0 0 0,0 0 0 0 0,0-1 0 0 0,3-8 1116 0 0,15-22-1096 0 0,-10 17 390 0 0,-5 8-389 0 0,1 0 0 0 0,-1 0 0 0 0,1 0 1 0 0,0 0-1 0 0,0 1 0 0 0,1-1 0 0 0,-1 1 0 0 0,1 1 0 0 0,1-1 0 0 0,-1 0 0 0 0,7-3 0 0 0,20-19 315 0 0,-16 14-260 0 0,-14 11-52 0 0,-2 2-17 0 0,0 0 0 0 0,0 0 17 0 0,0 0-12 0 0,0 0 17 0 0,1 2 0 0 0,2 6-22 0 0,-2-4-16 0 0,1 6-42 0 0,1 3 0 0 0,2 7 43 0 0,-3-17-53 0 0,0-1 8 0 0,0 0 11 0 0,-2-2-18 0 0,0 1-1 0 0,0-1 0 0 0,1 1 1 0 0,-1-1-1 0 0,0 1 0 0 0,1-1 1 0 0,-1 1-1 0 0,0-1 0 0 0,1 0 1 0 0,-1 1-1 0 0,1-1 0 0 0,-1 0 1 0 0,1 1-1 0 0,-1-1 0 0 0,1 0 1 0 0,-1 0-1 0 0,1 1 0 0 0,-1-1 1 0 0,1 0-1 0 0,-1 0 0 0 0,1 0 1 0 0,0 0-1 0 0,12 5 13 0 0,-12-5-10 0 0,0 1 0 0 0,0-1 0 0 0,-1 0 1 0 0,1 0-1 0 0,0 1 0 0 0,0-1 0 0 0,0 0 0 0 0,0 0 0 0 0,0 0 0 0 0,-1 0 0 0 0,1 0 0 0 0,0 0 1 0 0,2-1-1 0 0,1 1-2 0 0,-1 0-2 0 0,1 0 0 0 0,0-1 0 0 0,-1 1 0 0 0,1-1 0 0 0,-1 1 0 0 0,1-1 0 0 0,-1 0 0 0 0,1 0 0 0 0,-1-1 0 0 0,6-2 0 0 0,-1 0 0 0 0,4-2 0 0 0,-3-2 0 0 0,-2 0-95 0 0,-6 7-390 0 0,-3-13-2391 0 0,-2 2-5772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5:25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59 455 0 0,'-9'4'320'0'0,"7"-3"1336"0"0,-1 1 2583 0 0,-19 1 118 0 0,16-4 5057 0 0,13-28-7376 0 0,-7 27-1777 0 0,0 2-11 0 0,4-13 231 0 0,12-20 520 0 0,-5 12-594 0 0,-8 17-314 0 0,0-1-1 0 0,1 1 1 0 0,-1-1-1 0 0,1 1 1 0 0,0 1-1 0 0,0-1 1 0 0,1 0-1 0 0,6-3 0 0 0,2-3 76 0 0,-12 9-80 0 0,1-1-4 0 0,4-5-11 0 0,-4 4 39 0 0,-1 3-97 0 0,-1-1 0 0 0,0 1 1 0 0,0-1-1 0 0,0 1 0 0 0,1 0 0 0 0,-1-1 0 0 0,0 1 0 0 0,1 0 1 0 0,-1-1-1 0 0,0 1 0 0 0,1 0 0 0 0,-1 0 0 0 0,0-1 0 0 0,1 1 0 0 0,-1 0 1 0 0,0 0-1 0 0,1-1 0 0 0,-1 1 0 0 0,1 0 0 0 0,-1 0 0 0 0,0 0 1 0 0,1 0-1 0 0,-1 0 0 0 0,1 0 0 0 0,12 7 68 0 0,-10-2-73 0 0,-2-2 30 0 0,3 8-29 0 0,1 2-11 0 0,0 1 0 0 0,1 0 0 0 0,-1-1 0 0 0,0-1 0 0 0,4-2 0 0 0,3-3 0 0 0,0-3 0 0 0,2-4 0 0 0,-1-3 0 0 0,17-9-380 0 0,-29 12 214 0 0,0-1 1 0 0,0 0-1 0 0,0 0 0 0 0,1 0 0 0 0,-1 0 1 0 0,0-1-1 0 0,0 1 0 0 0,-1 0 1 0 0,2-2-1 0 0,5-8-861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6:16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0 18 2303 0 0,'0'0'102'0'0,"2"-2"132"0"0,1-1-551 0 0,-2 3 878 0 0,0-1 1 0 0,-1 0 0 0 0,1 1-1 0 0,-1-1 1 0 0,1 0 0 0 0,-1 0-1 0 0,0 1 1 0 0,1-1 0 0 0,-1 0-1 0 0,0 0 1 0 0,1 0 0 0 0,-1-1-1 0 0,0 0-207 0 0,0 2-28 0 0,0 0-7 0 0,0 0-6 0 0,0 0-7 0 0,-1 0-29 0 0,-4 0-84 0 0,1 1-1 0 0,0 0 1 0 0,0 0 0 0 0,-1 0-1 0 0,1 0 1 0 0,0 1 0 0 0,-4 2-1 0 0,5-3-126 0 0,1 0 40 0 0,-2 1-35 0 0,1-1 0 0 0,0 1-1 0 0,0 1 1 0 0,0-1 0 0 0,0 0-1 0 0,-4 6 1 0 0,4-6-22 0 0,2 0 66 0 0,-1 0 10 0 0,-60 64 749 0 0,-28 13-102 0 0,65-56-398 0 0,20-18-287 0 0,0 0 1 0 0,0-1-1 0 0,-1 1 1 0 0,0-1-1 0 0,-7 4 0 0 0,7-4 19 0 0,0 0 1 0 0,-1 1-1 0 0,1 0 0 0 0,1 0 0 0 0,-10 10 0 0 0,6-6 23 0 0,-36 38 281 0 0,22-23-234 0 0,20-22-140 0 0,0 1-1 0 0,0-1 0 0 0,0 1 1 0 0,1 0-1 0 0,-4 6 1 0 0,-14 17 210 0 0,14-19-178 0 0,-13 20 136 0 0,-4 5-127 0 0,17-21-66 0 0,-2-2 32 0 0,3-2-22 0 0,2-4 22 0 0,-2 2-22 0 0,17-16 27 0 0,-7 7-31 0 0,0-1 1 0 0,0 0-1 0 0,8-10 0 0 0,34-49-2453 0 0,-38 52-3576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6:16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71 4143 0 0,'0'0'319'0'0,"0"0"-55"0"0,0 0 551 0 0,0 0 265 0 0,-1-1 52 0 0,-12-25 2490 0 0,12 24-2843 0 0,1 0-91 0 0,0-16 589 0 0,0 16-662 0 0,0 2-72 0 0,0 0-30 0 0,1-2-8 0 0,2-5-27 0 0,-2 5-113 0 0,-1 2-49 0 0,0 0-11 0 0,4-9 2302 0 0,-3 33-2450 0 0,-1 0-1 0 0,0 0 1 0 0,-2 0 0 0 0,0 0 0 0 0,-2-1-1 0 0,-10 35 1 0 0,14-56-85 0 0,-1 0 44 0 0,1-2-90 0 0,-1 1 0 0 0,1-1 1 0 0,0 1-1 0 0,0 0 0 0 0,0-1 1 0 0,-1 1-1 0 0,1-1 0 0 0,0 1 1 0 0,0 0-1 0 0,0-1 0 0 0,0 1 1 0 0,0 0-1 0 0,0-1 0 0 0,0 1 1 0 0,0-1-1 0 0,0 1 1 0 0,1 0-1 0 0,-1 0 0 0 0,1 0-21 0 0,0 0 1 0 0,1 0-1 0 0,-1 0 0 0 0,0 0 1 0 0,1 0-1 0 0,-1 0 0 0 0,1 0 0 0 0,-1-1 1 0 0,1 1-1 0 0,-1 0 0 0 0,1-1 1 0 0,-1 0-1 0 0,1 1 0 0 0,0-1 0 0 0,-1 0 1 0 0,1 0-1 0 0,-1 0 0 0 0,1 0 1 0 0,0 0-1 0 0,-1 0 0 0 0,1 0 0 0 0,0 0 1 0 0,-1-1-1 0 0,3 0 0 0 0,1 0-1 0 0,3-1 7 0 0,1 0-1 0 0,-1-1 1 0 0,0 0-1 0 0,0 0 1 0 0,0-1-1 0 0,13-8 1 0 0,8-3 43 0 0,-17 8-43 0 0,-3 2 42 0 0,-7 4 12 0 0,-2 1 7 0 0,0 0 7 0 0,0 0 1 0 0,-11 8-23 0 0,-22 20-1454 0 0,17-14-2180 0 0,14-13-3058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29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376 13823 0 0,'4'-3'126'0'0,"0"-1"0"0"0,-1 0 0 0 0,1-1 0 0 0,-1 1 0 0 0,0 0 0 0 0,-1-1 0 0 0,1 0 0 0 0,-1 1 0 0 0,1-1 0 0 0,-2 0 0 0 0,3-5 0 0 0,35-84 2531 0 0,1-2 602 0 0,-23 56-1211 0 0,-12 31-1716 0 0,0-1 0 0 0,-1 1 0 0 0,-1-1 0 0 0,0 0 0 0 0,0 0 0 0 0,3-20 0 0 0,-51 156 1660 0 0,-2-11-1992 0 0,-66 114 0 0 0,49-100 0 0 0,9-21 16 0 0,26-50-165 0 0,40-102-3602 0 0,-7 32 2869 0 0,1-1-1 0 0,0 1 1 0 0,1 0 0 0 0,11-15-1 0 0,3-5-653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29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0 13823 0 0,'0'0'315'0'0,"0"0"45"0"0,0 0 21 0 0,0 0-49 0 0,7 3-211 0 0,-5-1 2724 0 0,1 1-2627 0 0,-1 0 0 0 0,-1 1 1 0 0,1 0-1 0 0,0-1 1 0 0,-1 1-1 0 0,0 0 0 0 0,0-1 1 0 0,0 1-1 0 0,0 0 1 0 0,-1 0-1 0 0,1 0 0 0 0,-1 0 1 0 0,0 0-1 0 0,0 0 1 0 0,-1 0-1 0 0,1 0 0 0 0,-1 0 1 0 0,-1 3-1 0 0,-2 12 184 0 0,-2-1-1 0 0,-11 25 0 0 0,15-37-412 0 0,-14 28 304 0 0,-2-1-1 0 0,-1-1 1 0 0,-1-1-1 0 0,-2-1 1 0 0,-1 0 0 0 0,-28 26-1 0 0,36-41-292 0 0,-2 0 0 0 0,0-2 0 0 0,-30 19 0 0 0,-4 4 0 0 0,50-36 118 0 0,-1 1-1 0 0,1 0 1 0 0,0-1 0 0 0,0 1-1 0 0,-1 0 1 0 0,1-1 0 0 0,0 1-1 0 0,-1-1 1 0 0,1 0 0 0 0,0 1-1 0 0,-1-1 1 0 0,1 0 0 0 0,0 0-1 0 0,-1 0 1 0 0,-1 0 0 0 0,1-16 47 0 0,2 14-165 0 0,0 1 0 0 0,0-1 0 0 0,1 0 0 0 0,-1 0 0 0 0,1 1 0 0 0,-1-1 0 0 0,1 0 0 0 0,0 0 0 0 0,-1 1 0 0 0,1-1 0 0 0,0 1 0 0 0,0-1 0 0 0,0 1 0 0 0,2-2 0 0 0,19-17 0 0 0,-21 19 0 0 0,7-4 0 0 0,0 2 0 0 0,6 3 0 0 0,-10 4 0 0 0,-3-3 0 0 0,1 1 0 0 0,1 1 0 0 0,-1 0 0 0 0,1 0 0 0 0,-1 1 0 0 0,0-1 0 0 0,0 0 0 0 0,0 1 0 0 0,-1-1 0 0 0,1 1 0 0 0,-1 0 0 0 0,0-1 0 0 0,0 1 0 0 0,0 0 0 0 0,-1 0 0 0 0,1 5 0 0 0,5 21 0 0 0,4 15 0 0 0,1 4 0 0 0,-10-44 0 0 0,1-1 0 0 0,-1 0 0 0 0,1 0 0 0 0,0 0 0 0 0,0 0 0 0 0,1-1 0 0 0,-1 1 0 0 0,7 6 0 0 0,-8-9-123 0 0,0 1 0 0 0,1-1 0 0 0,-1 0 0 0 0,1 0 0 0 0,-1 0 0 0 0,1 0 1 0 0,-1 0-1 0 0,1 0 0 0 0,0-1 0 0 0,0 1 0 0 0,-1-1 0 0 0,1 1 0 0 0,0-1 0 0 0,0 1 0 0 0,0-1 0 0 0,-1 0 0 0 0,1 0 0 0 0,0 0 0 0 0,0 0 0 0 0,0 0 0 0 0,0 0 0 0 0,-1-1 1 0 0,1 1-1 0 0,0-1 0 0 0,0 1 0 0 0,3-2 0 0 0,1-1-600 0 0,0-1-1 0 0,1 1 1 0 0,-1-1 0 0 0,-1-1 0 0 0,10-7 0 0 0,-1 0-1323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0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03 17503 0 0,'0'0'399'0'0,"2"-14"1106"0"0,0 12-1391 0 0,-1 1-1 0 0,1-1 1 0 0,-1 0 0 0 0,0 0-1 0 0,0 1 1 0 0,1-1 0 0 0,-1 0-1 0 0,-1 0 1 0 0,1-1 0 0 0,0 1-1 0 0,0 0 1 0 0,-1 0-1 0 0,1 0 1 0 0,-1 0 0 0 0,0-1-1 0 0,0 1 1 0 0,0 0 0 0 0,0 0-1 0 0,0 0 1 0 0,0-1-1 0 0,0 1 1 0 0,-1 0 0 0 0,1 0-1 0 0,-1 0 1 0 0,0 0 0 0 0,1-1-1 0 0,-1 1 1 0 0,0 0 0 0 0,0 0-1 0 0,0 1 1 0 0,-1-1-1 0 0,1 0 1 0 0,0 0 0 0 0,-1 0-1 0 0,1 1 1 0 0,-1-1 0 0 0,0 1-1 0 0,1-1 1 0 0,-4-1-1 0 0,2 2-10 0 0,-1-1 0 0 0,1 1-1 0 0,0 0 1 0 0,-1 0 0 0 0,0 0-1 0 0,1 0 1 0 0,-1 1 0 0 0,0 0-1 0 0,1 0 1 0 0,-1 0 0 0 0,0 0-1 0 0,1 0 1 0 0,-1 0 0 0 0,0 1-1 0 0,1 0 1 0 0,-1 0-1 0 0,1 0 1 0 0,-5 2 0 0 0,2 0 87 0 0,0 0 0 0 0,0 1 1 0 0,0-1-1 0 0,1 1 0 0 0,-1 0 0 0 0,1 1 1 0 0,0-1-1 0 0,-8 11 0 0 0,4-4-190 0 0,-49 64 0 0 0,52-65 0 0 0,0 1 0 0 0,0-1 0 0 0,1 1 0 0 0,0 0 0 0 0,-5 22 0 0 0,7-21 0 0 0,1-8 0 0 0,1-1 0 0 0,0 1 0 0 0,1 0 0 0 0,-1 0 0 0 0,1 0 0 0 0,-1 0 0 0 0,1 0 0 0 0,1 7 0 0 0,4 3 0 0 0,-1-12 0 0 0,-2-2 0 0 0,8 5 0 0 0,-3-5 0 0 0,-1 0 0 0 0,0 0 0 0 0,1 0 0 0 0,-1 0 0 0 0,0-1 0 0 0,10-2 0 0 0,-1-1 0 0 0,24-9 0 0 0,-25 5 0 0 0,-1 0 0 0 0,0 0 0 0 0,0-1 0 0 0,-1-1 0 0 0,0 0 0 0 0,12-15 0 0 0,-10 12 0 0 0,0 0 0 0 0,-1-1 0 0 0,18-23 0 0 0,-39 47 0 0 0,-1 3 0 0 0,-12 22 0 0 0,19-30 0 0 0,0 0 0 0 0,0 0 0 0 0,0 0 0 0 0,0 0 0 0 0,1 0 0 0 0,0 0 0 0 0,0 0 0 0 0,0 1 0 0 0,1 9 0 0 0,2-4 0 0 0,3 3 0 0 0,-1-11 0 0 0,-1-1 0 0 0,-1 0-104 0 0,-1 0 1 0 0,1-1-1 0 0,0 1 1 0 0,0-1-1 0 0,0 1 0 0 0,0-1 1 0 0,1 0-1 0 0,-1 0 1 0 0,0 0-1 0 0,0 0 0 0 0,1 0 1 0 0,-1 0-1 0 0,0 0 1 0 0,6 0-1 0 0,-4-1-333 0 0,1 0 0 0 0,-1 0 0 0 0,1 0 1 0 0,-1-1-1 0 0,1 0 0 0 0,-1 1 0 0 0,8-4 0 0 0,2-1-725 0 0,0-2 0 0 0,-1 1 0 0 0,0-2-1 0 0,13-8 1 0 0,26-23-2052 0 0,-24 13 2541 0 0,-1 0-1 0 0,25-33 1 0 0,-47 52 874 0 0,-4 5 250 0 0,-1 2 49 0 0,0 0 146 0 0,0 0 574 0 0,0 0 254 0 0,0 0 50 0 0,0 2-59 0 0,-1 6-687 0 0,0-1 0 0 0,0 1 0 0 0,-1-1 0 0 0,-3 10 1 0 0,-3 10 218 0 0,-68 283 680 0 0,38-158-1605 0 0,31-127 587 0 0,0 0-1 0 0,-22 45 1 0 0,32-116-659 0 0,11-26 465 0 0,36-113 1 0 0,-30 122 92 0 0,56-116 1 0 0,-72 171-559 0 0,1 0 0 0 0,0 1 0 0 0,0-1 0 0 0,0 1 0 0 0,1 0 0 0 0,9-8 0 0 0,-11 11 0 0 0,0 1 0 0 0,0 0 0 0 0,0 0 0 0 0,1 1 0 0 0,-1-1 0 0 0,1 1 0 0 0,0 0 0 0 0,0 0 0 0 0,-1 1 0 0 0,1-1 0 0 0,0 1 0 0 0,6-1 0 0 0,-8 2 0 0 0,-1 0 0 0 0,1 0 0 0 0,-1 0 0 0 0,0 0 0 0 0,1 0 0 0 0,-1 0 0 0 0,1 1 0 0 0,-1-1 0 0 0,0 1 0 0 0,0 0 0 0 0,1-1 0 0 0,-1 1 0 0 0,0 0 0 0 0,0 1 0 0 0,3 1 0 0 0,-2-1 0 0 0,0 1 0 0 0,0 0 0 0 0,0-1 0 0 0,0 1 0 0 0,-1 0 0 0 0,0 1 0 0 0,1-1 0 0 0,2 6 0 0 0,0 3 0 0 0,0 1 0 0 0,0 0 0 0 0,-1 0 0 0 0,2 18 0 0 0,-4-16 0 0 0,0 0 0 0 0,-1 1 0 0 0,-1-1 0 0 0,-3 24 0 0 0,2-35-40 0 0,0 0-1 0 0,0-1 1 0 0,0 1-1 0 0,-1 0 1 0 0,1 0-1 0 0,-1-1 1 0 0,0 1-1 0 0,0-1 1 0 0,0 0-1 0 0,-1 0 1 0 0,1 1-1 0 0,-1-2 1 0 0,1 1-1 0 0,-1 0 1 0 0,0 0-1 0 0,0-1 1 0 0,-1 1 0 0 0,-3 1-1 0 0,5-3 2 0 0,0 1 0 0 0,0-1 0 0 0,0 0-1 0 0,0-1 1 0 0,0 1 0 0 0,0 0 0 0 0,0 0 0 0 0,0-1 0 0 0,-1 0 0 0 0,1 1-1 0 0,0-1 1 0 0,0 0 0 0 0,0 0 0 0 0,-1 0 0 0 0,1 0 0 0 0,0 0 0 0 0,0-1-1 0 0,-1 1 1 0 0,1-1 0 0 0,0 1 0 0 0,0-1 0 0 0,0 0 0 0 0,0 0 0 0 0,0 0-1 0 0,0 0 1 0 0,0 0 0 0 0,0 0 0 0 0,0-1 0 0 0,1 1 0 0 0,-1-1-1 0 0,0 1 1 0 0,1-1 0 0 0,-3-2 0 0 0,2 1-656 0 0,0 0 1 0 0,0 0-1 0 0,1-1 0 0 0,-1 1 1 0 0,1 0-1 0 0,0-1 0 0 0,-2-3 1 0 0,1-6-1353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1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7 13823 0 0,'0'0'630'0'0,"0"0"-13"0"0,0 0-184 0 0,0 0 677 0 0,-10-6 5179 0 0,9 6-5776 0 0,-14 17 1023 0 0,6-4-1289 0 0,0 0-1 0 0,-10 20 0 0 0,-4 5 562 0 0,10-15-461 0 0,1 0 0 0 0,-18 47-1 0 0,20-42-269 0 0,-42 117-77 0 0,46-125 0 0 0,2 1 0 0 0,0 0 0 0 0,1 0 0 0 0,1 0 0 0 0,1 27 0 0 0,2-43 10 0 0,-1 0-1 0 0,1-1 1 0 0,0 1-1 0 0,0 0 1 0 0,0-1 0 0 0,1 1-1 0 0,0-1 1 0 0,0 1-1 0 0,0-1 1 0 0,5 7-1 0 0,-6-9 3 0 0,0-1 0 0 0,0 1-1 0 0,0-1 1 0 0,1 1 0 0 0,-1-1-1 0 0,1 1 1 0 0,-1-1-1 0 0,1 0 1 0 0,-1 0 0 0 0,1 0-1 0 0,0 0 1 0 0,0 0 0 0 0,-1 0-1 0 0,1 0 1 0 0,0-1 0 0 0,0 1-1 0 0,0 0 1 0 0,0-1-1 0 0,0 0 1 0 0,0 1 0 0 0,0-1-1 0 0,0 0 1 0 0,0 0 0 0 0,0 0-1 0 0,-1 0 1 0 0,1-1-1 0 0,0 1 1 0 0,3-1 0 0 0,7-3 82 0 0,-1-1 1 0 0,1 0-1 0 0,-1 0 0 0 0,0-1 1 0 0,0-1-1 0 0,0 0 1 0 0,-1 0-1 0 0,0-1 1 0 0,-1 0-1 0 0,0-1 0 0 0,0 0 1 0 0,-1 0-1 0 0,0-1 1 0 0,0 0-1 0 0,-1-1 1 0 0,9-16-1 0 0,-16 25-94 0 0,1 0 0 0 0,0 0 0 0 0,0 0 0 0 0,-1 1 0 0 0,1-1 0 0 0,-1 0 0 0 0,1 0 0 0 0,-1 0 0 0 0,0 0 0 0 0,1 0 0 0 0,-1 0 0 0 0,-1 0 0 0 0,1 0 0 0 0,0 0 0 0 0,0 0 0 0 0,-1 0 0 0 0,1 1 0 0 0,-1-1 0 0 0,1 0 0 0 0,-1 0 0 0 0,0 0 0 0 0,-1-3 0 0 0,1 4 0 0 0,-1 0 0 0 0,1 0 0 0 0,0 0 0 0 0,-1 0 0 0 0,1 0 0 0 0,0 0 0 0 0,-1 0 0 0 0,1 0 0 0 0,-1 0 0 0 0,0 0 0 0 0,1 1 0 0 0,-1-1 0 0 0,1 1 0 0 0,-1-1 0 0 0,0 1 0 0 0,0 0 0 0 0,1 0 0 0 0,-1 0 0 0 0,0 0 0 0 0,1 0 0 0 0,-1 0 0 0 0,0 0 0 0 0,0 0 0 0 0,1 1 0 0 0,-4 0 0 0 0,-1 1-392 0 0,-1 0 1 0 0,1 0-1 0 0,0 1 0 0 0,0 0 1 0 0,0 0-1 0 0,-10 8 0 0 0,12-9 142 0 0,1 0-1 0 0,0 1 1 0 0,1-1-1 0 0,-1 1 1 0 0,0 0-1 0 0,1 0 1 0 0,0 0-1 0 0,0 0 1 0 0,0 1-1 0 0,0-1 0 0 0,0 1 1 0 0,0-1-1 0 0,-1 6 1 0 0,-1 3-1285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1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24879 0 0,'0'0'564'0'0,"0"0"83"0"0,1-1 34 0 0,6-15-33 0 0,-6 13-512 0 0,0-1 1 0 0,0 1-1 0 0,1 0 0 0 0,0 0 0 0 0,-1 0 1 0 0,1 0-1 0 0,0 0 0 0 0,1 1 0 0 0,-1-1 1 0 0,0 1-1 0 0,1-1 0 0 0,0 1 0 0 0,-1 0 1 0 0,1 0-1 0 0,5-3 0 0 0,-2 0-300 0 0,-5 5-2800 0 0,-1 0-6588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48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 15663 0 0,'0'0'356'0'0,"-9"-1"994"0"0,-4 5-8 0 0,9-1 2359 0 0,4-2-3726 0 0,0 0 541 0 0,5 10 508 0 0,-3-7-965 0 0,1 1 1 0 0,0-1-1 0 0,0 0 0 0 0,1 0 0 0 0,-1-1 1 0 0,1 1-1 0 0,0-1 0 0 0,0 0 0 0 0,0 0 1 0 0,1 0-1 0 0,-1 0 0 0 0,1-1 0 0 0,-1 1 1 0 0,1-1-1 0 0,6 2 0 0 0,8 2 172 0 0,0-1-1 0 0,31 4 1 0 0,13-1 37 0 0,-35-6 25 0 0,0 2 0 0 0,-1 1 0 0 0,30 9 0 0 0,-52-12-254 0 0,0 0 1 0 0,0 0-1 0 0,0 0 0 0 0,-1 1 0 0 0,1 0 1 0 0,-1-1-1 0 0,0 2 0 0 0,0-1 1 0 0,0 0-1 0 0,6 8 0 0 0,-8-9-31 0 0,0 0-1 0 0,-1 1 1 0 0,0-1 0 0 0,1 0-1 0 0,-1 1 1 0 0,0-1 0 0 0,0 1-1 0 0,0-1 1 0 0,-1 1 0 0 0,1 0-1 0 0,-1-1 1 0 0,1 1 0 0 0,-1 0-1 0 0,0-1 1 0 0,0 1 0 0 0,0 0-1 0 0,0-1 1 0 0,-1 1-1 0 0,1 0 1 0 0,-1-1 0 0 0,1 1-1 0 0,-3 3 1 0 0,-3 9-8 0 0,-1-1 0 0 0,0 0 0 0 0,-2 0 0 0 0,1-1 0 0 0,-13 15 0 0 0,-57 56 0 0 0,28-37 0 0 0,28-27 0 0 0,1 0 0 0 0,-36 45 0 0 0,27-31 0 0 0,27-27-70 0 0,7-6-151 0 0,4-3-740 0 0,7-6-1990 0 0,-8 2 1418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2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36 10135 0 0,'1'-1'464'0'0,"3"-6"-322"0"0,-1 1-1 0 0,0-1 1 0 0,0 1 0 0 0,-1-1-1 0 0,0 0 1 0 0,0 0-1 0 0,0 0 1 0 0,0-8-1 0 0,6-20 2067 0 0,-3 15-444 0 0,0 1 1 0 0,-1-1-1 0 0,-1 0 1 0 0,1-31-1 0 0,-4 50-1252 0 0,0 1 0 0 0,0 0 0 0 0,0 0 0 0 0,0 0-68 0 0,-5 13-272 0 0,-95 291-172 0 0,82-253 0 0 0,-63 152 0 0 0,79-199 0 0 0,1 1 0 0 0,-1-1 0 0 0,1 0 0 0 0,-1 0 0 0 0,0 6 0 0 0,2-10-2 0 0,0 0-1 0 0,0 1 0 0 0,0-1 1 0 0,0 0-1 0 0,0 0 1 0 0,-1 0-1 0 0,1 0 0 0 0,0 0 1 0 0,0 1-1 0 0,0-1 1 0 0,0 0-1 0 0,0 0 0 0 0,0 0 1 0 0,0 1-1 0 0,0-1 1 0 0,0 0-1 0 0,0 0 0 0 0,0 0 1 0 0,0 0-1 0 0,0 1 1 0 0,0-1-1 0 0,0 0 1 0 0,0 0-1 0 0,0 0 0 0 0,0 1 1 0 0,0-1-1 0 0,0 0 1 0 0,0 0-1 0 0,0 0 0 0 0,1 0 1 0 0,-1 1-1 0 0,0-1 1 0 0,0 0-1 0 0,0 0 0 0 0,0 0 1 0 0,0 0-1 0 0,0 0 1 0 0,0 0-1 0 0,1 1 0 0 0,-1-1 1 0 0,0 0-1 0 0,0 0 1 0 0,0 0-1 0 0,0 0 0 0 0,1 0 1 0 0,-1 0-1 0 0,0 0 1 0 0,0 0-1 0 0,0 0 1 0 0,0 0-1 0 0,1 0 0 0 0,-1 0 1 0 0,0 0-1 0 0,0 0 1 0 0,0 0-1 0 0,1 0 0 0 0,-1 0 1 0 0,0 0-1 0 0,0 0 1 0 0,0 0-1 0 0,0 0 0 0 0,1 0 1 0 0,-1 0-1 0 0,0 0 1 0 0,0 0-1 0 0,0 0 0 0 0,0 0 1 0 0,1-1-1 0 0,8-5-586 0 0,-9 6 528 0 0,19-22-2780 0 0,-8 5-2663 0 0,2-3-1578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3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9 15663 0 0,'0'0'356'0'0,"0"0"50"0"0,0 0 20 0 0,1-2-42 0 0,2-3-112 0 0,-2 4 463 0 0,-1 1 234 0 0,0 0 45 0 0,0 0-129 0 0,1 1-581 0 0,0-1-302 0 0,0 0 1 0 0,-1 1-1 0 0,1-1 1 0 0,-1 1-1 0 0,1-1 1 0 0,0 1 0 0 0,-1-1-1 0 0,1 1 1 0 0,-1-1-1 0 0,1 1 1 0 0,-1 0-1 0 0,0-1 1 0 0,1 1-1 0 0,-1 0 1 0 0,1-1-1 0 0,-1 1 1 0 0,0 0-1 0 0,0-1 1 0 0,1 1-1 0 0,-1 0 1 0 0,0 0-1 0 0,0-1 1 0 0,0 1-1 0 0,0 0 1 0 0,0 1-1 0 0,0 1 41 0 0,2 9 265 0 0,-1 0 1 0 0,0 0 0 0 0,-1 0-1 0 0,0 0 1 0 0,-4 21-1 0 0,-14 60-90 0 0,18-93-218 0 0,-12 41 658 0 0,-29 67 0 0 0,2-9 2 0 0,29-67-660 0 0,6-17 0 0 0,0-1 0 0 0,-1 0 0 0 0,-1 0 0 0 0,-8 13 0 0 0,9-15 0 0 0,3-9 0 0 0,1 0 0 0 0,-1 0 0 0 0,0 0 0 0 0,0 0 0 0 0,0-1 0 0 0,0 1 0 0 0,-5 4 0 0 0,7-6-6 0 0,0-1 0 0 0,-1 0 0 0 0,1 0-1 0 0,0 0 1 0 0,0 1 0 0 0,-1-1 0 0 0,1 0-1 0 0,0 0 1 0 0,-1 0 0 0 0,1 0 0 0 0,0 0 0 0 0,0 1-1 0 0,-1-1 1 0 0,1 0 0 0 0,0 0 0 0 0,-1 0 0 0 0,1 0-1 0 0,0 0 1 0 0,-1 0 0 0 0,1 0 0 0 0,0 0 0 0 0,-1 0-1 0 0,1 0 1 0 0,0 0 0 0 0,0 0 0 0 0,-1 0 0 0 0,1-1-1 0 0,0 1 1 0 0,-1 0 0 0 0,1 0 0 0 0,0 0 0 0 0,0 0-1 0 0,-1 0 1 0 0,1-1 0 0 0,0 1 0 0 0,0 0 0 0 0,-1 0-1 0 0,1-1 1 0 0,0 1 0 0 0,0 0 0 0 0,0 0 0 0 0,-1-1-1 0 0,1 1 1 0 0,0-1 0 0 0,-7-11-524 0 0,7 11 463 0 0,-2-7-219 0 0,0-1 0 0 0,0 1 0 0 0,1-1-1 0 0,0 0 1 0 0,1 1 0 0 0,0-1 0 0 0,0 0 0 0 0,3-14 0 0 0,-1 9-449 0 0,-1 0 0 0 0,-2-21 0 0 0,1 31 474 0 0,-1 0 0 0 0,1 0 0 0 0,-1 0-1 0 0,0 0 1 0 0,-1 0 0 0 0,1 1 0 0 0,-1-1-1 0 0,1 0 1 0 0,-1 1 0 0 0,0-1 0 0 0,-1 1-1 0 0,-4-7 1 0 0,6 9 220 0 0,0 0-1 0 0,-1 0 0 0 0,1 0 1 0 0,0 0-1 0 0,-1 0 1 0 0,1 1-1 0 0,-1-1 0 0 0,1 0 1 0 0,-1 0-1 0 0,1 1 1 0 0,-1-1-1 0 0,1 1 0 0 0,-1 0 1 0 0,1-1-1 0 0,-1 1 1 0 0,0 0-1 0 0,1 0 0 0 0,-1 0 1 0 0,0 0-1 0 0,1 0 1 0 0,-1 1-1 0 0,0-1 0 0 0,1 0 1 0 0,-1 1-1 0 0,1-1 1 0 0,-1 1-1 0 0,-2 1 0 0 0,-4 2 426 0 0,0 0 0 0 0,0 1 1 0 0,-12 9-1 0 0,14-9 8 0 0,3-3-172 0 0,1 0-1 0 0,-1 0 1 0 0,1 0-1 0 0,0 0 0 0 0,0 1 1 0 0,-3 3-1 0 0,4-5 293 0 0,0 7 512 0 0,1-7-931 0 0,0 0 0 0 0,0-1 0 0 0,0 1 0 0 0,0-1 0 0 0,0 1 1 0 0,0-1-1 0 0,0 1 0 0 0,0-1 0 0 0,0 1 0 0 0,0-1 0 0 0,0 1 0 0 0,0-1 0 0 0,1 1 0 0 0,-1-1 0 0 0,0 1 0 0 0,0-1 0 0 0,0 1 0 0 0,1-1 0 0 0,-1 0 0 0 0,0 1 0 0 0,1-1 0 0 0,-1 1 0 0 0,1-1 0 0 0,-1 0 1 0 0,1 1-1 0 0,16 5 717 0 0,-7-5-875 0 0,0 0 0 0 0,12-1-1 0 0,-14 0 200 0 0,11-1-180 0 0,0 0-1 0 0,34-7 1 0 0,-15-1-3403 0 0,-19 3 1427 0 0,3 1-24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4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6 13823 0 0,'0'0'315'0'0,"0"0"45"0"0,2-1 21 0 0,21-25 2291 0 0,34-49 0 0 0,-41 48-1488 0 0,0-1 0 0 0,-2 0 0 0 0,11-31 0 0 0,-25 58-741 0 0,0 1-222 0 0,0 0 166 0 0,0 0 101 0 0,0 0 21 0 0,0 0-66 0 0,0 2-294 0 0,0 9-146 0 0,-1 0 0 0 0,0 1 0 0 0,-1-1 0 0 0,0 0 0 0 0,-7 20 0 0 0,2-6-5 0 0,1-4 2 0 0,3-11 0 0 0,0 0 0 0 0,0 1 0 0 0,1-1 0 0 0,1 1 0 0 0,-1 21 0 0 0,5-19 0 0 0,2-10 0 0 0,-4-3 0 0 0,0 1 0 0 0,0-1 0 0 0,1 1 0 0 0,-1-1 0 0 0,0 1 0 0 0,1-1 0 0 0,-1 1 0 0 0,1-1 0 0 0,-1 0 0 0 0,0 0 0 0 0,1 0 0 0 0,-1 0 0 0 0,1 0 0 0 0,-1 0 0 0 0,1 0 0 0 0,-1 0 0 0 0,0 0 0 0 0,1-1 0 0 0,-1 1 0 0 0,1-1 0 0 0,-1 1 0 0 0,0-1 0 0 0,0 1 0 0 0,1-1 0 0 0,0-1 0 0 0,6-2 0 0 0,-1-1 0 0 0,12-11 0 0 0,-13 11 0 0 0,14-14 0 0 0,-1-2 0 0 0,20-25 0 0 0,-6 5 0 0 0,4 0 0 0 0,-34 40 0 0 0,-2 6 0 0 0,-3 8 0 0 0,1-12 0 0 0,-17 67 0 0 0,-42 98 0 0 0,21-62 0 0 0,20-56 0 0 0,-30 56 0 0 0,-32 41 0 0 0,63-114 0 0 0,-5 3-133 0 0,22-33-563 0 0,1-1-258 0 0,0 0-647 0 0,1-4-3811 0 0,3-1 3291 0 0,-1 1 376 0 0,6-10-3649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4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0 17503 0 0,'0'0'399'0'0,"0"0"60"0"0,2 2 21 0 0,-1 0-439 0 0,0 0 1 0 0,0-1 0 0 0,0 1 0 0 0,-1 0 0 0 0,1 0 0 0 0,0 0 0 0 0,-1 0 0 0 0,1 0-1 0 0,-1 0 1 0 0,0 0 0 0 0,0 0 0 0 0,0 0 0 0 0,0 1 0 0 0,0-1 0 0 0,0 3 0 0 0,-7 40 1001 0 0,5-36-338 0 0,1-4-676 0 0,-79 348 4250 0 0,-17-79-3836 0 0,95-270-347 0 0,-8 20 816 0 0,10-24-904 0 0,0 0 1 0 0,0 0 0 0 0,0 0-1 0 0,0 0 1 0 0,0 0-1 0 0,0 0 1 0 0,1 0-1 0 0,-1 0 1 0 0,0 0 0 0 0,0 0-1 0 0,0 0 1 0 0,0 0-1 0 0,0 0 1 0 0,0 0 0 0 0,0 0-1 0 0,0 0 1 0 0,0 0-1 0 0,0 0 1 0 0,0 0-1 0 0,0 0 1 0 0,0 0 0 0 0,0 0-1 0 0,0 0 1 0 0,0 0-1 0 0,0 0 1 0 0,0 0 0 0 0,0 0-1 0 0,0 0 1 0 0,0 0-1 0 0,0 0 1 0 0,0 1-1 0 0,0-1 1 0 0,0 0 0 0 0,0 0-1 0 0,0 0 1 0 0,0 0-1 0 0,0 0 1 0 0,0 0-1 0 0,0 0 1 0 0,0 0 0 0 0,0 0-1 0 0,0 0 1 0 0,0 0-1 0 0,0 0 1 0 0,0 0 0 0 0,0 0-1 0 0,0 0 1 0 0,0 0-1 0 0,9-11 169 0 0,2-8-177 0 0,0 0 0 0 0,-2 0 0 0 0,8-22 0 0 0,-1 1 0 0 0,98-204 0 0 0,22 10 0 0 0,-125 219 0 0 0,1 1 0 0 0,1 0 0 0 0,0 1 0 0 0,24-18 0 0 0,-33 27 103 0 0,1 2 1 0 0,0-1-1 0 0,-1 0 1 0 0,1 1-1 0 0,0 0 1 0 0,1 0-1 0 0,-1 0 0 0 0,10-1 1 0 0,-15 3-56 0 0,1 0-1 0 0,-1 0 1 0 0,1 0 0 0 0,-1-1 0 0 0,1 1 0 0 0,-1 0 0 0 0,1 0 0 0 0,-1 0 0 0 0,1 0 0 0 0,-1 1-1 0 0,1-1 1 0 0,-1 0 0 0 0,1 0 0 0 0,-1 0 0 0 0,0 0 0 0 0,1 0 0 0 0,-1 0 0 0 0,1 1 0 0 0,-1-1-1 0 0,1 0 1 0 0,-1 0 0 0 0,1 1 0 0 0,1 0-47 0 0,-1 0 0 0 0,1 0 0 0 0,-1 1 0 0 0,1-1 0 0 0,-1 0 0 0 0,1 0 0 0 0,-1 1 0 0 0,0-1 0 0 0,0 1 0 0 0,0-1 0 0 0,0 1 0 0 0,0-1 0 0 0,0 1 0 0 0,0 0 0 0 0,0-1-1 0 0,0 1 1 0 0,0 3 0 0 0,1 1-2 0 0,-1-1 1 0 0,0 0 0 0 0,0 0 0 0 0,0 0 0 0 0,0 0 0 0 0,-1 0 0 0 0,0 0 0 0 0,-1 9 0 0 0,-1 0 0 0 0,-5 22 0 0 0,3-23 0 0 0,-1-1 0 0 0,0 0 0 0 0,-1 0 0 0 0,-1 0 0 0 0,-14 20 0 0 0,17-27 0 0 0,0-1 0 0 0,0 1 0 0 0,0-1 0 0 0,-1 1 0 0 0,1-1 0 0 0,-1-1 0 0 0,0 1 0 0 0,-1-1 0 0 0,1 0 0 0 0,0 0 0 0 0,-1 0 0 0 0,0-1 0 0 0,-7 3 0 0 0,10-4-127 0 0,0 0 0 0 0,-1 0 0 0 0,1-1 1 0 0,0 1-1 0 0,-1-1 0 0 0,1 0 0 0 0,-1 0 0 0 0,-6-1 0 0 0,9 1 49 0 0,-1-1-1 0 0,1 1 0 0 0,-1-1 1 0 0,1 0-1 0 0,-1 0 0 0 0,1 1 1 0 0,-1-1-1 0 0,1 0 1 0 0,-1 0-1 0 0,1-1 0 0 0,0 1 1 0 0,0 0-1 0 0,0 0 0 0 0,0-1 1 0 0,0 1-1 0 0,0 0 0 0 0,0-1 1 0 0,0 1-1 0 0,0-1 0 0 0,0-1 1 0 0,0 0-312 0 0,0 0 0 0 0,1 1 0 0 0,-1-1 0 0 0,1 0 0 0 0,0 0 0 0 0,0 1 0 0 0,0-1 0 0 0,0 0 0 0 0,0 0 0 0 0,0 1 0 0 0,1-1 0 0 0,0 0 0 0 0,1-4 0 0 0,3-7-7461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5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34 17503 0 0,'0'0'399'0'0,"0"0"60"0"0,0 0 21 0 0,11-12 102 0 0,-10 8-442 0 0,0 3 586 0 0,-1 1 244 0 0,0 0 43 0 0,0 0-59 0 0,0 0-289 0 0,0 0-121 0 0,0 0-28 0 0,-12-1 1532 0 0,-7 17-1753 0 0,15-12-255 0 0,-1 0 1 0 0,1 0-1 0 0,0 0 0 0 0,0 0 0 0 0,0 0 0 0 0,1 1 0 0 0,-5 7 0 0 0,-22 43-40 0 0,9-18 0 0 0,-28 68 0 0 0,47-101 0 0 0,1 1 0 0 0,0-1 0 0 0,0 1 0 0 0,0 0 0 0 0,1-1 0 0 0,-1 1 0 0 0,1 0 0 0 0,0-1 0 0 0,0 1 0 0 0,1 0 0 0 0,1 6 0 0 0,-2-9 0 0 0,1 0 0 0 0,-1-1 0 0 0,1 1 0 0 0,-1-1 0 0 0,1 1 0 0 0,0-1 0 0 0,0 1 0 0 0,0-1 0 0 0,0 0 0 0 0,0 1 0 0 0,0-1 0 0 0,0 0 0 0 0,0 0 0 0 0,1 0 0 0 0,-1 0 0 0 0,0 0 0 0 0,1 0 0 0 0,-1 0 0 0 0,0 0 0 0 0,1 0 0 0 0,-1-1 0 0 0,1 1 0 0 0,0-1 0 0 0,-1 1 0 0 0,1-1 0 0 0,-1 0 0 0 0,1 1 0 0 0,0-1 0 0 0,-1 0 0 0 0,1 0 0 0 0,0 0 0 0 0,-1 0 0 0 0,1 0 0 0 0,3-1 0 0 0,6-2 235 0 0,0 0 1 0 0,0-1-1 0 0,-1 0 0 0 0,1 0 1 0 0,-1-1-1 0 0,0-1 0 0 0,15-10 1 0 0,-14 8-269 0 0,-1 0 1 0 0,0-1 0 0 0,0 0 0 0 0,-1 0-1 0 0,0-1 1 0 0,-1-1 0 0 0,0 1-1 0 0,0-1 1 0 0,-1-1 0 0 0,-1 1-1 0 0,0-1 1 0 0,0 0 0 0 0,-2 0-1 0 0,1-1 1 0 0,-1 0 0 0 0,-1 1 0 0 0,-1-1-1 0 0,1-1 1 0 0,-2 1 0 0 0,0 0-1 0 0,-1-20 1 0 0,0 30-105 0 0,-1 0 0 0 0,0 0 0 0 0,1 0 0 0 0,-1 0 0 0 0,0 0 0 0 0,0 0 0 0 0,0 0 0 0 0,-1 1 0 0 0,1-1 0 0 0,-3-3 0 0 0,3 5 24 0 0,1 0 1 0 0,-1 0 0 0 0,0 0 0 0 0,0 0 0 0 0,0 0 0 0 0,0 1-1 0 0,0-1 1 0 0,0 0 0 0 0,0 0 0 0 0,0 1 0 0 0,0-1 0 0 0,-1 1-1 0 0,1-1 1 0 0,0 1 0 0 0,0-1 0 0 0,0 1 0 0 0,-1 0-1 0 0,1 0 1 0 0,0 0 0 0 0,0-1 0 0 0,-1 1 0 0 0,1 0 0 0 0,0 0-1 0 0,-1 1 1 0 0,-1-1 0 0 0,-15 5-2885 0 0,9-4 1462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6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 19351 0 0,'0'0'886'0'0,"0"0"-21"0"0,0 1-554 0 0,-29 143 3054 0 0,12-65-2592 0 0,-10 27-753 0 0,-2 9-24 0 0,20-76 673 0 0,-19 49 0 0 0,2-6 41 0 0,25-78-710 0 0,-8 13 0 0 0,34-72 0 0 0,-4 8 0 0 0,23-56 0 0 0,-46 108 0 0 0,-1 1 0 0 0,1 0 0 0 0,1 0 0 0 0,-1 0 0 0 0,1 0 0 0 0,0 0 0 0 0,0 0 0 0 0,0 0 0 0 0,1 10 0 0 0,1-13-71 0 0,-1-1 0 0 0,0 1 0 0 0,1-1 0 0 0,-1 1-1 0 0,1-1 1 0 0,0 0 0 0 0,0 1 0 0 0,0-1 0 0 0,0 0 0 0 0,0 0 0 0 0,0 0-1 0 0,1 0 1 0 0,1 3 0 0 0,-1-4 16 0 0,0 0-1 0 0,-1 1 1 0 0,1-1 0 0 0,0-1-1 0 0,-1 1 1 0 0,1 0 0 0 0,0 0-1 0 0,0-1 1 0 0,0 1 0 0 0,0-1-1 0 0,0 1 1 0 0,0-1 0 0 0,0 0-1 0 0,0 0 1 0 0,0 0 0 0 0,0 0-1 0 0,2 0 1 0 0,13-2 254 0 0,0 0 1 0 0,0-1-1 0 0,0-1 0 0 0,26-9 0 0 0,-11 0 299 0 0,40-22 0 0 0,-60 28-498 0 0,1 0 0 0 0,-1-1 0 0 0,0-1 0 0 0,-1 0 0 0 0,0 0 0 0 0,0-1 0 0 0,-1-1 0 0 0,0 0 0 0 0,13-20 0 0 0,-16 22 0 0 0,-3 1 0 0 0,-4 8 3 0 0,0-1 0 0 0,0 1 0 0 0,0 0 1 0 0,0-1-1 0 0,0 1 0 0 0,0 0 0 0 0,0-1 0 0 0,0 1 0 0 0,0 0 0 0 0,0 0 1 0 0,0-1-1 0 0,-1 1 0 0 0,1 0 0 0 0,0-1 0 0 0,0 1 0 0 0,0 0 0 0 0,0-1 0 0 0,0 1 1 0 0,-1 0-1 0 0,1 0 0 0 0,0-1 0 0 0,-1 1 0 0 0,0-1 55 0 0,0 1 0 0 0,0 0 0 0 0,-1-1 0 0 0,1 1 0 0 0,0 0 0 0 0,-1 0 0 0 0,1 0 0 0 0,0 0 0 0 0,-1 0-1 0 0,1 0 1 0 0,0 0 0 0 0,-1 1 0 0 0,1-1 0 0 0,0 0 0 0 0,0 1 0 0 0,-1-1 0 0 0,1 1 0 0 0,0-1 0 0 0,0 1 0 0 0,0 0 0 0 0,-2 1 0 0 0,-25 17 627 0 0,23-16-684 0 0,0 1 1 0 0,1 0-1 0 0,-1 1 0 0 0,1-1 1 0 0,0 1-1 0 0,0 0 0 0 0,0 0 1 0 0,1 0-1 0 0,0 0 0 0 0,0 1 1 0 0,-4 8-1 0 0,2-1-1 0 0,1 0 0 0 0,0 0 0 0 0,1 1 0 0 0,0-1 0 0 0,1 1 0 0 0,1 0 0 0 0,0 16 0 0 0,1-28 0 0 0,1 0 0 0 0,-1 1 0 0 0,1-1 0 0 0,0 0 0 0 0,0 1 0 0 0,0-1 0 0 0,0 0 0 0 0,0 0 0 0 0,0 0 0 0 0,0 0 0 0 0,1 0 0 0 0,1 2 0 0 0,5 2 0 0 0,-2-3 0 0 0,0-1 0 0 0,0 1 0 0 0,0-2 0 0 0,0 1 0 0 0,0 0 0 0 0,0-1 0 0 0,0 0 0 0 0,1-1 0 0 0,-1 1 0 0 0,12-2 0 0 0,13-3 0 0 0,-26 4 0 0 0,0 0 0 0 0,1-1 0 0 0,-1 0 0 0 0,0 0 0 0 0,1 0 0 0 0,-1-1 0 0 0,7-2 0 0 0,1-3 0 0 0,-1 0 0 0 0,1-1 0 0 0,-1 0 0 0 0,-1 0 0 0 0,0-2 0 0 0,0 1 0 0 0,0-1 0 0 0,-2-1 0 0 0,1 0 0 0 0,-1 0 0 0 0,10-19 0 0 0,-11 18 0 0 0,9-16 0 0 0,24-50 0 0 0,-12 15 0 0 0,-29 63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-5 5 0 0 0,-5 9 0 0 0,8-9 0 0 0,-1 0 0 0 0,1 1 0 0 0,1-1 0 0 0,-1 1 0 0 0,1-1 0 0 0,0 1 0 0 0,0 0 0 0 0,1-1 0 0 0,-1 1 0 0 0,1 0 0 0 0,1 0 0 0 0,-1-1 0 0 0,2 8 0 0 0,0-4 0 0 0,-2-8 0 0 0,0-1 0 0 0,0 1 0 0 0,0 0 0 0 0,1-1 0 0 0,-1 1 0 0 0,0-1 0 0 0,0 1 0 0 0,0 0 0 0 0,1-1 0 0 0,-1 1 0 0 0,0-1 0 0 0,1 1 0 0 0,-1-1 0 0 0,0 1 0 0 0,1 0 0 0 0,-1-1 0 0 0,1 0 0 0 0,-1 1 0 0 0,1-1 0 0 0,-1 1 0 0 0,1-1 0 0 0,-1 0 0 0 0,1 1 0 0 0,-1-1 0 0 0,2 1 0 0 0,0 0 0 0 0,5 4 0 0 0,0 1 0 0 0,0-1 0 0 0,1 0 0 0 0,-1-1 0 0 0,1 0 0 0 0,0 0 0 0 0,1-1 0 0 0,-1 0 0 0 0,16 4 0 0 0,-20-5 0 0 0,1-1 0 0 0,-1 1 0 0 0,1 1 0 0 0,-1-1 0 0 0,0 0 0 0 0,0 1 0 0 0,0 0 0 0 0,0 0 0 0 0,4 4 0 0 0,-8-6 0 0 0,1-1 0 0 0,0 1 0 0 0,-1-1 0 0 0,1 1 0 0 0,0 0 0 0 0,-1-1 0 0 0,1 1 0 0 0,-1 0 0 0 0,1-1 0 0 0,-1 1 0 0 0,1 0 0 0 0,-1 0 0 0 0,0-1 0 0 0,1 1 0 0 0,-1 0 0 0 0,0 0 0 0 0,1 0 0 0 0,-1-1 0 0 0,0 1 0 0 0,0 0 0 0 0,0 0 0 0 0,0 0 0 0 0,0 0 0 0 0,0 0 0 0 0,0-1 0 0 0,0 1 0 0 0,-1 2 0 0 0,1 0 0 0 0,-1 2 0 0 0,1 0 0 0 0,-1 1 0 0 0,0-1 0 0 0,0 0 0 0 0,0 0 0 0 0,-1 0 0 0 0,0 0 0 0 0,0 0 0 0 0,0 0 0 0 0,-1-1 0 0 0,0 1 0 0 0,0-1 0 0 0,0 0 0 0 0,0 1 0 0 0,0-1 0 0 0,-1-1 0 0 0,0 1 0 0 0,0 0 0 0 0,0-1 0 0 0,0 0 0 0 0,-5 3 0 0 0,2-1 0 0 0,-1-2 0 0 0,1 2 0 0 0,44-19 0 0 0,-26 11 0 0 0,0-1 0 0 0,0 0 0 0 0,-1 0 0 0 0,14-9 0 0 0,-17 8 0 0 0,18-12 0 0 0,29-26 0 0 0,-10 6 0 0 0,-28 24 0 0 0,1-1 0 0 0,-1-1 0 0 0,-1 0 0 0 0,-1-1 0 0 0,20-29 0 0 0,-29 38 0 0 0,7-11 0 0 0,-32 36 0 0 0,13-10 0 0 0,1 1 0 0 0,1 0 0 0 0,-1 0 0 0 0,2 0 0 0 0,-6 15 0 0 0,-14 51 0 0 0,22-66 0 0 0,1-1 0 0 0,0 0 0 0 0,0 0 0 0 0,1 1 0 0 0,0 12 0 0 0,0-20 0 0 0,0 0 0 0 0,0 0 0 0 0,0 0 0 0 0,0 0 0 0 0,0 0 0 0 0,0 0 0 0 0,0 0 0 0 0,0 0 0 0 0,0 0 0 0 0,1 0 0 0 0,-1 0 0 0 0,0 0 0 0 0,1 0 0 0 0,-1 0 0 0 0,0 0 0 0 0,1-1 0 0 0,1 3 0 0 0,0-1 0 0 0,5 8 0 0 0,-6-9-211 0 0,1 0 0 0 0,0 0 0 0 0,-1 0 0 0 0,1 0 0 0 0,0 0 0 0 0,0 0 0 0 0,0-1 0 0 0,0 1 0 0 0,0-1 0 0 0,0 1 0 0 0,0-1 0 0 0,0 1 0 0 0,0-1 0 0 0,0 0 0 0 0,0 0 0 0 0,0 0 0 0 0,0-1 0 0 0,0 1 0 0 0,0 0 0 0 0,3-2 0 0 0,7-2-8998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7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77 15663 0 0,'1'-2'356'0'0,"0"-11"188"0"0,-1 11-463 0 0,-1-1-1 0 0,1 0 1 0 0,0 0-1 0 0,1 1 1 0 0,-1-1-1 0 0,0 0 1 0 0,1 0 0 0 0,-1 1-1 0 0,2-4 1 0 0,0-7-975 0 0,-2-3 3942 0 0,0 16-3000 0 0,0 0 0 0 0,0 0 0 0 0,0 0 0 0 0,0 0 0 0 0,0 0 0 0 0,0 0 0 0 0,0 0 0 0 0,0-1 0 0 0,0 1 0 0 0,0 0 0 0 0,0 0 0 0 0,0 0 0 0 0,0 0 0 0 0,0 0 0 0 0,0 0 0 0 0,0 0 0 0 0,0 0 0 0 0,0 0 0 0 0,0 0 0 0 0,0-1 0 0 0,0 1 0 0 0,0 0 0 0 0,0 0 1 0 0,0 0-1 0 0,0 0 0 0 0,0 0 0 0 0,0 0 0 0 0,0 0 0 0 0,0 0 0 0 0,0 0 0 0 0,0 0 0 0 0,0 0 0 0 0,0 0 0 0 0,0 0 0 0 0,0 0 0 0 0,0-1 0 0 0,-1 1 0 0 0,1 0 0 0 0,0 0 0 0 0,0 0 0 0 0,0 0 0 0 0,0 0 0 0 0,0 0 0 0 0,0 0 0 0 0,0 0 0 0 0,0 0 0 0 0,0 0 0 0 0,0 0 0 0 0,-1 0 0 0 0,1 0 0 0 0,0 0 0 0 0,0 0 0 0 0,0 0 1 0 0,0 0-1 0 0,0 0 0 0 0,0 0 0 0 0,0 0 0 0 0,0 0 0 0 0,0 0 0 0 0,0 0 0 0 0,0 0 0 0 0,-1 0 0 0 0,1 1 0 0 0,0-1 0 0 0,0 0 0 0 0,0 0 0 0 0,0 0 0 0 0,-5 16 682 0 0,-18 90-125 0 0,-19 85 838 0 0,-30 52-1443 0 0,67-232 0 0 0,5-11 0 0 0,0 0 0 0 0,0 0 0 0 0,0 0 0 0 0,0 0 0 0 0,0 0 0 0 0,0 0 0 0 0,0 0 0 0 0,0 0 0 0 0,0 0 0 0 0,0-1 0 0 0,0 1 0 0 0,0 0 0 0 0,0 0 0 0 0,0 0 0 0 0,0 0 0 0 0,0 0 0 0 0,0 0 0 0 0,0 0 0 0 0,0 0 0 0 0,-1 0 0 0 0,1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-1 0 0 0 0,1 0 0 0 0,1-7 0 0 0,2-9 0 0 0,37-92 0 0 0,-30 88 0 0 0,-8 12 0 0 0,-2 5 0 0 0,-4 6 0 0 0,-3 6 0 0 0,1 0 0 0 0,0 0 0 0 0,0 0 0 0 0,2 1 0 0 0,-7 16 0 0 0,10-23 0 0 0,0 1 0 0 0,0-1 0 0 0,0 1 0 0 0,1-1 0 0 0,-1 1 0 0 0,1 0 0 0 0,0-1 0 0 0,1 5 0 0 0,-1-6 0 0 0,0-1 0 0 0,1 1 0 0 0,-1 0 0 0 0,1 0 0 0 0,0 0 0 0 0,-1 0 0 0 0,1-1 0 0 0,0 1 0 0 0,0 0 0 0 0,0-1 0 0 0,0 1 0 0 0,1-1 0 0 0,-1 1 0 0 0,0-1 0 0 0,1 0 0 0 0,1 2 0 0 0,-2-2 0 0 0,1 0 0 0 0,0 0 0 0 0,0-1 0 0 0,0 1 0 0 0,0-1 0 0 0,-1 1 0 0 0,1-1 0 0 0,0 0 0 0 0,0 1 0 0 0,0-1 0 0 0,0 0 0 0 0,0 0 0 0 0,0-1 0 0 0,0 1 0 0 0,2-1 0 0 0,31-7 0 0 0,-32 7 0 0 0,12-5 317 0 0,0 0 0 0 0,22-13 0 0 0,-8 4 172 0 0,-15 8-427 0 0,-2 0 0 0 0,1-1-1 0 0,-1-1 1 0 0,-1 0 0 0 0,1-1-1 0 0,11-13 1 0 0,-1-1 26 0 0,31-47 0 0 0,-50 67 68 0 0,0 1 1 0 0,-1-1-1 0 0,0 0 0 0 0,0 0 1 0 0,0 0-1 0 0,0 0 0 0 0,-1 0 1 0 0,1 0-1 0 0,-1 0 0 0 0,0 0 0 0 0,0-1 1 0 0,0-6-1 0 0,-1 10-156 0 0,0 1 1 0 0,0 0-1 0 0,0 0 1 0 0,0-1-1 0 0,-1 1 1 0 0,1 0-1 0 0,0-1 1 0 0,0 1-1 0 0,0 0 0 0 0,0 0 1 0 0,0 0-1 0 0,0-1 1 0 0,0 1-1 0 0,-1 0 1 0 0,1 0-1 0 0,0-1 0 0 0,0 1 1 0 0,0 0-1 0 0,-1 0 1 0 0,1 0-1 0 0,0-1 1 0 0,0 1-1 0 0,0 0 1 0 0,-1 0-1 0 0,1 0 0 0 0,0 0 1 0 0,0 0-1 0 0,-1 0 1 0 0,1 0-1 0 0,0-1 1 0 0,0 1-1 0 0,-1 0 0 0 0,1 0 1 0 0,0 0-1 0 0,-1 0 1 0 0,1 0-1 0 0,0 0 1 0 0,0 0-1 0 0,-1 0 0 0 0,1 0 1 0 0,0 1-1 0 0,0-1 1 0 0,-1 0-1 0 0,1 0 1 0 0,-1 0-1 0 0,-8 5-4 0 0,9-5 4 0 0,-3 1 0 0 0,1 1 0 0 0,0 0 0 0 0,-1 1 0 0 0,1-1 0 0 0,0 0 0 0 0,0 1 0 0 0,0-1 0 0 0,0 1 0 0 0,0 0 0 0 0,1-1 0 0 0,-1 1 0 0 0,1 0 0 0 0,0 0 0 0 0,-2 5 0 0 0,-1 5 0 0 0,-4 27 0 0 0,5-21 0 0 0,0 3 0 0 0,-3 44 0 0 0,6-60 0 0 0,0 1 0 0 0,1 0 0 0 0,0-1 0 0 0,0 1 0 0 0,0 0 0 0 0,1-1 0 0 0,0 0 0 0 0,0 1 0 0 0,1-1 0 0 0,0 0 0 0 0,3 6 0 0 0,-4-10 0 0 0,-1 0 0 0 0,1 0 0 0 0,0 0 0 0 0,0 0 0 0 0,0-1 0 0 0,0 1 0 0 0,0 0 0 0 0,0-1 0 0 0,0 0 0 0 0,1 1 0 0 0,-1-1 0 0 0,0 0 0 0 0,1 0 0 0 0,-1-1 0 0 0,1 1 0 0 0,-1 0 0 0 0,1-1 0 0 0,-1 1 0 0 0,1-1 0 0 0,-1 0 0 0 0,1 0 0 0 0,4-1 0 0 0,-2 1 0 0 0,1-1 0 0 0,-1 0 0 0 0,1 0 0 0 0,-1 0 0 0 0,1-1 0 0 0,-1 0 0 0 0,0 0 0 0 0,0 0 0 0 0,7-5 0 0 0,-4 2 0 0 0,3-2 0 0 0,1 0 0 0 0,-2-1 0 0 0,1-1 0 0 0,-1 0 0 0 0,9-10 0 0 0,12-18 0 0 0,-2-2 0 0 0,43-77 0 0 0,-66 104 0 0 0,0 0 0 0 0,5-18 0 0 0,-10 22 0 0 0,1 6 0 0 0,1 7 0 0 0,2 6 0 0 0,0 5 0 0 0,0-1 0 0 0,1 0 0 0 0,0 0 0 0 0,2 0 0 0 0,-1-1 0 0 0,14 17 0 0 0,-11-16 0 0 0,-3-5 0 0 0,-1 0 0 0 0,7 13 0 0 0,-12-20 0 0 0,0 0 0 0 0,0 0 0 0 0,0 0 0 0 0,0 0 0 0 0,0 0 0 0 0,0 1 0 0 0,-1-1 0 0 0,0 0 0 0 0,1 0 0 0 0,-1 1 0 0 0,-1-1 0 0 0,0 6 0 0 0,0-5 0 0 0,0 0 0 0 0,0 0 0 0 0,-1 0 0 0 0,0-1 0 0 0,0 1 0 0 0,0 0 0 0 0,0-1 0 0 0,0 0 0 0 0,-1 1 0 0 0,1-1 0 0 0,-1 0 0 0 0,0 0 0 0 0,0-1 0 0 0,0 1 0 0 0,-6 3 0 0 0,2-1-377 0 0,1 0 0 0 0,-1-1 0 0 0,0 0 0 0 0,-1 0 0 0 0,-12 4-1 0 0,16-6 148 0 0,0-1-1 0 0,0 0 0 0 0,0-1 1 0 0,-1 1-1 0 0,1-1 0 0 0,0 0 1 0 0,0 0-1 0 0,0 0 0 0 0,-1 0 1 0 0,1-1-1 0 0,0 1 0 0 0,-7-3 1 0 0,10 2-155 0 0,0 1 1 0 0,-1-1-1 0 0,1 1 1 0 0,0-1-1 0 0,0 0 1 0 0,0 0-1 0 0,0 1 1 0 0,0-1-1 0 0,0 0 1 0 0,-1-2 0 0 0,-4-5-7126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8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7503 0 0,'0'0'399'0'0,"0"0"60"0"0,0 0 21 0 0,0 0-59 0 0,1 2-276 0 0,1 2-89 0 0,0-1 0 0 0,-1 1 0 0 0,1 0-1 0 0,-1 0 1 0 0,0 0 0 0 0,0 0 0 0 0,0 0-1 0 0,0 7 1 0 0,1 6 389 0 0,4 8 213 0 0,-1 0 0 0 0,-1 0 0 0 0,-2 0-1 0 0,0 0 1 0 0,-2 1 0 0 0,-3 38 0 0 0,-2-26-105 0 0,3-18-470 0 0,0 0 0 0 0,-1-1 0 0 0,-2 0 0 0 0,0 0 0 0 0,-8 22 0 0 0,3-23 1357 0 0,13-26-1418 0 0,1 0 1 0 0,1 0 0 0 0,0 1-1 0 0,0-1 1 0 0,0 1 0 0 0,10-10-1 0 0,-4 6-20 0 0,1 0 0 0 0,-1 0-1 0 0,20-12 1 0 0,-22 17-2 0 0,1 0 0 0 0,0 1 0 0 0,0 0 0 0 0,0 0 0 0 0,1 1 0 0 0,0 1 0 0 0,-1-1 0 0 0,17-1 0 0 0,-18 6 0 0 0,0 4 0 0 0,-7-2 0 0 0,1 0 0 0 0,-1 0 0 0 0,0 1 0 0 0,0-1 0 0 0,0 1 0 0 0,0 0 0 0 0,-1 0 0 0 0,1-1 0 0 0,-1 1 0 0 0,0 0 0 0 0,0 0 0 0 0,0 0 0 0 0,-1 1 0 0 0,1-1 0 0 0,-1 0 0 0 0,-1 7 0 0 0,0 4 0 0 0,-1 0 0 0 0,0 0 0 0 0,-6 17 0 0 0,8-28 0 0 0,-8 13 0 0 0,-5 7-3884 0 0,3-39-528 0 0,6 6 2876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7 8 606 0 0,14 24 2256 0 0,-1 3-3718 0 0,-15-24-611 0 0,0-1 1 0 0,0 1-1 0 0,-2 0 0 0 0,6 20 1 0 0,-6-2-1001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8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6 19351 0 0,'0'0'439'0'0,"0"0"62"0"0,0 0 33 0 0,1-2-65 0 0,11-19 980 0 0,1 0-1 0 0,22-24 1 0 0,-7 8-90 0 0,-16 22-1026 0 0,0 0 0 0 0,1 1 0 0 0,0 1 0 0 0,1 0 0 0 0,1 1 0 0 0,0 0 0 0 0,23-13 0 0 0,5 5-333 0 0,-40 19 0 0 0,1-1 0 0 0,-1 1 0 0 0,1 1 0 0 0,-1-1 0 0 0,1 0 0 0 0,0 1 0 0 0,-1-1 0 0 0,1 1 0 0 0,-1 0 0 0 0,7 1 0 0 0,4 4 0 0 0,-11-1 0 0 0,-1-2 0 0 0,1 2 0 0 0,0-1 0 0 0,-1 1 0 0 0,1 0 0 0 0,-1 0 0 0 0,1 0 0 0 0,-1 0 0 0 0,-1 0 0 0 0,1 1 0 0 0,0-1 0 0 0,-1 0 0 0 0,0 1 0 0 0,1 5 0 0 0,0 7 0 0 0,-1 32 0 0 0,-1-40 0 0 0,1-2 0 0 0,-1 0 0 0 0,-7 20 0 0 0,4-20 0 0 0,4-10 0 0 0,2-7 0 0 0,1 0 0 0 0,7-16 0 0 0,-1 10 0 0 0,1 1 0 0 0,0 0 0 0 0,2 0 0 0 0,-1 1 0 0 0,2 1 0 0 0,0 0 0 0 0,0 1 0 0 0,1 0 0 0 0,0 1 0 0 0,32-16 0 0 0,-44 26 0 0 0,0 0 0 0 0,0 0 0 0 0,1 0 0 0 0,-1 0 0 0 0,0 1 0 0 0,0 0 0 0 0,0-1 0 0 0,0 1 0 0 0,1 0 0 0 0,-1 0 0 0 0,0 1 0 0 0,0-1 0 0 0,0 1 0 0 0,1-1 0 0 0,-1 1 0 0 0,0 0 0 0 0,0 0 0 0 0,0 1 0 0 0,0-1 0 0 0,-1 1 0 0 0,1-1 0 0 0,0 1 0 0 0,0 0 0 0 0,-1 0 0 0 0,0 0 0 0 0,1 0 0 0 0,2 3 0 0 0,0 1 0 0 0,0 0 0 0 0,0 0 0 0 0,-1 0 0 0 0,1 1 0 0 0,-1-1 0 0 0,-1 1 0 0 0,1 0 0 0 0,-1 0 0 0 0,0 0 0 0 0,2 11 0 0 0,-4-10-5 0 0,0 1-1 0 0,-1-1 1 0 0,0 0 0 0 0,0 0-1 0 0,-1 1 1 0 0,0-1 0 0 0,0 0-1 0 0,-1 0 1 0 0,0 0 0 0 0,-1 0-1 0 0,-4 9 1 0 0,7-15-332 0 0,0-2-138 0 0,0 0-33 0 0,-3 6-1315 0 0,3-4-3383 0 0,0-2 4553 0 0,0 0-1905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59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30 11975 0 0,'0'0'547'0'0,"1"-1"-11"0"0,3-5-446 0 0,1 0 1 0 0,-1 0-1 0 0,-1 0 0 0 0,1 0 1 0 0,3-12-1 0 0,5-7 1029 0 0,89-185 5537 0 0,-88 182-4512 0 0,-12 26-2144 0 0,1-11 0 0 0,-2 12 0 0 0,0 1 0 0 0,0 0 0 0 0,0 0 0 0 0,0 0 0 0 0,0 0 0 0 0,0 0 0 0 0,0 0 1 0 0,0 0-1 0 0,0 0 0 0 0,0 0 0 0 0,0 0 0 0 0,0 0 0 0 0,0 0 0 0 0,0 0 0 0 0,0 0 0 0 0,0 0 0 0 0,-1 0 0 0 0,1 0 0 0 0,0 0 0 0 0,0 0 0 0 0,0 0 0 0 0,0 0 0 0 0,0 0 0 0 0,0 0 0 0 0,0 0 0 0 0,0 0 1 0 0,0 0-1 0 0,0 0 0 0 0,0 0 0 0 0,0 0 0 0 0,0 0 0 0 0,0 0 0 0 0,0 0 0 0 0,0 0 0 0 0,0 0 0 0 0,0 0 0 0 0,-1 0 0 0 0,1 0 0 0 0,0 0 0 0 0,0 0 0 0 0,0 0 0 0 0,0 0 0 0 0,0 0 0 0 0,0 0 0 0 0,0 0 1 0 0,0 0-1 0 0,0 0 0 0 0,0 0 0 0 0,0 0 0 0 0,0 0 0 0 0,0 0 0 0 0,0 0 0 0 0,0 0 0 0 0,0 0 0 0 0,0-1 0 0 0,0 1 0 0 0,0 0 0 0 0,0 0 0 0 0,0 0 0 0 0,0 0 0 0 0,0 0 0 0 0,0 0 0 0 0,0 0 0 0 0,0 0 1 0 0,0 0-1 0 0,0 0 0 0 0,0 0 0 0 0,0 0 0 0 0,0 0 0 0 0,-5 5-9 0 0,-6 8 86 0 0,-2 9 243 0 0,1 1 0 0 0,1 0 1 0 0,1 1-1 0 0,-9 33 0 0 0,-4 6 55 0 0,21-55-375 0 0,-46 124 0 0 0,42-109 0 0 0,0 1 0 0 0,1 0 0 0 0,-3 42 0 0 0,8-55 0 0 0,-1 0 0 0 0,2 0 0 0 0,0-1 0 0 0,0 1 0 0 0,1 0 0 0 0,0 0 0 0 0,1-1 0 0 0,7 20 0 0 0,-9-27 0 0 0,1-1 0 0 0,-1 0 0 0 0,1 0 0 0 0,0 0 0 0 0,0 0 0 0 0,-1 0 0 0 0,1 0 0 0 0,0 0 0 0 0,1 0 0 0 0,-1-1 0 0 0,0 1 0 0 0,0-1 0 0 0,1 0 0 0 0,-1 1 0 0 0,1-1 0 0 0,-1 0 0 0 0,1-1 0 0 0,-1 1 0 0 0,1 0 0 0 0,0-1 0 0 0,-1 1 0 0 0,1-1 0 0 0,0 0 0 0 0,0 0 0 0 0,-1 0 0 0 0,1 0 0 0 0,0 0 0 0 0,-1-1 0 0 0,1 1 0 0 0,3-2 0 0 0,2 0 0 0 0,-1-1 0 0 0,1 0 0 0 0,-1 0 0 0 0,0 0 0 0 0,0-1 0 0 0,0 0 0 0 0,-1 0 0 0 0,1-1 0 0 0,6-6 0 0 0,3-5 128 0 0,-2 0 0 0 0,0-1 0 0 0,-1 0 0 0 0,0-1 0 0 0,-2-1 0 0 0,0 0 0 0 0,14-35 0 0 0,-13 23 77 0 0,-2-1 0 0 0,-1 0-1 0 0,-1-1 1 0 0,4-46 0 0 0,-10 61-810 0 0,-1 0 0 0 0,-1 0 0 0 0,-1-1 0 0 0,0 1 0 0 0,-2 0 0 0 0,0 0 0 0 0,-7-24 0 0 0,8 38 132 0 0,1 0 0 0 0,-1 1 0 0 0,0-1 0 0 0,-4-6 0 0 0,-7-3-5028 0 0,0 5-937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3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190 23039 0 0,'3'-1'528'0'0,"-1"1"-440"0"0,0 0 0 0 0,0-1-1 0 0,0 1 1 0 0,0-1 0 0 0,0 0-1 0 0,0 1 1 0 0,0-1 0 0 0,0 0-1 0 0,0 0 1 0 0,-1 0 0 0 0,1-1-1 0 0,2-1 1 0 0,19-23 772 0 0,-16 17-619 0 0,-5 7 28 0 0,0-1 0 0 0,1 0-1 0 0,-1 0 1 0 0,-1 0 0 0 0,1 0 0 0 0,0 0-1 0 0,-1 0 1 0 0,1-1 0 0 0,-1 1-1 0 0,0 0 1 0 0,0-1 0 0 0,0-4 0 0 0,0 2-195 0 0,0-1 154 0 0,0 0 0 0 0,0 0 0 0 0,-1-1 0 0 0,1 1-1 0 0,-3-12 1 0 0,2 17-194 0 0,-1 1-1 0 0,1-1 0 0 0,-1 0 1 0 0,1 0-1 0 0,-1 1 1 0 0,0-1-1 0 0,1 1 0 0 0,-1-1 1 0 0,0 1-1 0 0,0-1 0 0 0,-1 1 1 0 0,1-1-1 0 0,0 1 0 0 0,0 0 1 0 0,-1 0-1 0 0,1-1 1 0 0,0 1-1 0 0,-1 0 0 0 0,1 0 1 0 0,-1 0-1 0 0,0 1 0 0 0,1-1 1 0 0,-1 0-1 0 0,0 1 1 0 0,1-1-1 0 0,-1 1 0 0 0,0-1 1 0 0,-1 1-1 0 0,-4-1-33 0 0,0 0 0 0 0,1 1 0 0 0,-1 0 0 0 0,0 1 0 0 0,1-1 0 0 0,-1 1 0 0 0,1 1 0 0 0,-1-1 0 0 0,1 1 0 0 0,-1 0 0 0 0,1 0 0 0 0,0 1 0 0 0,0 0 0 0 0,-10 7 0 0 0,-5 4 0 0 0,0 1 0 0 0,-27 28 0 0 0,42-38 0 0 0,-19 17 0 0 0,-32 33 0 0 0,33-29 0 0 0,15-18 0 0 0,1 1 0 0 0,0 1 0 0 0,0 0 0 0 0,-8 15 0 0 0,11-17 0 0 0,3-5 0 0 0,0-1 0 0 0,1 1 0 0 0,-1 0 0 0 0,1 0 0 0 0,0-1 0 0 0,0 1 0 0 0,0 0 0 0 0,0 0 0 0 0,0 0 0 0 0,1 1 0 0 0,-1-1 0 0 0,1 3 0 0 0,0-5 0 0 0,0-1 0 0 0,-1 1 0 0 0,1-1 0 0 0,0 1 0 0 0,1-1 0 0 0,-1 1 0 0 0,0 0 0 0 0,0-1 0 0 0,0 1 0 0 0,0-1 0 0 0,0 1 0 0 0,0-1 0 0 0,1 1 0 0 0,-1-1 0 0 0,0 0 0 0 0,0 1 0 0 0,1-1 0 0 0,-1 1 0 0 0,0-1 0 0 0,1 1 0 0 0,-1-1 0 0 0,0 0 0 0 0,1 1 0 0 0,-1-1 0 0 0,1 0 0 0 0,-1 1 0 0 0,0-1 0 0 0,1 0 0 0 0,-1 0 0 0 0,1 1 0 0 0,-1-1 0 0 0,1 0 0 0 0,-1 0 0 0 0,2 0 0 0 0,-1 1 0 0 0,4 0 0 0 0,0 1 0 0 0,0-1 0 0 0,0 1 0 0 0,0-1 0 0 0,0-1 0 0 0,0 1 0 0 0,0-1 0 0 0,1 0 0 0 0,-1 0 0 0 0,0 0 0 0 0,0-1 0 0 0,0 0 0 0 0,6-1 0 0 0,8-4 0 0 0,0 1 0 0 0,20-11 0 0 0,128-58 0 0 0,-107 54 0 0 0,-51 19 0 0 0,-5 8 0 0 0,-3 2 0 0 0,0-1 0 0 0,-1 0 0 0 0,-1 1 0 0 0,1-1 0 0 0,-1 1 0 0 0,0-1 0 0 0,-1 0 0 0 0,0 0 0 0 0,-4 10 0 0 0,-3 19 0 0 0,-50 211 0 0 0,14-108 0 0 0,40-125 0 0 0,-2-1 0 0 0,0 1 0 0 0,-1-1 0 0 0,-1-1 0 0 0,0 0 0 0 0,0 0 0 0 0,-13 13 0 0 0,17-22 0 0 0,1 1 0 0 0,-1-1 0 0 0,0 1 0 0 0,-1-2 0 0 0,1 1 0 0 0,-8 3 0 0 0,9-5 0 0 0,1-1 0 0 0,-1 0 0 0 0,0 0 0 0 0,0 0 0 0 0,0 0 0 0 0,1-1 0 0 0,-1 1 0 0 0,0-1 0 0 0,0 0 0 0 0,0 0 0 0 0,0-1 0 0 0,0 1 0 0 0,-5-2 0 0 0,1 0 0 0 0,6 1 0 0 0,0 1 0 0 0,0-1 0 0 0,0 0 0 0 0,0 0 0 0 0,0 0 0 0 0,0 0 0 0 0,0-1 0 0 0,0 1 0 0 0,1 0 0 0 0,-1-1 0 0 0,-2-2 0 0 0,-4-3 0 0 0,5 5-5 0 0,-9-6-340 0 0,0 1 1 0 0,-1 0-1 0 0,-25-10 0 0 0,24 12-925 0 0,-8-3-1701 0 0,-7 2 939 0 0,0 0-15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49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70 8287 0 0,'0'0'382'0'0,"0"0"-8"0"0,0 0-170 0 0,0 0 176 0 0,0 0 107 0 0,0 0 22 0 0,0 0 3 0 0,0 0 0 0 0,0 0 0 0 0,-4-10 563 0 0,5 8 6554 0 0,14 9-7037 0 0,-14-7-591 0 0,-1 1-1 0 0,1-1 1 0 0,-1 1 0 0 0,1-1-1 0 0,0 0 1 0 0,-1 1 0 0 0,1-1-1 0 0,-1 0 1 0 0,1 1 0 0 0,0-1-1 0 0,-1 0 1 0 0,1 0-1 0 0,0 1 1 0 0,-1-1 0 0 0,1 0-1 0 0,0 0 1 0 0,-1 0 0 0 0,1 0-1 0 0,0 0 1 0 0,-1 0-1 0 0,1 0 1 0 0,0 0 0 0 0,1-1-1 0 0,0 1 1 0 0,20 3-14 0 0,-17-2 104 0 0,1 0 1 0 0,-1 0-1 0 0,0-1 0 0 0,7 0 0 0 0,6 0 602 0 0,-14 0-603 0 0,0 0 0 0 0,-1 0-1 0 0,1 0 1 0 0,-1 0-1 0 0,1-1 1 0 0,-1 1-1 0 0,1-1 1 0 0,-1 0 0 0 0,4-1-1 0 0,14-7-80 0 0,32-10 0 0 0,-44 16-10 0 0,0 1 1 0 0,0 1 0 0 0,0-1 0 0 0,0 2 0 0 0,0-1-1 0 0,16 2 1 0 0,-18 0 0 0 0,1-1 0 0 0,-1 0 0 0 0,1 0 0 0 0,-1 0 0 0 0,1-1 0 0 0,11-2 0 0 0,62-7 0 0 0,-68 6 0 0 0,0 2 0 0 0,0-1 0 0 0,0 2 0 0 0,19-1 0 0 0,-17 2 0 0 0,28-4 0 0 0,-29 2 0 0 0,0 0 0 0 0,21 2 0 0 0,-8-1 349 0 0,0 0 0 0 0,0-2 1 0 0,0 0-1 0 0,26-8 0 0 0,-2 1-47 0 0,-40 8-302 0 0,-1 1 0 0 0,13 1 0 0 0,21-2 0 0 0,-17-2 0 0 0,36 2 0 0 0,-5 0 0 0 0,69-9 0 0 0,91-5 0 0 0,115-2 0 0 0,-145 13 0 0 0,-103 4 0 0 0,105-13 0 0 0,-167 12 0 0 0,-1 1 0 0 0,26 1 0 0 0,15 1 0 0 0,390-28 0 0 0,-394 26 0 0 0,-31 1 0 0 0,32-4 0 0 0,70-7 0 0 0,-60 6 0 0 0,63-1 0 0 0,89-12 0 0 0,-21 9 0 0 0,-100 7 0 0 0,-74 1 0 0 0,56-4 0 0 0,-64 3 0 0 0,0 2 0 0 0,28 1 0 0 0,-1 1 0 0 0,74-4 66 0 0,63 1 311 0 0,-98 6 259 0 0,60 0 333 0 0,-112-5-969 0 0,33 4 0 0 0,15 1 0 0 0,-25-5 0 0 0,159-3 0 0 0,-75 1 0 0 0,-83 3 0 0 0,5 2 0 0 0,10 0 0 0 0,108-3 0 0 0,-155 1 0 0 0,43 9 0 0 0,8-1 0 0 0,-33-7 0 0 0,-3 0 0 0 0,42 7 0 0 0,-57-6 0 0 0,0-2 0 0 0,36-1 0 0 0,12 1 0 0 0,89 9 0 0 0,-23-11 0 0 0,80 11 0 0 0,92-12 0 0 0,-142 2 0 0 0,-17 3 0 0 0,-54-3 0 0 0,1-1 0 0 0,78 0 809 0 0,-65-3-178 0 0,64-8-174 0 0,-25 1-306 0 0,-21 12-151 0 0,-49-4 0 0 0,110-7 0 0 0,-74 6 0 0 0,-41 2 0 0 0,197-3 0 0 0,97-7 0 0 0,-250 10 0 0 0,-17 5 0 0 0,-26 0 0 0 0,-41-3 360 0 0,0 1 0 0 0,0 2 0 0 0,39 8 0 0 0,-68-10-238 0 0,0 0 0 0 0,0 0 0 0 0,0-1 0 0 0,11 0 1 0 0,6 0-190 0 0,-23 0-270 0 0,-1 0-138 0 0,0 0-33 0 0,-22-7-4639 0 0,-3-6 2611 0 0,-1-4-21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51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8 11975 0 0,'0'0'267'0'0,"0"0"42"0"0,0 0 17 0 0,0 0-28 0 0,3 2-69 0 0,4 3-394 0 0,-3-4 3055 0 0,4-2-1878 0 0,-6 1-884 0 0,-1 0 0 0 0,1-1 0 0 0,0 1 1 0 0,-1 0-1 0 0,1-1 0 0 0,-1 1 0 0 0,1-1 0 0 0,-1 1 1 0 0,1-1-1 0 0,-1 0 0 0 0,0 0 0 0 0,3-1 0 0 0,20-13 1442 0 0,-18 12-1195 0 0,0 0 1 0 0,-1-1 0 0 0,9-7-1 0 0,5-7 240 0 0,-1-2-1 0 0,-1 0 1 0 0,-1-1 0 0 0,-1 0-1 0 0,21-39 1 0 0,-29 47-553 0 0,22-44 1039 0 0,-27 51-976 0 0,1-1-1 0 0,-1 1 0 0 0,0-1 0 0 0,-1 0 0 0 0,1 0 0 0 0,-1-13 0 0 0,0 19-123 0 0,-1 0 0 0 0,0 1 0 0 0,0-1 0 0 0,0 0 0 0 0,0 0 0 0 0,0 0 0 0 0,0 1 0 0 0,0-1 0 0 0,0 0-1 0 0,0 0 1 0 0,0 0 0 0 0,0 1 0 0 0,-1-1 0 0 0,1 0 0 0 0,0 0 0 0 0,0 1 0 0 0,-1-1 0 0 0,0-1 0 0 0,0 1-3 0 0,-4-2 2 0 0,3 3 0 0 0,0 1 0 0 0,0 0 0 0 0,0-1 0 0 0,0 1 0 0 0,0 0 0 0 0,0 0 0 0 0,1 0 0 0 0,-1 0 0 0 0,0 0 0 0 0,1 1 0 0 0,-1-1 0 0 0,1 0 0 0 0,-1 1 0 0 0,-2 3 0 0 0,-18 27 0 0 0,14-19 0 0 0,4-7 0 0 0,1 0 0 0 0,-1 1 0 0 0,1-1 0 0 0,0 1 0 0 0,0 0 0 0 0,1 0 0 0 0,0 0 0 0 0,0 0 0 0 0,1 0 0 0 0,0 1 0 0 0,0-1 0 0 0,1 13 0 0 0,-1-19 0 0 0,2 0 0 0 0,-1 0 0 0 0,0 0 0 0 0,0 0 0 0 0,0-1 0 0 0,0 1 0 0 0,1 0 0 0 0,-1 0 0 0 0,0 0 0 0 0,1 0 0 0 0,-1 0 0 0 0,0 0 0 0 0,1-1 0 0 0,0 1 0 0 0,-1 0 0 0 0,1 0 0 0 0,-1-1 0 0 0,1 1 0 0 0,0 0 0 0 0,-1-1 0 0 0,1 1 0 0 0,0-1 0 0 0,0 1 0 0 0,-1-1 0 0 0,3 2 0 0 0,-1-1 0 0 0,2 1 0 0 0,-1 0 0 0 0,1 0 0 0 0,0-1 0 0 0,0 1 0 0 0,0-1 0 0 0,6 1 0 0 0,13 5 0 0 0,-22-6 0 0 0,1-1 0 0 0,0 1 0 0 0,-1-1 0 0 0,1 1 0 0 0,0-1 0 0 0,-1 1 0 0 0,1-1 0 0 0,3 0 0 0 0,14 1 0 0 0,-19-1 0 0 0,1 0 0 0 0,-1 0 0 0 0,1 0 0 0 0,-1 0 0 0 0,1 0 0 0 0,-1 0 0 0 0,1 0 0 0 0,-1 0 0 0 0,1 0 0 0 0,-1 0 0 0 0,1 0 0 0 0,0 0 0 0 0,-1 1 0 0 0,1-1 0 0 0,-1 0 0 0 0,1 0 0 0 0,-1 1 0 0 0,1-1 0 0 0,-1 0 0 0 0,0 0 0 0 0,1 1 0 0 0,-1-1 0 0 0,1 1 0 0 0,-1-1 0 0 0,1 1 0 0 0,0 0 0 0 0,0 0 0 0 0,-1-1 0 0 0,1 1 0 0 0,0 0 0 0 0,-1-1 0 0 0,1 1 0 0 0,0 0 0 0 0,-1-1 0 0 0,1 1 0 0 0,-1 0 0 0 0,1 0 0 0 0,-1 0 0 0 0,0-1 0 0 0,1 1 0 0 0,-1 0 0 0 0,0 0 0 0 0,1 0 0 0 0,-1 0 0 0 0,0 0 0 0 0,0 0 0 0 0,0 0 0 0 0,0-1 0 0 0,0 1 0 0 0,0 0 0 0 0,0 0 0 0 0,0 0 0 0 0,0 0 0 0 0,-1 1 0 0 0,1 1 0 0 0,0 2 0 0 0,-1 0 0 0 0,0 0 0 0 0,0 0 0 0 0,0 0 0 0 0,0 0 0 0 0,-1-1 0 0 0,1 1 0 0 0,-4 5 0 0 0,-22 37 0 0 0,2-5 0 0 0,-28 61 0 0 0,46-89 0 0 0,0 0 0 0 0,-8 28 0 0 0,13-36 0 0 0,0 1 0 0 0,1-1 0 0 0,-1 1 0 0 0,2-1 0 0 0,-1 1 0 0 0,1-1 0 0 0,0 1 0 0 0,0-1 0 0 0,2 11 0 0 0,-1-15 0 0 0,0 1 0 0 0,0 0 0 0 0,0 0 0 0 0,0 0 0 0 0,1 0 0 0 0,-1-1 0 0 0,4 6 0 0 0,4 0 0 0 0,-4-8 0 0 0,-3 0 0 0 0,4 0 0 0 0,0 0 0 0 0,0 0 0 0 0,0 0 0 0 0,0-1 0 0 0,0 0 0 0 0,0 0 0 0 0,0-1 0 0 0,0 1 0 0 0,0-1 0 0 0,0 0 0 0 0,-1-1 0 0 0,1 0 0 0 0,-1 0 0 0 0,1 0 0 0 0,-1 0 0 0 0,0-1 0 0 0,5-4 0 0 0,107-97 0 0 0,-102 88 0 0 0,-2 0 0 0 0,0-1 0 0 0,12-23 0 0 0,2-3 0 0 0,99-164 0 0 0,-114 188 0 0 0,-12 13 0 0 0,0 7 0 0 0,0 0 0 0 0,0 0 0 0 0,0-1 0 0 0,0 1 0 0 0,0 0 0 0 0,0 0 0 0 0,0 0 0 0 0,0 0 0 0 0,0 0 0 0 0,0 0 0 0 0,0 0 0 0 0,0 0 0 0 0,0 0 0 0 0,0 0 0 0 0,0-1 0 0 0,0 1 0 0 0,0 0 0 0 0,0 0 0 0 0,0 0 0 0 0,0 0 0 0 0,0 0 0 0 0,0 0 0 0 0,0 0 0 0 0,0 0 0 0 0,0 0 0 0 0,0 0 0 0 0,0 0 0 0 0,0 0 0 0 0,0 0 0 0 0,0 0 0 0 0,-1-1 0 0 0,1 1 0 0 0,0 0 0 0 0,0 0 0 0 0,0 0 0 0 0,0 0 0 0 0,0 0 0 0 0,0 0 0 0 0,0 0 0 0 0,0 0 0 0 0,0 0 0 0 0,0 0 0 0 0,-1 0 0 0 0,1 0 0 0 0,0 0 0 0 0,0 0 0 0 0,0 0 0 0 0,0 0 0 0 0,0 0 0 0 0,-5 4 0 0 0,-1 6 0 0 0,-2 7 0 0 0,1 0 0 0 0,1 1 0 0 0,-8 37 0 0 0,-1 4 0 0 0,-2-9 0 0 0,7-23 0 0 0,1 0 0 0 0,2 0 0 0 0,-4 31 0 0 0,6-31 0 0 0,-15 50 0 0 0,20-75 0 0 0,-3 10 0 0 0,3-8 0 0 0,4-8 0 0 0,2-6 0 0 0,-5 10 0 0 0,16-27 0 0 0,1 2 0 0 0,23-25 0 0 0,-14 23 0 0 0,38-31 0 0 0,-58 52 0 0 0,1 0 0 0 0,17-7 0 0 0,-2-1 0 0 0,-22 14 0 0 0,-1 0 0 0 0,0 0 0 0 0,0-1 0 0 0,0 1 0 0 0,1 0 0 0 0,-1 0 0 0 0,0 0 0 0 0,0 0 0 0 0,1-1 0 0 0,-1 1 0 0 0,0 0 0 0 0,0 0 0 0 0,1 0 0 0 0,-1 0 0 0 0,0 0 0 0 0,1 0 0 0 0,-1 0 0 0 0,0 0 0 0 0,0 0 0 0 0,1 0 0 0 0,-1 0 0 0 0,0 0 0 0 0,0 0 0 0 0,1 0 0 0 0,-1 0 0 0 0,0 0 0 0 0,1 0 0 0 0,-1 0 0 0 0,0 0 0 0 0,0 0 0 0 0,1 1 0 0 0,-1-1 0 0 0,0 0 0 0 0,0 0 0 0 0,1 0 0 0 0,-1 0 0 0 0,0 1 0 0 0,0-1 0 0 0,0 0 0 0 0,1 0 0 0 0,-1 0 0 0 0,0 1 0 0 0,0-1 0 0 0,0 0 0 0 0,0 0 0 0 0,0 1 0 0 0,1-1 0 0 0,-1 0 0 0 0,0 0 0 0 0,0 1 0 0 0,0-1 0 0 0,0 0 0 0 0,0 0 0 0 0,0 1 0 0 0,0-1 0 0 0,0 0 0 0 0,0 1 0 0 0,0-1 0 0 0,0 0 0 0 0,0 0 0 0 0,0 1 0 0 0,0-1 0 0 0,0 4 0 0 0,0-1 0 0 0,1 1 0 0 0,-1-1 0 0 0,0 1 0 0 0,-1-1 0 0 0,1 0 0 0 0,-1 1 0 0 0,1-1 0 0 0,-1 1 0 0 0,0-1 0 0 0,-1 0 0 0 0,1 0 0 0 0,0 0 0 0 0,-4 5 0 0 0,-2 5 0 0 0,-2-1 0 0 0,-11 13 0 0 0,1-1 0 0 0,15-18 0 0 0,-1-1 0 0 0,1 0 0 0 0,-9 8 0 0 0,-8 7 0 0 0,16-14 0 0 0,5-6 0 0 0,-1 1 0 0 0,1-1 0 0 0,0 1 0 0 0,-1-1 0 0 0,1 1 0 0 0,0-1 0 0 0,-1 1 0 0 0,1 0 0 0 0,0-1 0 0 0,0 1 0 0 0,0-1 0 0 0,-1 1 0 0 0,1-1 0 0 0,0 1 0 0 0,0 0 0 0 0,0-1 0 0 0,0 1 0 0 0,0-1 0 0 0,0 1 0 0 0,0 0 0 0 0,1-1 0 0 0,-1 1 0 0 0,0-1 0 0 0,0 2 0 0 0,1 0 0 0 0,1 6 0 0 0,-2-5 0 0 0,1-1 0 0 0,0 1 0 0 0,0 0 0 0 0,0-1 0 0 0,1 1 0 0 0,-1-1 0 0 0,1 0 0 0 0,-1 1 0 0 0,1-1 0 0 0,0 0 0 0 0,2 3 0 0 0,0-1 0 0 0,-2-2 0 0 0,0-1 0 0 0,-1 1 0 0 0,1 0 0 0 0,0-1 0 0 0,1 0 0 0 0,-1 1 0 0 0,0-1 0 0 0,0 0 0 0 0,0 0 0 0 0,1 0 0 0 0,-1-1 0 0 0,0 1 0 0 0,1 0 0 0 0,-1-1 0 0 0,1 0 0 0 0,-1 1 0 0 0,1-1 0 0 0,-1 0 0 0 0,1 0 0 0 0,-1-1 0 0 0,0 1 0 0 0,1 0 0 0 0,-1-1 0 0 0,4-1 0 0 0,5-1 0 0 0,-1-1 0 0 0,0 0 0 0 0,0-1 0 0 0,10-6 0 0 0,-14 7 0 0 0,6-3 0 0 0,0-1 0 0 0,-1-1 0 0 0,0 0 0 0 0,-1-1 0 0 0,1 0 0 0 0,-2 0 0 0 0,0-1 0 0 0,9-13 0 0 0,8-16 0 0 0,21-45 0 0 0,-46 84 0 0 0,4-8 0 0 0,-3 6 0 0 0,0-1 0 0 0,0 0 0 0 0,0 0 0 0 0,0 0 0 0 0,1-5 0 0 0,1 60 0 0 0,6-24 0 0 0,-10-27 0 0 0,0 1 0 0 0,0 0 0 0 0,1-1 0 0 0,-1 1 0 0 0,0 0 0 0 0,0-1 0 0 0,1 1 0 0 0,-1 0 0 0 0,0-1 0 0 0,1 1 0 0 0,-1-1 0 0 0,1 1 0 0 0,-1 0 0 0 0,1-1 0 0 0,-1 1 0 0 0,1-1 0 0 0,-1 1 0 0 0,1-1 0 0 0,-1 0 0 0 0,1 1 0 0 0,-1-1 0 0 0,1 0 0 0 0,0 1 0 0 0,1-1 0 0 0,0 1 0 0 0,33 18 0 0 0,-28-15 0 0 0,1-1 0 0 0,-2 1 0 0 0,1 0 0 0 0,0 0 0 0 0,11 11 0 0 0,-13-11 0 0 0,-3-3 0 0 0,0 0 0 0 0,-1 0 0 0 0,1 0 0 0 0,-1 0 0 0 0,0 0 0 0 0,1 0 0 0 0,-1 1 0 0 0,0-1 0 0 0,0 1 0 0 0,2 1 0 0 0,-2-2 0 0 0,0 1 0 0 0,0-1 0 0 0,0 0 0 0 0,0 1 0 0 0,0-1 0 0 0,-1 0 0 0 0,1 1 0 0 0,0-1 0 0 0,-1 1 0 0 0,1 0 0 0 0,-1-1 0 0 0,1 1 0 0 0,-1-1 0 0 0,0 1 0 0 0,0 0 0 0 0,0-1 0 0 0,0 1 0 0 0,0 0 0 0 0,0-1 0 0 0,0 1 0 0 0,-1 2 0 0 0,1-2 0 0 0,0-1 0 0 0,0 0 0 0 0,-1 0 0 0 0,1 0 0 0 0,0 0 0 0 0,-1 0 0 0 0,1 0 0 0 0,-1 0 0 0 0,1 0 0 0 0,-1 0 0 0 0,1 0 0 0 0,-1 0 0 0 0,0-1 0 0 0,0 1 0 0 0,1 0 0 0 0,-1 0 0 0 0,0-1 0 0 0,0 1 0 0 0,0 0 0 0 0,0-1 0 0 0,0 1 0 0 0,1-1 0 0 0,-3 1 0 0 0,-19 15 0 0 0,21-15-152 0 0,-1 0-1 0 0,1 0 1 0 0,-1 0 0 0 0,0 0 0 0 0,0 0-1 0 0,0 0 1 0 0,1 0 0 0 0,-1-1-1 0 0,0 1 1 0 0,0-1 0 0 0,0 1-1 0 0,0-1 1 0 0,0 0 0 0 0,0 1-1 0 0,0-1 1 0 0,0 0 0 0 0,-3-1-1 0 0,1 0-285 0 0,0 1 0 0 0,1-1-1 0 0,-1 0 1 0 0,1-1-1 0 0,-1 1 1 0 0,1-1-1 0 0,-5-1 1 0 0,6 1-1097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51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24879 0 0,'0'0'564'0'0,"0"0"83"0"0,0 0 34 0 0,0 0-76 0 0,0 0-323 0 0,0 0 116 0 0,0 0 92 0 0,6-6 531 0 0,7-5 515 0 0,-12 10-1093 0 0,0 0-294 0 0,2-3-197 0 0,-2 3-289 0 0,-1 1-138 0 0,0 0-1308 0 0,0 0-5356 0 0,0 0-2295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54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72 13823 0 0,'0'0'315'0'0,"1"-2"45"0"0,-1-3-133 0 0,1 2-144 0 0,-1 0 0 0 0,1-1 1 0 0,-1 1-1 0 0,1 0 0 0 0,0 0 0 0 0,0 0 1 0 0,1 1-1 0 0,1-4 0 0 0,-3 5 637 0 0,2-5 864 0 0,-3 6 2517 0 0,-6 13-3700 0 0,0-1-1 0 0,0 1 1 0 0,1 0-1 0 0,1 1 1 0 0,0-1-1 0 0,-5 28 1 0 0,-8 21 483 0 0,0-12-884 0 0,-49 132 0 0 0,54-156 72 0 0,13-25 299 0 0,3-9 626 0 0,121-383-3312 0 0,-118 367 1943 0 0,-1-1 0 0 0,1-26-1 0 0,-7 46 574 0 0,-2 6-3 0 0,-3 7 209 0 0,6-8-337 0 0,-1 1-51 0 0,1 0 0 0 0,-1 0 0 0 0,1 0 0 0 0,-1 0 0 0 0,1 0 0 0 0,0 0 0 0 0,-1 1 0 0 0,1-1 0 0 0,0 0 0 0 0,0 0 0 0 0,0 0 0 0 0,0 0 0 0 0,0 0 0 0 0,0 1 0 0 0,0-1 0 0 0,0 0 0 0 0,1 0 0 0 0,-1 0 0 0 0,0 0 0 0 0,1 0 0 0 0,-1 0 0 0 0,0 0-1 0 0,1 0 1 0 0,0 0 0 0 0,-1 0 0 0 0,1 0 0 0 0,-1 0 0 0 0,1 0 0 0 0,0 0 0 0 0,0 0 0 0 0,0 0 0 0 0,-1-1 0 0 0,1 1 0 0 0,0 0 0 0 0,2 0 0 0 0,0 1 17 0 0,0-1 0 0 0,0 1 0 0 0,0-1 0 0 0,0 0 1 0 0,0 0-1 0 0,1 0 0 0 0,-1-1 0 0 0,0 1 0 0 0,0-1 0 0 0,1 1 0 0 0,4-1 0 0 0,-1-1 29 0 0,0-1 0 0 0,1 1 1 0 0,-1-1-1 0 0,0 0 0 0 0,0 0 0 0 0,10-6 0 0 0,41-24 726 0 0,-40 21-598 0 0,11-6 111 0 0,50-21 0 0 0,-77 37-304 0 0,-2 0 0 0 0,1 1 0 0 0,-1 0 0 0 0,1-1 0 0 0,-1 1 0 0 0,1 0 0 0 0,-1-1 0 0 0,1 1 0 0 0,-1 0 0 0 0,1 0 0 0 0,0 0 0 0 0,-1-1 0 0 0,1 1 0 0 0,-1 0 0 0 0,1 0 0 0 0,0 0 0 0 0,-1 0 0 0 0,1 0 0 0 0,-1 0 0 0 0,1 0 0 0 0,0 0 0 0 0,-1 1 0 0 0,1-1 0 0 0,-1 0 0 0 0,1 0 0 0 0,0 0 0 0 0,0 1 0 0 0,0 0 0 0 0,1-1 0 0 0,-1 1 0 0 0,0-1 0 0 0,0 1 0 0 0,0 0 0 0 0,0-1 0 0 0,0 1 0 0 0,0 0 0 0 0,0 0 0 0 0,0 0 0 0 0,0 0 0 0 0,-1 0 0 0 0,1 0 0 0 0,0 0 0 0 0,0 0 0 0 0,-1 0 0 0 0,1 0 0 0 0,-1 0 0 0 0,1 0 0 0 0,-1 0 0 0 0,1 1 0 0 0,-1-1 0 0 0,0 0 0 0 0,0 0 0 0 0,1 1 0 0 0,-1-1 0 0 0,0 0 0 0 0,0 0 0 0 0,-1 3 0 0 0,1 5 0 0 0,-1 0 0 0 0,0-1 0 0 0,-4 12 0 0 0,2-7 0 0 0,-84 305 0 0 0,47-190 0 0 0,11-48 0 0 0,33-128 0 0 0,11-56 0 0 0,1-9 0 0 0,-25 138 0 0 0,2-2 0 0 0,2-5 0 0 0,-3 21 0 0 0,8-33 0 0 0,-1 0 0 0 0,1 0 0 0 0,0 0 0 0 0,0-1 0 0 0,1 1 0 0 0,-1 0 0 0 0,4 11 0 0 0,-4-16 0 0 0,0 0 0 0 0,0 0 0 0 0,1 0 0 0 0,-1 0 0 0 0,0 0 0 0 0,0 0 0 0 0,1-1 0 0 0,-1 1 0 0 0,1 0 0 0 0,-1 0 0 0 0,1 0 0 0 0,-1-1 0 0 0,1 1 0 0 0,-1 0 0 0 0,1 0 0 0 0,0-1 0 0 0,-1 1 0 0 0,1 0 0 0 0,0-1 0 0 0,0 1 0 0 0,-1-1 0 0 0,1 1 0 0 0,0-1 0 0 0,0 1 0 0 0,0-1 0 0 0,0 0 0 0 0,0 0 0 0 0,1 1 0 0 0,1 0 0 0 0,1 0 0 0 0,1 0 0 0 0,-1 0 0 0 0,1-1 0 0 0,-1 1 0 0 0,1-1 0 0 0,-1 0 0 0 0,1 0 0 0 0,0-1 0 0 0,-1 1 0 0 0,1-1 0 0 0,-1 0 0 0 0,0 0 0 0 0,1-1 0 0 0,-1 1 0 0 0,6-4 0 0 0,5-2 0 0 0,0-1 0 0 0,24-17 0 0 0,-27 16 0 0 0,1-2 0 0 0,-2 1 0 0 0,1-1 0 0 0,18-25 0 0 0,30-55 0 0 0,-53 80 0 0 0,-7 11 0 0 0,-1 0 0 0 0,1 0 0 0 0,0-1 0 0 0,0 1 0 0 0,0 0 0 0 0,0 0 0 0 0,0 0 0 0 0,0 0 0 0 0,0 0 0 0 0,0 0 0 0 0,0 0 0 0 0,0 0 0 0 0,0 0 0 0 0,0 0 0 0 0,0-1 0 0 0,0 1 0 0 0,0 0 0 0 0,0 0 0 0 0,0 0 0 0 0,-1 0 0 0 0,1 0 0 0 0,0 0 0 0 0,0 0 0 0 0,0 0 0 0 0,0 0 0 0 0,0 0 0 0 0,0 0 0 0 0,0 0 0 0 0,0 0 0 0 0,0 0 0 0 0,-1 0 0 0 0,1 0 0 0 0,0 0 0 0 0,0 0 0 0 0,0 0 0 0 0,0 0 0 0 0,0 0 0 0 0,0 0 0 0 0,0 0 0 0 0,0 0 0 0 0,0 0 0 0 0,-1 0 0 0 0,1 0 0 0 0,0 0 0 0 0,0 0 0 0 0,0 0 0 0 0,0 0 0 0 0,0 0 0 0 0,0 0 0 0 0,0 0 0 0 0,0 0 0 0 0,0 1 0 0 0,-12 5 0 0 0,11-4 0 0 0,-1-1 0 0 0,1 1 0 0 0,0 0 0 0 0,-1 0 0 0 0,1 0 0 0 0,0 0 0 0 0,0 0 0 0 0,0 0 0 0 0,0 0 0 0 0,1 0 0 0 0,-1 0 0 0 0,1 0 0 0 0,-1 1 0 0 0,1-1 0 0 0,0 0 0 0 0,-1 0 0 0 0,1 1 0 0 0,0-1 0 0 0,1 4 0 0 0,2 3 0 0 0,5-3 0 0 0,-3-5 0 0 0,0 0 0 0 0,0 0 0 0 0,0-1 0 0 0,-1 1 0 0 0,1-1 0 0 0,0-1 0 0 0,7 0 0 0 0,17 0 0 0 0,-12 0 0 0 0,-11 0 0 0 0,0 1 0 0 0,-1-1 0 0 0,1 1 0 0 0,6 1 0 0 0,1 1 0 0 0,-11 0 0 0 0,-1 0 0 0 0,0-2 0 0 0,-1 1 0 0 0,1-1 0 0 0,0 1 0 0 0,-1 0 0 0 0,1 0 0 0 0,-1-1 0 0 0,1 1 0 0 0,-1 0 0 0 0,1 0 0 0 0,-1-1 0 0 0,0 1 0 0 0,1 0 0 0 0,-1 0 0 0 0,0 0 0 0 0,0 0 0 0 0,1 0 0 0 0,-1 0 0 0 0,0-1 0 0 0,0 1 0 0 0,0 0 0 0 0,0 0 0 0 0,0 0 0 0 0,0 0 0 0 0,0 0 0 0 0,-1 1 0 0 0,1 1 0 0 0,0 8 0 0 0,-1 1 0 0 0,0-1 0 0 0,-1 0 0 0 0,0 1 0 0 0,0-1 0 0 0,-7 18 0 0 0,7-24 0 0 0,1-1 0 0 0,0 1 0 0 0,0 0 0 0 0,0 0 0 0 0,1 0 0 0 0,0 0 0 0 0,0-1 0 0 0,0 1 0 0 0,0 0 0 0 0,2 6 0 0 0,1 4 0 0 0,-1-13 0 0 0,0 4 0 0 0,-2-5 0 0 0,0-1 0 0 0,0 1 0 0 0,0-1 0 0 0,0 0 0 0 0,1 1 0 0 0,-1-1 0 0 0,0 1 0 0 0,0-1 0 0 0,0 0 0 0 0,1 1 0 0 0,-1-1 0 0 0,0 0 0 0 0,0 1 0 0 0,1-1 0 0 0,-1 0 0 0 0,0 1 0 0 0,0-1 0 0 0,1 0 0 0 0,-1 1 0 0 0,1-1 0 0 0,-1 0 0 0 0,0 0 0 0 0,1 0 0 0 0,-1 1 0 0 0,0-1 0 0 0,2 0 0 0 0,7 4 0 0 0,-7-3 0 0 0,0 0 0 0 0,0-1 0 0 0,1 1 0 0 0,-1-1 0 0 0,0 1 0 0 0,0-1 0 0 0,1 0 0 0 0,-1 0 0 0 0,0 0 0 0 0,0 0 0 0 0,1-1 0 0 0,-1 1 0 0 0,0 0 0 0 0,0-1 0 0 0,0 0 0 0 0,1 1 0 0 0,-1-1 0 0 0,0 0 0 0 0,0 0 0 0 0,0 0 0 0 0,0-1 0 0 0,2-1 0 0 0,4-3 0 0 0,0 0 0 0 0,-1 0 0 0 0,12-14 0 0 0,13-18 0 0 0,-2-1 0 0 0,47-82 0 0 0,28-97 0 0 0,-93 188 0 0 0,9-33 0 0 0,-26 68 0 0 0,1 0 0 0 0,0 1 0 0 0,-5 8 0 0 0,-5 18 0 0 0,1 0 0 0 0,2 0 0 0 0,2 1 0 0 0,-6 34 0 0 0,6-9 0 0 0,-2 89 0 0 0,11-129 0 0 0,1 25 0 0 0,0-37 0 0 0,0 0 0 0 0,1 1 0 0 0,-1-1 0 0 0,1 0 0 0 0,0 0 0 0 0,1 0 0 0 0,3 8 0 0 0,-4-13 0 0 0,-1 1 0 0 0,1 0 0 0 0,-1 0 0 0 0,1-1 0 0 0,0 1 0 0 0,0-1 0 0 0,0 1 0 0 0,0-1 0 0 0,0 0 0 0 0,0 0 0 0 0,0 0 0 0 0,0 0 0 0 0,0 0 0 0 0,0 0 0 0 0,1 0 0 0 0,-1-1 0 0 0,0 1 0 0 0,1-1 0 0 0,-1 0 0 0 0,0 0 0 0 0,1 0 0 0 0,-1 0 0 0 0,0 0 0 0 0,1 0 0 0 0,3-1 0 0 0,1-1 0 0 0,0 1 0 0 0,-1-1 0 0 0,1 0 0 0 0,-1 0 0 0 0,1-1 0 0 0,-1 1 0 0 0,11-8 0 0 0,-3-1 0 0 0,0 0 0 0 0,-2-1 0 0 0,1 0 0 0 0,-2-1 0 0 0,0-1 0 0 0,0 1 0 0 0,-1-2 0 0 0,-1 1 0 0 0,0-1 0 0 0,-1-1 0 0 0,7-19 0 0 0,-7 20 0 0 0,4-14 0 0 0,-11 27 0 0 0,-1 1 0 0 0,0-1 0 0 0,1 1 0 0 0,-1-1 0 0 0,0 1 0 0 0,0-1 0 0 0,0 0 0 0 0,0 1 0 0 0,0-1 0 0 0,0 1 0 0 0,-1-1 0 0 0,1 1 0 0 0,0-1 0 0 0,-1 1 0 0 0,1-1 0 0 0,-2-1 0 0 0,2 2 0 0 0,0 1 0 0 0,-1 0 0 0 0,1-1 0 0 0,0 1 0 0 0,0 0 0 0 0,0 0 0 0 0,-1-1 0 0 0,1 1 0 0 0,0 0 0 0 0,0 0 0 0 0,-1 0 0 0 0,1-1 0 0 0,0 1 0 0 0,-1 0 0 0 0,1 0 0 0 0,0 0 0 0 0,-1 0 0 0 0,1 0 0 0 0,0 0 0 0 0,-1 0 0 0 0,1 0 0 0 0,0-1 0 0 0,0 1 0 0 0,-1 0 0 0 0,1 0 0 0 0,0 0 0 0 0,-1 1 0 0 0,1-1 0 0 0,0 0 0 0 0,-1 0 0 0 0,1 0 0 0 0,0 0 0 0 0,-1 0 0 0 0,-8 6 0 0 0,7-5 0 0 0,0 1 0 0 0,-1 0 0 0 0,1 0 0 0 0,0 0 0 0 0,0 0 0 0 0,0 0 0 0 0,0 1 0 0 0,0-1 0 0 0,0 1 0 0 0,1 0 0 0 0,-1-1 0 0 0,1 1 0 0 0,0 0 0 0 0,0 0 0 0 0,0 0 0 0 0,-1 5 0 0 0,0-4 0 0 0,1 1 0 0 0,0 0 0 0 0,1 0 0 0 0,-1 0 0 0 0,1 0 0 0 0,0 0 0 0 0,0 0 0 0 0,0 0 0 0 0,2 6 0 0 0,-1-7 0 0 0,1 0 0 0 0,-1-1 0 0 0,1 1 0 0 0,0-1 0 0 0,0 1 0 0 0,0-1 0 0 0,1 0 0 0 0,-1 0 0 0 0,1 0 0 0 0,0 0 0 0 0,-1 0 0 0 0,1-1 0 0 0,1 1 0 0 0,-1-1 0 0 0,0 0 0 0 0,1 0 0 0 0,-1 0 0 0 0,1 0 0 0 0,-1-1 0 0 0,1 1 0 0 0,0-1 0 0 0,0 0 0 0 0,-1 0 0 0 0,7 0 0 0 0,2 1 0 0 0,0-1 0 0 0,0 0 0 0 0,0-1 0 0 0,0-1 0 0 0,0 0 0 0 0,22-4 0 0 0,-21 2 0 0 0,0-1 0 0 0,0-1 0 0 0,-1 0 0 0 0,1-1 0 0 0,-1 0 0 0 0,-1 0 0 0 0,1-2 0 0 0,-1 1 0 0 0,20-18 0 0 0,-27 20 0 0 0,0 0 0 0 0,1 1 0 0 0,-2-2 0 0 0,5-6 0 0 0,11-13 0 0 0,-17 22 0 0 0,1-1 0 0 0,-1 0 0 0 0,1 0 0 0 0,-1 0 0 0 0,0 0 0 0 0,-1 0 0 0 0,1 0 0 0 0,-1 0 0 0 0,2-5 0 0 0,-3 9 0 0 0,-1 0 0 0 0,1 0 0 0 0,0 0 0 0 0,0 0 0 0 0,0 0 0 0 0,0 0 0 0 0,0 0 0 0 0,-1 0 0 0 0,1 0 0 0 0,0 0 0 0 0,0 0 0 0 0,0 1 0 0 0,0-1 0 0 0,0 0 0 0 0,-1 0 0 0 0,1 0 0 0 0,0 0 0 0 0,0 0 0 0 0,0 0 0 0 0,0-1 0 0 0,0 1 0 0 0,-1 0 0 0 0,1 0 0 0 0,0 0 0 0 0,0 0 0 0 0,0 0 0 0 0,0 0 0 0 0,0 0 0 0 0,0 0 0 0 0,-1 0 0 0 0,1 0 0 0 0,0 0 0 0 0,0 0 0 0 0,0 0 0 0 0,0-1 0 0 0,0 1 0 0 0,0 0 0 0 0,0 0 0 0 0,0 0 0 0 0,-1 0 0 0 0,1 0 0 0 0,0 0 0 0 0,0-1 0 0 0,0 1 0 0 0,0 0 0 0 0,0 0 0 0 0,0 0 0 0 0,0 0 0 0 0,0 0 0 0 0,0-1 0 0 0,0 1 0 0 0,0 0 0 0 0,0 0 0 0 0,0 0 0 0 0,0 0 0 0 0,0 0 0 0 0,0-1 0 0 0,0 1 0 0 0,-8 7 0 0 0,-6 11 0 0 0,2 0 0 0 0,0 1 0 0 0,-11 24 0 0 0,18-31 0 0 0,0 1 0 0 0,0-1 0 0 0,2 1 0 0 0,-1 1 0 0 0,2-1 0 0 0,-2 20 0 0 0,3-30 0 0 0,1-1 0 0 0,0 0 0 0 0,0 1 0 0 0,1-1 0 0 0,-1 0 0 0 0,0 1 0 0 0,1-1 0 0 0,-1 0 0 0 0,1 1 0 0 0,0-1 0 0 0,0 0 0 0 0,0 0 0 0 0,0 0 0 0 0,0 0 0 0 0,0 0 0 0 0,1 0 0 0 0,-1 0 0 0 0,1 0 0 0 0,-1 0 0 0 0,1-1 0 0 0,0 1 0 0 0,0-1 0 0 0,3 3 0 0 0,-2-2 0 0 0,0-1 0 0 0,0 0 0 0 0,0 1 0 0 0,0-1 0 0 0,0 0 0 0 0,0-1 0 0 0,0 1 0 0 0,0-1 0 0 0,1 1 0 0 0,-1-1 0 0 0,0 0 0 0 0,0 0 0 0 0,1 0 0 0 0,-1-1 0 0 0,0 1 0 0 0,7-2 0 0 0,13-5 0 0 0,1-1 0 0 0,-1-1 0 0 0,0-1 0 0 0,-1-1 0 0 0,33-22 0 0 0,-43 23 0 0 0,-1 0 0 0 0,0-1 0 0 0,0 0 0 0 0,13-19 0 0 0,3-5 0 0 0,-8 12 0 0 0,-27 33 224 0 0,3-4-21 0 0,1 0-1 0 0,0 0 1 0 0,0 0 0 0 0,0 1-1 0 0,0-1 1 0 0,1 1 0 0 0,0 0-1 0 0,-2 10 1 0 0,-1 9-237 0 0,4-20-19 0 0,1 1 1 0 0,0-1-1 0 0,0 1 1 0 0,0 0 0 0 0,1-1-1 0 0,1 13 1 0 0,0-12-277 0 0,-2-6 255 0 0,1 1 1 0 0,0-1 0 0 0,1 0-1 0 0,-1 0 1 0 0,0 1 0 0 0,0-1-1 0 0,0 0 1 0 0,1 1 0 0 0,-1-1-1 0 0,1 0 1 0 0,-1 0 0 0 0,1 0-1 0 0,-1 1 1 0 0,1-1 0 0 0,0 0-1 0 0,0 0 1 0 0,-1 0 0 0 0,1 0-1 0 0,0 0 1 0 0,0 0 0 0 0,0 0-1 0 0,0-1 1 0 0,0 1-1 0 0,0 0 1 0 0,0 0 0 0 0,0-1-1 0 0,1 1 1 0 0,0 0 0 0 0,7 1-1517 0 0,-1-2-5747 0 0,-7 0-375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54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1191 0 0,'0'0'464'0'0,"0"0"96"0"0,0 0 16 0 0,0 0 32 0 0,0 0-488 0 0,0 0-120 0 0,10 0 0 0 0,-2-2 0 0 0,1 2 432 0 0,1 0 64 0 0,1 2 16 0 0,0 1 0 0 0,0 2-416 0 0,2 0-96 0 0,-2-2 0 0 0,0 2-6808 0 0,0 0-1384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55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453 17503 0 0,'2'-15'1759'0'0,"-3"2"-1583"0"0,0 9 78 0 0,1 0 1 0 0,0 1-1 0 0,0-1 0 0 0,1-7 1 0 0,-4-1 3593 0 0,0 3-1408 0 0,2 8-2384 0 0,0 0-1 0 0,0 0 1 0 0,0 0 0 0 0,0-1 0 0 0,0 1-1 0 0,-1 0 1 0 0,1 0 0 0 0,0 1 0 0 0,-1-1 0 0 0,1 0-1 0 0,0 0 1 0 0,-1 1 0 0 0,1-1 0 0 0,-1 1 0 0 0,1-1-1 0 0,-1 1 1 0 0,0-1 0 0 0,-1 1 0 0 0,-7 4 144 0 0,-1 1 1 0 0,1 0 0 0 0,0 0-1 0 0,0 1 1 0 0,1 1 0 0 0,0-1-1 0 0,-13 13 1 0 0,4-1-310 0 0,0 1-1 0 0,1 0 1 0 0,1 1-1 0 0,1 1 1 0 0,1 0-1 0 0,0 1 1 0 0,-18 45-1 0 0,29-63-91 0 0,3-2 145 0 0,-1-1-1 0 0,0 1 1 0 0,1-1 0 0 0,-1 1 0 0 0,1-1 0 0 0,-1 1 0 0 0,1 0-1 0 0,0-1 1 0 0,0 1 0 0 0,-1-1 0 0 0,1 1 0 0 0,0 0 0 0 0,0-1-1 0 0,1 1 1 0 0,-1 2 0 0 0,3 3 40 0 0,3 0 16 0 0,-4-7 0 0 0,0 1 0 0 0,0 0 0 0 0,0 0 0 0 0,1-1 0 0 0,-1 0 0 0 0,0 1 0 0 0,0-1 0 0 0,1 0 0 0 0,-1 0 0 0 0,0 0 0 0 0,1 0 0 0 0,-1 0 0 0 0,0-1 0 0 0,1 1 0 0 0,2-2 0 0 0,2 0 0 0 0,0 0 0 0 0,0-1 0 0 0,10-6 0 0 0,3-3 0 0 0,0-2 0 0 0,-1 0 0 0 0,-1-1 0 0 0,-1-1 0 0 0,22-24 0 0 0,69-99 0 0 0,-82 98 0 0 0,-1 0 0 0 0,-3-2 0 0 0,-1-1 0 0 0,-2-1 0 0 0,23-85 0 0 0,-40 125 126 0 0,-1 1 0 0 0,0-1 0 0 0,0 0-1 0 0,0 0 1 0 0,0 0 0 0 0,-1 1 0 0 0,1-1 0 0 0,-1 0-1 0 0,-1 0 1 0 0,0-7 0 0 0,1 12-116 0 0,0 0 0 0 0,-1 0 0 0 0,1-1 0 0 0,0 1 0 0 0,0 0 0 0 0,0 0 0 0 0,-1-1 0 0 0,1 1 0 0 0,0 0 1 0 0,0 0-1 0 0,-1 0 0 0 0,1 0 0 0 0,0 0 0 0 0,0-1 0 0 0,-1 1 0 0 0,1 0 0 0 0,0 0 0 0 0,0 0 0 0 0,-1 0 0 0 0,1 0 0 0 0,0 0 0 0 0,-1 0 0 0 0,1 0 0 0 0,0 0 0 0 0,-1 0 0 0 0,1 0 0 0 0,0 0 0 0 0,0 0 0 0 0,-1 0 0 0 0,1 0 1 0 0,0 0-1 0 0,0 0 0 0 0,-1 1 0 0 0,1-1 0 0 0,0 0 0 0 0,-1 0 0 0 0,1 0 0 0 0,0 0 0 0 0,0 0 0 0 0,0 1 0 0 0,-1-1 0 0 0,1 0 0 0 0,-10 8 166 0 0,-1 4-176 0 0,2-1 0 0 0,-1 1 0 0 0,1 1 0 0 0,1 0 0 0 0,1 0 0 0 0,-13 29 0 0 0,-23 91 0 0 0,35-105 0 0 0,2-3 0 0 0,0 1 0 0 0,2-1 0 0 0,1 1 0 0 0,0 0 0 0 0,2 0 0 0 0,1 1 0 0 0,5 32 0 0 0,-5-57 0 0 0,0 0 0 0 0,1-1 0 0 0,-1 1 0 0 0,0 0 0 0 0,1 0 0 0 0,0 0 0 0 0,-1-1 0 0 0,1 1 0 0 0,0 0 0 0 0,0-1 0 0 0,0 1 0 0 0,0-1 0 0 0,0 1 0 0 0,0-1 0 0 0,0 1 0 0 0,1-1 0 0 0,-1 0 0 0 0,1 1 0 0 0,2 0 0 0 0,-2 0 0 0 0,1-1 0 0 0,0 0 0 0 0,-1 0 0 0 0,1 0 0 0 0,0 0 0 0 0,0 0 0 0 0,0-1 0 0 0,0 0 0 0 0,0 1 0 0 0,0-1 0 0 0,4 0 0 0 0,2-1 0 0 0,-1 0 0 0 0,1-1 0 0 0,-1 0 0 0 0,1 0 0 0 0,-1-1 0 0 0,0 0 0 0 0,13-6 0 0 0,-6 0 0 0 0,0-1 0 0 0,-1 0 0 0 0,20-19 0 0 0,36-42 0 0 0,-46 46 0 0 0,1-2 0 0 0,39-37 0 0 0,-64 64 0 0 0,0 0 0 0 0,0-1 0 0 0,1 1 0 0 0,-1 0 0 0 0,0 0 0 0 0,0-1 0 0 0,0 1 0 0 0,1 0 0 0 0,-1 0 0 0 0,0 0 0 0 0,0 0 0 0 0,1 0 0 0 0,-1-1 0 0 0,0 1 0 0 0,1 0 0 0 0,-1 0 0 0 0,0 0 0 0 0,0 0 0 0 0,1 0 0 0 0,-1 0 0 0 0,0 0 0 0 0,1 0 0 0 0,-1 0 0 0 0,0 0 0 0 0,1 0 0 0 0,-1 0 0 0 0,0 0 0 0 0,0 0 0 0 0,1 0 0 0 0,-1 0 0 0 0,0 1 0 0 0,1-1 0 0 0,-1 0 0 0 0,0 0 0 0 0,0 0 0 0 0,1 0 0 0 0,-1 0 0 0 0,0 1 0 0 0,0-1 0 0 0,0 0 0 0 0,1 0 0 0 0,-1 0 0 0 0,0 1 0 0 0,0-1 0 0 0,5 11 0 0 0,-5-11 0 0 0,16 93 0 0 0,-11-77 0 0 0,2 1 0 0 0,0-1 0 0 0,17 27 0 0 0,-8-15 0 0 0,-15-24 0 0 0,1-1 0 0 0,-1 1 0 0 0,0-1 0 0 0,0 1 0 0 0,0 0 0 0 0,0 4 0 0 0,0 1 0 0 0,0-8 0 0 0,-1 1 0 0 0,0-1 0 0 0,1 0 0 0 0,-1 1 0 0 0,0-1 0 0 0,0 0 0 0 0,0 1 0 0 0,0-1 0 0 0,0 0 0 0 0,0 1 0 0 0,0-1 0 0 0,-1 0 0 0 0,1 1 0 0 0,0-1 0 0 0,-1 0 0 0 0,1 1 0 0 0,-1-1 0 0 0,0 0 0 0 0,1 0 0 0 0,-1 0 0 0 0,0 0 0 0 0,0 1 0 0 0,-1 0 0 0 0,1-1 0 0 0,0 1 0 0 0,0-1 0 0 0,-1 1 0 0 0,1-1 0 0 0,-1 0 0 0 0,1 1 0 0 0,-1-1 0 0 0,1 0 0 0 0,-1 0 0 0 0,0 0 0 0 0,1 0 0 0 0,-1 0 0 0 0,0-1 0 0 0,0 1 0 0 0,0 0 0 0 0,0-1 0 0 0,-3 1 0 0 0,-2 0 0 0 0,2 0-300 0 0,0 0 0 0 0,0 0-1 0 0,-1 0 1 0 0,1-1 0 0 0,0 0 0 0 0,0 0 0 0 0,-1-1 0 0 0,1 1-1 0 0,0-1 1 0 0,0 0 0 0 0,0-1 0 0 0,0 1 0 0 0,-6-4-1 0 0,-14-7-1232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58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2 11975 0 0,'0'0'547'0'0,"0"0"-11"0"0,1-2-344 0 0,97-124 7007 0 0,-81 99-5408 0 0,0 0 1 0 0,-2 0-1 0 0,13-35 1 0 0,-26 56-1792 0 0,2-3 0 0 0,0 1 0 0 0,0-1 0 0 0,7-9 0 0 0,-7 12 72 0 0,-6 10 178 0 0,0 0 0 0 0,1 0 1 0 0,-1 0-1 0 0,1 0 0 0 0,-1 4 0 0 0,0 3 60 0 0,-15 46-187 0 0,3-12-102 0 0,-9 50 0 0 0,22-92-21 0 0,1 1 0 0 0,-1-1 0 0 0,1 1 0 0 0,0-1 0 0 0,0 1 0 0 0,0-1 0 0 0,1 1 0 0 0,0 3 0 0 0,-1-6 0 0 0,0 0 0 0 0,0 0 0 0 0,0-1 0 0 0,0 1 0 0 0,1 0 0 0 0,-1 0 0 0 0,0 0 0 0 0,0-1 0 0 0,1 1 0 0 0,-1 0 0 0 0,1 0 0 0 0,-1-1 0 0 0,0 1 0 0 0,1 0 0 0 0,-1-1 0 0 0,1 1 0 0 0,0-1 0 0 0,-1 1 0 0 0,1-1 0 0 0,-1 1 0 0 0,1-1 0 0 0,0 1 0 0 0,0-1 0 0 0,-1 1 0 0 0,1-1 0 0 0,0 0 0 0 0,0 1 0 0 0,-1-1 0 0 0,1 0 0 0 0,0 0 0 0 0,0 0 0 0 0,1 1 0 0 0,0-1 0 0 0,2 1 0 0 0,-1-1 0 0 0,0 0 0 0 0,1 1 0 0 0,-1-1 0 0 0,1-1 0 0 0,-1 1 0 0 0,0 0 0 0 0,1-1 0 0 0,-1 0 0 0 0,0 1 0 0 0,1-1 0 0 0,-1-1 0 0 0,0 1 0 0 0,4-2 0 0 0,5-4 0 0 0,0-1 0 0 0,13-10 0 0 0,-7 5 0 0 0,-4 1 0 0 0,-1 0 0 0 0,-1 0 0 0 0,0-1 0 0 0,15-21 0 0 0,-17 22 0 0 0,1-2 0 0 0,0-1 0 0 0,-2 0 0 0 0,1 0 0 0 0,-2 0 0 0 0,0-1 0 0 0,11-33 0 0 0,-45 162 0 0 0,25-105-132 0 0,0 0 1 0 0,1 0-1 0 0,-1 0 0 0 0,2 0 0 0 0,-1-1 1 0 0,1 1-1 0 0,1 0 0 0 0,-1 0 0 0 0,1-1 1 0 0,0 1-1 0 0,1-1 0 0 0,0 1 1 0 0,0-1-1 0 0,9 13 0 0 0,-11-18 131 0 0,1 0 0 0 0,0-1 0 0 0,0 1 0 0 0,0 0 0 0 0,0-1 0 0 0,0 0 0 0 0,0 0 0 0 0,1 1 0 0 0,-1-1 0 0 0,0-1 0 0 0,1 1-1 0 0,-1 0 1 0 0,1 0 0 0 0,-1-1 0 0 0,1 0 0 0 0,-1 1 0 0 0,1-1 0 0 0,2 0 0 0 0,3 0 2 0 0,0 0 0 0 0,0-1-1 0 0,0 0 1 0 0,12-3 0 0 0,-7 0-1 0 0,0 0 0 0 0,0-2 0 0 0,0 1 0 0 0,-1-2 0 0 0,0 1 0 0 0,16-13 0 0 0,-13 7 0 0 0,1-1 0 0 0,-2 0 0 0 0,26-30 0 0 0,-25 21 0 0 0,-1 0 0 0 0,-1-1 0 0 0,19-46 0 0 0,-32 68 0 0 0,15-39 0 0 0,-2 0 0 0 0,-2-1 0 0 0,6-49 0 0 0,-15 81 0 0 0,0 0 0 0 0,0-1 0 0 0,0 1 0 0 0,-1-1 0 0 0,-1 1 0 0 0,1-1 0 0 0,-2 1 0 0 0,-1-17 0 0 0,-1 20 64 0 0,3 5 273 0 0,-2 2-217 0 0,0 0-1 0 0,0 0 1 0 0,0 0-1 0 0,0 0 1 0 0,1 1-1 0 0,-1-1 0 0 0,0 1 1 0 0,1-1-1 0 0,-1 1 1 0 0,1 0-1 0 0,0 0 1 0 0,-2 3-1 0 0,2-4-97 0 0,-6 9-19 0 0,1 0 1 0 0,0 1-1 0 0,1 0 0 0 0,1 1 1 0 0,-7 20-1 0 0,-9 64-6 0 0,15-72 2 0 0,-8 58 1 0 0,-2 108 0 0 0,15-185 0 0 0,0 1 0 0 0,0-1 0 0 0,1 1 0 0 0,0-1 0 0 0,0 1 0 0 0,0-1 0 0 0,0 1 0 0 0,5 9 0 0 0,-5-14 0 0 0,0 1 0 0 0,0 0 0 0 0,0 0 0 0 0,0-1 0 0 0,0 1 0 0 0,0 0 0 0 0,0-1 0 0 0,1 1 0 0 0,-1-1 0 0 0,1 0 0 0 0,-1 1 0 0 0,1-1 0 0 0,0 0 0 0 0,-1 0 0 0 0,1 0 0 0 0,0 0 0 0 0,0 0 0 0 0,-1 0 0 0 0,1-1 0 0 0,0 1 0 0 0,0-1 0 0 0,0 1 0 0 0,0-1 0 0 0,0 0 0 0 0,0 1 0 0 0,4-1 0 0 0,2-2-82 0 0,0 1 0 0 0,-1-1-1 0 0,1 0 1 0 0,0-1 0 0 0,-1 1 0 0 0,0-2 0 0 0,1 1-1 0 0,-1-1 1 0 0,-1 0 0 0 0,13-10 0 0 0,0-1-147 0 0,-1-1 0 0 0,21-24 0 0 0,-17 14 760 0 0,0-2-1 0 0,33-58 0 0 0,-47 67-530 0 0,-7 15 0 0 0,-3 10 0 0 0,-18 46-85 0 0,13-35-36 0 0,0 1 0 0 0,-8 32 0 0 0,14-45 93 0 0,0 1-1 0 0,1-1 1 0 0,-1 0-1 0 0,1 1 1 0 0,0-1-1 0 0,0 1 0 0 0,1-1 1 0 0,0 0-1 0 0,0 1 1 0 0,0-1-1 0 0,0 0 1 0 0,1 0-1 0 0,0 1 1 0 0,3 4-1 0 0,-4-8-26 0 0,0-1 1 0 0,0 1-1 0 0,0-1 0 0 0,0 1 0 0 0,0-1 1 0 0,0 0-1 0 0,0 1 0 0 0,1-1 1 0 0,-1 0-1 0 0,0 0 0 0 0,1 0 0 0 0,-1 0 1 0 0,1 0-1 0 0,-1-1 0 0 0,1 1 1 0 0,-1 0-1 0 0,1-1 0 0 0,0 1 0 0 0,-1-1 1 0 0,3 1-1 0 0,0-1 64 0 0,0 1 0 0 0,0-2-1 0 0,1 1 1 0 0,-1 0 0 0 0,0-1 0 0 0,0 0 0 0 0,0 0 0 0 0,0 0-1 0 0,0 0 1 0 0,4-3 0 0 0,11-4 473 0 0,0-2 0 0 0,-1 0 0 0 0,24-18 0 0 0,-35 23-482 0 0,0-1 0 0 0,0-1 0 0 0,-1 1 0 0 0,0-1 0 0 0,0 0 0 0 0,5-9 0 0 0,26-48 0 0 0,-32 54 0 0 0,3-3 9 0 0,-5 8-21 0 0,-1 0 0 0 0,1 1 0 0 0,-1-1-1 0 0,0 0 1 0 0,2-8 0 0 0,-4 12-325 0 0,0 1-138 0 0,0 0-33 0 0,0 0 133 0 0,-1 1 501 0 0,-1 1-1 0 0,1 0 1 0 0,0-1-1 0 0,0 1 1 0 0,0 0-1 0 0,0 0 1 0 0,-1 3-1 0 0,1-3 23 0 0,-4 11-62 0 0,0 0 1 0 0,0 0-1 0 0,2 0 0 0 0,-5 26 0 0 0,7-31-69 0 0,0 0 1 0 0,1 0 0 0 0,0 1-1 0 0,0-1 1 0 0,0 0 0 0 0,1 0-1 0 0,1 0 1 0 0,0 0-1 0 0,4 12 1 0 0,-5-17-36 0 0,0-1-1 0 0,0 1 1 0 0,0-1 0 0 0,1 0 0 0 0,-1 0-1 0 0,1 0 1 0 0,-1 0 0 0 0,1 0-1 0 0,0 0 1 0 0,0 0 0 0 0,0 0-1 0 0,0-1 1 0 0,0 1 0 0 0,0-1-1 0 0,0 1 1 0 0,5 1 0 0 0,-4-2-44 0 0,1 0-1 0 0,0 0 1 0 0,0 0 0 0 0,0 0 0 0 0,0-1-1 0 0,0 0 1 0 0,0 1 0 0 0,-1-2 0 0 0,1 1-1 0 0,5-1 1 0 0,2-1-80 0 0,0-1-1 0 0,0-1 1 0 0,0 0 0 0 0,0 0 0 0 0,-1-1-1 0 0,18-10 1 0 0,-12 3 142 0 0,-1 0 0 0 0,0-1 0 0 0,-1-1 0 0 0,0 0 0 0 0,-2-1 0 0 0,1 0 0 0 0,11-19 0 0 0,1-6 0 0 0,-2-1 0 0 0,30-75 0 0 0,-11-3 0 0 0,-42 118 6 0 0,0 0 0 0 0,1 0 0 0 0,-1 0 0 0 0,0 0-1 0 0,1-1 1 0 0,-1 1 0 0 0,0 0 0 0 0,0 0 0 0 0,0 0 0 0 0,0 0 0 0 0,0 0-1 0 0,-1-2 1 0 0,-2 1 250 0 0,3 2-187 0 0,-1-2 406 0 0,1 2 33 0 0,-1 1-463 0 0,0-1 1 0 0,0 1-1 0 0,0 0 1 0 0,0-1-1 0 0,1 1 0 0 0,-1 0 1 0 0,0-1-1 0 0,1 1 1 0 0,-1 0-1 0 0,0 0 0 0 0,0 1 1 0 0,0 0 1 0 0,-6 8-44 0 0,1 1 0 0 0,0 0 0 0 0,0 1-1 0 0,1-1 1 0 0,-6 23 0 0 0,5-17-4 0 0,-16 58 1 0 0,-12 79 0 0 0,17-73 0 0 0,-5 8 0 0 0,22-89 0 0 0,0 0 0 0 0,0 0 0 0 0,0 0 0 0 0,0 1 0 0 0,0-1 0 0 0,-1 0 0 0 0,1 0 0 0 0,0 0 0 0 0,0 0 0 0 0,0 0 0 0 0,0 1 0 0 0,0-1 0 0 0,0 0 0 0 0,0 0 0 0 0,0 0 0 0 0,0 0 0 0 0,0 1 0 0 0,0-1 0 0 0,0 0 0 0 0,0 0 0 0 0,0 0 0 0 0,0 0 0 0 0,0 1 0 0 0,0-1 0 0 0,0 0 0 0 0,0 0 0 0 0,0 0 0 0 0,0 0 0 0 0,0 1 0 0 0,1-1 0 0 0,-1 0 0 0 0,0 0 0 0 0,0 0 0 0 0,0 0 0 0 0,0 0 0 0 0,0 1 0 0 0,0-1 0 0 0,0 0 0 0 0,1 0 0 0 0,-1 0 0 0 0,0 0 0 0 0,0 0 0 0 0,0 0 0 0 0,0 0 0 0 0,0 0 0 0 0,1 0 0 0 0,-1 0 0 0 0,0 0 0 0 0,0 1 0 0 0,0-1 0 0 0,0 0 0 0 0,1 0 0 0 0,-1 0 0 0 0,0 0 0 0 0,7-3 0 0 0,-7 3 0 0 0,11-7 0 0 0,0-1 0 0 0,0 0 0 0 0,0 0 0 0 0,-1-1 0 0 0,0 0 0 0 0,-1-1 0 0 0,9-12 0 0 0,0 2 0 0 0,8-12 0 0 0,-18 22 0 0 0,0-1 0 0 0,15-13 0 0 0,-8 11 0 0 0,27-22 0 0 0,-37 32 0 0 0,-1 0 0 0 0,1 0 0 0 0,-1 1 0 0 0,1 0 0 0 0,0 0 0 0 0,0 0 0 0 0,0 1 0 0 0,6-2 0 0 0,-10 3 0 0 0,-1 0 0 0 0,1 0 0 0 0,-1 0 0 0 0,0 0 0 0 0,1 0 0 0 0,-1 0 0 0 0,1 0 0 0 0,-1 0 0 0 0,0 0 0 0 0,1 0 0 0 0,-1 0 0 0 0,1 0 0 0 0,-1 0 0 0 0,0 1 0 0 0,1-1 0 0 0,-1 0 0 0 0,0 0 0 0 0,1 0 0 0 0,-1 1 0 0 0,0-1 0 0 0,1 0 0 0 0,-1 0 0 0 0,0 1 0 0 0,0-1 0 0 0,1 0 0 0 0,-1 1 0 0 0,0-1 0 0 0,0 0 0 0 0,1 1 0 0 0,-1-1 0 0 0,0 0 0 0 0,0 1 0 0 0,0-1 0 0 0,0 0 0 0 0,0 1 0 0 0,0-1 0 0 0,0 1 0 0 0,1-1 0 0 0,-1 0 0 0 0,0 1 0 0 0,0-1 0 0 0,0 1 0 0 0,0-1 0 0 0,-1 0 0 0 0,1 1 0 0 0,0-1 0 0 0,0 1 0 0 0,0-1 0 0 0,0 1 0 0 0,1 4 0 0 0,-1 0 0 0 0,0 0 0 0 0,1 0 0 0 0,-2 0 0 0 0,1 0 0 0 0,0 1 0 0 0,-1-1 0 0 0,0 0 0 0 0,0 0 0 0 0,-1 0 0 0 0,0-1 0 0 0,1 1 0 0 0,-2 0 0 0 0,1-1 0 0 0,0 1 0 0 0,-1-1 0 0 0,0 1 0 0 0,0-1 0 0 0,0 0 0 0 0,0-1 0 0 0,-1 1 0 0 0,0 0 0 0 0,-7 5 0 0 0,-2-3 14 0 0,12-6-20 0 0,-1 1-1 0 0,1-1 1 0 0,-1 1-1 0 0,1 0 1 0 0,0 0-1 0 0,-1 0 1 0 0,1 0-1 0 0,0 0 1 0 0,-1 0-1 0 0,1 0 1 0 0,-2 2-1 0 0,2-2-330 0 0,1-1-138 0 0,-1 2 378 0 0,0 0 0 0 0,0 0-1 0 0,0-1 1 0 0,1 1 0 0 0,-1 0 0 0 0,0 0-1 0 0,1 0 1 0 0,-1 0 0 0 0,1 0 0 0 0,0 4-1 0 0,0-6 52 0 0,-1 5 46 0 0,1-3 0 0 0,0 0 0 0 0,0 0 0 0 0,0 0 0 0 0,0 0 0 0 0,1 0 0 0 0,-1 1 0 0 0,1-1 0 0 0,-1 0 0 0 0,1 0 0 0 0,2 3 0 0 0,7 12 0 0 0,-9-16 0 0 0,-1 0 0 0 0,1 0 0 0 0,0 0 0 0 0,-1-1 0 0 0,1 1 0 0 0,0 0 0 0 0,0-1 0 0 0,0 1 0 0 0,-1 0 0 0 0,1-1 0 0 0,0 1 0 0 0,0-1 0 0 0,0 1 0 0 0,0-1 0 0 0,0 0 0 0 0,0 1 0 0 0,0-1 0 0 0,0 0 0 0 0,0 0 0 0 0,0 1 0 0 0,0-1 0 0 0,0 0 0 0 0,0 0 0 0 0,2-1 0 0 0,0 1 0 0 0,6 0 0 0 0,0 0 0 0 0,0 0 0 0 0,0-2 0 0 0,0 1 0 0 0,0-1 0 0 0,-1 0 0 0 0,1 0 0 0 0,-1-1 0 0 0,1-1 0 0 0,-1 1 0 0 0,0-1 0 0 0,0-1 0 0 0,9-6 0 0 0,0-2 0 0 0,-1 0 0 0 0,0-1 0 0 0,-1 0 0 0 0,21-27 0 0 0,-23 24 0 0 0,-1 0 0 0 0,-1-1 0 0 0,12-24 0 0 0,21-61 0 0 0,-38 90 0 0 0,59-185 0 0 0,-50 146 0 0 0,10-51 876 0 0,-25 102-368 0 0,0 1-65 0 0,-13 13-278 0 0,7-1-165 0 0,0 0 0 0 0,0 0 0 0 0,1 1 0 0 0,-6 26 0 0 0,-7 57 0 0 0,13-65 0 0 0,-34 248 0 0 0,19-167 0 0 0,20-111 0 0 0,0-1 0 0 0,0 0 0 0 0,0 1 0 0 0,-1-1 0 0 0,1 0 0 0 0,0 0 0 0 0,0 1 0 0 0,0-1 0 0 0,0 0 0 0 0,0 1 0 0 0,0-1 0 0 0,0 0 0 0 0,0 1 0 0 0,0-1 0 0 0,0 0 0 0 0,0 0 0 0 0,0 1 0 0 0,0-1 0 0 0,0 0 0 0 0,0 1 0 0 0,0-1 0 0 0,0 0 0 0 0,0 1 0 0 0,1-1 0 0 0,-1 0 0 0 0,0 0 0 0 0,0 1 0 0 0,0-1 0 0 0,0 0 0 0 0,1 0 0 0 0,-1 1 0 0 0,0-1 0 0 0,0 0 0 0 0,0 0 0 0 0,1 1 0 0 0,-1-1 0 0 0,0 0 0 0 0,0 0 0 0 0,1 0 0 0 0,-1 0 0 0 0,0 0 0 0 0,1 1 0 0 0,-1-1 0 0 0,0 0 0 0 0,1 0 0 0 0,-1 0 0 0 0,0 0 0 0 0,0 0 0 0 0,1 0 0 0 0,-1 0 0 0 0,0 0 0 0 0,1 0 0 0 0,-1 0 0 0 0,10-4 0 0 0,-3-1 0 0 0,-1 1 0 0 0,1-1 0 0 0,-1 0 0 0 0,-1 0 0 0 0,1-1 0 0 0,-1 0 0 0 0,0 0 0 0 0,7-10 0 0 0,0 1 0 0 0,3-4 0 0 0,2 0 0 0 0,34-29 0 0 0,-48 45 0 0 0,1 1 0 0 0,1 0 0 0 0,-1-1 0 0 0,8-2 0 0 0,14-7 0 0 0,20-12 0 0 0,-38 21 0 0 0,-3 9 0 0 0,-4-4 0 0 0,0-1 0 0 0,-1 1 0 0 0,1-1 0 0 0,0 1 0 0 0,-1 0 0 0 0,0-1 0 0 0,1 1 0 0 0,-1-1 0 0 0,0 1 0 0 0,0 0 0 0 0,0 0 0 0 0,0-1 0 0 0,0 1 0 0 0,0 0 0 0 0,0-1 0 0 0,-1 3 0 0 0,0-2 0 0 0,0 1 0 0 0,-1-1 0 0 0,1 0 0 0 0,-1 0 0 0 0,0 1 0 0 0,1-1 0 0 0,-4 3 0 0 0,-11 14 0 0 0,13-17 0 0 0,-4 12 0 0 0,-5 5 0 0 0,10-17 0 0 0,0 1 0 0 0,0 0 0 0 0,0 0 0 0 0,0-1 0 0 0,1 1 0 0 0,0 0 0 0 0,-2 5 0 0 0,-6 17 0 0 0,7-20 0 0 0,0 0 0 0 0,0 0 0 0 0,1 0 0 0 0,0-1 0 0 0,0 1 0 0 0,-1 11 0 0 0,1-13 0 0 0,1 11 0 0 0,7 6 0 0 0,0-7 0 0 0,-1-11 0 0 0,-3-1 0 0 0,3 1 83 0 0,1 1 0 0 0,0-1-1 0 0,-1 0 1 0 0,1 0 0 0 0,0-1 0 0 0,0 0-1 0 0,0 0 1 0 0,0-1 0 0 0,1 0-1 0 0,11-1 1 0 0,6-2 470 0 0,42-12 0 0 0,-53 11-521 0 0,6-2-32 0 0,1-1 0 0 0,-1-1 0 0 0,0-1 0 0 0,26-16 0 0 0,-34 16 0 0 0,0 0 0 0 0,0 0 0 0 0,19-20 0 0 0,28-38 0 0 0,-58 66 0 0 0,4-5 0 0 0,0 0 0 0 0,0-1 0 0 0,-1 1 0 0 0,0-1 0 0 0,6-13 0 0 0,-10 20 0 0 0,0 0 0 0 0,0 0 0 0 0,0 0 0 0 0,0 0 0 0 0,0 0 0 0 0,0 0 0 0 0,0 0 0 0 0,0 0 0 0 0,0 0 0 0 0,0 0 0 0 0,0 0 0 0 0,0 0 0 0 0,0 0 0 0 0,-1 0 0 0 0,1 0 0 0 0,0 0 0 0 0,0 0 0 0 0,0 0 0 0 0,0 0 0 0 0,0 0 0 0 0,0 0 0 0 0,0-1 0 0 0,0 1 0 0 0,0 0 0 0 0,0 0 0 0 0,0 0 0 0 0,0 0 0 0 0,0 0 0 0 0,0 0 0 0 0,0 0 0 0 0,0 0 0 0 0,0 0 0 0 0,0 0 0 0 0,0 0 0 0 0,0 0 0 0 0,0 0 0 0 0,-1 0 0 0 0,1 0 0 0 0,0-1 0 0 0,0 1 0 0 0,0 0 0 0 0,0 0 0 0 0,0 0 0 0 0,0 0 0 0 0,0 0 0 0 0,0 0 0 0 0,0 0 0 0 0,1 0 0 0 0,-1 0 0 0 0,0 0 0 0 0,0 0 0 0 0,0 0 0 0 0,0 0 0 0 0,0 0 0 0 0,0-1 0 0 0,0 1 0 0 0,0 0 0 0 0,0 0 0 0 0,0 0 0 0 0,0 0 0 0 0,0 0 0 0 0,0 0 0 0 0,0 0 0 0 0,0 0 0 0 0,0 0 0 0 0,0 0 0 0 0,0 0 0 0 0,0 0 0 0 0,-6 5 0 0 0,-7 8 0 0 0,3 3 0 0 0,0-1 0 0 0,-10 25 0 0 0,12-25 0 0 0,3-4 0 0 0,0-1 0 0 0,1 1 0 0 0,1 0 0 0 0,-1 1 0 0 0,2-1 0 0 0,-2 14 0 0 0,3-21 0 0 0,0 0 0 0 0,1 0 0 0 0,0 1 0 0 0,0-1 0 0 0,1 0 0 0 0,-1 0 0 0 0,1 1 0 0 0,0-1 0 0 0,0 0 0 0 0,0 0 0 0 0,0 0 0 0 0,1 0 0 0 0,0 0 0 0 0,0 0 0 0 0,0 0 0 0 0,0-1 0 0 0,0 1 0 0 0,1-1 0 0 0,0 0 0 0 0,3 4 0 0 0,-4-5 0 0 0,1 0 0 0 0,0 0 0 0 0,0 0 0 0 0,0-1 0 0 0,0 1 0 0 0,1-1 0 0 0,-1 0 0 0 0,0 1 0 0 0,1-2 0 0 0,-1 1 0 0 0,0 0 0 0 0,1-1 0 0 0,-1 1 0 0 0,1-1 0 0 0,4 0 0 0 0,1-1 0 0 0,0 0 0 0 0,-1 0 0 0 0,1-1 0 0 0,15-5 0 0 0,-13 4 0 0 0,-7 1 0 0 0,4-6 0 0 0,-8 8 0 0 0,1 0 0 0 0,-1-1 0 0 0,0 1 0 0 0,1 0 0 0 0,-1 0 0 0 0,0-1 0 0 0,0 1 0 0 0,1-1 0 0 0,-1 1 0 0 0,0 0 0 0 0,0-1 0 0 0,1 1 0 0 0,-1-1 0 0 0,0 1 0 0 0,0 0 0 0 0,0-1 0 0 0,0 1 0 0 0,0-1 0 0 0,1 1 0 0 0,-1-1 0 0 0,0 1 0 0 0,0-1 0 0 0,0 1 0 0 0,0 0 0 0 0,0-1 0 0 0,-1 1 0 0 0,1-1 0 0 0,0 1 0 0 0,0-1 0 0 0,0 1 0 0 0,0 0 0 0 0,0-1 0 0 0,-1 1 0 0 0,1-1 0 0 0,0 1 0 0 0,0 0 0 0 0,-1-1 0 0 0,1 1 0 0 0,0-1 0 0 0,0 1 0 0 0,-1 0 0 0 0,1 0 0 0 0,0-1 0 0 0,-1 1 0 0 0,1 0 0 0 0,-1-1 0 0 0,0 1 0 0 0,1 0 0 0 0,-2-2-277 0 0,0 1 0 0 0,0 0 0 0 0,0 0 0 0 0,0-1 1 0 0,0 2-1 0 0,0-1 0 0 0,0 0 0 0 0,-1 0 0 0 0,1 1 0 0 0,0-1 0 0 0,-4 0 0 0 0,-2 0-603 0 0,-6-3-653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7:59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66 23039 0 0,'0'0'1057'0'0,"0"0"-29"0"0,-4-22 5542 0 0,4 20-6803 0 0,0 0 1 0 0,0 0-1 0 0,0 0 1 0 0,0 1-1 0 0,0-1 1 0 0,-1 0-1 0 0,1 0 1 0 0,0 0-1 0 0,-1 0 1 0 0,1 0-1 0 0,-1 0 1 0 0,0 0-1 0 0,0 1 0 0 0,0-1 1 0 0,0 0-1 0 0,0 1 1 0 0,-2-3-1 0 0,-4-4-1300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1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9 13823 0 0,'-8'-14'630'0'0,"8"13"-599"0"0,0 1 1 0 0,0 0 0 0 0,0-1 0 0 0,0 1 0 0 0,0 0 0 0 0,0 0 0 0 0,0-1 0 0 0,1 1-1 0 0,-1 0 1 0 0,0-1 0 0 0,0 1 0 0 0,0 0 0 0 0,0 0 0 0 0,1-1 0 0 0,-1 1-1 0 0,0 0 1 0 0,0 0 0 0 0,0-1 0 0 0,1 1 0 0 0,-1 0 0 0 0,0 0 0 0 0,1 0 0 0 0,-1 0-1 0 0,0-1 1 0 0,0 1 0 0 0,1 0 0 0 0,-1 0 0 0 0,11-5-114 0 0,-10 4 138 0 0,6-3 86 0 0,-6 3 138 0 0,0-1 0 0 0,1 1 0 0 0,-1-1 0 0 0,0 1 0 0 0,-1-1 1 0 0,1 0-1 0 0,0 1 0 0 0,0-1 0 0 0,-1 0 0 0 0,1 0 0 0 0,-1 0 0 0 0,1 1 1 0 0,-1-1-1 0 0,0 0 0 0 0,0 0 0 0 0,0-4 0 0 0,0 5 744 0 0,4-22 2164 0 0,-3 22-2672 0 0,-1 1-4 0 0,0 0 0 0 0,0 0 0 0 0,0 0 0 0 0,0 0-68 0 0,0 0-217 0 0,11 20 1601 0 0,-6-7-1808 0 0,-1 1 1 0 0,-1 0 0 0 0,1 0-1 0 0,-2 0 1 0 0,0 0 0 0 0,-1 0-1 0 0,-1 27 1 0 0,-1-19-21 0 0,1-1 0 0 0,1 0 0 0 0,8 41 0 0 0,-1-1 0 0 0,-5-37 0 0 0,1 0 0 0 0,1 0 0 0 0,8 23 0 0 0,30 66 0 0 0,-39-104 0 0 0,0-2-64 0 0,-4-6-273 0 0,0-1-138 0 0,21-25-2081 0 0,-8-12-2309 0 0,-10 26 3330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59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7 15663 0 0,'0'0'356'0'0,"0"0"50"0"0,2 0 20 0 0,15-2 296 0 0,1 0 0 0 0,0-1 0 0 0,-1-1-1 0 0,1 0 1 0 0,-1-2 0 0 0,0 0 0 0 0,-1-1-1 0 0,25-13 1 0 0,-13 3-653 0 0,34-25 0 0 0,-47 30-99 0 0,12-12-815 0 0,-10 7-5338 0 0,-16 16 5741 0 0,8-8-6440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1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4 12 17503 0 0,'0'0'399'0'0,"0"0"60"0"0,0 0 21 0 0,0 0-59 0 0,-1-2-276 0 0,-1-6 11 0 0,2 7 570 0 0,0 1 244 0 0,0 0 43 0 0,0 0-59 0 0,-2 0-289 0 0,-35 22 654 0 0,16-11-1019 0 0,0 1-1 0 0,1 1 1 0 0,1 1-1 0 0,0 1 1 0 0,-27 27-1 0 0,19-11-203 0 0,-219 262 416 0 0,205-235-645 0 0,40-57-563 0 0,1-1-258 0 0,0 0-56 0 0,10-16-3866 0 0,-3-3 2840 0 0,3-1-11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1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8 13823 0 0,'0'0'315'0'0,"0"0"45"0"0,0 0 21 0 0,-1-1-49 0 0,-2-2-81 0 0,2 2 481 0 0,-5-2 7034 0 0,9 2-3876 0 0,2 2-5253 0 0,8 2 1944 0 0,1 0-1 0 0,-1-2 1 0 0,26 1-1 0 0,-28-1-342 0 0,22 1 65 0 0,-21-1-225 0 0,1 0 1 0 0,0-1-1 0 0,17-2 0 0 0,84-7-78 0 0,-56 5 0 0 0,-39 3 0 0 0,39-6 0 0 0,-47 7 32 0 0,-9 0-49 0 0,-1 1 1 0 0,1-1-1 0 0,0 0 1 0 0,0 0-1 0 0,-1 0 1 0 0,1 0-1 0 0,0 0 1 0 0,0-1-1 0 0,2 1 1 0 0,-3-1-680 0 0,-1 1-258 0 0,0 0-56 0 0,0 0-149 0 0,0 0-573 0 0,0 0-253 0 0,0 0-51 0 0,0 0-11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2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05 21191 0 0,'0'0'480'0'0,"-1"-16"1368"0"0,2 10-1599 0 0,0 0-1 0 0,1 0 1 0 0,0 0-1 0 0,0 0 1 0 0,0 0 0 0 0,1 0-1 0 0,0 1 1 0 0,0-1-1 0 0,0 1 1 0 0,1 0-1 0 0,0 0 1 0 0,0 0-1 0 0,0 0 1 0 0,8-5 0 0 0,2-3 313 0 0,1 1 1 0 0,0 1-1 0 0,28-15 1 0 0,-33 21-530 0 0,-1 0 0 0 0,1 1 0 0 0,1 0 0 0 0,18-5 0 0 0,-27 9-33 0 0,-1-1 0 0 0,0 1 0 0 0,1 0 0 0 0,-1-1 0 0 0,1 1 0 0 0,-1 0 0 0 0,1 0 0 0 0,-1 0 0 0 0,1 0 0 0 0,-1 0 0 0 0,0 0 0 0 0,1 1 0 0 0,-1-1 0 0 0,1 0 0 0 0,-1 1 0 0 0,0-1 0 0 0,1 1 0 0 0,-1-1 0 0 0,0 1 0 0 0,1 0 0 0 0,-1 0 0 0 0,0-1 0 0 0,0 1 0 0 0,0 0 0 0 0,1 0 0 0 0,-1 0 0 0 0,0 0 0 0 0,0 0 0 0 0,-1 1 0 0 0,1-1 0 0 0,1 2 0 0 0,1 2 0 0 0,1 0 0 0 0,-1 0 0 0 0,0 1 0 0 0,0-1 0 0 0,-1 1 0 0 0,0 0 0 0 0,2 8 0 0 0,2 4 0 0 0,-4-13 0 0 0,0 0 0 0 0,-1-1 0 0 0,2 1 0 0 0,-1 0 0 0 0,0-1 0 0 0,6 7 0 0 0,-2-3 0 0 0,-6-7 0 0 0,8 7 0 0 0,6 4 0 0 0,-8-6 0 0 0,2-3 0 0 0,-5-3 0 0 0,0-1 0 0 0,-1 1 0 0 0,1-1 0 0 0,-1 1 0 0 0,0-1 0 0 0,1 0 0 0 0,-1 0 0 0 0,1 0 0 0 0,-1 0 0 0 0,0 0 0 0 0,0 0 0 0 0,3-3 0 0 0,23-21 0 0 0,-25 22 0 0 0,0-1 0 0 0,-1 0 0 0 0,1 1 0 0 0,-1-1 0 0 0,0 0 0 0 0,0 0 0 0 0,-1 0 0 0 0,3-8 0 0 0,5-11 0 0 0,0 2-530 0 0,-1 0 0 0 0,6-25-1 0 0,-8 25 158 0 0,3-13-1346 0 0,-3 13-6382 0 0,-4 13 389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3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86 17503 0 0,'1'0'803'0'0,"3"-5"-166"0"0,-3 4-599 0 0,0-1 1 0 0,-1 1 0 0 0,1 0 0 0 0,0 0-1 0 0,0-1 1 0 0,0 1 0 0 0,0 0-1 0 0,0 0 1 0 0,0 0 0 0 0,1 0-1 0 0,1-1 1 0 0,-3 2-15 0 0,0 0 0 0 0,1-1 0 0 0,-1 1 0 0 0,0 0 0 0 0,0 0-1 0 0,0 0 1 0 0,1-1 0 0 0,-1 1 0 0 0,0 0 0 0 0,0 0 0 0 0,1 0 0 0 0,-1 0 0 0 0,0 0-1 0 0,0 0 1 0 0,1 0 0 0 0,-1-1 0 0 0,0 1 0 0 0,0 0 0 0 0,1 0 0 0 0,-1 0 0 0 0,0 0-1 0 0,0 0 1 0 0,1 0 0 0 0,-1 0 0 0 0,0 0 0 0 0,1 0 0 0 0,-1 1 0 0 0,0-1 0 0 0,0 0-1 0 0,1 0 1 0 0,-1 0 0 0 0,0 0 0 0 0,0 0 0 0 0,1 0 0 0 0,-1 0 0 0 0,0 1-1 0 0,0-1 1 0 0,0 0 0 0 0,1 0 0 0 0,3 14 2079 0 0,-6 17 982 0 0,-5 8-3075 0 0,-19 61 0 0 0,9-37-13 0 0,12-43 39 0 0,-25 86 909 0 0,23-86-719 0 0,0-1-1 0 0,-1 1 0 0 0,-13 19 1 0 0,13-59-61 0 0,6 6-37 0 0,1 0 0 0 0,1 0 0 0 0,0 0 0 0 0,1 0 0 0 0,1 1 0 0 0,0-1 0 0 0,8-25 0 0 0,3-3 384 0 0,22-45 0 0 0,-21 54-512 0 0,22-35 0 0 0,-30 57 0 0 0,1 1 0 0 0,0 1 0 0 0,0-1 0 0 0,1 1 0 0 0,0 1 0 0 0,1 0 0 0 0,13-11 0 0 0,-20 18 31 0 0,0 0 0 0 0,0-1 0 0 0,0 1 0 0 0,0 0 0 0 0,0 1 0 0 0,0-1 0 0 0,0 0 0 0 0,0 1 0 0 0,1-1 0 0 0,-1 1 0 0 0,0-1 0 0 0,0 1 0 0 0,1 0 0 0 0,-1 0 1 0 0,0 0-1 0 0,1 1 0 0 0,-1-1 0 0 0,0 0 0 0 0,0 1 0 0 0,0-1 0 0 0,1 1 0 0 0,-1 0 0 0 0,0 0 0 0 0,0 0 0 0 0,0 0 0 0 0,0 0 0 0 0,0 0 0 0 0,0 1 0 0 0,-1-1 0 0 0,1 0 0 0 0,0 1 0 0 0,2 3 0 0 0,1 0 83 0 0,0 1 0 0 0,0 0-1 0 0,-1 1 1 0 0,0-1 0 0 0,0 1 0 0 0,0 0-1 0 0,-1 0 1 0 0,4 12 0 0 0,19 86-114 0 0,-23-88 0 0 0,-1 0 0 0 0,-1 1 0 0 0,0-1 0 0 0,-3 21 0 0 0,0-11 0 0 0,1-10 0 0 0,0-1 0 0 0,-2 0 0 0 0,0 0 0 0 0,-5 17 0 0 0,6-31 0 0 0,1-1 0 0 0,1 0 0 0 0,0 0 0 0 0,-1-1 0 0 0,1 1 0 0 0,0 0 0 0 0,-1 0 0 0 0,1 0 0 0 0,0-1 0 0 0,0 1 0 0 0,-1 0 0 0 0,1 0 0 0 0,0 0 0 0 0,0 0 0 0 0,0-1 0 0 0,0 1 0 0 0,0 0 0 0 0,0 0 0 0 0,1 0 0 0 0,-1 0 0 0 0,0 1 0 0 0,3 8 0 0 0,-3-9 0 0 0,0-1 0 0 0,0 0 0 0 0,0 0 0 0 0,0 1 0 0 0,0-1 0 0 0,0 0 0 0 0,0 1 0 0 0,0-1 0 0 0,0 0 0 0 0,0 1 0 0 0,1-1 0 0 0,-1 0 0 0 0,0 0 0 0 0,0 1 0 0 0,0-1 0 0 0,0 0 0 0 0,1 0 0 0 0,-1 1 0 0 0,0-1 0 0 0,0 0 0 0 0,0 0 0 0 0,1 1 0 0 0,-1-1 0 0 0,0 0 0 0 0,0 0 0 0 0,1 0 0 0 0,-1 0 0 0 0,0 0 0 0 0,1 1 0 0 0,-1-1 0 0 0,0 0 0 0 0,0 0 0 0 0,1 0 0 0 0,-1 0 0 0 0,0 0 0 0 0,1 0 0 0 0,-1 0 0 0 0,0 0 0 0 0,1 0 0 0 0,-1 0 0 0 0,0 0 0 0 0,1 0 0 0 0,-1 0 0 0 0,0 0 0 0 0,0 0 0 0 0,1-1 0 0 0,-1 1 0 0 0,0 0 0 0 0,1 0 0 0 0,-1 0 0 0 0,0 0 0 0 0,0-1 0 0 0,1 1 0 0 0,-1 0 0 0 0,0 0 0 0 0,2-1 0 0 0,-1 1 0 0 0,0 0 0 0 0,0-1 0 0 0,0 1 0 0 0,0-1 0 0 0,1 1 0 0 0,-1-1 0 0 0,0 1 0 0 0,0-1 0 0 0,0 0 0 0 0,0 0 0 0 0,0 0 0 0 0,0 1 0 0 0,0-1 0 0 0,-1 0 0 0 0,1 0 0 0 0,0 0 0 0 0,0 0 0 0 0,-1 0 0 0 0,1 0 0 0 0,0-3 0 0 0,2-1 0 0 0,12-13 0 0 0,-12 15 0 0 0,1-1 0 0 0,-1 1 0 0 0,0-1 0 0 0,-1 0 0 0 0,4-6 0 0 0,19-54 0 0 0,-7 12 0 0 0,-9 31 0 0 0,85-230 0 0 0,-85 226-208 0 0,1-10-460 0 0,-9 33 160 0 0,-1 2-4 0 0,0 0 0 0 0,-1 1 45 0 0,0-1 1 0 0,0 0-1 0 0,1 0 0 0 0,-1 0 0 0 0,0 1 1 0 0,1-1-1 0 0,-1 0 0 0 0,0 1 0 0 0,1-1 1 0 0,-1 1-1 0 0,0-1 0 0 0,1 1 1 0 0,-1-1-1 0 0,1 1 0 0 0,-1-1 0 0 0,1 1 1 0 0,-1-1-1 0 0,0 2 0 0 0,-5 9-8321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3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7 23039 0 0,'2'-2'528'0'0,"24"-12"2912"0"0,-27 28-2416 0 0,-17 72-369 0 0,-51 146 1 0 0,22-85-335 0 0,33-100-321 0 0,2-11 0 0 0,2 1 0 0 0,-8 52 0 0 0,18-84 0 0 0,0 0 0 0 0,0 1 0 0 0,0-1 0 0 0,2 8 0 0 0,0-5 0 0 0,5-4 0 0 0,-4-4-369 0 0,0 0 0 0 0,0 1-1 0 0,-1-1 1 0 0,1 0 0 0 0,0 0 0 0 0,0-1 0 0 0,-1 1-1 0 0,1 0 1 0 0,0-1 0 0 0,-1 0 0 0 0,5-1-1 0 0,2-2-8839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4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7 17503 0 0,'0'0'399'0'0,"0"0"60"0"0,0 0 21 0 0,0 0-59 0 0,0-2-276 0 0,6-10 976 0 0,-1-1-1 0 0,2 1 1 0 0,0 0-1 0 0,14-19 1 0 0,11-18 867 0 0,19-36-912 0 0,23-46 513 0 0,-58 99-1589 0 0,23-68 0 0 0,-35 88 29 0 0,-3 10 9 0 0,0 0-1 0 0,0-1 1 0 0,-1 1 0 0 0,1-1-1 0 0,0 1 1 0 0,-1-1-1 0 0,0 1 1 0 0,1-1 0 0 0,-1 0-1 0 0,-1-2 1 0 0,1 4 450 0 0,0 1 21 0 0,0 0-66 0 0,0-1-294 0 0,-3-2-133 0 0,-4 3-16 0 0,3 3 0 0 0,0 1 0 0 0,0 0 0 0 0,0 0 0 0 0,0 0 0 0 0,0 0 0 0 0,1 0 0 0 0,-1 1 0 0 0,1 0 0 0 0,1-1 0 0 0,-1 1 0 0 0,1 0 0 0 0,-4 10 0 0 0,-7 12 0 0 0,10-19-203 0 0,-1 0 0 0 0,1 0 0 0 0,0 0 0 0 0,1 0 0 0 0,0 1 0 0 0,0-1 0 0 0,1 1 0 0 0,-1 12 0 0 0,1-7 32 0 0,1-14 172 0 0,0 1 0 0 0,0-1 0 0 0,0 1 0 0 0,0-1 0 0 0,0 0 0 0 0,0 1 0 0 0,0-1 0 0 0,0 1-1 0 0,0-1 1 0 0,0 1 0 0 0,0-1 0 0 0,0 0 0 0 0,0 1 0 0 0,1-1 0 0 0,-1 0 0 0 0,0 1 0 0 0,0-1 0 0 0,1 1-1 0 0,-1-1 1 0 0,1 1 0 0 0,2 5-14 0 0,4 2 13 0 0,-5-7 0 0 0,-1 0 1 0 0,1 0-1 0 0,0 0 0 0 0,0 0 0 0 0,0-1 0 0 0,0 1 1 0 0,0 0-1 0 0,0-1 0 0 0,0 0 0 0 0,0 0 1 0 0,0 1-1 0 0,1-1 0 0 0,-1 0 0 0 0,0-1 1 0 0,2 1-1 0 0,0-1-1 0 0,0 0-1 0 0,0 0 1 0 0,0-1 0 0 0,0 1 0 0 0,-1-1 0 0 0,1 0 0 0 0,4-2-1 0 0,2-3 16 0 0,-1-1 0 0 0,0 1 0 0 0,0-2 0 0 0,9-10 0 0 0,-3 0 554 0 0,20-32 0 0 0,5-8 224 0 0,-43 69-792 0 0,-5 10 0 0 0,1-3 0 0 0,2 0 0 0 0,0 0 0 0 0,1 1 0 0 0,0-1 0 0 0,1 1 0 0 0,1 0 0 0 0,1-1 0 0 0,2 27 0 0 0,-1-42-225 0 0,0 0 1 0 0,0 1-1 0 0,0-1 0 0 0,0 1 1 0 0,1-1-1 0 0,-1 0 0 0 0,1 0 0 0 0,0 1 1 0 0,-1-1-1 0 0,1 0 0 0 0,0 0 1 0 0,0 0-1 0 0,0 0 0 0 0,1 0 0 0 0,-1 0 1 0 0,3 3-1 0 0,-3-4-2432 0 0,-1-1-6554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4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21191 0 0,'3'7'253'0'0,"-1"-1"0"0"0,1 1-1 0 0,-1 0 1 0 0,0 0 0 0 0,-1 0 0 0 0,0 0-1 0 0,0 1 1 0 0,0-1 0 0 0,-1 0-1 0 0,-1 14 1 0 0,2 20 2144 0 0,-1-24-1989 0 0,0 1 0 0 0,-5 33-1 0 0,5-51-407 0 0,-2 7-92 0 0,1 0 0 0 0,-1 0 0 0 0,0 0 0 0 0,0-1 0 0 0,-4 8 0 0 0,4-10 11 0 0,0 0 0 0 0,0-1 1 0 0,0 1-1 0 0,-1-1 0 0 0,0 1 0 0 0,1-1 0 0 0,-1 0 1 0 0,0 0-1 0 0,-7 5 0 0 0,-2-1-431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5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6 13823 0 0,'0'0'315'0'0,"0"0"45"0"0,0 0 21 0 0,0 0-49 0 0,0 0-81 0 0,0 0 481 0 0,0 0 237 0 0,0 0 45 0 0,-2-1 8 0 0,2 1-972 0 0,0-1 0 0 0,-1 1 0 0 0,1 0 0 0 0,0 0 0 0 0,-1 0 0 0 0,1 0 0 0 0,0-1 0 0 0,-1 1 0 0 0,1 0 0 0 0,0 0 0 0 0,0-1 0 0 0,-1 1 0 0 0,1 0 0 0 0,0-1-1 0 0,0 1 1 0 0,0 0 0 0 0,-1-1 0 0 0,1 1 0 0 0,0 0 0 0 0,0-1 0 0 0,0 1 0 0 0,0 0 0 0 0,0-1 0 0 0,0 1 0 0 0,0-1 0 0 0,0 1 0 0 0,0 0 0 0 0,0-1 0 0 0,0 1 0 0 0,0 0 0 0 0,0-1 0 0 0,0 1 0 0 0,0-1-1 0 0,0 1 1 0 0,0 0 0 0 0,0-1 0 0 0,0 1 0 0 0,1 0 0 0 0,-1-1 0 0 0,0 1 0 0 0,1-2 974 0 0,-1 2-137 0 0,0 0-509 0 0,0 0 38 0 0,8 20 1034 0 0,-6-13-1432 0 0,-2 1 1 0 0,1 0-1 0 0,-1-1 1 0 0,0 1-1 0 0,0 0 1 0 0,-1-1-1 0 0,0 1 0 0 0,-3 8 1 0 0,3-9-20 0 0,-4 23 156 0 0,-11 47 950 0 0,14-68-995 0 0,-1 0 0 0 0,0 0 1 0 0,0-1-1 0 0,-1 1 0 0 0,-1-1 1 0 0,-5 9-1 0 0,6-11-106 0 0,0-2 0 0 0,-1 1 0 0 0,1 0 0 0 0,-10 7 0 0 0,12-11-4 0 0,0 0 0 0 0,1 1-1 0 0,-1-1 1 0 0,0 0 0 0 0,0 0 0 0 0,0 0 0 0 0,0-1-1 0 0,0 1 1 0 0,0 0 0 0 0,0-1 0 0 0,0 1-1 0 0,0-1 1 0 0,-1 1 0 0 0,1-1 0 0 0,0 0 0 0 0,0 0-1 0 0,-3-1 1 0 0,-20-4 0 0 0,20 5 0 0 0,1-1 0 0 0,-1 0 0 0 0,0 0 0 0 0,0 0 0 0 0,1-1 0 0 0,-1 1 0 0 0,1-1 0 0 0,-1 0 0 0 0,1 0 0 0 0,0-1 0 0 0,0 0 0 0 0,0 1 0 0 0,-7-8 0 0 0,7 6 0 0 0,2 0 0 0 0,-1 0 0 0 0,0 0 0 0 0,1-1 0 0 0,0 1 0 0 0,0-1 0 0 0,0 1 0 0 0,0-1 0 0 0,1 0 0 0 0,0 0 0 0 0,0 0 0 0 0,0 0 0 0 0,0 0 0 0 0,1 0 0 0 0,0 0 0 0 0,0 0 0 0 0,0 0 0 0 0,1 0 0 0 0,0 0 0 0 0,1-5 0 0 0,2-7 0 0 0,1 1 0 0 0,1 0 0 0 0,0 0 0 0 0,14-23 0 0 0,-18 35 79 0 0,1 0-1 0 0,0 0 1 0 0,0 0 0 0 0,0 1-1 0 0,0 0 1 0 0,1-1 0 0 0,-1 1-1 0 0,1 0 1 0 0,0 1 0 0 0,5-4-1 0 0,4-1 431 0 0,26-10 0 0 0,-34 15-503 0 0,0 0 0 0 0,0 1-1 0 0,1 0 1 0 0,-1 0 0 0 0,0 0 0 0 0,1 1 0 0 0,-1 0 0 0 0,1 0 0 0 0,-1 0 0 0 0,0 1 0 0 0,1-1 0 0 0,-1 1-1 0 0,0 0 1 0 0,1 1 0 0 0,-1 0 0 0 0,0-1 0 0 0,0 2 0 0 0,0-1 0 0 0,-1 0 0 0 0,1 1 0 0 0,0 0 0 0 0,-1 0 0 0 0,0 1-1 0 0,0-1 1 0 0,0 1 0 0 0,0 0 0 0 0,4 5 0 0 0,1 1-615 0 0,0 0 0 0 0,15 12 0 0 0,-23-21 320 0 0,-1-1-452 0 0,0 0-230 0 0,0 0-997 0 0,0 0-4020 0 0,0 0-1724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6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5663 0 0,'0'0'356'0'0,"0"0"50"0"0,0 0 20 0 0,0 0-42 0 0,0 0-112 0 0,0 0 463 0 0,0 0 234 0 0,0 0 45 0 0,0 0-61 0 0,0 0-288 0 0,0 0-121 0 0,1-1-28 0 0,26-5 126 0 0,-20 3-461 0 0,0 2 0 0 0,0-1 0 0 0,0 1 0 0 0,12-1 0 0 0,24-3 1340 0 0,-6 0-485 0 0,-27 4-911 0 0,0 0-1 0 0,16-5 1 0 0,-20 4-96 0 0,1 1 0 0 0,0-1 1 0 0,0 1-1 0 0,-1 1 0 0 0,1-1 1 0 0,0 1-1 0 0,9 1 0 0 0,-16-1-29 0 0,1 0 0 0 0,-1 0 0 0 0,1 0 0 0 0,-1 0 0 0 0,1 1 0 0 0,-1-1 0 0 0,1 0 0 0 0,-1 0 0 0 0,0 0 0 0 0,1 1 0 0 0,-1-1 0 0 0,1 0 0 0 0,-1 1 0 0 0,0-1 0 0 0,1 0 0 0 0,-1 1 0 0 0,1-1 0 0 0,-1 0 0 0 0,0 1 0 0 0,0-1 0 0 0,1 1 0 0 0,-1-1 0 0 0,0 0 0 0 0,0 1 0 0 0,1-1 0 0 0,-1 1 0 0 0,0-1 0 0 0,0 1 0 0 0,0-1 0 0 0,0 1 0 0 0,0-1 0 0 0,0 1 0 0 0,0-1 0 0 0,0 1 0 0 0,0-1 0 0 0,0 1 0 0 0,0-1 0 0 0,0 1 0 0 0,0-1 0 0 0,0 1 0 0 0,0-1 0 0 0,-1 1 0 0 0,1-1 0 0 0,0 1 0 0 0,0-1 0 0 0,-1 1 0 0 0,1-1 0 0 0,0 0 0 0 0,0 1 0 0 0,-1-1 0 0 0,0 1 0 0 0,1 0 0 0 0,-3 5 124 0 0,0 0 0 0 0,-1 0-1 0 0,0-1 1 0 0,0 1 0 0 0,0-1 0 0 0,-1 0-1 0 0,1 0 1 0 0,-1 0 0 0 0,0-1 0 0 0,-1 1 0 0 0,-8 4-1 0 0,-22 20 424 0 0,21-14-533 0 0,9-10-14 0 0,1 0 1 0 0,0 0-1 0 0,0 0 0 0 0,1 0 0 0 0,-1 1 0 0 0,1 0 0 0 0,1 0 0 0 0,-1 0 1 0 0,1 0-1 0 0,0 1 0 0 0,-3 9 0 0 0,3-6 0 0 0,4-1 0 0 0,13 7 0 0 0,-2-8 0 0 0,-7-7 0 0 0,-3-2 0 0 0,11 4-496 0 0,-1-1 0 0 0,0 0 0 0 0,16 0-1 0 0,-22-3 223 0 0,0 1 0 0 0,-1-1 0 0 0,1 0 0 0 0,0 0 0 0 0,-1 0 0 0 0,1-1 0 0 0,-1 0 0 0 0,1 0 0 0 0,6-4 0 0 0,-4 2-2581 0 0,3 0-5333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7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0 13823 0 0,'0'0'315'0'0,"0"0"45"0"0,0 0 21 0 0,-1 1-49 0 0,-2 4-81 0 0,2-4 481 0 0,1-1 237 0 0,0 0 45 0 0,0 0 8 0 0,0 0 2 0 0,-6 2 629 0 0,6 0 2021 0 0,2 0-3623 0 0,1 0-1 0 0,0 0 1 0 0,0 0 0 0 0,0 0 0 0 0,-1-1 0 0 0,2 1-1 0 0,-1-1 1 0 0,0 0 0 0 0,0 0 0 0 0,0 0 0 0 0,0 0 0 0 0,1-1-1 0 0,-1 1 1 0 0,0-1 0 0 0,7 0 0 0 0,7-1 523 0 0,-1 0 1 0 0,18-5-1 0 0,-5 2-117 0 0,161-20 663 0 0,23 1-1120 0 0,-89 13-64 0 0,-122 9-273 0 0,-2 1-138 0 0,0 0-33 0 0,0 0-72 0 0,0 0-285 0 0,-11 5-1146 0 0,0 1-80 0 0,0 0-1 0 0,1 1 1 0 0,-11 9-1 0 0,13-11 728 0 0,-1 1-1706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6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21191 0 0,'0'0'480'0'0,"0"0"67"0"0,0 0 31 0 0,1 0-56 0 0,4 1-432 0 0,0-1 0 0 0,0 0 0 0 0,0 0 0 0 0,-1-1 1 0 0,7-1-1 0 0,21 0 2419 0 0,-16 2-2152 0 0,-1-1-1 0 0,18-2 0 0 0,-3 0-202 0 0,24 0-2545 0 0,-42 3 307 0 0,1 0 0 0 0,13 3 1 0 0,-24-3-6075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7:59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15663 0 0,'0'0'719'0'0,"0"0"-20"0"0,0 0-374 0 0,0 0 84 0 0,0 0 82 0 0,7-5 598 0 0,30-22 3569 0 0,-14 10-3771 0 0,0-1-1 0 0,-1-1 1 0 0,33-36-1 0 0,7-14-870 0 0,-62 69-16 0 0,1-1 0 0 0,-1 1 0 0 0,0 0 0 0 0,0-1 0 0 0,0 1 0 0 0,0 0 0 0 0,0 0 0 0 0,1-1 0 0 0,-1 1 0 0 0,0 0 0 0 0,0 0 0 0 0,0 0 0 0 0,1-1 0 0 0,-1 1 0 0 0,0 0 0 0 0,0 0 0 0 0,1 0 0 0 0,-1 0 0 0 0,0-1 0 0 0,1 1 0 0 0,-1 0 0 0 0,0 0 0 0 0,0 0 0 0 0,1 0 0 0 0,-1 0 0 0 0,0 0 0 0 0,1 0 0 0 0,-1 0 0 0 0,0 0 0 0 0,1 0 0 0 0,-1 0 0 0 0,0 0 0 0 0,0 0 0 0 0,1 0 0 0 0,-1 0 0 0 0,0 0 0 0 0,1 0 0 0 0,-1 0 0 0 0,0 0 0 0 0,0 1 0 0 0,1-1 0 0 0,1 5 0 0 0,0 0 0 0 0,-1 0 0 0 0,0 0 0 0 0,0 0 0 0 0,0-1 0 0 0,0 1 0 0 0,-1 0 0 0 0,0 10 0 0 0,0-10 0 0 0,0-1 0 0 0,0 1 0 0 0,1 0 0 0 0,-1 0 0 0 0,1 0 0 0 0,0-1 0 0 0,1 1 0 0 0,2 7 0 0 0,10 20 0 0 0,-9-25 0 0 0,-5-6 0 0 0,0 0 0 0 0,1-1 0 0 0,-1 1 0 0 0,0-1 0 0 0,1 1 0 0 0,-1-1 0 0 0,0 1 0 0 0,1-1 0 0 0,-1 1 0 0 0,1-1 0 0 0,-1 1 0 0 0,1-1 0 0 0,-1 0 0 0 0,1 1 0 0 0,-1-1 0 0 0,1 0 0 0 0,-1 1 0 0 0,1-1 0 0 0,0 0 0 0 0,-1 0 0 0 0,1 1 0 0 0,0-1 0 0 0,-1 0 0 0 0,1 0 0 0 0,-1 0 0 0 0,1 0 0 0 0,1 0 0 0 0,0 0 0 0 0,-1 0 0 0 0,1 1 0 0 0,-1-1 0 0 0,0 1 0 0 0,1-1 0 0 0,-1 0 0 0 0,1 0 0 0 0,-1 1 0 0 0,0-1 0 0 0,1 0 0 0 0,-1 0 0 0 0,1-1 0 0 0,-1 1 0 0 0,1 0 0 0 0,-1 0 0 0 0,0-1 0 0 0,1 1 0 0 0,-1-1 0 0 0,2 0 0 0 0,2-1 0 0 0,0 0-436 0 0,0-1-1 0 0,-1 1 0 0 0,1-1 1 0 0,-1 0-1 0 0,1 0 1 0 0,4-5-1 0 0,-2 2-8435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7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37 19351 0 0,'0'0'439'0'0,"-10"5"1065"0"0,-10 7-1187 0 0,19-12 408 0 0,1 0 246 0 0,0 0 42 0 0,0 0-59 0 0,0 0-289 0 0,-6-14 907 0 0,6 8-1403 0 0,1 1-1 0 0,-1-1 1 0 0,1 1 0 0 0,0-1 0 0 0,1 1-1 0 0,-1-1 1 0 0,1 1 0 0 0,0 0-1 0 0,0 0 1 0 0,4-6 0 0 0,4-10 127 0 0,-5 10-188 0 0,0 1 0 0 0,1 0-1 0 0,0 0 1 0 0,1 0 0 0 0,1 1 0 0 0,-1 0 0 0 0,1 0-1 0 0,1 1 1 0 0,-1 0 0 0 0,1 1 0 0 0,1 0 0 0 0,-1 0-1 0 0,1 1 1 0 0,1 0 0 0 0,-1 1 0 0 0,1 0-1 0 0,0 0 1 0 0,19-4 0 0 0,-26 7-108 0 0,5 1 0 0 0,8 8 0 0 0,-14-5 0 0 0,0 0 0 0 0,0 1 0 0 0,0-1 0 0 0,-1 0 0 0 0,1 1 0 0 0,-1 0 0 0 0,0 0 0 0 0,0-1 0 0 0,0 1 0 0 0,0 0 0 0 0,0 1 0 0 0,0-1 0 0 0,-1 0 0 0 0,0 0 0 0 0,0 1 0 0 0,0-1 0 0 0,1 6 0 0 0,0 4 0 0 0,0 0 0 0 0,0 0 0 0 0,-2 17 0 0 0,0-18 0 0 0,-2-1 0 0 0,1 1 0 0 0,-6 21 0 0 0,11-45 0 0 0,1 0 0 0 0,1 1 0 0 0,0 0 0 0 0,1 0 0 0 0,0 1 0 0 0,1-1 0 0 0,0 2 0 0 0,0-1 0 0 0,1 1 0 0 0,0 0 0 0 0,12-8 0 0 0,-7 7 0 0 0,-11 7 0 0 0,1 0 0 0 0,0 0 0 0 0,0 1 0 0 0,0-1 0 0 0,0 1 0 0 0,1 0 0 0 0,-1 0 0 0 0,0 0 0 0 0,1 1 0 0 0,0-1 0 0 0,-1 1 0 0 0,7-1 0 0 0,-10 2 0 0 0,0 0 0 0 0,0 0 0 0 0,0 0 0 0 0,0 0 0 0 0,0 0 0 0 0,0 0 0 0 0,1 0 0 0 0,-1 0 0 0 0,0 0 0 0 0,0 0 0 0 0,0 1 0 0 0,0-1 0 0 0,0 0 0 0 0,0 1 0 0 0,0-1 0 0 0,0 1 0 0 0,-1-1 0 0 0,1 1 0 0 0,0-1 0 0 0,0 1 0 0 0,0 0 0 0 0,0-1 0 0 0,-1 1 0 0 0,1 0 0 0 0,0 0 0 0 0,-1-1 0 0 0,1 1 0 0 0,0 0 0 0 0,0 2 0 0 0,1 1 0 0 0,4 4-100 0 0,-1 1 0 0 0,0 1 0 0 0,0-1 0 0 0,-1 1 1 0 0,0-1-1 0 0,4 21 0 0 0,-3-13-77 0 0,-5-16-378 0 0,1 4 802 0 0,-1-3-9407 0 0,0-2 7624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8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31 17503 0 0,'0'0'399'0'0,"2"-12"1106"0"0,1 10-999 0 0,-1 0 0 0 0,1 0-1 0 0,-1 0 1 0 0,1 1 0 0 0,0-1-1 0 0,0 1 1 0 0,0 0 0 0 0,0 0 0 0 0,0 0-1 0 0,0 0 1 0 0,0 0 0 0 0,0 0-1 0 0,4 1 1 0 0,-6 0 6 0 0,-1 0-68 0 0,6 3-306 0 0,-1 0 1 0 0,1 0-1 0 0,-1 1 1 0 0,0 0-1 0 0,8 8 1 0 0,-11-10-41 0 0,0 1 0 0 0,0-1 0 0 0,0 1 0 0 0,0-1 0 0 0,0 1 0 0 0,-1-1 0 0 0,1 1 0 0 0,-1 0 0 0 0,0 0 1 0 0,0 0-1 0 0,0 0 0 0 0,0 0 0 0 0,0 4 0 0 0,7 54-82 0 0,4 50-16 0 0,-2-27 0 0 0,-7-55 0 0 0,8 152 0 0 0,-10-139 0 0 0,-3-1 0 0 0,-8 56 0 0 0,5-65 0 0 0,-1 0 0 0 0,-2-1 0 0 0,-1 0 0 0 0,-25 56 0 0 0,19-57 293 0 0,-2 0-1 0 0,-1 0 1 0 0,-1-2-1 0 0,-1 0 1 0 0,-2-1-1 0 0,-40 38 1 0 0,28-31-357 0 0,33-33-273 0 0,1-1-138 0 0,0 0-33 0 0,0 0 65 0 0,-1 1 294 0 0,-2 4 61 0 0,2-4-283 0 0,1-1-117 0 0,0 0-21 0 0,0 0-139 0 0,-4-7-2045 0 0,1-7 1169 0 0,2 11-11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09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9 17503 0 0,'0'0'399'0'0,"0"0"60"0"0,0 0 21 0 0,1-9 86 0 0,-2 6-551 0 0,5-10 126 0 0,-3 10 193 0 0,1 1 0 0 0,-1 0-1 0 0,1 0 1 0 0,0-1 0 0 0,-1 1 0 0 0,4-2-1 0 0,-3 2 40 0 0,-1 1 581 0 0,-1 1-905 0 0,0 0 0 0 0,0-1 0 0 0,1 1 0 0 0,-1 0 0 0 0,0 0 0 0 0,0 0 0 0 0,0 0 0 0 0,0 0 0 0 0,0 0 0 0 0,0-1 0 0 0,1 1 0 0 0,-1 0 0 0 0,0 0 0 0 0,0 0 0 0 0,0 0 0 0 0,0 0 0 0 0,1 0 0 0 0,-1 0 0 0 0,0 0 0 0 0,0 0 0 0 0,0 0 0 0 0,0 0 0 0 0,1 0 0 0 0,-1 0 0 0 0,0 0 0 0 0,0 0 0 0 0,0 0 0 0 0,0 0 0 0 0,1 0 0 0 0,-1 0 0 0 0,0 0 0 0 0,0 0 0 0 0,0 0 0 0 0,0 0 0 0 0,1 0 0 0 0,-1 0 0 0 0,0 1 0 0 0,0-1 0 0 0,0 0 0 0 0,0 0 0 0 0,0 0 0 0 0,1 0 0 0 0,-1 0 0 0 0,0 1 0 0 0,8 3 1138 0 0,-7-3-1318 0 0,1 1 164 0 0,0 0 0 0 0,0 1 0 0 0,-1 0 0 0 0,1-1 0 0 0,0 1 0 0 0,-1 0 0 0 0,0 0 0 0 0,0 0 0 0 0,0 0 0 0 0,0 0 0 0 0,0 0 0 0 0,-1 0-1 0 0,1 0 1 0 0,-1 0 0 0 0,0 0 0 0 0,1 1 0 0 0,-2-1 0 0 0,1 0 0 0 0,0 0 0 0 0,-2 5 0 0 0,0 3 54 0 0,0 1 0 0 0,-2-1 1 0 0,1 0-1 0 0,-7 13 0 0 0,6-15-410 0 0,0-1 0 0 0,-1 0-1 0 0,0 1 1 0 0,-1-2 0 0 0,0 1-1 0 0,0-1 1 0 0,0 0 0 0 0,-1 0 0 0 0,0 0-1 0 0,-1-1 1 0 0,1-1 0 0 0,-17 10-1 0 0,16-10-1209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10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249 13823 0 0,'0'0'315'0'0,"0"0"45"0"0,0 0 21 0 0,3-16 75 0 0,8-30 3408 0 0,-11 44-2840 0 0,0 2-888 0 0,0 0 1 0 0,0 0-1 0 0,0-1 0 0 0,0 1 1 0 0,0 0-1 0 0,0 0 0 0 0,0-1 0 0 0,0 1 1 0 0,0 0-1 0 0,0 0 0 0 0,0 0 0 0 0,0-1 1 0 0,0 1-1 0 0,0 0 0 0 0,0 0 1 0 0,1-1-1 0 0,-1 1 0 0 0,0 0 0 0 0,0 0 1 0 0,0 0-1 0 0,0-1 0 0 0,0 1 0 0 0,0 0 1 0 0,1 0-1 0 0,-1 0 0 0 0,0 0 1 0 0,0-1-1 0 0,1 1 0 0 0,-1 1 45 0 0,1 0 0 0 0,-1 0 0 0 0,0-1 0 0 0,1 1 0 0 0,-1 0 0 0 0,0 0 0 0 0,0 0 1 0 0,1 0-1 0 0,-1 0 0 0 0,0 0 0 0 0,0 0 0 0 0,0 0 0 0 0,0 0 0 0 0,0-1 0 0 0,0 1 0 0 0,0 0 0 0 0,-1 0 0 0 0,1 1 0 0 0,-1 23-181 0 0,1-16 0 0 0,0-1 0 0 0,0 1 0 0 0,-4 13 0 0 0,-5 16 0 0 0,-1-1 0 0 0,-2 0 0 0 0,-18 36 0 0 0,27-65 13 0 0,-6 10 307 0 0,-16 27 0 0 0,21-40-241 0 0,1 0 0 0 0,-1-1-1 0 0,0 1 1 0 0,0-1 0 0 0,0 0-1 0 0,-1 0 1 0 0,1 0 0 0 0,-1 0-1 0 0,-9 5 1 0 0,11-8-61 0 0,1-1 0 0 0,-1 1 0 0 0,1 0 0 0 0,-1-1 0 0 0,1 1 0 0 0,-1-1 0 0 0,1 1 0 0 0,-1-1 0 0 0,0 0 0 0 0,1 0 0 0 0,-1-1 0 0 0,1 1 0 0 0,-1 0 0 0 0,1-1 0 0 0,-1 0 0 0 0,1 1 0 0 0,-1-1 0 0 0,1 0 0 0 0,0 0 0 0 0,-1 0 0 0 0,1-1 0 0 0,0 1 0 0 0,-4-4 0 0 0,2 2-2 0 0,-1-1 0 0 0,2 1 0 0 0,-1-1 0 0 0,0 0 0 0 0,1 0 0 0 0,0 0 0 0 0,0-1 0 0 0,0 1 0 0 0,0-1 0 0 0,-3-8 0 0 0,3 2-16 0 0,0-1 0 0 0,0-1 0 0 0,1 1 0 0 0,1 0 0 0 0,0-1 0 0 0,1 1 0 0 0,0 0 0 0 0,1-1 0 0 0,2-15 0 0 0,6-16 0 0 0,16-51 0 0 0,-21 80 0 0 0,13-34 0 0 0,24-51 0 0 0,-40 100 0 0 0,1-6 0 0 0,1-2 0 0 0,1 1 0 0 0,-1 0 0 0 0,1 0 0 0 0,8-11 0 0 0,0 7 0 0 0,-10 9 0 0 0,6-2 0 0 0,1 5 0 0 0,4 4 0 0 0,1 0 0 0 0,-1 1 0 0 0,1 0 0 0 0,-2 1 0 0 0,18 12 0 0 0,-20-12 0 0 0,0 0 0 0 0,1-1 0 0 0,0 0 0 0 0,0 0 0 0 0,1-2 0 0 0,0 1 0 0 0,21 4 0 0 0,-18-6 0 0 0,-11-2 0 0 0,0 0 0 0 0,0-1 0 0 0,0 1 0 0 0,0-1 0 0 0,-1 0 0 0 0,1 0 0 0 0,0-1 0 0 0,0 1 0 0 0,0-1 0 0 0,0 0 0 0 0,0 0 0 0 0,-1 0 0 0 0,1 0 0 0 0,6-3 0 0 0,-8 3 11 0 0,9-6-86 0 0,-10 7-262 0 0,-1 0-138 0 0,1-2-227 0 0,2-1 282 0 0,-3-1-3207 0 0,-3-6 1595 0 0,2 8-15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11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1191 0 0,'0'0'480'0'0,"0"0"67"0"0,0 0 31 0 0,1 0-56 0 0,28-10-326 0 0,1-1 252 0 0,78-11 3040 0 0,-71 13-3309 0 0,-28 6-192 0 0,1 1 0 0 0,-1-1 0 0 0,1 2 0 0 0,-1 0 0 0 0,14-1 0 0 0,-21 2-324 0 0,-2 0-138 0 0,0 0-33 0 0,0 0-140 0 0,-1 2 282 0 0,0-1 0 0 0,0 0-1 0 0,0 0 1 0 0,0 0 0 0 0,-1 0-1 0 0,1 0 1 0 0,0-1 0 0 0,0 1 0 0 0,0 0-1 0 0,-1 0 1 0 0,-2 0 0 0 0,3 0-651 0 0,-12 5-6491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11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5663 0 0,'0'0'356'0'0,"0"0"50"0"0,0 0 20 0 0,0 0-42 0 0,0 2-250 0 0,1-1-68 0 0,-1 0 1 0 0,0 0 0 0 0,1 0 0 0 0,-1 0-1 0 0,1 0 1 0 0,-1 0 0 0 0,1 0 0 0 0,0 0-1 0 0,-1 0 1 0 0,1 0 0 0 0,0 0 0 0 0,0 0 0 0 0,-1 0-1 0 0,1 0 1 0 0,0 0 0 0 0,0-1 0 0 0,2 2-1 0 0,20 4 3078 0 0,-10-4-2587 0 0,-2-1-179 0 0,1 0-1 0 0,0-1 1 0 0,0-1-1 0 0,0 0 0 0 0,0 0 1 0 0,15-5-1 0 0,17-1 253 0 0,-17 0-1705 0 0,-24 5 793 0 0,1 1-1 0 0,0 0 1 0 0,0 0 0 0 0,0 0-1 0 0,4 0 1 0 0,5-1-741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11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7 15663 0 0,'0'0'719'0'0,"0"0"-20"0"0,0-1-449 0 0,-2-3-11 0 0,1 2 850 0 0,1 2 363 0 0,0 0 70 0 0,0 0-125 0 0,-4 2-1083 0 0,0-1 0 0 0,0 1 1 0 0,0-1-1 0 0,0 1 0 0 0,0 0 1 0 0,1 1-1 0 0,-1-1 0 0 0,1 1 1 0 0,-1-1-1 0 0,-4 6 0 0 0,-6 6 120 0 0,-14 18-1 0 0,5-5-172 0 0,14-16-261 0 0,0 1 0 0 0,-12 23 0 0 0,3-5 0 0 0,11-19 0 0 0,1 0 0 0 0,0 1 0 0 0,0 0 0 0 0,2 0 0 0 0,-1 0 0 0 0,2 1 0 0 0,0-1 0 0 0,0 1 0 0 0,1 0 0 0 0,0 0 0 0 0,1 15 0 0 0,1-26-1 0 0,0 0 1 0 0,1 0-1 0 0,-1 0 0 0 0,0 0 0 0 0,1 1 1 0 0,0-1-1 0 0,-1 0 0 0 0,1 0 0 0 0,0 0 1 0 0,0-1-1 0 0,0 1 0 0 0,0 0 0 0 0,0 0 1 0 0,1 0-1 0 0,-1-1 0 0 0,1 1 0 0 0,-1-1 1 0 0,1 1-1 0 0,-1-1 0 0 0,1 1 0 0 0,0-1 1 0 0,0 0-1 0 0,3 2 0 0 0,-2-2 7 0 0,0 1 0 0 0,0-1 0 0 0,0 0 0 0 0,0 0 0 0 0,0 0 0 0 0,1-1 0 0 0,-1 1 0 0 0,0-1 0 0 0,1 1 0 0 0,-1-1 0 0 0,1 0 0 0 0,-1-1 0 0 0,0 1 0 0 0,6-2 0 0 0,3-1 214 0 0,1 0-1 0 0,0-1 1 0 0,-1-1-1 0 0,0 0 1 0 0,0-1-1 0 0,-1 0 1 0 0,0-1-1 0 0,20-15 1 0 0,-20 11-220 0 0,0 0 0 0 0,0 0 0 0 0,-1-1 0 0 0,-1 0 0 0 0,0-1 0 0 0,-1 0 0 0 0,0 0 0 0 0,-1-1 0 0 0,7-19 0 0 0,-13 32 0 0 0,7-19-47 0 0,9-32 0 0 0,-16 47 19 0 0,0-1 0 0 0,0 1 0 0 0,0-1 0 0 0,0 0 0 0 0,-1 0 0 0 0,0 1 0 0 0,0-1 1 0 0,-1 0-1 0 0,0 0 0 0 0,-2-10 0 0 0,2 14-48 0 0,0 1 0 0 0,1-1 0 0 0,-1 1 0 0 0,0 0 0 0 0,1-1 0 0 0,-1 1 0 0 0,0 0 0 0 0,0 0 0 0 0,0 0 0 0 0,0 0 0 0 0,0 0 0 0 0,0 0 0 0 0,-1 0 0 0 0,1 0 0 0 0,0 0 0 0 0,0 0 0 0 0,-1 1 0 0 0,1-1 0 0 0,0 0 0 0 0,-1 1 0 0 0,1-1 0 0 0,-1 1 0 0 0,1 0 0 0 0,-3-1 0 0 0,-2 1-621 0 0,0-1 1 0 0,0 1-1 0 0,0 1 1 0 0,-10 1-1 0 0,11-2 232 0 0,-12 3-1070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1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24879 0 0,'0'0'564'0'0,"4"-14"1369"0"0,-3 9-1819 0 0,1 0-1 0 0,0 0 1 0 0,0 0-1 0 0,0 0 1 0 0,1 1-1 0 0,-1-1 1 0 0,1 1-1 0 0,1 0 1 0 0,-1 0-1 0 0,4-4 1 0 0,5-2 232 0 0,-1 0 0 0 0,25-13 0 0 0,-11 10-4777 0 0,-25 13-4778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12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80 21191 0 0,'0'0'480'0'0,"4"-7"645"0"0,1-4-926 0 0,2 1-1 0 0,0 0 0 0 0,9-10 0 0 0,3 2 2617 0 0,-14 17-1315 0 0,0-1-102 0 0,-11 13-852 0 0,0 1 1 0 0,-4 17-1 0 0,1-5 59 0 0,1-1-525 0 0,-10 47 0 0 0,12-43-77 0 0,-10 31-1 0 0,-5 1-2 0 0,-24 105 0 0 0,37-126 0 0 0,3-17 0 0 0,-3 27 0 0 0,7-39 0 0 0,1-9 0 0 0,1-1 0 0 0,-1 1 0 0 0,0 0 0 0 0,0 0 0 0 0,0 0 0 0 0,0 0 0 0 0,0 0 0 0 0,0 0 0 0 0,0 0 0 0 0,0 0 0 0 0,0 0 0 0 0,1 0 0 0 0,-1 0 0 0 0,0 0 0 0 0,0 0 0 0 0,0 0 0 0 0,0 0 0 0 0,0 0 0 0 0,0 0 0 0 0,0 0 0 0 0,1 0 0 0 0,-1 0 0 0 0,0 0 0 0 0,0 0 0 0 0,0 0 0 0 0,0 0 0 0 0,0 0 0 0 0,0 0 0 0 0,0 0 0 0 0,0 0 0 0 0,1 0 0 0 0,-1 0 0 0 0,0 0 0 0 0,0 0 0 0 0,0 0 0 0 0,0 0 0 0 0,0 0 0 0 0,0 0 0 0 0,0 1 0 0 0,0-1 0 0 0,0 0 0 0 0,0 0 0 0 0,0 0 0 0 0,1 0 0 0 0,-1 0 0 0 0,0 0 0 0 0,0 0 0 0 0,0 0 0 0 0,0 0 0 0 0,0 1 0 0 0,0-1 0 0 0,0 0 0 0 0,0 0 0 0 0,0 0 0 0 0,0 0 0 0 0,0 0 0 0 0,0 1 0 0 0,6-9 0 0 0,-6 8 0 0 0,1-1-75 0 0,-1 0 1 0 0,1 0-1 0 0,-1 0 0 0 0,1-1 0 0 0,-1 1 1 0 0,1 0-1 0 0,-1 0 0 0 0,0 0 0 0 0,0-1 1 0 0,0 1-1 0 0,1 0 0 0 0,-1 0 0 0 0,0-1 0 0 0,-1 1 1 0 0,1 0-1 0 0,0-1 0 0 0,0 1 0 0 0,0 0 1 0 0,-1 0-1 0 0,1 0 0 0 0,-1-1 0 0 0,0 0 1 0 0,0 0-202 0 0,-1 0 0 0 0,1 0 0 0 0,-1 0 0 0 0,0 0 0 0 0,1 0 0 0 0,-1 0 0 0 0,0 0 0 0 0,-3-1 0 0 0,-10-7-1257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18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80 10135 0 0,'0'0'231'0'0,"0"0"29"0"0,0 0 19 0 0,3-8 7 0 0,1-1 726 0 0,0 0 1 0 0,1 1-1 0 0,11-16 0 0 0,3-4 1019 0 0,21-39 2065 0 0,-28 42 122 0 0,-12 24-3203 0 0,-1 3-290 0 0,-1 5-435 0 0,-31 109-290 0 0,-4 13 0 0 0,-58 99 0 0 0,20-51 0 0 0,58-141-1783 0 0,27-59-6170 0 0,-2 8 241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00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5 13823 0 0,'0'0'315'0'0,"0"0"45"0"0,1 0 21 0 0,3-3-323 0 0,-1 0 0 0 0,0 0 0 0 0,0-1 0 0 0,0 1 0 0 0,0-1 0 0 0,5-7 0 0 0,8-10 851 0 0,36-47 5168 0 0,-35 47-5606 0 0,0-2 0 0 0,-2 0 0 0 0,0-1 0 0 0,-1 0-1 0 0,-2-1 1 0 0,11-29 0 0 0,-21 48-259 0 0,-2 5-92 0 0,1 0-1 0 0,-1-1 0 0 0,1 1 1 0 0,-1-1-1 0 0,1 1 0 0 0,-1-1 1 0 0,0 1-1 0 0,0-1 0 0 0,0 1 0 0 0,0 0 1 0 0,0-1-1 0 0,0 1 0 0 0,-1-3 1 0 0,1 4-117 0 0,0-1 1 0 0,0 1-1 0 0,0 0 1 0 0,0 0-1 0 0,0-1 1 0 0,0 1-1 0 0,-1 0 1 0 0,1 0-1 0 0,0 0 1 0 0,0-1-1 0 0,0 1 1 0 0,-1 0-1 0 0,1 0 1 0 0,0 0-1 0 0,0 0 1 0 0,0 0-1 0 0,-1-1 1 0 0,1 1 0 0 0,0 0-1 0 0,0 0 1 0 0,-1 0-1 0 0,1 0 1 0 0,0 0-1 0 0,0 0 1 0 0,-1 0-1 0 0,1 0 1 0 0,0 0-1 0 0,0 0 1 0 0,-1 0-1 0 0,1 0 1 0 0,0 0-1 0 0,-1 0 1 0 0,1 0-1 0 0,0 0 1 0 0,0 0-1 0 0,0 0 1 0 0,-1 0-1 0 0,1 1 1 0 0,0-1-1 0 0,0 0 1 0 0,-1 0-1 0 0,1 0 1 0 0,0 0-1 0 0,-11 7 9 0 0,11-7-13 0 0,-7 6 1 0 0,0-1 0 0 0,1 1 0 0 0,0 0 0 0 0,0 1 0 0 0,0 0 0 0 0,-5 8 0 0 0,-27 49 0 0 0,28-45 0 0 0,-3 6 0 0 0,1 1 0 0 0,2 0 0 0 0,-10 39 0 0 0,19-62 0 0 0,0 0 0 0 0,0 0 0 0 0,0 1 0 0 0,1-1 0 0 0,0 0 0 0 0,-1 1 0 0 0,1-1 0 0 0,1 0 0 0 0,-1 1 0 0 0,0-1 0 0 0,1 0 0 0 0,-1 1 0 0 0,1-1 0 0 0,0 0 0 0 0,0 0 0 0 0,1 0 0 0 0,2 6 0 0 0,3-1 0 0 0,-4-6 0 0 0,1-1 0 0 0,-1 1 0 0 0,1-1 0 0 0,-1 0 0 0 0,1 1 0 0 0,0-2 0 0 0,-1 1 0 0 0,1 0 0 0 0,0-1 0 0 0,0 0 0 0 0,-1 1 0 0 0,1-1 0 0 0,0-1 0 0 0,0 1 0 0 0,-1-1 0 0 0,1 1 0 0 0,0-1 0 0 0,6-3 0 0 0,2 0 0 0 0,-1-1 0 0 0,1 0 0 0 0,-1-1 0 0 0,14-10 0 0 0,-4 0 0 0 0,0 0 0 0 0,-2-2 0 0 0,29-30 0 0 0,-18 12 0 0 0,29-46 0 0 0,-52 72 0 0 0,7-10 0 0 0,-1-1 0 0 0,-1 0 0 0 0,13-29 0 0 0,-24 43 72 0 0,-16 16 1296 0 0,12-7-1339 0 0,0 1 0 0 0,0 0 0 0 0,0 1 0 0 0,0-1 0 0 0,0 0 0 0 0,1 1 0 0 0,-1-1 0 0 0,1 1 0 0 0,0 0 0 0 0,0 0 0 0 0,0 0-1 0 0,1 0 1 0 0,-1 0 0 0 0,1 0 0 0 0,0 1 0 0 0,0-1 0 0 0,1 0 0 0 0,-1 1 0 0 0,1-1 0 0 0,0 7 0 0 0,1-9-30 0 0,-1-1 0 0 0,0 1 0 0 0,0 0 0 0 0,1 0 0 0 0,-1-1 0 0 0,1 1 0 0 0,0 0 0 0 0,-1 0 0 0 0,1-1 0 0 0,0 1 0 0 0,0-1 0 0 0,0 1 1 0 0,0-1-1 0 0,0 1 0 0 0,1-1 0 0 0,-1 1 0 0 0,0-1 0 0 0,1 0 0 0 0,-1 0 0 0 0,1 0 0 0 0,-1 0 0 0 0,1 0 0 0 0,-1 0 0 0 0,1 0 0 0 0,0 0 0 0 0,-1-1 0 0 0,4 2 0 0 0,0-1-36 0 0,40 10-1875 0 0,-43-10 1950 0 0,-1-1-1 0 0,1 1 1 0 0,-1 0-1 0 0,1 0 1 0 0,-1 0-1 0 0,0 0 1 0 0,1 0-1 0 0,-1 0 1 0 0,0 0-1 0 0,0 1 1 0 0,0-1 0 0 0,0 0-1 0 0,0 1 1 0 0,0-1-1 0 0,0 1 1 0 0,0-1-1 0 0,-1 1 1 0 0,1-1-1 0 0,0 1 1 0 0,-1 0-1 0 0,0-1 1 0 0,1 1-1 0 0,-1-1 1 0 0,0 1 0 0 0,0 2-1 0 0,1 1 106 0 0,-1 1 0 0 0,0-1 0 0 0,-1 1-1 0 0,1-1 1 0 0,-1 0 0 0 0,-3 9 0 0 0,-1 5-189 0 0,-4 13-623 0 0,-26 59 0 0 0,34-89 226 0 0,1-2 86 0 0,4 4-1656 0 0,-3-2-1370 0 0,-1-2-4805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19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1 17503 0 0,'-9'3'858'0'0,"6"-2"-777"0"0,-1 0 1 0 0,0 0 0 0 0,1 0 0 0 0,-1 0-1 0 0,0 1 1 0 0,1 0 0 0 0,0 0-1 0 0,-1 0 1 0 0,1 0 0 0 0,0 0 0 0 0,0 1-1 0 0,-3 3 1 0 0,-11 8 322 0 0,12-10 4 0 0,0 0-1 0 0,0 0 1 0 0,0 0-1 0 0,1 1 1 0 0,-4 5-1 0 0,-149 196 2888 0 0,123-164-3295 0 0,-46 48 0 0 0,49-57 0 0 0,18-18 0 0 0,-25 20 0 0 0,30-30-13 0 0,-16 16 98 0 0,23-20 286 0 0,1-1 117 0 0,1-1 21 0 0,46-47-66 0 0,-44 58-278 0 0,-2 0-165 0 0,0 1 0 0 0,-1-1 0 0 0,-1 1 0 0 0,1-1 0 0 0,-2 0 0 0 0,1 0 0 0 0,-1 0 0 0 0,-5 12 0 0 0,2-3 0 0 0,-2 21 0 0 0,6-34 0 0 0,1 0 0 0 0,0 1 0 0 0,0-1 0 0 0,0 0 0 0 0,1 0 0 0 0,0 0 0 0 0,3 10 0 0 0,2-1 0 0 0,-2-13 0 0 0,-2-1 0 0 0,0 0 0 0 0,0 1 0 0 0,0-1 0 0 0,0 0 0 0 0,0 0 0 0 0,1-1 0 0 0,-1 1 0 0 0,0 0 0 0 0,0-1 0 0 0,1 1 0 0 0,-1-1 0 0 0,0 0 0 0 0,1 0 0 0 0,-1 0 0 0 0,1 0 0 0 0,-1 0 0 0 0,0 0 0 0 0,1-1 0 0 0,-1 1 0 0 0,0-1 0 0 0,3-1 0 0 0,2 0 0 0 0,0 0 0 0 0,0-1 0 0 0,-1 0 0 0 0,1 0 0 0 0,10-7 0 0 0,20-18 0 0 0,-2-1 0 0 0,0-2 0 0 0,43-49 0 0 0,-73 72 0 0 0,1 0 0 0 0,-2 0 0 0 0,1 0 0 0 0,3-9 0 0 0,-1 2 0 0 0,-37 64 1883 0 0,20-28-1856 0 0,1 1 1 0 0,1 0-1 0 0,1 0 1 0 0,0 0-1 0 0,-2 25 1 0 0,8-44-28 0 0,1-1 0 0 0,-1 0 0 0 0,1 1 0 0 0,0-1 0 0 0,0 0 0 0 0,0 1 0 0 0,0-1 0 0 0,0 1 0 0 0,1-1 0 0 0,-1 0 0 0 0,1 1 0 0 0,-1-1 0 0 0,1 0 0 0 0,0 0 0 0 0,0 1 0 0 0,0-1 0 0 0,0 0 0 0 0,1 0 0 0 0,-1 0 0 0 0,0 0 0 0 0,1 0 0 0 0,-1-1 0 0 0,1 1 0 0 0,0 0 0 0 0,0-1 0 0 0,-1 1 0 0 0,1-1 0 0 0,0 1 0 0 0,0-1 0 0 0,3 1 0 0 0,10 3 0 0 0,-9-7 0 0 0,-3 1 0 0 0,14-3 0 0 0,-1 0 0 0 0,1-2 0 0 0,-1 1 0 0 0,-1-2 0 0 0,1 0 0 0 0,24-16 0 0 0,-30 17 0 0 0,0-1 0 0 0,-1-1 0 0 0,0 1 0 0 0,0-2 0 0 0,-1 1 0 0 0,0-1 0 0 0,-1 0 0 0 0,0-1 0 0 0,0 0 0 0 0,7-15 0 0 0,0-1 0 0 0,-9 16 0 0 0,0 1 0 0 0,0-1 0 0 0,-1 0 0 0 0,-1 0 0 0 0,1 0 0 0 0,1-11 0 0 0,-5 20 0 0 0,0 1 0 0 0,0 0 0 0 0,0 0 0 0 0,0 0 0 0 0,0 0 0 0 0,0 0 0 0 0,0-1 0 0 0,0 1 0 0 0,0 0 0 0 0,0 0 0 0 0,0 0 0 0 0,0-1 0 0 0,0 1 0 0 0,0 0 0 0 0,0 0 0 0 0,0 0 0 0 0,0 0 0 0 0,0-1 0 0 0,0 1 0 0 0,0 0 0 0 0,0 0 0 0 0,0 0 0 0 0,0 0 0 0 0,0 0 0 0 0,0-1 0 0 0,0 1 0 0 0,-1 0 0 0 0,1 0 0 0 0,0 0 0 0 0,0 0 0 0 0,0 0 0 0 0,0-1 0 0 0,0 1 0 0 0,0 0 0 0 0,-1 0 0 0 0,1 0 0 0 0,0 0 0 0 0,0 0 0 0 0,0 0 0 0 0,0 0 0 0 0,-1 0 0 0 0,1 0 0 0 0,0 0 0 0 0,0 0 0 0 0,-9 5 0 0 0,8-4 0 0 0,0 0 0 0 0,0 0 0 0 0,0 1 0 0 0,0-1 0 0 0,0 0 0 0 0,0 0 0 0 0,1 1 0 0 0,-1-1 0 0 0,0 1 0 0 0,1-1 0 0 0,-1 0 0 0 0,1 1 0 0 0,0-1 0 0 0,-1 1 0 0 0,1 0 0 0 0,0-1 0 0 0,0 1 0 0 0,0 2 0 0 0,1-2 0 0 0,-1 0 0 0 0,1 0 0 0 0,0 0 0 0 0,0 0 0 0 0,0 0 0 0 0,0 0 0 0 0,0 0 0 0 0,0 0 0 0 0,0 0 0 0 0,1 0 0 0 0,-1-1 0 0 0,1 1 0 0 0,0 0 0 0 0,-1-1 0 0 0,1 0 0 0 0,0 1 0 0 0,0-1 0 0 0,0 0 0 0 0,0 0 0 0 0,0 0 0 0 0,0 0 0 0 0,0 0 0 0 0,0 0 0 0 0,0-1 0 0 0,0 1 0 0 0,1-1 0 0 0,-1 1 0 0 0,2-1 0 0 0,3 1 0 0 0,-1-1 0 0 0,0 1 0 0 0,1-1 0 0 0,-1-1 0 0 0,1 1 0 0 0,-1-1 0 0 0,0 0 0 0 0,12-4 0 0 0,92-37 0 0 0,-74 29 0 0 0,34-14 0 0 0,-76 34 0 0 0,-1-1 0 0 0,-8 15 0 0 0,-3 2 0 0 0,-17 22 0 0 0,1 2 0 0 0,-40 76 0 0 0,71-116 0 0 0,-1-1 0 0 0,1 1 0 0 0,0 1 0 0 0,-3 12 0 0 0,7-13 0 0 0,6-4 0 0 0,-2-2 0 0 0,-1-1 0 0 0,1 0 0 0 0,0 0 0 0 0,-1-1 0 0 0,1 1 0 0 0,0-1 0 0 0,-1 0 0 0 0,1-1 0 0 0,-1 1 0 0 0,9-4 0 0 0,4-4 0 0 0,22-13 0 0 0,-25 13 0 0 0,106-67 443 0 0,-111 68 130 0 0,-3 3 120 0 0,-6 5-683 0 0,0 0 0 0 0,0 0 0 0 0,1 0 0 0 0,-1 1 0 0 0,0-1 0 0 0,0 0 0 0 0,0 0 0 0 0,0 0 0 0 0,0 0 0 0 0,0 1 0 0 0,1-1-1 0 0,-1 0 1 0 0,0 0 0 0 0,0 0 0 0 0,0 0 0 0 0,0 1 0 0 0,0-1 0 0 0,0 0 0 0 0,0 0 0 0 0,0 1 0 0 0,0-1 0 0 0,0 0 0 0 0,0 0 0 0 0,0 0 0 0 0,0 1 0 0 0,0-1 0 0 0,0 0 0 0 0,0 0 0 0 0,0 0 0 0 0,0 1 0 0 0,0-1 0 0 0,0 0 0 0 0,-1 0 0 0 0,0 11-10 0 0,-1-1 0 0 0,-6 19 0 0 0,5-18 0 0 0,0 0 0 0 0,-2 12 0 0 0,4-12 0 0 0,0-8 0 0 0,1 0 0 0 0,-1 0 0 0 0,1 0 0 0 0,0 0 0 0 0,0 0 0 0 0,0 0 0 0 0,0 0 0 0 0,0 0 0 0 0,2 4 0 0 0,-2-6 0 0 0,0 0 0 0 0,1 1 0 0 0,-1-1 0 0 0,1 0 0 0 0,-1 0 0 0 0,1 0 0 0 0,0 0 0 0 0,-1 0 0 0 0,1 0 0 0 0,0 0 0 0 0,0 0 0 0 0,-1 0 0 0 0,1 0 0 0 0,0 0 0 0 0,0-1 0 0 0,0 1 0 0 0,0 0 0 0 0,0-1 0 0 0,0 1 0 0 0,0 0 0 0 0,3 0 0 0 0,-1 0 0 0 0,0 0 0 0 0,-1-1 0 0 0,1 0 0 0 0,0 1 0 0 0,0-1 0 0 0,-1 0 0 0 0,1 0 0 0 0,0-1 0 0 0,-1 1 0 0 0,1-1 0 0 0,0 1 0 0 0,4-3 0 0 0,0 1 0 0 0,1-1 0 0 0,-1 0 0 0 0,0-1 0 0 0,0 1 0 0 0,-1-1 0 0 0,1-1 0 0 0,-1 1 0 0 0,0-1 0 0 0,9-9 0 0 0,-6 5-1821 0 0,-7 7 690 0 0,0 0 0 0 0,-1 0 0 0 0,1 1 0 0 0,0-1 1 0 0,-1 0-1 0 0,1-1 0 0 0,1-2 0 0 0,0-4-7857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43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6 11975 0 0,'0'0'267'0'0,"0"0"42"0"0,0 0 17 0 0,0 0-28 0 0,0 0-58 0 0,0 0 491 0 0,0 0 238 0 0,8-9 2091 0 0,-3 5-2487 0 0,-1-1 1 0 0,0 1-1 0 0,0-1 0 0 0,0 0 0 0 0,5-8 0 0 0,3-4 200 0 0,77-116 2095 0 0,18-21-2113 0 0,18-11 816 0 0,-93 116-1518 0 0,41-80 0 0 0,-71 123 5 0 0,4-4 262 0 0,-2 0-1 0 0,1-1 1 0 0,-1 1 0 0 0,-1-1-1 0 0,3-14 1 0 0,-20 68-320 0 0,-30 92 0 0 0,-80 170 0 0 0,96-244 0 0 0,-30 72 0 0 0,41-91 0 0 0,56-84 0 0 0,60-93 0 0 0,-76 107 0 0 0,2 0 0 0 0,43-36 0 0 0,-53 50 0 0 0,-12 11 0 0 0,0-1 0 0 0,1 1 0 0 0,0 0 0 0 0,0 0 0 0 0,0 0 0 0 0,0 0 0 0 0,0 1 0 0 0,1 0 0 0 0,5-3 0 0 0,-2 5 0 0 0,-2 5 0 0 0,-5-2 0 0 0,0 0 0 0 0,0 0 0 0 0,0 0 0 0 0,0 0 0 0 0,0 0 0 0 0,-1 0 0 0 0,0 1 0 0 0,0-1 0 0 0,1 0 0 0 0,-2 0 0 0 0,1 0 0 0 0,0 0 0 0 0,-1 0 0 0 0,1 0 0 0 0,-1 1 0 0 0,0-1 0 0 0,-2 5 0 0 0,0-1 0 0 0,-1 1 0 0 0,1-1 0 0 0,-1 1 0 0 0,-1-1 0 0 0,-8 11 0 0 0,7-12 0 0 0,-1 1 0 0 0,0-1 0 0 0,-11 7 0 0 0,-1 1 0 0 0,-1 2 0 0 0,7-6 0 0 0,0 0 0 0 0,-20 22 0 0 0,9-8 0 0 0,24-23 0 0 0,-1-1 0 0 0,1 1 0 0 0,-1-1 0 0 0,1 1 0 0 0,-1-1 0 0 0,1 1 0 0 0,0-1 0 0 0,-1 1 0 0 0,1-1 0 0 0,0 1 0 0 0,-1-1 0 0 0,1 1 0 0 0,0-1 0 0 0,0 1 0 0 0,0 0 0 0 0,0-1 0 0 0,-1 1 0 0 0,1 0 0 0 0,0-1 0 0 0,0 1 0 0 0,0-1 0 0 0,0 1 0 0 0,0 0 0 0 0,0-1 0 0 0,1 1 0 0 0,-1 0 0 0 0,0-1 0 0 0,0 1 0 0 0,0-1 0 0 0,1 1 0 0 0,-1 0 0 0 0,1 1 0 0 0,-1-1 0 0 0,0 1 0 0 0,0-1 0 0 0,1 1 0 0 0,-1-1 0 0 0,0 1 0 0 0,1-1 0 0 0,-1 0 0 0 0,1 1 0 0 0,-1-1 0 0 0,1 1 0 0 0,0-1 0 0 0,0 0 0 0 0,-1 0 0 0 0,1 1 0 0 0,0-1 0 0 0,0 0 0 0 0,2 1 0 0 0,0 1 0 0 0,-1-1 0 0 0,-1 0 0 0 0,1-1 0 0 0,-1 1 0 0 0,1-1 0 0 0,0 1 0 0 0,0-1 0 0 0,0 0 0 0 0,0 1 0 0 0,0-1 0 0 0,0 0 0 0 0,0 0 0 0 0,4 1 0 0 0,5 2 0 0 0,-5 0 0 0 0,2-1 0 0 0,-1 0 0 0 0,0 0 0 0 0,1-1 0 0 0,-1 0 0 0 0,1 0 0 0 0,0-1 0 0 0,9 1 0 0 0,-1-3 0 0 0,-14 1 0 0 0,0 0 0 0 0,0 0 0 0 0,1-1 0 0 0,-1 2 0 0 0,0-1 0 0 0,0 0 0 0 0,0 0 0 0 0,4 1 0 0 0,-3 1-68 0 0,14 0-693 0 0,-11-3-507 0 0,1 0 0 0 0,-1 0 0 0 0,0 0 0 0 0,1-1 0 0 0,-1 1 0 0 0,6-4 0 0 0,-9 4-779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44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43 19351 0 0,'0'-2'439'0'0,"2"-6"-43"0"0,0-1 1 0 0,1 1-1 0 0,4-10 1 0 0,-4 13-73 0 0,-1 0 1 0 0,0 0 0 0 0,0 0 0 0 0,0-1 0 0 0,-1 1 0 0 0,0 0 0 0 0,0-1-1 0 0,0 1 1 0 0,-1-1 0 0 0,0 1 0 0 0,0-8 0 0 0,0 12-250 0 0,0 0 0 0 0,-1-1 0 0 0,1 1 0 0 0,0 0 0 0 0,-1 0 0 0 0,1-1-1 0 0,-1 1 1 0 0,1 0 0 0 0,-1 0 0 0 0,1 0 0 0 0,-1 0 0 0 0,0 0 0 0 0,0 0 0 0 0,1 0 0 0 0,-1 0 0 0 0,0 0 0 0 0,0 0 0 0 0,0 1 0 0 0,0-1 0 0 0,0 0 0 0 0,0 0 0 0 0,0 1 0 0 0,-1-1 0 0 0,1 1 0 0 0,0-1 0 0 0,0 1 0 0 0,0-1 0 0 0,-1 1 0 0 0,1 0-1 0 0,0 0 1 0 0,-2-1 0 0 0,0 1 68 0 0,0 1-1 0 0,1-1 0 0 0,-1 0 0 0 0,0 1 0 0 0,0-1 1 0 0,1 1-1 0 0,-1 0 0 0 0,0 0 0 0 0,1 0 0 0 0,-1 0 0 0 0,1 0 1 0 0,0 1-1 0 0,-5 2 0 0 0,-9 10-142 0 0,1 1 0 0 0,0 1 0 0 0,0 0 0 0 0,-15 24 0 0 0,-10 12 0 0 0,32-42 0 0 0,2 0 0 0 0,-1 0 0 0 0,2 0 0 0 0,-1 1 0 0 0,1 0 0 0 0,1 0 0 0 0,0 0 0 0 0,0 1 0 0 0,1 0 0 0 0,1-1 0 0 0,-2 24 0 0 0,3-32 0 0 0,1-2 0 0 0,-1 0 0 0 0,1 0 0 0 0,0 0 0 0 0,0 0 0 0 0,0 0 0 0 0,0 0 0 0 0,0 0 0 0 0,0 0 0 0 0,0 0 0 0 0,0 0 0 0 0,0 0 0 0 0,1 0 0 0 0,-1-1 0 0 0,0 1 0 0 0,1 0 0 0 0,-1 0 0 0 0,0 0 0 0 0,2 1 0 0 0,-2 0 0 0 0,0-2 0 0 0,0 1 0 0 0,0-1 0 0 0,0 1 0 0 0,0 0 0 0 0,0-1 0 0 0,1 1 0 0 0,-1-1 0 0 0,0 1 0 0 0,0-1 0 0 0,1 1 0 0 0,-1-1 0 0 0,0 1 0 0 0,1-1 0 0 0,-1 1 0 0 0,1-1 0 0 0,-1 1 0 0 0,0-1 0 0 0,1 0 0 0 0,-1 1 0 0 0,1-1 0 0 0,-1 0 0 0 0,1 1 0 0 0,-1-1 0 0 0,1 0 0 0 0,0 1 0 0 0,-1-1 0 0 0,2 0 0 0 0,8 3 0 0 0,-4-3 0 0 0,0-1 0 0 0,0 0 0 0 0,0 0 0 0 0,0 0 0 0 0,0-1 0 0 0,0 0 0 0 0,-1 0 0 0 0,1-1 0 0 0,7-3 0 0 0,6-6 0 0 0,23-17 0 0 0,-13 7 0 0 0,48-33 0 0 0,-69 49 0 0 0,-1-2 0 0 0,1 1 0 0 0,-1-1 0 0 0,8-11 0 0 0,5-5 0 0 0,-20 24 0 0 0,0 0 0 0 0,0 0 0 0 0,0 0 0 0 0,0 0 0 0 0,0 0 0 0 0,0 0 0 0 0,0 0 0 0 0,0 0 0 0 0,0 0 0 0 0,0 0 0 0 0,0 1 0 0 0,0-1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1 0 0 0 0,-1 0 0 0 0,0 0 0 0 0,0 0 0 0 0,0-1 0 0 0,-2 9 0 0 0,-4 9 0 0 0,2-4 0 0 0,0-1 0 0 0,1 0 0 0 0,0 1 0 0 0,1-1 0 0 0,-1 20 0 0 0,2-26 0 0 0,1-2 0 0 0,0 0 0 0 0,-1 0 0 0 0,1 1 0 0 0,1-1 0 0 0,0 7 0 0 0,-1-10 0 0 0,0 0 0 0 0,0 0 0 0 0,0-1 0 0 0,0 1 0 0 0,0 0 0 0 0,1-1 0 0 0,-1 1 0 0 0,0 0 0 0 0,0-1 0 0 0,0 1 0 0 0,1 0 0 0 0,-1-1 0 0 0,1 1 0 0 0,-1-1 0 0 0,0 1 0 0 0,1 0 0 0 0,-1-1 0 0 0,1 1 0 0 0,-1-1 0 0 0,1 1 0 0 0,-1-1 0 0 0,1 0 0 0 0,0 1 0 0 0,-1-1 0 0 0,1 1 0 0 0,-1-1 0 0 0,1 0 0 0 0,0 0 0 0 0,-1 1 0 0 0,1-1 0 0 0,0 0 0 0 0,-1 0 0 0 0,2 0 0 0 0,0 1 0 0 0,1-1 0 0 0,0 0 0 0 0,-1 0 0 0 0,1 0 0 0 0,0 0 0 0 0,0 0 0 0 0,-1 0 0 0 0,1-1 0 0 0,0 1 0 0 0,0-1 0 0 0,-1 0 0 0 0,1 0 0 0 0,4-2 0 0 0,30-18 0 0 0,-19 9 0 0 0,-1-1 0 0 0,0-1 0 0 0,20-21 0 0 0,-19 17 0 0 0,1 1 0 0 0,0 1 0 0 0,25-16 0 0 0,-44 32 0 0 0,0 0 0 0 0,1 0 0 0 0,-1 0 0 0 0,0 0 0 0 0,0 0 0 0 0,0-1 0 0 0,1 1 0 0 0,-1 0 0 0 0,0 0 0 0 0,0 0 0 0 0,1 0 0 0 0,-1 0 0 0 0,0 0 0 0 0,0 0 0 0 0,1 0 0 0 0,-1 0 0 0 0,0 0 0 0 0,0 0 0 0 0,1 0 0 0 0,-1 1 0 0 0,0-1 0 0 0,0 0 0 0 0,0 0 0 0 0,1 0 0 0 0,-1 0 0 0 0,0 0 0 0 0,0 0 0 0 0,0 0 0 0 0,1 1 0 0 0,-1-1 0 0 0,0 0 0 0 0,0 0 0 0 0,0 0 0 0 0,0 1 0 0 0,1-1 0 0 0,-1 0 0 0 0,0 0 0 0 0,0 0 0 0 0,0 1 0 0 0,0-1 0 0 0,0 0 0 0 0,0 0 0 0 0,0 0 0 0 0,0 1 0 0 0,0-1 0 0 0,0 0 0 0 0,1 0 0 0 0,-1 1 0 0 0,0-1 0 0 0,0 0 0 0 0,-1 0 0 0 0,1 1 0 0 0,1 12 0 0 0,-1-13 0 0 0,1 13 0 0 0,-2-1 0 0 0,0 1 0 0 0,0 0 0 0 0,-1-1 0 0 0,-7 25 0 0 0,-8 38 0 0 0,17-74 0 0 0,0-1 0 0 0,0 0 0 0 0,0 1 0 0 0,0-1 0 0 0,0 0 0 0 0,0 1 0 0 0,0-1 0 0 0,0 0 0 0 0,0 1 0 0 0,0-1 0 0 0,0 0 0 0 0,0 1 0 0 0,0-1 0 0 0,0 0 0 0 0,1 1 0 0 0,-1-1 0 0 0,0 0 0 0 0,0 1 0 0 0,0-1 0 0 0,0 0 0 0 0,1 1 0 0 0,-1-1 0 0 0,0 0 0 0 0,0 0 0 0 0,1 1 0 0 0,-1-1 0 0 0,0 0 0 0 0,0 0 0 0 0,1 1 0 0 0,-1-1 0 0 0,0 0 0 0 0,1 0 0 0 0,-1 0 0 0 0,0 0 0 0 0,1 1 0 0 0,-1-1 0 0 0,0 0 0 0 0,1 0 0 0 0,-1 0 0 0 0,0 0 0 0 0,1 0 0 0 0,-1 0 0 0 0,0 0 0 0 0,1 0 0 0 0,-1 0 0 0 0,1 0 0 0 0,-1 0 0 0 0,0 0 0 0 0,1 0 0 0 0,-1 0 0 0 0,0-1 0 0 0,1 1 0 0 0,-1 0 0 0 0,0 0 0 0 0,1 0 0 0 0,-1 0 0 0 0,0-1 0 0 0,0 1 0 0 0,1 0 0 0 0,-1 0 0 0 0,1-1 0 0 0,-1 1 0 0 0,8-4 0 0 0,-1-1 0 0 0,0 0 0 0 0,0 0 0 0 0,0-1 0 0 0,0 0 0 0 0,10-11 0 0 0,-8 8 0 0 0,-2 1 0 0 0,9-8 0 0 0,1 0 0 0 0,29-21 0 0 0,-38 32 0 0 0,0-1 0 0 0,-1-1 0 0 0,1 1 0 0 0,7-10 0 0 0,-13 13 0 0 0,1 1 0 0 0,0 0 0 0 0,0-1 0 0 0,0 1 0 0 0,0 0 0 0 0,0 0 0 0 0,1 1 0 0 0,4-3 0 0 0,1 2 0 0 0,-3 9 0 0 0,-3 1 0 0 0,-1-1 0 0 0,0 0 0 0 0,-1 1 0 0 0,1 0 0 0 0,-1-1 0 0 0,-1 1 0 0 0,0 10 0 0 0,2 11 0 0 0,-1 1 0 0 0,-1-17 0 0 0,0 0 0 0 0,4 17 0 0 0,0-10-3034 0 0,-4-12-4230 0 0,-1 0-1086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45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24 10135 0 0,'0'0'464'0'0,"0"0"-9"0"0,0 0-87 0 0,-1 1 728 0 0,-10 5 1054 0 0,11-6-2106 0 0,0 0-1 0 0,0 0 0 0 0,0 0 0 0 0,1-1 0 0 0,-1 1 0 0 0,0 0 0 0 0,0 0 1 0 0,0 0-1 0 0,0 0 0 0 0,0 0 0 0 0,0 0 0 0 0,0 0 0 0 0,0 0 1 0 0,0 0-1 0 0,0 0 0 0 0,0 0 0 0 0,0 0 0 0 0,0 0 0 0 0,0 0 0 0 0,0 0 1 0 0,0 0-1 0 0,0 0 0 0 0,0 0 0 0 0,0 0 0 0 0,0 0 0 0 0,0 0 1 0 0,0-1-1 0 0,0 1 0 0 0,0 0 0 0 0,0 0 0 0 0,0 0 0 0 0,0 0 0 0 0,0 0 1 0 0,0 0-1 0 0,0 0 0 0 0,0 0 0 0 0,0 0 0 0 0,0 0 0 0 0,-1 0 1 0 0,1 0-1 0 0,0 0 0 0 0,0 0 0 0 0,0 0 0 0 0,0 0 0 0 0,0 0 0 0 0,0 0 1 0 0,0 0-1 0 0,0 0 0 0 0,0 0 0 0 0,0 0 0 0 0,0 0 0 0 0,0 0 1 0 0,0 0-1 0 0,0 0 0 0 0,0 0 0 0 0,0 0 0 0 0,0 0 0 0 0,0 0 1 0 0,0 0-1 0 0,0 0 0 0 0,-1 0 0 0 0,16-17 4819 0 0,-1 2-3842 0 0,-8 7-657 0 0,10-13 830 0 0,24-26 0 0 0,-20 25-169 0 0,0 0 0 0 0,24-39 0 0 0,-37 49-910 0 0,-1 1 0 0 0,-1-1-1 0 0,6-14 1 0 0,-6 12-60 0 0,0 1-1 0 0,9-15 1 0 0,-17 53-54 0 0,2-18 0 0 0,1 1 0 0 0,-1-1 0 0 0,-1 0 0 0 0,-1 7 0 0 0,-6 9 0 0 0,-27 76 0 0 0,33-86 0 0 0,0-1 0 0 0,0 1 0 0 0,1 0 0 0 0,1 0 0 0 0,0 26 0 0 0,4-19 0 0 0,2-12 0 0 0,4-3 0 0 0,-8-5 0 0 0,0 0 0 0 0,0-1 0 0 0,1 1 0 0 0,-1 0 0 0 0,0 0 0 0 0,0-1 0 0 0,0 1 0 0 0,0-1 0 0 0,0 1 0 0 0,1-1 0 0 0,-1 1 0 0 0,0-1 0 0 0,0 0 0 0 0,0 1 0 0 0,1-3 0 0 0,5-1 0 0 0,0 0 0 0 0,1-1 0 0 0,-1 0 0 0 0,-1-1 0 0 0,1 1 0 0 0,-1-1 0 0 0,0-1 0 0 0,0 1 0 0 0,-1-1 0 0 0,0 0 0 0 0,0 0 0 0 0,7-14 0 0 0,19-35 0 0 0,6-13 0 0 0,-35 66 0 0 0,-1 0 0 0 0,1 1 0 0 0,0-1 0 0 0,0 0 0 0 0,4-4 0 0 0,-6 7 0 0 0,0 0 0 0 0,0 0 0 0 0,0 1 0 0 0,0-1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1 0 0 0,0-1 0 0 0,0 0 0 0 0,0 0 0 0 0,0 0 0 0 0,0 0 0 0 0,0 0 0 0 0,0 0 0 0 0,0 0 0 0 0,0-1 0 0 0,0 1 0 0 0,0 0 0 0 0,0 0 0 0 0,0 0 0 0 0,1 0 0 0 0,-1 0 0 0 0,0 0 0 0 0,0 0 0 0 0,0 0 0 0 0,0 0 0 0 0,0 0 0 0 0,0 0 0 0 0,0 0 0 0 0,0 0 0 0 0,0 0 0 0 0,0 0 0 0 0,0 0 0 0 0,0 0 0 0 0,0 0 0 0 0,0 0 0 0 0,0 0 0 0 0,0 0 0 0 0,0 0 0 0 0,0 0 0 0 0,-1 6 0 0 0,-3 12 0 0 0,3-13 0 0 0,1-5 0 0 0,-2 8 0 0 0,0-1 0 0 0,1 1 0 0 0,-1 0 0 0 0,2 0 0 0 0,-1 0 0 0 0,1 9 0 0 0,0-17 0 0 0,0 1 0 0 0,0 0 0 0 0,0 0 0 0 0,0 0 0 0 0,0-1 0 0 0,0 1 0 0 0,1 0 0 0 0,-1 0 0 0 0,0 0 0 0 0,0-1 0 0 0,1 1 0 0 0,-1 0 0 0 0,0 0 0 0 0,1-1 0 0 0,-1 1 0 0 0,0 0 0 0 0,1-1 0 0 0,-1 1 0 0 0,1 0 0 0 0,-1-1 0 0 0,2 2 0 0 0,1 0 0 0 0,-3-1 0 0 0,2 0 0 0 0,-1 1 0 0 0,0-1 0 0 0,0 0 0 0 0,0 0 0 0 0,0 0 0 0 0,1 0 0 0 0,-1 0 0 0 0,1-1 0 0 0,-1 1 0 0 0,0 0 0 0 0,1 0 0 0 0,-1-1 0 0 0,1 1 0 0 0,0-1 0 0 0,-1 0 0 0 0,1 1 0 0 0,-1-1 0 0 0,1 0 0 0 0,0 0 0 0 0,-1 0 0 0 0,1 0 0 0 0,-1 0 0 0 0,1 0 0 0 0,0-1 0 0 0,2 0 0 0 0,5-1 0 0 0,0-1 0 0 0,-1 0 0 0 0,14-7 0 0 0,-11 5 0 0 0,3-1 0 0 0,-1 0 0 0 0,1-1 0 0 0,-1-1 0 0 0,14-11 0 0 0,-6 5 0 0 0,-17 11 0 0 0,1 0 0 0 0,0-1 0 0 0,-1 1 0 0 0,0-1 0 0 0,0 0 0 0 0,6-7 0 0 0,-10 11 0 0 0,0 0 0 0 0,0 0 0 0 0,0 0 0 0 0,1 0 0 0 0,-1 0 0 0 0,0-1 0 0 0,0 1 0 0 0,0 0 0 0 0,0 0 0 0 0,0 0 0 0 0,0 0 0 0 0,1 0 0 0 0,-1 0 0 0 0,0 0 0 0 0,0 0 0 0 0,0-1 0 0 0,0 1 0 0 0,1 0 0 0 0,-1 0 0 0 0,0 0 0 0 0,0 0 0 0 0,0 0 0 0 0,0 0 0 0 0,1 0 0 0 0,-1 0 0 0 0,0 0 0 0 0,0 0 0 0 0,0 0 0 0 0,1 0 0 0 0,-1 0 0 0 0,0 0 0 0 0,0 0 0 0 0,0 0 0 0 0,0 0 0 0 0,1 1 0 0 0,-1-1 0 0 0,0 0 0 0 0,0 0 0 0 0,0 0 0 0 0,0 0 0 0 0,0 0 0 0 0,1 0 0 0 0,-1 0 0 0 0,0 1 0 0 0,0-1 0 0 0,0 0 0 0 0,0 0 0 0 0,0 0 0 0 0,0 0 0 0 0,0 0 0 0 0,1 1 0 0 0,-1-1 0 0 0,0 0 0 0 0,0 0 0 0 0,0 0 0 0 0,0 0 0 0 0,0 1 0 0 0,0-1 0 0 0,0 0 0 0 0,0 0 0 0 0,0 0 0 0 0,0 0 0 0 0,0 1 0 0 0,0-1 0 0 0,0 0 0 0 0,0 0 0 0 0,0 0 0 0 0,0 1 0 0 0,2 11 0 0 0,-3 0 0 0 0,0 0 0 0 0,0 0 0 0 0,-1 0 0 0 0,-1 0 0 0 0,0 0 0 0 0,0-1 0 0 0,-9 19 0 0 0,-4 14 0 0 0,12-27 0 0 0,-4 12 0 0 0,3-20 0 0 0,1-3-133 0 0,3-4-563 0 0,-10-12-2427 0 0,11 8 2644 0 0,-1 1-1 0 0,0-1 1 0 0,0 0-1 0 0,1 0 1 0 0,-1 1-1 0 0,1-1 1 0 0,0 0 0 0 0,0 0-1 0 0,-1 1 1 0 0,1-1-1 0 0,1-4 1 0 0,0-6-1568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45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 21191 0 0,'0'0'480'0'0,"-7"-10"855"0"0,6 8-4330 0 0,8 3-5593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48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84 11975 0 0,'0'0'267'0'0,"-5"5"167"0"0,5-4 5065 0 0,66-75-615 0 0,25-45-2467 0 0,-26 32-894 0 0,-47 64-1437 0 0,47-59 179 0 0,55-95 0 0 0,-117 172-255 0 0,11-18 664 0 0,-1 0 0 0 0,18-47 0 0 0,-31 64-658 0 0,-4 8-12 0 0,-3 6-8 0 0,-8 12 4 0 0,2 1 0 0 0,-21 43 0 0 0,-14 50 0 0 0,18-38 0 0 0,17-47 0 0 0,-84 214 0 0 0,38-75 0 0 0,50-144 0 0 0,9-24 0 0 0,0 0 0 0 0,0 0 0 0 0,0 0 0 0 0,0 0 0 0 0,0 0 0 0 0,0 0 0 0 0,0 0 0 0 0,-1 0 0 0 0,1 1 0 0 0,0-1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1 1 0 0 0,-1-1 0 0 0,0 0 0 0 0,0 0 0 0 0,0 0 0 0 0,0 0 0 0 0,0 0 0 0 0,0 0 0 0 0,0 0 0 0 0,0 0 0 0 0,0 0 0 0 0,0 0 0 0 0,0 0 0 0 0,0 0 0 0 0,0 0 0 0 0,0 0 0 0 0,0 0 0 0 0,1 0 0 0 0,-1 0 0 0 0,0 0 0 0 0,0 0 0 0 0,5-3 0 0 0,6-6 0 0 0,3-7 0 0 0,-2 1 0 0 0,0-2 0 0 0,18-31 0 0 0,15-22 0 0 0,-26 45 0 0 0,14-18 0 0 0,68-70 0 0 0,-74 89 0 0 0,2 0 0 0 0,51-31 0 0 0,-71 50 0 0 0,-2 6 0 0 0,-6 0 0 0 0,-1-1 0 0 0,1 1 0 0 0,0 0 0 0 0,-1 0 0 0 0,1 0 0 0 0,-1 0 0 0 0,1 0 0 0 0,-1 0 0 0 0,1 0 0 0 0,-1 0 0 0 0,0 0 0 0 0,1 0 0 0 0,-1 0 0 0 0,0 0 0 0 0,0 0 0 0 0,0 1 0 0 0,0-1 0 0 0,0 0 0 0 0,0 0 0 0 0,0 0 0 0 0,0 0 0 0 0,0 0 0 0 0,-1 0 0 0 0,1 0 0 0 0,-1 1 0 0 0,-11 29 0 0 0,12-30 0 0 0,-3 5 0 0 0,0-1 0 0 0,-1 1 0 0 0,0-1 0 0 0,0 0 0 0 0,0 0 0 0 0,0 0 0 0 0,-6 5 0 0 0,-38 26 0 0 0,9-8 0 0 0,32-21 0 0 0,5-5 0 0 0,-1 1 0 0 0,0-1 0 0 0,1 0 0 0 0,-1 0 0 0 0,0 0 0 0 0,0 0 0 0 0,0-1 0 0 0,-1 1 0 0 0,1-1 0 0 0,0 1 0 0 0,-1-1 0 0 0,-5 1 0 0 0,1 0 0 0 0,5-2 0 0 0,4-7 0 0 0,3-7 0 0 0,3-10 0 0 0,-3 16 0 0 0,0 0 0 0 0,0 4 0 0 0,-3 10 0 0 0,-1 16 0 0 0,-1-12 0 0 0,0 0 0 0 0,0 0 0 0 0,-1 0 0 0 0,-6 16 0 0 0,5-17 0 0 0,1-1 0 0 0,0 1 0 0 0,0 0 0 0 0,0 0 0 0 0,1 0 0 0 0,1 15 0 0 0,0-22 0 0 0,0 0 0 0 0,0 0 0 0 0,0 0 0 0 0,0 0 0 0 0,1 0 0 0 0,-1 0 0 0 0,1 0 0 0 0,-1 0 0 0 0,1-1 0 0 0,0 1 0 0 0,0 0 0 0 0,0 0 0 0 0,0-1 0 0 0,1 3 0 0 0,1 0 0 0 0,2 4 0 0 0,0 0 0 0 0,0 0 0 0 0,1-1 0 0 0,8 8 0 0 0,-11-12 0 0 0,0-1 0 0 0,1 1 0 0 0,-1-1 0 0 0,0 0 0 0 0,1 0 0 0 0,-1 0 0 0 0,1-1 0 0 0,0 1 0 0 0,5 1 0 0 0,-8-3 0 0 0,0 1 0 0 0,0-1 0 0 0,0 0 0 0 0,0 1 0 0 0,1-1 0 0 0,-1 0 0 0 0,0 0 0 0 0,0 0 0 0 0,0 1 0 0 0,0-1 0 0 0,0 0 0 0 0,0 0 0 0 0,1-1 0 0 0,-1 1 0 0 0,0 0 0 0 0,2-1 0 0 0,1 0 0 0 0,9-1 0 0 0,-9 1 0 0 0,0 0 0 0 0,0 1 0 0 0,0-1 0 0 0,0 1 0 0 0,6 0 0 0 0,-2 0 0 0 0,-5-1 0 0 0,0 1 0 0 0,-1-1 0 0 0,1 0 0 0 0,-1 0 0 0 0,0 0 0 0 0,1 0 0 0 0,-1 0 0 0 0,0 0 0 0 0,1-1 0 0 0,-1 1 0 0 0,0-1 0 0 0,0 1 0 0 0,0-1 0 0 0,0 0 0 0 0,-1 0 0 0 0,1 0 0 0 0,0 0 0 0 0,2-4 0 0 0,10-10 0 0 0,-12 14 0 0 0,14-12 0 0 0,7-10 0 0 0,-17 17 0 0 0,-2 0 0 0 0,2 2 0 0 0,-3 3 0 0 0,1-1 0 0 0,-1 1 0 0 0,0 0 0 0 0,8-2 0 0 0,-5 1 0 0 0,40-34 0 0 0,-31 26 0 0 0,0-1 0 0 0,22-22 0 0 0,-30 23 0 0 0,-5 6 0 0 0,0 1 0 0 0,0-1 0 0 0,1 1 0 0 0,-1 0 0 0 0,6-6 0 0 0,1-5 72 0 0,-9 14 299 0 0,0 1 117 0 0,0 0 21 0 0,0 0-134 0 0,0 0-577 0 0,8-12 573 0 0,-8 11-708 0 0,0 1-138 0 0,0 0-33 0 0,0 0 133 0 0,0 0 577 0 0,0 0 248 0 0,0 0 50 0 0,0 0-58 0 0,-9 16-277 0 0,-33 43-165 0 0,35-48 0 0 0,0 0 0 0 0,-6 13 0 0 0,1-3 0 0 0,8-13 0 0 0,0 0 0 0 0,1 0 0 0 0,-2 11 0 0 0,-1 0 0 0 0,4-16 0 0 0,1 1 0 0 0,-1 0 0 0 0,1 0 0 0 0,1 0 0 0 0,-1-1 0 0 0,0 1 0 0 0,1 8 0 0 0,0-3 0 0 0,0 2 0 0 0,4-2 0 0 0,0-7 0 0 0,-1 1 0 0 0,0-1 0 0 0,1 1 0 0 0,-1-1 0 0 0,1 0 0 0 0,0 0 0 0 0,-1 0 0 0 0,6 1 0 0 0,-5-2 0 0 0,1 0 0 0 0,-1 0 0 0 0,1 0 0 0 0,0 0 0 0 0,0-1 0 0 0,-1 1 0 0 0,1-1 0 0 0,0 0 0 0 0,0-1 0 0 0,-1 1 0 0 0,1-1 0 0 0,0 0 0 0 0,-1 0 0 0 0,1-1 0 0 0,-1 1 0 0 0,1-1 0 0 0,5-3 0 0 0,-3 2 0 0 0,0 0 0 0 0,-1-1 0 0 0,0 0 0 0 0,0 0 0 0 0,0 0 0 0 0,0-1 0 0 0,-1 0 0 0 0,1 0 0 0 0,-1 0 0 0 0,0-1 0 0 0,-1 0 0 0 0,1 0 0 0 0,-1 0 0 0 0,-1 0 0 0 0,1-1 0 0 0,-1 1 0 0 0,0-1 0 0 0,0 0 0 0 0,-1 0 0 0 0,3-12 0 0 0,-3 4 0 0 0,0 0 0 0 0,-1 0 0 0 0,-1-1 0 0 0,0 1 0 0 0,-1 0 0 0 0,-1 0 0 0 0,0-1 0 0 0,-5-14 0 0 0,6 26 0 0 0,0 3 0 0 0,1 0 0 0 0,0 0 0 0 0,-1 0 0 0 0,0 0 0 0 0,1 0 0 0 0,-1 0 0 0 0,0 0 0 0 0,1 0 0 0 0,-1 0 0 0 0,0 0 0 0 0,0 0 0 0 0,0 1 0 0 0,0-1 0 0 0,0 0 0 0 0,-1-1 0 0 0,-11-8 0 0 0,12 10 0 0 0,1 0 0 0 0,0-1 0 0 0,-1 1 0 0 0,1 0 0 0 0,0 0 0 0 0,-1-1 0 0 0,1 1 0 0 0,0 0 0 0 0,-1 0 0 0 0,1 0 0 0 0,-1 0 0 0 0,1 0 0 0 0,-1 0 0 0 0,1 0 0 0 0,0 0 0 0 0,-1 0 0 0 0,1 0 0 0 0,-1 0 0 0 0,1 0 0 0 0,-1 0 0 0 0,1 0 0 0 0,0 0 0 0 0,-1 0 0 0 0,1 0 0 0 0,-1 0 0 0 0,1 1 0 0 0,0-1 0 0 0,-1 0 0 0 0,1 0 0 0 0,-1 0 0 0 0,1 1 0 0 0,-1-1 0 0 0,1 1 0 0 0,-6 1 0 0 0,-5 3 0 0 0,-12 17 0 0 0,23-22 0 0 0,0 0 0 0 0,-1 0 0 0 0,1 1 0 0 0,0-1 0 0 0,0 0 0 0 0,0 0 0 0 0,0 0 0 0 0,0 0 0 0 0,-1 1 0 0 0,1-1 0 0 0,0 0 0 0 0,0 0 0 0 0,0 0 0 0 0,0 1 0 0 0,0-1 0 0 0,0 0 0 0 0,0 0 0 0 0,0 0 0 0 0,0 1 0 0 0,0-1 0 0 0,0 0 0 0 0,0 0 0 0 0,0 1 0 0 0,0-1 0 0 0,0 0 0 0 0,0 0 0 0 0,0 0 0 0 0,0 1 0 0 0,0-1 0 0 0,0 0 0 0 0,0 0 0 0 0,0 0 0 0 0,0 1 0 0 0,1-1 0 0 0,-1 0 0 0 0,0 0 0 0 0,0 0 0 0 0,0 0 0 0 0,0 1 0 0 0,0-1 0 0 0,1 0 0 0 0,-1 0 0 0 0,0 0 0 0 0,0 0 0 0 0,0 0 0 0 0,0 1 0 0 0,1-1 0 0 0,-1 0 0 0 0,0 0 0 0 0,0 0 0 0 0,1 0 0 0 0,-1 0 0 0 0,0 0 0 0 0,0 0 0 0 0,0 0 0 0 0,1 0 0 0 0,-1 0 0 0 0,0 0 0 0 0,0 0 0 0 0,0 0 0 0 0,1 0 0 0 0,-1 0 0 0 0,0 0 0 0 0,5 0 0 0 0,0 0 0 0 0,0 0 0 0 0,0 0 0 0 0,0-1 0 0 0,0 0 0 0 0,0 0 0 0 0,6-2 0 0 0,14-2 0 0 0,-4 1 0 0 0,0-1 0 0 0,31-12 0 0 0,-30 9 0 0 0,41-9 0 0 0,-60 17 0 0 0,7-2 0 0 0,0 0 0 0 0,-1 1 0 0 0,1 0 0 0 0,0 1 0 0 0,0 0 0 0 0,11 1 0 0 0,-20-1 0 0 0,1 1 0 0 0,-1-1 0 0 0,0 0 0 0 0,0 0 0 0 0,0 0 0 0 0,0 0 0 0 0,0 1 0 0 0,0-1 0 0 0,0 1 0 0 0,0-1 0 0 0,0 1 0 0 0,0-1 0 0 0,0 1 0 0 0,0-1 0 0 0,0 1 0 0 0,0 0 0 0 0,0 0 0 0 0,0-1 0 0 0,-1 1 0 0 0,1 0 0 0 0,1 2 0 0 0,1 0 0 0 0,0-1 0 0 0,-3-2 0 0 0,1 1 0 0 0,0-1 0 0 0,0 1 0 0 0,-1-1 0 0 0,1 1 0 0 0,0-1 0 0 0,-1 1 0 0 0,1 0 0 0 0,-1-1 0 0 0,1 1 0 0 0,-1 0 0 0 0,1-1 0 0 0,-1 1 0 0 0,1 0 0 0 0,-1 0 0 0 0,0-1 0 0 0,1 1 0 0 0,-1 0 0 0 0,0 0 0 0 0,1 1 0 0 0,1 5 0 0 0,0-1 0 0 0,0 1 0 0 0,-1 0 0 0 0,0-1 0 0 0,0 1 0 0 0,0 0 0 0 0,-1 0 0 0 0,0 10 0 0 0,-2 0 0 0 0,0 0 0 0 0,-6 22 0 0 0,6-30 0 0 0,0 2 0 0 0,-1 0 0 0 0,0 0 0 0 0,-1-1 0 0 0,0 1 0 0 0,-1-1 0 0 0,0 0 0 0 0,-11 15 0 0 0,16-23 0 0 0,-1-2 0 0 0,1 1 0 0 0,0-1 0 0 0,0 1 0 0 0,0-1 0 0 0,0 0 0 0 0,-1 1 0 0 0,1-1 0 0 0,0 1 0 0 0,-1-1 0 0 0,1 1 0 0 0,0-1 0 0 0,-1 0 0 0 0,1 1 0 0 0,0-1 0 0 0,-1 0 0 0 0,1 1 0 0 0,-1-1 0 0 0,1 0 0 0 0,0 0 0 0 0,-1 1 0 0 0,1-1 0 0 0,-1 0 0 0 0,1 0 0 0 0,-1 0 0 0 0,1 1 0 0 0,-1-1 0 0 0,0 0 0 0 0,0 0 0 0 0,1 0 0 0 0,0 0 0 0 0,0 0 0 0 0,-1 0 0 0 0,1 1 0 0 0,0-1 0 0 0,-1 0 0 0 0,1 0 0 0 0,0 0 0 0 0,-1 0 0 0 0,1 0 0 0 0,0 0 0 0 0,-1 0 0 0 0,1 0 0 0 0,0-1 0 0 0,-1 1 0 0 0,1 0 0 0 0,0 0 0 0 0,-1 0 0 0 0,1 0 0 0 0,0 0 0 0 0,-1 0 0 0 0,1-1 0 0 0,0 1 0 0 0,0 0 0 0 0,-1 0 0 0 0,1 0 0 0 0,-1-1 0 0 0,0-2 0 0 0,0 0 0 0 0,0 1 0 0 0,0 0 0 0 0,0 0 0 0 0,1 0 0 0 0,-1 0 0 0 0,1-1 0 0 0,0 1 0 0 0,-1 0 0 0 0,1 0 0 0 0,0-1 0 0 0,0 1 0 0 0,1 0 0 0 0,-1 0 0 0 0,0-1 0 0 0,1 1 0 0 0,-1 0 0 0 0,1 0 0 0 0,0 0 0 0 0,1-4 0 0 0,3-5 0 0 0,0 0 0 0 0,9-13 0 0 0,2-2 0 0 0,2 0 0 0 0,0 2 0 0 0,30-30 0 0 0,-44 49 0 0 0,1 0 0 0 0,0 1 0 0 0,0 0 0 0 0,1 0 0 0 0,0 0 0 0 0,-1 1 0 0 0,1-1 0 0 0,0 2 0 0 0,0-1 0 0 0,1 1 0 0 0,-1-1 0 0 0,8 0 0 0 0,6-5 0 0 0,-19 8 0 0 0,0-1 0 0 0,0 1 0 0 0,0 0 0 0 0,0-1 0 0 0,-1 1 0 0 0,1 0 0 0 0,0-1 0 0 0,0 1 0 0 0,0 0 0 0 0,0 0 0 0 0,0 0 0 0 0,0 0 0 0 0,0 0 0 0 0,0 0 0 0 0,0 0 0 0 0,0 0 0 0 0,-1 0 0 0 0,1 0 0 0 0,0 0 0 0 0,0 1 0 0 0,0-1 0 0 0,0 0 0 0 0,0 1 0 0 0,0-1 0 0 0,-1 1 0 0 0,2 0 0 0 0,1 0 0 0 0,-1 0 0 0 0,0 0 0 0 0,1 1 0 0 0,-1-1 0 0 0,0 1 0 0 0,1-1 0 0 0,-1 1 0 0 0,0 0 0 0 0,0 0 0 0 0,0 0 0 0 0,0 0 0 0 0,-1 0 0 0 0,1 0 0 0 0,-1 0 0 0 0,1 1 0 0 0,-1-1 0 0 0,0 1 0 0 0,0-1 0 0 0,0 1 0 0 0,0-1 0 0 0,1 5 0 0 0,-1 0 0 0 0,0 1 0 0 0,-1-1 0 0 0,0 0 0 0 0,0 0 0 0 0,-2 11 0 0 0,1-12 0 0 0,-2 16-208 0 0,-1-1 0 0 0,-7 22 1 0 0,-9 40-554 0 0,20-81 249 0 0,0-2 0 0 0,0 0 0 0 0,0 0 0 0 0,0 0-68 0 0,0 0-285 0 0,0 0-126 0 0,0 0-29 0 0,2-1 576 0 0,0 0-1 0 0,0 0 1 0 0,0 0 0 0 0,0 0-1 0 0,0 0 1 0 0,-1-1-1 0 0,1 1 1 0 0,0 0-1 0 0,-1-1 1 0 0,1 1 0 0 0,-1-1-1 0 0,2-2 1 0 0,15-21-2100 0 0,-2-6-15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49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0 19351 0 0,'0'0'439'0'0,"0"0"62"0"0,0 0 33 0 0,0 0-65 0 0,0 0-169 0 0,0 0 442 0 0,0 0 229 0 0,0 0 42 0 0,0 0-59 0 0,0 0-289 0 0,2 2-121 0 0,-1 2-499 0 0,1-1 0 0 0,0 1 0 0 0,-1 0 0 0 0,0 0 0 0 0,1 0 0 0 0,-2 0 0 0 0,1 0 0 0 0,0 0 0 0 0,-1 0 0 0 0,0 1 0 0 0,0-1 0 0 0,0 5 0 0 0,-3 11 204 0 0,-4 25-1 0 0,3-25-198 0 0,-6 30 243 0 0,-2-1-1 0 0,-3 0 1 0 0,-1-1-1 0 0,-3 0 1 0 0,-1-1-1 0 0,-39 63 1 0 0,38-80-293 0 0,14-19 0 0 0,-1-1 0 0 0,2 1 0 0 0,-6 13 0 0 0,12-25 0 0 0,0 1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1 0 0 0,9-6 0 0 0,8-7 0 0 0,-8 3 0 0 0,0 0 0 0 0,-1-1 0 0 0,7-10 0 0 0,10-12 0 0 0,5-2 0 0 0,1 2 0 0 0,2 1 0 0 0,1 1 0 0 0,1 3 0 0 0,77-47 0 0 0,-101 69 0 0 0,3 1 0 0 0,-10 7 0 0 0,-3-2 0 0 0,10 6 0 0 0,-10-1 0 0 0,-1-5 0 0 0,1 3 0 0 0,0 0 0 0 0,-1 1 0 0 0,1-1 0 0 0,-1 0 0 0 0,0 0 0 0 0,0 1 0 0 0,-1-1 0 0 0,0 0 0 0 0,1 0 0 0 0,-1 1 0 0 0,0-1 0 0 0,-1 0 0 0 0,1 0 0 0 0,-1 0 0 0 0,0-1 0 0 0,-3 7 0 0 0,-5 5 0 0 0,-1 1 0 0 0,-17 18 0 0 0,24-28 0 0 0,-4 3 0 0 0,2-1 0 0 0,-1 1 0 0 0,-1-1 0 0 0,0-1 0 0 0,0 1 0 0 0,-14 9 0 0 0,8-8-11 0 0,11-6 19 0 0,0-1-1 0 0,0 0 1 0 0,0 0-1 0 0,-1-1 1 0 0,1 1-1 0 0,0-1 1 0 0,-1 0 0 0 0,0 0-1 0 0,1 0 1 0 0,-6 1-1 0 0,8-2 364 0 0,-6-4 1001 0 0,6 2-1452 0 0,1 1 0 0 0,0-1 0 0 0,-1 1 0 0 0,1-1-1 0 0,0 1 1 0 0,0-1 0 0 0,0 1 0 0 0,0-1 0 0 0,0 1 0 0 0,0-1 0 0 0,1 1 0 0 0,-1-1 0 0 0,0 1 0 0 0,1-1 0 0 0,-1 1 0 0 0,2-3 0 0 0,15-23-395 0 0,-15 24 552 0 0,5-4-77 0 0,-2 2 64 0 0,-4 4 273 0 0,-1 1 138 0 0,0 0 33 0 0,1 2-133 0 0,1 1-515 0 0,0 0 0 0 0,0 1 1 0 0,0-1-1 0 0,0 1 1 0 0,-1 0-1 0 0,1-1 0 0 0,-1 1 1 0 0,0 0-1 0 0,0 4 0 0 0,4 42-249 0 0,-4-37 402 0 0,5 27 1 0 0,-6-37-14 0 0,1 0 0 0 0,0 0 0 0 0,0 0 0 0 0,0 0 0 0 0,0 0 0 0 0,1 0 0 0 0,-1-1 0 0 0,1 1 0 0 0,-1-1 0 0 0,1 1 0 0 0,0-1 0 0 0,0 1 0 0 0,0-1 0 0 0,1 0 0 0 0,-1 0 0 0 0,0 0 0 0 0,1 0 0 0 0,2 1 0 0 0,-1-1 0 0 0,0-1 0 0 0,-1 0 0 0 0,1 0 0 0 0,0 0 0 0 0,0 0 0 0 0,0 0 0 0 0,0-1 0 0 0,0 0 0 0 0,0 0 0 0 0,0 0 0 0 0,0 0 0 0 0,0-1 0 0 0,6-1 0 0 0,4-2 0 0 0,0 0 0 0 0,0-1 0 0 0,-1-1 0 0 0,1 0 0 0 0,-2 0 0 0 0,1-1 0 0 0,12-10 0 0 0,4-4 0 0 0,43-43 0 0 0,-39 31 0 0 0,-1-2 0 0 0,29-42 0 0 0,-42 50 0 0 0,-2 0 0 0 0,-1-1 0 0 0,24-58 0 0 0,-30 62 50 0 0,-6 16 53 0 0,-1 0 1 0 0,1 0-1 0 0,-2 0 0 0 0,1 0 0 0 0,-1 0 1 0 0,-1-1-1 0 0,2-11 0 0 0,-13 22 848 0 0,6 0-939 0 0,0-1 0 0 0,-1 1 0 0 0,2 0 0 0 0,-1 0 0 0 0,0 0 0 0 0,0 0 1 0 0,1 1-1 0 0,-1 0 0 0 0,1 0 0 0 0,0 0 0 0 0,0 0 0 0 0,-4 5 0 0 0,-5 8-8 0 0,-14 23 0 0 0,25-37-4 0 0,-27 45 0 0 0,2 1 0 0 0,2 1 0 0 0,3 1 0 0 0,2 1 0 0 0,-16 65 0 0 0,34-112 0 0 0,0 0 0 0 0,1 0 0 0 0,-1 0 0 0 0,1 0 0 0 0,0 0 0 0 0,-1 0 0 0 0,2 0 0 0 0,-1 0 0 0 0,1 0 0 0 0,-1 0 0 0 0,1 0 0 0 0,0-1 0 0 0,0 1 0 0 0,1 0 0 0 0,1 3 0 0 0,-2-4 0 0 0,1-1 0 0 0,0 1 0 0 0,0-1 0 0 0,0 0 0 0 0,0 0 0 0 0,0 0 0 0 0,0 0 0 0 0,1 0 0 0 0,-1 0 0 0 0,1 0 0 0 0,-1-1 0 0 0,1 1 0 0 0,0-1 0 0 0,0 0 0 0 0,-1 0 0 0 0,1 0 0 0 0,0 0 0 0 0,0-1 0 0 0,0 1 0 0 0,3 0 0 0 0,7 0 0 0 0,0-1 0 0 0,0 0 0 0 0,0-1 0 0 0,0 0 0 0 0,0-1 0 0 0,0-1 0 0 0,-1 0 0 0 0,1 0 0 0 0,-1-1 0 0 0,17-8 0 0 0,6-6 0 0 0,-1 0 0 0 0,38-28 0 0 0,-57 36 0 0 0,-1 0 0 0 0,0-2 0 0 0,0 1 0 0 0,-2-2 0 0 0,1 1 0 0 0,-1-2 0 0 0,-1 0 0 0 0,9-15 0 0 0,-8 11 0 0 0,-13 17 0 0 0,-2 7 0 0 0,-6 8 0 0 0,1 5 0 0 0,-25 62 0 0 0,30-72 0 0 0,0 1 0 0 0,1 0 0 0 0,0 0 0 0 0,1 0 0 0 0,0 0 0 0 0,0 15 0 0 0,1-23 0 0 0,1 0 0 0 0,-1 1 0 0 0,0-1 0 0 0,1 0 0 0 0,-1 0 0 0 0,1 0 0 0 0,0 0 0 0 0,0 1 0 0 0,0-1 0 0 0,0 0 0 0 0,0 0 0 0 0,0-1 0 0 0,0 1 0 0 0,1 0 0 0 0,-1 0 0 0 0,1-1 0 0 0,-1 1 0 0 0,1 0 0 0 0,0-1 0 0 0,0 0 0 0 0,-1 1 0 0 0,1-1 0 0 0,0 0 0 0 0,0 0 0 0 0,0 0 0 0 0,0 0 0 0 0,1 0 0 0 0,-1-1 0 0 0,0 1 0 0 0,0-1 0 0 0,0 1 0 0 0,1-1 0 0 0,-1 0 0 0 0,0 0 0 0 0,3 0 0 0 0,11-2 0 0 0,0-1 0 0 0,-1 0 0 0 0,1-1 0 0 0,-1-1 0 0 0,0 0 0 0 0,0-1 0 0 0,-1-1 0 0 0,1 0 0 0 0,-2-1 0 0 0,1-1 0 0 0,13-10 0 0 0,11-11 0 0 0,22-17 0 0 0,-50 38 0 0 0,-10 9 0 0 0,0 0 0 0 0,0 0 0 0 0,0 0 0 0 0,0 0 0 0 0,-1 1 0 0 0,1-1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1 0 0 0,0-1 0 0 0,0 0 0 0 0,1 0 0 0 0,-1 0 0 0 0,0 0 0 0 0,0 0 0 0 0,0 0 0 0 0,0 0 0 0 0,0 0 0 0 0,0 0 0 0 0,0 0 0 0 0,0 0 0 0 0,0 0 0 0 0,0 0 0 0 0,0 0 0 0 0,0 0 0 0 0,0 0 0 0 0,0 0 0 0 0,0 0 0 0 0,1 0 0 0 0,-1 0 0 0 0,0 0 0 0 0,0 0 0 0 0,0 0 0 0 0,0 0 0 0 0,-4 11 0 0 0,-5 13 0 0 0,5-16 0 0 0,1 0 0 0 0,0 0 0 0 0,1 0 0 0 0,-4 16 0 0 0,6-20 0 0 0,-1-1 0 0 0,1 1 0 0 0,0-1 0 0 0,-1 1 0 0 0,2-1 0 0 0,-1 1 0 0 0,0-1 0 0 0,1 1 0 0 0,-1-1 0 0 0,1 1 0 0 0,0-1 0 0 0,0 1 0 0 0,4 5 0 0 0,-5-8-21 0 0,1 0 1 0 0,-1 0-1 0 0,1 0 0 0 0,-1 0 1 0 0,1 0-1 0 0,0-1 1 0 0,-1 1-1 0 0,1 0 0 0 0,0 0 1 0 0,0-1-1 0 0,-1 1 0 0 0,1-1 1 0 0,0 1-1 0 0,0 0 1 0 0,0-1-1 0 0,0 0 0 0 0,0 1 1 0 0,0-1-1 0 0,0 1 0 0 0,0-1 1 0 0,0 0-1 0 0,0 0 0 0 0,1 0 1 0 0,2 1-314 0 0,17 2-2401 0 0,-7-5-4569 0 0,0-4-1684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0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439 10135 0 0,'0'-6'800'0'0,"-1"-1"0"0"0,1 0-1 0 0,0 0 1 0 0,0 0-1 0 0,1 0 1 0 0,0 0-1 0 0,0 0 1 0 0,1 0 0 0 0,4-12-1 0 0,-5 16-511 0 0,0-1-1 0 0,-1 1 0 0 0,1-1 1 0 0,-1 1-1 0 0,1-1 1 0 0,-1 0-1 0 0,0 1 0 0 0,-1-1 1 0 0,1 1-1 0 0,0-1 1 0 0,-1 1-1 0 0,0-1 0 0 0,0 1 1 0 0,0-1-1 0 0,0 1 0 0 0,-1 0 1 0 0,1-1-1 0 0,-1 1 1 0 0,0 0-1 0 0,0 0 0 0 0,0 0 1 0 0,0 1-1 0 0,0-1 1 0 0,-1 0-1 0 0,1 1 0 0 0,-1-1 1 0 0,0 1-1 0 0,0 0 1 0 0,0 0-1 0 0,0 0 0 0 0,0 0 1 0 0,-5-1-1 0 0,7 2-287 0 0,-1 0 0 0 0,1 0 0 0 0,-1 1 0 0 0,0-1 0 0 0,1 1 0 0 0,-1-1 0 0 0,0 1 0 0 0,1 0 0 0 0,-1-1 0 0 0,0 1 0 0 0,0 0 0 0 0,1 0 0 0 0,-1 0 0 0 0,0 1 0 0 0,-2-1 0 0 0,-2 1 0 0 0,3 0 79 0 0,1 0-1 0 0,-1 0 1 0 0,0 0 0 0 0,0 0-1 0 0,1 0 1 0 0,-1 1 0 0 0,1-1-1 0 0,-1 1 1 0 0,1 0 0 0 0,-4 3-1 0 0,-21 22 940 0 0,-3 10-938 0 0,6-8-38 0 0,-30 45 0 0 0,48-64-42 0 0,0-1 0 0 0,1 1 1 0 0,1 1-1 0 0,-1-1 0 0 0,2 1 0 0 0,-1 0 0 0 0,2 0 0 0 0,-1 0 0 0 0,0 15 0 0 0,3-23 0 0 0,-1 0 0 0 0,1 0 0 0 0,1 0 0 0 0,-1 0 0 0 0,0 0 0 0 0,2 3 0 0 0,2 2 0 0 0,4-3 0 0 0,-5-5 0 0 0,-1 0 0 0 0,0 0 0 0 0,1 1 0 0 0,-1-2 0 0 0,1 1 0 0 0,-1 0 0 0 0,0 0 0 0 0,1-1 0 0 0,-1 1 0 0 0,1-1 0 0 0,-1 0 0 0 0,0 0 0 0 0,0 0 0 0 0,0 0 0 0 0,1 0 0 0 0,1-2 0 0 0,7-4 0 0 0,17-16 0 0 0,-20 16 0 0 0,9-9 0 0 0,18-22 0 0 0,8-7 0 0 0,-1 3 0 0 0,-1-1 0 0 0,-2-2 0 0 0,-2-1 0 0 0,40-67 0 0 0,-53 72 0 0 0,30-66 0 0 0,-49 96 0 0 0,-10 15 0 0 0,1 1 0 0 0,0 0 0 0 0,-5 8 0 0 0,-12 26 0 0 0,-30 81 0 0 0,-1 48 0 0 0,50-162 0 0 0,-4 12 0 0 0,1 0 0 0 0,1 1 0 0 0,1 0 0 0 0,-2 28 0 0 0,5-42 0 0 0,0-1 0 0 0,0 1 0 0 0,1-1 0 0 0,0 1 0 0 0,0-1 0 0 0,0 1 0 0 0,0-1 0 0 0,1 1 0 0 0,0-1 0 0 0,3 6 0 0 0,-3-7 0 0 0,0 0 0 0 0,0-1 0 0 0,0 1 0 0 0,0-1 0 0 0,1 0 0 0 0,-1 0 0 0 0,1 0 0 0 0,-1 0 0 0 0,1 0 0 0 0,0 0 0 0 0,0-1 0 0 0,0 0 0 0 0,0 1 0 0 0,0-1 0 0 0,0 0 0 0 0,5 1 0 0 0,-1-1 0 0 0,0 0 0 0 0,-1-1 0 0 0,1 1 0 0 0,0-1 0 0 0,-1-1 0 0 0,1 1 0 0 0,0-1 0 0 0,-1 0 0 0 0,1-1 0 0 0,-1 1 0 0 0,1-1 0 0 0,-1-1 0 0 0,0 1 0 0 0,0-1 0 0 0,9-5 0 0 0,5-5 0 0 0,0-2 0 0 0,34-30 0 0 0,-38 31 0 0 0,7-9 339 0 0,0-1-1 0 0,-1-1 1 0 0,-2-1 0 0 0,-1-1-1 0 0,26-45 1 0 0,-40 60-336 0 0,0 0 0 0 0,0 0 1 0 0,-1 0-1 0 0,2-13 0 0 0,-6 25-3 0 0,1-1 0 0 0,-1 1 0 0 0,0 0 0 0 0,0 0 0 0 0,0-1 0 0 0,0 1 0 0 0,0 0 0 0 0,0-1 0 0 0,0 1 0 0 0,0 0 0 0 0,0-1 0 0 0,0 1 0 0 0,0 0 0 0 0,0-1 0 0 0,0 1 0 0 0,0 0 0 0 0,0 0 0 0 0,0-1 0 0 0,0 1 0 0 0,0 0 0 0 0,0-1 0 0 0,-1 1 0 0 0,1 0 0 0 0,0 0 0 0 0,0-1 0 0 0,0 1 0 0 0,0 0 0 0 0,-1 0 0 0 0,1-1 0 0 0,0 1 0 0 0,0 0 0 0 0,-1 0 0 0 0,1 0 0 0 0,0 0 0 0 0,0-1 0 0 0,-1 1 0 0 0,1 0 0 0 0,0 0 0 0 0,0 0 0 0 0,-1 0 0 0 0,1 0 0 0 0,0 0 0 0 0,-1 0 0 0 0,1-1 0 0 0,0 1 0 0 0,0 0 0 0 0,-1 0 0 0 0,1 0 0 0 0,0 0 0 0 0,-1 0 0 0 0,1 1 0 0 0,0-1 0 0 0,-1 0 0 0 0,1 0 0 0 0,0 0 0 0 0,-1 0 0 0 0,-2 0-42 0 0,-1 1 0 0 0,1 0 0 0 0,-1 0 1 0 0,1-1-1 0 0,0 2 0 0 0,-1-1 0 0 0,1 0 0 0 0,0 1 0 0 0,0 0 0 0 0,0-1 0 0 0,0 1 1 0 0,0 0-1 0 0,0 1 0 0 0,1-1 0 0 0,-1 0 0 0 0,1 1 0 0 0,-1 0 0 0 0,1-1 1 0 0,-3 7-1 0 0,-3 3-206 0 0,0 0 1 0 0,2 1 0 0 0,-8 19-1 0 0,7-14 188 0 0,1-1 1 0 0,-8 37-1 0 0,13-48 61 0 0,0 1 0 0 0,0-1 0 0 0,1 1 0 0 0,0-1 1 0 0,0 1-1 0 0,1 0 0 0 0,0-1 0 0 0,0 1 0 0 0,0-1 1 0 0,1 0-1 0 0,4 12 0 0 0,-4-15-1 0 0,-1 0 0 0 0,1-1 0 0 0,0 0 0 0 0,-1 1 0 0 0,1-1 0 0 0,0 0 0 0 0,0 0 0 0 0,0 0 0 0 0,1 0 0 0 0,-1 0 0 0 0,0-1 0 0 0,1 1 0 0 0,-1-1 0 0 0,1 1 0 0 0,-1-1 0 0 0,1 0 0 0 0,0 0 0 0 0,0 0 0 0 0,-1 0 0 0 0,5 0 0 0 0,-3 0 0 0 0,0-1 0 0 0,1 0 0 0 0,-1 1 0 0 0,1-2 0 0 0,-1 1 0 0 0,1 0 0 0 0,-1-1 0 0 0,1 0 0 0 0,-1 0 0 0 0,0 0 0 0 0,0-1 0 0 0,6-2 0 0 0,26-12-7 0 0,16-9 415 0 0,-31 13 24 0 0,-9 5-203 0 0,1 0-1 0 0,-1-1 1 0 0,-1-1 0 0 0,12-9-1 0 0,7-12-502 0 0,-2-1 1 0 0,-2-2-1 0 0,0 0 1 0 0,31-56-1 0 0,-50 69-58 0 0,-6 15 276 0 0,-5 12-148 0 0,-3 13 188 0 0,7-19 16 0 0,0 0 0 0 0,-1 0 0 0 0,1 0 0 0 0,0 0 0 0 0,0 0 0 0 0,0 1 0 0 0,0-1 0 0 0,0 0 0 0 0,0 0 0 0 0,0 0 0 0 0,0 0 0 0 0,0 0 0 0 0,0 0 0 0 0,0 0 0 0 0,1 0 0 0 0,-1 0 0 0 0,0 0 0 0 0,1 0 0 0 0,-1 0 0 0 0,1 0 0 0 0,-1 0 0 0 0,1 0 0 0 0,0 1 0 0 0,2 1 0 0 0,-3 0 0 0 0,1-2 0 0 0,-1 0 0 0 0,0 0 0 0 0,1 0 0 0 0,-1 0 0 0 0,0 0 0 0 0,1 0 0 0 0,-1 0 0 0 0,1-1 0 0 0,0 1 0 0 0,-1 0 0 0 0,1 0 0 0 0,0-1 0 0 0,-1 1 0 0 0,1 0 0 0 0,0-1 0 0 0,1 2 0 0 0,2 1 0 0 0,-1 0 0 0 0,0 0 0 0 0,1-1 0 0 0,0 1 0 0 0,0-1 0 0 0,0 0 0 0 0,0 0 0 0 0,6 3 0 0 0,1-2 0 0 0,23 4 0 0 0,21 5 0 0 0,-54-11 0 0 0,0-1 0 0 0,0 0 0 0 0,0 1 0 0 0,0 0 0 0 0,0-1 0 0 0,0 1 0 0 0,0-1 0 0 0,0 1 0 0 0,0 0 0 0 0,0 0 0 0 0,-1 0 0 0 0,1-1 0 0 0,0 1 0 0 0,-1 0 0 0 0,1 0 0 0 0,0 0 0 0 0,-1 0 0 0 0,1 0 0 0 0,-1 0 0 0 0,1 0 0 0 0,-1 0 0 0 0,0 1 0 0 0,1-1 0 0 0,-1 0 0 0 0,0 0 0 0 0,0 0 0 0 0,0 0 0 0 0,0 2 0 0 0,0-1 0 0 0,1 2 0 0 0,-1 0-1 0 0,0-1 1 0 0,0 1 0 0 0,-1-1-1 0 0,1 1 1 0 0,-1-1 0 0 0,0 1-1 0 0,1-1 1 0 0,-4 7 0 0 0,-16 30 606 0 0,9-20 175 0 0,10-19-735 0 0,-21 49 564 0 0,20-45-790 0 0,1-1-1 0 0,-1 0 0 0 0,1 0 1 0 0,0 1-1 0 0,1-1 0 0 0,-1 0 1 0 0,1 1-1 0 0,0-1 0 0 0,0 8 0 0 0,1-10 206 0 0,-1-1-1 0 0,0 0 1 0 0,1 1-1 0 0,0-1 0 0 0,-1 0 1 0 0,1 1-1 0 0,0-1 1 0 0,-1 0-1 0 0,1 0 0 0 0,0 0 1 0 0,0 1-1 0 0,0-1 1 0 0,0 0-1 0 0,0 0 1 0 0,0-1-1 0 0,1 1 0 0 0,-1 0 1 0 0,0 0-1 0 0,0 0 1 0 0,1-1-1 0 0,-1 1 0 0 0,0-1 1 0 0,1 1-1 0 0,-1-1 1 0 0,0 1-1 0 0,1-1 0 0 0,-1 0 1 0 0,1 0-1 0 0,-1 0 1 0 0,1 0-1 0 0,-1 0 0 0 0,1 0 1 0 0,-1 0-1 0 0,3-1 1 0 0,4 0 125 0 0,-1 0 1 0 0,1-1 0 0 0,-1 0 0 0 0,1 0-1 0 0,6-4 1 0 0,3-1-151 0 0,0-1 0 0 0,-1-1 0 0 0,0 0 0 0 0,-1-1 0 0 0,28-24 0 0 0,-13 7 0 0 0,-1-2 0 0 0,-1-1 0 0 0,-2-1 0 0 0,38-60 0 0 0,-58 80 0 0 0,-6 12 0 0 0,0-1 0 0 0,0 0 0 0 0,-1 0 0 0 0,1 0 0 0 0,0 0 0 0 0,0 0 0 0 0,0 0 0 0 0,0 0 0 0 0,0 0 0 0 0,0 0 0 0 0,0 0 0 0 0,0 0 0 0 0,0 0 0 0 0,0 0 0 0 0,0 0 0 0 0,0 0 0 0 0,0 0 0 0 0,0 0 0 0 0,0 0 0 0 0,0 0 0 0 0,0 0 0 0 0,0 0 0 0 0,0 0 0 0 0,-1 0 0 0 0,1 0 0 0 0,0 0 0 0 0,0 0 0 0 0,0 0 0 0 0,0-1 0 0 0,0 1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-8 4 0 0 0,-7 8 0 0 0,9-6 0 0 0,1 1 0 0 0,0 0 0 0 0,1 0 0 0 0,-1 0 0 0 0,1 1 0 0 0,1-1 0 0 0,-4 11 0 0 0,-3 6 0 0 0,7-19 0 0 0,1-1 0 0 0,0 1 0 0 0,0 0 0 0 0,0 0 0 0 0,1 0 0 0 0,0 1 0 0 0,0-1 0 0 0,0 0 0 0 0,1 0 0 0 0,0 1 0 0 0,0-1 0 0 0,0 0 0 0 0,0 1 0 0 0,1-1 0 0 0,0 0 0 0 0,0 0 0 0 0,1 0 0 0 0,-1 0 0 0 0,1 0 0 0 0,0 0 0 0 0,0 0 0 0 0,1 0 0 0 0,-1-1 0 0 0,5 6 0 0 0,-5-6 12 0 0,10 9-88 0 0,-9-11-229 0 0,-1-1-1 0 0,0 1 1 0 0,0-1-1 0 0,0 1 1 0 0,1-1 0 0 0,-1 0-1 0 0,0 0 1 0 0,1 0-1 0 0,-1 0 1 0 0,1-1 0 0 0,-1 1-1 0 0,1-1 1 0 0,0 1 0 0 0,-1-1-1 0 0,1 0 1 0 0,-1 0-1 0 0,1 0 1 0 0,0 0 0 0 0,-1-1-1 0 0,3 0 1 0 0,5-2-8906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3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36 11975 0 0,'0'0'267'0'0,"1"-1"42"0"0,30-52 566 0 0,14-2 3874 0 0,-13 12-1173 0 0,-21 30-1697 0 0,13-20 1 0 0,-7 7-1390 0 0,-17 24 6 0 0,0 2 15 0 0,0-1-68 0 0,0 1-429 0 0,0 0 1 0 0,0 0 0 0 0,-1-1-1 0 0,1 1 1 0 0,0 0 0 0 0,0 0 0 0 0,0 0-1 0 0,0-1 1 0 0,0 1 0 0 0,-1 0-1 0 0,1 0 1 0 0,0 0 0 0 0,0 0-1 0 0,0-1 1 0 0,-1 1 0 0 0,1 0-1 0 0,0 0 1 0 0,0 0 0 0 0,0 0-1 0 0,-1 0 1 0 0,1 0 0 0 0,0 0-1 0 0,0 0 1 0 0,-1 0 0 0 0,1 0 0 0 0,0 0-1 0 0,0 0 1 0 0,-1 0 0 0 0,1 0-1 0 0,0 0 1 0 0,0 0 0 0 0,0 0-1 0 0,-1 0 1 0 0,1 0 0 0 0,0 0-1 0 0,0 0 1 0 0,-1 0 0 0 0,1 0-1 0 0,0 0 1 0 0,0 0 0 0 0,0 1-1 0 0,-1-1 1 0 0,-9 6 347 0 0,10-6-259 0 0,-6 4 7 0 0,0 0-1 0 0,1 1 1 0 0,-1-1 0 0 0,1 1 0 0 0,0 0 0 0 0,1 1 0 0 0,-1-1 0 0 0,-5 10-1 0 0,-5 5 20 0 0,-10 13-129 0 0,1 1 0 0 0,-38 74 0 0 0,56-97 0 0 0,1 0 0 0 0,0 0 0 0 0,0 1 0 0 0,2 0 0 0 0,-1 0 0 0 0,2 0 0 0 0,-3 16 0 0 0,5-26 0 0 0,0 0 0 0 0,0 0 0 0 0,0-1 0 0 0,0 1 0 0 0,0 0 0 0 0,1 0 0 0 0,-1 0 0 0 0,0-1 0 0 0,1 1 0 0 0,0 0 0 0 0,-1-1 0 0 0,1 1 0 0 0,0 0 0 0 0,0-1 0 0 0,0 1 0 0 0,0-1 0 0 0,0 1 0 0 0,0-1 0 0 0,0 1 0 0 0,1-1 0 0 0,-1 0 0 0 0,0 0 0 0 0,1 0 0 0 0,-1 0 0 0 0,1 0 0 0 0,-1 0 0 0 0,1 0 0 0 0,0 0 0 0 0,-1 0 0 0 0,1-1 0 0 0,0 1 0 0 0,-1-1 0 0 0,1 1 0 0 0,0-1 0 0 0,0 0 0 0 0,3 1 0 0 0,0-1 0 0 0,0-1 0 0 0,0 1 0 0 0,1 0 0 0 0,-1-1 0 0 0,0 0 0 0 0,0-1 0 0 0,0 1 0 0 0,0-1 0 0 0,0 0 0 0 0,-1 0 0 0 0,8-4 0 0 0,55-47 0 0 0,-54 45 0 0 0,-2-1 0 0 0,1 0 0 0 0,-1-1 0 0 0,-1 0 0 0 0,0-1 0 0 0,0 0 0 0 0,9-13 0 0 0,-5 1 0 0 0,25-49 0 0 0,-36 64 0 0 0,1-1 0 0 0,-1 0 0 0 0,0 0 0 0 0,-1 0 0 0 0,0-1 0 0 0,-1 1 0 0 0,0 0 0 0 0,0-1 0 0 0,-1-12 0 0 0,-1 19 0 0 0,1 0 0 0 0,-1 0 0 0 0,0 0 0 0 0,0-1 0 0 0,0 1 0 0 0,0 0 0 0 0,0 0 0 0 0,0 0 0 0 0,-1 1 0 0 0,0-1 0 0 0,1 0 0 0 0,-4-3 0 0 0,4 5 0 0 0,0 0 0 0 0,0 0 0 0 0,0 0 0 0 0,-1 0 0 0 0,1 0 0 0 0,0 0 0 0 0,0 0 0 0 0,-1 0 0 0 0,1 1 0 0 0,-1-1 0 0 0,1 0 0 0 0,-1 1 0 0 0,1-1 0 0 0,-1 1 0 0 0,1 0 0 0 0,-1-1 0 0 0,1 1 0 0 0,-1 0 0 0 0,1 0 0 0 0,-1 0 0 0 0,0 0 0 0 0,1 0 0 0 0,-1 1 0 0 0,1-1 0 0 0,-1 0 0 0 0,-2 2 0 0 0,-2 0 0 0 0,-1 0 0 0 0,0 1 0 0 0,1 0 0 0 0,0 0 0 0 0,0 1 0 0 0,0-1 0 0 0,0 2 0 0 0,1-1 0 0 0,-1 0 0 0 0,1 1 0 0 0,0 0 0 0 0,-6 9 0 0 0,4-3 0 0 0,7-7 0 0 0,1-2 0 0 0,1 12 0 0 0,2-11 0 0 0,-2-3 0 0 0,0 2 0 0 0,1 0 0 0 0,-1 0 0 0 0,1-1 0 0 0,0 0 0 0 0,-1 1 0 0 0,1-1 0 0 0,0 0 0 0 0,0 0 0 0 0,0-1 0 0 0,0 1 0 0 0,0-1 0 0 0,0 1 0 0 0,6-1 0 0 0,4 0 0 0 0,25-4 0 0 0,-28 3 0 0 0,37-7 0 0 0,-1-3 0 0 0,50-17 0 0 0,-80 23 0 0 0,1 0 0 0 0,0 1 0 0 0,1 0 0 0 0,33-1 0 0 0,-47 4 0 0 0,-1 1 0 0 0,0 0 0 0 0,0 0 0 0 0,1 0 0 0 0,-1 1 0 0 0,0-1 0 0 0,0 1 0 0 0,0-1 0 0 0,5 3 0 0 0,-7-2 0 0 0,0-1 0 0 0,1 1 0 0 0,-1 0 0 0 0,0 0 0 0 0,0 1 0 0 0,0-1 0 0 0,0 0 0 0 0,0 0 0 0 0,0 0 0 0 0,-1 1 0 0 0,1-1 0 0 0,0 0 0 0 0,-1 1 0 0 0,1-1 0 0 0,-1 0 0 0 0,1 1 0 0 0,-1-1 0 0 0,0 1 0 0 0,1-1 0 0 0,-1 1 0 0 0,0-1 0 0 0,0 4 0 0 0,0 3 0 0 0,0 1 0 0 0,-1-1 0 0 0,0 1 0 0 0,0-1 0 0 0,-1 1 0 0 0,0-1 0 0 0,0 0 0 0 0,-1 0 0 0 0,-7 15 0 0 0,0-3 0 0 0,-2-1 0 0 0,-20 27 0 0 0,26-37 0 0 0,1-1 0 0 0,5-4 0 0 0,6-6 0 0 0,5-6 0 0 0,42-46 0 0 0,-25 28 0 0 0,-18 16 0 0 0,20-17 0 0 0,-23 22 0 0 0,5-4 0 0 0,-1 1 0 0 0,1 0 0 0 0,1 0 0 0 0,-1 1 0 0 0,1 1 0 0 0,1 0 0 0 0,17-5 0 0 0,-30 11 0 0 0,0 0 0 0 0,0-1 0 0 0,0 1 0 0 0,-1 0 0 0 0,1 0 0 0 0,0 0 0 0 0,0 0 0 0 0,0 0 0 0 0,0 0 0 0 0,0 0 0 0 0,-1 0 0 0 0,1 0 0 0 0,0 1 0 0 0,0-1 0 0 0,0 1 0 0 0,3 4 0 0 0,-4-4 0 0 0,3 3 0 0 0,-1 0 0 0 0,0 1 0 0 0,0-1 0 0 0,0 1 0 0 0,0-1 0 0 0,-1 1 0 0 0,0 0 0 0 0,0 0 0 0 0,0-1 0 0 0,0 1 0 0 0,-1 0 0 0 0,0 0 0 0 0,0 0 0 0 0,-1 10 0 0 0,-1-2 0 0 0,-1 1 0 0 0,0-1 0 0 0,-1 1 0 0 0,-6 13 0 0 0,8-21 6 0 0,-1-1 1 0 0,1 0-1 0 0,-1 0 0 0 0,-1 0 0 0 0,1 0 1 0 0,-6 5-1 0 0,5-5 22 0 0,4-4 8 0 0,0-1 0 0 0,0 0 1 0 0,0 0-1 0 0,0 0 0 0 0,0 0 0 0 0,0 0 0 0 0,0 1 1 0 0,0-1-1 0 0,-1 0 0 0 0,1 0 0 0 0,0 0 0 0 0,0 0 1 0 0,0 0-1 0 0,0 0 0 0 0,0 1 0 0 0,0-1 0 0 0,0 0 1 0 0,-1 0-1 0 0,1 0 0 0 0,0 0 0 0 0,0 0 0 0 0,0 0 0 0 0,0 0 1 0 0,0 0-1 0 0,-1 0 0 0 0,1 0 0 0 0,0 0 0 0 0,0 0 1 0 0,0 0-1 0 0,0 0 0 0 0,-1 0 0 0 0,1 0 0 0 0,0 0 1 0 0,0 0-1 0 0,0 0 0 0 0,0 0 0 0 0,-1 0 0 0 0,1 0 1 0 0,0 0-1 0 0,0 0 0 0 0,0 0 0 0 0,0 0 0 0 0,0 0 1 0 0,-1 0-1 0 0,1 0 0 0 0,0-1 0 0 0,0 1 0 0 0,0 0 0 0 0,0 0 1 0 0,0 0-1 0 0,-3-12-63 0 0,3-17-1200 0 0,3 19 1363 0 0,1 0 1 0 0,0 0-1 0 0,0 1 0 0 0,1-1 1 0 0,0 1-1 0 0,1 0 0 0 0,0 1 0 0 0,11-14 1 0 0,0 3-219 0 0,1 2 1 0 0,30-23 0 0 0,-34 30-147 0 0,0 0 1 0 0,1 1 0 0 0,0 1 0 0 0,0 1 0 0 0,1 0-1 0 0,25-7 1 0 0,-38 13 227 0 0,0 0 0 0 0,0 0 0 0 0,0 1 0 0 0,-1-1 0 0 0,1 1 0 0 0,0 0 0 0 0,0 0 0 0 0,0 0 0 0 0,0 1 0 0 0,0-1 0 0 0,0 0 0 0 0,0 1 0 0 0,0 0 0 0 0,0 0 0 0 0,-1 0 0 0 0,1 0 0 0 0,0 0 0 0 0,-1 1 0 0 0,1-1 0 0 0,-1 1 0 0 0,1-1 0 0 0,-1 1 0 0 0,0 0 0 0 0,0 0 0 0 0,1 0 0 0 0,-1 0 0 0 0,1 3 0 0 0,1 1 0 0 0,-1-1 0 0 0,0 1 0 0 0,0 0 0 0 0,0 0 0 0 0,-1 0 0 0 0,0 0 0 0 0,0 1 0 0 0,-1-1 0 0 0,0 0 0 0 0,0 1 0 0 0,0 8 0 0 0,-1-1 3 0 0,0 0 0 0 0,-1 0 0 0 0,-1 0 0 0 0,0 0 0 0 0,-6 18 0 0 0,6-24-23 0 0,-1 0-1 0 0,0 0 1 0 0,0-1-1 0 0,-1 1 0 0 0,0-1 1 0 0,0 0-1 0 0,-1 0 1 0 0,0 0-1 0 0,0-1 1 0 0,-9 10-1 0 0,12-15-384 0 0,1 0 0 0 0,-1 0 0 0 0,1 0 0 0 0,-1 0 0 0 0,0 0 0 0 0,0 0 1 0 0,1-1-1 0 0,-1 1 0 0 0,-2 0 0 0 0,2-1-1130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4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214 17503 0 0,'0'0'27'0'0,"-1"0"0"0"0,1 0 0 0 0,0 0-1 0 0,0 0 1 0 0,-1 0 0 0 0,1 0 0 0 0,0 0 0 0 0,-1 0-1 0 0,1 0 1 0 0,0-1 0 0 0,0 1 0 0 0,-1 0 0 0 0,1 0-1 0 0,0 0 1 0 0,0 0 0 0 0,-1 0 0 0 0,1 0-1 0 0,0-1 1 0 0,0 1 0 0 0,0 0 0 0 0,-1 0 0 0 0,1 0-1 0 0,0-1 1 0 0,0 1 0 0 0,0 0 0 0 0,0 0 0 0 0,0-1-1 0 0,-1 1 1 0 0,1 0 0 0 0,0 0 0 0 0,0-1 0 0 0,1-2 75 0 0,0-1 1 0 0,0 1 0 0 0,0-1 0 0 0,1 1 0 0 0,0 0 0 0 0,-1-1 0 0 0,1 1 0 0 0,0 0 0 0 0,3-3 0 0 0,-1 1-86 0 0,27-50 728 0 0,-4 0 3538 0 0,-27 53-3767 0 0,0-10 1867 0 0,-3 17-565 0 0,-4 9-1479 0 0,-56 112-168 0 0,25-46-170 0 0,-44 96-1 0 0,11-20 0 0 0,-9 0 0 0 0,-34 73 0 0 0,80-156 0 0 0,45-82 0 0 0,7-12 0 0 0,-7 3 0 0 0,16-36 0 0 0,-3 6 0 0 0,0 2 0 0 0,-3-1 0 0 0,-1-1 0 0 0,-3-1 0 0 0,21-98 0 0 0,-36 136 0 0 0,0 0 0 0 0,-1 0 0 0 0,0-16 0 0 0,-1 27 0 0 0,0 0 0 0 0,0-1 0 0 0,0 1 0 0 0,0 0 0 0 0,0-1 0 0 0,0 1 0 0 0,0 0 0 0 0,0-1 0 0 0,0 1 0 0 0,0-1 0 0 0,0 1 0 0 0,0 0 0 0 0,0-1 0 0 0,0 1 0 0 0,0 0 0 0 0,0-1 0 0 0,-1 1 0 0 0,1 0 0 0 0,0-1 0 0 0,0 1 0 0 0,0 0 0 0 0,-1-1 0 0 0,1 1 0 0 0,0 0 0 0 0,0 0 0 0 0,-1-1 0 0 0,1 1 0 0 0,0 0 0 0 0,0 0 0 0 0,-1-1 0 0 0,1 1 0 0 0,0 0 0 0 0,-1 0 0 0 0,1 0 0 0 0,0 0 0 0 0,-1-1 0 0 0,1 1 0 0 0,0 0 0 0 0,-1 0 0 0 0,1 0 0 0 0,-1 0 0 0 0,1 0 0 0 0,0 0 0 0 0,-1 0 0 0 0,1 0 0 0 0,0 0 0 0 0,-1 0 0 0 0,1 0 0 0 0,-1 0 0 0 0,1 0 0 0 0,0 1 0 0 0,-1-1 0 0 0,1 0 0 0 0,0 0 0 0 0,-1 0 0 0 0,1 1 0 0 0,-6 0 0 0 0,0 0 0 0 0,0 1 0 0 0,1 0 0 0 0,-1 0 0 0 0,1 0 0 0 0,-1 1 0 0 0,1 0 0 0 0,0 0 0 0 0,0 0 0 0 0,0 1 0 0 0,0 0 0 0 0,1 0 0 0 0,-1 0 0 0 0,-6 8 0 0 0,5-4 0 0 0,-1 1 0 0 0,1 0 0 0 0,0 0 0 0 0,1 1 0 0 0,0-1 0 0 0,1 1 0 0 0,-6 15 0 0 0,10-23 0 0 0,-1 0 0 0 0,1 0 0 0 0,-1 0 0 0 0,1 1 0 0 0,-1-1 0 0 0,1 0 0 0 0,0 0 0 0 0,0 1 0 0 0,0-1 0 0 0,1 0 0 0 0,-1 0 0 0 0,0 0 0 0 0,1 0 0 0 0,-1 1 0 0 0,1-1 0 0 0,0 0 0 0 0,0 0 0 0 0,0 0 0 0 0,0 0 0 0 0,0 0 0 0 0,2 3 0 0 0,-1-3 0 0 0,0-1 0 0 0,0 1 0 0 0,0-1 0 0 0,0 1 0 0 0,0-1 0 0 0,1 0 0 0 0,-1 0 0 0 0,0 1 0 0 0,1-2 0 0 0,-1 1 0 0 0,0 0 0 0 0,1 0 0 0 0,-1-1 0 0 0,1 1 0 0 0,-1-1 0 0 0,1 0 0 0 0,-1 0 0 0 0,5 0 0 0 0,8-2 0 0 0,0-1 0 0 0,0 0 0 0 0,-1-1 0 0 0,1-1 0 0 0,17-7 0 0 0,-9 3 0 0 0,15-7 0 0 0,-1-1 0 0 0,0-1 0 0 0,-2-2 0 0 0,0-2 0 0 0,47-38 0 0 0,-63 45-4 0 0,-1 1 23 0 0,0 0 0 0 0,-1-2 0 0 0,27-31 0 0 0,-43 46 352 0 0,-1 1 117 0 0,0 0 21 0 0,0 0-66 0 0,-2 2-294 0 0,-15 26-146 0 0,2 0-1 0 0,0 1 1 0 0,2 1 0 0 0,1 0-1 0 0,-11 46 1 0 0,21-71-3 0 0,1 0 0 0 0,0 0 0 0 0,1 0 0 0 0,-1 0 0 0 0,1 8 0 0 0,0-13 0 0 0,0 1 0 0 0,0 0 0 0 0,0-1 0 0 0,-1 1 0 0 0,1-1 0 0 0,1 1 0 0 0,-1-1 0 0 0,0 1 0 0 0,0 0 0 0 0,0-1 0 0 0,0 1 0 0 0,0-1 0 0 0,0 1 0 0 0,1-1 0 0 0,-1 1 0 0 0,0-1 0 0 0,0 1 0 0 0,1-1 0 0 0,-1 1 0 0 0,0-1 0 0 0,1 1 0 0 0,-1-1 0 0 0,1 1 0 0 0,-1-1 0 0 0,0 0 0 0 0,1 1 0 0 0,-1-1 0 0 0,1 0 0 0 0,-1 1 0 0 0,1-1 0 0 0,0 0 0 0 0,0 1 0 0 0,1 0 0 0 0,0 0 0 0 0,0 0 0 0 0,0 0 0 0 0,0 0 0 0 0,0 0 0 0 0,0 0 0 0 0,0 0 0 0 0,0-1 0 0 0,0 1 0 0 0,1-1 0 0 0,-1 0 0 0 0,0 1 0 0 0,0-1 0 0 0,0 0 0 0 0,1 0 0 0 0,-1-1 0 0 0,0 1 0 0 0,0 0 0 0 0,0-1 0 0 0,1 1 0 0 0,-1-1 0 0 0,0 0 0 0 0,0 0 0 0 0,2-1 0 0 0,6-3 0 0 0,0-1 0 0 0,-1 0 0 0 0,14-11 0 0 0,-12 9 0 0 0,2-2 0 0 0,-1 0 0 0 0,0-1 0 0 0,-1 0 0 0 0,0 0 0 0 0,10-16 0 0 0,-17 22 0 0 0,0-1 0 0 0,-1 0 0 0 0,1 0 0 0 0,-1 0 0 0 0,-1 0 0 0 0,1 0 0 0 0,-1-1 0 0 0,0 1 0 0 0,-1-1 0 0 0,1 1 0 0 0,-2-1 0 0 0,1 0 0 0 0,0 0 0 0 0,-2-10 0 0 0,0 9 0 0 0,-1 5 0 0 0,1 0 0 0 0,0 0 0 0 0,0 0 0 0 0,0-1 0 0 0,0 1 0 0 0,1-1 0 0 0,-1 1 0 0 0,1 0 0 0 0,0-1 0 0 0,0-4 0 0 0,0-10 0 0 0,0 13 0 0 0,0 3 0 0 0,0 0 0 0 0,-1 1 0 0 0,1-1 0 0 0,0 1 0 0 0,0-1 0 0 0,-1 0 0 0 0,1 1 0 0 0,-1-1 0 0 0,0 1 0 0 0,0-3 0 0 0,-4-2 0 0 0,-17-8 0 0 0,10 10 0 0 0,7 6 0 0 0,5-1 0 0 0,-6 1 0 0 0,1 0 0 0 0,0 0 0 0 0,0 1 0 0 0,0 0 0 0 0,0 0 0 0 0,1 0 0 0 0,-1 0 0 0 0,1 1 0 0 0,0 0 0 0 0,0 0 0 0 0,-5 5 0 0 0,-1 3 0 0 0,8-11 0 0 0,0 1 0 0 0,1-1 0 0 0,-1 1 0 0 0,0 0 0 0 0,1-1 0 0 0,0 1 0 0 0,0 0 0 0 0,-1 0 0 0 0,1 0 0 0 0,0 0 0 0 0,1 1 0 0 0,-1-1 0 0 0,0 0 0 0 0,0 0 0 0 0,1 0 0 0 0,0 1 0 0 0,-1-1 0 0 0,1 0 0 0 0,0 4 0 0 0,1 9 0 0 0,3-12 0 0 0,-3-2 0 0 0,2 1 0 0 0,0 0 0 0 0,-1 0 0 0 0,1 0 0 0 0,0 0 0 0 0,0-1 0 0 0,0 1 0 0 0,0-1 0 0 0,0 0 0 0 0,0 0 0 0 0,0 0 0 0 0,1 0 0 0 0,-1 0 0 0 0,0-1 0 0 0,0 0 0 0 0,1 1 0 0 0,-1-1 0 0 0,0 0 0 0 0,4-1 0 0 0,8-1 0 0 0,-1 0 0 0 0,28-9 0 0 0,-14 3 0 0 0,16-2 0 0 0,-2-3 0 0 0,72-30 0 0 0,-89 31 0 0 0,0-1 0 0 0,-1-1 0 0 0,-1-1 0 0 0,0-1 0 0 0,32-31 0 0 0,-42 35 0 0 0,0-2 0 0 0,-2 0 0 0 0,1 0 0 0 0,-2-1 0 0 0,0 0 0 0 0,8-18 0 0 0,-14 25 0 0 0,0-1 0 0 0,0 0 0 0 0,-1 0 0 0 0,0 0 0 0 0,-1-1 0 0 0,0 1 0 0 0,-1-1 0 0 0,0 1 0 0 0,0-1 0 0 0,-1 1 0 0 0,0-1 0 0 0,-1 0 0 0 0,-1-10 0 0 0,2 17 0 0 0,0 2 0 0 0,0 1 0 0 0,0-1 0 0 0,0 0 0 0 0,0 1 0 0 0,-1-1 0 0 0,1 0 0 0 0,0 1 0 0 0,0-1 0 0 0,0 0 0 0 0,-1 1 0 0 0,1-1 0 0 0,0 1 0 0 0,-1-1 0 0 0,1 0 0 0 0,0 1 0 0 0,-1-1 0 0 0,1 1 0 0 0,-1-1 0 0 0,1 1 0 0 0,-2-1 0 0 0,2 0 0 0 0,0 1 0 0 0,0 0 0 0 0,-1-1 0 0 0,1 1 0 0 0,0 0 0 0 0,0-1 0 0 0,-1 1 0 0 0,1 0 0 0 0,0 0 0 0 0,0-1 0 0 0,-1 1 0 0 0,1 0 0 0 0,0 0 0 0 0,-1 0 0 0 0,1 0 0 0 0,0-1 0 0 0,-1 1 0 0 0,1 0 0 0 0,0 0 0 0 0,-1 0 0 0 0,1 0 0 0 0,0 0 0 0 0,-1 0 0 0 0,1 0 0 0 0,0 0 0 0 0,-1 0 0 0 0,1 0 0 0 0,0 0 0 0 0,-1 0 0 0 0,1 0 0 0 0,-1 0 0 0 0,1 0 0 0 0,0 0 0 0 0,-1 0 0 0 0,1 1 0 0 0,0-1 0 0 0,-1 0 0 0 0,1 0 0 0 0,0 0 0 0 0,0 0 0 0 0,-1 1 0 0 0,1-1 0 0 0,-1 1 0 0 0,-3 1 0 0 0,0 0 0 0 0,-1 1 0 0 0,1-1 0 0 0,0 1 0 0 0,0 0 0 0 0,1 0 0 0 0,-1 1 0 0 0,1-1 0 0 0,-1 1 0 0 0,1 0 0 0 0,-5 7 0 0 0,-1 5 0 0 0,-14 31 0 0 0,13-27 0 0 0,-43 92 0 0 0,-48 150 0 0 0,98-253 0 0 0,-18 67 0 0 0,19-68 0 0 0,1-1 0 0 0,0 1 0 0 0,1-1 0 0 0,0 1 0 0 0,0-1 0 0 0,0 1 0 0 0,1-1 0 0 0,2 10 0 0 0,-3-15-68 0 0,1 0 0 0 0,0 1 0 0 0,-1-1 0 0 0,1 0 0 0 0,0 0 0 0 0,0 0 0 0 0,1-1 0 0 0,-1 1 0 0 0,0 0 0 0 0,0 0 0 0 0,1 0 0 0 0,-1-1 0 0 0,1 1 0 0 0,0-1 0 0 0,-1 1 0 0 0,1-1 0 0 0,0 0 0 0 0,0 0 0 0 0,0 0 0 0 0,0 0 0 0 0,0 0 0 0 0,0 0 0 0 0,0 0 0 0 0,0-1 0 0 0,0 1 0 0 0,0-1 0 0 0,4 1 0 0 0,4-1-475 0 0,0 0 0 0 0,0 0 0 0 0,-1-1 0 0 0,1-1 0 0 0,10-2 0 0 0,7-1-363 0 0,-13 3 68 0 0,-2 1-399 0 0,0-1 0 0 0,21-6 0 0 0,28-13-1307 0 0,-7-1-15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03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5 87 8287 0 0,'0'0'382'0'0,"4"-8"126"0"0,-1-9-1015 0 0,-3 8 3076 0 0,-1-1-1 0 0,-4-14 0 0 0,4 19-1861 0 0,1 4-42 0 0,0 1-121 0 0,-1-2-159 0 0,0 1-1 0 0,0 0 1 0 0,0-1-1 0 0,0 1 1 0 0,0 0-1 0 0,0 0 1 0 0,-3-2-1 0 0,3 3-279 0 0,-1 1-1 0 0,0 0 0 0 0,0-1 1 0 0,1 1-1 0 0,-1 0 1 0 0,1 0-1 0 0,-1 1 1 0 0,1-1-1 0 0,-1 0 0 0 0,1 0 1 0 0,0 1-1 0 0,-1-1 1 0 0,1 0-1 0 0,0 1 0 0 0,0 0 1 0 0,-1 2-1 0 0,-15 32 880 0 0,12-23-671 0 0,-80 222 400 0 0,6-13-298 0 0,9-42-415 0 0,-50 110 0 0 0,32-92-64 0 0,88-197-273 0 0,0-1-138 0 0,0 0-33 0 0,16-13-100 0 0,-9 4 608 0 0,0 1 0 0 0,0-1 0 0 0,-1 0 0 0 0,9-16 0 0 0,16-42 0 0 0,-28 60 0 0 0,9-22 0 0 0,-2 0 0 0 0,-1-1 0 0 0,5-36 0 0 0,7-92 0 0 0,-20 156 12 0 0,3-63-52 0 0,-4 59 141 0 0,0-1-1 0 0,-1 1 0 0 0,0 0 1 0 0,0-1-1 0 0,0 1 1 0 0,-1 0-1 0 0,0 0 1 0 0,-2-6-1 0 0,3 10-82 0 0,0 0-1 0 0,0 0 1 0 0,0 1-1 0 0,-1-1 1 0 0,1 0-1 0 0,0 1 1 0 0,-1-1-1 0 0,1 1 1 0 0,0 0-1 0 0,-1-1 1 0 0,0 1-1 0 0,1 0 1 0 0,-1 0-1 0 0,0 0 1 0 0,0 0-1 0 0,1 0 1 0 0,-3 0-1 0 0,1 0 17 0 0,-1 0-1 0 0,1 1 0 0 0,0-1 1 0 0,0 1-1 0 0,0 0 1 0 0,0 0-1 0 0,0 0 1 0 0,0 1-1 0 0,-1-1 1 0 0,-2 2-1 0 0,-4 1 39 0 0,0 0 0 0 0,1 1 1 0 0,-1 0-1 0 0,1 1 0 0 0,-14 8 0 0 0,17-8-72 0 0,0 0 0 0 0,0 0 0 0 0,0 0 0 0 0,1 1 0 0 0,-1 0 0 0 0,2 0 0 0 0,-1 0 0 0 0,0 1 0 0 0,-4 9 0 0 0,7-12 0 0 0,1-1 0 0 0,-1 1 0 0 0,1 0 0 0 0,0-1 0 0 0,0 1 0 0 0,0 0 0 0 0,0 0 0 0 0,1 0 0 0 0,-1 4 0 0 0,2-5 0 0 0,-1-1 0 0 0,0 0 0 0 0,1 1 0 0 0,-1-1 0 0 0,1 1 0 0 0,-1-1 0 0 0,1 0 0 0 0,0 0 0 0 0,0 1 0 0 0,0-1 0 0 0,0 0 0 0 0,1 0 0 0 0,-1 0 0 0 0,1 0 0 0 0,2 3 0 0 0,-1-3 0 0 0,-1-1 0 0 0,1 1 0 0 0,-1-1 0 0 0,1 1 0 0 0,-1-1 0 0 0,1 0 0 0 0,0 0 0 0 0,0 0 0 0 0,0 0 0 0 0,-1-1 0 0 0,1 1 0 0 0,0-1 0 0 0,0 1 0 0 0,0-1 0 0 0,0 0 0 0 0,0 0 0 0 0,3-1 0 0 0,9-1 0 0 0,0 0 0 0 0,14-5 0 0 0,-20 5 0 0 0,21-6 515 0 0,49-22 0 0 0,-40 14-105 0 0,5-2-194 0 0,70-39 0 0 0,-94 45-187 0 0,0-1 1 0 0,-1-1-1 0 0,0-1 0 0 0,-1-1 1 0 0,21-23-1 0 0,-29 27-29 0 0,-6 9 0 0 0,0-1 0 0 0,-1 0 0 0 0,1 0 0 0 0,-1 0 0 0 0,0 0 0 0 0,0-1 0 0 0,-1 1 0 0 0,1-1 0 0 0,-1 0 0 0 0,0 0 0 0 0,0 0 0 0 0,0 0 0 0 0,1-9 0 0 0,-3 13 0 0 0,0 1 0 0 0,0-1 0 0 0,0 1 0 0 0,0-1 0 0 0,0 1 0 0 0,0-1 0 0 0,0 1 0 0 0,0-1 0 0 0,0 1 0 0 0,-1-1 0 0 0,1 1 0 0 0,0-1 0 0 0,0 1 0 0 0,0-1 0 0 0,-1 1 0 0 0,1-1 0 0 0,0 1 0 0 0,-1 0 0 0 0,1-1 0 0 0,0 1 0 0 0,-1 0 0 0 0,1-1 0 0 0,0 1 0 0 0,-1 0 0 0 0,1-1 0 0 0,-1 1 0 0 0,1 0 0 0 0,0 0 0 0 0,-1-1 0 0 0,1 1 0 0 0,-1 0 0 0 0,1 0 0 0 0,-1 0 0 0 0,1 0 0 0 0,-1 0 0 0 0,1 0 0 0 0,-1-1 0 0 0,1 1 0 0 0,-1 0 0 0 0,1 0 0 0 0,-1 1 0 0 0,1-1 0 0 0,-1 0 0 0 0,1 0 0 0 0,-2 0 0 0 0,2 0 0 0 0,-3 1 72 0 0,0 0-1 0 0,0 0 1 0 0,-1 0 0 0 0,1 0-1 0 0,0 0 1 0 0,1 0 0 0 0,-1 1-1 0 0,0 0 1 0 0,0 0 0 0 0,1-1-1 0 0,-1 1 1 0 0,-3 4 0 0 0,-27 31 1010 0 0,30-33-1064 0 0,-7 8-14 0 0,0 2 0 0 0,1-1 0 0 0,1 1 0 0 0,-12 26 0 0 0,18-35-4 0 0,0 1 0 0 0,0-1-1 0 0,0 0 1 0 0,1 1 0 0 0,0-1 0 0 0,0 1-1 0 0,0-1 1 0 0,1 1 0 0 0,0 0 0 0 0,0-1 0 0 0,0 1-1 0 0,1-1 1 0 0,-1 1 0 0 0,1-1 0 0 0,1 1-1 0 0,-1-1 1 0 0,4 8 0 0 0,-4-11 0 0 0,0 0 0 0 0,0 0 0 0 0,0 0 0 0 0,1 0 0 0 0,-1 0 0 0 0,0 0 0 0 0,1-1 0 0 0,0 1 0 0 0,-1 0 0 0 0,1-1 0 0 0,0 1 0 0 0,0-1 0 0 0,0 0 0 0 0,0 0 0 0 0,0 0 0 0 0,0 0 0 0 0,0 0 0 0 0,4 1 0 0 0,-3-1 0 0 0,0-1 0 0 0,1 1 0 0 0,-1-1 0 0 0,0 0 0 0 0,1 0 0 0 0,-1-1 0 0 0,0 1 0 0 0,0-1 0 0 0,1 1 0 0 0,-1-1 0 0 0,5-2 0 0 0,0-1 0 0 0,0 1 0 0 0,0-2 0 0 0,-1 1 0 0 0,1-1 0 0 0,-1 0 0 0 0,-1 0 0 0 0,1-1 0 0 0,-1 0 0 0 0,7-7 0 0 0,-7 4 0 0 0,0 0 0 0 0,0 0 0 0 0,-1 0 0 0 0,0-1 0 0 0,0 0 0 0 0,-1 0 0 0 0,-1 0 0 0 0,0-1 0 0 0,0 1 0 0 0,1-13 0 0 0,-2 10 0 0 0,-1 0 0 0 0,-1 0 0 0 0,0 0 0 0 0,0 0 0 0 0,-1 0 0 0 0,-1 0 0 0 0,0 1 0 0 0,-5-16 0 0 0,6 26 0 0 0,-1-1 0 0 0,1 1 0 0 0,0-1 0 0 0,0 1 0 0 0,-1 0 0 0 0,0-1 0 0 0,1 1 0 0 0,-1 0 0 0 0,0 0 0 0 0,-3-2 0 0 0,5 3 0 0 0,-1 1 0 0 0,0-1 0 0 0,0 1 0 0 0,1-1 0 0 0,-1 1 0 0 0,0 0 0 0 0,0-1 0 0 0,1 1 0 0 0,-1 0 0 0 0,0 0 0 0 0,0-1 0 0 0,0 1 0 0 0,0 0 0 0 0,0 0 0 0 0,1 0 0 0 0,-1 0 0 0 0,0 0 0 0 0,0 0 0 0 0,0 0 0 0 0,0 1 0 0 0,0-1 0 0 0,1 0 0 0 0,-1 0 0 0 0,0 1 0 0 0,0-1 0 0 0,0 0 0 0 0,1 1 0 0 0,-1-1 0 0 0,0 1 0 0 0,0-1 0 0 0,1 1 0 0 0,-1-1 0 0 0,0 1 0 0 0,1-1 0 0 0,-1 1 0 0 0,1 0 0 0 0,-1-1 0 0 0,1 1 0 0 0,-1 0 0 0 0,1 0 0 0 0,-1-1 0 0 0,1 1 0 0 0,-1 1 0 0 0,0 0-25 0 0,0-1 0 0 0,0 1 0 0 0,1-1 0 0 0,-1 1 1 0 0,0-1-1 0 0,1 1 0 0 0,-1 0 0 0 0,0-1 0 0 0,1 1 0 0 0,0 0 0 0 0,-1 0 0 0 0,1-1 0 0 0,0 1 0 0 0,0 0 1 0 0,0 0-1 0 0,0-1 0 0 0,1 1 0 0 0,-1 0 0 0 0,0 0 0 0 0,1-1 0 0 0,-1 1 0 0 0,1 0 0 0 0,-1-1 0 0 0,1 1 1 0 0,0 0-1 0 0,0-1 0 0 0,0 1 0 0 0,0-1 0 0 0,0 1 0 0 0,0-1 0 0 0,0 0 0 0 0,0 1 0 0 0,0-1 0 0 0,1 0 1 0 0,-1 0-1 0 0,1 0 0 0 0,-1 0 0 0 0,1 0 0 0 0,1 1 0 0 0,3 1-86 0 0,1 0 1 0 0,-1 0-1 0 0,1-1 0 0 0,0 0 1 0 0,0 0-1 0 0,0 0 0 0 0,0-1 1 0 0,12 1-1 0 0,16-1 111 0 0,46 3 0 0 0,-70-2 0 0 0,1 0 0 0 0,-1 0 0 0 0,1 1 0 0 0,20 8 0 0 0,-30-10 34 0 0,1 1 1 0 0,0-1-1 0 0,-1 1 0 0 0,1-1 1 0 0,0 1-1 0 0,-1 0 0 0 0,0 0 1 0 0,1 0-1 0 0,-1 0 1 0 0,0 0-1 0 0,0 1 0 0 0,0-1 1 0 0,-1 1-1 0 0,1-1 0 0 0,-1 1 1 0 0,1-1-1 0 0,-1 1 0 0 0,0 0 1 0 0,0 0-1 0 0,0 0 0 0 0,0 0 1 0 0,0 0-1 0 0,-1 0 0 0 0,1 0 1 0 0,-1 0-1 0 0,0 0 0 0 0,0 0 1 0 0,-1 4-1 0 0,1-1 37 0 0,-1 0 0 0 0,-1 0 0 0 0,1 0 1 0 0,-1 0-1 0 0,0-1 0 0 0,-1 1 0 0 0,1-1 0 0 0,-1 1 0 0 0,0-1 0 0 0,-1 0 1 0 0,1 0-1 0 0,-1 0 0 0 0,-5 5 0 0 0,-4 5-71 0 0,12-13 0 0 0,-1 1 0 0 0,1-1 0 0 0,-1 0 0 0 0,0 0 0 0 0,0 0 0 0 0,0-1 0 0 0,0 1 0 0 0,0 0 0 0 0,0-1 0 0 0,-4 3 0 0 0,0-1 0 0 0,4-2 0 0 0,-1 0 0 0 0,1 1 0 0 0,-1-1 0 0 0,0 0 0 0 0,1-1 0 0 0,-1 1 0 0 0,0 0 0 0 0,0-1 0 0 0,1 1 0 0 0,-5-1 0 0 0,7 0 0 0 0,-1 0 0 0 0,1 0 0 0 0,0 0 0 0 0,0 1 0 0 0,-1-1 0 0 0,1 0 0 0 0,0 0 0 0 0,-1 0 0 0 0,1 0 0 0 0,0 0 0 0 0,0 0 0 0 0,-1-1 0 0 0,1 1 0 0 0,0 0 0 0 0,0 0 0 0 0,-1 0 0 0 0,1 0 0 0 0,0 0 0 0 0,-1 0 0 0 0,1 0 0 0 0,0-1 0 0 0,0 1 0 0 0,0 0 0 0 0,-1 0 0 0 0,1 0 0 0 0,0 0 0 0 0,0-1 0 0 0,0 1 0 0 0,-1 0 0 0 0,1 0 0 0 0,0-1 0 0 0,0 1 0 0 0,0 0 0 0 0,0 0 0 0 0,0-1 0 0 0,-1 1 0 0 0,1 0 0 0 0,0 0 0 0 0,0-1 0 0 0,0 1 0 0 0,0 0 0 0 0,0-1 0 0 0,0 1 0 0 0,0 0 0 0 0,0 0 0 0 0,0-1 0 0 0,0 1 0 0 0,0 0 0 0 0,0-1 0 0 0,0 1 0 0 0,0 0 0 0 0,1 0 0 0 0,-1-1 0 0 0,0 1 0 0 0,0-1 0 0 0,3-10 0 0 0,0 1 0 0 0,0-1 0 0 0,1 0 0 0 0,0 1 0 0 0,1 0 0 0 0,0 0 0 0 0,8-11 0 0 0,-7 11 0 0 0,8-13-199 0 0,1 1 0 0 0,1 1-1 0 0,1 0 1 0 0,0 2 0 0 0,2 0 0 0 0,0 1 0 0 0,1 0-1 0 0,1 2 1 0 0,29-18 0 0 0,-48 33 199 0 0,0-1 0 0 0,1 1 0 0 0,-1 0 0 0 0,0 0 0 0 0,0 0 0 0 0,1 0 0 0 0,2 0 0 0 0,4 2 0 0 0,-8-1 0 0 0,1 1 0 0 0,-1 0 0 0 0,0 0 0 0 0,0 0 0 0 0,0 0 0 0 0,0 0 0 0 0,0 0 0 0 0,0 1 0 0 0,0-1 0 0 0,0 0 0 0 0,-1 0 0 0 0,1 1 0 0 0,0 1 0 0 0,8 23 0 0 0,-1-3 0 0 0,-8-20 0 0 0,0-2 0 0 0,0 0 0 0 0,1-1 0 0 0,-1 1 0 0 0,0 0 0 0 0,0 0 0 0 0,1-1 0 0 0,-1 1 0 0 0,1 0 0 0 0,-1 0 0 0 0,0-1 0 0 0,1 1 0 0 0,-1 0 0 0 0,1-1 0 0 0,0 1 0 0 0,-1-1 0 0 0,1 1 0 0 0,-1-1 0 0 0,1 1 0 0 0,1 0 0 0 0,13 8 0 0 0,-14-8 0 0 0,-1-1 0 0 0,1 1 0 0 0,0-1 0 0 0,0 1 0 0 0,0-1 0 0 0,0 0 0 0 0,0 1 0 0 0,0-1 0 0 0,0 0 0 0 0,0 0 0 0 0,0 0 0 0 0,0 0 0 0 0,0 0 0 0 0,0 0 0 0 0,0 0 0 0 0,0 0 0 0 0,0 0 0 0 0,0 0 0 0 0,0 0 0 0 0,0-1 0 0 0,-1 1 0 0 0,1 0 0 0 0,0-1 0 0 0,2 0 0 0 0,0-1 0 0 0,8-2 0 0 0,0-1 0 0 0,0 0 0 0 0,-1-1 0 0 0,0 0 0 0 0,19-15 0 0 0,-29 21 0 0 0,0 0 0 0 0,0 0 0 0 0,0 0 0 0 0,0 0 0 0 0,0 0 0 0 0,-1 0 0 0 0,1 0 0 0 0,0 0 0 0 0,0 0 0 0 0,0 0 0 0 0,0 0 0 0 0,0 0 0 0 0,0 0 0 0 0,0 0 0 0 0,0 1 0 0 0,0-1 0 0 0,0 0 0 0 0,0 0 0 0 0,1 0 0 0 0,-1 0 0 0 0,0 0 0 0 0,0 0 0 0 0,0 0 0 0 0,0 0 0 0 0,0 0 0 0 0,0 0 0 0 0,0 0 0 0 0,0 0 0 0 0,0 0 0 0 0,0 0 0 0 0,0 0 0 0 0,0 0 0 0 0,0 0 0 0 0,0 0 0 0 0,0 0 0 0 0,0 0 0 0 0,0 0 0 0 0,0 1 0 0 0,0-1 0 0 0,0 0 0 0 0,0 0 0 0 0,0 0 0 0 0,0 0 0 0 0,0 0 0 0 0,1 0 0 0 0,-1 0 0 0 0,0 0 0 0 0,0 0 0 0 0,0 0 0 0 0,0 0 0 0 0,0 0 0 0 0,0 0 0 0 0,0 0 0 0 0,0 0 0 0 0,0 0 0 0 0,0 0 0 0 0,0 0 0 0 0,0 0 0 0 0,0-1 0 0 0,0 1 0 0 0,0 0 0 0 0,0 0 0 0 0,0 0 0 0 0,1 0 0 0 0,-1 0 0 0 0,0 0 0 0 0,0 0 0 0 0,-2 9 0 0 0,-5 10 0 0 0,-7 17 0 0 0,1-5 0 0 0,-17 65 0 0 0,28-76 0 0 0,2-19 0 0 0,0 0 0 0 0,0 0 0 0 0,0-1 0 0 0,0 1 0 0 0,1 0 0 0 0,-1-1 0 0 0,0 1 0 0 0,0 0 0 0 0,0 0 0 0 0,1-1 0 0 0,-1 1 0 0 0,0 0 0 0 0,1-1 0 0 0,-1 1 0 0 0,1-1 0 0 0,0 2 0 0 0,4-1 0 0 0,-4-1 0 0 0,1 1 0 0 0,1 0 0 0 0,-1-1 0 0 0,1 0 0 0 0,0 1 0 0 0,-1-1 0 0 0,1 0 0 0 0,-1 0 0 0 0,1-1 0 0 0,0 1 0 0 0,-1 0 0 0 0,1-1 0 0 0,-1 0 0 0 0,1 1 0 0 0,-1-1 0 0 0,0 0 0 0 0,1 0 0 0 0,-1 0 0 0 0,3-2 0 0 0,6-4 0 0 0,-1 0 0 0 0,14-11 0 0 0,-20 15 0 0 0,8-7 0 0 0,-1-1 0 0 0,0 0 0 0 0,0-1 0 0 0,-1 0 0 0 0,-1 0 0 0 0,0-1 0 0 0,-1 0 0 0 0,9-18 0 0 0,-11 21 0 0 0,-6 15 0 0 0,-1 4 0 0 0,1 1 0 0 0,2 16 0 0 0,-2-22 0 0 0,0-3 0 0 0,0-1 0 0 0,0 1 0 0 0,0 0 0 0 0,1 0 0 0 0,-1 0 0 0 0,0 0 0 0 0,0 0 0 0 0,0 0 0 0 0,1 0 0 0 0,-1 0 0 0 0,0 0 0 0 0,1 0 0 0 0,-1-1 0 0 0,1 1 0 0 0,-1 0 0 0 0,2 1 0 0 0,0 0 0 0 0,-1 0 0 0 0,1 0 0 0 0,-1 0 0 0 0,1 0 0 0 0,0 0 0 0 0,0 0 0 0 0,0-1 0 0 0,0 1 0 0 0,0-1 0 0 0,0 0 0 0 0,1 1 0 0 0,-1-1 0 0 0,0 0 0 0 0,1 0 0 0 0,-1 0 0 0 0,0-1 0 0 0,1 1 0 0 0,-1-1 0 0 0,1 1 0 0 0,0-1 0 0 0,-1 0 0 0 0,3 0 0 0 0,4 0 0 0 0,0 0 0 0 0,0-1 0 0 0,0 0 0 0 0,18-5 0 0 0,-6-2 0 0 0,0 0 0 0 0,0-2 0 0 0,-1 0 0 0 0,0-2 0 0 0,-1 0 0 0 0,28-22 0 0 0,-38 27 0 0 0,-1-1 0 0 0,14-15 0 0 0,-19 19 0 0 0,0 1 0 0 0,0-2 0 0 0,0 1 0 0 0,-1 0 0 0 0,1-1 0 0 0,-1 1 0 0 0,0-1 0 0 0,2-8 0 0 0,-4 8 64 0 0,-1 5 46 0 0,0-1 0 0 0,-1 1 0 0 0,1 0 0 0 0,-1 0 0 0 0,1 0 0 0 0,0 1 0 0 0,-1-1 0 0 0,1 0 0 0 0,0 1 0 0 0,-1-1 0 0 0,-1 1 0 0 0,-5 4-24 0 0,0 0 0 0 0,1 0 0 0 0,0 1 0 0 0,0 0 0 0 0,1 0-1 0 0,-7 8 1 0 0,9-9-79 0 0,-9 9-7 0 0,0 0 0 0 0,1 1 0 0 0,1 1 0 0 0,1 0 0 0 0,0 0 0 0 0,1 1 0 0 0,1 0 0 0 0,0 0 0 0 0,-10 37 0 0 0,18-53 0 0 0,0 0 0 0 0,-1-1 0 0 0,1 1 0 0 0,0 0 0 0 0,0 0 0 0 0,0 0 0 0 0,0 0 0 0 0,0 0 0 0 0,0-1 0 0 0,0 1 0 0 0,0 0 0 0 0,0 0 0 0 0,0 0 0 0 0,0 0 0 0 0,0 0 0 0 0,1 0 0 0 0,-1-1 0 0 0,0 1 0 0 0,1 0 0 0 0,-1 0 0 0 0,0 0 0 0 0,1-1 0 0 0,-1 1 0 0 0,1 0 0 0 0,-1-1 0 0 0,1 1 0 0 0,0 0 0 0 0,-1-1 0 0 0,1 1 0 0 0,0-1 0 0 0,0 2 0 0 0,1-1 0 0 0,1 0 0 0 0,-1 1 0 0 0,1-1 0 0 0,0 0 0 0 0,-1 0 0 0 0,1 0 0 0 0,0 0 0 0 0,0 0 0 0 0,0-1 0 0 0,0 1 0 0 0,0-1 0 0 0,0 0 0 0 0,0 0 0 0 0,0 0 0 0 0,0 0 0 0 0,0-1 0 0 0,3 0 0 0 0,5-1 0 0 0,0-1 0 0 0,20-6 0 0 0,-3-4-189 0 0,-1-1 1 0 0,0-1-1 0 0,-1-1 0 0 0,33-26 0 0 0,28-18 17 0 0,-63 47 1123 0 0,-24 13-949 0 0,0 0 1 0 0,1-1 0 0 0,-1 1 0 0 0,0 0 0 0 0,0 0-1 0 0,1 0 1 0 0,-1 0 0 0 0,0 0 0 0 0,0-1-1 0 0,1 1 1 0 0,-1 0 0 0 0,0 0 0 0 0,0 0-1 0 0,1 0 1 0 0,-1 0 0 0 0,0 0 0 0 0,1 0-1 0 0,-1 0 1 0 0,0 0 0 0 0,0 0 0 0 0,1 0-1 0 0,-1 0 1 0 0,0 0 0 0 0,1 0 0 0 0,-1 0-1 0 0,0 0 1 0 0,0 0 0 0 0,1 1 0 0 0,-1-1 0 0 0,0 0-1 0 0,0 0 1 0 0,1 0 0 0 0,-1 0 0 0 0,0 0-1 0 0,0 1 1 0 0,0-1 0 0 0,1 0 0 0 0,-1 0-1 0 0,0 0 1 0 0,0 1 0 0 0,0-1 0 0 0,1 0-1 0 0,-1 0 1 0 0,0 1 0 0 0,0-1 0 0 0,0 0-1 0 0,0 0 1 0 0,0 1 0 0 0,0-1 0 0 0,0 0-1 0 0,0 1 1 0 0,0-1 0 0 0,0 0 0 0 0,0 0-1 0 0,0 1 1 0 0,0-1 0 0 0,0 0 0 0 0,0 1 0 0 0,0-1-1 0 0,0 0-2 0 0,1 10 0 0 0,0 0 0 0 0,-1 0 0 0 0,-1 0 0 0 0,1 0 0 0 0,-2-1 0 0 0,1 1 0 0 0,-6 17 0 0 0,2-6 0 0 0,-5 10 0 0 0,8-23 0 0 0,2-8 0 0 0,0 1 0 0 0,0-1 0 0 0,0 0 0 0 0,0 0 0 0 0,0 1 0 0 0,0-1 0 0 0,0 0 0 0 0,0 1 0 0 0,0-1 0 0 0,0 0 0 0 0,0 1 0 0 0,0-1 0 0 0,0 0 0 0 0,0 0 0 0 0,0 1 0 0 0,0-1 0 0 0,0 0 0 0 0,1 1 0 0 0,-1-1 0 0 0,0 0 0 0 0,0 0 0 0 0,0 1 0 0 0,0-1 0 0 0,1 0 0 0 0,-1 0 0 0 0,0 1 0 0 0,0-1 0 0 0,1 0 0 0 0,-1 0 0 0 0,0 0 0 0 0,0 1 0 0 0,1-1 0 0 0,-1 0 0 0 0,0 0 0 0 0,0 0 0 0 0,1 0 0 0 0,-1 0 0 0 0,0 0 0 0 0,1 0 0 0 0,-1 0 0 0 0,0 1 0 0 0,1-1 0 0 0,-1 0 0 0 0,0 0 0 0 0,0 0 0 0 0,1-1 0 0 0,-1 1 0 0 0,0 0 0 0 0,1 0 0 0 0,-1 0 0 0 0,4 0 0 0 0,0 0 0 0 0,0 0 0 0 0,-1-1 0 0 0,1 0 0 0 0,0 1 0 0 0,-1-1 0 0 0,1 0 0 0 0,-1-1 0 0 0,7-2 0 0 0,31-20 0 0 0,-27 16 0 0 0,42-30 0 0 0,13-7 0 0 0,-13 9 0 0 0,-56 36 0 0 0,0-1 0 0 0,1 1 0 0 0,-1 0 0 0 0,0 0 0 0 0,0 0 0 0 0,1 0 0 0 0,-1-1 0 0 0,0 1 0 0 0,1 0 0 0 0,-1 0 0 0 0,0 0 0 0 0,1 0 0 0 0,-1 0 0 0 0,1 0 0 0 0,-1 0 0 0 0,0 0 0 0 0,1 0 0 0 0,-1 0 0 0 0,0 0 0 0 0,1 0 0 0 0,-1 0 0 0 0,1 1 0 0 0,0 0 0 0 0,-1 0 0 0 0,1 1 0 0 0,-1-1 0 0 0,1 0 0 0 0,-1 1 0 0 0,1-1 0 0 0,-1 1 0 0 0,0-1 0 0 0,0 0 0 0 0,0 1 0 0 0,0-1 0 0 0,0 1 0 0 0,0-1 0 0 0,0 1 0 0 0,0-1 0 0 0,-1 3 0 0 0,-6 25 0 0 0,5-21-4 0 0,0-1-40 0 0,0-1 0 0 0,0 0 0 0 0,0 1 0 0 0,1-1-1 0 0,0 1 1 0 0,1 0 0 0 0,-1-1 0 0 0,2 10 0 0 0,-1-15 11 0 0,0 0 1 0 0,0 0 0 0 0,1 0 0 0 0,-1 0-1 0 0,1 0 1 0 0,-1 0 0 0 0,1 0-1 0 0,-1 0 1 0 0,1-1 0 0 0,0 1-1 0 0,-1 0 1 0 0,1 0 0 0 0,0-1 0 0 0,0 1-1 0 0,0 0 1 0 0,-1-1 0 0 0,1 1-1 0 0,0 0 1 0 0,0-1 0 0 0,0 1-1 0 0,0-1 1 0 0,0 0 0 0 0,0 1 0 0 0,0-1-1 0 0,0 0 1 0 0,0 0 0 0 0,2 1-1 0 0,1-1-65 0 0,-1 1 0 0 0,1-1 0 0 0,0 0 0 0 0,0 0 0 0 0,-1-1 0 0 0,5 0 0 0 0,4-2 98 0 0,-1 0 0 0 0,0 0 0 0 0,0-2 0 0 0,21-10 0 0 0,39-30 0 0 0,-46 30 0 0 0,-4 0 0 0 0,-1-1 0 0 0,0-1 0 0 0,-1 0 0 0 0,-1-2 0 0 0,29-36 0 0 0,65-115 0 0 0,-68 99 0 0 0,-26 41 0 0 0,-16 20 0 0 0,-4 8 0 0 0,-1 3 0 0 0,-1 0 56 0 0,1 1-1 0 0,0-1 1 0 0,0 1-1 0 0,0 0 1 0 0,1 0-1 0 0,-1 0 1 0 0,0 0-1 0 0,1 0 1 0 0,-1 1-1 0 0,1-1 1 0 0,-3 4-1 0 0,-22 33 955 0 0,21-28-859 0 0,-49 77-69 0 0,-68 154 1 0 0,114-221-83 0 0,-12 44 0 0 0,21-64 0 0 0,0-1 0 0 0,0 1 0 0 0,0-1 0 0 0,0 0 0 0 0,0 1 0 0 0,0-1 0 0 0,0 1 0 0 0,0-1 0 0 0,0 1 0 0 0,0-1 0 0 0,0 1 0 0 0,0-1 0 0 0,0 0 0 0 0,0 1 0 0 0,0-1 0 0 0,1 1 0 0 0,-1-1 0 0 0,0 1 0 0 0,0-1 0 0 0,0 0 0 0 0,1 1 0 0 0,-1-1 0 0 0,0 0 0 0 0,1 1 0 0 0,-1-1 0 0 0,0 0 0 0 0,1 1 0 0 0,-1-1 0 0 0,0 0 0 0 0,1 1 0 0 0,-1-1 0 0 0,0 0 0 0 0,1 0 0 0 0,-1 0 0 0 0,1 1 0 0 0,-1-1 0 0 0,1 0 0 0 0,-1 0 0 0 0,0 0 0 0 0,1 0 0 0 0,-1 0 0 0 0,1 0 0 0 0,-1 0 0 0 0,1 0 0 0 0,-1 0 0 0 0,1 0 0 0 0,-1 0 0 0 0,0 0 0 0 0,1 0 0 0 0,-1 0 0 0 0,1 0 0 0 0,-1-1 0 0 0,1 1 0 0 0,-1 0 0 0 0,1 0 0 0 0,-1 0 0 0 0,5-2 0 0 0,0 0 0 0 0,0 0 0 0 0,-1 0 0 0 0,1-1 0 0 0,-1 1 0 0 0,1-1 0 0 0,-1 0 0 0 0,8-7 0 0 0,6-4 0 0 0,26-16 0 0 0,104-68 0 0 0,-134 89 0 0 0,0 1 0 0 0,1 1 0 0 0,1 0 0 0 0,-1 1 0 0 0,26-6 0 0 0,-28 11 0 0 0,-12 1 0 0 0,0 1 0 0 0,-1-1 0 0 0,1 0 0 0 0,0 1 0 0 0,0-1 0 0 0,0 0 0 0 0,0 1 0 0 0,0-1 0 0 0,0 1 0 0 0,0 0 0 0 0,0-1 0 0 0,-1 1 0 0 0,1 0 0 0 0,0-1 0 0 0,-1 1 0 0 0,1 0 0 0 0,0 0 0 0 0,-1-1 0 0 0,1 1 0 0 0,-1 0 0 0 0,1 0 0 0 0,-1 0 0 0 0,1 0 0 0 0,-1 0 0 0 0,0 0 0 0 0,0 0 0 0 0,1 0 0 0 0,-1 0 0 0 0,0 2 0 0 0,1 2 0 0 0,-1 1 0 0 0,0 0 0 0 0,-2 12 0 0 0,1-11 0 0 0,-1 6 0 0 0,0-1 0 0 0,-1 0 0 0 0,-1 0 0 0 0,0 0 0 0 0,0-1 0 0 0,-1 0 0 0 0,-1 1 0 0 0,0-2 0 0 0,-14 20 0 0 0,-8 14-401 0 0,27-43-74 0 0,1-1-33 0 0,0-1 152 0 0,-1 0-1 0 0,0-1 0 0 0,0 1 1 0 0,0 0-1 0 0,1 0 1 0 0,-1 0-1 0 0,1-1 1 0 0,-1 1-1 0 0,1 0 1 0 0,0 0-1 0 0,-1-1 1 0 0,1 1-1 0 0,0-1 1 0 0,0-1-1 0 0,0 1-491 0 0,-2-8-7340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5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21 23039 0 0,'0'0'528'0'0,"0"0"69"0"0,0 0 38 0 0,-7-6 112 0 0,5 4-637 0 0,-1 0 1 0 0,0 0-1 0 0,0 1 1 0 0,0 0-1 0 0,-1-1 1 0 0,1 1-1 0 0,0 0 0 0 0,0 0 1 0 0,-1 1-1 0 0,1-1 1 0 0,0 1-1 0 0,-1-1 1 0 0,1 1-1 0 0,-1 0 1 0 0,1 0-1 0 0,0 1 1 0 0,-4 0-1 0 0,1 0 121 0 0,1 0 1 0 0,0 1-1 0 0,0-1 1 0 0,0 1-1 0 0,0 0 0 0 0,1 1 1 0 0,-1-1-1 0 0,0 1 0 0 0,1 0 1 0 0,-5 4-1 0 0,0 0 20 0 0,0-1 0 0 0,-1 0 0 0 0,-10 5-1 0 0,9-5-40 0 0,0 1-1 0 0,-11 7 1 0 0,3 2-210 0 0,-29 30 0 0 0,41-38 0 0 0,0 0 0 0 0,1 0 0 0 0,0 0 0 0 0,1 1 0 0 0,-1 0 0 0 0,-6 18 0 0 0,10-22 0 0 0,1 0 0 0 0,-1 1 0 0 0,1-1 0 0 0,0 0 0 0 0,1 1 0 0 0,-1 9 0 0 0,1-14 0 0 0,0-1 0 0 0,0 1 0 0 0,0-1 0 0 0,0 1 0 0 0,0-1 0 0 0,0 1 0 0 0,0-1 0 0 0,0 1 0 0 0,0-1 0 0 0,0 1 0 0 0,0-1 0 0 0,0 1 0 0 0,0-1 0 0 0,0 1 0 0 0,0-1 0 0 0,1 1 0 0 0,-1-1 0 0 0,0 1 0 0 0,0-1 0 0 0,1 0 0 0 0,-1 1 0 0 0,0-1 0 0 0,1 1 0 0 0,-1-1 0 0 0,0 0 0 0 0,1 1 0 0 0,-1-1 0 0 0,1 0 0 0 0,-1 0 0 0 0,1 1 0 0 0,-1-1 0 0 0,2 1 0 0 0,-1 0 0 0 0,0 0 0 0 0,0 0 0 0 0,1 0 0 0 0,-1-1 0 0 0,0 1 0 0 0,1 0 0 0 0,-1 0 0 0 0,1-1 0 0 0,-1 1 0 0 0,1-1 0 0 0,0 1 0 0 0,-1-1 0 0 0,1 0 0 0 0,-1 1 0 0 0,1-1 0 0 0,-1 0 0 0 0,1 0 0 0 0,0 0 0 0 0,-1 0 0 0 0,4-1 0 0 0,4 0 0 0 0,-6 1-107 0 0,1 0 0 0 0,0 0 1 0 0,0 0-1 0 0,0-1 0 0 0,-1 0 0 0 0,1 1 0 0 0,0-1 0 0 0,-1-1 1 0 0,1 1-1 0 0,-1-1 0 0 0,5-1 0 0 0,33-13-603 0 0,-35 14 710 0 0,-3 1 0 0 0,-1 0 0 0 0,1 1 0 0 0,-1-1 0 0 0,1 1 0 0 0,0 0 0 0 0,-1-1 0 0 0,1 1 0 0 0,-1 0 0 0 0,1 0 0 0 0,3 1 0 0 0,2 2 0 0 0,-7-3 0 0 0,-1 1 0 0 0,0-1 0 0 0,0 0 0 0 0,0 1 0 0 0,1-1 0 0 0,-1 1 0 0 0,0-1 0 0 0,0 0 0 0 0,0 1 0 0 0,0-1 0 0 0,0 1 0 0 0,0-1 0 0 0,0 1 0 0 0,0-1 0 0 0,0 1 0 0 0,0-1 0 0 0,0 0 0 0 0,0 2 0 0 0,-2 4 0 0 0,1-1 0 0 0,-2 1 0 0 0,1 0 0 0 0,-1-1 0 0 0,0 1 0 0 0,0-1 0 0 0,0 0 0 0 0,-8 9 0 0 0,6-8 0 0 0,0 1 0 0 0,0 1 0 0 0,-6 14 0 0 0,7-12 0 0 0,4-10 0 0 0,0-1 0 0 0,0 1 0 0 0,1 0 0 0 0,-1 0 0 0 0,0 0 0 0 0,0 0 0 0 0,0 0 0 0 0,0 0 0 0 0,0 0 0 0 0,1 0 0 0 0,-1 0 0 0 0,0 0 0 0 0,0 0 0 0 0,0 0 0 0 0,0 0 0 0 0,0 0 0 0 0,1 0 0 0 0,-1 0 0 0 0,0 0 0 0 0,0 0 0 0 0,0 0 0 0 0,0 0 0 0 0,0 1 0 0 0,0-1 0 0 0,1 0 0 0 0,-1 0 0 0 0,0 0 0 0 0,0 0 0 0 0,0 0 0 0 0,0 0 0 0 0,0 0 0 0 0,0 0 0 0 0,0 0 0 0 0,0 1 0 0 0,1-1 0 0 0,-1 0 0 0 0,0 0 0 0 0,0 0 0 0 0,0 0 0 0 0,0 0 0 0 0,0 0 0 0 0,0 1 0 0 0,0-1 0 0 0,0 0 0 0 0,0 0 0 0 0,0 0 0 0 0,0 0 0 0 0,0 0 0 0 0,0 1 0 0 0,0-1 0 0 0,0 0 0 0 0,0 0 0 0 0,0 0 0 0 0,0 0 0 0 0,0 0 0 0 0,0 1 0 0 0,0-1 0 0 0,0 0 0 0 0,9-7 0 0 0,-9 6 0 0 0,25-16 0 0 0,-20 14 0 0 0,1-1 0 0 0,-1 0 0 0 0,0 0 0 0 0,0 0 0 0 0,7-9 0 0 0,58-63 0 0 0,-48 58-72 0 0,-21 17-299 0 0,-1 1-117 0 0,0 0-21 0 0,0 0 66 0 0,0 0 86 0 0,0 0-738 0 0,0 0-354 0 0,0 0-1403 0 0,0 0-5336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6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66 13823 0 0,'0'0'630'0'0,"1"-16"236"0"0,-2 4 655 0 0,-1 0 0 0 0,-1 0 0 0 0,-6-18-1 0 0,7 23-820 0 0,-1 1 0 0 0,1 0-1 0 0,-2-1 1 0 0,1 1-1 0 0,-1 1 1 0 0,0-1-1 0 0,-8-9 1 0 0,9 12-611 0 0,0 1 0 0 0,0-1-1 0 0,-1 1 1 0 0,1 0 0 0 0,-1 0 0 0 0,1 0 0 0 0,-1 0-1 0 0,0 0 1 0 0,1 1 0 0 0,-1 0 0 0 0,0 0 0 0 0,0 0-1 0 0,0 0 1 0 0,0 1 0 0 0,0-1 0 0 0,0 1 0 0 0,0 0-1 0 0,-1 0 1 0 0,1 1 0 0 0,0-1 0 0 0,0 1 0 0 0,0 0-1 0 0,0 0 1 0 0,1 0 0 0 0,-1 0 0 0 0,0 1 0 0 0,0 0-1 0 0,1 0 1 0 0,-6 3 0 0 0,-4 7-89 0 0,0 0 0 0 0,1 1 0 0 0,1 1 0 0 0,-11 16 0 0 0,-34 63 0 0 0,51-82 0 0 0,0 0 0 0 0,0 0 0 0 0,-4 16 0 0 0,8-24 0 0 0,0 1 0 0 0,0-1 0 0 0,1 1 0 0 0,-1-1 0 0 0,1 0 0 0 0,0 1 0 0 0,0-1 0 0 0,0 1 0 0 0,1-1 0 0 0,-1 1 0 0 0,1-1 0 0 0,0 1 0 0 0,-1-1 0 0 0,2 0 0 0 0,-1 0 0 0 0,3 5 0 0 0,-3-6 0 0 0,0 0 0 0 0,1-1 0 0 0,-1 1 0 0 0,1-1 0 0 0,0 1 0 0 0,-1-1 0 0 0,1 0 0 0 0,0 0 0 0 0,0 0 0 0 0,0 0 0 0 0,0 0 0 0 0,0 0 0 0 0,0 0 0 0 0,0 0 0 0 0,0-1 0 0 0,0 0 0 0 0,0 1 0 0 0,0-1 0 0 0,1 0 0 0 0,-1 0 0 0 0,0 0 0 0 0,0 0 0 0 0,3 0 0 0 0,4-2 0 0 0,1 1 0 0 0,-1-1 0 0 0,18-6 0 0 0,3-2 293 0 0,-17 6 25 0 0,0 0 0 0 0,0-1 0 0 0,0 0 0 0 0,15-10 0 0 0,65-35-150 0 0,-61 35-171 0 0,-32 15 3 0 0,0-1 0 0 0,0 1 0 0 0,0 0 0 0 0,0 0 0 0 0,1 0 0 0 0,-1 0 0 0 0,0 0 0 0 0,0-1 0 0 0,0 1 0 0 0,0 0 0 0 0,0 0 0 0 0,1 0 0 0 0,-1 0 0 0 0,0 0 0 0 0,0 0 0 0 0,0 0 0 0 0,1 0 0 0 0,-1 0 0 0 0,0-1 0 0 0,0 1 0 0 0,0 0 0 0 0,0 0 0 0 0,1 0 0 0 0,-1 0 0 0 0,0 0 0 0 0,0 0 0 0 0,0 0 0 0 0,1 0 0 0 0,-1 0 0 0 0,0 0 0 0 0,0 1 0 0 0,0-1 0 0 0,1 0 0 0 0,-1 0 0 0 0,0 0 0 0 0,0 0 0 0 0,0 0 0 0 0,0 0 0 0 0,1 0 0 0 0,-1 0 0 0 0,0 0 0 0 0,0 1 0 0 0,0-1 0 0 0,0 0 0 0 0,0 0 0 0 0,0 0 0 0 0,1 0 0 0 0,-1 1 0 0 0,0-1 0 0 0,0 0 0 0 0,0 0 0 0 0,0 0 0 0 0,0 0 0 0 0,0 1 0 0 0,0-1 0 0 0,0 0 0 0 0,0 0 0 0 0,0 0 0 0 0,0 1 0 0 0,0-1 0 0 0,0 0 0 0 0,0 0 0 0 0,0 0 0 0 0,0 1 0 0 0,-4 10 0 0 0,4-10 0 0 0,-9 21 0 0 0,-50 111 0 0 0,43-103 0 0 0,-11 19 0 0 0,-51 73 0 0 0,-18 7 0 0 0,76-103-32 0 0,-43 41 0 0 0,62-66-305 0 0,1-1-138 0 0,0 0-33 0 0,4-8-1360 0 0,3-4-867 0 0,17-20 0 0 0,-3 3 601 0 0,-3 2 598 0 0,2-4 0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6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 21191 0 0,'0'0'480'0'0,"0"0"67"0"0,0 0 31 0 0,0 0-56 0 0,0 0-269 0 0,1 1 138 0 0,1 3-197 0 0,0 0 0 0 0,-1 0 1 0 0,1 0-1 0 0,-1 0 0 0 0,0 0 0 0 0,0 0 0 0 0,-1 0 1 0 0,1 1-1 0 0,-1-1 0 0 0,0 0 0 0 0,0 0 1 0 0,0 1-1 0 0,-2 6 0 0 0,-1 8 481 0 0,-9 30 0 0 0,-12 16 459 0 0,3-11-652 0 0,-2 8-477 0 0,-4-1 1 0 0,-66 111-1 0 0,80-151 0 0 0,-22 26-1 0 0,5-8-77 0 0,29-38-264 0 0,2-3-138 0 0,3-6-179 0 0,1 1 1 0 0,9-11-1 0 0,8-13-2850 0 0,-8 8-5027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6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6 23039 0 0,'-2'-1'178'0'0,"0"0"0"0"0,0 0 0 0 0,1 0 0 0 0,-1 0 0 0 0,0 0 0 0 0,1 0 0 0 0,-1-1 1 0 0,1 1-1 0 0,0 0 0 0 0,-1-1 0 0 0,1 1 0 0 0,-2-4 0 0 0,3 5-116 0 0,0 0 1 0 0,0-1-1 0 0,0 1 1 0 0,0 0-1 0 0,0-1 1 0 0,0 1-1 0 0,0 0 1 0 0,0-1-1 0 0,0 1 1 0 0,0 0-1 0 0,0-1 1 0 0,1 1-1 0 0,-1 0 1 0 0,0-1-1 0 0,0 1 1 0 0,0 0-1 0 0,0-1 1 0 0,1 1-1 0 0,-1 0 1 0 0,0 0-1 0 0,0-1 0 0 0,0 1 1 0 0,1 0-1 0 0,-1 0 1 0 0,0 0-1 0 0,1-1 1 0 0,-1 1-1 0 0,9-6 1009 0 0,-8 5-1214 0 0,1 0 197 0 0,1-1 0 0 0,0 1 0 0 0,0-1 0 0 0,0 1 0 0 0,0 0 1 0 0,0 0-1 0 0,0 0 0 0 0,0 1 0 0 0,0-1 0 0 0,0 1 0 0 0,0-1 0 0 0,0 1 0 0 0,0 0 0 0 0,0 0 0 0 0,1 1 0 0 0,-1-1 0 0 0,0 1 1 0 0,0-1-1 0 0,4 3 0 0 0,-3-2-429 0 0,-1 1 0 0 0,0-1 1 0 0,0 1-1 0 0,0 0 0 0 0,0 0 1 0 0,0 0-1 0 0,-1 0 0 0 0,1 1 1 0 0,0-1-1 0 0,-1 1 0 0 0,0 0 1 0 0,0 0-1 0 0,0 0 0 0 0,0 0 1 0 0,0 0-1 0 0,0 0 0 0 0,-1 0 1 0 0,2 4-1 0 0,4 20-1661 0 0,-4-3-11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7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158 19351 0 0,'1'-2'439'0'0,"9"-12"569"0"0,-5 5-783 0 0,0 1-1 0 0,7-15 0 0 0,-6 9 231 0 0,-4 11-151 0 0,-1 0 0 0 0,1 0 0 0 0,-1-1-1 0 0,0 1 1 0 0,1 0 0 0 0,-2 0 0 0 0,1-1 0 0 0,0 1-1 0 0,-1 0 1 0 0,1-1 0 0 0,-1 1 0 0 0,0-1 0 0 0,0 1-1 0 0,-1-4 1 0 0,0 5-179 0 0,0 0-1 0 0,1 0 1 0 0,-1 0 0 0 0,0 1-1 0 0,0-1 1 0 0,-1 0-1 0 0,1 1 1 0 0,0-1 0 0 0,0 1-1 0 0,-1-1 1 0 0,1 1-1 0 0,-1 0 1 0 0,1 0 0 0 0,-1-1-1 0 0,0 1 1 0 0,1 0-1 0 0,-1 1 1 0 0,0-1 0 0 0,0 0-1 0 0,0 0 1 0 0,0 1-1 0 0,0-1 1 0 0,0 1 0 0 0,1-1-1 0 0,-1 1 1 0 0,-4 0-1 0 0,0-1 64 0 0,1 1 0 0 0,-1 0 0 0 0,0 1 0 0 0,1-1 0 0 0,-1 1 0 0 0,1 0 0 0 0,-1 0 0 0 0,-5 3 0 0 0,-1 2-159 0 0,0 1 0 0 0,1 0 0 0 0,0 1 0 0 0,1 0 0 0 0,-15 15-1 0 0,11-11-29 0 0,-67 67 1 0 0,66-63 0 0 0,2 0 0 0 0,0 1 0 0 0,-14 24 0 0 0,25-37 0 0 0,0-1 0 0 0,1 1 0 0 0,-1 0 0 0 0,1 0 0 0 0,-1-1 0 0 0,1 1 0 0 0,0 0 0 0 0,1 0 0 0 0,-1 7 0 0 0,1-10 0 0 0,0 1 0 0 0,0-1 0 0 0,0 0 0 0 0,0 0 0 0 0,1 0 0 0 0,-1 1 0 0 0,1-1 0 0 0,-1 0 0 0 0,1 0 0 0 0,-1 0 0 0 0,1 0 0 0 0,-1 0 0 0 0,1 0 0 0 0,0 0 0 0 0,0 0 0 0 0,-1 0 0 0 0,1 0 0 0 0,0 0 0 0 0,0 0 0 0 0,0 0 0 0 0,0-1 0 0 0,0 1 0 0 0,0 0 0 0 0,0-1 0 0 0,1 1 0 0 0,-1-1 0 0 0,0 1 0 0 0,0-1 0 0 0,0 1 0 0 0,0-1 0 0 0,1 0 0 0 0,-1 0 0 0 0,0 0 0 0 0,2 0 0 0 0,5 1 0 0 0,-1-1 0 0 0,1 0 0 0 0,0 0 0 0 0,0-1 0 0 0,-1 0 0 0 0,1-1 0 0 0,0 0 0 0 0,-1 0 0 0 0,12-5 0 0 0,8-5 0 0 0,30-18 0 0 0,-13 6 0 0 0,-24 14 0 0 0,0-1 0 0 0,-1-1 0 0 0,0 0 0 0 0,-1-1 0 0 0,0-1 0 0 0,-1-1 0 0 0,-1-1 0 0 0,-1 0 0 0 0,22-29 0 0 0,-20 25 0 0 0,-19 29-219 0 0,-1-1 0 0 0,0 1 0 0 0,-5 9 0 0 0,-1-1 171 0 0,1 1 0 0 0,1 0 0 0 0,0 1 0 0 0,-7 36 0 0 0,13-52 18 0 0,0 1 0 0 0,0-1 0 0 0,0 1 0 0 0,1 0 0 0 0,-1-1 0 0 0,1 1 1 0 0,0 0-1 0 0,1 6 0 0 0,-1-9-412 0 0,2 0 441 0 0,-1-1-1 0 0,0 1 0 0 0,0-1 0 0 0,0 1 0 0 0,1-1 0 0 0,-1 0 1 0 0,0 1-1 0 0,0-1 0 0 0,1 0 0 0 0,-1 0 0 0 0,0 0 1 0 0,1 0-1 0 0,-1 0 0 0 0,0 0 0 0 0,1 0 0 0 0,1-1 0 0 0,21-4 744 0 0,-11-1-610 0 0,-1 1 0 0 0,0-2 0 0 0,-1 0 0 0 0,1 0 0 0 0,-1-1 1 0 0,11-11-1 0 0,17-11 59 0 0,42-31-191 0 0,4-4 0 0 0,-68 54 0 0 0,1 0 0 0 0,-1 2 0 0 0,24-10 0 0 0,-28 16 0 0 0,-12 4 0 0 0,0-1 0 0 0,0 1 0 0 0,0 0 0 0 0,0-1 0 0 0,0 1 0 0 0,0 0 0 0 0,0 0 0 0 0,-1 0 0 0 0,1 0 0 0 0,0 0 0 0 0,0 0 0 0 0,-1 0 0 0 0,1 0 0 0 0,-1 0 0 0 0,1 0 0 0 0,-1 0 0 0 0,1 1 0 0 0,-1-1 0 0 0,1 0 0 0 0,-1 0 0 0 0,0 0 0 0 0,0 1 0 0 0,0 1 0 0 0,1 31 0 0 0,-2-16 0 0 0,-1 0 0 0 0,0 1 0 0 0,-2-2 0 0 0,0 1 0 0 0,-1 0 0 0 0,-8 19 0 0 0,6-16 0 0 0,7-21 0 0 0,0 0 0 0 0,0 0 0 0 0,0 1 0 0 0,0-1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1 0 0 0,0-1 0 0 0,1 0 0 0 0,-1 0 0 0 0,0 0 0 0 0,0 0 0 0 0,0 0 0 0 0,0 0 0 0 0,0 0 0 0 0,0 0 0 0 0,0 0 0 0 0,0 0 0 0 0,0 0 0 0 0,0 0 0 0 0,0 0 0 0 0,0 0 0 0 0,0 0 0 0 0,0 0 0 0 0,1 0 0 0 0,-1 0 0 0 0,0 0 0 0 0,0 0 0 0 0,0 0 0 0 0,0 0 0 0 0,0 0 0 0 0,0 0 0 0 0,0 0 0 0 0,0 0 0 0 0,0 0 0 0 0,6-5 0 0 0,6-6 0 0 0,39-39 0 0 0,-41 39 0 0 0,1 0 0 0 0,1 1 0 0 0,0 0 0 0 0,0 1 0 0 0,1 1 0 0 0,25-14 0 0 0,14 2 0 0 0,-49 19 0 0 0,-2 0 0 0 0,0 1 0 0 0,0-1 0 0 0,0 1 0 0 0,0 0 0 0 0,1 0 0 0 0,-1 0 0 0 0,0 0 0 0 0,0 0 0 0 0,0 0 0 0 0,0 0 0 0 0,0 0 0 0 0,1 0 0 0 0,-1 0 0 0 0,0 0 0 0 0,0 1 0 0 0,0-1 0 0 0,0 0 0 0 0,0 1 0 0 0,0-1 0 0 0,0 1 0 0 0,2 1 0 0 0,-2-1 0 0 0,1 0 0 0 0,0 0 0 0 0,-1 1 0 0 0,1-1 0 0 0,-1 0 0 0 0,0 1 0 0 0,1 0 0 0 0,-1-1 0 0 0,0 1 0 0 0,0 0 0 0 0,0-1 0 0 0,0 1 0 0 0,0 0 0 0 0,0 0 0 0 0,-1 0 0 0 0,1 0 0 0 0,-1 0 0 0 0,1 2 0 0 0,1 4 0 0 0,-1 1 0 0 0,0-1 0 0 0,-1 10 0 0 0,-1 120 0 0 0,-1-110-6249 0 0,2-28 4714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480 23039 0 0,'0'0'528'0'0,"0"0"69"0"0,0 0 38 0 0,0 0-80 0 0,1-1-363 0 0,13-15 83 0 0,-10 12 4999 0 0,-20-1-4658 0 0,14 5-616 0 0,-1 1 0 0 0,1-1 0 0 0,-1 1 0 0 0,1 0 0 0 0,-1 0 0 0 0,1 0 0 0 0,0 0 0 0 0,-1 0 0 0 0,1 0 0 0 0,0 1 0 0 0,-4 3 0 0 0,-21 23 0 0 0,7-7 0 0 0,-15 8 0 0 0,-21 21 0 0 0,46-41 0 0 0,-18 18 0 0 0,1 1 0 0 0,1 2 0 0 0,-32 48 0 0 0,55-74 0 0 0,1 0 0 0 0,0 1 0 0 0,0-1 0 0 0,0 0 0 0 0,1 1 0 0 0,0-1 0 0 0,-2 8 0 0 0,4-2 0 0 0,0-9 0 0 0,0 0 0 0 0,0 0 0 0 0,0 0 0 0 0,0 0 0 0 0,0 0 0 0 0,1-1 0 0 0,-1 1 0 0 0,0 0 0 0 0,0-1 0 0 0,0 1 0 0 0,1-1 0 0 0,-1 1 0 0 0,0-1 0 0 0,1 0 0 0 0,-1 1 0 0 0,1-1 0 0 0,-1 0 0 0 0,0 0 0 0 0,1 0 0 0 0,-1 0 0 0 0,2 0 0 0 0,31-5 0 0 0,-32 5 0 0 0,16-5 0 0 0,0 0 0 0 0,0-1 0 0 0,0-1 0 0 0,23-13 0 0 0,65-42 0 0 0,-94 54 0 0 0,18-12 0 0 0,-1 0 0 0 0,-2-2 0 0 0,0-1 0 0 0,-1-1 0 0 0,-1-1 0 0 0,-2-1 0 0 0,0-1 0 0 0,22-36 0 0 0,134-261 0 0 0,-176 319 0 0 0,4-12 0 0 0,9-25 0 0 0,-15 38 0 0 0,1 1 0 0 0,-1-1 0 0 0,-1 0 0 0 0,1 0 0 0 0,-1 0 0 0 0,1 0 0 0 0,-1 0 0 0 0,0 0 0 0 0,0 0 0 0 0,-1 0 0 0 0,1 0 0 0 0,-1 0 0 0 0,-1-4 0 0 0,1 7 0 0 0,1 0 0 0 0,0 0 0 0 0,-1 0 0 0 0,1 1 0 0 0,0-1 0 0 0,-1 0 0 0 0,1 0 0 0 0,-1 0 0 0 0,0 1 0 0 0,1-1 0 0 0,-1 0 0 0 0,0 1 0 0 0,1-1 0 0 0,-1 0 0 0 0,0 1 0 0 0,0-1 0 0 0,1 1 0 0 0,-1-1 0 0 0,0 1 0 0 0,0 0 0 0 0,0-1 0 0 0,0 1 0 0 0,0 0 0 0 0,0-1 0 0 0,0 1 0 0 0,-1 0 0 0 0,0 0 0 0 0,-1 0 0 0 0,1 1 0 0 0,0-1 0 0 0,0 1 0 0 0,0 0 0 0 0,0-1 0 0 0,0 1 0 0 0,0 0 0 0 0,1 0 0 0 0,-1 0 0 0 0,-3 3 0 0 0,-2 2 0 0 0,0 0 0 0 0,0 0 0 0 0,0 1 0 0 0,-8 13 0 0 0,-4 8 0 0 0,2 1 0 0 0,-19 42 0 0 0,-20 67 0 0 0,37-88 0 0 0,16-42 0 0 0,-48 138 0 0 0,47-130 0 0 0,0 1 0 0 0,1-1 0 0 0,1 1 0 0 0,1-1 0 0 0,0 1 0 0 0,1-1 0 0 0,2 22 0 0 0,-1-34 0 0 0,0 0 0 0 0,-1 0 0 0 0,1-1 0 0 0,0 1 0 0 0,1 0 0 0 0,-1-1 0 0 0,1 1 0 0 0,0-1 0 0 0,0 1 0 0 0,0-1 0 0 0,0 0 0 0 0,0 0 0 0 0,5 5 0 0 0,-4-5 0 0 0,0-2 0 0 0,-1 1 0 0 0,1 0 0 0 0,0 0 0 0 0,0-1 0 0 0,0 0 0 0 0,0 1 0 0 0,0-1 0 0 0,0 0 0 0 0,1-1 0 0 0,-1 1 0 0 0,0 0 0 0 0,0-1 0 0 0,1 0 0 0 0,-1 0 0 0 0,5 0 0 0 0,5-1 0 0 0,1-1 0 0 0,-1-1 0 0 0,0 0 0 0 0,0-1 0 0 0,0 0 0 0 0,20-10 0 0 0,-6 1 0 0 0,47-33 0 0 0,-40 21 0 0 0,-2-2 0 0 0,-1-1 0 0 0,48-57 0 0 0,-70 75 0 0 0,-6 8 0 0 0,-1 0 0 0 0,0-1 0 0 0,0 1 0 0 0,0 0 0 0 0,0-1 0 0 0,0 1 0 0 0,0-1 0 0 0,-1 0 0 0 0,1 0 0 0 0,-1 0 0 0 0,0 0 0 0 0,2-5 0 0 0,-3 8 0 0 0,0 0 0 0 0,0 0 0 0 0,0 0 0 0 0,0-1 0 0 0,0 1 0 0 0,0 0 0 0 0,0 0 0 0 0,0 0 0 0 0,0 0 0 0 0,0-1 0 0 0,0 1 0 0 0,0 0 0 0 0,0 0 0 0 0,0 0 0 0 0,0-1 0 0 0,0 1 0 0 0,0 0 0 0 0,0 0 0 0 0,0 0 0 0 0,0 0 0 0 0,0 0 0 0 0,-1-1 0 0 0,1 1 0 0 0,0 0 0 0 0,0 0 0 0 0,0 0 0 0 0,0 0 0 0 0,0 0 0 0 0,0 0 0 0 0,-1-1 0 0 0,1 1 0 0 0,0 0 0 0 0,0 0 0 0 0,0 0 0 0 0,0 0 0 0 0,-1 0 0 0 0,1 0 0 0 0,0 0 0 0 0,0 0 0 0 0,0 0 0 0 0,0 0 0 0 0,-1 0 0 0 0,1 0 0 0 0,0 0 0 0 0,0 0 0 0 0,0 0 0 0 0,-1 0 0 0 0,1 0 0 0 0,0 0 0 0 0,-6 2 0 0 0,2-1 0 0 0,1 1 0 0 0,0 0 0 0 0,0-1 0 0 0,0 1 0 0 0,0 0 0 0 0,0 0 0 0 0,0 1 0 0 0,0-1 0 0 0,0 1 0 0 0,1-1 0 0 0,0 1 0 0 0,-3 3 0 0 0,-2 5 0 0 0,0 0 0 0 0,-6 13 0 0 0,4-6 0 0 0,5-7 0 0 0,-1 0 0 0 0,2 0 0 0 0,-1 0 0 0 0,2 0 0 0 0,-3 21 0 0 0,0-1 0 0 0,4-29 0 0 0,1 0 0 0 0,0 1 0 0 0,0-1 0 0 0,0 1 0 0 0,0-1 0 0 0,0 0 0 0 0,1 1 0 0 0,-1-1 0 0 0,1 3 0 0 0,1 4 0 0 0,-2-8-51 0 0,0-1 1 0 0,0 1-1 0 0,1 0 0 0 0,-1 0 0 0 0,0-1 1 0 0,0 1-1 0 0,0 0 0 0 0,1-1 1 0 0,-1 1-1 0 0,0 0 0 0 0,1-1 1 0 0,-1 1-1 0 0,0-1 0 0 0,1 1 0 0 0,-1-1 1 0 0,1 1-1 0 0,-1 0 0 0 0,1-1 1 0 0,-1 0-1 0 0,1 1 0 0 0,-1-1 1 0 0,1 1-1 0 0,0-1 0 0 0,-1 0 0 0 0,1 1 1 0 0,0-1-1 0 0,1 1 0 0 0,-2-1 12 0 0,0 0-1 0 0,0 0 0 0 0,0 0 1 0 0,0 0-1 0 0,1 0 1 0 0,-1 0-1 0 0,0 0 0 0 0,0 0 1 0 0,0 0-1 0 0,1 0 0 0 0,-1 0 1 0 0,0 0-1 0 0,0 0 0 0 0,0 1 1 0 0,0-1-1 0 0,0 0 1 0 0,1 0-1 0 0,-1 0 0 0 0,0 0 1 0 0,0 0-1 0 0,0 0 0 0 0,0 1 1 0 0,0-1-1 0 0,0 0 0 0 0,0 0 1 0 0,0 0-1 0 0,0 0 1 0 0,1 1-1 0 0,-1-1 0 0 0,0 0 1 0 0,0 0-1 0 0,1-1-3079 0 0,7-4-6434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8:58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7503 0 0,'0'0'399'0'0,"0"0"60"0"0,0 0 21 0 0,0 0-59 0 0,0 0-136 0 0,0 0 457 0 0,0 0 228 0 0,0 0 43 0 0,0 2-59 0 0,-21 53 1370 0 0,16-37-2303 0 0,-5 20-25 0 0,10-38 4 0 0,0 1 0 0 0,-1-1 0 0 0,1 1 0 0 0,0-1 0 0 0,0 1 0 0 0,0-1 0 0 0,0 0 0 0 0,0 1 0 0 0,0-1 0 0 0,0 1 0 0 0,0-1 0 0 0,0 1 0 0 0,0-1 0 0 0,0 1 0 0 0,0-1 0 0 0,0 1 0 0 0,0-1 0 0 0,0 1 0 0 0,0-1 0 0 0,0 0 0 0 0,1 1 0 0 0,-1-1 0 0 0,0 1 0 0 0,0-1 0 0 0,1 0 0 0 0,-1 1 0 0 0,0-1 0 0 0,0 1 0 0 0,1-1 0 0 0,-1 0 0 0 0,0 0 0 0 0,1 1 0 0 0,-1-1 0 0 0,1 0 0 0 0,-1 1 0 0 0,0-1 0 0 0,2 0 0 0 0,-2 0 0 0 0,7 4 0 0 0,-2-5 88 0 0,0 1 0 0 0,0 0-1 0 0,0-1 1 0 0,0 0 0 0 0,0 0-1 0 0,0-1 1 0 0,0 1 0 0 0,0-1-1 0 0,-1 0 1 0 0,8-5 0 0 0,45-29 973 0 0,-55 34-1055 0 0,15-10 13 0 0,1 0 4 0 0,0-2 0 0 0,24-23 0 0 0,-41 36 348 0 0,-1 1 117 0 0,0 0 21 0 0,0 0-66 0 0,9 18-278 0 0,5 12-298 0 0,-13-28-563 0 0,3 6-2906 0 0,-4-7-5607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0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5 13823 0 0,'0'0'630'0'0,"0"0"-13"0"0,4-8-368 0 0,2-3 456 0 0,0 0 0 0 0,1 0 0 0 0,0 0 0 0 0,0 1-1 0 0,1 0 1 0 0,0 0 0 0 0,18-15 0 0 0,18-22 1563 0 0,150-225 516 0 0,-88 91-1179 0 0,-100 171-1489 0 0,-1-1 1 0 0,0 0-1 0 0,0 0 0 0 0,-1 0 1 0 0,-1-1-1 0 0,0 0 0 0 0,3-21 1 0 0,-6 33-97 0 0,0-1 47 0 0,0 0 1 0 0,0 0-1 0 0,0 0 1 0 0,1 0 0 0 0,-1 0-1 0 0,-1 0 1 0 0,1 0-1 0 0,0 0 1 0 0,0 0-1 0 0,0 0 1 0 0,0 0 0 0 0,-1 0-1 0 0,1 0 1 0 0,-1 0-1 0 0,1-1 1 0 0,-2 2-67 0 0,1 0-1 0 0,0 0 1 0 0,0 0-1 0 0,0 1 1 0 0,0-1 0 0 0,0 0-1 0 0,0 0 1 0 0,0 1-1 0 0,0-1 1 0 0,0 0 0 0 0,1 1-1 0 0,-1-1 1 0 0,0 1-1 0 0,0 0 1 0 0,0-1 0 0 0,0 1-1 0 0,0-1 1 0 0,1 1-1 0 0,-1 0 1 0 0,0 0-1 0 0,1 0 1 0 0,-1-1 0 0 0,1 1-1 0 0,-1 0 1 0 0,1 0-1 0 0,-1 0 1 0 0,0 1 0 0 0,0 1-2 0 0,-39 63 1 0 0,-32 73 0 0 0,-19 77 0 0 0,56-126 0 0 0,-28 111 0 0 0,60-161 0 0 0,3-40 0 0 0,-1 0 0 0 0,1 1 0 0 0,0-1 0 0 0,0 0 0 0 0,0 1 0 0 0,0-1 0 0 0,0 1 0 0 0,0-1 0 0 0,0 0 0 0 0,0 1 0 0 0,0-1 0 0 0,0 0 0 0 0,0 1 0 0 0,0-1 0 0 0,0 1 0 0 0,0-1 0 0 0,0 0 0 0 0,1 1 0 0 0,-1-1 0 0 0,0 0 0 0 0,0 1 0 0 0,0-1 0 0 0,0 0 0 0 0,1 1 0 0 0,-1-1 0 0 0,0 0 0 0 0,0 0 0 0 0,1 1 0 0 0,-1-1 0 0 0,0 0 0 0 0,1 0 0 0 0,-1 1 0 0 0,0-1 0 0 0,1 0 0 0 0,-1 0 0 0 0,0 0 0 0 0,1 0 0 0 0,-1 1 0 0 0,0-1 0 0 0,1 0 0 0 0,-1 0 0 0 0,0 0 0 0 0,1 0 0 0 0,-1 0 0 0 0,1 0 0 0 0,-1 0 0 0 0,0 0 0 0 0,1 0 0 0 0,0 0 0 0 0,12-6 0 0 0,5-8 0 0 0,1-1 0 0 0,-2 0 0 0 0,0-2 0 0 0,26-32 0 0 0,27-27 0 0 0,64-31 0 0 0,-81 67 0 0 0,-48 37 0 0 0,-1 0 0 0 0,1 0 0 0 0,-1 0 0 0 0,7-2 0 0 0,-11 5 0 0 0,1 0 0 0 0,-1-1 0 0 0,0 1 0 0 0,1 0 0 0 0,-1 0 0 0 0,0 0 0 0 0,1-1 0 0 0,-1 1 0 0 0,1 0 0 0 0,-1 0 0 0 0,0 0 0 0 0,1 0 0 0 0,-1 0 0 0 0,1 0 0 0 0,-1 0 0 0 0,1 0 0 0 0,-1 0 0 0 0,0 0 0 0 0,1 0 0 0 0,-1 0 0 0 0,1 0 0 0 0,-1 0 0 0 0,0 0 0 0 0,1 0 0 0 0,-1 1 0 0 0,1-1 0 0 0,-1 0 0 0 0,0 0 0 0 0,1 0 0 0 0,-1 1 0 0 0,0-1 0 0 0,1 0 0 0 0,-1 0 0 0 0,0 1 0 0 0,1-1 0 0 0,-1 0 0 0 0,0 1 0 0 0,0-1 0 0 0,1 0 0 0 0,-1 1 0 0 0,0-1 0 0 0,0 0 0 0 0,0 1 0 0 0,1-1 0 0 0,-1 1 0 0 0,0-1 0 0 0,0 0 0 0 0,0 1 0 0 0,0-1 0 0 0,0 1 0 0 0,0-1 0 0 0,0 1 0 0 0,0-1 0 0 0,0 0 0 0 0,0 1 0 0 0,0-1 0 0 0,0 1 0 0 0,0-1 0 0 0,0 0 0 0 0,0 1 0 0 0,-1-1 0 0 0,1 1 0 0 0,0 0 0 0 0,0-1 0 0 0,-3 18 0 0 0,-1 0 0 0 0,0-1 0 0 0,-1 1 0 0 0,-12 26 0 0 0,9-26 0 0 0,2 0 0 0 0,0 1 0 0 0,-6 35 0 0 0,11-51 0 0 0,1 0 0 0 0,-1 0 0 0 0,1 0 0 0 0,0 0 0 0 0,0 0 0 0 0,1 0 0 0 0,-1 0 0 0 0,1 0 0 0 0,0 4 0 0 0,3 0 0 0 0,4-2 0 0 0,-4-5 0 0 0,-1 1 0 0 0,1-1 0 0 0,0 0 0 0 0,0 0 0 0 0,-1 0 0 0 0,1-1 0 0 0,0 1 0 0 0,-1-1 0 0 0,1 0 0 0 0,0 0 0 0 0,-1 0 0 0 0,1 0 0 0 0,-1-1 0 0 0,1 0 0 0 0,-1 1 0 0 0,0-1 0 0 0,0-1 0 0 0,6-4 0 0 0,3-3 0 0 0,0-2 0 0 0,20-23 0 0 0,-30 32 0 0 0,29-36 0 0 0,35-63 0 0 0,-29 43 0 0 0,-27 46 0 0 0,-8 11 0 0 0,0-1 0 0 0,0 1 0 0 0,0-1 0 0 0,0 0 0 0 0,-1 0 0 0 0,1 0 0 0 0,-1 0 0 0 0,2-4 0 0 0,-4 5 0 0 0,-2 7 0 0 0,-4 6 0 0 0,2 2 0 0 0,1-1 0 0 0,0 1 0 0 0,1 0 0 0 0,0 0 0 0 0,1 0 0 0 0,0 1 0 0 0,1-1 0 0 0,2 23 0 0 0,-2-34 0 0 0,1 0 0 0 0,0 0 0 0 0,0 0 0 0 0,0 0 0 0 0,1 0 0 0 0,-1 0 0 0 0,0 0 0 0 0,1-1 0 0 0,-1 1 0 0 0,1 0 0 0 0,0 0 0 0 0,-1 0 0 0 0,1 0 0 0 0,0-1 0 0 0,2 4 0 0 0,1 0 0 0 0,10 16 0 0 0,-13-21 0 0 0,-1 1 0 0 0,0-1 0 0 0,1 1 0 0 0,-1-1 0 0 0,1 1 0 0 0,-1-1 0 0 0,0 1 0 0 0,1-1 0 0 0,-1 0 0 0 0,1 1 0 0 0,0-1 0 0 0,-1 0 0 0 0,1 1 0 0 0,-1-1 0 0 0,1 0 0 0 0,-1 0 0 0 0,1 1 0 0 0,0-1 0 0 0,-1 0 0 0 0,1 0 0 0 0,-1 0 0 0 0,1 0 0 0 0,0 0 0 0 0,-1 0 0 0 0,1 0 0 0 0,1 0 0 0 0,0 0 0 0 0,7 0 0 0 0,0 0 0 0 0,1 0 0 0 0,-1-1 0 0 0,0 0 0 0 0,0-1 0 0 0,17-5 0 0 0,-15 5 0 0 0,-4-1 0 0 0,1 0 0 0 0,-1-1 0 0 0,0 0 0 0 0,0 0 0 0 0,0 0 0 0 0,-1-1 0 0 0,9-7 0 0 0,10-7 0 0 0,-24 19 0 0 0,8-5 0 0 0,0-1 0 0 0,0-1 0 0 0,0 1 0 0 0,-1-1 0 0 0,0-1 0 0 0,0 1 0 0 0,-1-1 0 0 0,12-17 0 0 0,47-69 0 0 0,-62 91 0 0 0,-3 9 0 0 0,-2 7 0 0 0,1-13 0 0 0,-9 74 0 0 0,7-47 0 0 0,-2 1 0 0 0,-9 37 0 0 0,-4-12 0 0 0,-32 66 0 0 0,-34 47 0 0 0,69-140 0 0 0,-80 130 0 0 0,49-86 0 0 0,-39 53-64 0 0,83-121-273 0 0,5-13-646 0 0,5-33-1318 0 0,-1 7-5798 0 0,-3 19 387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1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9 15663 0 0,'0'0'356'0'0,"2"0"50"0"0,1 0-218 0 0,19-5 568 0 0,-21 5-690 0 0,0 0 0 0 0,0-1 0 0 0,0 1 0 0 0,-1 0 0 0 0,1 0 0 0 0,0 0 0 0 0,0 0 0 0 0,0 0 1 0 0,0 0-1 0 0,0 0 0 0 0,-1 0 0 0 0,1 0 0 0 0,0 0 0 0 0,0 0 0 0 0,0 1 0 0 0,0-1 1 0 0,-1 0-1 0 0,1 0 0 0 0,0 1 0 0 0,0-1 0 0 0,0 1 0 0 0,-1-1 0 0 0,1 1 0 0 0,1 0 0 0 0,-1 1 83 0 0,0-1-1 0 0,0 0 0 0 0,0 1 1 0 0,0 0-1 0 0,-1-1 0 0 0,1 1 0 0 0,0-1 1 0 0,-1 1-1 0 0,1 0 0 0 0,-1-1 0 0 0,1 4 1 0 0,-1 2 271 0 0,1 1 1 0 0,-1-1-1 0 0,-1 1 1 0 0,-1 13-1 0 0,-17 62 310 0 0,-44 123 0 0 0,-53 72 474 0 0,71-193-192 0 0,0 1 24 0 0,45-86-1036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1 0 0 0,0-1 0 0 0,0 0 0 0 0,0 0 0 0 0,0 0 0 0 0,0 0 0 0 0,0 0 0 0 0,0 0 0 0 0,0 0 0 0 0,0 0 0 0 0,0 0 0 0 0,0 0 0 0 0,0 0 0 0 0,7-6 0 0 0,7-11 0 0 0,31-64 465 0 0,49-119 1 0 0,63-140 651 0 0,-147 321-1117 0 0,1 1 0 0 0,0 1 0 0 0,1 0 0 0 0,1 0 0 0 0,1 1 0 0 0,0 1 0 0 0,29-23 0 0 0,-40 35 0 0 0,1 1 0 0 0,1-1 0 0 0,-1 1 0 0 0,0 0 0 0 0,0 1 0 0 0,10-3 0 0 0,10-5 0 0 0,-23 9 0 0 0,0-1 0 0 0,0 1 0 0 0,0 0 0 0 0,0-1 0 0 0,0 1 0 0 0,0 0 0 0 0,0 0 0 0 0,0 0 0 0 0,0 0 0 0 0,0 0 0 0 0,0 0 0 0 0,1 0 0 0 0,-1 0 0 0 0,0 1 0 0 0,0-1 0 0 0,0 0 0 0 0,0 1 0 0 0,0-1 0 0 0,0 0 0 0 0,0 1 0 0 0,0-1 0 0 0,1 2 0 0 0,-1-1 0 0 0,0 0 0 0 0,0-1 0 0 0,0 1 0 0 0,0 0 0 0 0,0 0 0 0 0,0 0 0 0 0,0-1 0 0 0,0 1 0 0 0,0 0 0 0 0,-1 0 0 0 0,1 1 0 0 0,0-1 0 0 0,-1 0 0 0 0,1 0 0 0 0,-1 0 0 0 0,1 0 0 0 0,-1 0 0 0 0,0 1 0 0 0,1-1 0 0 0,-1 0 0 0 0,0 3 0 0 0,1 0 0 0 0,1 6-2 0 0,0 0 0 0 0,0 0 0 0 0,-1 0 0 0 0,-1 1 0 0 0,0-1 0 0 0,0 0 0 0 0,-1 1 0 0 0,-2 13 0 0 0,-1-10 17 0 0,1 1 0 0 0,-2-1 0 0 0,0 0 0 0 0,0 0 0 0 0,-10 15 0 0 0,11-22 89 0 0,0-1 0 0 0,-1 1 0 0 0,0-1 0 0 0,0 0 0 0 0,0-1 0 0 0,-1 1 0 0 0,0-1 0 0 0,0 0 0 0 0,0-1 0 0 0,-1 1 0 0 0,1-1 0 0 0,-1 0 0 0 0,0-1 0 0 0,0 0 0 0 0,-1 0 0 0 0,1 0 0 0 0,-1-1 0 0 0,-10 2 0 0 0,14-4-282 0 0,0 1 0 0 0,0-1 0 0 0,0 0 0 0 0,1 0 0 0 0,-1-1 0 0 0,0 1 0 0 0,0-1 0 0 0,0 0 0 0 0,0 0 0 0 0,0 0-1 0 0,1 0 1 0 0,-1-1 0 0 0,0 1 0 0 0,1-1 0 0 0,-1 0 0 0 0,1 0 0 0 0,0 0 0 0 0,-1-1 0 0 0,-3-3 0 0 0,4 3-86 0 0,0 1-1 0 0,1-1 1 0 0,-1 0-1 0 0,1 0 0 0 0,-1 0 1 0 0,1 0-1 0 0,0 0 1 0 0,0-1-1 0 0,1 1 1 0 0,-1-1-1 0 0,1 1 1 0 0,0-1-1 0 0,-1 1 1 0 0,2-1-1 0 0,-1 0 1 0 0,0 0-1 0 0,1 1 1 0 0,-1-1-1 0 0,1 0 1 0 0,1-4-1 0 0,2-8-5527 0 0,1-2-1476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1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92 15663 0 0,'2'0'719'0'0,"2"-1"-557"0"0,-1 0 1 0 0,1-1-1 0 0,0 1 0 0 0,-1-1 1 0 0,4-2-1 0 0,7-2 52 0 0,-13 5 875 0 0,5 0 1298 0 0,-4 3 3054 0 0,-3 4-5378 0 0,1 0-1 0 0,-1 1 1 0 0,0-1-1 0 0,-1 0 1 0 0,0 1-1 0 0,0-1 1 0 0,0 0-1 0 0,-5 8 1 0 0,-30 47 436 0 0,22-37-433 0 0,0 1 35 0 0,-34 57 1027 0 0,40-67-923 0 0,2 2-1 0 0,0-1 1 0 0,-6 23 0 0 0,12-35-205 0 0,0-1 0 0 0,0 1 0 0 0,1-1 0 0 0,0 1 0 0 0,0 5 0 0 0,0-8 0 0 0,0 0 0 0 0,0 0 0 0 0,0 0 0 0 0,0 0 0 0 0,0 0 0 0 0,0 0 0 0 0,1 0 0 0 0,-1 0 0 0 0,0-1 0 0 0,1 1 0 0 0,-1 0 0 0 0,1 0 0 0 0,-1 0 0 0 0,1 0 0 0 0,-1 0 0 0 0,1 0 0 0 0,0-1 0 0 0,-1 1 0 0 0,1 0 0 0 0,0-1 0 0 0,0 1 0 0 0,-1 0 0 0 0,1-1 0 0 0,0 1 0 0 0,0-1 0 0 0,0 1 0 0 0,0-1 0 0 0,0 0 0 0 0,0 1 0 0 0,1-1 0 0 0,1 1 0 0 0,-1-1 0 0 0,1 0 0 0 0,-1 0 0 0 0,1 0 0 0 0,-1 0 0 0 0,1-1 0 0 0,3 0 0 0 0,3-1 21 0 0,0-1 1 0 0,0 0-1 0 0,0-1 0 0 0,0 0 1 0 0,0 0-1 0 0,-1-1 0 0 0,0 0 0 0 0,0 0 1 0 0,11-11-1 0 0,-9 6 55 0 0,0 0 0 0 0,-1-1 0 0 0,0 0-1 0 0,0 0 1 0 0,11-22 0 0 0,-2-6 58 0 0,-1-1 1 0 0,-2-1-1 0 0,11-49 0 0 0,-21 72-167 0 0,5-25-874 0 0,-10 40 891 0 0,1 0 0 0 0,-1 0 0 0 0,0 0-1 0 0,0 0 1 0 0,-1 0 0 0 0,1 0 0 0 0,0 0 0 0 0,-1 0 0 0 0,0 0 0 0 0,0 0 0 0 0,0 0 0 0 0,-2-4 0 0 0,2 6-83 0 0,0-1-1 0 0,0 1 1 0 0,-1 0 0 0 0,1 0-1 0 0,0 0 1 0 0,-1 0 0 0 0,1 0-1 0 0,-1 0 1 0 0,1 0 0 0 0,-1 0-1 0 0,1 1 1 0 0,-1-1 0 0 0,0 1-1 0 0,1-1 1 0 0,-1 1 0 0 0,0-1-1 0 0,1 1 1 0 0,-1 0-1 0 0,0 0 1 0 0,0 0 0 0 0,-2 0-1 0 0,0 0-407 0 0,-1 1-1 0 0,0-1 0 0 0,1 1 0 0 0,-1 0 1 0 0,1 0-1 0 0,-9 3 0 0 0,-34 16-3513 0 0,23-11 1974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03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7503 0 0,'0'0'384'0'0,"0"0"88"0"0,0 0 8 0 0,0 0 8 0 0,0 0-392 0 0,0 0-96 0 0,0 0 0 0 0,-3 11 0 0 0,1 0 0 0 0,2 1 0 0 0,2 1 0 0 0,0-2-7760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2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0 21191 0 0,'0'0'480'0'0,"0"0"67"0"0,0 0 31 0 0,0 0-56 0 0,-1 2-341 0 0,-13 26 232 0 0,1-5 448 0 0,2 1 0 0 0,-13 37 0 0 0,7 4-353 0 0,-14 43 104 0 0,19-72-143 0 0,-8 42-1 0 0,13-45 88 0 0,-23 61-1 0 0,23-76-555 0 0,2-6 0 0 0,0 1 0 0 0,-1-2 0 0 0,-10 18 0 0 0,24-50 0 0 0,7-26 0 0 0,-7 12 0 0 0,-5 19 0 0 0,0 1 0 0 0,2 0 0 0 0,9-23 0 0 0,-1-3 0 0 0,-20 71 0 0 0,5-16 0 0 0,1-12 0 0 0,1-1 0 0 0,0 0 0 0 0,-1 1 0 0 0,1-1 0 0 0,0 1 0 0 0,0-1 0 0 0,0 0 0 0 0,-1 1 0 0 0,2-1 0 0 0,-1 1 0 0 0,0-1 0 0 0,0 0 0 0 0,0 1 0 0 0,1-1 0 0 0,-1 1 0 0 0,0-1 0 0 0,1 0 0 0 0,-1 1 0 0 0,1-1 0 0 0,0 0 0 0 0,-1 0 0 0 0,2 2 0 0 0,0-1 0 0 0,0 1 0 0 0,0-1 0 0 0,0 0 0 0 0,0 1 0 0 0,1-1 0 0 0,-1 0 0 0 0,1-1 0 0 0,-1 1 0 0 0,1 0 0 0 0,0-1 0 0 0,-1 1 0 0 0,1-1 0 0 0,0 0 0 0 0,0 0 0 0 0,0 0 0 0 0,0 0 0 0 0,0-1 0 0 0,0 1 0 0 0,5-1 0 0 0,3 1 0 0 0,1-2 0 0 0,0 1 0 0 0,0-1 0 0 0,-1-1 0 0 0,1 0 0 0 0,-1-1 0 0 0,0 0 0 0 0,20-9 0 0 0,-23 9 0 0 0,-1-1 0 0 0,1 0 0 0 0,-1-1 0 0 0,0 1 0 0 0,0-2 0 0 0,0 1 0 0 0,-1-1 0 0 0,0 0 0 0 0,0 0 0 0 0,-1 0 0 0 0,1-1 0 0 0,7-13 0 0 0,12-19 0 0 0,4-5 0 0 0,-27 34 0 0 0,-7 8 0 0 0,-3 4 0 0 0,4 0 84 0 0,0 0 0 0 0,0 1-1 0 0,0-1 1 0 0,1 1 0 0 0,-1 0 0 0 0,1 0 0 0 0,0 0-1 0 0,0 0 1 0 0,0 1 0 0 0,-3 4 0 0 0,-24 41 1004 0 0,28-44-1066 0 0,-10 17-12 0 0,-10 27 0 0 0,19-40-11 0 0,0 0 1 0 0,0 0-1 0 0,1 0 1 0 0,0 1-1 0 0,1-1 1 0 0,0 11-1 0 0,1-17 1 0 0,0 0 0 0 0,0-1 0 0 0,1 1 0 0 0,-1-1 0 0 0,1 1 0 0 0,0-1 0 0 0,0 1 0 0 0,0-1 0 0 0,0 0 0 0 0,0 1 0 0 0,0-1 0 0 0,1 0 0 0 0,-1 0 0 0 0,1 0 0 0 0,-1 0 0 0 0,1 0 0 0 0,0 0 0 0 0,0 0 0 0 0,0-1 0 0 0,0 1 0 0 0,0-1 0 0 0,0 1 0 0 0,0-1 0 0 0,1 0 0 0 0,-1 0 0 0 0,1 0 0 0 0,-1 0 0 0 0,0 0 0 0 0,1 0 0 0 0,-1-1 0 0 0,1 1 0 0 0,0-1 0 0 0,-1 0 0 0 0,1 0 0 0 0,-1 0 0 0 0,1 0 0 0 0,0 0 0 0 0,-1 0 0 0 0,1-1 0 0 0,-1 1 0 0 0,1-1 0 0 0,-1 0 0 0 0,3-1 0 0 0,8-3 0 0 0,-3 2 0 0 0,0-1 0 0 0,0 0 0 0 0,0-1 0 0 0,-1 0 0 0 0,0 0 0 0 0,0-1 0 0 0,9-8 0 0 0,105-109 0 0 0,-84 82 0 0 0,28-39 0 0 0,-36 40 0 0 0,-30 38 0 0 0,1 0 0 0 0,-1 0 0 0 0,0-1 0 0 0,0 1 0 0 0,0 0 0 0 0,2-5 0 0 0,0-2 0 0 0,-1 3 0 0 0,-6 4 0 0 0,0 7 0 0 0,3-1 0 0 0,-1 0 0 0 0,1 0 0 0 0,0 0 0 0 0,0 0 0 0 0,1 0 0 0 0,-1 0 0 0 0,1 1 0 0 0,0 4 0 0 0,6 35 0 0 0,-4-30 0 0 0,-2-12 0 0 0,1 1 0 0 0,0 0 0 0 0,0-1 0 0 0,0 1 0 0 0,0-1 0 0 0,0 1 0 0 0,1-1 0 0 0,-1 1 0 0 0,1-1 0 0 0,2 3 0 0 0,24 22 0 0 0,-8-7 0 0 0,-7-6 0 0 0,29 35 0 0 0,-38-42 0 0 0,1-1 0 0 0,-1 1 0 0 0,-1-1 0 0 0,1 1 0 0 0,-1 0 0 0 0,3 10 0 0 0,-5-15 0 0 0,-1-2 0 0 0,0 1 0 0 0,1-1 0 0 0,-1 1 0 0 0,0-1 0 0 0,0 1 0 0 0,1 0 0 0 0,-1-1 0 0 0,0 1 0 0 0,0-1 0 0 0,0 1 0 0 0,0 0 0 0 0,0-1 0 0 0,0 1 0 0 0,0-1 0 0 0,0 1 0 0 0,0 0 0 0 0,0-1 0 0 0,0 1 0 0 0,0-1 0 0 0,-1 1 0 0 0,1 0 0 0 0,0-1 0 0 0,0 1 0 0 0,-1-1 0 0 0,1 1 0 0 0,0-1 0 0 0,-1 1 0 0 0,1 0 0 0 0,-2 1 0 0 0,1 0 0 0 0,0 1 0 0 0,-1-1 0 0 0,0 0 0 0 0,1 0 0 0 0,-1 0 0 0 0,0 0 0 0 0,0 0 0 0 0,0-1 0 0 0,0 1 0 0 0,-1 0 0 0 0,1-1 0 0 0,0 0 0 0 0,-1 1 0 0 0,1-1 0 0 0,0 0 0 0 0,-1 0 0 0 0,-3 0 0 0 0,1 1 0 0 0,-1-1 0 0 0,0 0 0 0 0,1 0 0 0 0,-1-1 0 0 0,0 1 0 0 0,1-1 0 0 0,-9-1 0 0 0,10 1 0 0 0,-13-4 0 0 0,4-2 0 0 0,13 6 0 0 0,0 0 0 0 0,0 0 0 0 0,0 0 0 0 0,0 0 0 0 0,-1 0 0 0 0,1 0 0 0 0,0 0 0 0 0,0-1 0 0 0,0 1 0 0 0,0 0 0 0 0,0 0 0 0 0,0 0 0 0 0,0 0 0 0 0,0 0 0 0 0,0 0 0 0 0,-1-1 0 0 0,1 1 0 0 0,0 0 0 0 0,0 0 0 0 0,0 0 0 0 0,0 0 0 0 0,0 0 0 0 0,0-1 0 0 0,0 1 0 0 0,0 0 0 0 0,0 0 0 0 0,0 0 0 0 0,0 0 0 0 0,0-1 0 0 0,0 1 0 0 0,0 0 0 0 0,0 0 0 0 0,0 0 0 0 0,1 0 0 0 0,-1 0 0 0 0,0-1 0 0 0,0 1 0 0 0,0 0 0 0 0,0 0 0 0 0,0 0 0 0 0,0 0 0 0 0,0 0 0 0 0,0 0 0 0 0,0-1 0 0 0,1 1 0 0 0,-1 0 0 0 0,0 0 0 0 0,0 0 0 0 0,0 0 0 0 0,0 0 0 0 0,0 0 0 0 0,1 0 0 0 0,-1 0 0 0 0,0 0 0 0 0,0 0 0 0 0,0 0 0 0 0,0 0 0 0 0,1 0 0 0 0,10-6 0 0 0,-9 5 0 0 0,26-11 0 0 0,0 2 0 0 0,49-13 0 0 0,17-5 0 0 0,-23 0 0 0 0,-1-3 0 0 0,84-53 0 0 0,-32 5 0 0 0,-116 74 0 0 0,1 1 0 0 0,-1-1 0 0 0,0 0 0 0 0,-1 0 0 0 0,1-1 0 0 0,4-6 0 0 0,-6 5 0 0 0,-4 6 0 0 0,0 1 0 0 0,0 0 0 0 0,0 0 0 0 0,0 0 0 0 0,-1-1 0 0 0,1 1 0 0 0,0 0 0 0 0,0 0 0 0 0,0 0 0 0 0,0-1 0 0 0,0 1 0 0 0,0 0 0 0 0,0 0 0 0 0,-1 0 0 0 0,1 0 0 0 0,0-1 0 0 0,0 1 0 0 0,0 0 0 0 0,0 0 0 0 0,0 0 0 0 0,-1 0 0 0 0,1 0 0 0 0,0-1 0 0 0,0 1 0 0 0,0 0 0 0 0,-1 0 0 0 0,1 0 0 0 0,-3 0 0 0 0,1-1 0 0 0,0 1 0 0 0,-1 0 0 0 0,1 0 0 0 0,-1 0 0 0 0,1 0 0 0 0,-1 0 0 0 0,1 1 0 0 0,-1-1 0 0 0,1 1 0 0 0,0-1 0 0 0,-1 1 0 0 0,1 0 0 0 0,0 0 0 0 0,0 0 0 0 0,-3 2 0 0 0,-5 3 0 0 0,-19 15 0 0 0,23-17 0 0 0,-5 6 0 0 0,1-1 0 0 0,1 1 0 0 0,-1 1 0 0 0,2 0 0 0 0,-15 24 0 0 0,19-29 0 0 0,1 1 0 0 0,0 0 0 0 0,0 0 0 0 0,0 0 0 0 0,1 0 0 0 0,0 0 0 0 0,1 0 0 0 0,0 1 0 0 0,0-1 0 0 0,0 1 0 0 0,1-1 0 0 0,0 1 0 0 0,1-1 0 0 0,0 1 0 0 0,0-1 0 0 0,0 0 0 0 0,1 1 0 0 0,0-1 0 0 0,0 0 0 0 0,1 0 0 0 0,0 0 0 0 0,5 8 0 0 0,-3-6 0 0 0,-1-2 0 0 0,1 1 0 0 0,0 0 0 0 0,1-1 0 0 0,0 0 0 0 0,0 0 0 0 0,1-1 0 0 0,-1 0 0 0 0,1 0 0 0 0,1 0 0 0 0,-1-1 0 0 0,1 0 0 0 0,10 4 0 0 0,-5-2 0 0 0,0-2 0 0 0,1 0 0 0 0,-1 0 0 0 0,1-1 0 0 0,1-1 0 0 0,16 2 0 0 0,-24-4 0 0 0,0-1 0 0 0,0 0 0 0 0,0 0 0 0 0,1-1 0 0 0,-1 1 0 0 0,0-2 0 0 0,0 1 0 0 0,0-1 0 0 0,0 0 0 0 0,-1 0 0 0 0,1-1 0 0 0,-1 0 0 0 0,1 0 0 0 0,8-6 0 0 0,-12 6 0 0 0,0 1 0 0 0,-1-1 0 0 0,1 0 0 0 0,-1 0 0 0 0,1 0 0 0 0,-1 0 0 0 0,0 0 0 0 0,0 0 0 0 0,-1 0 0 0 0,1-1 0 0 0,-1 1 0 0 0,1-1 0 0 0,-1 1 0 0 0,1-5 0 0 0,-2 5 0 0 0,1 1 0 0 0,-1 0 0 0 0,0-1 0 0 0,0 1 0 0 0,0 0 0 0 0,0-1 0 0 0,-1 1 0 0 0,1 0 0 0 0,0-1 0 0 0,-1 1 0 0 0,0 0 0 0 0,1 0 0 0 0,-1-1 0 0 0,0 1 0 0 0,0 0 0 0 0,0 0 0 0 0,-1 0 0 0 0,1 0 0 0 0,0 0 0 0 0,-1 1 0 0 0,1-1 0 0 0,-4-3 0 0 0,1 1 0 0 0,-1-1-157 0 0,0 2 0 0 0,0-1 0 0 0,-1 0 0 0 0,1 1 0 0 0,-1 0 1 0 0,1 0-1 0 0,-1 1 0 0 0,0 0 0 0 0,0 0 0 0 0,0 0 0 0 0,-7-1 0 0 0,-12-4-648 0 0,-6-3-710 0 0,-2-1-18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5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8 11975 0 0,'0'0'267'0'0,"0"0"42"0"0,0 0 17 0 0,0 0-28 0 0,0 0 12 0 0,0 0 778 0 0,0 0 356 0 0,0 0 76 0 0,0 0-55 0 0,0 0-288 0 0,0 0-121 0 0,0 0-28 0 0,0 0-72 0 0,0 0-285 0 0,0 0-126 0 0,0 0-29 0 0,4-17 2131 0 0,0 15-2599 0 0,0-1 1 0 0,0 1 0 0 0,0-1 0 0 0,1 1-1 0 0,-1 1 1 0 0,0-1 0 0 0,1 1 0 0 0,-1-1-1 0 0,1 1 1 0 0,-1 0 0 0 0,1 1 0 0 0,0-1-1 0 0,-1 1 1 0 0,1 0 0 0 0,0 0 0 0 0,7 2-1 0 0,7 1 327 0 0,-1 1 1 0 0,34 13-1 0 0,-24-8-264 0 0,-21-7-111 0 0,-1 1 0 0 0,1 0 0 0 0,0 0 0 0 0,0 0 0 0 0,-1 1 0 0 0,0 0 0 0 0,0 0 0 0 0,8 8 0 0 0,-12-11 0 0 0,-1 1 0 0 0,1-1 0 0 0,-1 1 0 0 0,0-1 0 0 0,1 1 0 0 0,-1 0 0 0 0,0 0 0 0 0,0 0 0 0 0,0 0 0 0 0,0 0 0 0 0,-1 0 0 0 0,1 0 0 0 0,0 0 0 0 0,-1 0 0 0 0,0 0 0 0 0,1 0 0 0 0,-1 0 0 0 0,0 1 0 0 0,0-1 0 0 0,0 0 0 0 0,0 0 0 0 0,0 0 0 0 0,-1 0 0 0 0,1 0 0 0 0,-1 0 0 0 0,0 0 0 0 0,1 0 0 0 0,-1 0 0 0 0,0 0 0 0 0,0 0 0 0 0,0 0 0 0 0,-3 3 0 0 0,-1 3 0 0 0,-1-1 0 0 0,0 0 0 0 0,0-1 0 0 0,-1 1 0 0 0,0-1 0 0 0,0 0 0 0 0,0-1 0 0 0,-15 8 0 0 0,-5 1 0 0 0,-38 14 0 0 0,15-8 0 0 0,26-11 0 0 0,16-6 0 0 0,0 1 0 0 0,-16 7 0 0 0,24-11 0 0 0,0 0 0 0 0,0 0 0 0 0,1 0 0 0 0,-1 0 0 0 0,0 0 0 0 0,0 0 0 0 0,0 0 0 0 0,0 0 0 0 0,0 0 0 0 0,0 1 0 0 0,1-1 0 0 0,-1 0 0 0 0,0 0 0 0 0,0 0 0 0 0,0 0 0 0 0,0 0 0 0 0,0 0 0 0 0,0 0 0 0 0,1 0 0 0 0,-1 0 0 0 0,0 0 0 0 0,0 0 0 0 0,0 1 0 0 0,0-1 0 0 0,0 0 0 0 0,0 0 0 0 0,0 0 0 0 0,0 0 0 0 0,0 0 0 0 0,0 0 0 0 0,0 1 0 0 0,0-1 0 0 0,0 0 0 0 0,0 0 0 0 0,0 0 0 0 0,0 0 0 0 0,1 0 0 0 0,-1 0 0 0 0,0 1 0 0 0,-1-1 0 0 0,1 0 0 0 0,0 0 0 0 0,0 0 0 0 0,0 0 0 0 0,0 0 0 0 0,0 1 0 0 0,0-1 0 0 0,0 0 0 0 0,0 0 0 0 0,0 0 0 0 0,0 0 0 0 0,0 0 0 0 0,0 0 0 0 0,0 0 0 0 0,0 1 0 0 0,0-1 0 0 0,-1 0 0 0 0,1 0 0 0 0,0 0 0 0 0,0 0 0 0 0,0 0 0 0 0,0 0 0 0 0,0 0 0 0 0,0 0 0 0 0,0 0 0 0 0,-1 0 0 0 0,1 0 0 0 0,13 3 0 0 0,-11-3 0 0 0,3 1 0 0 0,3 0 0 0 0,-1 1 0 0 0,1-1 0 0 0,-1-1 0 0 0,1 0 0 0 0,11 0 0 0 0,11-4-1365 0 0,0 2-1 0 0,39 1 1 0 0,-36 5-3605 0 0,-30-3 2412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5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7503 0 0,'0'0'803'0'0,"0"0"-18"0"0,0 0-290 0 0,0 0 626 0 0,10 5 4072 0 0,-8-6-4985 0 0,0 0-1 0 0,0 0 0 0 0,1 0 0 0 0,-1-1 1 0 0,0 1-1 0 0,0-1 0 0 0,0 1 0 0 0,0-1 0 0 0,0 1 1 0 0,-1-1-1 0 0,1 0 0 0 0,-1 0 0 0 0,1 0 0 0 0,-1 0 1 0 0,1 0-1 0 0,0-4 0 0 0,-1 5-403 0 0,1-8-2561 0 0,-2 1-6794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6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283 10135 0 0,'0'0'464'0'0,"1"-16"168"0"0,1 4-302 0 0,11-43 4236 0 0,2 10 154 0 0,37-69 0 0 0,-47 106-3952 0 0,-4 5-400 0 0,1 0 0 0 0,0 0 0 0 0,-1 0 0 0 0,0 0 0 0 0,1 0 0 0 0,-1 0 0 0 0,0 0 0 0 0,0-5 0 0 0,-22 66-352 0 0,1 19-16 0 0,-49 119 0 0 0,57-165 0 0 0,-71 173 0 0 0,51-137 15 0 0,-15 32-94 0 0,46-97-258 0 0,1-2-138 0 0,0 0-33 0 0,0 0-72 0 0,1-1 294 0 0,0-1-1 0 0,0 1 1 0 0,0 0-1 0 0,0 0 1 0 0,0 0-1 0 0,0 0 1 0 0,1 0 0 0 0,1-2-1 0 0,1 0-966 0 0,5-7-4736 0 0,-2-6-1723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7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 19351 0 0,'0'0'439'0'0,"0"0"62"0"0,0 0 33 0 0,0 0-65 0 0,2-1-169 0 0,-1 1-155 0 0,0 0 0 0 0,1 0 0 0 0,-1 0 0 0 0,0 0 1 0 0,0 0-1 0 0,1 0 0 0 0,-1 0 0 0 0,0 0 0 0 0,1 1 0 0 0,-1-1 1 0 0,0 0-1 0 0,0 1 0 0 0,1-1 0 0 0,-1 1 0 0 0,0 0 0 0 0,0-1 1 0 0,0 1-1 0 0,0 0 0 0 0,0 0 0 0 0,0-1 0 0 0,0 1 0 0 0,1 1 1 0 0,0 1-78 0 0,0-1 1 0 0,-1 1-1 0 0,1 0 1 0 0,-1-1-1 0 0,0 1 1 0 0,1 0-1 0 0,-1 0 1 0 0,-1 0-1 0 0,2 4 1 0 0,0 3 52 0 0,-1 0 0 0 0,0 0 0 0 0,-1 0 0 0 0,0 0 0 0 0,-1 0 0 0 0,-2 12 0 0 0,-15 61 925 0 0,11-56-942 0 0,-56 180-104 0 0,16-62 0 0 0,25-84-64 0 0,22-59-273 0 0,0-2-138 0 0,0 0-33 0 0,0-3 295 0 0,0 0-1 0 0,0 0 1 0 0,0 1-1 0 0,1-1 1 0 0,-1 0-1 0 0,1 1 1 0 0,1-5 0 0 0,3-14-776 0 0,-5-36-4285 0 0,0 36-1548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7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0 15663 0 0,'-5'7'326'0'0,"-1"-1"-1"0"0,-11 10 0 0 0,-10 11 419 0 0,8 0 115 0 0,19-26-760 0 0,0 0 1 0 0,-1-1-1 0 0,1 1 1 0 0,0 0 0 0 0,0-1-1 0 0,0 1 1 0 0,0 0-1 0 0,0-1 1 0 0,0 1-1 0 0,0 0 1 0 0,0-1-1 0 0,0 1 1 0 0,0 0-1 0 0,0 0 1 0 0,0-1-1 0 0,1 1 1 0 0,-1 0 0 0 0,0-1-1 0 0,0 1 1 0 0,1 0-1 0 0,-1-1 1 0 0,0 1-1 0 0,1-1 1 0 0,-1 1-1 0 0,1-1 1 0 0,-1 1-1 0 0,1-1 1 0 0,-1 1-1 0 0,1-1 1 0 0,-1 1-1 0 0,1-1 1 0 0,0 1 0 0 0,-1-1-1 0 0,1 0 1 0 0,0 1-1 0 0,22 10 979 0 0,-17-9-901 0 0,1-1 0 0 0,-1 0 0 0 0,1 0 0 0 0,-1 0-1 0 0,1-1 1 0 0,10-1 0 0 0,41-6 1159 0 0,-44 5-1246 0 0,59-16-1770 0 0,-55 12 74 0 0,0 2 0 0 0,0 0 0 0 0,26-2 0 0 0,-28 5-5914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7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25 19351 0 0,'0'0'886'0'0,"0"0"-21"0"0,-14-6-376 0 0,12 6-333 0 0,0 0 0 0 0,0-1 0 0 0,0 2 0 0 0,0-1 0 0 0,0 0 0 0 0,0 0 0 0 0,0 1 0 0 0,0-1 0 0 0,0 1 0 0 0,0-1 0 0 0,1 1 0 0 0,-1 0 0 0 0,0 0 0 0 0,0 0 0 0 0,0 0 0 0 0,1 0 0 0 0,-1 0 0 0 0,1 0 0 0 0,-3 3 0 0 0,1-1 207 0 0,0 0 0 0 0,0 1 0 0 0,0-1 0 0 0,0 1 0 0 0,1-1 0 0 0,-1 1 0 0 0,-2 7 0 0 0,-1 3-293 0 0,2-6 155 0 0,1 0 0 0 0,0 0 0 0 0,0 1-1 0 0,-2 15 1 0 0,5-22-182 0 0,-1 1 0 0 0,1 0-1 0 0,0 0 1 0 0,1-1 0 0 0,-1 1-1 0 0,0 0 1 0 0,1 0 0 0 0,-1-1-1 0 0,1 1 1 0 0,0 0 0 0 0,0-1-1 0 0,0 1 1 0 0,0-1 0 0 0,1 1 0 0 0,-1-1-1 0 0,1 0 1 0 0,-1 0 0 0 0,1 1-1 0 0,3 2 1 0 0,-3-3-43 0 0,0-1 0 0 0,0 1 0 0 0,-1-1 0 0 0,1 1 0 0 0,0-1 0 0 0,0 0 0 0 0,0 0 0 0 0,0 0 0 0 0,1 0 0 0 0,-1 0 0 0 0,0 0 0 0 0,0-1 0 0 0,1 1 0 0 0,-1-1 0 0 0,0 1 0 0 0,1-1 0 0 0,-1 0 0 0 0,0 0 0 0 0,1 0 0 0 0,-1 0 0 0 0,0-1 0 0 0,1 1 0 0 0,3-2 0 0 0,-5 2 0 0 0,8-2 0 0 0,1-1 0 0 0,0 0 0 0 0,-1 0 0 0 0,0-1 0 0 0,0-1 0 0 0,0 1 0 0 0,0-1 0 0 0,-1-1 0 0 0,11-7 0 0 0,-14 8 0 0 0,-1 1 0 0 0,1-1 0 0 0,0 0 0 0 0,-1 0 0 0 0,0 0 0 0 0,0-1 0 0 0,-1 1 0 0 0,0-1 0 0 0,0 0 0 0 0,0 0 0 0 0,0 0 0 0 0,-1-1 0 0 0,0 1 0 0 0,0 0 0 0 0,0-7 0 0 0,-1 4 0 0 0,0 0 0 0 0,-1 0 0 0 0,0 0 0 0 0,-1 0 0 0 0,0 0 0 0 0,0 0 0 0 0,-1 1 0 0 0,0-1 0 0 0,0 0 0 0 0,-1 1 0 0 0,0 0 0 0 0,-1-1 0 0 0,0 1 0 0 0,-8-13 0 0 0,11 19-191 0 0,-1 1 0 0 0,1-1 0 0 0,0 1-1 0 0,-1 0 1 0 0,1-1 0 0 0,0 1 0 0 0,-1 0 0 0 0,0 0-1 0 0,1 0 1 0 0,-3-1 0 0 0,2 1-355 0 0,0 0-1 0 0,0 1 1 0 0,0-1 0 0 0,0 1-1 0 0,0-1 1 0 0,-1 1 0 0 0,1 0-1 0 0,0 0 1 0 0,0 0-1 0 0,0 0 1 0 0,0 0 0 0 0,-1 0-1 0 0,1 0 1 0 0,-3 2 0 0 0,-6 2-7804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08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45 23039 0 0,'-10'-9'2455'0'0,"5"0"-2407"0"0,3 7 17 0 0,1 0 1 0 0,-1 0-1 0 0,0 0 0 0 0,1 0 0 0 0,-1 0 1 0 0,-4-3-1 0 0,6 4-38 0 0,-1 1 0 0 0,1 0 1 0 0,0-1-1 0 0,-1 1 0 0 0,1 0 0 0 0,0-1 0 0 0,0 1 1 0 0,-1-1-1 0 0,1 1 0 0 0,0-1 0 0 0,0 1 0 0 0,0-1 0 0 0,0 1 1 0 0,0 0-1 0 0,0-1 0 0 0,0 1 0 0 0,0-1 0 0 0,0 0 1 0 0,-1 1-2492 0 0,-4 15 419 0 0</inkml:trace>
  <inkml:trace contextRef="#ctx0" brushRef="#br0" timeOffset="1">0 513 24879 0 0,'0'0'564'0'0,"3"-8"764"0"0,0 1-1179 0 0,-1 1-1 0 0,1-1 1 0 0,0 1 0 0 0,1 0-1 0 0,0 0 1 0 0,0 0 0 0 0,0 1-1 0 0,6-7 1 0 0,8-12 1136 0 0,-17 23-2689 0 0,-1 1-511 0 0,0 0-108 0 0,0 0-22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26 10135 0 0,'0'0'464'0'0,"0"0"-9"0"0,0 0-155 0 0,0 0 443 0 0,0 0 227 0 0,0 0 44 0 0,0 0 8 0 0,0 0 2 0 0,0 0 0 0 0,0 0 0 0 0,0 0-69 0 0,0 0-290 0 0,0 0-121 0 0,-1-7 484 0 0,0 4-828 0 0,1 0 0 0 0,0 0-1 0 0,0 0 1 0 0,0 0 0 0 0,1 0-1 0 0,-1 0 1 0 0,1 1 0 0 0,0-1-1 0 0,0 0 1 0 0,0 0 0 0 0,2-3 0 0 0,18-34 1541 0 0,-12 25-1271 0 0,60-92 1185 0 0,-31 50-1598 0 0,21-28 766 0 0,19-30 330 0 0,-73 106-1153 0 0,0 0 0 0 0,-1 0 0 0 0,4-12 0 0 0,-4 11 0 0 0,-4 6 0 0 0,-7 16 0 0 0,-13 34 0 0 0,19-45 0 0 0,1-1 0 0 0,0 1 0 0 0,-1-1 0 0 0,1 1 0 0 0,0 0 0 0 0,-1-1 0 0 0,1 1 0 0 0,0 0 0 0 0,0 0 0 0 0,0-1 0 0 0,-1 1 0 0 0,1 0 0 0 0,0-1 0 0 0,0 1 0 0 0,0 0 0 0 0,0 0 0 0 0,0-1 0 0 0,1 1 0 0 0,-1 0 0 0 0,0-1 0 0 0,0 1 0 0 0,0 0 0 0 0,1-1 0 0 0,-1 2 0 0 0,1 1 0 0 0,6 22 0 0 0,0-11 0 0 0,-3-10 0 0 0,-1-3 0 0 0,43 30 0 0 0,-31-22 0 0 0,-1 0 0 0 0,24 21 0 0 0,-35-26 0 0 0,1 0 0 0 0,-1-1 0 0 0,0 1 0 0 0,1 1 0 0 0,-2-1 0 0 0,1 0 0 0 0,-1 1 0 0 0,1-1 0 0 0,-1 1 0 0 0,0 0 0 0 0,-1 0 0 0 0,1-1 0 0 0,1 11 0 0 0,-3-11 0 0 0,0 1 0 0 0,0-1 0 0 0,0 0 0 0 0,-1 1 0 0 0,1-1 0 0 0,-1 0 0 0 0,0 0 0 0 0,0 1 0 0 0,-1-1 0 0 0,1 0 0 0 0,-1 0 0 0 0,0 0 0 0 0,0-1 0 0 0,0 1 0 0 0,-1 0 0 0 0,1-1 0 0 0,-1 1 0 0 0,0-1 0 0 0,0 0 0 0 0,0 0 0 0 0,0 0 0 0 0,-7 5 0 0 0,-3 0 0 0 0,-1 1 0 0 0,0-2 0 0 0,0 0 0 0 0,-29 10 0 0 0,40-15 0 0 0,0-1 0 0 0,-1 0 0 0 0,1 0 0 0 0,-1 0 0 0 0,1 0 0 0 0,-1-1 0 0 0,-3 0 0 0 0,-5 2 0 0 0,4 0 0 0 0,0-5 0 0 0,4-3 0 0 0,4 3 0 0 0,0 1 0 0 0,-1 0 0 0 0,1-1 0 0 0,1 1 0 0 0,-1 0 0 0 0,0-1 0 0 0,1 1 0 0 0,-1 0 0 0 0,1-1 0 0 0,0 1 0 0 0,0 0 0 0 0,-1 0 0 0 0,1 0 0 0 0,2-3 0 0 0,20-30 0 0 0,-21 32 0 0 0,2-3 0 0 0,1-1 0 0 0,0 1 0 0 0,1-1 0 0 0,0 1 0 0 0,0 1 0 0 0,0-1 0 0 0,0 1 0 0 0,1 0 0 0 0,0 1 0 0 0,0-1 0 0 0,0 2 0 0 0,1-1 0 0 0,13-4 0 0 0,8-2 0 0 0,0-1 0 0 0,36-18 0 0 0,-49 19 0 0 0,-4 4 0 0 0,0 0 0 0 0,-1-1 0 0 0,18-15 0 0 0,6-2 0 0 0,-29 18 0 0 0,-5 6 0 0 0,-1 0 0 0 0,0 0 0 0 0,0-1 0 0 0,1 1 0 0 0,-1 0 0 0 0,0 0 0 0 0,0 0 0 0 0,1-1 0 0 0,-1 1 0 0 0,0 0 0 0 0,1 0 0 0 0,-1 0 0 0 0,0 0 0 0 0,0 0 0 0 0,1-1 0 0 0,-1 1 0 0 0,0 0 0 0 0,1 0 0 0 0,-1 0 0 0 0,1 0 0 0 0,-1 0 0 0 0,0 0 0 0 0,1 0 0 0 0,-1 0 0 0 0,0 0 0 0 0,1 0 0 0 0,-1 1 0 0 0,0-1 0 0 0,0 0 0 0 0,1 0 0 0 0,-1 0 0 0 0,0 0 0 0 0,1 0 0 0 0,-1 1 0 0 0,0-1 0 0 0,1 0 0 0 0,-1 0 0 0 0,0 0 0 0 0,0 1 0 0 0,0-1 0 0 0,1 0 0 0 0,-1 0 0 0 0,0 1 0 0 0,0-1 0 0 0,0 0 0 0 0,1 1 0 0 0,-1-1 0 0 0,0 0 0 0 0,0 1 0 0 0,0-1 0 0 0,2 2 0 0 0,-1 1 0 0 0,0-1 0 0 0,0 0 0 0 0,0 1 0 0 0,0-1 0 0 0,0 0 0 0 0,0 1 0 0 0,-1-1 0 0 0,1 1 0 0 0,-1 0 0 0 0,0-1 0 0 0,1 3 0 0 0,-4 34 0 0 0,2-22 0 0 0,-4 27 0 0 0,-1 1 0 0 0,-18 63 0 0 0,-37 84 0 0 0,50-157 0 0 0,-62 134 1076 0 0,43-103-989 0 0,-21 29-1194 0 0,63-151 1107 0 0,16-44 0 0 0,4 5 205 0 0,112-284 1582 0 0,-132 353-1787 0 0,25-49 0 0 0,-32 67 0 0 0,0 0 0 0 0,0 1 0 0 0,1 0 0 0 0,0 0 0 0 0,0 0 0 0 0,14-10 0 0 0,-18 15 0 0 0,1 0 0 0 0,-1 0 0 0 0,1 0 0 0 0,0 0 0 0 0,0 1 0 0 0,0 0 0 0 0,0-1 0 0 0,0 1 0 0 0,0 0 0 0 0,1 0 0 0 0,-1 1 0 0 0,0-1 0 0 0,5 0 0 0 0,-5 2 0 0 0,-1-1 0 0 0,0 0 0 0 0,1 1 0 0 0,-1 0 0 0 0,0-1 0 0 0,1 1 0 0 0,-1 0 0 0 0,0 0 0 0 0,0 1 0 0 0,0-1 0 0 0,0 0 0 0 0,0 1 0 0 0,0-1 0 0 0,0 1 0 0 0,-1-1 0 0 0,1 1 0 0 0,0 0 0 0 0,1 3 0 0 0,4 4 0 0 0,-1 1 0 0 0,-1 0 0 0 0,7 17 0 0 0,-5-10 0 0 0,-3-8 0 0 0,0 1 0 0 0,-1-1 0 0 0,0 1 0 0 0,-1-1 0 0 0,2 16 0 0 0,-4-20 0 0 0,0 0 0 0 0,1 1 0 0 0,-2-1 0 0 0,1 0 0 0 0,0 1 0 0 0,-1-1 0 0 0,0 0 0 0 0,-1 0 0 0 0,1 0 0 0 0,-1 0 0 0 0,0 0 0 0 0,-2 5 0 0 0,0-4 0 0 0,1 0 0 0 0,-1 0 0 0 0,0-1 0 0 0,0 0 0 0 0,0 0 0 0 0,-1 0 0 0 0,0 0 0 0 0,0-1 0 0 0,0 1 0 0 0,-1-1 0 0 0,1-1 0 0 0,-1 1 0 0 0,0-1 0 0 0,-6 3 0 0 0,5-3-240 0 0,0-1-1 0 0,1 0 1 0 0,-1 0-1 0 0,0-1 1 0 0,0 0-1 0 0,0 0 1 0 0,0 0-1 0 0,-11-1 1 0 0,13 0 49 0 0,0-1 0 0 0,0 1 0 0 0,1-1-1 0 0,-1 0 1 0 0,0-1 0 0 0,0 1 0 0 0,1-1 0 0 0,-1 0 0 0 0,1 0 0 0 0,0 0 0 0 0,-1-1-1 0 0,1 1 1 0 0,-5-5 0 0 0,8 6-173 0 0,0-1 0 0 0,-1 1 1 0 0,1 0-1 0 0,0-1 0 0 0,0 1 0 0 0,0-1 0 0 0,0 0 0 0 0,0 1 0 0 0,1-1 1 0 0,-1 0-1 0 0,0 1 0 0 0,1-1 0 0 0,-1 0 0 0 0,1 0 0 0 0,0 1 0 0 0,-1-1 1 0 0,1 0-1 0 0,0-4 0 0 0,3-2-1683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2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8 17503 0 0,'0'0'399'0'0,"1"-2"60"0"0,12-17 349 0 0,2 1-1 0 0,0 0 1 0 0,35-31 0 0 0,-7 7 1491 0 0,-33 32-1978 0 0,2-2 144 0 0,-1 0-1 0 0,0-1 1 0 0,0 0-1 0 0,-1-1 1 0 0,16-29-1 0 0,10-51 1571 0 0,-19 45-1406 0 0,-15 44-629 0 0,-1-1 0 0 0,1 1 0 0 0,-1-1 0 0 0,0-6 0 0 0,-1 11 5 0 0,0 1 0 0 0,1 0-1 0 0,-1 0 1 0 0,0 0 0 0 0,0 0 0 0 0,0 0-1 0 0,0-1 1 0 0,0 1 0 0 0,0 0 0 0 0,0 0 0 0 0,0 0-1 0 0,0-1 1 0 0,0 1 0 0 0,0 0 0 0 0,0 0-1 0 0,0 0 1 0 0,0 0 0 0 0,0-1 0 0 0,0 1-1 0 0,0 0 1 0 0,0 0 0 0 0,0 0 0 0 0,0 0 0 0 0,0-1-1 0 0,-1 1 1 0 0,1 0 0 0 0,0 0 0 0 0,0 0-1 0 0,0 0 1 0 0,0 0 0 0 0,0-1 0 0 0,0 1 0 0 0,0 0-1 0 0,-1 0 1 0 0,1 0 0 0 0,0 0 0 0 0,0 0-1 0 0,0 0 1 0 0,0 0 0 0 0,-1 0 0 0 0,1 0-1 0 0,0-1 1 0 0,0 1 0 0 0,0 0 0 0 0,0 0 0 0 0,-1 0-1 0 0,1 0 1 0 0,0 0 0 0 0,0 0 0 0 0,0 0-1 0 0,0 0 1 0 0,-1 0 0 0 0,1 0 0 0 0,0 0-1 0 0,0 0 1 0 0,0 0 0 0 0,0 1 0 0 0,-1-1 0 0 0,1 0-1 0 0,0 0 1 0 0,0 0 0 0 0,0 0 0 0 0,0 0-1 0 0,-1 0 1 0 0,-7 7 562 0 0,8-7-513 0 0,-6 6-92 0 0,1 0 0 0 0,1 0 0 0 0,-1 0 0 0 0,1 1 0 0 0,0 0-1 0 0,1-1 1 0 0,-5 14 0 0 0,-11 18-516 0 0,-115 209 2479 0 0,121-221-1874 0 0,2-1-51 0 0,0 0 0 0 0,-8 39 0 0 0,15-52 0 0 0,2-7 0 0 0,2-3 0 0 0,-1 0 0 0 0,0 0 0 0 0,1 0 0 0 0,0 0 0 0 0,-1 1 0 0 0,1-1 0 0 0,0 0 0 0 0,0 0 0 0 0,0 0 0 0 0,0 1 0 0 0,1-1 0 0 0,-1 0 0 0 0,1 0 0 0 0,-1 0 0 0 0,1 0 0 0 0,1 4 0 0 0,-2-4 0 0 0,1 2 0 0 0,9 6 0 0 0,-6-9 0 0 0,-1 1 0 0 0,0 0 0 0 0,1-1 0 0 0,-1 0 0 0 0,1 0 0 0 0,-1 0 0 0 0,1 0 0 0 0,-1-1 0 0 0,1 1 0 0 0,0-1 0 0 0,-1 0 0 0 0,1 0 0 0 0,0 0 0 0 0,-1 0 0 0 0,7-2 0 0 0,0 0 0 0 0,-1 0 0 0 0,0-1 0 0 0,0 0 0 0 0,17-9 0 0 0,-6 2 0 0 0,-12 7 0 0 0,-1-1 0 0 0,1 0 0 0 0,9-7 0 0 0,1-3 0 0 0,0-1 0 0 0,-2-1 0 0 0,0-1 0 0 0,0 0 0 0 0,-2-1 0 0 0,0 0 0 0 0,12-24 0 0 0,-22 36 0 0 0,-6 12 0 0 0,0-1 0 0 0,-22 63 0 0 0,21-57 0 0 0,0 0 0 0 0,1 0 0 0 0,0 0 0 0 0,0 16 0 0 0,3-17 0 0 0,2-3 0 0 0,-1-6 0 0 0,0 0 0 0 0,-1-1 0 0 0,1 1 0 0 0,0-1 0 0 0,0 1 0 0 0,0-1 0 0 0,0 0 0 0 0,-1 0 0 0 0,1 1 0 0 0,0-1 0 0 0,0-1 0 0 0,0 1 0 0 0,0 0 0 0 0,3-1 0 0 0,27-8 0 0 0,-22 3 0 0 0,1 0 0 0 0,-1 0 0 0 0,0-1 0 0 0,0-1 0 0 0,14-14 0 0 0,40-51 0 0 0,-6 8 0 0 0,-39 44 0 0 0,-19 21 0 0 0,0 1 0 0 0,0-1 0 0 0,0 0 0 0 0,0 0 0 0 0,0 0 0 0 0,0 1 0 0 0,0-1 0 0 0,0 0 0 0 0,0 0 0 0 0,0 1 0 0 0,0-1 0 0 0,0 0 0 0 0,0 0 0 0 0,0 0 0 0 0,1 1 0 0 0,-1-1 0 0 0,0 0 0 0 0,0 0 0 0 0,0 0 0 0 0,0 1 0 0 0,0-1 0 0 0,0 0 0 0 0,1 0 0 0 0,-1 0 0 0 0,0 0 0 0 0,0 0 0 0 0,0 1 0 0 0,0-1 0 0 0,1 0 0 0 0,-1 0 0 0 0,0 0 0 0 0,0 0 0 0 0,0 0 0 0 0,1 0 0 0 0,-1 0 0 0 0,0 0 0 0 0,0 0 0 0 0,1 0 0 0 0,-1 0 0 0 0,0 0 0 0 0,0 0 0 0 0,0 0 0 0 0,1 0 0 0 0,-1 0 0 0 0,0 0 0 0 0,0 0 0 0 0,1 0 0 0 0,-1 0 0 0 0,0 0 0 0 0,0 0 0 0 0,0 0 0 0 0,1 0 0 0 0,-1 0 0 0 0,0 0 0 0 0,0-1 0 0 0,0 1 0 0 0,0 0 0 0 0,1 0 0 0 0,-1 0 0 0 0,0 0 0 0 0,0 0 0 0 0,0-1 0 0 0,0 1 0 0 0,0 0 0 0 0,1 0 0 0 0,-1-1 0 0 0,1 8 0 0 0,-1-1 0 0 0,0 1 0 0 0,0-1 0 0 0,0 0 0 0 0,-1 1 0 0 0,0-1 0 0 0,0 1 0 0 0,-1-1 0 0 0,1 0 0 0 0,-4 8 0 0 0,1-4 0 0 0,1 1 0 0 0,-2 16 0 0 0,-8 36 0 0 0,13-63 0 0 0,0 1 0 0 0,0-1 0 0 0,0 1 0 0 0,0-1 0 0 0,0 1 0 0 0,0-1 0 0 0,0 1 0 0 0,0-1 0 0 0,0 0 0 0 0,0 1 0 0 0,0-1 0 0 0,0 1 0 0 0,0-1 0 0 0,0 1 0 0 0,1-1 0 0 0,-1 0 0 0 0,0 1 0 0 0,0-1 0 0 0,0 0 0 0 0,1 1 0 0 0,-1-1 0 0 0,0 1 0 0 0,1-1 0 0 0,-1 0 0 0 0,0 0 0 0 0,1 1 0 0 0,-1-1 0 0 0,0 0 0 0 0,1 0 0 0 0,-1 1 0 0 0,0-1 0 0 0,1 0 0 0 0,-1 0 0 0 0,1 0 0 0 0,-1 1 0 0 0,0-1 0 0 0,1 0 0 0 0,-1 0 0 0 0,1 0 0 0 0,-1 0 0 0 0,1 0 0 0 0,-1 0 0 0 0,1 0 0 0 0,-1 0 0 0 0,0 0 0 0 0,1 0 0 0 0,-1 0 0 0 0,1-1 0 0 0,-1 1 0 0 0,1 0 0 0 0,-1 0 0 0 0,0 0 0 0 0,1 0 0 0 0,0-1 0 0 0,-1 1 0 0 0,4-1 0 0 0,0 0 0 0 0,0 0 0 0 0,0-1 0 0 0,0 1 0 0 0,0-1 0 0 0,0 0 0 0 0,-1 0 0 0 0,1 0 0 0 0,-1-1 0 0 0,6-3 0 0 0,2-5 0 0 0,16-18 0 0 0,-1 2 0 0 0,-13 14 0 0 0,18-16 0 0 0,53-40 0 0 0,-75 64 0 0 0,-9 4 0 0 0,1 1 0 0 0,-1 0 0 0 0,0 0 0 0 0,1 0 0 0 0,-1-1 0 0 0,0 1 0 0 0,1 0 0 0 0,-1 0 0 0 0,0 0 0 0 0,1 0 0 0 0,-1 0 0 0 0,0 0 0 0 0,1 0 0 0 0,-1 0 0 0 0,1 0 0 0 0,-1 0 0 0 0,0 0 0 0 0,1 0 0 0 0,-1 0 0 0 0,0 0 0 0 0,1 0 0 0 0,-1 0 0 0 0,1 0 0 0 0,-1 0 0 0 0,0 0 0 0 0,1 1 0 0 0,-1-1 0 0 0,0 0 0 0 0,1 0 0 0 0,-1 0 0 0 0,0 1 0 0 0,0-1 0 0 0,1 0 0 0 0,-1 0 0 0 0,0 1 0 0 0,1-1 0 0 0,-1 0 0 0 0,0 1 0 0 0,0-1 0 0 0,0 0 0 0 0,1 1 0 0 0,-1-1 0 0 0,0 0 0 0 0,0 1 0 0 0,0-1 0 0 0,0 0 0 0 0,0 1 0 0 0,0-1 0 0 0,0 1 0 0 0,0-1 0 0 0,2 6 0 0 0,0 0 0 0 0,0 0 0 0 0,-1 0 0 0 0,0 0 0 0 0,0 0 0 0 0,-1 0 0 0 0,1 1 0 0 0,-1-1 0 0 0,-1 0 0 0 0,1 0 0 0 0,-4 12 0 0 0,3-9 0 0 0,0 1 0 0 0,0-1 0 0 0,1 18 0 0 0,1-22 3 0 0,-1 0-1 0 0,1 0 1 0 0,0 0 0 0 0,1 0-1 0 0,3 9 1 0 0,-5-13-10 0 0,1 1 1 0 0,0-1-1 0 0,0 1 0 0 0,0-1 1 0 0,0 0-1 0 0,1 0 0 0 0,-1 0 1 0 0,0 1-1 0 0,1-1 0 0 0,-1-1 1 0 0,3 3-1 0 0,-1-2-88 0 0,-1 0 0 0 0,1 0-1 0 0,-1 0 1 0 0,1 0 0 0 0,0 0 0 0 0,0-1-1 0 0,-1 0 1 0 0,1 1 0 0 0,0-1 0 0 0,0 0-1 0 0,0 0 1 0 0,-1 0 0 0 0,1-1 0 0 0,0 1-1 0 0,0-1 1 0 0,0 1 0 0 0,-1-1 0 0 0,1 0-1 0 0,0 0 1 0 0,3-2 0 0 0,0 0 104 0 0,-1 0 0 0 0,1-1 0 0 0,0 1 0 0 0,-1-1 0 0 0,0 0 0 0 0,0-1 0 0 0,6-6 0 0 0,6-10-9 0 0,-1-1 0 0 0,-1-1 0 0 0,17-32 0 0 0,27-79 0 0 0,9-49 0 0 0,-48 125 0 0 0,-15 40 0 0 0,-5 18 0 0 0,0 0 0 0 0,0 0 0 0 0,0 0 1 0 0,0 0-1 0 0,0-1 0 0 0,0 1 0 0 0,0 0 0 0 0,0 0 0 0 0,0 0 0 0 0,0 0 0 0 0,0 0 1 0 0,0 0-1 0 0,0-1 0 0 0,0 1 0 0 0,0 0 0 0 0,0 0 0 0 0,0 0 0 0 0,-1 0 1 0 0,1 0-1 0 0,0 0 0 0 0,0-1 0 0 0,0 1 0 0 0,0 0 0 0 0,0 0 0 0 0,0 0 0 0 0,0 0 1 0 0,0 0-1 0 0,0 0 0 0 0,0 0 0 0 0,0 0 0 0 0,-1 0 0 0 0,1-1 0 0 0,0 1 1 0 0,0 0-1 0 0,0 0 0 0 0,0 0 0 0 0,0 0 0 0 0,0 0 0 0 0,-1 0 0 0 0,1 0 0 0 0,0 0 1 0 0,0 0-1 0 0,0 0 0 0 0,0 0 0 0 0,0 0 0 0 0,0 0 0 0 0,-1 0 0 0 0,1 0 0 0 0,0 0 1 0 0,0 0-1 0 0,0 0 0 0 0,0 0 0 0 0,0 0 0 0 0,0 0 0 0 0,-1 0 0 0 0,1 0 1 0 0,0 1-1 0 0,0-1 0 0 0,0 0 0 0 0,0 0 0 0 0,-5 3 56 0 0,0 2 38 0 0,0 1 0 0 0,0-1 0 0 0,1 1 0 0 0,-1-1 0 0 0,1 1 0 0 0,0 1 0 0 0,1-1 0 0 0,-4 7 0 0 0,-19 59 917 0 0,20-55-940 0 0,-69 227-71 0 0,38-87 0 0 0,34-145 0 0 0,-4 19 0 0 0,7-30 0 0 0,-1-1 0 0 0,1 0 0 0 0,0 0 0 0 0,0 0 0 0 0,0 0 0 0 0,0 1 0 0 0,0-1 0 0 0,0 0 0 0 0,0 0 0 0 0,0 0 0 0 0,0 1 0 0 0,0-1 0 0 0,0 0 0 0 0,0 0 0 0 0,0 0 0 0 0,0 0 0 0 0,0 1 0 0 0,0-1 0 0 0,0 0 0 0 0,0 0 0 0 0,0 0 0 0 0,0 1 0 0 0,0-1 0 0 0,0 0 0 0 0,0 0 0 0 0,0 0 0 0 0,1 0 0 0 0,-1 0 0 0 0,0 1 0 0 0,0-1 0 0 0,0 0 0 0 0,0 0 0 0 0,0 0 0 0 0,0 0 0 0 0,1 0 0 0 0,-1 0 0 0 0,0 1 0 0 0,0-1 0 0 0,0 0 0 0 0,0 0 0 0 0,0 0 0 0 0,1 0 0 0 0,-1 0 0 0 0,0 0 0 0 0,0 0 0 0 0,0 0 0 0 0,1 0 0 0 0,-1 0 0 0 0,0 0 0 0 0,0 0 0 0 0,0 0 0 0 0,0 0 0 0 0,1 0 0 0 0,-1 0 0 0 0,0 0 0 0 0,0 0 0 0 0,0 0 0 0 0,1 0 0 0 0,-1 0 0 0 0,0 0 0 0 0,0 0 0 0 0,0 0 0 0 0,0 0 0 0 0,1-1 0 0 0,-1 1 0 0 0,0 0 0 0 0,0 0 0 0 0,9-6 0 0 0,-9 6 0 0 0,6-7 0 0 0,0-1 0 0 0,-1 0 0 0 0,0 0 0 0 0,0-1 0 0 0,-1 1 0 0 0,0-1 0 0 0,6-16 0 0 0,-7 16 0 0 0,52-112 0 0 0,-61 179 0 0 0,6-54 0 0 0,0 0 0 0 0,0 0 0 0 0,0 0 0 0 0,1 0 0 0 0,-1 0 0 0 0,1 0 0 0 0,0 0 0 0 0,0 0 0 0 0,0 0 0 0 0,0 0 0 0 0,1 0 0 0 0,0-1 0 0 0,2 5 0 0 0,-2-5 0 0 0,0-1 0 0 0,0 1 0 0 0,1-1 0 0 0,-1 0 0 0 0,1 0 0 0 0,-1 0 0 0 0,1 0 0 0 0,0 0 0 0 0,-1-1 0 0 0,1 1 0 0 0,0-1 0 0 0,0 0 0 0 0,0 1 0 0 0,0-2 0 0 0,0 1 0 0 0,6 1 0 0 0,-4-1 0 0 0,0 0 0 0 0,0-1 0 0 0,-1 1 0 0 0,1-1 0 0 0,0 0 0 0 0,0-1 0 0 0,-1 1 0 0 0,1-1 0 0 0,0 0 0 0 0,-1 0 0 0 0,1 0 0 0 0,-1-1 0 0 0,9-3 0 0 0,-4 0 0 0 0,0 1 0 0 0,15-5 0 0 0,10-5 0 0 0,-15 5 0 0 0,-1-1 0 0 0,0-1 0 0 0,0-1 0 0 0,-1 0 0 0 0,-1-1 0 0 0,16-16 0 0 0,-25 19 0 0 0,0 1 0 0 0,-1-1 0 0 0,0 0 0 0 0,-1 0 0 0 0,0-1 0 0 0,-1 0 0 0 0,4-15 0 0 0,-8 26 0 0 0,0 0 0 0 0,1-1 0 0 0,-1 1 0 0 0,0 0 0 0 0,0 0 0 0 0,0-1 0 0 0,0 1 0 0 0,0 0 0 0 0,0 0 0 0 0,0-1 0 0 0,0 1 0 0 0,1 0 0 0 0,-1 0 0 0 0,0-1 0 0 0,0 1 0 0 0,0 0 0 0 0,0 0 0 0 0,-1-1 0 0 0,1 1 0 0 0,0 0 0 0 0,0-1 0 0 0,0 1 0 0 0,0 0 0 0 0,0 0 0 0 0,0-1 0 0 0,0 1 0 0 0,0 0 0 0 0,0 0 0 0 0,-1-1 0 0 0,1 1 0 0 0,0 0 0 0 0,0 0 0 0 0,0 0 0 0 0,-1-1 0 0 0,1 1 0 0 0,0 0 0 0 0,0 0 0 0 0,0 0 0 0 0,-1 0 0 0 0,1 0 0 0 0,0-1 0 0 0,0 1 0 0 0,-1 0 0 0 0,1 0 0 0 0,0 0 0 0 0,0 0 0 0 0,-1 0 0 0 0,1 0 0 0 0,0 0 0 0 0,-1 0 0 0 0,1 0 0 0 0,0 0 0 0 0,0 0 0 0 0,-1 0 0 0 0,1 0 0 0 0,-2 0 0 0 0,1-1 0 0 0,-1 1 0 0 0,1-1 0 0 0,-1 1 0 0 0,1 0 0 0 0,-1 0 0 0 0,1 0 0 0 0,-1 0 0 0 0,0 0 0 0 0,1 0 0 0 0,-1 0 0 0 0,1 0 0 0 0,-1 1 0 0 0,1-1 0 0 0,-1 1 0 0 0,1-1 0 0 0,-2 2 0 0 0,0-1 0 0 0,0 1 0 0 0,0 0 0 0 0,1 0 0 0 0,-1 0 0 0 0,1 0 0 0 0,0 1 0 0 0,-5 4 0 0 0,0 4 0 0 0,0 0 0 0 0,1 0 0 0 0,-7 16 0 0 0,11-23 0 0 0,-5 12 0 0 0,-10 32 0 0 0,15-41 0 0 0,0 0 0 0 0,1 0 0 0 0,0 0 0 0 0,0 1 0 0 0,1-1 0 0 0,0 0 0 0 0,1 10 0 0 0,-1-15 0 0 0,1 0 0 0 0,-1-1 0 0 0,1 1 0 0 0,-1 0 0 0 0,1-1 0 0 0,-1 1 0 0 0,1-1 0 0 0,0 1 0 0 0,0 0 0 0 0,0-1 0 0 0,0 0 0 0 0,0 1 0 0 0,0-1 0 0 0,0 0 0 0 0,1 1 0 0 0,-1-1 0 0 0,2 1 0 0 0,0 0 0 0 0,0-1 0 0 0,0 1 0 0 0,-1-1 0 0 0,1 0 0 0 0,1 1 0 0 0,-1-1 0 0 0,0-1 0 0 0,6 2 0 0 0,-2-1 0 0 0,0-1 0 0 0,0 0 0 0 0,1 0 0 0 0,-1-1 0 0 0,0 1 0 0 0,0-2 0 0 0,12-2 0 0 0,-1-3 0 0 0,1 0 0 0 0,-1-1 0 0 0,-1-1 0 0 0,0-1 0 0 0,0-1 0 0 0,-1 0 0 0 0,0-1 0 0 0,-1 0 0 0 0,20-22 0 0 0,9-7 0 0 0,-44 41 0 0 0,0 0 0 0 0,0 0 0 0 0,0-1 0 0 0,1 1 0 0 0,-1 0 0 0 0,0 0 0 0 0,0 0 0 0 0,0 0 0 0 0,0 0 0 0 0,0 0 0 0 0,1 0 0 0 0,-1 0 0 0 0,0 0 0 0 0,0 0 0 0 0,0-1 0 0 0,0 1 0 0 0,0 0 0 0 0,1 0 0 0 0,-1 0 0 0 0,0 0 0 0 0,0 0 0 0 0,0 0 0 0 0,0 0 0 0 0,1 0 0 0 0,-1 0 0 0 0,0 0 0 0 0,0 0 0 0 0,0 0 0 0 0,0 1 0 0 0,1-1 0 0 0,-1 0 0 0 0,0 0 0 0 0,0 0 0 0 0,0 0 0 0 0,0 0 0 0 0,1 0 0 0 0,-1 0 0 0 0,0 0 0 0 0,0 0 0 0 0,0 1 0 0 0,0-1 0 0 0,0 0 0 0 0,0 0 0 0 0,0 0 0 0 0,1 0 0 0 0,-1 0 0 0 0,0 1 0 0 0,0-1 0 0 0,0 0 0 0 0,0 0 0 0 0,0 0 0 0 0,0 0 0 0 0,0 0 0 0 0,0 1 0 0 0,0-1 0 0 0,0 0 0 0 0,0 0 0 0 0,0 0 0 0 0,0 0 0 0 0,0 1 0 0 0,0-1 0 0 0,0 0 0 0 0,0 0 0 0 0,0 1 0 0 0,0 12 0 0 0,0-11 0 0 0,-1 12 0 0 0,-1-1 0 0 0,0 0 0 0 0,-6 23 0 0 0,-4 15 0 0 0,10-41 0 0 0,2-3 0 0 0,5-2 0 0 0,-3-5 0 0 0,0 1 0 0 0,0-1 0 0 0,0 1 0 0 0,0-1 0 0 0,0 0 0 0 0,-1 0 0 0 0,1 0 0 0 0,0 0 0 0 0,0-1 0 0 0,0 1 0 0 0,0 0 0 0 0,0-1 0 0 0,0 1 0 0 0,0-1 0 0 0,-1 0 0 0 0,1 0 0 0 0,0 0 0 0 0,1-1 0 0 0,6-3 0 0 0,0-1 0 0 0,9-9 0 0 0,-3 4 0 0 0,62-53 0 0 0,-49 39 0 0 0,37-25 0 0 0,-57 45 0 0 0,0 0 0 0 0,0 0 0 0 0,1 1 0 0 0,-1 0 0 0 0,1 1 0 0 0,0 0 0 0 0,0 0 0 0 0,19-2 0 0 0,-16 7 0 0 0,-10-1 0 0 0,-1 0 0 0 0,0 0 0 0 0,0 0 0 0 0,0 0 0 0 0,0 1 0 0 0,0-1 0 0 0,0 0 0 0 0,0 1 0 0 0,0-1 0 0 0,-1 1 0 0 0,1-1 0 0 0,-1 1 0 0 0,1-1 0 0 0,-1 1 0 0 0,1 0 0 0 0,-1-1 0 0 0,0 4 0 0 0,2 31 0 0 0,-2-29 0 0 0,-2 27 0 0 0,0-21 0 0 0,2 1 0 0 0,1 24 0 0 0,0-30-201 0 0,-1-7-850 0 0,0-1-385 0 0,0-1-1683 0 0,-1-7-6434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04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1 19351 0 0,'0'0'886'0'0,"0"0"-21"0"0,-1 2-554 0 0,-1 3-99 0 0,-1 0 1 0 0,2 0 0 0 0,-1 0 0 0 0,-1 8 0 0 0,-4 10 1630 0 0,-4 12-401 0 0,-9 46 0 0 0,12-43-1031 0 0,0 12 1029 0 0,8-49-997 0 0,2-2-429 0 0,1 0 0 0 0,-1 0-1 0 0,0 0 1 0 0,1 0 0 0 0,-1-1 0 0 0,0 1 0 0 0,0-1 0 0 0,0 1 0 0 0,0-1 0 0 0,0 0 0 0 0,2-2 0 0 0,-1 1-16 0 0,94-94 2 0 0,-18 17 0 0 0,-73 75 0 0 0,2-4 0 0 0,1 1 0 0 0,1 0 0 0 0,18-12 0 0 0,-23 17 186 0 0,0 0 0 0 0,0-1 0 0 0,-1 1 1 0 0,8-8-1 0 0,-11 10 323 0 0,-1 1-66 0 0,1 2-294 0 0,1 0-148 0 0,-1 1 0 0 0,0-1 0 0 0,0 1 0 0 0,-1-1 0 0 0,1 1 0 0 0,0-1 0 0 0,-1 1 0 0 0,1 0 0 0 0,-1-1 0 0 0,0 1 0 0 0,0 0 0 0 0,0-1 0 0 0,0 1 0 0 0,-1-1 0 0 0,1 1 0 0 0,-1 0 0 0 0,1-1 0 0 0,-2 4 0 0 0,-3 8-1 0 0,-1-1-1 0 0,-9 17 1 0 0,1 1-2 0 0,-14 52 2 0 0,24-67 0 0 0,2-13-70 0 0,1-2 22 0 0,1 0 1 0 0,-1 0-1 0 0,1 0 1 0 0,0 0-1 0 0,-1 0 1 0 0,1 0 0 0 0,0 1-1 0 0,0-1 1 0 0,-1 0-1 0 0,1 0 1 0 0,0 0-1 0 0,0 0 1 0 0,0 0 0 0 0,0 0-1 0 0,1 2 1 0 0,-1-2-53 0 0,0-1 1 0 0,0 1 0 0 0,1-1 0 0 0,-1 1-1 0 0,0-1 1 0 0,1 1 0 0 0,-1-1 0 0 0,0 1-1 0 0,1-1 1 0 0,-1 1 0 0 0,1-1 0 0 0,-1 1-1 0 0,1-1 1 0 0,-1 0 0 0 0,1 1 0 0 0,-1-1-1 0 0,1 0 1 0 0,-1 1 0 0 0,1-1 0 0 0,-1 0-1 0 0,1 0 1 0 0,-1 0 0 0 0,1 1 0 0 0,0-1-1 0 0,0 0 1 0 0,16 3-2175 0 0,14-5-2907 0 0,-14 0-2666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3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24879 0 0,'3'-7'523'0'0,"1"-1"-1"0"0,1 1 1 0 0,-1 0 0 0 0,11-12-1 0 0,-8 11-1 0 0,-1 0 0 0 0,9-16 0 0 0,-13 20-594 0 0,-2 2 278 0 0,1 1 0 0 0,0-1 0 0 0,0 1 0 0 0,0-1 0 0 0,0 1 0 0 0,1-1 0 0 0,-1 1 0 0 0,0-1 0 0 0,1 1 0 0 0,-1 0 0 0 0,0 0 0 0 0,3-2 0 0 0,-3 2-542 0 0,-1 1-138 0 0,0 0-1308 0 0,0 0-5356 0 0,0 0-2295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5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79 15663 0 0,'0'0'356'0'0,"0"0"50"0"0,0 0 20 0 0,0 0-42 0 0,-4-17 2606 0 0,5 12-2696 0 0,0 1 0 0 0,1 0 0 0 0,0 0 0 0 0,0-1 1 0 0,0 1-1 0 0,0 1 0 0 0,1-1 0 0 0,0 0 0 0 0,3-4 1 0 0,10-14 465 0 0,38-64 1174 0 0,-13 24-796 0 0,54-81-481 0 0,-23 37 233 0 0,-22 21-332 0 0,56-128 1 0 0,-126 239-559 0 0,-81 185 0 0 0,65-128 0 0 0,3-3 0 0 0,-26 109 0 0 0,46-146 0 0 0,5-9 0 0 0,6-23 0 0 0,-1 0 0 0 0,-5 15 0 0 0,1-4 0 0 0,12-29-3 0 0,-1 0 1 0 0,10-12-1 0 0,-2 4 83 0 0,11-16 579 0 0,1 0-1 0 0,49-46 1 0 0,-49 54-745 0 0,14-12-549 0 0,1 1 0 0 0,65-43-1 0 0,-98 74 636 0 0,0-1 0 0 0,1 1 0 0 0,-1 0 0 0 0,12-3 0 0 0,1 3 0 0 0,-13 7 0 0 0,-4-3 0 0 0,2 7 0 0 0,-3-5 0 0 0,0 1 0 0 0,-1-1 0 0 0,1 1 0 0 0,-1-1 0 0 0,0 1 0 0 0,0-1 0 0 0,-1 1 0 0 0,1-1 0 0 0,-1 1 0 0 0,1-1 0 0 0,-1 1 0 0 0,0-1 0 0 0,-1 1 0 0 0,-2 5 0 0 0,0 0 0 0 0,-1 0 0 0 0,-1-1 0 0 0,1 0 0 0 0,-8 9 0 0 0,7-11 0 0 0,1 0 0 0 0,-1 0 0 0 0,0 0 0 0 0,0-1 0 0 0,-1 0 0 0 0,1 0 0 0 0,-1-1 0 0 0,0 0 0 0 0,-11 5 0 0 0,16-8 0 0 0,-10 4 0 0 0,6-5 0 0 0,5 0 0 0 0,1 0 0 0 0,-1 0 0 0 0,1-1 0 0 0,0 1 0 0 0,-1 0 0 0 0,1 0 0 0 0,0 0 0 0 0,-1 0 0 0 0,1 0 0 0 0,-1-1 0 0 0,1 1 0 0 0,0 0 0 0 0,-1 0 0 0 0,1-1 0 0 0,0 1 0 0 0,0 0 0 0 0,-1-1 0 0 0,1 1 0 0 0,0 0 0 0 0,0 0 0 0 0,-1-1 0 0 0,1 1 0 0 0,0-1 0 0 0,0 1 0 0 0,0 0 0 0 0,0-1 0 0 0,0 1 0 0 0,-1 0 0 0 0,1-1 0 0 0,0 1 0 0 0,0-1 0 0 0,0 1 0 0 0,0 0 0 0 0,0-1 0 0 0,0 1 0 0 0,0-1 0 0 0,0 1 0 0 0,1-1 0 0 0,-1 3 0 0 0,2 3 0 0 0,0 0 0 0 0,-1 0 0 0 0,1 10 0 0 0,-1 48 0 0 0,-1-37 0 0 0,0 1 0 0 0,2-1 0 0 0,5 27 0 0 0,-3-43 0 0 0,4-4 0 0 0,-5-6 0 0 0,0 1 0 0 0,0-1 0 0 0,1 1 0 0 0,-1-1 0 0 0,0 0 0 0 0,1 0 0 0 0,-1 0 0 0 0,0-1 0 0 0,0 1 0 0 0,1-1 0 0 0,-1 0 0 0 0,0 0 0 0 0,0 0 0 0 0,0 0 0 0 0,0 0 0 0 0,0-1 0 0 0,6-3 0 0 0,2-2 0 0 0,1-1 0 0 0,18-18 0 0 0,0 0 0 0 0,-11 10 0 0 0,23-24 0 0 0,-22 17 0 0 0,77-94 0 0 0,-96 115 0 0 0,4-5 0 0 0,0 0 0 0 0,0 1 0 0 0,9-9 0 0 0,-14 15 0 0 0,0 1 0 0 0,0-1 0 0 0,0 0 0 0 0,0 0 0 0 0,0 0 0 0 0,0 0 0 0 0,0 1 0 0 0,0-1 0 0 0,1 0 0 0 0,-1 0 0 0 0,0 0 0 0 0,0 0 0 0 0,0 0 0 0 0,0 1 0 0 0,0-1 0 0 0,0 0 0 0 0,0 0 0 0 0,0 0 0 0 0,0 0 0 0 0,0 0 0 0 0,1 1 0 0 0,-1-1 0 0 0,0 0 0 0 0,0 0 0 0 0,0 0 0 0 0,0 0 0 0 0,0 0 0 0 0,1 0 0 0 0,-1 0 0 0 0,0 0 0 0 0,0 0 0 0 0,0 0 0 0 0,0 0 0 0 0,0 0 0 0 0,1 0 0 0 0,-1 0 0 0 0,0 0 0 0 0,0 0 0 0 0,0 0 0 0 0,0 0 0 0 0,1 0 0 0 0,-1 0 0 0 0,0 0 0 0 0,0 0 0 0 0,0 0 0 0 0,0 0 0 0 0,1 0 0 0 0,-1 0 0 0 0,0 0 0 0 0,0 0 0 0 0,0 0 0 0 0,0 0 0 0 0,0 0 0 0 0,1 0 0 0 0,-1-1 0 0 0,0 1 0 0 0,0 0 0 0 0,0 0 0 0 0,0 0 0 0 0,0 0 0 0 0,0 0 0 0 0,0 0 0 0 0,0-1 0 0 0,1 1 0 0 0,-4 13 0 0 0,3-13 0 0 0,-5 26-4 0 0,0-3 207 0 0,-9 28-1 0 0,-94 260 1389 0 0,84-225-2232 0 0,17-55 196 0 0,-2 0 0 0 0,-18 41 0 0 0,15-39 357 0 0,11-32-283 0 0,1-1-117 0 0,0 0-21 0 0,0 0-3 0 0,0 0 0 0 0,0-2 0 0 0,-1-8-444 0 0,1 0-1 0 0,0 0 1 0 0,0 0-1 0 0,4-14 0 0 0,-2-1-1045 0 0,1-3-45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5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21191 0 0,'0'0'480'0'0,"-7"4"645"0"0,-18 0-330 0 0,24-4-424 0 0,1 2-268 0 0,0 0 0 0 0,1 0 0 0 0,-1 0 0 0 0,1 0 0 0 0,-1 1 0 0 0,1-1 0 0 0,0 0 0 0 0,0-1 0 0 0,0 1 0 0 0,0 0 0 0 0,0 0 0 0 0,3 3 0 0 0,21 21 1753 0 0,-11-12-1398 0 0,10 16-2478 0 0,-20-23 734 0 0,1 0 0 0 0,-2 0 0 0 0,1 0 0 0 0,-1 1 0 0 0,3 8 0 0 0,-1 3-6426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6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0 15663 0 0,'2'0'719'0'0,"19"-9"-34"0"0,-1 0-1 0 0,0-1 1 0 0,-1-1 0 0 0,0-1 0 0 0,0 0 0 0 0,-1-2-1 0 0,-1 0 1 0 0,0-1 0 0 0,-2 0 0 0 0,1-1-1 0 0,-2-1 1 0 0,0-1 0 0 0,-1 0 0 0 0,-1-1 0 0 0,0 0-1 0 0,11-28 1 0 0,-20 40-521 0 0,0 0 0 0 0,-1 0 0 0 0,1 0 0 0 0,-2-1 0 0 0,1 1 0 0 0,-1 0 0 0 0,0-1 0 0 0,-1 1 0 0 0,0-9 0 0 0,-3 8-164 0 0,2 7 4 0 0,1 1 1 0 0,-1-1-1 0 0,1 1 0 0 0,-1 0 0 0 0,1-1 1 0 0,-1 1-1 0 0,0-1 0 0 0,1 1 1 0 0,-1 0-1 0 0,0-1 0 0 0,1 1 0 0 0,-1 0 1 0 0,0 0-1 0 0,1 0 0 0 0,-1 0 0 0 0,0-1 1 0 0,1 1-1 0 0,-1 0 0 0 0,0 0 1 0 0,0 0-1 0 0,0 1 0 0 0,-2-1 25 0 0,1 1 0 0 0,0-1 0 0 0,0 1 0 0 0,0 0 0 0 0,0 0 0 0 0,0 0 0 0 0,-2 1 0 0 0,-3 3 165 0 0,0 0 0 0 0,-10 10-1 0 0,16-14-169 0 0,-12 13 77 0 0,0 1 1 0 0,1 0-1 0 0,0 1 1 0 0,1 0 0 0 0,1 1-1 0 0,1 0 1 0 0,1 1-1 0 0,0-1 1 0 0,1 2-1 0 0,-8 30 1 0 0,14-43-185 0 0,0-1 0 0 0,0 1 0 0 0,1-1 0 0 0,-1 1 0 0 0,1 0 0 0 0,1-1 0 0 0,-1 1 0 0 0,1-1 0 0 0,0 1 0 0 0,0-1 0 0 0,3 11 0 0 0,-3-14 51 0 0,0 1 0 0 0,0-1 0 0 0,0 0 0 0 0,1 0-1 0 0,-1 0 1 0 0,0 0 0 0 0,1-1 0 0 0,-1 1 0 0 0,1 0 0 0 0,-1 0 0 0 0,1-1-1 0 0,0 1 1 0 0,0-1 0 0 0,0 0 0 0 0,0 1 0 0 0,0-1 0 0 0,0 0 0 0 0,0 0 0 0 0,0 0-1 0 0,1-1 1 0 0,-1 1 0 0 0,0 0 0 0 0,0-1 0 0 0,1 0 0 0 0,-1 1 0 0 0,0-1 0 0 0,1 0-1 0 0,-1 0 1 0 0,0 0 0 0 0,4-1 0 0 0,3 0 32 0 0,-3 0 0 0 0,1 1 0 0 0,-1-1 0 0 0,0-1 0 0 0,0 1 0 0 0,0-1 0 0 0,-1 0 0 0 0,1 0 0 0 0,9-5 0 0 0,4-5 247 0 0,-1-1 0 0 0,0-1 0 0 0,-1 0 0 0 0,0-1 0 0 0,-1-1 0 0 0,-1 0 0 0 0,22-32 0 0 0,23-27-231 0 0,-55 72-16 0 0,-5 9 0 0 0,1 6 0 0 0,0 69 0 0 0,-2-18 0 0 0,1-54 0 0 0,0-8 0 0 0,0-1 0 0 0,0 0 0 0 0,0 1 0 0 0,0-1 0 0 0,0 0 0 0 0,0 1 0 0 0,0-1 0 0 0,0 0 0 0 0,0 1 0 0 0,0-1 0 0 0,0 0 0 0 0,0 1 0 0 0,0-1 0 0 0,0 0 0 0 0,1 0 0 0 0,-1 1 0 0 0,0-1 0 0 0,0 0 0 0 0,0 1 0 0 0,1-1 0 0 0,-1 0 0 0 0,0 0 0 0 0,0 0 0 0 0,0 1 0 0 0,1-1 0 0 0,-1 0 0 0 0,0 0 0 0 0,1 0 0 0 0,-1 1 0 0 0,0-1 0 0 0,0 0 0 0 0,1 0 0 0 0,-1 0 0 0 0,0 0 0 0 0,1 0 0 0 0,-1 0 0 0 0,0 0 0 0 0,1 0 0 0 0,-1 0 0 0 0,0 0 0 0 0,1 0 0 0 0,-1 0 0 0 0,0 0 0 0 0,1 0 0 0 0,-1 0 0 0 0,0 0 0 0 0,0 0 0 0 0,1 0 0 0 0,-1 0 0 0 0,0 0 0 0 0,1-1 0 0 0,3 1 0 0 0,-1-1 0 0 0,1 1 0 0 0,-1-1 0 0 0,0 0 0 0 0,1-1 0 0 0,-1 1 0 0 0,0 0 0 0 0,0-1 0 0 0,5-3 0 0 0,25-22 0 0 0,-14 11 0 0 0,15-13 0 0 0,-23 18 0 0 0,0 1 0 0 0,17-11 0 0 0,-4 5 0 0 0,-18 11 0 0 0,1 0 0 0 0,0 1 0 0 0,0 0 0 0 0,1 0 0 0 0,-1 1 0 0 0,11-4 0 0 0,-18 7 0 0 0,0 0 0 0 0,1 0 0 0 0,-1-1 0 0 0,0 1 0 0 0,1 0 0 0 0,-1 0 0 0 0,1 0 0 0 0,-1 0 0 0 0,1 0 0 0 0,-1 0 0 0 0,0 0 0 0 0,1 0 0 0 0,-1 0 0 0 0,1 0 0 0 0,-1 0 0 0 0,0 0 0 0 0,1 0 0 0 0,-1 0 0 0 0,1 1 0 0 0,-1-1 0 0 0,0 0 0 0 0,1 0 0 0 0,-1 0 0 0 0,0 0 0 0 0,1 1 0 0 0,-1-1 0 0 0,0 0 0 0 0,1 1 0 0 0,-1-1 0 0 0,0 0 0 0 0,1 0 0 0 0,-1 1 0 0 0,0-1 0 0 0,0 0 0 0 0,1 1 0 0 0,-1-1 0 0 0,0 1 0 0 0,0-1 0 0 0,0 0 0 0 0,0 1 0 0 0,0-1 0 0 0,1 1 0 0 0,-1-1 0 0 0,0 1 0 0 0,0-1 0 0 0,2 5 0 0 0,0 0 0 0 0,-1-1 0 0 0,1 1 0 0 0,-1 0 0 0 0,0 0 0 0 0,-1 0 0 0 0,1 0 0 0 0,-1 0 0 0 0,0 0 0 0 0,0 5 0 0 0,-3 9 0 0 0,-5 25 0 0 0,1-9 0 0 0,7-35 0 0 0,0 1 0 0 0,0-1 0 0 0,0 0 0 0 0,-1 0 0 0 0,1 1 0 0 0,0-1 0 0 0,0 0 0 0 0,0 0 0 0 0,0 1 0 0 0,0-1 0 0 0,0 0 0 0 0,0 0 0 0 0,0 1 0 0 0,0-1 0 0 0,0 0 0 0 0,0 1 0 0 0,0-1 0 0 0,0 0 0 0 0,0 0 0 0 0,0 1 0 0 0,0-1 0 0 0,0 0 0 0 0,0 0 0 0 0,0 1 0 0 0,1-1 0 0 0,-1 0 0 0 0,0 0 0 0 0,0 1 0 0 0,0-1 0 0 0,0 0 0 0 0,1 0 0 0 0,-1 0 0 0 0,0 1 0 0 0,0-1 0 0 0,0 0 0 0 0,1 0 0 0 0,-1 0 0 0 0,0 0 0 0 0,0 1 0 0 0,1-1 0 0 0,-1 0 0 0 0,0 0 0 0 0,0 0 0 0 0,1 0 0 0 0,-1 0 0 0 0,0 0 0 0 0,0 0 0 0 0,1 0 0 0 0,-1 0 0 0 0,0 0 0 0 0,0 0 0 0 0,1 0 0 0 0,7-3 0 0 0,0-3 0 0 0,-1 1 0 0 0,0-1 0 0 0,0 0 0 0 0,0 0 0 0 0,-1-1 0 0 0,7-8 0 0 0,14-16 0 0 0,4 1 0 0 0,-15 13 0 0 0,0 2 0 0 0,26-20 0 0 0,-31 27 0 0 0,-2 2 0 0 0,0-1 0 0 0,0 2 0 0 0,10-6 0 0 0,-17 10 0 0 0,0 0 0 0 0,0 1 0 0 0,0-1 0 0 0,0 0 0 0 0,0 1 0 0 0,0-1 0 0 0,1 1 0 0 0,-1-1 0 0 0,0 1 0 0 0,0 0 0 0 0,0 0 0 0 0,1 0 0 0 0,-1 0 0 0 0,0 1 0 0 0,0-1 0 0 0,0 1 0 0 0,1-1 0 0 0,-1 1 0 0 0,0 0 0 0 0,3 1 0 0 0,-4-1 0 0 0,1 0 0 0 0,-1 0 0 0 0,0 1 0 0 0,0-1 0 0 0,0 1 0 0 0,0-1 0 0 0,0 1 0 0 0,0-1 0 0 0,0 1 0 0 0,0-1 0 0 0,-1 1 0 0 0,1 0 0 0 0,-1-1 0 0 0,1 1 0 0 0,-1 0 0 0 0,0 0 0 0 0,1-1 0 0 0,-1 1 0 0 0,0 0 0 0 0,-1 3 0 0 0,1 6 0 0 0,-1 1 0 0 0,-3 11 0 0 0,3-13 0 0 0,-7 30 24 0 0,4-24-64 0 0,1 1 1 0 0,1-1 0 0 0,0 27 0 0 0,2-42-657 0 0,0-1-258 0 0,0 0-1194 0 0,1-1-4789 0 0,3-4-2051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7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291 13823 0 0,'12'-27'383'0'0,"-6"15"-101"0"0,0-1 0 0 0,-1 0 1 0 0,6-24-1 0 0,-4 6 2543 0 0,19-53 0 0 0,-7 28-584 0 0,-12 39-1032 0 0,-6 16-693 0 0,-1 1-72 0 0,1 2-289 0 0,0 9 70 0 0,0 0 1 0 0,0 0 0 0 0,-1 0-1 0 0,-1 0 1 0 0,0 0 0 0 0,-2 13-1 0 0,-1 3 96 0 0,-49 257-153 0 0,33-197-171 0 0,-84 261 3 0 0,88-304 0 0 0,-2 0 0 0 0,-2-2 0 0 0,-38 60 0 0 0,54-99 0 0 0,4-7 0 0 0,2-6 0 0 0,17-45 0 0 0,16-51 0 0 0,-25 66 0 0 0,45-201 0 0 0,-54 234 0 0 0,0 1 0 0 0,0-1 0 0 0,-1 1 0 0 0,0-1 0 0 0,0 1 0 0 0,0-1 0 0 0,-1 1 0 0 0,0 0 0 0 0,-3-11 0 0 0,4 17 0 0 0,0-1 0 0 0,-1 1 0 0 0,1-1 0 0 0,0 1 0 0 0,0-1 0 0 0,-1 1 0 0 0,1-1 0 0 0,0 1 0 0 0,-1-1 0 0 0,1 1 0 0 0,0 0 0 0 0,-1-1 0 0 0,1 1 0 0 0,-1-1 0 0 0,1 1 0 0 0,-1 0 0 0 0,1 0 0 0 0,0-1 0 0 0,-1 1 0 0 0,1 0 0 0 0,-1 0 0 0 0,0-1 0 0 0,1 1 0 0 0,-1 0 0 0 0,1 0 0 0 0,-1 0 0 0 0,1 0 0 0 0,-1 0 0 0 0,1 0 0 0 0,-2 0 0 0 0,1 0 0 0 0,-1 1 0 0 0,0-1 0 0 0,0 1 0 0 0,0-1 0 0 0,1 1 0 0 0,-1 0 0 0 0,0 0 0 0 0,0 0 0 0 0,-1 1 0 0 0,-3 3 0 0 0,0-1 0 0 0,1 1 0 0 0,-10 10 0 0 0,10-10 259 0 0,1 1 1 0 0,0 0-1 0 0,0 0 0 0 0,0 0 0 0 0,0 0 0 0 0,-4 13 1 0 0,8-18-285 0 0,0 0 1 0 0,0-1-1 0 0,-1 1 1 0 0,1 0 0 0 0,0 0-1 0 0,0 0 1 0 0,0 0-1 0 0,1-1 1 0 0,-1 1 0 0 0,0 0-1 0 0,0 0 1 0 0,0 0-1 0 0,1 0 1 0 0,-1-1 0 0 0,0 1-1 0 0,1 0 1 0 0,-1 0-1 0 0,1-1 1 0 0,-1 1 0 0 0,0 0-1 0 0,1-1 1 0 0,0 1-1 0 0,-1-1 1 0 0,1 1-1 0 0,-1 0 1 0 0,1-1 0 0 0,0 1-1 0 0,-1-1 1 0 0,1 1-1 0 0,0-1 1 0 0,0 0 0 0 0,-1 1-1 0 0,1-1 1 0 0,1 0-1 0 0,1 2-88 0 0,0-1 0 0 0,1-1 0 0 0,-1 1 0 0 0,0 0 0 0 0,0-1 0 0 0,0 0 0 0 0,4 1 0 0 0,1-2 196 0 0,-1 0 0 0 0,1-1-1 0 0,0 1 1 0 0,0-2 0 0 0,-1 1 0 0 0,10-5-1 0 0,43-25 934 0 0,-13 6-619 0 0,41-20-397 0 0,56-26 0 0 0,-141 71 0 0 0,0 0 0 0 0,0 0 0 0 0,1 0 0 0 0,-1 0 0 0 0,0 0 0 0 0,1 1 0 0 0,-1-1 0 0 0,0 1 0 0 0,1 0 0 0 0,-1 0 0 0 0,7 1 0 0 0,-1 3 0 0 0,-7-2 0 0 0,-1-1 0 0 0,0 1 0 0 0,0-1 0 0 0,0 1 0 0 0,0 0 0 0 0,-1-1 0 0 0,1 1 0 0 0,0 0 0 0 0,-1 0 0 0 0,1-1 0 0 0,-1 1 0 0 0,0 0 0 0 0,1 0 0 0 0,-1 0 0 0 0,0 0 0 0 0,0 0 0 0 0,-1 2 0 0 0,1 1 0 0 0,0-1 0 0 0,-1 1 0 0 0,0 0 0 0 0,1 0 0 0 0,-4 7 0 0 0,-31 82 0 0 0,31-87 0 0 0,0 0 0 0 0,0 0 0 0 0,-9 9 0 0 0,3-4 0 0 0,4-6 0 0 0,3-9 0 0 0,1-5 0 0 0,3-1 93 0 0,0 1 0 0 0,0 0 0 0 0,0 0 0 0 0,1 0 0 0 0,1 0 0 0 0,-1 0 1 0 0,1 0-1 0 0,0 0 0 0 0,6-8 0 0 0,15-28-312 0 0,1 1 0 0 0,2 1 1 0 0,63-72-1 0 0,-83 106 219 0 0,1 1 0 0 0,-1 0 0 0 0,1 0 0 0 0,1 1 0 0 0,8-6 0 0 0,-17 12 0 0 0,1 0 0 0 0,-1-1 0 0 0,1 1 0 0 0,-1 0 0 0 0,0-1 0 0 0,1 1 0 0 0,-1 0 0 0 0,1 0 0 0 0,-1 0 0 0 0,1-1 0 0 0,-1 1 0 0 0,1 0 0 0 0,-1 0 0 0 0,1 0 0 0 0,-1 0 0 0 0,1 0 0 0 0,-1 0 0 0 0,1 0 0 0 0,-1 0 0 0 0,1 0 0 0 0,-1 0 0 0 0,1 0 0 0 0,-1 0 0 0 0,0 0 0 0 0,1 0 0 0 0,-1 1 0 0 0,1-1 0 0 0,-1 0 0 0 0,1 0 0 0 0,-1 1 0 0 0,1-1 0 0 0,-1 0 0 0 0,0 0 0 0 0,1 1 0 0 0,-1-1 0 0 0,0 0 0 0 0,1 1 0 0 0,-1-1 0 0 0,0 1 0 0 0,1-1 0 0 0,-1 0 0 0 0,0 1 0 0 0,0-1 0 0 0,1 1 0 0 0,-1-1 0 0 0,0 1 0 0 0,1 0 0 0 0,1 4 0 0 0,1-1 0 0 0,-1 0 0 0 0,0 1 0 0 0,0 0 0 0 0,0-1 0 0 0,0 1 0 0 0,-1 0 0 0 0,0 0 0 0 0,1 9 0 0 0,-1-11 0 0 0,0 0 0 0 0,0 1 0 0 0,0-1 0 0 0,1 0 0 0 0,-1 0 0 0 0,1 0 0 0 0,-1 0 0 0 0,1 0 0 0 0,0-1 0 0 0,5 6 0 0 0,26 23 0 0 0,-30-29 0 0 0,0-1 0 0 0,-1 1 0 0 0,1-1 0 0 0,0 0 0 0 0,0 0 0 0 0,0-1 0 0 0,0 1 0 0 0,1 0 0 0 0,-1-1 0 0 0,0 0 0 0 0,0 0 0 0 0,0 0 0 0 0,4 0 0 0 0,5-1 0 0 0,0-1 0 0 0,13-3 0 0 0,-1-1 0 0 0,-1-1 0 0 0,1-1 0 0 0,-2-1 0 0 0,1-1 0 0 0,34-21 0 0 0,-49 24 0 0 0,-8 7 0 0 0,0 0 0 0 0,0 0 0 0 0,0 0 0 0 0,0 0 0 0 0,0 0 0 0 0,-1 0 0 0 0,1 0 0 0 0,0 0 0 0 0,0 0 0 0 0,0 0 0 0 0,0 0 0 0 0,0 0 0 0 0,0 0 0 0 0,0 0 0 0 0,-1 0 0 0 0,1 0 0 0 0,0 0 0 0 0,0-1 0 0 0,0 1 0 0 0,0 0 0 0 0,0 0 0 0 0,0 0 0 0 0,0 0 0 0 0,0 0 0 0 0,0 0 0 0 0,0 0 0 0 0,0 0 0 0 0,-1-1 0 0 0,1 1 0 0 0,0 0 0 0 0,0 0 0 0 0,0 0 0 0 0,0 0 0 0 0,0 0 0 0 0,0 0 0 0 0,0-1 0 0 0,0 1 0 0 0,0 0 0 0 0,0 0 0 0 0,0 0-1 0 0,0 0 1 0 0,0 0 0 0 0,1 0 0 0 0,-1-1 0 0 0,0 1 0 0 0,0 0 0 0 0,0 0 0 0 0,0 0 0 0 0,0 0 0 0 0,0 0 0 0 0,0 0 0 0 0,0 0 0 0 0,0-1 0 0 0,0 1 0 0 0,-9 2 65 0 0,0 2 58 0 0,0 0-1 0 0,1 0 1 0 0,0 1-1 0 0,0 0 1 0 0,0 0 0 0 0,0 1-1 0 0,-10 10 1 0 0,-45 52 821 0 0,61-65-941 0 0,1-2-3 0 0,-20 24 0 0 0,-19 28 0 0 0,35-45 0 0 0,0 0 0 0 0,0 0 0 0 0,1 0 0 0 0,0 1 0 0 0,1 0 0 0 0,0 0 0 0 0,0 0 0 0 0,-1 13 0 0 0,4-6 0 0 0,3-12 0 0 0,-2-3 0 0 0,0 1 0 0 0,0-1 0 0 0,0 1 0 0 0,0-1 0 0 0,1 0 0 0 0,-1 0 0 0 0,0 1 0 0 0,1-1 0 0 0,-1 0 0 0 0,0 0 0 0 0,1 0 0 0 0,-1-1 0 0 0,1 1 0 0 0,-1 0 0 0 0,1 0 0 0 0,0-1 0 0 0,-1 1 0 0 0,1-1 0 0 0,0 0 0 0 0,-1 1 0 0 0,1-1 0 0 0,0 0 0 0 0,0 0 0 0 0,-1 0 0 0 0,1 0 0 0 0,0 0 0 0 0,0 0 0 0 0,-1-1 0 0 0,1 1 0 0 0,2-2 0 0 0,6-1 0 0 0,-1 0 0 0 0,0-1 0 0 0,0-1 0 0 0,9-6 0 0 0,-3 2 0 0 0,20-13 0 0 0,-1-1 0 0 0,54-49 0 0 0,-86 70 0 0 0,62-59 0 0 0,-59 58 0 0 0,-4 7 0 0 0,-3 6 0 0 0,2-9 0 0 0,-3 11 0 0 0,0-1 0 0 0,-2 1 0 0 0,1-1 0 0 0,-11 17 0 0 0,-4 11 0 0 0,-3 7 0 0 0,22-45-365 0 0,0 0 1 0 0,-1 0-1 0 0,1 0 0 0 0,0 0 0 0 0,-1 0 1 0 0,1 0-1 0 0,-1 0 0 0 0,1 0 0 0 0,-1-1 1 0 0,1 1-1 0 0,-1 0 0 0 0,0 0 0 0 0,1 0 1 0 0,-1 0-1 0 0,0-1 0 0 0,0 1 0 0 0,0 0 1 0 0,1-1-1 0 0,-1 1 0 0 0,0-1 0 0 0,0 1 1 0 0,-2 0-1 0 0,3-1-8166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8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8 21191 0 0,'0'0'969'0'0,"0"0"-18"0"0,-1 1-612 0 0,1-1-328 0 0,-1 0 0 0 0,1 1 0 0 0,0-1 0 0 0,-1 0 0 0 0,1 1 0 0 0,0-1 0 0 0,-1 0 0 0 0,1 1 0 0 0,0-1 0 0 0,0 1 0 0 0,-1-1 0 0 0,1 0-1 0 0,0 1 1 0 0,0-1 0 0 0,0 1 0 0 0,0-1 0 0 0,-1 0 0 0 0,1 1 0 0 0,0-1 0 0 0,0 1 0 0 0,0-1 0 0 0,0 1 0 0 0,0-1 0 0 0,0 1 0 0 0,0-1 0 0 0,0 1 0 0 0,0-1 0 0 0,0 1 0 0 0,1-1 0 0 0,-1 0 0 0 0,0 1 0 0 0,0-1 0 0 0,0 1 0 0 0,1-1 0 0 0,-1 0 0 0 0,0 1 0 0 0,1 1 84 0 0,1 3 113 0 0,0 0-1 0 0,0 0 1 0 0,1-1-1 0 0,0 1 1 0 0,-1 0-1 0 0,1-1 1 0 0,1 0-1 0 0,-1 1 1 0 0,1-1-1 0 0,5 4 1 0 0,-2-2 19 0 0,0-1 1 0 0,1-1-1 0 0,-1 1 1 0 0,1-1 0 0 0,14 5-1 0 0,-13-6-223 0 0,0 0-1 0 0,0 0 1 0 0,0-1-1 0 0,0-1 1 0 0,0 1-1 0 0,1-1 0 0 0,-1-1 1 0 0,17-1-1 0 0,-22 1 93 0 0,1-1 1 0 0,-1 1-1 0 0,1-1 0 0 0,-1-1 0 0 0,1 1 0 0 0,-1 0 0 0 0,0-1 0 0 0,1 0 0 0 0,-1 0 0 0 0,0 0 0 0 0,0-1 0 0 0,-1 0 0 0 0,1 1 0 0 0,-1-1 0 0 0,1 0 0 0 0,-1-1 0 0 0,0 1 0 0 0,0 0 0 0 0,0-1 0 0 0,2-4 0 0 0,-3 5-95 0 0,0-1 0 0 0,-1 0 1 0 0,0 0-1 0 0,0 0 0 0 0,0 1 0 0 0,0-1 0 0 0,-1 0 0 0 0,0 0 1 0 0,1 0-1 0 0,-2 0 0 0 0,1 0 0 0 0,0 0 0 0 0,-1 0 1 0 0,1 0-1 0 0,-1 0 0 0 0,-2-4 0 0 0,3 5-1 0 0,-1 0 0 0 0,0 0-1 0 0,-1 0 1 0 0,1 0 0 0 0,-1 0 0 0 0,1 1 0 0 0,-1-1 0 0 0,0 0-1 0 0,0 1 1 0 0,0-1 0 0 0,0 1 0 0 0,0 0 0 0 0,0-1-1 0 0,-1 1 1 0 0,1 0 0 0 0,-1 0 0 0 0,0 1 0 0 0,0-1-1 0 0,1 1 1 0 0,-6-2 0 0 0,1 1-317 0 0,0 1 0 0 0,-1 0 0 0 0,1 0 1 0 0,0 0-1 0 0,-1 1 0 0 0,1 1 0 0 0,-9 0 0 0 0,0 2-1914 0 0,1 0 0 0 0,-21 7 0 0 0,2 3-6557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9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97 17503 0 0,'0'0'399'0'0,"0"0"60"0"0,0 0 21 0 0,0 0-59 0 0,-2-3-260 0 0,1 0-15 0 0,1 0-1 0 0,-1 1 1 0 0,1-1-1 0 0,0 1 1 0 0,0-1-1 0 0,0 0 1 0 0,1 1 0 0 0,-1-1-1 0 0,1 1 1 0 0,-1-1-1 0 0,1 1 1 0 0,0-1-1 0 0,0 1 1 0 0,2-4-1 0 0,2-3 600 0 0,1-1 1 0 0,8-10-1 0 0,5-7-152 0 0,237-357 4611 0 0,-191 293-3740 0 0,-59 83-1021 0 0,-6 5-332 0 0,-4 5-64 0 0,-4 4-40 0 0,2 3-7 0 0,0-1 0 0 0,0 1 0 0 0,1 0 0 0 0,0 0 0 0 0,1 0 0 0 0,0 1 0 0 0,0 0 0 0 0,1 0 0 0 0,1 0 0 0 0,-1 0 0 0 0,1 0 0 0 0,1 0 0 0 0,0 1 0 0 0,1 10 0 0 0,0-15 0 0 0,1-1 0 0 0,0 1 0 0 0,0-1 0 0 0,0 0 0 0 0,1 1 0 0 0,-1-1 0 0 0,1 0 0 0 0,1 0 0 0 0,-1 0 0 0 0,1-1 0 0 0,-1 1 0 0 0,2 0 0 0 0,-1-1 0 0 0,6 7 0 0 0,5 3 0 0 0,0 0 0 0 0,26 18 0 0 0,19 16-64 0 0,-58-47 47 0 0,1 0-1 0 0,-1 0 1 0 0,0 0-1 0 0,0 1 0 0 0,0-1 1 0 0,1 1-1 0 0,-1-1 1 0 0,0 1-1 0 0,-1-1 1 0 0,1 1-1 0 0,0-1 1 0 0,0 1-1 0 0,-1 0 1 0 0,1 0-1 0 0,-1-1 1 0 0,1 1-1 0 0,-1 0 1 0 0,0 0-1 0 0,0-1 1 0 0,0 1-1 0 0,0 0 1 0 0,0 0-1 0 0,0 0 1 0 0,0-1-1 0 0,-1 1 1 0 0,1 0-1 0 0,-1 0 1 0 0,1-1-1 0 0,-1 1 1 0 0,-1 3-1 0 0,1-2 47 0 0,-1-1 0 0 0,0 1-1 0 0,1 0 1 0 0,-1 0 0 0 0,0-1-1 0 0,0 1 1 0 0,-1-1 0 0 0,1 0 0 0 0,0 0-1 0 0,-1 0 1 0 0,0 0 0 0 0,1 0-1 0 0,-1 0 1 0 0,-5 2 0 0 0,0-1 0 0 0,1 0 0 0 0,0-1 1 0 0,0 0-1 0 0,-1 0 1 0 0,-9 1-1 0 0,13-3-29 0 0,1 0 0 0 0,-1 0 0 0 0,1-1 0 0 0,-1 1 0 0 0,-3-2 0 0 0,-6 0 0 0 0,13 2-8 0 0,-1 0 1 0 0,1 0-1 0 0,0 0 1 0 0,0 0-1 0 0,-1 0 1 0 0,1 0-1 0 0,0-1 0 0 0,0 1 1 0 0,0 0-1 0 0,-1 0 1 0 0,1 0-1 0 0,0 0 1 0 0,0-1-1 0 0,0 1 0 0 0,0 0 1 0 0,-1 0-1 0 0,1-1 1 0 0,0 1-1 0 0,0 0 1 0 0,0 0-1 0 0,0 0 0 0 0,0-1 1 0 0,0 1-1 0 0,0 0 1 0 0,0 0-1 0 0,-1-1 1 0 0,1 1-1 0 0,0 0 0 0 0,0 0 1 0 0,0-1-1 0 0,0 1 1 0 0,0 0-1 0 0,0 0 1 0 0,1-1-1 0 0,-1 1 0 0 0,0 0 1 0 0,0-1-1 0 0,0 1 1 0 0,0 0-1 0 0,0 0 1 0 0,0 0-1 0 0,0-1 0 0 0,0 1 1 0 0,1 0-1 0 0,-1 0 1 0 0,0-1-1 0 0,0 1 1 0 0,0 0-1 0 0,0 0 0 0 0,1 0 1 0 0,-1 0-1 0 0,0-1 1 0 0,5-5-210 0 0,0-1 1 0 0,0 1 0 0 0,0 0 0 0 0,0 1-1 0 0,1-1 1 0 0,0 1 0 0 0,12-8 0 0 0,50-27 459 0 0,-57 34-347 0 0,204-107 104 0 0,-180 95 0 0 0,-17 9 0 0 0,-1 0 0 0 0,0-1 0 0 0,25-20 0 0 0,-37 26 0 0 0,-3 1 0 0 0,0 1 0 0 0,1 0 0 0 0,0 1 0 0 0,-1-1 0 0 0,1 0 0 0 0,5-1 0 0 0,-7 3 0 0 0,-1-1 0 0 0,0 1 0 0 0,0 0 0 0 0,0 0 0 0 0,0 0 0 0 0,1 0 0 0 0,-1 0 0 0 0,0-1 0 0 0,0 1 0 0 0,0 0 0 0 0,1 0 0 0 0,-1 0 0 0 0,0 0 0 0 0,0 0 0 0 0,0 0 0 0 0,1 0 0 0 0,-1 0 0 0 0,0 0 0 0 0,0 0 0 0 0,0 0 0 0 0,1 0 0 0 0,-1 0 0 0 0,0 0 0 0 0,0 0 0 0 0,1 0 0 0 0,-1 0 0 0 0,0 0 0 0 0,0 0 0 0 0,0 0 0 0 0,1 0 0 0 0,-1 1 0 0 0,0-1 0 0 0,0 0 0 0 0,0 0 0 0 0,0 0 0 0 0,1 0 0 0 0,-1 0 0 0 0,0 0 0 0 0,0 1 0 0 0,0-1 0 0 0,0 0 0 0 0,1 0 0 0 0,-1 0 0 0 0,0 1 0 0 0,0-1 0 0 0,0 0 0 0 0,0 0 0 0 0,0 0 0 0 0,0 1 0 0 0,0-1 0 0 0,0 0 0 0 0,0 7 0 0 0,-9 60 876 0 0,5-52-657 0 0,0 0 0 0 0,0 0-1 0 0,-14 27 1 0 0,-1 5 22 0 0,-59 148-241 0 0,27-74 0 0 0,-41 92 0 0 0,100-282 0 0 0,6 3 0 0 0,2 1 0 0 0,46-115 0 0 0,-44 141 0 0 0,1 1 0 0 0,1 0 0 0 0,2 2 0 0 0,31-38 0 0 0,-34 46 0 0 0,-7 11 0 0 0,16-19 0 0 0,-23 31 0 0 0,-1 0 0 0 0,2 1 0 0 0,-1-1 0 0 0,1 1 0 0 0,-1 0 0 0 0,1 0 0 0 0,10-4 0 0 0,-10 5 0 0 0,1 0 0 0 0,0 1 0 0 0,0 0 0 0 0,0 0 0 0 0,0 1 0 0 0,0 0 0 0 0,0 0 0 0 0,0 0 0 0 0,0 1 0 0 0,0 0 0 0 0,1 1 0 0 0,-1-1 0 0 0,7 3 0 0 0,-10-2 0 0 0,1 0 0 0 0,-1 1 0 0 0,0-1 0 0 0,-1 1 0 0 0,1 0 0 0 0,0 0 0 0 0,0 0 0 0 0,-1 1 0 0 0,0-1 0 0 0,1 1 0 0 0,-1 0 0 0 0,0 0 0 0 0,0 0 0 0 0,0 0 0 0 0,-1 1 0 0 0,1-1 0 0 0,-1 1 0 0 0,0 0 0 0 0,0-1 0 0 0,0 1 0 0 0,0 0 0 0 0,-1 0 0 0 0,2 5 0 0 0,-2-3 0 0 0,0-1 0 0 0,0 1 0 0 0,0-1 0 0 0,0 1 0 0 0,-1-1 0 0 0,0 1 0 0 0,0 0 0 0 0,-1-1 0 0 0,1 1 0 0 0,-1-1 0 0 0,0 1 0 0 0,-3 7 0 0 0,1-6 0 0 0,-1 0 0 0 0,1 0 0 0 0,-1 0 0 0 0,0-1 0 0 0,-1 0 0 0 0,1 0 0 0 0,-1 0 0 0 0,-7 6 0 0 0,-8 5 0 0 0,0-1 0 0 0,-2 0 0 0 0,0-2 0 0 0,-28 14 0 0 0,39-23 0 0 0,-2 3-284 0 0,8-4-95 0 0,0-1-1 0 0,0 0 0 0 0,-1 0 1 0 0,1-1-1 0 0,-1 0 0 0 0,0 0 1 0 0,1 0-1 0 0,-1 0 0 0 0,0-1 0 0 0,0 0 1 0 0,-9 0-1 0 0,12-1 1064 0 0,-2-1-4629 0 0,3-8-619 0 0,5-8 2020 0 0,4 0-15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19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8 13823 0 0,'14'-9'630'0'0,"-11"7"-13"0"0,-1 1-393 0 0,13-4 79 0 0,-14 4 1135 0 0,5 2 4011 0 0,-6-1-5394 0 0,0 0 0 0 0,1 0 0 0 0,-1 0 0 0 0,0 0-1 0 0,0 0 1 0 0,0 0 0 0 0,1 0 0 0 0,-1 0 0 0 0,0 0-1 0 0,0 1 1 0 0,0-1 0 0 0,0 0 0 0 0,1 0-1 0 0,-1 0 1 0 0,0 0 0 0 0,0 0 0 0 0,0 0 0 0 0,0 0-1 0 0,1 0 1 0 0,-1 1 0 0 0,0-1 0 0 0,0 0 0 0 0,0 0-1 0 0,0 0 1 0 0,0 0 0 0 0,0 0 0 0 0,0 1-1 0 0,1-1 1 0 0,-1 0 0 0 0,0 0 0 0 0,0 0 0 0 0,0 0-1 0 0,0 1 1 0 0,0-1 0 0 0,0 0 0 0 0,0 0 0 0 0,0 0-1 0 0,0 1 1 0 0,0-1 0 0 0,0 0 0 0 0,0 0-1 0 0,0 0 1 0 0,0 1 0 0 0,0-1 0 0 0,0 6 126 0 0,1-1 0 0 0,-1 1 0 0 0,0-1 0 0 0,-1 1 1 0 0,1-1-1 0 0,-1 1 0 0 0,0-1 0 0 0,-1 1 0 0 0,1-1 0 0 0,-1 1 0 0 0,-4 6 1 0 0,-3 17 309 0 0,4-9-504 0 0,0 0 0 0 0,-1 0 1 0 0,-2-1-1 0 0,-10 23 0 0 0,17-41-324 0 0,1-1-138 0 0,0 0-33 0 0,0 0-276 0 0,0 0-1144 0 0,-10-4-2266 0 0,8 3 3418 0 0,-1 0-1782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0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59 15663 0 0,'0'0'356'0'0,"2"0"50"0"0,4-1-249 0 0,1 0 0 0 0,-1 0 0 0 0,0-1 1 0 0,0 0-1 0 0,12-5 0 0 0,12-3 294 0 0,13-5 1124 0 0,2-1 110 0 0,-41 15-1425 0 0,0 0 1 0 0,0 0-1 0 0,1 1 1 0 0,-1-1-1 0 0,0 1 1 0 0,0 0-1 0 0,0 0 1 0 0,6 1-1 0 0,-8-1 252 0 0,-2 0 0 0 0,7 19 1024 0 0,-6-13-1431 0 0,0 0-1 0 0,-1 1 0 0 0,0-1 1 0 0,0 0-1 0 0,0 0 1 0 0,-3 13-1 0 0,-13 38 671 0 0,8-32-649 0 0,1-2-103 0 0,-102 305 2002 0 0,85-271-2025 0 0,-30 69 0 0 0,-9-8 0 0 0,60-111 98 0 0,8-8 143 0 0,3-5 351 0 0,-1 1-464 0 0,-1-1 1 0 0,0-1-1 0 0,0 1 0 0 0,-1-1 1 0 0,0 0-1 0 0,7-12 1 0 0,9-13 89 0 0,-4 12-218 0 0,0 0 0 0 0,2 1 0 0 0,31-25 0 0 0,68-40 0 0 0,-91 67 0 0 0,39-19 0 0 0,-66 36 0 0 0,0 0 0 0 0,1 0 0 0 0,-1-1 0 0 0,0 1 0 0 0,0 0 0 0 0,1 0 0 0 0,-1 0 0 0 0,0 0 0 0 0,0-1 0 0 0,1 1 0 0 0,-1 0 0 0 0,0 0 0 0 0,0 0 0 0 0,1 0 0 0 0,-1 0 0 0 0,0 0 0 0 0,1 0 0 0 0,-1 0 0 0 0,0 0 0 0 0,0 0 0 0 0,1 0 0 0 0,-1 0 0 0 0,0 0 0 0 0,1 0 0 0 0,-1 0 0 0 0,0 0 0 0 0,0 0 0 0 0,1 0 0 0 0,-1 0 0 0 0,0 0 0 0 0,1 1 0 0 0,-1-1 0 0 0,0 0 0 0 0,0 0 0 0 0,1 0 0 0 0,-1 0 0 0 0,0 1 0 0 0,0-1 0 0 0,0 0 0 0 0,1 0 0 0 0,-1 0 0 0 0,0 1 0 0 0,0 4 0 0 0,-1 0 0 0 0,0 0 0 0 0,0 0 0 0 0,0 0 0 0 0,-1 0 0 0 0,0 0 0 0 0,0-1 0 0 0,0 1 0 0 0,0-1 0 0 0,-1 1 0 0 0,1-1 0 0 0,-1 0 0 0 0,0 0 0 0 0,-1 0 0 0 0,1-1 0 0 0,-5 5 0 0 0,-7 4 0 0 0,0 0 0 0 0,-28 16 0 0 0,32-21 0 0 0,-13 6 0 0 0,0-1 0 0 0,-44 15 0 0 0,66-26 0 0 0,-1 0 0 0 0,5 0 0 0 0,11 7 0 0 0,-9-6 0 0 0,-2 0 0 0 0,0-1 0 0 0,-1 1 0 0 0,1-1 0 0 0,-1 1 0 0 0,1-1 0 0 0,-1 1 0 0 0,1 0 0 0 0,-1 0 0 0 0,0 0 0 0 0,0 0 0 0 0,1 4 0 0 0,3 2-32 0 0,-1-1-149 0 0,0 0 1 0 0,0-1 0 0 0,7 8-1 0 0,-9-12 88 0 0,0 1-1 0 0,1-1 1 0 0,-1 0-1 0 0,1 0 1 0 0,0 0-1 0 0,0 0 1 0 0,0-1-1 0 0,0 1 0 0 0,0-1 1 0 0,6 2-1 0 0,-2-1-501 0 0,0-1 0 0 0,1 0 0 0 0,-1 0 0 0 0,0-1 0 0 0,1 0 0 0 0,-1 0 0 0 0,0-1 0 0 0,1 0 0 0 0,9-2 0 0 0,17-7-6580 0 0,-10 1-93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1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40 13823 0 0,'6'-18'1168'0'0,"-4"14"-1113"0"0,-1 0-1 0 0,1 0 0 0 0,-1-1 1 0 0,0 1-1 0 0,0-7 1 0 0,-1 9 418 0 0,0 0 0 0 0,0 0 0 0 0,0 1 0 0 0,0-1 0 0 0,-1 0 0 0 0,1 1 0 0 0,-1-1 0 0 0,1 0 0 0 0,-1 1 0 0 0,0-1 0 0 0,0-1 0 0 0,0 2-248 0 0,0 0 1 0 0,0 0 0 0 0,0 1-1 0 0,1-1 1 0 0,-1 0 0 0 0,0 1-1 0 0,0-1 1 0 0,0 0-1 0 0,0 1 1 0 0,0-1 0 0 0,0 1-1 0 0,0 0 1 0 0,-1-1 0 0 0,1 1-1 0 0,0 0 1 0 0,0-1-1 0 0,0 1 1 0 0,0 0 0 0 0,0 0-1 0 0,-1 0 1 0 0,1 0-1 0 0,-2 1 1 0 0,-23 4 1577 0 0,14-1-1581 0 0,1 1 1 0 0,-1 0 0 0 0,1 1 0 0 0,0 0-1 0 0,1 0 1 0 0,0 1 0 0 0,0 1 0 0 0,-10 9-1 0 0,-7 10 631 0 0,-32 41-1 0 0,53-61-1004 0 0,1 1 0 0 0,-1 0 0 0 0,2 0 0 0 0,-1 1 0 0 0,1-1 0 0 0,0 1 0 0 0,0 0 0 0 0,-3 17 0 0 0,6-25 155 0 0,1 0 0 0 0,0 0 0 0 0,0 0 0 0 0,0 0-1 0 0,-1 0 1 0 0,1 0 0 0 0,0 0 0 0 0,1 0 0 0 0,-1 0 0 0 0,0 0 0 0 0,0 0 0 0 0,0 0 0 0 0,0 0 0 0 0,1 0-1 0 0,-1 0 1 0 0,1-1 0 0 0,-1 1 0 0 0,0 0 0 0 0,1 0 0 0 0,0 0 0 0 0,-1 0 0 0 0,1 0 0 0 0,-1-1-1 0 0,2 2 1 0 0,-1-1 30 0 0,1 0 0 0 0,-1-1 0 0 0,1 1-1 0 0,-1-1 1 0 0,1 1 0 0 0,-1-1 0 0 0,1 0 0 0 0,-1 1-1 0 0,1-1 1 0 0,-1 0 0 0 0,1 0 0 0 0,-1 0-1 0 0,1 0 1 0 0,1-1 0 0 0,5 0 131 0 0,1-1 0 0 0,-1 0 0 0 0,0 0 0 0 0,12-6 0 0 0,-1-1-164 0 0,-2-1 0 0 0,0 0 0 0 0,0-1 0 0 0,21-19 0 0 0,53-57 0 0 0,-62 58 0 0 0,-18 19 0 0 0,-42 66 0 0 0,26-47 0 0 0,2 0 0 0 0,-1 0 0 0 0,1 0 0 0 0,-2 12 0 0 0,-7 20 0 0 0,8-30 0 0 0,4-1 0 0 0,1-9 0 0 0,0 0 0 0 0,0 0 0 0 0,0-1 0 0 0,0 1 0 0 0,1 0 0 0 0,-1 0 0 0 0,0 0 0 0 0,0-1 0 0 0,0 1 0 0 0,1-1 0 0 0,-1 1 0 0 0,0-1 0 0 0,1 1 0 0 0,-1-1 0 0 0,0 0 0 0 0,1 0 0 0 0,-1 0 0 0 0,0 1 0 0 0,1-1 0 0 0,-1-1 0 0 0,3 1 0 0 0,31-5 0 0 0,-20 0 0 0 0,-1 0 0 0 0,1 0 0 0 0,-1-2 0 0 0,0 1 0 0 0,0-2 0 0 0,-1 0 0 0 0,0-1 0 0 0,-1 0 0 0 0,1 0 0 0 0,-2-2 0 0 0,0 1 0 0 0,14-18 0 0 0,3-7 0 0 0,-2 0 0 0 0,-1-2 0 0 0,21-43 0 0 0,-46 76 0 0 0,-5 5 0 0 0,-5 5 0 0 0,3 0 0 0 0,1 0 0 0 0,0 0 0 0 0,0 1 0 0 0,1 0 0 0 0,-6 9 0 0 0,8-11 0 0 0,0-1 0 0 0,1 1 0 0 0,0 0 0 0 0,0 0 0 0 0,0-1 0 0 0,1 1 0 0 0,-1 0 0 0 0,1 1 0 0 0,0-1 0 0 0,0 6 0 0 0,1-10 0 0 0,0-1 0 0 0,0 1 0 0 0,0-1 0 0 0,0 1 0 0 0,0-1 0 0 0,0 1 0 0 0,0-1 0 0 0,0 1 0 0 0,0-1 0 0 0,0 1 0 0 0,0-1 0 0 0,0 1 0 0 0,0-1 0 0 0,0 1 0 0 0,0-1 0 0 0,1 1 0 0 0,-1-1 0 0 0,0 1 0 0 0,0-1 0 0 0,1 0 0 0 0,-1 1 0 0 0,0-1 0 0 0,1 1 0 0 0,-1-1 0 0 0,0 0 0 0 0,1 1 0 0 0,-1-1 0 0 0,1 0 0 0 0,-1 1 0 0 0,0-1 0 0 0,1 0 0 0 0,-1 0 0 0 0,1 1 0 0 0,-1-1 0 0 0,1 0 0 0 0,-1 0 0 0 0,1 0 0 0 0,0 1 0 0 0,0-1 0 0 0,6 2 0 0 0,-1 0 0 0 0,1 0 0 0 0,0 0 0 0 0,0-1 0 0 0,0 0 0 0 0,-1 0 0 0 0,1-1 0 0 0,0 0 0 0 0,13-1 0 0 0,4 0 0 0 0,16-3 0 0 0,-32 3 0 0 0,1 0 0 0 0,-1 0 0 0 0,1 1 0 0 0,-1 0 0 0 0,9 1 0 0 0,-16-1 0 0 0,-1 0 0 0 0,1 0 0 0 0,-1 0 0 0 0,0 0 0 0 0,1 0 0 0 0,-1 0 0 0 0,1 0 0 0 0,-1 0 0 0 0,1 0 0 0 0,-1 0 0 0 0,1 0 0 0 0,-1 1 0 0 0,0-1 0 0 0,1 0 0 0 0,-1 0 0 0 0,1 0 0 0 0,-1 1 0 0 0,0-1 0 0 0,1 0 0 0 0,-1 0 0 0 0,1 1 0 0 0,-1-1 0 0 0,0 0 0 0 0,0 1 0 0 0,1-1 0 0 0,-1 1 0 0 0,0-1 0 0 0,0 0 0 0 0,1 1 0 0 0,-1-1 0 0 0,0 1 0 0 0,0-1 0 0 0,0 0 0 0 0,1 1 0 0 0,-1-1 0 0 0,0 1 0 0 0,0-1 0 0 0,0 1 0 0 0,0-1 0 0 0,0 1 0 0 0,0-1 0 0 0,0 1 0 0 0,0 0 0 0 0,0 3 0 0 0,0-1 0 0 0,1 1 0 0 0,-1-1 0 0 0,0 1 0 0 0,-1-1 0 0 0,1 1 0 0 0,-1-1 0 0 0,1 1 0 0 0,-1-1 0 0 0,0 1 0 0 0,-3 6 0 0 0,-2 2 0 0 0,-14 21 0 0 0,13-22 0 0 0,-10 20 0 0 0,-3 25 0 0 0,17-41 0 0 0,4-12 0 0 0,0 0 0 0 0,-1-3 0 0 0,0 1 0 0 0,0 0 0 0 0,0-1 0 0 0,0 1 0 0 0,0 0 0 0 0,1-1 0 0 0,-1 1 0 0 0,0 0 0 0 0,0-1 0 0 0,0 1 0 0 0,1-1 0 0 0,-1 1 0 0 0,0 0 0 0 0,1-1 0 0 0,-1 1 0 0 0,1-1 0 0 0,-1 1 0 0 0,0-1 0 0 0,1 1 0 0 0,-1-1 0 0 0,1 1 0 0 0,0-1 0 0 0,-1 0 0 0 0,1 1 0 0 0,-1-1 0 0 0,1 0 0 0 0,-1 1 0 0 0,2-1 0 0 0,0 1 0 0 0,1 0 0 0 0,0 0 0 0 0,0 1 0 0 0,1-1 0 0 0,-1-1 0 0 0,0 1 0 0 0,1 0 0 0 0,-1-1 0 0 0,1 0 0 0 0,-1 0 0 0 0,0 0 0 0 0,1 0 0 0 0,5-1 0 0 0,40-10 0 0 0,-41 9 0 0 0,-1-1 0 0 0,1 0 0 0 0,-1 0 0 0 0,0-1 0 0 0,0 0 0 0 0,0 0 0 0 0,-1-1 0 0 0,1 1 0 0 0,6-8 0 0 0,4-6 0 0 0,25-32 0 0 0,-9 10 0 0 0,-14 18 0 0 0,-2 0 0 0 0,26-41 0 0 0,-42 63 0 0 0,-1 0 0 0 0,0 0 0 0 0,0 0 0 0 0,0 0 0 0 0,0-1 0 0 0,0 1 0 0 0,1 0 0 0 0,-1 0 0 0 0,0 0 0 0 0,0 0 0 0 0,0 0 0 0 0,0-1 0 0 0,0 1 0 0 0,0 0 0 0 0,0 0 0 0 0,0 0 0 0 0,0 0 0 0 0,0-1 0 0 0,0 1 0 0 0,0 0 0 0 0,0 0 0 0 0,0 0 0 0 0,0 0 0 0 0,0-1 0 0 0,0 1 0 0 0,0 0 0 0 0,0 0 0 0 0,0 0 0 0 0,0-1 0 0 0,0 1 0 0 0,0 0 0 0 0,0 0 0 0 0,0 0 0 0 0,0 0 0 0 0,0-1 0 0 0,0 1 0 0 0,0 0 0 0 0,0 0 0 0 0,-1 0 0 0 0,1 0 0 0 0,0 0 0 0 0,0 0 0 0 0,0-1 0 0 0,0 1 0 0 0,0 0 0 0 0,0 0 0 0 0,-1 0 0 0 0,1 0 0 0 0,0 0 0 0 0,0 0 0 0 0,0 0 0 0 0,0 0 0 0 0,-1 0 0 0 0,1 0 0 0 0,0 0 0 0 0,0 0 0 0 0,0-1 0 0 0,-1 1 0 0 0,-8 2 0 0 0,9-2 0 0 0,-9 5 0 0 0,1 0 0 0 0,-1 1 0 0 0,1 0 0 0 0,1 1 0 0 0,-1 0 0 0 0,1 0 0 0 0,0 0 0 0 0,-7 11 0 0 0,9-12 0 0 0,1 1 0 0 0,0-1 0 0 0,0 1 0 0 0,0 0 0 0 0,1 0 0 0 0,-3 10 0 0 0,2-2 0 0 0,1-1 0 0 0,0 1 0 0 0,0 16 0 0 0,4-22 0 0 0,0-7 0 0 0,1-1 0 0 0,-1 1 0 0 0,1-1 0 0 0,-1 0 0 0 0,1 0 0 0 0,-1 0 0 0 0,1 0 0 0 0,-1 0 0 0 0,1 0 0 0 0,0 0 0 0 0,0 0 0 0 0,-1-1 0 0 0,1 1 0 0 0,0-1 0 0 0,0 1 0 0 0,0-1 0 0 0,0 0 0 0 0,0 0 0 0 0,3 0 0 0 0,1 1 0 0 0,1-1 0 0 0,0-1 0 0 0,0 1 0 0 0,9-3 0 0 0,0-1 0 0 0,-1-1 0 0 0,0-1 0 0 0,28-14 0 0 0,40-31 0 0 0,-53 32 0 0 0,56-28 0 0 0,-67 39 0 0 0,1 2 0 0 0,0 0 0 0 0,32-4 0 0 0,-41 9 0 0 0,-4 7 0 0 0,-6-4 0 0 0,0 0 0 0 0,0 1 0 0 0,0-1 0 0 0,-1 1 0 0 0,1 0 0 0 0,-1-1 0 0 0,0 1 0 0 0,0-1 0 0 0,0 1 0 0 0,0-1 0 0 0,-1 4 0 0 0,-5 29 0 0 0,-2-9 0 0 0,-2 0 0 0 0,-14 30 0 0 0,20-48 0 0 0,-5 8 0 0 0,73-83 0 0 0,-48 50 0 0 0,1 1 0 0 0,0 1 0 0 0,39-26 0 0 0,-45 34 0 0 0,1 1 0 0 0,-1 0 0 0 0,1 1 0 0 0,0 0 0 0 0,0 1 0 0 0,1 0 0 0 0,18-2 0 0 0,-21 6 0 0 0,-8 2 0 0 0,-1-1 0 0 0,1 1 0 0 0,-1 0 0 0 0,1-1 0 0 0,-1 1 0 0 0,0 0 0 0 0,1 0 0 0 0,-1 0 0 0 0,0 0 0 0 0,0 0 0 0 0,-1 0 0 0 0,1 0 0 0 0,0 0 0 0 0,0 5 0 0 0,5 33 0 0 0,-6 3 0 0 0,0-23 0 0 0,1 0 0 0 0,3 24 0 0 0,-4-41 0 0 0,1 0 0 0 0,-1-1 0 0 0,0 1 0 0 0,1-1 0 0 0,0 1 0 0 0,0-1 0 0 0,0 1 0 0 0,0-1 0 0 0,0 0 0 0 0,0 1 0 0 0,0-1 0 0 0,1 0 0 0 0,-1 0 0 0 0,1 0 0 0 0,0 0 0 0 0,3 4 0 0 0,-4-6 0 0 0,-1 0-2 0 0,0 1-1 0 0,0-1 0 0 0,1 0 1 0 0,-1 0-1 0 0,0 0 1 0 0,0 1-1 0 0,1-1 1 0 0,-1 0-1 0 0,0 0 1 0 0,0 0-1 0 0,1 0 1 0 0,-1 1-1 0 0,0-1 1 0 0,0 0-1 0 0,1 0 1 0 0,-1 0-1 0 0,0 0 1 0 0,1 0-1 0 0,-1 0 1 0 0,0 0-1 0 0,1 0 1 0 0,-1 0-1 0 0,0 0 1 0 0,0 0-1 0 0,1 0 1 0 0,-1 0-1 0 0,0 0 1 0 0,1 0-1 0 0,-1 0 1 0 0,0 0-1 0 0,0-1 1 0 0,1 1-1 0 0,-1 0 0 0 0,0 0 1 0 0,0 0-1 0 0,1 0 1 0 0,-1-1-1 0 0,0 1 1 0 0,0 0-1 0 0,1 0 1 0 0,-1 0-1 0 0,0-1 1 0 0,0 1-1 0 0,0 0 1 0 0,1 0-1 0 0,-1-1 1 0 0,0 1-1 0 0,0 0 1 0 0,0 0-1 0 0,0-1 1 0 0,0 1-1 0 0,0-1 1 0 0,2-2-491 0 0,-1 0 0 0 0,0-1 0 0 0,0 1 1 0 0,0 0-1 0 0,0-1 0 0 0,0 1 1 0 0,-1-1-1 0 0,1-5 0 0 0,-1-8-9403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04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54 21191 0 0,'-1'-1'61'0'0,"0"1"0"0"0,1-1-1 0 0,-1 1 1 0 0,1-1 0 0 0,-1 1 0 0 0,0-1 0 0 0,1 1-1 0 0,0-1 1 0 0,-1 0 0 0 0,1 1 0 0 0,-1-1-1 0 0,1 0 1 0 0,0 1 0 0 0,-1-1 0 0 0,1 0-1 0 0,0 0 1 0 0,0 0 0 0 0,-1 1 0 0 0,1-1-1 0 0,0 0 1 0 0,0 0 0 0 0,0 1 0 0 0,0-1-1 0 0,0 0 1 0 0,0 0 0 0 0,0 0 0 0 0,1 1 0 0 0,-1-1-1 0 0,0 0 1 0 0,0 0 0 0 0,1 1 0 0 0,-1-1-1 0 0,0 0 1 0 0,1-1 0 0 0,-1 1-48 0 0,0 1 1 0 0,-1-1-1 0 0,1 0 0 0 0,-1 0 1 0 0,1 1-1 0 0,-1-1 0 0 0,1 0 1 0 0,-1 1-1 0 0,1-1 0 0 0,-1 0 1 0 0,0 1-1 0 0,1-1 0 0 0,-2 0 1 0 0,2 1 0 0 0,-4-3 353 0 0,0 0 1 0 0,1 0-1 0 0,-1 0 0 0 0,-6-2 0 0 0,9 4 646 0 0,-19 2 1150 0 0,-4 7-1709 0 0,1 1 1 0 0,1 1-1 0 0,0 1 0 0 0,0 1 0 0 0,1 1 1 0 0,-37 31-1 0 0,-45 53-454 0 0,74-67 0 0 0,24-24 0 0 0,5-6 0 0 0,0 1 0 0 0,0-1 0 0 0,0 0 0 0 0,0 0 0 0 0,0 1 0 0 0,0-1 0 0 0,0 0 0 0 0,0 0 0 0 0,0 1 0 0 0,0-1 0 0 0,0 0 0 0 0,0 0 0 0 0,1 1 0 0 0,-1-1 0 0 0,0 0 0 0 0,0 0 0 0 0,0 0 0 0 0,0 1 0 0 0,0-1 0 0 0,1 0 0 0 0,-1 0 0 0 0,0 0 0 0 0,0 1 0 0 0,0-1 0 0 0,0 0 0 0 0,1 0 0 0 0,1 1 0 0 0,1 0 0 0 0,-1 0 0 0 0,1 0 0 0 0,-1 0 0 0 0,1-1 0 0 0,-1 1 0 0 0,1-1 0 0 0,-1 0 0 0 0,1 1 0 0 0,-1-1 0 0 0,1 0 0 0 0,0-1 0 0 0,-1 1 0 0 0,4-1 0 0 0,37-10 0 0 0,8-10 0 0 0,-36 15 0 0 0,0-1 0 0 0,0 2 0 0 0,25-6 0 0 0,-27 9 0 0 0,-13 2 0 0 0,1 0 0 0 0,0 0 0 0 0,0 0 0 0 0,0 0 0 0 0,0 0 0 0 0,0 0 0 0 0,0 0 0 0 0,0 1 0 0 0,0-1 0 0 0,-1 0 0 0 0,1 0 0 0 0,0 1 0 0 0,2 0 0 0 0,-1 4 0 0 0,-1-4 0 0 0,-1 1 0 0 0,1 1 0 0 0,0-1 0 0 0,0 0 0 0 0,-1 1 0 0 0,0-1 0 0 0,1 1 0 0 0,-1-1 0 0 0,0 1 0 0 0,0-1 0 0 0,0 1 0 0 0,-1 0 0 0 0,1-1 0 0 0,-1 0 0 0 0,0 4 0 0 0,-14 37 0 0 0,9-27 0 0 0,-14 30 0 0 0,-1-1 0 0 0,-32 48 0 0 0,18-31 0 0 0,22-38 0 0 0,2-4 0 0 0,0-1 0 0 0,-22 29 0 0 0,30-44-222 0 0,-1-1-1 0 0,1 1 1 0 0,-1-1 0 0 0,0 0 0 0 0,-6 3-1 0 0,2-1-226 0 0,6-4-561 0 0,-5-3-853 0 0,8-2-383 0 0,13-8-4119 0 0,-13 12 5800 0 0,14-10-7147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3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9 11975 0 0,'0'0'547'0'0,"0"0"-11"0"0,0 0-203 0 0,0 0 419 0 0,1-1 220 0 0,10-12 1645 0 0,18-26 0 0 0,-8 10-1123 0 0,-5 5-590 0 0,15-29 0 0 0,-8 14-116 0 0,32-54-49 0 0,-19 29 480 0 0,83-111-1 0 0,-112 166-978 0 0,0 0 0 0 0,-1 0 0 0 0,0 0 0 0 0,-1-1 0 0 0,5-11 0 0 0,-9 19 203 0 0,-3 4-427 0 0,1 0 1 0 0,0-1 0 0 0,0 1-1 0 0,0 0 1 0 0,0 0-1 0 0,0 0 1 0 0,0 0 0 0 0,0 0-1 0 0,0 3 1 0 0,0-4-18 0 0,-35 85 1 0 0,25-63 0 0 0,1 0 0 0 0,1 1 0 0 0,1 0 0 0 0,1 0 0 0 0,-4 28 0 0 0,10-40 0 0 0,3-2 0 0 0,-1-9 0 0 0,0 0 0 0 0,-1-1 0 0 0,1 1 0 0 0,0-1 0 0 0,-1 0 0 0 0,1 1 0 0 0,0-1 0 0 0,-1 0 0 0 0,1 1 0 0 0,0-1 0 0 0,0 0 0 0 0,0 0 0 0 0,-1 1 0 0 0,1-1 0 0 0,0 0 0 0 0,0 0 0 0 0,0 0 0 0 0,-1 0 0 0 0,1 0 0 0 0,0 0 0 0 0,0-1 0 0 0,0 1 0 0 0,-1 0 0 0 0,1 0 0 0 0,1-1 0 0 0,22-9 0 0 0,-17 7 0 0 0,-3 1 0 0 0,11-4 0 0 0,0-1 0 0 0,0 0 0 0 0,-1-1 0 0 0,0-1 0 0 0,0 0 0 0 0,22-20 0 0 0,-28 21 0 0 0,95-101 0 0 0,-78 80 0 0 0,28-33 0 0 0,-52 65 0 0 0,-3 8 0 0 0,-5 13 0 0 0,-5 10 0 0 0,6-19 0 0 0,1 0 0 0 0,0 1 0 0 0,1 0 0 0 0,0 0 0 0 0,-2 29 0 0 0,10-13-201 0 0,-3-31 80 0 0,-1-1 1 0 0,1 0-1 0 0,-1 0 1 0 0,1 1 0 0 0,-1-1-1 0 0,1 0 1 0 0,-1 0-1 0 0,1 0 1 0 0,-1 0-1 0 0,1 0 1 0 0,0 0-1 0 0,-1 0 1 0 0,1 0 0 0 0,-1 0-1 0 0,1 0 1 0 0,-1 0-1 0 0,1 0 1 0 0,0 0-1 0 0,-1 0-77 0 0,4-1-1250 0 0,-1 1 1 0 0,0-1-1 0 0,0 0 0 0 0,1 0 0 0 0,4-2 1 0 0,6-3-6459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3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9351 0 0,'0'0'439'0'0,"0"0"62"0"0,0 0 33 0 0,0 0-65 0 0,2 1-309 0 0,21 0 863 0 0,-1 0 0 0 0,1-2 1 0 0,0 0-1 0 0,-1-1 0 0 0,26-7 0 0 0,-42 8-1001 0 0,76-13-86 0 0,-81 14-273 0 0,-1 0-138 0 0,0 0-33 0 0,0 0-140 0 0,0 0-572 0 0,0 0-253 0 0,0 0-1246 0 0,0 0-4789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5663 0 0,'0'0'356'0'0,"0"0"50"0"0,0 0 20 0 0,0 0-42 0 0,2 0-250 0 0,13 4 493 0 0,0-2 0 0 0,-1 0 1 0 0,1-1-1 0 0,1 0 0 0 0,-1-1 1 0 0,0-1-1 0 0,22-4 0 0 0,23-7 730 0 0,5-2-4364 0 0,-52 14-4499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4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43 17503 0 0,'0'0'399'0'0,"0"0"60"0"0,6-5 442 0 0,3-4 1173 0 0,-12 11 1852 0 0,-5 7-721 0 0,4-6-4229 0 0,-50 74 1196 0 0,47-66-172 0 0,1 0 0 0 0,0 1 0 0 0,1 0 0 0 0,-6 19 0 0 0,-5 10 0 0 0,14-36 0 0 0,0 0 0 0 0,0 0 0 0 0,1 0 0 0 0,-1 0 0 0 0,1 0 0 0 0,0 1 0 0 0,0-1 0 0 0,1 1 0 0 0,0-1 0 0 0,0 0 0 0 0,0 1 0 0 0,1-1 0 0 0,-1 1 0 0 0,1-1 0 0 0,2 7 0 0 0,-2-10 40 0 0,0-1-1 0 0,-1 0 0 0 0,1 1 1 0 0,0-1-1 0 0,-1 0 1 0 0,1 0-1 0 0,0 0 1 0 0,0 0-1 0 0,0 0 1 0 0,0 0-1 0 0,0 0 1 0 0,0 0-1 0 0,0 0 1 0 0,1-1-1 0 0,-1 1 1 0 0,0 0-1 0 0,0-1 1 0 0,1 1-1 0 0,-1 0 0 0 0,0-1 1 0 0,1 0-1 0 0,-1 1 1 0 0,0-1-1 0 0,1 0 1 0 0,-1 0-1 0 0,1 0 1 0 0,-1 0-1 0 0,0 0 1 0 0,1 0-1 0 0,-1 0 1 0 0,1 0-1 0 0,-1 0 1 0 0,2-1-1 0 0,0 0 59 0 0,5 0-59 0 0,1-1 1 0 0,0-1-1 0 0,-1 0 0 0 0,0 0 0 0 0,0 0 1 0 0,0-1-1 0 0,0 0 0 0 0,0-1 1 0 0,-1 0-1 0 0,11-9 0 0 0,-6 4-4 0 0,0-1 0 0 0,0-1 1 0 0,-2 0-1 0 0,19-26 0 0 0,-22 27-80 0 0,-1 0 1 0 0,-1 0-1 0 0,0 0 0 0 0,0-1 0 0 0,-1 0 1 0 0,4-23-1 0 0,-6 29 14 0 0,-1 1 0 0 0,-1-1-1 0 0,1 0 1 0 0,-1 1 0 0 0,0-1-1 0 0,0 0 1 0 0,-1 0 0 0 0,1 1 0 0 0,-1-1-1 0 0,-1 0 1 0 0,1 1 0 0 0,-1-1-1 0 0,0 1 1 0 0,0 0 0 0 0,0-1 0 0 0,-1 1-1 0 0,-4-5 1 0 0,7 9-32 0 0,-1 0 0 0 0,0 0 0 0 0,1 1-1 0 0,-1-1 1 0 0,0 0 0 0 0,1 1 0 0 0,-1-1 0 0 0,0 1-1 0 0,0-1 1 0 0,0 1 0 0 0,0-1 0 0 0,0 1 0 0 0,1 0 0 0 0,-1-1-1 0 0,0 1 1 0 0,0 0 0 0 0,0 0 0 0 0,0 0 0 0 0,0 0-1 0 0,0-1 1 0 0,0 1 0 0 0,0 1 0 0 0,0-1 0 0 0,0 0 0 0 0,-1 0-1 0 0,-2 1-539 0 0,0 1 0 0 0,0-1 0 0 0,1 1 0 0 0,-8 3 0 0 0,8-3-204 0 0,-12 6-7724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4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2 23039 0 0,'0'0'528'0'0,"0"0"69"0"0,2 0 38 0 0,-1 0-579 0 0,1 0 0 0 0,-1-1 0 0 0,1 1 0 0 0,-1 0-1 0 0,0-1 1 0 0,1 0 0 0 0,-1 1 0 0 0,0-1 0 0 0,1 0 0 0 0,-1 1-1 0 0,0-1 1 0 0,0 0 0 0 0,2-2 0 0 0,18-19 144 0 0,-5 5 1026 0 0,-10 12-868 0 0,-3 3-32 0 0,0 0 0 0 0,-1 0 0 0 0,1-1 0 0 0,-1 1 0 0 0,0-1 0 0 0,3-4 0 0 0,-1 2-443 0 0,-4 4-579 0 0,0 1-258 0 0,0 0-1694 0 0,0 0-6561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5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6 23039 0 0,'0'0'528'0'0,"1"-4"288"0"0,-1 4-785 0 0,0 0 0 0 0,0 0 1 0 0,0 0-1 0 0,0 0 0 0 0,0-1 0 0 0,0 1 0 0 0,0 0 0 0 0,0 0 0 0 0,0 0 0 0 0,0 0 0 0 0,0 0 0 0 0,0 0 0 0 0,0 0 1 0 0,0 0-1 0 0,0 0 0 0 0,0 0 0 0 0,0 0 0 0 0,0 0 0 0 0,0 0 0 0 0,0 0 0 0 0,0 0 0 0 0,0 0 0 0 0,0-1 1 0 0,0 1-1 0 0,0 0 0 0 0,0 0 0 0 0,0 0 0 0 0,0 0 0 0 0,0 0 0 0 0,1 0 0 0 0,-1 0 0 0 0,0 0 0 0 0,0 0 0 0 0,0 0 1 0 0,0 0-1 0 0,0 0 0 0 0,0 0 0 0 0,0 0 0 0 0,0 0 0 0 0,0 0 0 0 0,0 0 0 0 0,0 0 0 0 0,0 0 0 0 0,0 0 1 0 0,0 0-1 0 0,1 0 0 0 0,-1 0 0 0 0,0 0 0 0 0,0 0 0 0 0,0 0 0 0 0,0 0 0 0 0,0 0 0 0 0,0 0 0 0 0,0 0 1 0 0,0 0-1 0 0,0 0 0 0 0,0 0 0 0 0,0 0 0 0 0,0 1 0 0 0,0-1 0 0 0,0 0 0 0 0,0 0 0 0 0,0 0 0 0 0,0 0 0 0 0,0 0 1 0 0,1 0-1 0 0,-1 0 0 0 0,2 3 68 0 0,1 0 1 0 0,-1 1-1 0 0,0-1 1 0 0,0 1 0 0 0,0 0-1 0 0,0-1 1 0 0,0 1-1 0 0,-1 0 1 0 0,0 0-1 0 0,0 0 1 0 0,0 0 0 0 0,1 4-1 0 0,-2-1 59 0 0,0 0 0 0 0,0-1 0 0 0,-1 1 0 0 0,1-1-1 0 0,-1 1 1 0 0,-1-1 0 0 0,-2 9 0 0 0,-3 4-63 0 0,-1-1 1 0 0,-1 0-1 0 0,0-1 0 0 0,-2 0 0 0 0,-22 29 1 0 0,7-9-60 0 0,20-28-36 0 0,4 1 0 0 0,2-10 0 0 0,0 0 0 0 0,0 1 0 0 0,0-1 0 0 0,0 0 0 0 0,0 1 0 0 0,0-1 0 0 0,1 1 0 0 0,-1-1 0 0 0,0 0 0 0 0,0 1 0 0 0,0-1 0 0 0,1 0 0 0 0,-1 0 0 0 0,0 1 0 0 0,0-1 0 0 0,1 0 0 0 0,-1 1 0 0 0,0-1 0 0 0,0 0 0 0 0,1 0 0 0 0,-1 0 0 0 0,1 1 0 0 0,2 0 0 0 0,0 0 0 0 0,0-1 0 0 0,0 1 0 0 0,0 0 0 0 0,0-1 0 0 0,0 0 0 0 0,0 0 0 0 0,0 0 0 0 0,3 0 0 0 0,31-5 0 0 0,-31 4 0 0 0,215-50 0 0 0,-184 37-64 0 0,-35 13-273 0 0,-2 1-138 0 0,0 0-33 0 0,0 0-72 0 0,0 0-285 0 0,1-5-2647 0 0,-1 4-5019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5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 17503 0 0,'0'0'399'0'0,"0"0"60"0"0,0 0 21 0 0,0 0-59 0 0,0 0-68 0 0,0 0 742 0 0,0 0 354 0 0,0 0 72 0 0,1 1-191 0 0,0 1-1280 0 0,0 0 0 0 0,1 1 0 0 0,-1-1 0 0 0,-1 1 0 0 0,1-1 0 0 0,0 1 1 0 0,-1-1-1 0 0,1 1 0 0 0,-1-1 0 0 0,0 1 0 0 0,1 0 0 0 0,-1-1 0 0 0,-1 1 0 0 0,1-1 0 0 0,-1 5 1 0 0,-1 8 365 0 0,-7 20 0 0 0,5-22-53 0 0,-13 42 122 0 0,-3 0-1 0 0,-27 53 0 0 0,23-56-83 0 0,2 2 0 0 0,-16 58 0 0 0,35-100-401 0 0,-14 65 0 0 0,16-67 0 0 0,1-10-18 0 0,0 0 0 0 0,0 1 0 0 0,0-1 0 0 0,0 1 0 0 0,0-1 0 0 0,0 0 0 0 0,0 1 0 0 0,1-1 0 0 0,-1 1 0 0 0,0-1 0 0 0,0 0 0 0 0,0 1 0 0 0,0-1 0 0 0,1 0 0 0 0,-1 1 0 0 0,0-1 0 0 0,0 0 0 0 0,0 1 0 0 0,1-1-1 0 0,-1 0 1 0 0,0 0 0 0 0,1 1 0 0 0,-1-1 0 0 0,0 0 0 0 0,1 0 0 0 0,-1 1 0 0 0,0-1 0 0 0,1 0 0 0 0,-1 0 0 0 0,0 0 0 0 0,1 0 0 0 0,-1 1 0 0 0,1-1 0 0 0,-1 0 0 0 0,0 0 0 0 0,1 0 0 0 0,-1 0 0 0 0,1 0 0 0 0,-1 0 0 0 0,0 0 0 0 0,1 0 0 0 0,-1 0 0 0 0,0 0 0 0 0,1-1 0 0 0,0 1 0 0 0,1 0-254 0 0,0 0 0 0 0,0 0 0 0 0,0-1 0 0 0,1 1 0 0 0,-1 0 0 0 0,0-1 0 0 0,0 0 0 0 0,0 1 0 0 0,0-1 0 0 0,0 0 0 0 0,0 0 0 0 0,0 0 0 0 0,-1-1 0 0 0,1 1 0 0 0,0 0 0 0 0,2-3 0 0 0,3-3-1413 0 0,-1 0-1 0 0,9-12 1 0 0,-10 11 1081 0 0,12-17-1955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46 17503 0 0,'4'-15'1904'0'0,"-2"11"-1204"0"0,0 1 1 0 0,-1-1-1 0 0,0 0 0 0 0,0 1 1 0 0,1-5-1 0 0,-2 8-633 0 0,0 0 0 0 0,0 0 0 0 0,0 0 0 0 0,0-1 1 0 0,0 1-1 0 0,0 0 0 0 0,0 0 0 0 0,0 0 0 0 0,0 0 1 0 0,0 0-1 0 0,0-1 0 0 0,0 1 0 0 0,0 0 0 0 0,0 0 0 0 0,0 0 1 0 0,0 0-1 0 0,0 0 0 0 0,0-1 0 0 0,0 1 0 0 0,0 0 0 0 0,0 0 1 0 0,0 0-1 0 0,0 0 0 0 0,0 0 0 0 0,0 0 0 0 0,0-1 0 0 0,0 1 1 0 0,0 0-1 0 0,0 0 0 0 0,-1 0 0 0 0,1 0 0 0 0,0 0 0 0 0,0 0 1 0 0,0 0-1 0 0,0 0 0 0 0,0 0 0 0 0,0-1 0 0 0,-1 1 1 0 0,1 0-1 0 0,0 0 0 0 0,0 0 0 0 0,0 0 0 0 0,0 0 0 0 0,-12 9 1417 0 0,-16 20-739 0 0,15-18-310 0 0,-14 19 0 0 0,4-4-435 0 0,14-16 0 0 0,0 1 0 0 0,0 0 0 0 0,1 0 0 0 0,1 0 0 0 0,-8 16 0 0 0,13-24 0 0 0,1 0 0 0 0,0 0 0 0 0,0 0 0 0 0,0 0 0 0 0,1 0 0 0 0,-1 0 0 0 0,1 0 0 0 0,-1 1 0 0 0,1-1 0 0 0,0 0 0 0 0,0 0 0 0 0,1 1 0 0 0,-1-1 0 0 0,1 0 0 0 0,0 0 0 0 0,-1 0 0 0 0,1 0 0 0 0,0 0 0 0 0,1 0 0 0 0,-1 0 0 0 0,1 0 0 0 0,-1 0 0 0 0,1-1 0 0 0,0 1 0 0 0,0 0 0 0 0,0-1 0 0 0,4 4 0 0 0,6 5 0 0 0,1-1 0 0 0,19 13 0 0 0,14 11 0 0 0,-27-19 0 0 0,-15-12 0 0 0,1 0 0 0 0,-1 0 0 0 0,0 1 0 0 0,0 0 0 0 0,0 0 0 0 0,-1 0 0 0 0,1 0 0 0 0,-1 0 0 0 0,0 1 0 0 0,0-1 0 0 0,0 1 0 0 0,-1 0 0 0 0,0 0 0 0 0,3 7 0 0 0,-4-7 0 0 0,0-1 0 0 0,0 1 0 0 0,0 0 0 0 0,-1-1 0 0 0,0 1 0 0 0,0 0 0 0 0,0-1 0 0 0,0 1 0 0 0,-1 0 0 0 0,0-1 0 0 0,0 1 0 0 0,0-1 0 0 0,0 1 0 0 0,-1-1 0 0 0,0 1 0 0 0,0-1 0 0 0,0 0 0 0 0,0 0 0 0 0,-1 0 0 0 0,1 0 0 0 0,-1 0 0 0 0,-5 5 0 0 0,2-4 12 0 0,-1 1-1 0 0,1-2 1 0 0,-1 1 0 0 0,0-1 0 0 0,0 0-1 0 0,0 0 1 0 0,0-1 0 0 0,-13 4-1 0 0,9-3 46 0 0,-1-1-1 0 0,0-1 0 0 0,0 0 0 0 0,0-1 0 0 0,-13 1 1 0 0,15-3 241 0 0,0-1 1 0 0,0 1 0 0 0,0-1-1 0 0,-14-6 1 0 0,11 5-187 0 0,10 2-112 0 0,1 0 0 0 0,-1 0 0 0 0,1 0 0 0 0,0 0 0 0 0,-1-1 0 0 0,1 1 0 0 0,0-1 0 0 0,0 1 0 0 0,0-1 0 0 0,0 0 0 0 0,-2-2 0 0 0,-5-8 0 0 0,8 7 0 0 0,1 2 0 0 0,-1-1 0 0 0,1 0 0 0 0,0-1 0 0 0,0 1 0 0 0,0 0 0 0 0,1 0 0 0 0,-1 0 0 0 0,1 0 0 0 0,0 0 0 0 0,0 0 0 0 0,0 0 0 0 0,1 0 0 0 0,-1 0 0 0 0,1 0 0 0 0,0 1 0 0 0,0-1 0 0 0,0 0 0 0 0,1 1 0 0 0,5-6 0 0 0,5-6 0 0 0,0 1 0 0 0,26-20 0 0 0,8-4-64 0 0,-3 3-255 0 0,44-45 0 0 0,-76 67 234 0 0,-1 0 0 0 0,0-1-1 0 0,0 0 1 0 0,-2 0 0 0 0,1-1 0 0 0,-2-1-1 0 0,12-29 1 0 0,-18 40-76 0 0,-1 0 0 0 0,0 0 0 0 0,0 0 0 0 0,-1 0 0 0 0,0 0 0 0 0,0 0 0 0 0,0 0 0 0 0,0 0 0 0 0,-2-7 0 0 0,2 10-97 0 0,0 0 0 0 0,-1 0 0 0 0,1 0 0 0 0,-1 0 0 0 0,1 0 0 0 0,-1 0-1 0 0,0 1 1 0 0,0-1 0 0 0,0 0 0 0 0,0 0 0 0 0,0 0 0 0 0,0 1 0 0 0,-1-1-1 0 0,1 1 1 0 0,0-1 0 0 0,-1 1 0 0 0,1-1 0 0 0,-1 1 0 0 0,0 0 0 0 0,1 0 0 0 0,-1 0-1 0 0,0 0 1 0 0,0 0 0 0 0,0 0 0 0 0,-2-1 0 0 0,-8 1-1789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49:26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24879 0 0,'4'-6'1892'0'0,"32"-28"-915"0"0,-31 29-621 0 0,-3 3 87 0 0,0 1 1 0 0,0-1 0 0 0,0 1 0 0 0,0-1-1 0 0,0 1 1 0 0,1 0 0 0 0,2-2 0 0 0,0 2-417 0 0,0-2-16 0 0,13-14-77 0 0,-17 16-260 0 0,-1 1-140 0 0,0 0-1316 0 0,-2-1-5357 0 0,-4-6-2295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26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09 6447 0 0,'0'0'298'0'0,"0"0"-10"0"0,8-5-178 0 0,-1-1 810 0 0,-1 0 0 0 0,0 0 0 0 0,0 0 0 0 0,-1-1 0 0 0,7-11 0 0 0,-11 16-338 0 0,1 1 103 0 0,0-1 1 0 0,0 0-1 0 0,-1-1 1 0 0,1 1 0 0 0,-1 0-1 0 0,0 0 1 0 0,2-4 0 0 0,-3 5-609 0 0,13-29 4019 0 0,-13 29-3652 0 0,0 1-217 0 0,0 0 161 0 0,0 0 100 0 0,0 0 21 0 0,-3 13 83 0 0,-43 101-573 0 0,22-60-22 0 0,-42 82 3 0 0,3-20 0 0 0,58-110 35 0 0,4-4-58 0 0,-1-1-1 0 0,1 1 0 0 0,0 0 1 0 0,0 0-1 0 0,0 0 0 0 0,0 0 1 0 0,0-1-1 0 0,0 2 0 0 0,-1 3 1 0 0,21-15-3978 0 0,-10 2 2467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04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0 24879 0 0,'0'0'564'0'0,"0"0"83"0"0,0 0 34 0 0,0 0-76 0 0,0 0-323 0 0,0 0 116 0 0,0 0 92 0 0,0 0 19 0 0,0 0-66 0 0,2 9-278 0 0,2 15-139 0 0,-1 1 1 0 0,-1 0-1 0 0,-2 30 0 0 0,-1-40 23 0 0,-1-1-1 0 0,0 1 0 0 0,-1-1 0 0 0,-1 0 0 0 0,0 1 1 0 0,-12 23-1 0 0,-1 3 305 0 0,12-28-83 0 0,0 1 1 0 0,-13 20 0 0 0,15-30-231 0 0,-1 1 0 0 0,1-1 0 0 0,-1 0 0 0 0,0 0 0 0 0,0 0 0 0 0,0 0 0 0 0,0-1 0 0 0,0 1 0 0 0,-1-1 0 0 0,-8 4 0 0 0,12-7-106 0 0,0 1 0 0 0,0 0 0 0 0,-1-1 0 0 0,1 0 1 0 0,0 1-1 0 0,-1-1 0 0 0,1 0 0 0 0,0 1 0 0 0,-1-1 0 0 0,1 0 0 0 0,-1 0 0 0 0,1 0 1 0 0,0 0-1 0 0,-1-1 0 0 0,1 1 0 0 0,0 0 0 0 0,-1-1 0 0 0,1 1 0 0 0,0 0 0 0 0,-1-1 0 0 0,1 0 1 0 0,0 1-1 0 0,0-1 0 0 0,0 0 0 0 0,-2-1 0 0 0,-1 0-185 0 0,-2-2-228 0 0,0 0-1 0 0,0 0 1 0 0,1-1 0 0 0,-1 0-1 0 0,-5-7 1 0 0,-3-3-545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27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24 13823 0 0,'0'0'630'0'0,"-3"-16"236"0"0,1 10-724 0 0,2 4 73 0 0,0 1 0 0 0,0-1 0 0 0,0 0 0 0 0,0 0 0 0 0,0 1 0 0 0,1-1 0 0 0,-1 0 0 0 0,0 1 0 0 0,1-1-1 0 0,-1 1 1 0 0,1-1 0 0 0,-1 0 0 0 0,1 1 0 0 0,0-1 0 0 0,1-1 0 0 0,18-21 1541 0 0,-9 11-1045 0 0,1-1-11 0 0,0 1 0 0 0,0 1 0 0 0,1 0 0 0 0,1 1 0 0 0,27-18 0 0 0,-13 16-700 0 0,-23 12 0 0 0,0-1 0 0 0,0 0 0 0 0,0-1 0 0 0,6-3 0 0 0,-6 3 103 0 0,-1 1 0 0 0,1-1 0 0 0,1 1 0 0 0,-1 0-1 0 0,0 1 1 0 0,0-1 0 0 0,1 1 0 0 0,-1 0 0 0 0,1 0 0 0 0,-1 1 0 0 0,1-1-1 0 0,-1 1 1 0 0,11 2 0 0 0,-13-2-79 0 0,0 1 0 0 0,0 0 0 0 0,0 0 0 0 0,-1 0 0 0 0,1 1 0 0 0,0-1 0 0 0,-1 0 0 0 0,1 1 0 0 0,-1 0 0 0 0,1 0 0 0 0,-1 0 0 0 0,0 0 0 0 0,0 0 0 0 0,0 0 0 0 0,0 0 0 0 0,0 1 0 0 0,2 4 0 0 0,0-1 1 0 0,0 1 0 0 0,0-1 1 0 0,-1 1-1 0 0,-1 0 0 0 0,1 0 0 0 0,1 8 0 0 0,1 8-25 0 0,-1 0 0 0 0,-1 0 0 0 0,0 42 0 0 0,-4-50 0 0 0,-1 0 0 0 0,0 0 0 0 0,0 0 0 0 0,-2 0 0 0 0,0-1 0 0 0,0 0 0 0 0,-7 15 0 0 0,5-17 0 0 0,0 0 0 0 0,-1 0 0 0 0,0-1 0 0 0,-1 0 0 0 0,0 0 0 0 0,-1-1 0 0 0,0 0 0 0 0,-1 0 0 0 0,-19 15 0 0 0,-5 0 0 0 0,16-10 0 0 0,-37 21 0 0 0,48-32-44 0 0,-40 20-1732 0 0,41-22 1481 0 0,1 0 0 0 0,-1 0 0 0 0,0-1 0 0 0,1 1 1 0 0,-1-1-1 0 0,-11 0 0 0 0,16 0 95 0 0,0-1-1 0 0,0 0 0 0 0,0 0 1 0 0,0-1-1 0 0,0 1 1 0 0,0 0-1 0 0,-1 0 1 0 0,1 0-1 0 0,0-1 1 0 0,0 1-1 0 0,0 0 1 0 0,0-1-1 0 0,0 1 1 0 0,1-1-1 0 0,-1 0 0 0 0,0 1 1 0 0,0-1-1 0 0,0 0 1 0 0,0 1-1 0 0,0-1 1 0 0,0-1-1 0 0,-3-5-1335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28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40 17503 0 0,'0'0'399'0'0,"-6"3"2053"0"0,11-9-2049 0 0,-1-1 0 0 0,1 1 1 0 0,1 0-1 0 0,-1 0 0 0 0,1 1 0 0 0,8-7 0 0 0,14-13 868 0 0,-14 8-853 0 0,-1 0-1 0 0,16-28 1 0 0,4-5 1332 0 0,-39 60-1712 0 0,1 0 0 0 0,0 0 1 0 0,-6 20-1 0 0,-13 47-25 0 0,19-63-14 0 0,3-7 1 0 0,0 0 0 0 0,1 0 0 0 0,-1 0 0 0 0,1 0 0 0 0,1 15 0 0 0,0-20 0 0 0,0 0 0 0 0,0 0 0 0 0,0 0 0 0 0,1 0 0 0 0,-1 0 0 0 0,1 0 0 0 0,-1 0 0 0 0,1 0 0 0 0,0 0 0 0 0,0 0 0 0 0,0-1 0 0 0,0 1 0 0 0,0 0 0 0 0,0 0 0 0 0,0-1 0 0 0,1 1 0 0 0,-1-1 0 0 0,1 1 0 0 0,-1-1 0 0 0,1 0 0 0 0,-1 0 0 0 0,1 1 0 0 0,0-1 0 0 0,0 0 0 0 0,2 1 0 0 0,2-1 0 0 0,-1 1 0 0 0,1-1 0 0 0,-1 0 0 0 0,1 0 0 0 0,0-1 0 0 0,-1 0 0 0 0,1 0 0 0 0,0 0 0 0 0,-1-1 0 0 0,1 0 0 0 0,0 0 0 0 0,-1 0 0 0 0,8-3 0 0 0,7-3 0 0 0,0-1 0 0 0,23-14 0 0 0,-23 11 0 0 0,1-2 0 0 0,-2 0 0 0 0,0-2 0 0 0,0 0 0 0 0,-1-1 0 0 0,-1 0 0 0 0,15-20 0 0 0,-11 8 0 0 0,-1 0 0 0 0,-1-2 0 0 0,-1 0 0 0 0,16-39 0 0 0,-24 47-3 0 0,13-29 41 0 0,19-63-1 0 0,-41 111 92 0 0,0 1 1 0 0,0-1-1 0 0,0 0 0 0 0,-1 0 1 0 0,1 0-1 0 0,-1 0 0 0 0,0 0 1 0 0,0 0-1 0 0,0 0 0 0 0,0 1 1 0 0,-1-1-1 0 0,1 0 0 0 0,-2-6 1 0 0,1 9-125 0 0,1 0 1 0 0,0 0 0 0 0,-1 0-1 0 0,1 0 1 0 0,0 0 0 0 0,-1 0-1 0 0,1 0 1 0 0,0 0 0 0 0,-1 0-1 0 0,1 0 1 0 0,0 0 0 0 0,-1 0-1 0 0,1 0 1 0 0,0 0 0 0 0,-1 0-1 0 0,1 0 1 0 0,0 0 0 0 0,-1 1-1 0 0,1-1 1 0 0,0 0 0 0 0,-1 0-1 0 0,1 0 1 0 0,0 1 0 0 0,-1-1-1 0 0,1 0 1 0 0,0 0 0 0 0,-1 1-1 0 0,-7 6 2 0 0,0 2-7 0 0,1 0 0 0 0,0 1 0 0 0,1 0 0 0 0,0 0 0 0 0,1 1 0 0 0,-8 22 0 0 0,-16 72 0 0 0,22-77 0 0 0,-28 196 0 0 0,30-179 0 0 0,5-21 0 0 0,0-24 0 0 0,0 0 0 0 0,0 0 0 0 0,0 1 0 0 0,0-1 0 0 0,0 0 0 0 0,0 0 0 0 0,0 1 0 0 0,0-1 0 0 0,0 0 0 0 0,0 0 0 0 0,0 1 0 0 0,0-1 0 0 0,0 0 0 0 0,0 0 0 0 0,0 0 0 0 0,0 1 0 0 0,0-1 0 0 0,0 0 0 0 0,0 0 0 0 0,0 0 0 0 0,1 1 0 0 0,-1-1 0 0 0,0 0 0 0 0,0 0 0 0 0,0 0 0 0 0,0 1 0 0 0,1-1 0 0 0,-1 0 0 0 0,0 0 0 0 0,0 0 0 0 0,0 0 0 0 0,1 0 0 0 0,-1 0 0 0 0,0 1 0 0 0,0-1 0 0 0,0 0 0 0 0,1 0 0 0 0,-1 0 0 0 0,0 0 0 0 0,0 0 0 0 0,1 0 0 0 0,-1 0 0 0 0,0 0 0 0 0,0 0 0 0 0,1 0 0 0 0,-1 0 0 0 0,0 0 0 0 0,0 0 0 0 0,0 0 0 0 0,1 0 0 0 0,-1 0 0 0 0,0 0 0 0 0,0-1 0 0 0,1 1 0 0 0,-1 0 0 0 0,0 0 0 0 0,0 0 0 0 0,1 0 0 0 0,7-8 0 0 0,-8 8 0 0 0,5-6 0 0 0,0 0 0 0 0,-1-1 0 0 0,0 1 0 0 0,-1-1 0 0 0,1 0 0 0 0,2-8 0 0 0,0-5 0 0 0,5-21 0 0 0,-6 25 0 0 0,-2 0 0 0 0,0 0 0 0 0,-1-1 0 0 0,0-25 0 0 0,-2 42 0 0 0,0 0 0 0 0,0-1 0 0 0,0 1 0 0 0,0 0 0 0 0,0-1 0 0 0,0 1 0 0 0,0 0 0 0 0,0-1 0 0 0,0 1 0 0 0,0-1 0 0 0,0 1 0 0 0,0 0 0 0 0,0-1 0 0 0,-1 1 0 0 0,1 0 0 0 0,0-1 0 0 0,0 1 0 0 0,0 0 0 0 0,0 0 0 0 0,0-1 0 0 0,-1 1 0 0 0,1 0 0 0 0,0-1 0 0 0,0 1 0 0 0,-1 0 0 0 0,1 0 0 0 0,0-1 0 0 0,0 1 0 0 0,-1 0 0 0 0,1 0 0 0 0,0 0 0 0 0,-1 0 0 0 0,1-1 0 0 0,0 1 0 0 0,-1 0 0 0 0,1 0 0 0 0,0 0 0 0 0,-1 0 0 0 0,1 0 0 0 0,0 0 0 0 0,-1 0 0 0 0,1 0 0 0 0,0 0 0 0 0,-1 0 0 0 0,1 0 0 0 0,-1 0 0 0 0,1 0 0 0 0,0 0 0 0 0,-1 0 0 0 0,1 0 0 0 0,-1 0 0 0 0,-2 1 0 0 0,0-1 0 0 0,0 1 0 0 0,0 0 0 0 0,0-1 0 0 0,0 1 0 0 0,0 0 0 0 0,0 1 0 0 0,1-1 0 0 0,-1 1 0 0 0,0-1 0 0 0,1 1 0 0 0,-1 0 0 0 0,1 0 0 0 0,-1 0 0 0 0,1 0 0 0 0,0 0 0 0 0,0 0 0 0 0,0 1 0 0 0,-2 2 0 0 0,2-2 0 0 0,-1 1 0 0 0,1-1 0 0 0,0 0 0 0 0,1 1 0 0 0,-1-1 0 0 0,1 1 0 0 0,-1 0 0 0 0,1-1 0 0 0,0 1 0 0 0,1 0 0 0 0,-1 0 0 0 0,1 0 0 0 0,-1-1 0 0 0,1 1 0 0 0,0 4 0 0 0,1-6 0 0 0,-1 0 0 0 0,0-1 0 0 0,1 1 0 0 0,-1 0 0 0 0,1-1 0 0 0,-1 1 0 0 0,1-1 0 0 0,0 1 0 0 0,-1-1 0 0 0,1 1 0 0 0,0-1 0 0 0,0 1 0 0 0,0-1 0 0 0,0 0 0 0 0,0 1 0 0 0,1-1 0 0 0,-1 0 0 0 0,0 0 0 0 0,1 0 0 0 0,-1 0 0 0 0,1 0 0 0 0,-1 0 0 0 0,1 0 0 0 0,-1-1 0 0 0,1 1 0 0 0,-1-1 0 0 0,4 2 0 0 0,-2-1 0 0 0,5 1 0 0 0,-1 0 0 0 0,1-1 0 0 0,0 0 0 0 0,-1 0 0 0 0,1 0 0 0 0,13-2 0 0 0,-7 0 0 0 0,0-1 0 0 0,23-5 0 0 0,-27 4 0 0 0,0 0 0 0 0,-2 1-1316 0 0,-7 2-5530 0 0,-1 0-2384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32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28 10135 0 0,'0'0'231'0'0,"0"0"29"0"0,0 0 19 0 0,0 1-41 0 0,0 1-186 0 0,-5 12-56 0 0,-8 7 2892 0 0,12-19-1933 0 0,1-2-290 0 0,-3 6 109 0 0,4-5 6168 0 0,3-2-6797 0 0,-1 0 0 0 0,0 0 0 0 0,0-1-1 0 0,0 0 1 0 0,1 1 0 0 0,-1-1 0 0 0,-1 0 0 0 0,1-1-1 0 0,0 1 1 0 0,0 0 0 0 0,-1-1 0 0 0,0 1 0 0 0,1-1-1 0 0,-1 0 1 0 0,3-5 0 0 0,4-7 335 0 0,14-30 0 0 0,-17 31 278 0 0,4-6-631 0 0,-4 9-108 0 0,8-23 0 0 0,-12 25-19 0 0,-3 3 0 0 0,1 5 0 0 0,0 1 0 0 0,0 0 0 0 0,0 0 0 0 0,0-1 0 0 0,0 1 0 0 0,0 0 0 0 0,0-1 0 0 0,0 1 0 0 0,-1 0 0 0 0,1 0 0 0 0,0-1 0 0 0,0 1 0 0 0,0 0 0 0 0,0 0 0 0 0,-1-1 0 0 0,1 1 0 0 0,0 0 0 0 0,0 0 0 0 0,-1 0 0 0 0,1 0 0 0 0,0-1 0 0 0,0 1 0 0 0,-1 0 0 0 0,1 0 0 0 0,0 0 0 0 0,-1 0 0 0 0,1 0 0 0 0,0 0 0 0 0,0 0 0 0 0,-1 0 0 0 0,1 0 0 0 0,0 0 0 0 0,-1 0 0 0 0,1 0 0 0 0,0 0 0 0 0,-1 0 0 0 0,1 0 0 0 0,0 0 0 0 0,-1 0 0 0 0,1 0 0 0 0,0 0 0 0 0,0 0 0 0 0,-1 0 0 0 0,1 0 0 0 0,0 1 0 0 0,0-1 0 0 0,-1 0 0 0 0,1 0 0 0 0,0 1 0 0 0,-4 0 0 0 0,1 1 0 0 0,0 0 0 0 0,0 0 0 0 0,0 0 0 0 0,0 0 0 0 0,0 1 0 0 0,0-1 0 0 0,1 1 0 0 0,-1 0 0 0 0,1-1 0 0 0,-3 5 0 0 0,-2 4 0 0 0,-11 22 0 0 0,11-20 0 0 0,-12 34 0 0 0,10-22 0 0 0,7-20 0 0 0,1 0 0 0 0,-1 1 0 0 0,1-1 0 0 0,0 0 0 0 0,1 1 0 0 0,-1-1 0 0 0,1 1 0 0 0,0-1 0 0 0,1 6 0 0 0,-1-8 0 0 0,1 0 0 0 0,-1 0 0 0 0,1-1 0 0 0,-1 1 0 0 0,1 0 0 0 0,0-1 0 0 0,0 1 0 0 0,0-1 0 0 0,1 1 0 0 0,-1-1 0 0 0,0 1 0 0 0,1-1 0 0 0,0 0 0 0 0,-1 0 0 0 0,1 0 0 0 0,0 0 0 0 0,0 0 0 0 0,0 0 0 0 0,4 2 0 0 0,-4-3 0 0 0,1 0 0 0 0,-1 0 0 0 0,0-1 0 0 0,1 1 0 0 0,-1-1 0 0 0,1 0 0 0 0,-1 0 0 0 0,1 1 0 0 0,-1-2 0 0 0,1 1 0 0 0,-1 0 0 0 0,1 0 0 0 0,-1-1 0 0 0,1 1 0 0 0,-1-1 0 0 0,0 0 0 0 0,1 0 0 0 0,2-1 0 0 0,5-3 0 0 0,1-1 0 0 0,13-9 0 0 0,-24 15 0 0 0,22-15 0 0 0,-1 0 0 0 0,0-1 0 0 0,-1-2 0 0 0,-1 0 0 0 0,-1-1 0 0 0,0-1 0 0 0,-2 0 0 0 0,0-1 0 0 0,24-44 0 0 0,2-20 1883 0 0,-42 78-1774 0 0,-4 6-61 0 0,-5 5-40 0 0,9-4-8 0 0,-3 2 0 0 0,0 1 0 0 0,0-1 0 0 0,0 1 0 0 0,0 0 0 0 0,1 0 0 0 0,-1 0 0 0 0,1 0 0 0 0,0 0 0 0 0,0 1 0 0 0,0-1 0 0 0,-3 7 0 0 0,4 0 0 0 0,1-7 0 0 0,6 14 0 0 0,-5-14 0 0 0,-1-1 0 0 0,1 0 0 0 0,1-1 0 0 0,-1 1 0 0 0,0 0 0 0 0,0 0 0 0 0,1 0 0 0 0,-1-1 0 0 0,1 1 0 0 0,0-1 0 0 0,-1 1 0 0 0,1-1 0 0 0,0 1 0 0 0,0-1 0 0 0,2 1 0 0 0,2 1 0 0 0,1-1 0 0 0,-1 0 0 0 0,13 2 0 0 0,-8-1 0 0 0,0 0 0 0 0,15 5 0 0 0,-21-6 0 0 0,-3-1 0 0 0,0 0 0 0 0,0 0 0 0 0,0 0 0 0 0,0 0 0 0 0,0 0 0 0 0,0 0 0 0 0,0 1 0 0 0,2 2 0 0 0,-3-4 0 0 0,-1 0 0 0 0,1 1 0 0 0,0-1 0 0 0,-1 0 0 0 0,1 1 0 0 0,0-1 0 0 0,-1 1 0 0 0,1-1 0 0 0,-1 1 0 0 0,1-1 0 0 0,-1 1 0 0 0,1-1 0 0 0,-1 1 0 0 0,1 0 0 0 0,-1-1 0 0 0,0 1 0 0 0,1 0 0 0 0,-1-1 0 0 0,0 1 0 0 0,0 0 0 0 0,1 0 0 0 0,-1-1 0 0 0,0 2 0 0 0,0 1 0 0 0,1 1 0 0 0,0 0 0 0 0,0 0 0 0 0,-1 1 0 0 0,1-1 0 0 0,-1 0 0 0 0,0 0 0 0 0,0 0 0 0 0,-1 0 0 0 0,1 1 0 0 0,-1-1 0 0 0,0 0 0 0 0,0 0 0 0 0,0 0 0 0 0,-1 0 0 0 0,-2 5 0 0 0,-4 6 0 0 0,0 0 0 0 0,-16 20 0 0 0,5-7 0 0 0,15-22-133 0 0,3-4-563 0 0,1-2-258 0 0,0 0-1102 0 0,0 0-4403 0 0,0 0-1891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33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6 13823 0 0,'0'0'315'0'0,"0"0"45"0"0,0 0 21 0 0,0 0-49 0 0,0 0-149 0 0,0 0 194 0 0,0 0 110 0 0,2 1 22 0 0,-1-1-422 0 0,1 0-1 0 0,-1 0 1 0 0,0 0 0 0 0,0-1-1 0 0,0 1 1 0 0,0 0-1 0 0,0 0 1 0 0,0-1 0 0 0,0 1-1 0 0,1-1 1 0 0,-1 1-1 0 0,0-1 1 0 0,0 1 0 0 0,-1-1-1 0 0,1 0 1 0 0,0 1-1 0 0,0-1 1 0 0,0 0 0 0 0,1-1-1 0 0,16-24 2050 0 0,-2 4-928 0 0,-3 6-601 0 0,-1-1-1 0 0,0 0 1 0 0,12-22-1 0 0,22-58 1174 0 0,-34 70-1342 0 0,67-129 690 0 0,-75 148-1056 0 0,-3 6 299 0 0,-1 2 117 0 0,0 0 21 0 0,0 0-66 0 0,-9 8-278 0 0,-2 2-165 0 0,1 0 0 0 0,-16 20 0 0 0,23-26 0 0 0,0 0 0 0 0,1 0 0 0 0,0 0 0 0 0,0 0 0 0 0,0 1 0 0 0,0-1 0 0 0,1 1 0 0 0,-1-1 0 0 0,1 1 0 0 0,0-1 0 0 0,1 1 0 0 0,-1 6 0 0 0,1 0 0 0 0,2-2 0 0 0,0-7 0 0 0,-1 0 0 0 0,1-1 0 0 0,0 1 0 0 0,0-1 0 0 0,0 0 0 0 0,0 1 0 0 0,0-1 0 0 0,0 0 0 0 0,0 0 0 0 0,1 0 0 0 0,-1-1 0 0 0,0 1 0 0 0,0 0 0 0 0,1-1 0 0 0,-1 1 0 0 0,1-1 0 0 0,-1 0 0 0 0,0 0 0 0 0,1 0 0 0 0,2-1 0 0 0,8 0 0 0 0,0 0 0 0 0,17-5 0 0 0,-29 6 0 0 0,36-10 0 0 0,35-7 0 0 0,-71 17 0 0 0,-1 0 0 0 0,0 0 0 0 0,0 0 0 0 0,1 0 0 0 0,-1 0 0 0 0,0 0 0 0 0,1 0 0 0 0,-1 0 0 0 0,0 0 0 0 0,0 0 0 0 0,1 0 0 0 0,-1 0 0 0 0,0 0 0 0 0,1 0 0 0 0,-1 0 0 0 0,0 0 0 0 0,0 0 0 0 0,1 1 0 0 0,-1-1 0 0 0,0 0 0 0 0,0 0 0 0 0,1 0 0 0 0,-1 0 0 0 0,0 0 0 0 0,0 1 0 0 0,1-1 0 0 0,-1 0 0 0 0,0 0 0 0 0,0 1 0 0 0,0-1 0 0 0,0 0 0 0 0,1 0 0 0 0,-1 1 0 0 0,0-1 0 0 0,0 0 0 0 0,0 0 0 0 0,0 1 0 0 0,0-1 0 0 0,0 0 0 0 0,0 0 0 0 0,0 1 0 0 0,0-1 0 0 0,0 0 0 0 0,0 1 0 0 0,0-1 0 0 0,0 0 0 0 0,0 1 0 0 0,0-1 0 0 0,0 0 0 0 0,0 0 0 0 0,0 1 0 0 0,0-1 0 0 0,0 0 0 0 0,0 1 0 0 0,-1 8 0 0 0,-1 1 0 0 0,0-1 0 0 0,0 0 0 0 0,0 0 0 0 0,-1 0 0 0 0,-1 0 0 0 0,1 0 0 0 0,-11 16 0 0 0,7-13 0 0 0,1 1 0 0 0,-9 27 0 0 0,1 9 0 0 0,13-33 0 0 0,4-13 0 0 0,-2-1 0 0 0,0 0 0 0 0,0 0 0 0 0,1 0 0 0 0,-1-1 0 0 0,0 1 0 0 0,1-1 0 0 0,-1 1 0 0 0,1-1 0 0 0,-1 1 0 0 0,1-1 0 0 0,0 0 0 0 0,0 1 0 0 0,-1-1 0 0 0,1 0 0 0 0,0 0 0 0 0,0-1 0 0 0,0 1 0 0 0,0 0 0 0 0,0-1 0 0 0,0 1 0 0 0,0-1 0 0 0,1 1 0 0 0,-1-1 0 0 0,0 0 0 0 0,0 0 0 0 0,3 0 0 0 0,1-1 0 0 0,0 1 0 0 0,0-1 0 0 0,1 0 0 0 0,-2-1 0 0 0,1 1 0 0 0,0-1 0 0 0,10-4 0 0 0,-2-2 0 0 0,1-1 0 0 0,-1 0 0 0 0,0-1 0 0 0,-1-1 0 0 0,-1 0 0 0 0,13-13 0 0 0,59-79 0 0 0,-75 91 0 0 0,-4 8 0 0 0,-4 8 0 0 0,-2 7 0 0 0,-25 73 0 0 0,14-46 0 0 0,3-6-2741 0 0,7-19-273 0 0,1 0 0 0 0,0 21-1 0 0,1-34-4697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33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21191 0 0,'0'0'464'0'0,"0"0"96"0"0,0 0 16 0 0,0 0 32 0 0,0 0-488 0 0,0 0-120 0 0,0 0 0 0 0,0 0 0 0 0,0 0 0 0 0,0 0 0 0 0,0 0 0 0 0,13-9-6256 0 0,-5 4-1272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35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711 8287 0 0,'0'0'191'0'0,"0"0"26"0"0,0 0 9 0 0,-8 1 4 0 0,3 2-86 0 0,3-3 141 0 0,1 1 0 0 0,-1-1 1 0 0,1 1-1 0 0,-1-1 0 0 0,1 1 0 0 0,-1-1 0 0 0,1 0 0 0 0,-1 0 0 0 0,1 0 0 0 0,-1 0 0 0 0,1 0 0 0 0,-1 0 0 0 0,1 0 0 0 0,-1-1 0 0 0,1 1 0 0 0,0 0 0 0 0,-1-1 0 0 0,-1 0 0 0 0,1 0 227 0 0,2 1 0 0 0,0 0 0 0 0,-1-1-266 0 0,1 0 0 0 0,-1 0 0 0 0,0 0 0 0 0,0 0 0 0 0,1-1 1 0 0,-1 1-1 0 0,1 0 0 0 0,-1 0 0 0 0,1 0 0 0 0,0-1 0 0 0,-1 1 0 0 0,1 0 0 0 0,0 0 0 0 0,0-3 0 0 0,-1 1 39 0 0,1-2 52 0 0,-1 0-1 0 0,1 0 1 0 0,0 0-1 0 0,1 0 1 0 0,-1 0 0 0 0,1-1-1 0 0,0 1 1 0 0,0 0-1 0 0,3-6 1 0 0,0-1 265 0 0,1 1 0 0 0,11-20 0 0 0,-1 8-285 0 0,1 1 0 0 0,0 1 1 0 0,2 0-1 0 0,0 2 0 0 0,1 0 0 0 0,27-21 0 0 0,-36 33-317 0 0,-3 2 0 0 0,-1 0 0 0 0,11-10 0 0 0,-17 15 0 0 0,0 0 0 0 0,0-1 0 0 0,0 1 0 0 0,1 0 0 0 0,-1 0 0 0 0,0 0 0 0 0,0-1 0 0 0,1 1 0 0 0,-1 0 0 0 0,0 0 0 0 0,0 0 0 0 0,1 0 0 0 0,-1-1 0 0 0,0 1 0 0 0,1 0 0 0 0,-1 0 0 0 0,0 0 0 0 0,0 0 0 0 0,1 0 0 0 0,-1 0 0 0 0,0 0 0 0 0,1 0 0 0 0,-1 0 0 0 0,0 0 0 0 0,1 0 0 0 0,-1 0 0 0 0,0 0 0 0 0,0 0 0 0 0,1 0 0 0 0,-1 0 0 0 0,0 0 0 0 0,1 1 0 0 0,-1-1 0 0 0,0 0 0 0 0,0 0 0 0 0,1 0 0 0 0,-1 0 0 0 0,0 1 0 0 0,0-1 0 0 0,1 0 0 0 0,-1 0 0 0 0,0 0 0 0 0,0 1 0 0 0,0-1 0 0 0,0 0 0 0 0,1 0 0 0 0,-1 1 0 0 0,0-1 0 0 0,0 0 0 0 0,0 1 0 0 0,0-1 0 0 0,0 0 0 0 0,0 0 0 0 0,0 1 0 0 0,0-1 0 0 0,0 0 0 0 0,1 1 0 0 0,-1-1 0 0 0,-1 1 0 0 0,3 2 0 0 0,-1 0 0 0 0,0 1 0 0 0,0 0 0 0 0,-1-1 0 0 0,1 1 0 0 0,-1-1 0 0 0,0 1 0 0 0,0 0 0 0 0,0-1 0 0 0,0 1 0 0 0,0-1 0 0 0,-2 5 0 0 0,-1 7 0 0 0,-9 23 0 0 0,6-23 0 0 0,-29 70 0 0 0,30-76 0 0 0,22-40 0 0 0,13-13 0 0 0,3 1 0 0 0,1 2 0 0 0,58-52 0 0 0,-90 91 0 0 0,0-1 0 0 0,1 1 0 0 0,0 0 0 0 0,-1 0 0 0 0,1 0 0 0 0,0 0 0 0 0,0 0 0 0 0,0 1 0 0 0,0 0 0 0 0,6-2 0 0 0,-8 2 0 0 0,0 1 0 0 0,0 0 0 0 0,0 0 0 0 0,0-1 0 0 0,0 1 0 0 0,0 0 0 0 0,0 0 0 0 0,-1 0 0 0 0,1 0 0 0 0,0 1 0 0 0,0-1 0 0 0,2 0 0 0 0,0 5 0 0 0,-2-4 0 0 0,0 1 0 0 0,1 0 0 0 0,-1 0 0 0 0,1 1 0 0 0,-1-1 0 0 0,0 1 0 0 0,0-1 0 0 0,0 1 0 0 0,0 0 0 0 0,-1-1 0 0 0,1 1 0 0 0,-1 0 0 0 0,0 0 0 0 0,1-1 0 0 0,-1 1 0 0 0,-1 3 0 0 0,0 7 0 0 0,-5 24 0 0 0,4-25 0 0 0,0-3 0 0 0,-1 1 0 0 0,-5 13 0 0 0,-4 12 0 0 0,7-23 0 0 0,-7 7 0 0 0,21-33 0 0 0,0 1 0 0 0,1-1 0 0 0,1 2 0 0 0,19-20 0 0 0,63-46 0 0 0,-88 73 0 0 0,0 2 0 0 0,1-1 0 0 0,0 1 0 0 0,0 0 0 0 0,0 0 0 0 0,0 1 0 0 0,0-1 0 0 0,0 1 0 0 0,1 1 0 0 0,-1-1 0 0 0,13 0 0 0 0,-12 0 0 0 0,-3 1 0 0 0,0 0 0 0 0,0 0 0 0 0,1 1 0 0 0,-1-1 0 0 0,1 1 0 0 0,-1 0 0 0 0,0 0 0 0 0,8 2 0 0 0,-5-1 0 0 0,1 4 0 0 0,-7-5 0 0 0,0 1 0 0 0,0 0 0 0 0,0-1 0 0 0,0 1 0 0 0,0 0 0 0 0,0 0 0 0 0,-1 0 0 0 0,1 0 0 0 0,0-1 0 0 0,0 1 0 0 0,-1 0 0 0 0,1 0 0 0 0,-1 1 0 0 0,1-1 0 0 0,-1 0 0 0 0,1 0 0 0 0,-1 0 0 0 0,0 0 0 0 0,1 0 0 0 0,-1 0 0 0 0,0 1 0 0 0,0-1 0 0 0,0 0 0 0 0,0 0 0 0 0,0 0 0 0 0,0 0 0 0 0,-1 2 0 0 0,1 1 0 0 0,0 5 0 0 0,-2-1 0 0 0,1 1 0 0 0,-1 0 0 0 0,-5 13 0 0 0,0 5 0 0 0,0-4 0 0 0,6-21 0 0 0,0 1 0 0 0,1-1 0 0 0,-1 1 0 0 0,1-1 0 0 0,-1 1 0 0 0,1-1 0 0 0,0 1 0 0 0,0 0 0 0 0,0 3 0 0 0,2 3 0 0 0,0 2 0 0 0,2-6 0 0 0,4 4 0 0 0,-7-6 0 0 0,17 12 0 0 0,-17-14 0 0 0,0-1 0 0 0,0 1 0 0 0,0 0 0 0 0,0 0 0 0 0,0-1 0 0 0,1 1 0 0 0,-1 0 0 0 0,0-1 0 0 0,0 1 0 0 0,0-1 0 0 0,1 0 0 0 0,-1 1 0 0 0,0-1 0 0 0,0 0 0 0 0,1 0 0 0 0,-1 0 0 0 0,0 0 0 0 0,1 0 0 0 0,-1 0 0 0 0,0 0 0 0 0,0 0 0 0 0,2-1 0 0 0,1 0 0 0 0,-3 1 0 0 0,1 0 0 0 0,-1 0 0 0 0,0 0 0 0 0,1 0 0 0 0,-1-1 0 0 0,0 1 0 0 0,0 0 0 0 0,1-1 0 0 0,-1 1 0 0 0,0-1 0 0 0,0 1 0 0 0,0-1 0 0 0,1 1 0 0 0,-1-1 0 0 0,0 0 0 0 0,1-1 0 0 0,2-1 0 0 0,5-4 0 0 0,1 1 0 0 0,-2-2 0 0 0,1 1 0 0 0,-1-2 0 0 0,-1 1 0 0 0,1-1 0 0 0,9-14 0 0 0,-7 9 0 0 0,39-56 0 0 0,-28 40 0 0 0,0 0 0 0 0,34-35 0 0 0,-73 85 0 0 0,0 1 0 0 0,2 0 0 0 0,1 2 0 0 0,0 0 0 0 0,-11 24 0 0 0,24-42 0 0 0,-5 9 0 0 0,-10 29 0 0 0,16-39 0 0 0,0 0 0 0 0,0-1 0 0 0,1 1 0 0 0,-1 0 0 0 0,1 0 0 0 0,-1-1 0 0 0,1 1 0 0 0,1 0 0 0 0,-1 0 0 0 0,0-1 0 0 0,1 1 0 0 0,0 0 0 0 0,2 6 0 0 0,-2-8 0 0 0,0 0 0 0 0,0-1 0 0 0,0 1 0 0 0,1-1 0 0 0,-1 0 0 0 0,0 1 0 0 0,1-1 0 0 0,-1 0 0 0 0,1 0 0 0 0,-1 0 0 0 0,1 0 0 0 0,0 0 0 0 0,-1 0 0 0 0,1 0 0 0 0,0-1 0 0 0,0 1 0 0 0,-1-1 0 0 0,1 1 0 0 0,0-1 0 0 0,0 0 0 0 0,0 1 0 0 0,0-1 0 0 0,0 0 0 0 0,0 0 0 0 0,-1 0 0 0 0,1-1 0 0 0,3 1 0 0 0,5-2 0 0 0,0 0 0 0 0,1 0 0 0 0,14-6 0 0 0,-4 0 0 0 0,0-1 0 0 0,-1-1 0 0 0,0-1 0 0 0,-1-1 0 0 0,0 0 0 0 0,-1-2 0 0 0,22-19 0 0 0,-21 14 0 0 0,0 0 0 0 0,-1-1 0 0 0,-2-1 0 0 0,0 0 0 0 0,24-45 0 0 0,-35 56 9 0 0,19-34 375 0 0,-2-1 1 0 0,23-69 0 0 0,-40 98-759 0 0,-2 8 505 0 0,-1 0-1 0 0,0-1 1 0 0,0 1-1 0 0,1-17 0 0 0,-3 23 312 0 0,0 2-434 0 0,-1 0 0 0 0,0 0 0 0 0,1 0-1 0 0,-1 0 1 0 0,0 0 0 0 0,1 0 0 0 0,-1 1 0 0 0,0-1 0 0 0,1 0 0 0 0,-1 0 0 0 0,0 0 0 0 0,1 1 0 0 0,-1-1 0 0 0,0 0 0 0 0,1 1 0 0 0,-1-1 0 0 0,1 1 0 0 0,-1-1-1 0 0,0 1 1 0 0,-11 9-1 0 0,3 0-7 0 0,1 0 0 0 0,0 0 0 0 0,1 0 0 0 0,0 1 0 0 0,-7 14 0 0 0,-23 64 0 0 0,13-31 0 0 0,6-17 0 0 0,1 0 0 0 0,3 2 0 0 0,1-1 0 0 0,-8 56 0 0 0,20-95 0 0 0,1-1 0 0 0,0 0 0 0 0,0 1 0 0 0,0-1 0 0 0,0 1 0 0 0,0-1 0 0 0,0 0 0 0 0,0 1 0 0 0,1-1 0 0 0,-1 0 0 0 0,1 1 0 0 0,0-1 0 0 0,0 0 0 0 0,0 0 0 0 0,0 1 0 0 0,0-1 0 0 0,0 0 0 0 0,1 0 0 0 0,-1 0 0 0 0,0 0 0 0 0,4 3 0 0 0,-2-3 0 0 0,-1-1 0 0 0,1 1 0 0 0,0-1 0 0 0,0 1 0 0 0,-1-1 0 0 0,1 0 0 0 0,0 0 0 0 0,0 0 0 0 0,0-1 0 0 0,0 1 0 0 0,0-1 0 0 0,0 1 0 0 0,0-1 0 0 0,0 0 0 0 0,0 0 0 0 0,0-1 0 0 0,3 1 0 0 0,10-3 0 0 0,-1-1 0 0 0,0 0 0 0 0,0-1 0 0 0,-1-1 0 0 0,0 0 0 0 0,1-1 0 0 0,-2 0 0 0 0,1-1 0 0 0,-1-1 0 0 0,-1 0 0 0 0,0-1 0 0 0,0 0 0 0 0,15-17 0 0 0,-16 13 0 0 0,1 0 0 0 0,-2-1 0 0 0,0 0 0 0 0,-1-1 0 0 0,0 0 0 0 0,-1 0 0 0 0,-1-1 0 0 0,6-22 0 0 0,-12 37 0 0 0,-1 0 0 0 0,0 0 0 0 0,1 0 0 0 0,-1 0 0 0 0,0 0 0 0 0,0 0 0 0 0,0 0 0 0 0,0 0 0 0 0,0 0 0 0 0,-1 0 0 0 0,0-2 0 0 0,1 3 0 0 0,-1 1 0 0 0,1-1 0 0 0,-1 1 0 0 0,0-1 0 0 0,1 1 0 0 0,-1 0 0 0 0,1-1 0 0 0,-1 1 0 0 0,0 0 0 0 0,1 0 0 0 0,-1-1 0 0 0,0 1 0 0 0,1 0 0 0 0,-1 0 0 0 0,0 0 0 0 0,1 0 0 0 0,-1 0 0 0 0,0 0 0 0 0,1 0 0 0 0,-1 0 0 0 0,0 0 0 0 0,1 0 0 0 0,-1 0 0 0 0,0 1 0 0 0,1-1 0 0 0,-1 0 0 0 0,0 0 0 0 0,1 1 0 0 0,-1-1 0 0 0,1 0 0 0 0,-1 1 0 0 0,0 0 0 0 0,-19 14 0 0 0,12-6 0 0 0,1 1 0 0 0,0 0 0 0 0,1 0 0 0 0,0 0 0 0 0,-6 16 0 0 0,3-5 0 0 0,2 0 0 0 0,-6 22 0 0 0,11-35-78 0 0,1 1 0 0 0,-1 0-1 0 0,1 13 1 0 0,1-18 31 0 0,0-1 0 0 0,0 1 0 0 0,1-1 0 0 0,-1 1 0 0 0,1-1 1 0 0,0 0-1 0 0,0 1 0 0 0,0-1 0 0 0,0 0 0 0 0,1 0 0 0 0,1 4 0 0 0,-1-4-222 0 0,0-1 0 0 0,0 0 0 0 0,0 0-1 0 0,0 0 1 0 0,0 0 0 0 0,0-1 0 0 0,1 1 0 0 0,-1 0 0 0 0,0-1-1 0 0,1 0 1 0 0,-1 1 0 0 0,1-1 0 0 0,0 0 0 0 0,-1 0 0 0 0,4 0-1 0 0,24 3-7407 0 0,-9-4 409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36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46 19351 0 0,'0'0'439'0'0,"0"0"62"0"0,-4-14 679 0 0,2 12-982 0 0,1 0 0 0 0,-1-1-1 0 0,1 1 1 0 0,-1 0 0 0 0,0 1 0 0 0,0-1-1 0 0,1 0 1 0 0,-1 0 0 0 0,-1 1 0 0 0,1-1-1 0 0,0 1 1 0 0,0 0 0 0 0,0 0 0 0 0,-1 0-1 0 0,1 0 1 0 0,-1 0 0 0 0,1 0 0 0 0,-4 0-1 0 0,3 0 58 0 0,-1 0-1 0 0,0 1 1 0 0,0 0-1 0 0,1 0 0 0 0,-1 0 1 0 0,0 0-1 0 0,1 0 0 0 0,-1 1 1 0 0,0-1-1 0 0,1 1 0 0 0,-1 0 1 0 0,-5 3-1 0 0,-6 3-160 0 0,1 0 0 0 0,-1 1 0 0 0,2 1 0 0 0,-1 0 0 0 0,1 1 0 0 0,1 0 0 0 0,-1 1 0 0 0,2 0 0 0 0,0 1 0 0 0,0 1 0 0 0,-11 16 0 0 0,13-13-94 0 0,-10 23 0 0 0,6-12 0 0 0,11-18 0 0 0,5 2 0 0 0,-2-9 0 0 0,1 0 0 0 0,0 0 0 0 0,-1 0 0 0 0,1 0 0 0 0,0 0 0 0 0,0-1 0 0 0,0 1 0 0 0,0-1 0 0 0,1 1 0 0 0,-1-1 0 0 0,0 0 0 0 0,1 0 0 0 0,-1 0 0 0 0,1 0 0 0 0,-1 0 0 0 0,1 0 0 0 0,-1-1 0 0 0,1 1 0 0 0,-1-1 0 0 0,1 0 0 0 0,0 0 0 0 0,-1 0 0 0 0,1 0 0 0 0,-1 0 0 0 0,1 0 0 0 0,0-1 0 0 0,3 0 0 0 0,7-3 0 0 0,1 0 0 0 0,0-1 0 0 0,22-11 0 0 0,-26 11 0 0 0,22-10 0 0 0,-19 8 0 0 0,-1 1 0 0 0,1 0 0 0 0,0 1 0 0 0,1 0 0 0 0,17-3 0 0 0,-30 8 0 0 0,0 0 0 0 0,0 0 0 0 0,0 0 0 0 0,0 0 0 0 0,0 0 0 0 0,0 0 0 0 0,0 0 0 0 0,-1 0 0 0 0,1 0 0 0 0,0 0 0 0 0,0 1 0 0 0,0-1 0 0 0,0 0 0 0 0,0 1 0 0 0,-1-1 0 0 0,1 0 0 0 0,0 1 0 0 0,0-1 0 0 0,-1 1 0 0 0,1-1 0 0 0,0 1 0 0 0,-1 0 0 0 0,1-1 0 0 0,0 1 0 0 0,-1 0 0 0 0,1-1 0 0 0,-1 1 0 0 0,1 0 0 0 0,-1 0 0 0 0,1-1 0 0 0,-1 1 0 0 0,0 0 0 0 0,1 0 0 0 0,-1 0 0 0 0,0 0 0 0 0,0-1 0 0 0,0 1 0 0 0,0 0 0 0 0,1 0 0 0 0,-1 1 0 0 0,0 0 0 0 0,0 6 0 0 0,0 1 0 0 0,-1-1 0 0 0,0 1 0 0 0,0-1 0 0 0,-1 1 0 0 0,0-1 0 0 0,-1 0 0 0 0,-3 8 0 0 0,3-5 0 0 0,-45 151 0 0 0,32-113 229 0 0,-33 68 0 0 0,39-97-199 0 0,-1-1-1 0 0,0 0 0 0 0,-2-1 0 0 0,0 0 0 0 0,-1-1 1 0 0,-17 16-1 0 0,26-27 65 0 0,-1-1 0 0 0,0 0 1 0 0,0-1-1 0 0,0 1 0 0 0,-11 5 0 0 0,15-9-53 0 0,-1 0 0 0 0,1-1 0 0 0,-1 1 0 0 0,1 0 0 0 0,-1-1 0 0 0,0 1 0 0 0,1-1 0 0 0,-1 0 0 0 0,0 0 0 0 0,1 0 0 0 0,-1 0 0 0 0,1-1 0 0 0,-1 1 0 0 0,0-1 0 0 0,1 1 0 0 0,-1-1 0 0 0,1 0 0 0 0,-1 0 0 0 0,-3-2 0 0 0,0-1-34 0 0,-1-1-1 0 0,1 0 1 0 0,0 0 0 0 0,-7-8-1 0 0,7 6-39 0 0,-1 1 0 0 0,0 0-1 0 0,0 0 1 0 0,-12-7 0 0 0,-2 5-2607 0 0,13 5-5455 0 0,7 3-893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37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660 13823 0 0,'1'-1'630'0'0,"29"-35"236"0"0,-27 31-418 0 0,0 0 0 0 0,-1 0 0 0 0,0 0 0 0 0,0-1 0 0 0,0 1-1 0 0,-1-1 1 0 0,0 1 0 0 0,0-1 0 0 0,1-7 0 0 0,-2 9-23 0 0,2-11 1151 0 0,-2 0 0 0 0,-1-25 0 0 0,0 37-1519 0 0,1 1-1 0 0,-1-1 1 0 0,0 0 0 0 0,1 1 0 0 0,-1-1-1 0 0,-2-3 1 0 0,2 4-39 0 0,0 0 0 0 0,0 0 1 0 0,0 0-1 0 0,1 0 0 0 0,-1 0 1 0 0,1 0-1 0 0,-1 0 0 0 0,1-1 0 0 0,0 1 1 0 0,0 0-1 0 0,0-3 0 0 0,0 3-29 0 0,-1-10 94 0 0,0 10 288 0 0,1 2-265 0 0,0-1 0 0 0,-1 1 0 0 0,1-1 0 0 0,0 1 0 0 0,-1 0-1 0 0,1-1 1 0 0,-1 1 0 0 0,1-1 0 0 0,-1 1 0 0 0,1 0 0 0 0,-1-1 0 0 0,1 1 0 0 0,-1 0 0 0 0,0-1 0 0 0,-1 2-104 0 0,-2-1-1 0 0,1 0 0 0 0,-1 1 0 0 0,1 0 0 0 0,0 0 0 0 0,-1 0 0 0 0,1 0 0 0 0,0 0 0 0 0,-1 0 0 0 0,1 1 0 0 0,0 0-1 0 0,0 0 1 0 0,0 0 0 0 0,0 0 0 0 0,-4 5 0 0 0,-18 20-1 0 0,-30 44 0 0 0,40-50 0 0 0,4-3 0 0 0,0 0 0 0 0,1 1 0 0 0,1 1 0 0 0,-9 27 0 0 0,12-29 0 0 0,4-14 0 0 0,2-3 0 0 0,-1 1 0 0 0,0 0 0 0 0,1 0 0 0 0,-1-1 0 0 0,1 1 0 0 0,0 0 0 0 0,0 0 0 0 0,0 0 0 0 0,0-1 0 0 0,0 1 0 0 0,0 0 0 0 0,0 0 0 0 0,0 0 0 0 0,1-1 0 0 0,0 3 0 0 0,5 13 0 0 0,-6-17 0 0 0,0 1 0 0 0,1 0 0 0 0,-1 0 0 0 0,1 0 0 0 0,-1 0 0 0 0,1 0 0 0 0,0 0 0 0 0,-1-1 0 0 0,1 1 0 0 0,0 0 0 0 0,-1-1 0 0 0,1 1 0 0 0,0 0 0 0 0,0-1 0 0 0,0 1 0 0 0,-1-1 0 0 0,1 1 0 0 0,0-1 0 0 0,0 1 0 0 0,0-1 0 0 0,0 0 0 0 0,0 0 0 0 0,0 1 0 0 0,0-1 0 0 0,0 0 0 0 0,0 0 0 0 0,0 0 0 0 0,0 0 0 0 0,0 0 0 0 0,0 0 0 0 0,0 0 0 0 0,0 0 0 0 0,0-1 0 0 0,1 1 0 0 0,1-1 0 0 0,2 0 0 0 0,0 0 0 0 0,0-1 0 0 0,0 0 0 0 0,-1 0 0 0 0,1 0 0 0 0,0 0 0 0 0,-1-1 0 0 0,1 0 0 0 0,-1 0 0 0 0,4-4 0 0 0,8-6 0 0 0,14-18 0 0 0,-26 27 0 0 0,83-101 0 0 0,-31 36 0 0 0,-53 66 0 0 0,8-13 0 0 0,-19 52 0 0 0,2-21 0 0 0,2-7 0 0 0,1 0 0 0 0,0 0 0 0 0,1 0 0 0 0,0 1 0 0 0,0-1 0 0 0,1 0 0 0 0,-1 10 0 0 0,2-4 0 0 0,-1-5 0 0 0,1-1 0 0 0,1 0 0 0 0,-1 1 0 0 0,4 16 0 0 0,-3-23 0 0 0,0 0 0 0 0,-1 0 0 0 0,1 0 0 0 0,0 0 0 0 0,0 0 0 0 0,0 0 0 0 0,1 0 0 0 0,-1-1 0 0 0,0 1 0 0 0,1 0 0 0 0,-1-1 0 0 0,1 1 0 0 0,-1-1 0 0 0,1 1 0 0 0,0-1 0 0 0,0 0 0 0 0,-1 1 0 0 0,1-1 0 0 0,0 0 0 0 0,0-1 0 0 0,0 1 0 0 0,0 0 0 0 0,0 0 0 0 0,4 0 0 0 0,0 0 0 0 0,1-1 0 0 0,-1 1 0 0 0,1-1 0 0 0,0 0 0 0 0,-1-1 0 0 0,1 0 0 0 0,-1 0 0 0 0,1 0 0 0 0,-1-1 0 0 0,1 0 0 0 0,-1 0 0 0 0,0-1 0 0 0,7-3 0 0 0,9-6 0 0 0,-1 0 0 0 0,21-19 0 0 0,-41 31 0 0 0,21-18 0 0 0,1-1 0 0 0,-2-1 0 0 0,-1-2 0 0 0,0 1 0 0 0,24-39 0 0 0,-9 7 0 0 0,40-85 0 0 0,-27 24 0 0 0,3-4 0 0 0,-48 112 0 0 0,0 2 0 0 0,-1 0 0 0 0,0-1 0 0 0,0 1 0 0 0,0 0 0 0 0,-1 0 0 0 0,1-1 0 0 0,-1 1 0 0 0,0-1 0 0 0,0 1 0 0 0,-1-1 0 0 0,1-7 0 0 0,-4 4 72 0 0,3 7 299 0 0,0 1 117 0 0,-3 1-406 0 0,1 0 1 0 0,-1 0 0 0 0,1 1 0 0 0,0-1-1 0 0,-1 1 1 0 0,1 0 0 0 0,0 0-1 0 0,0 0 1 0 0,0 0 0 0 0,0 0 0 0 0,0 0-1 0 0,-1 3 1 0 0,0-2-41 0 0,-4 6-42 0 0,2 0 0 0 0,-1 0 0 0 0,1 1 0 0 0,0 0 0 0 0,-3 12 0 0 0,-3 2 0 0 0,-38 96 0 0 0,-3 8 0 0 0,-23 56 0 0 0,70-167 0 0 0,0 0 0 0 0,2 0 0 0 0,-3 26 0 0 0,6-41-17 0 0,-1-1-1 0 0,1 1 1 0 0,0-1 0 0 0,0 1 0 0 0,0-1-1 0 0,0 1 1 0 0,1-1 0 0 0,-1 1 0 0 0,0-1-1 0 0,1 1 1 0 0,-1-1 0 0 0,1 1-1 0 0,-1-1 1 0 0,1 0 0 0 0,0 1 0 0 0,1 1-1 0 0,-1-2-15 0 0,-1 0 0 0 0,1-1-1 0 0,0 1 1 0 0,0-1-1 0 0,0 1 1 0 0,-1-1 0 0 0,1 1-1 0 0,0-1 1 0 0,0 0 0 0 0,0 1-1 0 0,0-1 1 0 0,0 0 0 0 0,0 0-1 0 0,0 0 1 0 0,0 0 0 0 0,0 0-1 0 0,0 0 1 0 0,0 0-1 0 0,1 0 1 0 0,2-1-65 0 0,0 0 1 0 0,0 0-1 0 0,0 0 1 0 0,-1-1-1 0 0,1 1 1 0 0,-1-1-1 0 0,1 0 0 0 0,-1 0 1 0 0,0 0-1 0 0,1-1 1 0 0,2-2-1 0 0,2-2-864 0 0,-1 0 0 0 0,0 0 0 0 0,0-1 0 0 0,0 0-1 0 0,-1-1 1 0 0,-1 1 0 0 0,1-1 0 0 0,-1 0 0 0 0,7-20 0 0 0,-5 8-1085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38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1 15663 0 0,'0'0'356'0'0,"-4"5"476"0"0,-2 4-314 0 0,5-8-498 0 0,1 0 1 0 0,0-1-1 0 0,0 1 1 0 0,-1 0 0 0 0,1-1-1 0 0,0 1 1 0 0,0 0-1 0 0,0-1 1 0 0,0 1 0 0 0,0 0-1 0 0,0-1 1 0 0,0 1-1 0 0,0 0 1 0 0,0 0 0 0 0,0-1-1 0 0,0 1 1 0 0,1 0-1 0 0,-1-1 1 0 0,0 1 0 0 0,0 0-1 0 0,1-1 1 0 0,-1 1-1 0 0,0-1 1 0 0,1 1-1 0 0,-1-1 1 0 0,1 1 0 0 0,-1 0-1 0 0,0-1 1 0 0,1 1-1 0 0,-1-1 1 0 0,1 0 0 0 0,0 1-1 0 0,-1-1 1 0 0,1 1-1 0 0,-1-1 1 0 0,1 0 0 0 0,0 1-1 0 0,-1-1 1 0 0,2 0-1 0 0,0 1 94 0 0,5 2 129 0 0,0 0 0 0 0,1-1-1 0 0,-1 0 1 0 0,1 0 0 0 0,-1 0 0 0 0,1-1 0 0 0,0 0 0 0 0,0-1-1 0 0,0 0 1 0 0,-1 0 0 0 0,1-1 0 0 0,8-1 0 0 0,12-4 540 0 0,54-17 1 0 0,-48 12-730 0 0,33-9-1004 0 0,-32 8 439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0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410 15663 0 0,'1'-7'762'0'0,"1"-27"158"0"0,-2 29-545 0 0,1 0 0 0 0,-1 0 0 0 0,1 0 0 0 0,-1 0-1 0 0,-1 0 1 0 0,1 0 0 0 0,-1 0 0 0 0,0 1 0 0 0,0-1 0 0 0,0 0-1 0 0,-2-5 1 0 0,-1 2 227 0 0,4 7-524 0 0,0 0 0 0 0,0 0 0 0 0,0 0 0 0 0,-1 0 0 0 0,1 0 0 0 0,0 0 0 0 0,0 1 0 0 0,-1-1 0 0 0,1 0 0 0 0,-1 0 0 0 0,1 1 0 0 0,-1-1 0 0 0,1 0 0 0 0,-1 0 1 0 0,1 1-1 0 0,-1-1 0 0 0,0 1 0 0 0,1-1 0 0 0,-1 0 0 0 0,0 1 0 0 0,1-1 0 0 0,-1 1 0 0 0,0 0 0 0 0,0-1 0 0 0,0 1 0 0 0,1 0 0 0 0,-1-1 0 0 0,0 1 0 0 0,0 0 0 0 0,0 0 1 0 0,0 0-1 0 0,0 0 0 0 0,1-1 0 0 0,-1 1 0 0 0,0 1 0 0 0,0-1 0 0 0,0 0 0 0 0,0 0 0 0 0,-1 0 0 0 0,-2 2-78 0 0,-1-1 0 0 0,1 1 0 0 0,0-1 0 0 0,0 1 0 0 0,0 1 0 0 0,0-1 0 0 0,0 0 0 0 0,0 1 0 0 0,0 0 0 0 0,1 0 0 0 0,-4 3 0 0 0,-5 8 0 0 0,-16 21 0 0 0,17-22 0 0 0,-60 86 0 0 0,64-87 0 0 0,0 0 0 0 0,1 1 0 0 0,0-1 0 0 0,1 1 0 0 0,1 0 0 0 0,-6 25 0 0 0,10-35 0 0 0,-1 0 0 0 0,1 0 0 0 0,0 1 0 0 0,0-1 0 0 0,1 0 0 0 0,-1 0 0 0 0,1 1 0 0 0,-1-1 0 0 0,1 0 0 0 0,0 0 0 0 0,0 0 0 0 0,0 0 0 0 0,3 5 0 0 0,-3-7 0 0 0,-1 0 0 0 0,1 0 0 0 0,0 1 0 0 0,0-1 0 0 0,0 0 0 0 0,0 0 0 0 0,0 0 0 0 0,0 0 0 0 0,1 0 0 0 0,-1-1 0 0 0,0 1 0 0 0,0 0 0 0 0,1 0 0 0 0,-1-1 0 0 0,0 1 0 0 0,1-1 0 0 0,-1 1 0 0 0,0-1 0 0 0,1 0 0 0 0,-1 1 0 0 0,1-1 0 0 0,-1 0 0 0 0,1 0 0 0 0,-1 0 0 0 0,1 0 0 0 0,-1 0 0 0 0,0 0 0 0 0,1-1 0 0 0,-1 1 0 0 0,1 0 0 0 0,1-2 0 0 0,6-1 0 0 0,0-1 0 0 0,-1 0 0 0 0,0 0 0 0 0,0-1 0 0 0,15-11 0 0 0,33-36 0 0 0,-40 37 0 0 0,14-18 941 0 0,51-71 1 0 0,-57 68-901 0 0,-2-1 0 0 0,-1-1 1 0 0,30-77-1 0 0,7-27-41 0 0,-56 138-3 0 0,-1 3 6 0 0,-1 0 0 0 0,1 0 0 0 0,0-1 1 0 0,-1 1-1 0 0,1 0 0 0 0,-1 0 1 0 0,0-1-1 0 0,1 1 0 0 0,-1 0 0 0 0,0-1 1 0 0,0 1-1 0 0,0 0 0 0 0,0-1 1 0 0,0 1-1 0 0,0 0 0 0 0,0-1 0 0 0,-1 1 1 0 0,1 0-1 0 0,0 0 0 0 0,-1-1 1 0 0,1 1-1 0 0,-2-2 0 0 0,2 2 368 0 0,-2 2-226 0 0,1 1-1 0 0,0-1 1 0 0,0 0 0 0 0,-1 1 0 0 0,1-1 0 0 0,-1 0 0 0 0,-3 2-1 0 0,-5 5 138 0 0,-3 6-262 0 0,0 2-1 0 0,1 0 1 0 0,1 0 0 0 0,0 1 0 0 0,1 1 0 0 0,1-1 0 0 0,-8 23-1 0 0,-1 10-15 0 0,-17 76-1 0 0,28-95-3 0 0,0 0 0 0 0,2 0 0 0 0,-1 35 0 0 0,6-59 0 0 0,1 0 0 0 0,-1 0 0 0 0,4 12 0 0 0,-3-16 0 0 0,0 0 0 0 0,-1 0 0 0 0,2 0 0 0 0,-1-1 0 0 0,0 1 0 0 0,1 0 0 0 0,-1-1 0 0 0,1 1 0 0 0,0 0 0 0 0,-1-1 0 0 0,4 3 0 0 0,3-1 0 0 0,-5-3-77 0 0,0 0 0 0 0,0-1-1 0 0,1 1 1 0 0,-1-1 0 0 0,0 0 0 0 0,0 0-1 0 0,0-1 1 0 0,1 1 0 0 0,-1 0 0 0 0,6-3-1 0 0,32-12-1010 0 0,-33 12 1034 0 0,0-1 54 0 0,0 0 0 0 0,-1-1 0 0 0,1 0 0 0 0,10-10 0 0 0,7-4 0 0 0,-11 8 81 0 0,0-1-1 0 0,0 0 1 0 0,-2-1-1 0 0,1-1 1 0 0,-2 0 0 0 0,14-20-1 0 0,-4 1 330 0 0,31-67 0 0 0,-46 88-309 0 0,-1-1 1 0 0,-1 1-1 0 0,0-1 0 0 0,0 0 1 0 0,2-19-1 0 0,-7 26-101 0 0,-1 5 0 0 0,-2 5 0 0 0,-33 56 0 0 0,29-49 0 0 0,0 1 0 0 0,1 0 0 0 0,1 1 0 0 0,-10 24 0 0 0,-11 56 0 0 0,25-88 0 0 0,1 1 0 0 0,-1 0 0 0 0,2 0 0 0 0,-1-1 0 0 0,0 1 0 0 0,1 0 0 0 0,0 0 0 0 0,1 0 0 0 0,-1 0 0 0 0,1 0 0 0 0,0 0 0 0 0,3 7 0 0 0,-4-12 0 0 0,0 0 0 0 0,1 0 0 0 0,-1 0 0 0 0,0 0 0 0 0,1-1 0 0 0,-1 1 0 0 0,1 0 0 0 0,0 0 0 0 0,-1 0 0 0 0,1 0 0 0 0,0-1 0 0 0,-1 1 0 0 0,1 0 0 0 0,0 0 0 0 0,0-1 0 0 0,0 1 0 0 0,0-1 0 0 0,-1 1 0 0 0,1-1 0 0 0,0 1 0 0 0,0-1 0 0 0,0 1 0 0 0,0-1 0 0 0,2 1 0 0 0,0-1 0 0 0,1 2 0 0 0,1-2 0 0 0,-1 1 0 0 0,0 0 0 0 0,0-1 0 0 0,0 0 0 0 0,1 0 0 0 0,-1 0 0 0 0,0 0 0 0 0,0-1 0 0 0,0 1 0 0 0,1-1 0 0 0,-1 0 0 0 0,0 0 0 0 0,0-1 0 0 0,0 1 0 0 0,-1-1 0 0 0,1 0 0 0 0,0 0 0 0 0,4-3 0 0 0,7-6 0 0 0,-1 0 0 0 0,0-1 0 0 0,13-15 0 0 0,-22 23 0 0 0,31-37 0 0 0,36-49 0 0 0,-1 0 0 0 0,-67 85 0 0 0,1 1 0 0 0,-1-1 0 0 0,1 1 0 0 0,0 0 0 0 0,0 0 0 0 0,5-3 0 0 0,-10 6 0 0 0,0 1 0 0 0,1 0 0 0 0,-1 0 0 0 0,0 0 0 0 0,0 0 0 0 0,0 0 0 0 0,0 0 0 0 0,0 0 0 0 0,0 0 0 0 0,0 0 0 0 0,1 0 0 0 0,-1-1 0 0 0,0 1 0 0 0,0 0 0 0 0,0 0 0 0 0,0 0 0 0 0,0 0 0 0 0,1 0 0 0 0,-1 0 0 0 0,0 0 0 0 0,0 0 0 0 0,0 0 0 0 0,0 0 0 0 0,0 0 0 0 0,0 0 0 0 0,1 0 0 0 0,-1 0 0 0 0,0 0 0 0 0,0 0 0 0 0,0 0 0 0 0,0 1 0 0 0,0-1 0 0 0,1 0 0 0 0,-1 0 0 0 0,0 0 0 0 0,0 0 0 0 0,0 0 0 0 0,0 0 0 0 0,0 0 0 0 0,0 0 0 0 0,0 0 0 0 0,0 0 0 0 0,1 1 0 0 0,-2 7 0 0 0,-7 15 0 0 0,7-19 0 0 0,-1-1 0 0 0,1-1 0 0 0,0-1 0 0 0,1 0 0 0 0,-1 1 0 0 0,1-1 0 0 0,-1 0 0 0 0,1 1 0 0 0,-1-1 0 0 0,1 1 0 0 0,0-1 0 0 0,0 1 0 0 0,0 2 0 0 0,-1-2 0 0 0,0-1 0 0 0,1 0 0 0 0,0 0 0 0 0,0 0 0 0 0,0-1 0 0 0,0 1 0 0 0,0 0 0 0 0,0 0 0 0 0,0 0 0 0 0,0-1 0 0 0,0 1 0 0 0,0 0 0 0 0,0 0 0 0 0,0 0 0 0 0,1-1 0 0 0,-1 1 0 0 0,0 0 0 0 0,1 0 0 0 0,-1-1 0 0 0,0 1 0 0 0,1 0 0 0 0,0 1 0 0 0,0 1 0 0 0,0-1 0 0 0,0 0 0 0 0,0-1 0 0 0,1 1 0 0 0,-1 0 0 0 0,0 0 0 0 0,1 0 0 0 0,-1-1 0 0 0,1 1 0 0 0,0-1 0 0 0,0 1 0 0 0,-1-1 0 0 0,1 0 0 0 0,0 1 0 0 0,0-1 0 0 0,0 0 0 0 0,0 0 0 0 0,1-1 0 0 0,-1 1 0 0 0,0 0 0 0 0,0-1 0 0 0,3 1 0 0 0,6 1 0 0 0,0-1 0 0 0,0-1 0 0 0,18 0 0 0 0,1 0 0 0 0,-11 0 0 0 0,-16-1 0 0 0,8 1 0 0 0,-5 7 0 0 0,-5-5 0 0 0,-1 0 0 0 0,0 1 0 0 0,1-1 0 0 0,-1 1 0 0 0,0-1 0 0 0,0 1 0 0 0,0-1 0 0 0,-1 1 0 0 0,1-1 0 0 0,-1 0 0 0 0,-1 5 0 0 0,-10 27 0 0 0,5-21 0 0 0,0-1 0 0 0,-18 22 0 0 0,14-20 0 0 0,-13 23 0 0 0,19-22 0 0 0,5-14 0 0 0,0 0 0 0 0,0 0 0 0 0,-1 0 0 0 0,1-1 0 0 0,0 1 0 0 0,0 0 0 0 0,0 0 0 0 0,0 0 0 0 0,1 0 0 0 0,-1 0 0 0 0,0-1 0 0 0,0 1 0 0 0,0 0 0 0 0,1 0 0 0 0,-1 0 0 0 0,0-1 0 0 0,1 1 0 0 0,-1 0 0 0 0,1 0 0 0 0,0 0 0 0 0,7 3 0 0 0,-4-4 0 0 0,-1 0 0 0 0,0-1 0 0 0,1 1 0 0 0,-1-1 0 0 0,0 0 0 0 0,0 0 0 0 0,0 0 0 0 0,1 0 0 0 0,-1 0 0 0 0,-1-1 0 0 0,1 1 0 0 0,0-1 0 0 0,0 0 0 0 0,0 0 0 0 0,-1 0 0 0 0,4-4 0 0 0,3-2 0 0 0,0-2 0 0 0,16-19 0 0 0,178-243 0 0 0,-146 207 72 0 0,-56 63 299 0 0,-1 2 117 0 0,0 0 21 0 0,-4 20 99 0 0,2-10-608 0 0,-3 11 0 0 0,-3 38 0 0 0,8-51 0 0 0,0 0 0 0 0,0 0 0 0 0,1 0 0 0 0,0 0 0 0 0,1 1 0 0 0,-1-1 0 0 0,7 15 0 0 0,12 19 0 0 0,3 7 0 0 0,-22-44 0 0 0,1 0 0 0 0,-1 0 0 0 0,0 0 0 0 0,0 1 0 0 0,0-1 0 0 0,-1 0 0 0 0,1 0 0 0 0,-2 6 0 0 0,1-10 0 0 0,0 0 0 0 0,0 0 0 0 0,0 0 0 0 0,0 1 0 0 0,0-1 0 0 0,0 0 0 0 0,0 0 0 0 0,-1 0 0 0 0,1 0 0 0 0,-1 0 0 0 0,1 0 0 0 0,0 0 0 0 0,-1 0 0 0 0,0 0 0 0 0,1 0 0 0 0,-1 0 0 0 0,0 0 0 0 0,-1 1 0 0 0,-1 1 0 0 0,2-1 0 0 0,0 0 0 0 0,-1 0 0 0 0,1-1 0 0 0,-1 1 0 0 0,1-1 0 0 0,-1 1 0 0 0,0-1 0 0 0,1 1 0 0 0,-1-1 0 0 0,0 0 0 0 0,0 0 0 0 0,0 0 0 0 0,0 0 0 0 0,0 0 0 0 0,0 0 0 0 0,-1-1 0 0 0,1 1 0 0 0,0-1 0 0 0,0 1 0 0 0,-5-1 0 0 0,-9 1 0 0 0,14-1 0 0 0,0 0 0 0 0,1 1 0 0 0,-1-1 0 0 0,0-1 0 0 0,1 1 0 0 0,-1 0 0 0 0,1 0 0 0 0,-1 0 0 0 0,1-1 0 0 0,-1 1 0 0 0,0-1 0 0 0,1 1 0 0 0,0-1 0 0 0,-1 0 0 0 0,1 0 0 0 0,-1 0 0 0 0,-1-1 0 0 0,-2-2 0 0 0,3-3 0 0 0,3 5-28 0 0,-1-1-1 0 0,1 1 1 0 0,0 0-1 0 0,0-1 1 0 0,1 1-1 0 0,-1 0 1 0 0,0 0-1 0 0,1 0 1 0 0,-1 0-1 0 0,4-3 1 0 0,18-18-535 0 0,-3 8 284 0 0,1 0-1 0 0,0 2 1 0 0,25-12 0 0 0,12-7 280 0 0,-48 26-1 0 0,1 1 0 0 0,0 0 0 0 0,18-4 0 0 0,16-8 0 0 0,-11 3 0 0 0,-34 13 0 0 0,0 1 0 0 0,0 0 0 0 0,0 0 0 0 0,0 0 0 0 0,0 0 0 0 0,0 0 0 0 0,1 0 0 0 0,-1 0 0 0 0,0 0 0 0 0,0 0 0 0 0,0 0 0 0 0,0 0 0 0 0,0 0 0 0 0,1-1 0 0 0,-1 1 0 0 0,0 0 0 0 0,0 0 0 0 0,0 0 0 0 0,0 0 0 0 0,1 1 0 0 0,-1-1 0 0 0,0 0 0 0 0,0 0 0 0 0,0 0 0 0 0,0 0 0 0 0,1 0 0 0 0,-1 0 0 0 0,0 0 0 0 0,0 0 0 0 0,0 0 0 0 0,0 0 0 0 0,0 0 0 0 0,0 0 0 0 0,1 0 0 0 0,-1 1 0 0 0,0-1 0 0 0,0 0 0 0 0,0 0 0 0 0,0 0 0 0 0,0 0 0 0 0,0 0 0 0 0,0 1 0 0 0,0-1 0 0 0,1 0 0 0 0,-1 0 0 0 0,0 0 0 0 0,0 0 0 0 0,0 0 0 0 0,0 1 0 0 0,0-1 0 0 0,0 0 0 0 0,0 0 0 0 0,0 0 0 0 0,0 0 0 0 0,0 1 0 0 0,0-1 0 0 0,0 0 0 0 0,0 0 0 0 0,0 0 0 0 0,0 0 0 0 0,0 0 0 0 0,-1 1 0 0 0,1-1 0 0 0,0 0 0 0 0,0 0 0 0 0,0 0 0 0 0,0 0 0 0 0,0 0 0 0 0,0 1 0 0 0,-5 9 0 0 0,5-10 0 0 0,-25 41 0 0 0,10-17 0 0 0,-23 48 0 0 0,36-67 0 0 0,0-1 0 0 0,0 1 0 0 0,1-1 0 0 0,0 1 0 0 0,0 0 0 0 0,0-1 0 0 0,0 1 0 0 0,1 0 0 0 0,-1 0 0 0 0,2 9 0 0 0,-1-12 0 0 0,1 0 0 0 0,-1 0 0 0 0,1 0 0 0 0,-1-1 0 0 0,1 1 0 0 0,0 0 0 0 0,2 3 0 0 0,4 1 0 0 0,-4-5 0 0 0,0 0-1 0 0,-1 1 0 0 0,1-1 0 0 0,0 0 0 0 0,0-1-1 0 0,0 1 1 0 0,-1 0 0 0 0,1-1 0 0 0,0 0 0 0 0,0 1 0 0 0,0-1 0 0 0,0 0 0 0 0,0-1-1 0 0,0 1 1 0 0,0 0 0 0 0,-1-1 0 0 0,1 0 0 0 0,4-1 0 0 0,4-1 300 0 0,1-2-1 0 0,18-9 1 0 0,-23 9-363 0 0,0 0 0 0 0,0-1-1 0 0,-1 0 1 0 0,0 0 0 0 0,0-1-1 0 0,-1 1 1 0 0,1-1 0 0 0,-1 0 0 0 0,7-15-1 0 0,0-2 505 0 0,-2 0 0 0 0,0-1-1 0 0,7-29 1 0 0,-15 46-440 0 0,0 0 0 0 0,0-1 0 0 0,-1 1 0 0 0,-1-1 0 0 0,1 1 0 0 0,-1-1 0 0 0,-1 1 0 0 0,-1-11 0 0 0,-3 9 0 0 0,3 9 0 0 0,1 1 0 0 0,-1-1 0 0 0,1 0 0 0 0,-1 0 0 0 0,0 1 0 0 0,1-1 0 0 0,-1 1 0 0 0,0-1 0 0 0,1 1 0 0 0,-4 0 0 0 0,-5 1 0 0 0,5 3 0 0 0,-1 0 0 0 0,1 0 0 0 0,1 1 0 0 0,-1-1 0 0 0,1 1 0 0 0,-1 0 0 0 0,1 0 0 0 0,1 1 0 0 0,-6 7 0 0 0,9-12 0 0 0,-1 0 0 0 0,1-1 0 0 0,0 1 0 0 0,-1 0 0 0 0,1-1 0 0 0,0 1 0 0 0,-1 0 0 0 0,1 0 0 0 0,0-1 0 0 0,0 1 0 0 0,0 0 0 0 0,0 0 0 0 0,-1 0 0 0 0,1-1 0 0 0,0 1 0 0 0,0 0 0 0 0,1 0 0 0 0,-1 0 0 0 0,0-1 0 0 0,0 1 0 0 0,0 0 0 0 0,0 0 0 0 0,1 0 0 0 0,-1-1 0 0 0,0 1 0 0 0,1 0 0 0 0,-1-1 0 0 0,1 1 0 0 0,-1 0 0 0 0,1-1 0 0 0,-1 1 0 0 0,1 0 0 0 0,1 1 0 0 0,-1-1-25 0 0,-1 1 0 0 0,1-1 0 0 0,0 0 0 0 0,0 0 0 0 0,-1 0 1 0 0,1 1-1 0 0,0-1 0 0 0,0 0 0 0 0,1 0 0 0 0,-1-1 0 0 0,0 1 0 0 0,0 0 0 0 0,0 0 0 0 0,1 0 0 0 0,-1-1 0 0 0,0 1 1 0 0,0-1-1 0 0,1 1 0 0 0,-1-1 0 0 0,1 1 0 0 0,-1-1 0 0 0,1 0 0 0 0,-1 0 0 0 0,0 0 0 0 0,1 0 0 0 0,-1 0 0 0 0,2 0 1 0 0,3 0-155 0 0,50 1-379 0 0,88-11 0 0 0,-119 9 1471 0 0,42 2 1 0 0,-66-1-909 0 0,1 0 0 0 0,-1 0 1 0 0,0 0-1 0 0,1 1 0 0 0,-1-1 0 0 0,1 0 1 0 0,-1 1-1 0 0,0-1 0 0 0,1 1 1 0 0,-1-1-1 0 0,0 1 0 0 0,0 0 1 0 0,0-1-1 0 0,1 1 0 0 0,-1 0 0 0 0,0 0 1 0 0,0 0-1 0 0,0 0 0 0 0,0 0 1 0 0,1 2-1 0 0,-1-1-1 0 0,0-1-1 0 0,0 1 1 0 0,-1 0 0 0 0,1 0-1 0 0,-1 0 1 0 0,1 0 0 0 0,-1 0-1 0 0,0 0 1 0 0,1 0-1 0 0,-1 0 1 0 0,0 0 0 0 0,-1 4-1 0 0,0 1-2 0 0,-1 1 1 0 0,1 0-1 0 0,-2 0 0 0 0,1 0 0 0 0,-8 13 0 0 0,9-17-1 0 0,-7 13 0 0 0,-1 0 0 0 0,-1-1 0 0 0,0 0 0 0 0,-24 28 0 0 0,30-41 0 0 0,4-7 0 0 0,5-7 0 0 0,13-21 0 0 0,39-53 0 0 0,-45 69 0 0 0,1 1 0 0 0,1 0 0 0 0,0 2 0 0 0,1-1 0 0 0,16-10 0 0 0,-28 21 0 0 0,0 1 0 0 0,1 0 0 0 0,-1 1 0 0 0,0-1 0 0 0,0 1 0 0 0,1-1 0 0 0,-1 1 0 0 0,1 0 0 0 0,3-1 0 0 0,3 2 0 0 0,-3 3 0 0 0,-6 1 0 0 0,1-1 0 0 0,-1 1 0 0 0,0 0 0 0 0,0 0 0 0 0,-1-1 0 0 0,1 1 0 0 0,-1 0 0 0 0,0 0 0 0 0,0 7 0 0 0,0 0 0 0 0,-2 66 0 0 0,2-70 0 0 0,-1 1 0 0 0,0 0 0 0 0,-4 12 0 0 0,0 2 0 0 0,14-41 0 0 0,12-19 0 0 0,-4 14 0 0 0,0 2 0 0 0,22-23 0 0 0,-31 37 0 0 0,-1 1 0 0 0,2 0 0 0 0,-1 0 0 0 0,1 1 0 0 0,0 0 0 0 0,1 0 0 0 0,-1 1 0 0 0,18-6 0 0 0,-25 10 0 0 0,0 0 0 0 0,1 1 0 0 0,-1-1 0 0 0,0 1 0 0 0,1-1 0 0 0,-1 1 0 0 0,1 0 0 0 0,-1 0 0 0 0,1 0 0 0 0,4 2 0 0 0,10 0 0 0 0,-15-2 0 0 0,1 0 0 0 0,-1 1 0 0 0,0-1 0 0 0,-1 1 0 0 0,1 0 0 0 0,0-1 0 0 0,0 1 0 0 0,3 2 0 0 0,7 7 0 0 0,-11-5 0 0 0,0-2 0 0 0,1 5 0 0 0,0-1 0 0 0,0 1 0 0 0,0 0 0 0 0,-1 0 0 0 0,1 14 0 0 0,-4 40 0 0 0,0-52 0 0 0,-5 8 0 0 0,5-10-64 0 0,2-6-273 0 0,0-2-138 0 0,0 0-33 0 0,0 0-72 0 0,0 0-285 0 0,0 0-126 0 0,0 0-1074 0 0,0 0-4396 0 0,0 0-1889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06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9 11975 0 0,'0'0'547'0'0,"0"0"-11"0"0,0 0-135 0 0,0 0 705 0 0,0 0 344 0 0,4-14 2714 0 0,-2 8-3657 0 0,0 1 0 0 0,0-1 0 0 0,1 1 0 0 0,-1 0 0 0 0,1 0 0 0 0,0 0 0 0 0,8-8 0 0 0,32-30 820 0 0,-8 8-402 0 0,-13 11-303 0 0,273-321 2004 0 0,-294 343-2255 0 0,-1 2 117 0 0,-16 13 613 0 0,8-6-1099 0 0,0 0 0 0 0,1 1-1 0 0,-1-1 1 0 0,2 2 0 0 0,-1-1 0 0 0,1 1-1 0 0,0 0 1 0 0,-7 15 0 0 0,12-21-73 0 0,0-1 0 0 0,0 1 0 0 0,0 0-1 0 0,0 0 1 0 0,0 0 0 0 0,0 0 0 0 0,1 0 0 0 0,0-1 0 0 0,-1 1 0 0 0,1 0-1 0 0,0 0 1 0 0,0 0 0 0 0,2 6 0 0 0,-2-7 16 0 0,1 0-1 0 0,0 0 1 0 0,1 1 0 0 0,-1-1-1 0 0,0 0 1 0 0,1 0 0 0 0,-1-1-1 0 0,1 1 1 0 0,-1 0 0 0 0,1 0-1 0 0,0-1 1 0 0,0 1 0 0 0,0-1-1 0 0,0 1 1 0 0,0-1 0 0 0,0 0-1 0 0,4 2 1 0 0,-2-1 54 0 0,0-1 1 0 0,0 1-1 0 0,0-1 1 0 0,1 1-1 0 0,-1-1 1 0 0,0 0-1 0 0,1-1 1 0 0,-1 1-1 0 0,8-1 0 0 0,-2-1 15 0 0,-1 0 0 0 0,1-1 0 0 0,0 0 0 0 0,11-4 0 0 0,-21 6 13 0 0,1 0 0 0 0,-1 0 0 0 0,1-1 0 0 0,-1 1 0 0 0,1 0 0 0 0,-1 0 0 0 0,1 0 1 0 0,-1-1-1 0 0,1 1 0 0 0,-1 0 0 0 0,1 0 0 0 0,-1 0 0 0 0,1 0 0 0 0,-1 0 0 0 0,1 0 0 0 0,-1 0 0 0 0,1 0 0 0 0,-1 0 0 0 0,1 0 0 0 0,-1 0 0 0 0,1 1 0 0 0,-1-1 0 0 0,1 0 0 0 0,-1 0 0 0 0,1 0 1 0 0,-1 1-1 0 0,1-1 0 0 0,-1 0 0 0 0,1 1 0 0 0,-1-1 0 0 0,0 0 0 0 0,1 1 0 0 0,0 1-85 0 0,-1 0-1 0 0,0 0 1 0 0,0 0 0 0 0,0 0-1 0 0,0 0 1 0 0,0 0 0 0 0,0 0 0 0 0,-1 3-1 0 0,1-5 62 0 0,-18 75 1384 0 0,12-53-1217 0 0,4-15-296 0 0,0 1-1 0 0,1-1 1 0 0,0 1-1 0 0,0-1 1 0 0,1 1-1 0 0,0-1 1 0 0,1 10-1 0 0,-1-15 104 0 0,0-1 0 0 0,1 1 0 0 0,-1 0 0 0 0,0-1 1 0 0,1 1-1 0 0,-1-1 0 0 0,1 1 0 0 0,0-1 0 0 0,0 0 0 0 0,-1 1 0 0 0,1-1 0 0 0,0 0 0 0 0,0 1 0 0 0,0-1 1 0 0,1 0-1 0 0,-1 0 0 0 0,0 0 0 0 0,0 0 0 0 0,1 0 0 0 0,-1 0 0 0 0,0 0 0 0 0,1 0 0 0 0,-1-1 0 0 0,1 1 1 0 0,-1 0-1 0 0,1-1 0 0 0,-1 1 0 0 0,1-1 0 0 0,-1 0 0 0 0,1 1 0 0 0,0-1 0 0 0,-1 0 0 0 0,1 0 0 0 0,-1 0 1 0 0,1 0-1 0 0,0 0 0 0 0,-1-1 0 0 0,1 1 0 0 0,2-1 0 0 0,12-3 280 0 0,1 0 0 0 0,-1 0 0 0 0,-1-2-1 0 0,21-9 1 0 0,55-36-1589 0 0,-74 39 1328 0 0,0 0 0 0 0,-1-2 1 0 0,18-19-1 0 0,-6 5 3 0 0,8-5 1 0 0,-2-2 0 0 0,45-58 0 0 0,-78 92 16 0 0,-1 1-1 0 0,1-1 1 0 0,-1 1-1 0 0,1-1 1 0 0,-1 0-1 0 0,1 1 1 0 0,-1-1 0 0 0,1 0-1 0 0,-1 1 1 0 0,0-1-1 0 0,0 0 1 0 0,1 0-1 0 0,-1 1 1 0 0,0-1-1 0 0,0 0 1 0 0,0 0 0 0 0,0 1-1 0 0,1-1 1 0 0,-1-1-1 0 0,-1 2 18 0 0,1 0 0 0 0,-1 0-1 0 0,1 0 1 0 0,-1 0-1 0 0,1 0 1 0 0,-1 0 0 0 0,1 0-1 0 0,-1 0 1 0 0,1 0-1 0 0,-1 0 1 0 0,1 0 0 0 0,-1 0-1 0 0,1 0 1 0 0,-1 0-1 0 0,1 0 1 0 0,-1 1 0 0 0,1-1-1 0 0,-1 0 1 0 0,1 0-1 0 0,-1 1 1 0 0,-29 18 963 0 0,16-8-996 0 0,0 0 0 0 0,-16 16 0 0 0,26-22 0 0 0,0-1 0 0 0,1 1 0 0 0,-1-1 0 0 0,1 1 0 0 0,0 0 0 0 0,1 0 0 0 0,-1 0 0 0 0,-1 7 0 0 0,2-8 0 0 0,0 1 0 0 0,0 0 0 0 0,0 0 0 0 0,-1-1 0 0 0,-3 6 0 0 0,2-4 0 0 0,4-6 0 0 0,0 1 0 0 0,0-1 0 0 0,-1 0 0 0 0,1 1 0 0 0,0-1 0 0 0,0 0 0 0 0,-1 0 0 0 0,1 1 0 0 0,0-1 0 0 0,0 0 0 0 0,0 1 0 0 0,0-1 0 0 0,-1 1 0 0 0,1-1 0 0 0,0 0 0 0 0,0 1 0 0 0,0-1 0 0 0,0 0 0 0 0,0 1 0 0 0,0-1 0 0 0,0 1 0 0 0,0-1 0 0 0,0 0 0 0 0,0 1 0 0 0,0-1 0 0 0,0 0 0 0 0,0 1 0 0 0,1-1 0 0 0,-1 1 0 0 0,0-1 0 0 0,0 0 0 0 0,0 1 0 0 0,0-1 0 0 0,1 0 0 0 0,-1 1 0 0 0,0-1 0 0 0,0 0 0 0 0,1 0 0 0 0,-1 1 0 0 0,0-1 0 0 0,1 0 0 0 0,-1 0 0 0 0,0 1 0 0 0,0-1 0 0 0,1 0 0 0 0,-1 0 0 0 0,1 0 0 0 0,0 1 0 0 0,6 5 0 0 0,2 5 0 0 0,5-2 0 0 0,-3-4 0 0 0,23 14 0 0 0,4-3 0 0 0,-26-14-56 0 0,0 0-1 0 0,-1 0 1 0 0,1-1-1 0 0,0-1 1 0 0,0 0 0 0 0,0-1-1 0 0,0 0 1 0 0,0-1-1 0 0,20-6 1 0 0,-6 0-149 0 0,0-1 0 0 0,-1-1 0 0 0,30-16 0 0 0,-35 14 72 0 0,0-1-1 0 0,-1-1 1 0 0,0 0 0 0 0,19-20-1 0 0,61-72 246 0 0,-63 66-165 0 0,15-22 716 0 0,51-82-1 0 0,-100 141-603 0 0,6-8 67 0 0,-2 3-66 0 0,0-1 1 0 0,0 0-1 0 0,0 0 0 0 0,-2-1 0 0 0,1 1 1 0 0,-1-1-1 0 0,3-12 0 0 0,-6 22-60 0 0,-1-1 0 0 0,0 1 0 0 0,0 0 0 0 0,0-1 0 0 0,0 1 0 0 0,0 0 0 0 0,0 0 0 0 0,0-1 0 0 0,0 1 0 0 0,0 0 0 0 0,0-1 0 0 0,0 1 0 0 0,0 0 0 0 0,0-1 0 0 0,0 1 0 0 0,0 0 0 0 0,0-1 0 0 0,0 1 0 0 0,0 0 0 0 0,0 0 0 0 0,0-1 0 0 0,-1 1 0 0 0,1 0 0 0 0,0 0 0 0 0,0-1 0 0 0,0 1 0 0 0,0 0 0 0 0,-1 0 0 0 0,1-1 0 0 0,0 1 0 0 0,0 0 0 0 0,-1 0 0 0 0,1 0 0 0 0,0-1 0 0 0,0 1 0 0 0,-1 0 0 0 0,1 0 0 0 0,0 0 0 0 0,0 0 0 0 0,-1 0 0 0 0,1 0 0 0 0,0 0 0 0 0,-1 0 0 0 0,1-1 0 0 0,0 1 0 0 0,0 0 0 0 0,-1 0 0 0 0,1 0 0 0 0,0 0 0 0 0,-1 1 0 0 0,1-1 0 0 0,0 0 0 0 0,-1 0 0 0 0,1 0 0 0 0,-1 0 0 0 0,-2 0 0 0 0,0 1 0 0 0,-1 0 0 0 0,1-1 0 0 0,0 1 0 0 0,0 0 0 0 0,-1 0 0 0 0,1 1 0 0 0,0-1 0 0 0,0 1 0 0 0,0-1 0 0 0,1 1 0 0 0,-4 3 0 0 0,-30 27 0 0 0,35-32 0 0 0,-14 17 0 0 0,0 1 0 0 0,0 0 0 0 0,2 1 0 0 0,-18 33 0 0 0,-34 87 0 0 0,34-67 0 0 0,16-38 0 0 0,2 0 0 0 0,2 0 0 0 0,1 1 0 0 0,-9 60 0 0 0,18-85 0 0 0,1-10 0 0 0,0 1 0 0 0,0-1 0 0 0,0 0 0 0 0,0 0 0 0 0,0 0 0 0 0,0 0 0 0 0,0 0 0 0 0,0 1 0 0 0,0-1 0 0 0,0 0 0 0 0,0 0 0 0 0,0 0 0 0 0,0 0 0 0 0,0 1 0 0 0,0-1 0 0 0,0 0 0 0 0,0 0 0 0 0,0 0 0 0 0,0 0 0 0 0,0 0 0 0 0,1 1 0 0 0,-1-1 0 0 0,0 0 0 0 0,0 0 0 0 0,0 0 0 0 0,0 0 0 0 0,0 0 0 0 0,0 0 0 0 0,1 0 0 0 0,-1 0 0 0 0,0 0 0 0 0,0 0 0 0 0,0 1 0 0 0,0-1 0 0 0,1 0 0 0 0,-1 0 0 0 0,0 0 0 0 0,0 0 0 0 0,0 0 0 0 0,0 0 0 0 0,1 0 0 0 0,-1 0 0 0 0,0 0 0 0 0,0 0 0 0 0,0 0 0 0 0,0 0 0 0 0,0-1 0 0 0,1 1 0 0 0,-1 0 0 0 0,0 0 0 0 0,0 0 0 0 0,0 0 0 0 0,0 0 0 0 0,0 0 0 0 0,1 0 0 0 0,-1 0 0 0 0,0 0 0 0 0,0 0 0 0 0,0-1 0 0 0,0 1 0 0 0,0 0 0 0 0,0 0 0 0 0,1 0 0 0 0,8-8 0 0 0,-8 8 0 0 0,12-12 0 0 0,0-1 0 0 0,0 0 0 0 0,-1-1 0 0 0,16-24 0 0 0,1-5 0 0 0,-29 43 0 0 0,0 0 0 0 0,0 0 0 0 0,0 0 0 0 0,0 0 0 0 0,0 0 0 0 0,0-1 0 0 0,0 1 0 0 0,0 0 0 0 0,0 0 0 0 0,0 0 0 0 0,1 0 0 0 0,-1 0 0 0 0,0 0 0 0 0,0 0 0 0 0,0 0 0 0 0,0 0 0 0 0,0 0 0 0 0,0 0 0 0 0,0 0 0 0 0,0 0 0 0 0,1 0 0 0 0,-1 0 0 0 0,0 0 0 0 0,0 0 0 0 0,0 0 0 0 0,0 0 0 0 0,0 0 0 0 0,0 0 0 0 0,0 0 0 0 0,0 0 0 0 0,0 0 0 0 0,1 0 0 0 0,-1 0 0 0 0,0 0 0 0 0,0 0 0 0 0,0 0 0 0 0,0 0 0 0 0,0 0 0 0 0,0 0 0 0 0,0 0 0 0 0,0 0 0 0 0,0 1 0 0 0,0-1 0 0 0,1 0 0 0 0,-1 0 0 0 0,0 0 0 0 0,0 0 0 0 0,0 0 0 0 0,0 0 0 0 0,0 0 0 0 0,0 0 0 0 0,0 0 0 0 0,0 1 0 0 0,0-1 0 0 0,0 0 0 0 0,0 0 0 0 0,0 0 0 0 0,0 0 0 0 0,0 0 0 0 0,0 0 0 0 0,0 0 0 0 0,0 0 0 0 0,0 0 0 0 0,0 1 0 0 0,0-1 0 0 0,3 10 0 0 0,-2-7 0 0 0,6 11 0 0 0,-2-11 0 0 0,-3-2 0 0 0,2 1 0 0 0,0 0 0 0 0,0 0 0 0 0,1 0 0 0 0,-1 0 0 0 0,0-1 0 0 0,1 0 0 0 0,-1 0 0 0 0,1 0 0 0 0,-1 0 0 0 0,1-1 0 0 0,0 1 0 0 0,-1-1 0 0 0,1 0 0 0 0,-1-1 0 0 0,1 1 0 0 0,8-3 0 0 0,1 0 0 0 0,0-1 0 0 0,0-1 0 0 0,-1 0 0 0 0,15-8 0 0 0,-6 1 0 0 0,0-1 0 0 0,-1-1 0 0 0,0-1 0 0 0,-1-1 0 0 0,30-31 0 0 0,76-102 0 0 0,-123 145 0 0 0,90-130 0 0 0,-61 85 0 0 0,-6 3 0 0 0,-34 57 0 0 0,-2 2 0 0 0,-11 21 0 0 0,-12 40 0 0 0,-25 79 0 0 0,-12 81 0 0 0,54-177 0 0 0,8-32 0 0 0,23-65 0 0 0,16-41 0 0 0,-10 33-401 0 0,-21 50-74 0 0,0-2-33 0 0,0 0-276 0 0,0 0-1144 0 0,0 0-507 0 0,2-2-101 0 0,11-6-21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0135 0 0,'0'0'464'0'0,"3"0"-9"0"0,0 0-370 0 0,17-7 215 0 0,-15 3-218 0 0,-4-2 5601 0 0,-1 5-250 0 0,3 8-3631 0 0,13 30-484 0 0,19 62 0 0 0,-18-47-778 0 0,18 66-540 0 0,-22-69 0 0 0,3 0 0 0 0,23 52 0 0 0,-26-75 0 0 0,26 59 0 0 0,-36-77 0 0 0,-3-8 0 0 0,0 1 0 0 0,0-1 0 0 0,0 0 0 0 0,0 0 0 0 0,0 1 0 0 0,1-1 0 0 0,-1 0 0 0 0,0 0 0 0 0,0 0 0 0 0,0 1 0 0 0,0-1 0 0 0,0 0 0 0 0,0 0 0 0 0,1 0 0 0 0,-1 0 0 0 0,0 1 0 0 0,0-1 0 0 0,0 0 0 0 0,1 0 0 0 0,-1 0 0 0 0,0 0 0 0 0,0 0 0 0 0,0 0 0 0 0,1 0 0 0 0,-1 0 0 0 0,0 1 0 0 0,0-1 0 0 0,1 0 0 0 0,-1 0 0 0 0,0 0 0 0 0,0 0 0 0 0,1 0 0 0 0,-1 0 0 0 0,0 0 0 0 0,0 0 0 0 0,0 0 0 0 0,1-1 0 0 0,-1 1 0 0 0,0 0 0 0 0,0 0 0 0 0,1 0 0 0 0,-1 0 0 0 0,0 0 0 0 0,0 0 0 0 0,0 0 0 0 0,1 0 0 0 0,-1-1 0 0 0,0 1 0 0 0,0 0 0 0 0,0 0 0 0 0,0 0 0 0 0,1 0 0 0 0,-1-1 0 0 0,0 1 0 0 0,0 0 0 0 0,0 0 0 0 0,0 0 0 0 0,0-1 0 0 0,0 1 0 0 0,0 0 0 0 0,1 0 0 0 0,-1-1 0 0 0,1-1-133 0 0,1-1 1 0 0,-1 1-1 0 0,0-1 0 0 0,1 1 0 0 0,-1-1 1 0 0,0 0-1 0 0,-1 1 0 0 0,1-1 1 0 0,0 0-1 0 0,-1 0 0 0 0,0 0 0 0 0,1-5 1 0 0,-2-4-1979 0 0,-3-22 0 0 0,0 4-1678 0 0,4 14-3923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1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21 15663 0 0,'0'0'356'0'0,"0"0"50"0"0,0 0 20 0 0,0 0-42 0 0,2 0-250 0 0,0-1-122 0 0,0 0 1 0 0,-1 1 0 0 0,1-1 0 0 0,0 0 0 0 0,-1 0-1 0 0,1 0 1 0 0,-1 0 0 0 0,3-2 0 0 0,-2-4 441 0 0,-1 5-150 0 0,-1 1 665 0 0,0 1 45 0 0,0 0-61 0 0,0 0-288 0 0,0 0-121 0 0,0 0-28 0 0,0 0-4 0 0,0 0 0 0 0,0 0 0 0 0,0 0 0 0 0,0 1-68 0 0,-3 6-422 0 0,0 0 0 0 0,0 0-1 0 0,0-1 1 0 0,-1 1 0 0 0,0-1 0 0 0,0 0-1 0 0,-7 8 1 0 0,-4 5-24 0 0,-16 22 796 0 0,-61 60 0 0 0,34-40-334 0 0,-70 92-460 0 0,125-150 10 0 0,-7 13-84 0 0,9-14-263 0 0,1-2-138 0 0,0 0-33 0 0,0 0-208 0 0,0 0-857 0 0,10-15-2411 0 0,0 1 1937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2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3 13823 0 0,'0'0'315'0'0,"0"-9"426"0"0,4-42 1001 0 0,-4 48-1264 0 0,0 0 0 0 0,0 0-1 0 0,1 0 1 0 0,-1 0 0 0 0,1 1 0 0 0,-1-1 0 0 0,1 0 0 0 0,0 0 0 0 0,0 1 0 0 0,0-1 0 0 0,1 0 0 0 0,-1 1 0 0 0,1-1 0 0 0,-1 1 0 0 0,1 0 0 0 0,2-3 0 0 0,-1 2-165 0 0,1 0-1 0 0,-1 1 0 0 0,1-1 1 0 0,-1 1-1 0 0,1-1 1 0 0,0 1-1 0 0,0 1 1 0 0,0-1-1 0 0,7-2 1 0 0,6 1 42 0 0,0 0 0 0 0,0 1 1 0 0,0 0-1 0 0,23 2 0 0 0,144-7-339 0 0,-158 5-431 0 0,33-8 1 0 0,-60 10-118 0 0,-2 0 306 0 0,-1 2-8485 0 0,-2 0 361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3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1 11975 0 0,'0'0'547'0'0,"0"0"-11"0"0,0 0-203 0 0,0 0 419 0 0,0 0 220 0 0,0 0 42 0 0,0 0 8 0 0,2-1 2 0 0,2 1-700 0 0,-1-1 0 0 0,1 0 0 0 0,-1-1 0 0 0,0 1 0 0 0,0 0-1 0 0,1-1 1 0 0,-1 0 0 0 0,0 0 0 0 0,0 0 0 0 0,3-3 0 0 0,28-28 1193 0 0,-15 14-845 0 0,-10 9-245 0 0,0 0 1 0 0,10-15-1 0 0,3-5 339 0 0,-7 11-493 0 0,-1-2 1 0 0,-1 1-1 0 0,-1-2 0 0 0,-1 0 1 0 0,16-46-1 0 0,-25 65-267 0 0,-1-1-1 0 0,0 0 1 0 0,1 0-1 0 0,-1 1 1 0 0,-1-1-1 0 0,1 0 1 0 0,-1 0-1 0 0,1 0 1 0 0,-1 0-1 0 0,0 0 1 0 0,-1 0 0 0 0,0-5-1 0 0,1 8 366 0 0,-1 2-322 0 0,-1-1 1 0 0,1 0 0 0 0,0 1 0 0 0,0-1-1 0 0,0 1 1 0 0,0-1 0 0 0,0 1 0 0 0,-1-1-1 0 0,1 1 1 0 0,0 0 0 0 0,0 0 0 0 0,1-1-1 0 0,-1 1 1 0 0,-1 1 0 0 0,-14 16 722 0 0,12-13-685 0 0,-7 9-336 0 0,1 1 0 0 0,0 0 0 0 0,-14 30 0 0 0,-14 53-747 0 0,33-86 996 0 0,2 0 0 0 0,0 0 0 0 0,0 1 0 0 0,0 17 0 0 0,3-26 0 0 0,0 0 0 0 0,0 1 0 0 0,0-1 0 0 0,1 0 0 0 0,0 0 0 0 0,-1 0 0 0 0,3 6 0 0 0,-2-8 0 0 0,0 1 0 0 0,0-1 0 0 0,0-1 0 0 0,1 1 0 0 0,-1 0 0 0 0,0 0 0 0 0,1 0 0 0 0,-1-1 0 0 0,1 1 0 0 0,-1-1 0 0 0,1 1 0 0 0,0-1 0 0 0,0 1 0 0 0,-1-1 0 0 0,4 1 0 0 0,-3-1 0 0 0,1 0 0 0 0,0 0 0 0 0,0 0 0 0 0,-1-1 0 0 0,1 1 0 0 0,0-1 0 0 0,0 0 0 0 0,0 0 0 0 0,0 0 0 0 0,0 0 0 0 0,0 0 0 0 0,0-1 0 0 0,-1 1 0 0 0,1-1 0 0 0,0 0 0 0 0,0 1 0 0 0,3-3 0 0 0,5-2 0 0 0,0-1 0 0 0,18-11 0 0 0,-21 12 0 0 0,29-19 346 0 0,-1-2 0 0 0,0-1 0 0 0,44-45 0 0 0,-60 49-208 0 0,-1-2 0 0 0,-1 0 1 0 0,26-50-1 0 0,-10 17-83 0 0,-34 58-55 0 0,0 0 0 0 0,0 0 0 0 0,0 0 0 0 0,0 0 0 0 0,0 0 0 0 0,0 0 0 0 0,0 0 0 0 0,1 0 0 0 0,-1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-1 0 0 0,0 1 0 0 0,0 0 0 0 0,-1 0 0 0 0,1 0 0 0 0,0 0 0 0 0,0 0 0 0 0,0 0 0 0 0,0 0 0 0 0,0 0 0 0 0,0 0 0 0 0,-6 4 0 0 0,-8 6 0 0 0,11-6 0 0 0,-1 1 0 0 0,1 0 0 0 0,-1 0 0 0 0,2 0 0 0 0,-1 0 0 0 0,0 0 0 0 0,1 1 0 0 0,0-1 0 0 0,0 1 0 0 0,1-1 0 0 0,0 1 0 0 0,0 0 0 0 0,-1 10 0 0 0,2-13 0 0 0,0 0 0 0 0,0 1 0 0 0,0-1 0 0 0,0 0 0 0 0,1 0 0 0 0,0 1 0 0 0,-1-1 0 0 0,1 0 0 0 0,0 0 0 0 0,1 0 0 0 0,-1 0 0 0 0,0 0 0 0 0,1 0 0 0 0,0 0 0 0 0,0 0 0 0 0,0-1 0 0 0,0 1 0 0 0,0-1 0 0 0,0 1 0 0 0,1-1 0 0 0,-1 0 0 0 0,1 0 0 0 0,-1 0 0 0 0,7 3 0 0 0,1 0 0 0 0,-7-4 0 0 0,0 0 0 0 0,0 1 0 0 0,0-1 0 0 0,0 1 0 0 0,0 0 0 0 0,-1 0 0 0 0,1 0 0 0 0,-1 0 0 0 0,1 0 0 0 0,-1 0 0 0 0,0 1 0 0 0,0-1 0 0 0,3 4 0 0 0,-5-5 0 0 0,1-1 0 0 0,-1 1 0 0 0,1-1 0 0 0,0 1 0 0 0,-1-1 0 0 0,1 1 0 0 0,-1 0 0 0 0,0-1 0 0 0,1 1 0 0 0,-1 0 0 0 0,0 0 0 0 0,1-1 0 0 0,-1 1 0 0 0,0 0 0 0 0,1 0 0 0 0,-1-1 0 0 0,0 1 0 0 0,0 0 0 0 0,0 0 0 0 0,0 0 0 0 0,0-1 0 0 0,0 1 0 0 0,0 1 0 0 0,-1 1 0 0 0,1 4 0 0 0,0 0 0 0 0,0 0 0 0 0,-1 0 0 0 0,0-1 0 0 0,-1 1 0 0 0,1 0 0 0 0,-5 11 0 0 0,-3 3 0 0 0,-12 20 0 0 0,-1 1 0 0 0,19-34 0 0 0,1-1-133 0 0,20-14-3573 0 0,-9 1-2753 0 0,2 0-1891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5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11 11975 0 0,'0'0'267'0'0,"-11"4"425"0"0,7-4 4121 0 0,2-4-4581 0 0,1 0 0 0 0,0 0 0 0 0,0 0 0 0 0,0-1 0 0 0,0 1 0 0 0,1 0 0 0 0,-1 0 0 0 0,1 0-1 0 0,0-1 1 0 0,1 1 0 0 0,-1 0 0 0 0,1 0 0 0 0,0 0 0 0 0,0 0 0 0 0,3-8 0 0 0,0 0 385 0 0,2 0 0 0 0,-1 0 1 0 0,15-22-1 0 0,-6 15-64 0 0,0 0-1 0 0,21-22 1 0 0,-29 35-511 0 0,0 0 1 0 0,1 0-1 0 0,-1 1 1 0 0,1 0-1 0 0,0 0 1 0 0,0 1-1 0 0,1 0 1 0 0,-1 0-1 0 0,16-5 1 0 0,-3 6 923 0 0,0 2-343 0 0,-19 0-622 0 0,0 2 1 0 0,1-1-1 0 0,-1 0 0 0 0,0 0 1 0 0,1 0-1 0 0,-1 0 0 0 0,0 1 1 0 0,0-1-1 0 0,1 1 0 0 0,-1-1 1 0 0,2 2-1 0 0,5 5-1 0 0,-6-3 0 0 0,-1-1 0 0 0,1 1 0 0 0,0 0 0 0 0,-1 0 0 0 0,0 0 0 0 0,0 0 0 0 0,0 0 0 0 0,-1 1 0 0 0,1-1 0 0 0,-1 0 0 0 0,0 7 0 0 0,-1-3 0 0 0,0 1 0 0 0,0-1 0 0 0,0 1 0 0 0,-6 14 0 0 0,4-17 0 0 0,-1 1 0 0 0,0-1 0 0 0,0 0 0 0 0,0 0 0 0 0,-1 0 0 0 0,-8 8 0 0 0,5-5 0 0 0,6-6 0 0 0,-11 7 0 0 0,7-8 0 0 0,1-6 0 0 0,4 3 0 0 0,1-1 0 0 0,0 1 0 0 0,-1-1 0 0 0,1 1 0 0 0,0-1 0 0 0,0 1 0 0 0,0-1 0 0 0,0 0 0 0 0,0 1 0 0 0,1-1 0 0 0,-1 1 0 0 0,0-1 0 0 0,1 1 0 0 0,1-3 0 0 0,9-21 0 0 0,-11 24 0 0 0,8-11 0 0 0,-1 0 0 0 0,2 0 0 0 0,0 1 0 0 0,0 0 0 0 0,1 1 0 0 0,0 0 0 0 0,1 0 0 0 0,0 1 0 0 0,22-14 0 0 0,-16 11 0 0 0,-7 4 0 0 0,0 2 0 0 0,20-11 0 0 0,-27 15 0 0 0,-1 1 0 0 0,1 0 0 0 0,0 0 0 0 0,0 0 0 0 0,0 0 0 0 0,0 1 0 0 0,0-1 0 0 0,1 1 0 0 0,-1 0 0 0 0,0 0 0 0 0,0 0 0 0 0,0 0 0 0 0,0 1 0 0 0,0-1 0 0 0,0 1 0 0 0,3 0 0 0 0,-4 0 0 0 0,0 1 0 0 0,0-1 0 0 0,-1 0 0 0 0,1 1 0 0 0,-1-1 0 0 0,1 1 0 0 0,-1-1 0 0 0,0 1 0 0 0,0 0 0 0 0,1-1 0 0 0,-1 1 0 0 0,0 0 0 0 0,0 0 0 0 0,-1 0 0 0 0,1 0 0 0 0,0 0 0 0 0,-1 0 0 0 0,1 0 0 0 0,-1 0 0 0 0,0 0 0 0 0,1 2 0 0 0,0 7 0 0 0,0-1 0 0 0,-1 20 0 0 0,-1-17 0 0 0,0 0 0 0 0,-1 0 0 0 0,0 0 0 0 0,-1-1 0 0 0,0 1 0 0 0,-1-1 0 0 0,-1 1 0 0 0,-7 14 0 0 0,16-35 0 0 0,30-56 0 0 0,-28 54 0 0 0,1 0 0 0 0,0 0 0 0 0,1 1 0 0 0,14-14 0 0 0,-4 7 0 0 0,1 1 0 0 0,1 1 0 0 0,33-18 0 0 0,-24 14 0 0 0,-19 18 0 0 0,-9 0 0 0 0,1 1 0 0 0,-1-1 0 0 0,0 0 0 0 0,0 1 0 0 0,1-1 0 0 0,-1 1 0 0 0,0 0 0 0 0,0-1 0 0 0,0 1 0 0 0,0 0 0 0 0,0 0 0 0 0,0-1 0 0 0,1 3 0 0 0,1 1 0 0 0,0 0 0 0 0,0 1 0 0 0,-1-1 0 0 0,3 7 0 0 0,2 8 0 0 0,-6-16 0 0 0,1 3 0 0 0,0 0 0 0 0,-1 0 0 0 0,0 0 0 0 0,0 0 0 0 0,0 0 0 0 0,-1 0 0 0 0,0 9 0 0 0,3 14 0 0 0,-2-28 0 0 0,-1 1 0 0 0,0-1 0 0 0,0 1 0 0 0,0-1 0 0 0,0 1 0 0 0,0-1 0 0 0,0 1 0 0 0,-1-1 0 0 0,1 1 0 0 0,0-1 0 0 0,-2 3 0 0 0,2-3 0 0 0,0 0 0 0 0,-1 0 0 0 0,1 0 0 0 0,0 1 0 0 0,0-1 0 0 0,0 0 0 0 0,0 0 0 0 0,0 0 0 0 0,0 0 0 0 0,0 0 0 0 0,0 0 0 0 0,0 0 0 0 0,1 1 0 0 0,-1-1 0 0 0,0 0 0 0 0,1 0 0 0 0,0 1 0 0 0,3 4 0 0 0,-3-6 0 0 0,0 0 0 0 0,0 0 0 0 0,0 0 0 0 0,0 0 0 0 0,0 0 0 0 0,0 0 0 0 0,0 0 0 0 0,0-1 0 0 0,0 1 0 0 0,0 0 0 0 0,0-1 0 0 0,0 1 0 0 0,0-1 0 0 0,-1 1 0 0 0,1-1 0 0 0,1 0 0 0 0,16-13 0 0 0,-11 8 0 0 0,7-5 10 0 0,-11 8-18 0 0,2-1 0 0 0,-1 1 0 0 0,0 0-1 0 0,1 1 1 0 0,-1-1 0 0 0,1 1 0 0 0,0 0-1 0 0,7-3 1 0 0,-10 5-329 0 0,-2 0-138 0 0,0 0-33 0 0,6 4-875 0 0,-3-4-2099 0 0,2-6 1947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5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65 10135 0 0,'0'0'464'0'0,"0"0"-9"0"0,0 0-87 0 0,0 0 728 0 0,1-2 353 0 0,46-76 7768 0 0,-36 58-7561 0 0,15-43 0 0 0,-25 62-1145 0 0,-1 1-68 0 0,-14 18-278 0 0,-4 3-165 0 0,-4 8 0 0 0,0 6 0 0 0,13-21 0 0 0,0 1 0 0 0,0 0 0 0 0,2 0 0 0 0,0 1 0 0 0,-8 23 0 0 0,13-15 0 0 0,3-14 0 0 0,5-3 0 0 0,-3-5 0 0 0,1-1 0 0 0,-1 0 0 0 0,0 0 0 0 0,0 0 0 0 0,1 0 0 0 0,-1 0 0 0 0,1-1 0 0 0,-1 0 0 0 0,1 0 0 0 0,3 0 0 0 0,1 0 0 0 0,-1-1 0 0 0,0 1 0 0 0,14-5 0 0 0,-11 1 72 0 0,1 0 0 0 0,-1 0 1 0 0,0-2-1 0 0,0 1 0 0 0,-1-1 0 0 0,0 0 0 0 0,0-1 1 0 0,0 0-1 0 0,13-15 0 0 0,4-7 485 0 0,32-48 0 0 0,-20 26-345 0 0,-34 44-212 0 0,-9 16 0 0 0,-2 5 0 0 0,-7 23 0 0 0,-4 22 0 0 0,-30 111 0 0 0,41-141 0 0 0,-2 0 0 0 0,-1-1 0 0 0,-1 0 0 0 0,-1 0 0 0 0,-1-1 0 0 0,-2-1 0 0 0,-1 0 0 0 0,-1-2 0 0 0,-37 44 0 0 0,49-62 0 0 0,-1-1 0 0 0,0 1 0 0 0,0-1 0 0 0,0 0 0 0 0,-1 0 0 0 0,1-1 0 0 0,-1 0 0 0 0,0 0 0 0 0,-1-1 0 0 0,1 1 0 0 0,-1-2 0 0 0,1 1 0 0 0,-1-1 0 0 0,0 0 0 0 0,0-1 0 0 0,-15 2 0 0 0,17-3 0 0 0,0-1 0 0 0,1 1 0 0 0,-1-1 0 0 0,-7-2 0 0 0,12 2-153 0 0,-1 0 1 0 0,0 0-1 0 0,0 0 0 0 0,1 0 1 0 0,-1 0-1 0 0,1 0 0 0 0,-1 0 1 0 0,1 0-1 0 0,-1-1 0 0 0,1 1 1 0 0,0-1-1 0 0,-2-2 0 0 0,2 2-8 0 0,1 1 0 0 0,-1-1 0 0 0,1 0 0 0 0,0 1-1 0 0,-1-1 1 0 0,1 1 0 0 0,0-1 0 0 0,0 0-1 0 0,0 1 1 0 0,0-1 0 0 0,1 0 0 0 0,-1 1 0 0 0,0-1-1 0 0,1 1 1 0 0,-1-1 0 0 0,2-2 0 0 0,0 0-1195 0 0,0 0 0 0 0,0 0 1 0 0,0 0-1 0 0,0 1 0 0 0,6-7 0 0 0,6-5-5912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43 15663 0 0,'0'0'719'0'0,"0"0"-20"0"0,1-8-421 0 0,0 5-39 0 0,0 1 0 0 0,-1 0 0 0 0,1-1-1 0 0,0 1 1 0 0,0 0 0 0 0,1-1 0 0 0,-1 1-1 0 0,0 0 1 0 0,1 0 0 0 0,-1 0 0 0 0,3-2 0 0 0,-2 3 714 0 0,-1 0-816 0 0,0 1 1 0 0,0-1-1 0 0,0 0 1 0 0,0 1-1 0 0,0 0 1 0 0,0-1-1 0 0,1 1 1 0 0,-1 0-1 0 0,0-1 0 0 0,0 1 1 0 0,0 0-1 0 0,1 0 1 0 0,-1 0-1 0 0,0 0 1 0 0,0 0-1 0 0,1 0 1 0 0,-1 1-1 0 0,0-1 1 0 0,2 1-1 0 0,0 1-85 0 0,-1-1-1 0 0,0 1 0 0 0,0 0 1 0 0,1 0-1 0 0,-1 0 1 0 0,-1 0-1 0 0,1 1 1 0 0,0-1-1 0 0,0 0 1 0 0,-1 1-1 0 0,1-1 0 0 0,-1 1 1 0 0,1 4-1 0 0,0-2 128 0 0,0 0 0 0 0,-1 1 0 0 0,0-1 0 0 0,-1 1-1 0 0,1 0 1 0 0,-1 8 0 0 0,-1-2 107 0 0,0 1 0 0 0,-1-1 0 0 0,-1 0 0 0 0,1 0 0 0 0,-9 20 0 0 0,-59 109-286 0 0,27-58 0 0 0,29-58 36 0 0,-31 44 0 0 0,23-43 1006 0 0,13-16-396 0 0,7-8-437 0 0,2-4-130 0 0,16-21-79 0 0,1 1 0 0 0,0 1 0 0 0,40-38 0 0 0,-21 30 0 0 0,1 1 0 0 0,1 1 0 0 0,1 3 0 0 0,59-28 0 0 0,-86 47 0 0 0,-11 4 0 0 0,-1 1 0 0 0,1 0 0 0 0,-1 0 0 0 0,1 0 0 0 0,-1-1 0 0 0,1 1 0 0 0,0 0 0 0 0,-1 0 0 0 0,1 0 0 0 0,-1 0 0 0 0,1 0 0 0 0,-1 0 0 0 0,1 0 0 0 0,-1 0 0 0 0,1 0 0 0 0,-1 0 0 0 0,1 0 0 0 0,0 0 0 0 0,-1 1 0 0 0,1-1 0 0 0,-1 0 0 0 0,1 0 0 0 0,-1 0 0 0 0,1 1 0 0 0,1 5 0 0 0,-2-6 0 0 0,1 3 0 0 0,0 0 0 0 0,0 0 0 0 0,0 0 0 0 0,-1 0 0 0 0,1 0 0 0 0,-1 0 0 0 0,0 0 0 0 0,0 0 0 0 0,0 0 0 0 0,0 0 0 0 0,-1 0 0 0 0,1 0 0 0 0,-1 0 0 0 0,-1 4 0 0 0,-3 6 0 0 0,-10 22 0 0 0,14-32 0 0 0,-29 46 0 0 0,24-41 0 0 0,0-1 0 0 0,-1 0 0 0 0,0-1 0 0 0,0 0 0 0 0,0 0 0 0 0,-1 0 0 0 0,0-1 0 0 0,-13 7 0 0 0,14-8 0 0 0,-5 3 0 0 0,-32 21 0 0 0,40-25 0 0 0,0 1 0 0 0,0-1 0 0 0,0 0 0 0 0,1 1 0 0 0,-1 0 0 0 0,1 0 0 0 0,0 0 0 0 0,-3 6 0 0 0,3-2 0 0 0,3 0 0 0 0,6-1 0 0 0,-2-5 0 0 0,-1 0 0 0 0,1-1 0 0 0,0 1 0 0 0,0-1 0 0 0,-1 0 0 0 0,1 0 0 0 0,0 0 0 0 0,0 0 0 0 0,0-1 0 0 0,0 1 0 0 0,0-1 0 0 0,7-1 0 0 0,-4 1 0 0 0,1-1 0 0 0,0 0 0 0 0,0-1 0 0 0,-1 0 0 0 0,13-4 0 0 0,9-7 0 0 0,0-1 0 0 0,-2-2 0 0 0,1-1 0 0 0,-2-1 0 0 0,0-1 0 0 0,-2-1 0 0 0,37-37 0 0 0,-29 23 0 0 0,-29 34 0 0 0,-5 5 0 0 0,-5 9 0 0 0,-216 349 0 0 0,149-226 0 0 0,3-3 0 0 0,55-104-64 0 0,15-28-273 0 0,1-2-138 0 0,0 0-33 0 0,0 0 65 0 0,16-15 278 0 0,-1-4-1462 0 0,0 0 0 0 0,-2-1 0 0 0,0-1 1 0 0,-2 0-1 0 0,16-38 0 0 0,-6 5-420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7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21191 0 0,'0'0'480'0'0,"0"0"67"0"0,1 0 31 0 0,5-4-495 0 0,1 1-1 0 0,-1 0 1 0 0,0 0-1 0 0,1 1 0 0 0,-1 0 1 0 0,1 0-1 0 0,0 1 0 0 0,0-1 1 0 0,0 2-1 0 0,0-1 1 0 0,0 1-1 0 0,0 0 0 0 0,0 0 1 0 0,-1 1-1 0 0,1 0 0 0 0,0 0 1 0 0,0 0-1 0 0,0 1 1 0 0,-1 0-1 0 0,1 1 0 0 0,-1-1 1 0 0,8 5-1 0 0,-5 0-1672 0 0,-2 3-4048 0 0,-2 3-1882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47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5 19351 0 0,'5'0'157'0'0,"0"1"1"0"0,0-2-1 0 0,0 1 0 0 0,0 0 0 0 0,0-1 0 0 0,0 0 0 0 0,-1 0 0 0 0,1-1 1 0 0,0 1-1 0 0,-1-1 0 0 0,1 0 0 0 0,-1 0 0 0 0,5-3 0 0 0,9-6 704 0 0,28-23 0 0 0,-33 24 186 0 0,11-10-76 0 0,-2-1 0 0 0,0-1 0 0 0,19-26 0 0 0,-8 8 384 0 0,-27 34-860 0 0,-1-1 0 0 0,0 0 0 0 0,7-13 0 0 0,-29 19-323 0 0,11 1-172 0 0,0 1 0 0 0,1 0 0 0 0,-1 1 0 0 0,1-1 0 0 0,-1 1 0 0 0,1 0 0 0 0,-1 0 0 0 0,1 1 0 0 0,0-1 0 0 0,0 1 0 0 0,0 0 0 0 0,-5 5 0 0 0,-3 2 0 0 0,1 1 0 0 0,0 0 0 0 0,-11 14 0 0 0,13-12 0 0 0,0-1 0 0 0,1 1 0 0 0,-8 15 0 0 0,14-22 0 0 0,0 0 0 0 0,1-1 0 0 0,-1 1 0 0 0,1 1 0 0 0,1-1 0 0 0,-1 0 0 0 0,1 0 0 0 0,0 1 0 0 0,0-1 0 0 0,1 10 0 0 0,0-13-9 0 0,1 0-1 0 0,-1 0 1 0 0,1 0 0 0 0,-1 0-1 0 0,1 0 1 0 0,0-1 0 0 0,0 1-1 0 0,0 0 1 0 0,1-1 0 0 0,-1 1-1 0 0,0-1 1 0 0,1 1 0 0 0,0-1-1 0 0,0 0 1 0 0,0 1-1 0 0,0-1 1 0 0,2 2 0 0 0,0-1-31 0 0,0 0 1 0 0,0-1-1 0 0,0 0 0 0 0,1 1 1 0 0,-1-1-1 0 0,1-1 1 0 0,-1 1-1 0 0,1-1 1 0 0,8 2-1 0 0,-4-2-28 0 0,-1 0-1 0 0,1 0 1 0 0,-1-1 0 0 0,1 0-1 0 0,0-1 1 0 0,-1 0 0 0 0,1 0-1 0 0,-1-1 1 0 0,0 0 0 0 0,1 0-1 0 0,10-5 1 0 0,-18 6 52 0 0,11-4-954 0 0,-1-1 0 0 0,1-1 0 0 0,-1 0 1 0 0,10-9-1 0 0,-6 1-565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50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7 11975 0 0,'0'0'547'0'0,"0"0"-11"0"0,0 0-135 0 0,0 0 705 0 0,0 0 344 0 0,0 0 72 0 0,1-7 698 0 0,0 4-2079 0 0,-1 0 1 0 0,1 0-1 0 0,0 0 1 0 0,0 0-1 0 0,0 0 1 0 0,0 0-1 0 0,0 0 1 0 0,1 0-1 0 0,-1 1 1 0 0,1-1-1 0 0,0 0 1 0 0,0 1-1 0 0,0 0 1 0 0,3-3-1 0 0,9-12 697 0 0,18-22 0 0 0,-2 0 46 0 0,123-160 2053 0 0,-46 54-1767 0 0,-96 132-830 0 0,-5 6-146 0 0,0 0 1 0 0,-1 0-1 0 0,6-10 0 0 0,-11 17-194 0 0,0 0 0 0 0,0 0 0 0 0,0 0 0 0 0,0 0 0 0 0,0 0 0 0 0,0 0 0 0 0,-1 0 0 0 0,1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-1 0 0 0,0 1 0 0 0,0 0 0 0 0,0 0 0 0 0,0 0 0 0 0,0 0 0 0 0,0 0 0 0 0,0 0 0 0 0,-6 5 0 0 0,-8 9 0 0 0,11-9 0 0 0,-7 6 0 0 0,1 1 0 0 0,1 1 0 0 0,0-1 0 0 0,-9 20 0 0 0,16-29 0 0 0,0 0 0 0 0,0 0 0 0 0,0-1 0 0 0,0 1 0 0 0,0 0 0 0 0,1 0 0 0 0,-1 0 0 0 0,1 0 0 0 0,0 0 0 0 0,-1 0 0 0 0,2 0 0 0 0,-1 1 0 0 0,0-1 0 0 0,1 0 0 0 0,-1 0 0 0 0,1 0 0 0 0,0-1 0 0 0,0 1 0 0 0,0 0 0 0 0,0 0 0 0 0,0 0 0 0 0,1-1 0 0 0,-1 1 0 0 0,1 0 0 0 0,0-1 0 0 0,0 0 0 0 0,0 1 0 0 0,3 2 0 0 0,6 5 0 0 0,-1-1 0 0 0,-1-1 0 0 0,21 14 0 0 0,-22-17 0 0 0,1 1 0 0 0,-1 0 0 0 0,-1 0 0 0 0,0 1 0 0 0,1 0 0 0 0,-2 0 0 0 0,1 1 0 0 0,-1 0 0 0 0,-1 0 0 0 0,10 18 0 0 0,-14-24 0 0 0,0 0 0 0 0,0 0 0 0 0,-1 1 0 0 0,1-1 0 0 0,-1 0 0 0 0,1 1 0 0 0,-1-1 0 0 0,0 1 0 0 0,0-1 0 0 0,0 5 0 0 0,0-6 0 0 0,0 0 0 0 0,0 0 0 0 0,-1 0 0 0 0,1 0 0 0 0,0 1 0 0 0,0-1 0 0 0,-1 0 0 0 0,1 0 0 0 0,0 0 0 0 0,-1 0 0 0 0,1 0 0 0 0,-1 0 0 0 0,1 0 0 0 0,-1 0 0 0 0,0 0 0 0 0,1 0 0 0 0,-1-1 0 0 0,0 1 0 0 0,-1 1 0 0 0,-1 1 0 0 0,0 0 0 0 0,0 0 0 0 0,-1-1 0 0 0,1 1 0 0 0,-1-1 0 0 0,0 1 0 0 0,0-1 0 0 0,0 0 0 0 0,0-1 0 0 0,0 1 0 0 0,0-1 0 0 0,0 1 0 0 0,-1-1 0 0 0,1-1 0 0 0,0 1 0 0 0,-1 0 0 0 0,1-1 0 0 0,-1 0 0 0 0,1 0 0 0 0,0-1 0 0 0,-6 0 0 0 0,-3-1 0 0 0,0 0 0 0 0,1-1 0 0 0,0-1 0 0 0,0 0 0 0 0,-21-10 0 0 0,26 9 0 0 0,7 5 0 0 0,-1 0 0 0 0,1-1 0 0 0,0 1 0 0 0,-1 0 0 0 0,1 0 0 0 0,0-1 0 0 0,-1 1 0 0 0,1 0 0 0 0,0 0 0 0 0,0-1 0 0 0,-1 1 0 0 0,1 0 0 0 0,0-1 0 0 0,0 1 0 0 0,0-1 0 0 0,0 1 0 0 0,-1 0 0 0 0,1-1 0 0 0,0 1 0 0 0,0 0 0 0 0,0-1 0 0 0,0 1 0 0 0,0-1 0 0 0,0 1 0 0 0,0 0 0 0 0,0-1 0 0 0,0 1 0 0 0,0-1 0 0 0,0 1 0 0 0,0 0 0 0 0,1-1 0 0 0,-1 1 0 0 0,0-1 0 0 0,0 1 0 0 0,0 0 0 0 0,0-1 0 0 0,1 1 0 0 0,-1 0 0 0 0,0-1 0 0 0,0 1 0 0 0,0 0 0 0 0,1-1 0 0 0,-1 1 0 0 0,1-2-53 0 0,0 1 0 0 0,1-1 1 0 0,-1 1-1 0 0,0-1 0 0 0,0 1 0 0 0,1 0 0 0 0,-1 0 0 0 0,1 0 1 0 0,-1-1-1 0 0,1 1 0 0 0,-1 1 0 0 0,4-3 0 0 0,25-7-1025 0 0,-17 5 851 0 0,16-8-379 0 0,-1-1 0 0 0,-1-1 0 0 0,0-2-1 0 0,39-32 1 0 0,-27 20 149 0 0,7-7 161 0 0,52-55 0 0 0,-43 39 280 0 0,-8 6 16 0 0,15-14 0 0 0,-48 47 134 0 0,-1 1 0 0 0,13-17-1 0 0,-22 21 944 0 0,-10 8-115 0 0,-11 7 30 0 0,8 1-909 0 0,0 1-1 0 0,0-1 1 0 0,1 1 0 0 0,-12 18 0 0 0,-25 44 109 0 0,41-63-190 0 0,-27 46-2 0 0,2 1 0 0 0,3 1 0 0 0,-30 91 0 0 0,54-136 0 0 0,-1 1 0 0 0,0 13 0 0 0,1-7 0 0 0,3-11-8 0 0,3-8-2 0 0,4-6 85 0 0,-8 7-60 0 0,7-8 87 0 0,-1-1-1 0 0,0 0 1 0 0,-1 0 0 0 0,0-1 0 0 0,0 0-1 0 0,6-20 1 0 0,-2 6-395 0 0,3-4 1685 0 0,-12 28-1386 0 0,0 0 0 0 0,0 0 0 0 0,0-1 1 0 0,0 1-1 0 0,0 0 0 0 0,0-1 0 0 0,0 1 0 0 0,0 0 1 0 0,1 0-1 0 0,-1-1 0 0 0,0 1 0 0 0,0 0 1 0 0,0 0-1 0 0,1-1 0 0 0,-1 1 0 0 0,0 0 0 0 0,0 0 1 0 0,0-1-1 0 0,1 1 0 0 0,-1 0 0 0 0,0 0 1 0 0,1 0-1 0 0,-1 0 0 0 0,2-1 1 0 0,-1 1 5 0 0,19 6-15 0 0,-11-3-42 0 0,0-2 1 0 0,1 1-1 0 0,-1-1 1 0 0,1 0-1 0 0,0-1 0 0 0,-1 0 1 0 0,1-1-1 0 0,17-2 1 0 0,-12-1-335 0 0,6-1 270 0 0,-1-1 0 0 0,32-13 0 0 0,-30 9 890 0 0,78-40-1562 0 0,-99 50 1281 0 0,-1 0-58 0 0,-1 1-293 0 0,-73 98-133 0 0,65-86-16 0 0,0 1 0 0 0,2 0 0 0 0,-1 0 0 0 0,2 1 0 0 0,0 0 0 0 0,-6 22 0 0 0,12-21 0 0 0,4-13 0 0 0,-3-3 0 0 0,0 2 0 0 0,1-1 0 0 0,-1 0 0 0 0,1 0 0 0 0,-1 0 0 0 0,1 0 0 0 0,-1 0 0 0 0,1-1 0 0 0,0 1 0 0 0,-1 0 0 0 0,1-1 0 0 0,0 0 0 0 0,0 1 0 0 0,0-1 0 0 0,-1 0 0 0 0,1 0 0 0 0,0 0 0 0 0,0 0 0 0 0,0 0 0 0 0,-1 0 0 0 0,1 0 0 0 0,0-1 0 0 0,2 1 0 0 0,4-3 0 0 0,0 0 0 0 0,0 0 0 0 0,11-6 0 0 0,-10 5 0 0 0,-1-1 0 0 0,-1 1 0 0 0,0-1 0 0 0,0 0 0 0 0,0-1 0 0 0,-1 1 0 0 0,1-1 0 0 0,-1-1 0 0 0,-1 1 0 0 0,1-1 0 0 0,-1 0 0 0 0,0 0 0 0 0,6-15 0 0 0,-6 12 0 0 0,0 0 0 0 0,-1-1 0 0 0,-1 1 0 0 0,1-1 0 0 0,-2 0 0 0 0,0 0 0 0 0,0 0 0 0 0,-1 0 0 0 0,0-16 0 0 0,-1 20 0 0 0,0-1 0 0 0,-1 0 0 0 0,-1 1 0 0 0,1-1 0 0 0,-5-12 0 0 0,6 19 0 0 0,-1 0 0 0 0,1-1 0 0 0,-1 1 0 0 0,0-1 0 0 0,1 1 0 0 0,-1 0 0 0 0,0 0 0 0 0,0-1 0 0 0,0 1 0 0 0,0 0 0 0 0,0 0 0 0 0,0 0 0 0 0,0 0 0 0 0,0 0 0 0 0,0 0 0 0 0,-1 0 0 0 0,1 1 0 0 0,0-1 0 0 0,0 0 0 0 0,-1 1 0 0 0,1-1 0 0 0,-1 1 0 0 0,1-1 0 0 0,0 1 0 0 0,-1 0 0 0 0,1-1 0 0 0,-1 1 0 0 0,1 0 0 0 0,-1 0 0 0 0,1 0 0 0 0,-1 0 0 0 0,1 0 0 0 0,-1 1 0 0 0,1-1 0 0 0,-1 0 0 0 0,-1 1 0 0 0,0 1 0 0 0,0-1 0 0 0,0 1 0 0 0,1-1 0 0 0,-1 1 0 0 0,0 0 0 0 0,1 0 0 0 0,-1 0 0 0 0,1 1 0 0 0,0-1 0 0 0,-2 4 0 0 0,-20 26 0 0 0,22-28 0 0 0,1 0 0 0 0,-1-1 0 0 0,0 1 0 0 0,1 0 0 0 0,0 0 0 0 0,-1 5 0 0 0,3 0 0 0 0,0-7 0 0 0,-1-1 0 0 0,1 1 0 0 0,0-1 0 0 0,1 1 0 0 0,-1-1 0 0 0,0 0 0 0 0,0 1 0 0 0,1-1 0 0 0,-1 0 0 0 0,0 0 0 0 0,1 0 0 0 0,-1 0 0 0 0,1 0 0 0 0,0 0 0 0 0,-1 0 0 0 0,1-1 0 0 0,0 1 0 0 0,-1-1 0 0 0,1 1 0 0 0,0-1 0 0 0,3 1 0 0 0,-1 0 0 0 0,1-1 0 0 0,-1 0 0 0 0,0 0 0 0 0,0 0 0 0 0,0-1 0 0 0,1 1 0 0 0,-1-1 0 0 0,5-1 0 0 0,35-10 0 0 0,-27 8 0 0 0,22-8 0 0 0,39-21 0 0 0,-67 26 0 0 0,1 1 0 0 0,-1-1 0 0 0,0-1 0 0 0,14-12 0 0 0,-20 15 0 0 0,-1-1 0 0 0,1 0 0 0 0,-1 1 0 0 0,0-2 0 0 0,4-8 0 0 0,8-12 0 0 0,-12 20 0 0 0,-4 7 0 0 0,0 0 0 0 0,0 0 0 0 0,0 0 0 0 0,0 0 0 0 0,0-1 0 0 0,0 1 0 0 0,1 0 0 0 0,-1 0 0 0 0,0 0 0 0 0,0 0 0 0 0,0 0 0 0 0,0 0 0 0 0,0-1 0 0 0,0 1 0 0 0,0 0 0 0 0,0 0 0 0 0,0 0 0 0 0,0 0 0 0 0,0 0 0 0 0,0 0 0 0 0,0-1 0 0 0,0 1 0 0 0,0 0 0 0 0,0 0 0 0 0,0 0 0 0 0,0 0 0 0 0,0 0 0 0 0,-1 0 0 0 0,1-1 0 0 0,0 1 0 0 0,0 0 0 0 0,0 0 0 0 0,0 0 0 0 0,0 0 0 0 0,0 0 0 0 0,0 0 0 0 0,0 0 0 0 0,0 0 0 0 0,0 0 0 0 0,-1-1 0 0 0,1 1 0 0 0,0 0 0 0 0,0 0 0 0 0,0 0 0 0 0,0 0 0 0 0,0 0 0 0 0,0 0 0 0 0,-1 0 0 0 0,1 0 0 0 0,0 0 0 0 0,0 0 0 0 0,0 0 0 0 0,0 0 0 0 0,0 0 0 0 0,0 0 0 0 0,-1 0 0 0 0,1 0 0 0 0,0 0 0 0 0,0 0 0 0 0,0 0 0 0 0,0 0 0 0 0,0 0 0 0 0,0 0 0 0 0,-1 0 0 0 0,1 0 0 0 0,0 1 0 0 0,0-1 0 0 0,-5 2 0 0 0,0 2 0 0 0,0 0 0 0 0,1 1 0 0 0,-1-1 0 0 0,1 1 0 0 0,-1 0 0 0 0,-4 8 0 0 0,2-2 0 0 0,7-6 0 0 0,1-3 0 0 0,2 6 0 0 0,-2-5 0 0 0,0-2 0 0 0,-1 1 0 0 0,1-1 0 0 0,0 0 0 0 0,-1 0 0 0 0,1 0 0 0 0,0 0 0 0 0,0-1 0 0 0,0 1 0 0 0,0 0 0 0 0,0 0 0 0 0,0 0 0 0 0,0-1 0 0 0,2 2 0 0 0,-3-1 0 0 0,1-1 0 0 0,-1 1 0 0 0,1-1 0 0 0,0 1 0 0 0,-1-1 0 0 0,1 1 0 0 0,-1-1 0 0 0,1 1 0 0 0,0-1 0 0 0,-1 1 0 0 0,1-1 0 0 0,0 0 0 0 0,-1 1 0 0 0,1-1 0 0 0,0 0 0 0 0,0 0 0 0 0,-1 0 0 0 0,1 0 0 0 0,0 1 0 0 0,0-1 0 0 0,0 0 0 0 0,-1 0 0 0 0,1 0 0 0 0,1-1 0 0 0,1 1 0 0 0,2 0 0 0 0,0 1 0 0 0,0-2 0 0 0,-1 1 0 0 0,1 0 0 0 0,8-2 0 0 0,-7 0 0 0 0,1 2 0 0 0,-1-1 0 0 0,1 0 0 0 0,0 1 0 0 0,-1 1 0 0 0,13 1 0 0 0,-10 1 0 0 0,-3 5 0 0 0,-5-5 0 0 0,0-1 0 0 0,-1 1 0 0 0,0 0 0 0 0,1 0 0 0 0,-1-1 0 0 0,0 1 0 0 0,0 0 0 0 0,-1 0 0 0 0,1 0 0 0 0,0-1 0 0 0,-1 1 0 0 0,-1 3 0 0 0,-12 31 0 0 0,8-25 0 0 0,-1 0 0 0 0,-11 13 0 0 0,10-14 0 0 0,0 0 0 0 0,2 0 0 0 0,-1 1 0 0 0,-9 24 0 0 0,16-36 0 0 0,-1 0 0 0 0,1 0 0 0 0,0 1 0 0 0,0-1 0 0 0,0 0 0 0 0,0 0 0 0 0,-1 1 0 0 0,1-1 0 0 0,0 0 0 0 0,0 1 0 0 0,0-1 0 0 0,0 0 0 0 0,0 1 0 0 0,0-1 0 0 0,0 0 0 0 0,0 1 0 0 0,0-1 0 0 0,0 0 0 0 0,0 0 0 0 0,0 1 0 0 0,0-1 0 0 0,0 0 0 0 0,0 1 0 0 0,0-1 0 0 0,0 0 0 0 0,1 1 0 0 0,-1-1 0 0 0,0 0 0 0 0,0 0 0 0 0,0 1 0 0 0,0-1 0 0 0,1 0 0 0 0,-1 0 0 0 0,0 1 0 0 0,0-1 0 0 0,1 0 0 0 0,-1 0 0 0 0,0 1 0 0 0,0-1 0 0 0,1 0 0 0 0,-1 0 0 0 0,0 0 0 0 0,0 0 0 0 0,1 0 0 0 0,-1 0 0 0 0,0 1 0 0 0,1-1 0 0 0,-1 0 0 0 0,0 0 0 0 0,1 0 0 0 0,-1 0 0 0 0,0 0 0 0 0,1 0 0 0 0,-1 0 0 0 0,0 0 0 0 0,1 0 0 0 0,-1-1 0 0 0,3 2 0 0 0,0-1 0 0 0,-1 0 0 0 0,1-1 0 0 0,-1 1 0 0 0,1 0 0 0 0,-1-1 0 0 0,1 1 0 0 0,-1-1 0 0 0,1 0 0 0 0,-1 0 0 0 0,3-1 0 0 0,27-17 0 0 0,-21 13 0 0 0,11-8 0 0 0,-1-2 0 0 0,0 0 0 0 0,-1 0 0 0 0,23-26 0 0 0,-15 10 0 0 0,46-66 0 0 0,8-19 0 0 0,-89 126 0 0 0,1 0 0 0 0,1 1 0 0 0,-7 13 0 0 0,10-18 0 0 0,0 0 0 0 0,0 0 0 0 0,1 0 0 0 0,-1 0 0 0 0,1 0 0 0 0,0 1 0 0 0,1-1 0 0 0,-1 0 0 0 0,1 0 0 0 0,0 1 0 0 0,1 6 0 0 0,-1-11 0 0 0,0-1 0 0 0,0 1 0 0 0,0 0 0 0 0,0-1 0 0 0,0 1 0 0 0,1-1 0 0 0,-1 1 0 0 0,0-1 0 0 0,0 1 0 0 0,0-1 0 0 0,0 1 0 0 0,1 0 0 0 0,-1-1 0 0 0,0 1 0 0 0,1-1 0 0 0,-1 0 0 0 0,0 1 0 0 0,1-1 0 0 0,-1 1 0 0 0,0-1 0 0 0,1 1 0 0 0,-1-1 0 0 0,1 0 0 0 0,-1 1 0 0 0,1-1 0 0 0,-1 0 0 0 0,1 0 0 0 0,-1 1 0 0 0,1-1 0 0 0,1 1 0 0 0,2 1 0 0 0,-1 0 0 0 0,1 1 0 0 0,-1-2 0 0 0,1 1 0 0 0,-1 0 0 0 0,1-1 0 0 0,0 0 0 0 0,0 1 0 0 0,6 0 0 0 0,5-1 0 0 0,23 0 0 0 0,-22-1 0 0 0,-16 0 0 0 0,1 0 0 0 0,-1 0 0 0 0,0 0 0 0 0,0 0 0 0 0,1 0 0 0 0,-1 0 0 0 0,0 0 0 0 0,1 0 0 0 0,-1 0 0 0 0,0 0 0 0 0,1 0 0 0 0,-1 0 0 0 0,0 0 0 0 0,1 1 0 0 0,-1-1 0 0 0,0 0 0 0 0,0 0 0 0 0,1 0 0 0 0,-1 1 0 0 0,0-1 0 0 0,0 0 0 0 0,1 0 0 0 0,-1 0 0 0 0,0 1 0 0 0,0-1 0 0 0,0 0 0 0 0,0 0 0 0 0,1 1 0 0 0,-1-1 0 0 0,0 0 0 0 0,0 1 0 0 0,0-1 0 0 0,0 0 0 0 0,0 1 0 0 0,0-1 0 0 0,0 0 0 0 0,0 1 0 0 0,0-1 0 0 0,-2 11 0 0 0,2-10 0 0 0,-3 8 0 0 0,1-1 0 0 0,-2 0 0 0 0,1 0 0 0 0,-1-1 0 0 0,-1 1 0 0 0,-9 13 0 0 0,8-12 0 0 0,-1 1 0 0 0,-8 20 0 0 0,8-17 0 0 0,5-10 0 0 0,0 1 0 0 0,1 0 0 0 0,-1 0 0 0 0,1 0 0 0 0,-1 0 0 0 0,1 0 0 0 0,-1 7 0 0 0,1 3 0 0 0,3-10 0 0 0,-1-2 0 0 0,3 6 0 0 0,3-2 0 0 0,-3-4 0 0 0,1-1 0 0 0,-1 1 0 0 0,0-1 0 0 0,0 0 0 0 0,1 0 0 0 0,-1 0 0 0 0,0 0 0 0 0,1-1 0 0 0,-1 0 0 0 0,1 0 0 0 0,-1 0 0 0 0,0 0 0 0 0,1-1 0 0 0,6-1 0 0 0,-3 0 0 0 0,0-1 0 0 0,0 1 0 0 0,-1-1 0 0 0,1-1 0 0 0,-1 0 0 0 0,0 0 0 0 0,7-5 0 0 0,18-10 0 0 0,-23 14 0 0 0,0 0 0 0 0,11-9 0 0 0,25-20 233 0 0,-30 23-32 0 0,0 0 0 0 0,0-1 0 0 0,-1 0 1 0 0,-1-1-1 0 0,15-18 0 0 0,30-53 407 0 0,-66 91-608 0 0,-7 9 0 0 0,-66 105 0 0 0,78-117 0 0 0,1 0 0 0 0,0 0 0 0 0,0 1 0 0 0,0-1 0 0 0,0 1 0 0 0,1-1 0 0 0,-1 1 0 0 0,1-1 0 0 0,0 1 0 0 0,1 0 0 0 0,-1 0 0 0 0,1-1 0 0 0,0 6 0 0 0,0-8 0 0 0,1 0 0 0 0,-1 0 0 0 0,0 0 0 0 0,1 0 0 0 0,-1 0 0 0 0,1 0 0 0 0,0 0 0 0 0,0 0 0 0 0,0-1 0 0 0,0 1 0 0 0,0 0 0 0 0,0-1 0 0 0,0 1 0 0 0,0 0 0 0 0,1-1 0 0 0,-1 1 0 0 0,1-1 0 0 0,-1 0 0 0 0,1 0 0 0 0,0 1 0 0 0,-1-1 0 0 0,1 0 0 0 0,0 0 0 0 0,0-1 0 0 0,-1 1 0 0 0,1 0 0 0 0,0-1 0 0 0,0 1 0 0 0,0-1 0 0 0,0 1 0 0 0,0-1 0 0 0,4 0 0 0 0,-2 0-377 0 0,-1 0 0 0 0,0 0 0 0 0,1-1 0 0 0,-1 0 0 0 0,1 1 0 0 0,-1-1-1 0 0,0 0 1 0 0,0-1 0 0 0,0 1 0 0 0,1-1 0 0 0,-1 1 0 0 0,0-1 0 0 0,-1 0 0 0 0,1 0 0 0 0,0 0 0 0 0,-1 0 0 0 0,1-1 0 0 0,-1 1-1 0 0,1-1 1 0 0,-1 1 0 0 0,2-5 0 0 0,2-3-1159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0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377 17503 0 0,'6'-25'1463'0'0,"5"-26"-929"0"0,-11 47-162 0 0,0 0 1 0 0,1 0 0 0 0,-1 0-1 0 0,-1 0 1 0 0,1 0-1 0 0,-1 0 1 0 0,1 0 0 0 0,-1 0-1 0 0,-3-8 1 0 0,3 11-249 0 0,0 1-1 0 0,1-1 1 0 0,-1 0 0 0 0,0 1-1 0 0,0-1 1 0 0,1 0 0 0 0,-1 1-1 0 0,0-1 1 0 0,0 1 0 0 0,0-1 0 0 0,0 1-1 0 0,0-1 1 0 0,0 1 0 0 0,0 0-1 0 0,0 0 1 0 0,0-1 0 0 0,0 1 0 0 0,0 0-1 0 0,0 0 1 0 0,0 0 0 0 0,0 0-1 0 0,0 0 1 0 0,0 0 0 0 0,0 0-1 0 0,0 1 1 0 0,0-1 0 0 0,0 0 0 0 0,0 1-1 0 0,-2 0 1 0 0,-3 1 41 0 0,-1 0 0 0 0,1 0 1 0 0,-8 5-1 0 0,-4 3-169 0 0,1 1 0 0 0,0 1 0 0 0,-24 22 1 0 0,-41 47 740 0 0,73-73-511 0 0,-5 7-334 0 0,0 1 1 0 0,1 0 0 0 0,1 1-1 0 0,0 0 1 0 0,1 1 0 0 0,1 0-1 0 0,-12 29 1 0 0,21-44 161 0 0,0 0 1 0 0,0-1-1 0 0,0 1 0 0 0,0 0 0 0 0,1 0 0 0 0,-1 0 1 0 0,1 0-1 0 0,0 0 0 0 0,0 0 0 0 0,0 0 1 0 0,0 0-1 0 0,1 0 0 0 0,-1 0 0 0 0,1 0 0 0 0,-1 0 1 0 0,1 0-1 0 0,2 4 0 0 0,-2-5-14 0 0,1 0 0 0 0,-1 0 0 0 0,0-1 0 0 0,1 1 0 0 0,-1-1 0 0 0,1 1 0 0 0,0-1 0 0 0,-1 1 0 0 0,1-1 0 0 0,0 0 0 0 0,0 0 0 0 0,0 0 0 0 0,0 0 0 0 0,0 0 0 0 0,0-1 0 0 0,0 1 0 0 0,0 0 0 0 0,0-1 0 0 0,0 0 0 0 0,1 1 0 0 0,-1-1 0 0 0,0 0 0 0 0,0 0 0 0 0,4-1 0 0 0,5 0-40 0 0,0 0 0 0 0,0-1 0 0 0,-1-1 0 0 0,1 0 0 0 0,-1 0 0 0 0,1-1 0 0 0,-1-1 0 0 0,0 1 0 0 0,-1-2 0 0 0,17-10 0 0 0,3-7 0 0 0,49-48 0 0 0,-68 61 0 0 0,186-212 0 0 0,-121 131 0 0 0,-66 80 0 0 0,49-61 0 0 0,-49 59 0 0 0,0 0 0 0 0,-2 0 0 0 0,13-28 0 0 0,-18 37-5 0 0,-2 3 9 0 0,1 0 0 0 0,-1 0-1 0 0,1 0 1 0 0,-1 0 0 0 0,1-1-1 0 0,-1 1 1 0 0,0 0 0 0 0,1 0-1 0 0,-1-1 1 0 0,0 1 0 0 0,0 0-1 0 0,0 0 1 0 0,0-1-1 0 0,0 1 1 0 0,0 0 0 0 0,-1-1-1 0 0,1 1 1 0 0,0 0 0 0 0,-1 0-1 0 0,0-2 1 0 0,-10 7 772 0 0,10-4-693 0 0,-5 3-23 0 0,-1 1 1 0 0,1 0 0 0 0,0 1-1 0 0,0-1 1 0 0,0 1-1 0 0,1 0 1 0 0,-6 8 0 0 0,-3 4 181 0 0,-12 21-1 0 0,-3 5-92 0 0,6-12-149 0 0,2 0 0 0 0,-20 42 0 0 0,30-51 0 0 0,2 0 0 0 0,0 0 0 0 0,2 1 0 0 0,-9 39 0 0 0,15-55 0 0 0,0 0 0 0 0,0 0 0 0 0,1 0 0 0 0,0 0 0 0 0,0 0 0 0 0,1 0 0 0 0,0 0 0 0 0,2 9 0 0 0,-3-14 0 0 0,1 0 0 0 0,0 0 0 0 0,0 0 0 0 0,0 0 0 0 0,0 0 0 0 0,0 0 0 0 0,0 0 0 0 0,0-1 0 0 0,0 1 0 0 0,1 0 0 0 0,-1-1 0 0 0,1 1 0 0 0,-1-1 0 0 0,1 1 0 0 0,0-1 0 0 0,-1 0 0 0 0,1 1 0 0 0,0-1 0 0 0,0 0 0 0 0,0 0 0 0 0,0 0 0 0 0,0-1 0 0 0,0 1 0 0 0,0 0 0 0 0,0-1 0 0 0,1 0 0 0 0,-1 1 0 0 0,0-1 0 0 0,4 0 0 0 0,5-1 0 0 0,-1 1 0 0 0,0-2 0 0 0,0 0 0 0 0,1 0 0 0 0,-1-1 0 0 0,-1 0 0 0 0,1 0 0 0 0,12-7 0 0 0,5-5 0 0 0,37-26 0 0 0,-53 33 0 0 0,1 0 0 0 0,-2-1 0 0 0,0-1 0 0 0,0 0 0 0 0,0 0 0 0 0,-1-1 0 0 0,-1 0 0 0 0,0-1 0 0 0,0 1 0 0 0,-2-2 0 0 0,1 1 0 0 0,5-16 0 0 0,-9 18 0 0 0,-3 10 0 0 0,0 0 0 0 0,-1 0 0 0 0,1 1 0 0 0,0-1 0 0 0,0 0 0 0 0,0 0 0 0 0,-1 0 0 0 0,1 0 0 0 0,0 0 0 0 0,0 0 0 0 0,0 0 0 0 0,-1 0 0 0 0,1 0 0 0 0,0 0 0 0 0,0 0 0 0 0,0 0 0 0 0,-1 0 0 0 0,1 0 0 0 0,0 0 0 0 0,0 0 0 0 0,0 0 0 0 0,-1 0 0 0 0,1 0 0 0 0,0 0 0 0 0,0 0 0 0 0,0 0 0 0 0,-1 0 0 0 0,1 0 0 0 0,0 0 0 0 0,0 0 0 0 0,0 0 0 0 0,0-1 0 0 0,-1 1 0 0 0,1 0 0 0 0,0 0 0 0 0,0 0 0 0 0,0 0 0 0 0,0 0 0 0 0,0-1 0 0 0,-1 1 0 0 0,1 0 0 0 0,0 0 0 0 0,0 0 0 0 0,0 0 0 0 0,0-1 0 0 0,0 1 0 0 0,0 0 0 0 0,0 0 0 0 0,0 0 0 0 0,0-1 0 0 0,0 1 0 0 0,0 0 0 0 0,0 0 0 0 0,0-1 0 0 0,0 1 0 0 0,0 0 0 0 0,0 0 0 0 0,0 0 0 0 0,0-1 0 0 0,0 1 0 0 0,0 0 0 0 0,0 0 0 0 0,0 0 0 0 0,-5 3 0 0 0,0 1 0 0 0,0 1 0 0 0,0-1 0 0 0,1 1 0 0 0,0 0 0 0 0,0 0 0 0 0,-7 10 0 0 0,2 2 0 0 0,-11 24 0 0 0,17-36-67 0 0,1 1-1 0 0,0-1 1 0 0,-1 1-1 0 0,2 0 1 0 0,-1 0 0 0 0,1-1-1 0 0,0 1 1 0 0,0 0 0 0 0,1 0-1 0 0,-1 0 1 0 0,1 0-1 0 0,2 10 1 0 0,-2-15 29 0 0,0 0 0 0 0,1 0 0 0 0,-1 0 0 0 0,1 0 0 0 0,-1 0 0 0 0,1 0 0 0 0,0 0 0 0 0,-1 0 0 0 0,1-1 0 0 0,0 1 0 0 0,0 0 0 0 0,0 0 0 0 0,0 0 0 0 0,0-1 0 0 0,-1 1 1 0 0,1 0-1 0 0,0-1 0 0 0,0 1 0 0 0,1-1 0 0 0,-1 1 0 0 0,0-1 0 0 0,0 0 0 0 0,0 0 0 0 0,0 1 0 0 0,0-1 0 0 0,0 0 0 0 0,0 0 0 0 0,1 0 0 0 0,-1 0 0 0 0,2 0 0 0 0,4-1 69 0 0,1 1 0 0 0,-1-2 0 0 0,12-2-1 0 0,-12 2-92 0 0,13-3 62 0 0,1-2 0 0 0,-1-1 0 0 0,32-16 0 0 0,-39 15 0 0 0,0-1 0 0 0,0-1 0 0 0,-1 0 0 0 0,0 0 0 0 0,-1-1 0 0 0,11-15 0 0 0,-13 16 0 0 0,32-39 0 0 0,36-41 0 0 0,-68 83 0 0 0,-8 9 0 0 0,-2 3 0 0 0,-6 10 0 0 0,1 0 0 0 0,4-7 0 0 0,1-1 0 0 0,0 1 0 0 0,1 0 0 0 0,-1 0 0 0 0,1-1 0 0 0,1 1 0 0 0,-1 0 0 0 0,1 0 0 0 0,2 7 0 0 0,-3-13 0 0 0,0 1 0 0 0,0-1 0 0 0,0 0 0 0 0,1 0 0 0 0,-1 1 0 0 0,0-1 0 0 0,1 0 0 0 0,-1 0 0 0 0,1 0 0 0 0,0 0 0 0 0,-1 0 0 0 0,1 0 0 0 0,0 1 0 0 0,0-1 0 0 0,-1-1 0 0 0,1 1 0 0 0,0 0 0 0 0,0 0 0 0 0,1 1 0 0 0,1 0 0 0 0,9 7 0 0 0,-8-8 0 0 0,-1-1 0 0 0,23 4 0 0 0,-18-4 0 0 0,-1 1 0 0 0,0 0 0 0 0,11 3 0 0 0,-17-4 0 0 0,-1 0 0 0 0,1 0 0 0 0,0 0 0 0 0,-1 0 0 0 0,1 1 0 0 0,0-1 0 0 0,-1 0 0 0 0,1 0 0 0 0,-1 1 0 0 0,1-1 0 0 0,-1 0 0 0 0,1 1 0 0 0,-1-1 0 0 0,1 1 0 0 0,-1-1 0 0 0,1 1 0 0 0,-1-1 0 0 0,1 1 0 0 0,-1 5 0 0 0,0-6 0 0 0,0 8 0 0 0,0-1 0 0 0,0 1 0 0 0,-1 0 0 0 0,0-1 0 0 0,0 1 0 0 0,-4 11 0 0 0,-18 40 0 0 0,9-26 0 0 0,13-32 0 0 0,1-1 0 0 0,0 0 0 0 0,0 1 0 0 0,0-1 0 0 0,0 0 0 0 0,0 1 0 0 0,-1-1 0 0 0,1 0 0 0 0,0 1 0 0 0,0-1 0 0 0,0 0 0 0 0,0 1 0 0 0,0-1 0 0 0,0 0 0 0 0,0 1 0 0 0,0-1 0 0 0,0 0 0 0 0,1 1 0 0 0,-1-1 0 0 0,0 0 0 0 0,0 1 0 0 0,0-1 0 0 0,0 0 0 0 0,0 1 0 0 0,0-1 0 0 0,1 0 0 0 0,-1 0 0 0 0,0 1 0 0 0,0-1 0 0 0,1 0 0 0 0,-1 1 0 0 0,0-1 0 0 0,0 0 0 0 0,1 0 0 0 0,-1 0 0 0 0,0 1 0 0 0,0-1 0 0 0,1 0 0 0 0,-1 0 0 0 0,0 0 0 0 0,1 0 0 0 0,-1 0 0 0 0,0 0 0 0 0,1 1 0 0 0,-1-1 0 0 0,0 0 0 0 0,1 0 0 0 0,-1 0 0 0 0,1 0 0 0 0,-1 0 0 0 0,0 0 0 0 0,4 0 0 0 0,-1 1 0 0 0,1 0 0 0 0,-1-1 0 0 0,0 0 0 0 0,1 0 0 0 0,-1 0 0 0 0,1 0 0 0 0,-1 0 0 0 0,1-1 0 0 0,-1 1 0 0 0,0-1 0 0 0,1 0 0 0 0,-1 0 0 0 0,0 0 0 0 0,6-3 0 0 0,4-4 0 0 0,0 1 0 0 0,15-12 0 0 0,-24 16 0 0 0,17-13 159 0 0,0-1 0 0 0,-2-1 0 0 0,26-29 0 0 0,44-67 896 0 0,-32 40-754 0 0,-29 36-301 0 0,-28 38 0 0 0,0 0 0 0 0,0 0 0 0 0,0 0 0 0 0,0 0 0 0 0,0 0 0 0 0,0-1 0 0 0,0 1 0 0 0,0 0 0 0 0,1 0 0 0 0,-1 0 0 0 0,0 0 0 0 0,0 0 0 0 0,0 0 0 0 0,0 0 0 0 0,0 0 0 0 0,0 0 0 0 0,0 0 0 0 0,0-1 0 0 0,0 1 0 0 0,0 0 0 0 0,1 0 0 0 0,-1 0 0 0 0,0 0 0 0 0,0 0 0 0 0,0 0 0 0 0,0 0 0 0 0,0 0 0 0 0,0 0 0 0 0,1 0 0 0 0,-1 0 0 0 0,0 0 0 0 0,0 0 0 0 0,0 0 0 0 0,0 0 0 0 0,0 0 0 0 0,0 0 0 0 0,0 0 0 0 0,1 0 0 0 0,-1 0 0 0 0,0 0 0 0 0,0 0 0 0 0,0 0 0 0 0,3 7 0 0 0,0 9 0 0 0,-3-14 0 0 0,6 30 0 0 0,2 0 0 0 0,1-1 0 0 0,24 55 0 0 0,-31-82 0 0 0,0-1 0 0 0,-1 1 0 0 0,0 0 0 0 0,0 0 0 0 0,0 0 0 0 0,0 0 0 0 0,-1 0 0 0 0,0 0 0 0 0,1 0 0 0 0,-1 0 0 0 0,-1 0 0 0 0,1 0 0 0 0,-1 0 0 0 0,1 0 0 0 0,-1 0 0 0 0,0-1 0 0 0,0 1 0 0 0,-1 0 0 0 0,1 0 0 0 0,-1-1 0 0 0,0 1 0 0 0,0-1 0 0 0,0 1 0 0 0,0-1 0 0 0,-1 0 0 0 0,0 0 0 0 0,1 0 0 0 0,-1 0 0 0 0,0 0 0 0 0,0-1 0 0 0,0 1 0 0 0,-1-1 0 0 0,1 0 0 0 0,-1 0 0 0 0,1 0 0 0 0,-1 0 0 0 0,0-1 0 0 0,1 0 0 0 0,-1 1 0 0 0,0-1 0 0 0,0 0 0 0 0,0-1 0 0 0,0 1 0 0 0,-4-1 0 0 0,0 1-265 0 0,0-1 1 0 0,0 0-1 0 0,1-1 0 0 0,-1 0 1 0 0,-10-2-1 0 0,16 3 187 0 0,1-1 1 0 0,-1 1-1 0 0,1-1 1 0 0,-1 1-1 0 0,1-1 1 0 0,0 0-1 0 0,-1 0 0 0 0,1 0 1 0 0,0 1-1 0 0,-1-1 1 0 0,1-1-1 0 0,0 1 0 0 0,0 0 1 0 0,-1-1-1 0 0,1 0 49 0 0,1 1-1 0 0,-1 0 1 0 0,1 0-1 0 0,0 0 0 0 0,-1 0 1 0 0,1 0-1 0 0,0 0 1 0 0,0 0-1 0 0,0 0 1 0 0,0-1-1 0 0,0 1 0 0 0,0 0 1 0 0,0 0-1 0 0,0 0 1 0 0,0 0-1 0 0,1 0 1 0 0,-1-1-1 0 0,0 1 0 0 0,1 0 1 0 0,-1 0-1 0 0,1 0 1 0 0,0-1-1 0 0,3-5-241 0 0,0 1 0 0 0,1 0 1 0 0,0 0-1 0 0,0 0 0 0 0,0 0 0 0 0,1 1 0 0 0,11-9 1 0 0,4-1-439 0 0,23-13 0 0 0,1 6-342 0 0,1 1 0 0 0,65-20 1 0 0,-42 17 1034 0 0,-59 21 293 0 0,1 0-1 0 0,13-2 0 0 0,-22 5 678 0 0,-2 0 56 0 0,0 0-56 0 0,0 0-289 0 0,0 0-121 0 0,0 0-28 0 0,0 2-4 0 0,-1 6-243 0 0,-1 0 0 0 0,-1 0 0 0 0,1 0 0 0 0,-1 0 0 0 0,0 0 0 0 0,-1 0 0 0 0,-7 11 0 0 0,-22 34 233 0 0,18-32 13 0 0,2 2 1 0 0,-23 48-1 0 0,30-45-515 0 0,6-24 0 0 0,0-1 0 0 0,-1 0 0 0 0,1 0 0 0 0,0 0 0 0 0,0 1 0 0 0,0-1 0 0 0,0 0 0 0 0,1 0 0 0 0,-1 0 0 0 0,0 1 0 0 0,0-1 0 0 0,1 0 0 0 0,-1 0 0 0 0,1 0 0 0 0,-1 0 0 0 0,1 0 0 0 0,-1 0 0 0 0,1 0 0 0 0,0 0 0 0 0,-1 0 0 0 0,1 0 0 0 0,1 2 0 0 0,1-1 0 0 0,-2 0 0 0 0,0-1 0 0 0,1 0 0 0 0,-1 0 0 0 0,0 1 0 0 0,1-1 0 0 0,0 0 0 0 0,-1 0 0 0 0,1 0 0 0 0,-1-1 0 0 0,1 1 0 0 0,0 0 0 0 0,-1-1 0 0 0,5 2 0 0 0,-5-2 0 0 0,-1 0 0 0 0,1 1 0 0 0,0-1 0 0 0,0 0 0 0 0,0 1 0 0 0,0-1 0 0 0,0 0 0 0 0,0 0 0 0 0,0 0 0 0 0,-1 0 0 0 0,1 0 0 0 0,0 0 0 0 0,0 0 0 0 0,0 0 0 0 0,0 0 0 0 0,0 0 0 0 0,0-1 0 0 0,0 1 0 0 0,0 0 0 0 0,0-1 0 0 0,3-1 0 0 0,4-1 0 0 0,0 1 0 0 0,0-2 0 0 0,0 1 0 0 0,-1-1 0 0 0,1-1 0 0 0,-1 1 0 0 0,0-1 0 0 0,0-1 0 0 0,-1 1 0 0 0,1-1 0 0 0,-1 0 0 0 0,-1 0 0 0 0,1-1 0 0 0,-1 0 0 0 0,7-11 0 0 0,1-6 0 0 0,0-1 0 0 0,-2 0 0 0 0,14-41 0 0 0,-23 61 0 0 0,-1-1 0 0 0,1 0 0 0 0,-1 1 0 0 0,0-1 0 0 0,-1 0 0 0 0,1 0 0 0 0,-1-8 0 0 0,0 13 0 0 0,0-1 0 0 0,-1 1 0 0 0,1 0 0 0 0,0-1 0 0 0,-1 1 0 0 0,1 0 0 0 0,0-1 0 0 0,-1 1 0 0 0,1 0 0 0 0,-1 0 0 0 0,0-1 0 0 0,0 1 0 0 0,1 0 0 0 0,-1 0 0 0 0,0 0 0 0 0,0 0 0 0 0,0 0 0 0 0,0 0 0 0 0,0 0 0 0 0,0 0 0 0 0,0 0 0 0 0,0 1 0 0 0,-1-1 0 0 0,1 0 0 0 0,0 1 0 0 0,0-1 0 0 0,-1 1 0 0 0,1-1 0 0 0,0 1 0 0 0,-1 0 0 0 0,1-1 0 0 0,0 1 0 0 0,-1 0 0 0 0,1 0 0 0 0,-3 0 0 0 0,-2 1 0 0 0,1 0 0 0 0,-1 0 0 0 0,1 0 0 0 0,0 1 0 0 0,0 0 0 0 0,-1 0 0 0 0,1 0 0 0 0,0 1 0 0 0,1 0 0 0 0,-1 0 0 0 0,0 0 0 0 0,1 0 0 0 0,-6 7 0 0 0,7-8 0 0 0,1 1 0 0 0,0-1 0 0 0,0 1 0 0 0,0-1 0 0 0,0 1 0 0 0,0 0 0 0 0,1 0 0 0 0,-3 5 0 0 0,3 2 0 0 0,2-8 0 0 0,-1-1 0 0 0,1 1 0 0 0,0-1 0 0 0,0 1 0 0 0,0-1 0 0 0,1 1 0 0 0,-1-1 0 0 0,0 0 0 0 0,0 1 0 0 0,1-1 0 0 0,-1 0 0 0 0,1 0 0 0 0,-1 0 0 0 0,1 0 0 0 0,-1 0 0 0 0,1 0 0 0 0,0-1 0 0 0,-1 1 0 0 0,1 0 0 0 0,0-1 0 0 0,2 1 0 0 0,6 1 0 0 0,-1 0 0 0 0,17 2 0 0 0,-4-4 0 0 0,-1 0 0 0 0,0-2 0 0 0,1 0 0 0 0,22-6 0 0 0,46-5 0 0 0,-79 13 0 0 0,-1 0 0 0 0,16 2 0 0 0,-22-1 0 0 0,0-1 0 0 0,0 1 0 0 0,-1 0 0 0 0,1 0 0 0 0,-1 0 0 0 0,1 1 0 0 0,-1-1 0 0 0,1 1 0 0 0,-1 0 0 0 0,5 3 0 0 0,-7-4 0 0 0,0 0 0 0 0,0 1 0 0 0,0-1 0 0 0,0 0 0 0 0,-1 0 0 0 0,1 1 0 0 0,0-1 0 0 0,-1 1 0 0 0,1-1 0 0 0,-1 1 0 0 0,1-1 0 0 0,-1 1 0 0 0,0-1 0 0 0,0 1 0 0 0,1-1 0 0 0,-1 1 0 0 0,0 0 0 0 0,0-1 0 0 0,-1 1 0 0 0,1-1 0 0 0,-1 2 0 0 0,0 6 0 0 0,-2 0 0 0 0,-4 13 0 0 0,2-9 0 0 0,-24 59 0 0 0,27-67 0 0 0,-1 3 0 0 0,-9 25 0 0 0,13-30 0 0 0,4-5 0 0 0,9-7 0 0 0,-11 7 0 0 0,113-82 0 0 0,-84 58 0 0 0,1 1 0 0 0,48-27 0 0 0,-76 50 0 0 0,-1 0 0 0 0,0 0 0 0 0,1 1 0 0 0,5-3 0 0 0,-9 4 0 0 0,-1 0 0 0 0,0 0 0 0 0,1 0 0 0 0,-1 0 0 0 0,0 0 0 0 0,1 0 0 0 0,-1-1 0 0 0,1 1 0 0 0,-1 0 0 0 0,0 0 0 0 0,1 0 0 0 0,-1 0 0 0 0,0 0 0 0 0,1 0 0 0 0,-1 0 0 0 0,1 0 0 0 0,-1 1 0 0 0,0-1 0 0 0,1 0 0 0 0,-1 0 0 0 0,0 0 0 0 0,1 0 0 0 0,-1 0 0 0 0,0 1 0 0 0,1-1 0 0 0,-1 0 0 0 0,0 0 0 0 0,1 1 0 0 0,-1-1 0 0 0,0 0 0 0 0,0 0 0 0 0,1 1 0 0 0,-1 4 0 0 0,0 6 0 0 0,-1 0 0 0 0,0 0 0 0 0,0 0 0 0 0,-1 0 0 0 0,-1-1 0 0 0,0 1 0 0 0,0-1 0 0 0,-6 12 0 0 0,-1 5 0 0 0,1 23 0 0 0,8-42 0 0 0,5-9 0 0 0,4-7 0 0 0,2-2 0 0 0,1 0 0 0 0,1 0 0 0 0,17-10 0 0 0,-13 9 0 0 0,17-16 0 0 0,-10 6 0 0 0,1 0 0 0 0,1 2 0 0 0,1 1 0 0 0,44-24 0 0 0,-67 41 0 0 0,0 0 0 0 0,0-1 0 0 0,0 1 0 0 0,0 0 0 0 0,0 0 0 0 0,0 1 0 0 0,0-1 0 0 0,0 1 0 0 0,1 0 0 0 0,-1-1 0 0 0,0 1 0 0 0,0 1 0 0 0,0-1 0 0 0,1 0 0 0 0,-1 1 0 0 0,4 1 0 0 0,-4-1 0 0 0,-1 0 0 0 0,1 0 0 0 0,-1 1 0 0 0,1 0 0 0 0,-1-1 0 0 0,0 1 0 0 0,0 0 0 0 0,0 0 0 0 0,0 0 0 0 0,0 0 0 0 0,0 0 0 0 0,0 1 0 0 0,-1-1 0 0 0,1 0 0 0 0,-1 1 0 0 0,0-1 0 0 0,0 1 0 0 0,2 3 0 0 0,19 72 0 0 0,6 18 0 0 0,-24-89 0 0 0,3-9 0 0 0,-2-10-2041 0 0,-4-1-4650 0 0,0 4-3177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51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0 19351 0 0,'0'0'439'0'0,"0"0"62"0"0,0 0 33 0 0,0 0-65 0 0,0 0-169 0 0,-2 8 1413 0 0,-16 28-697 0 0,14-31-881 0 0,1 0 1 0 0,0 1 0 0 0,0-1-1 0 0,1 1 1 0 0,0 0-1 0 0,0-1 1 0 0,0 1 0 0 0,-1 11-1 0 0,3-15-135 0 0,-1-1 0 0 0,1 0 0 0 0,0 1 0 0 0,0-1 0 0 0,0 0 0 0 0,1 1 0 0 0,-1-1 0 0 0,0 0 0 0 0,0 1 0 0 0,1-1 0 0 0,-1 0 0 0 0,2 2 0 0 0,5 3 0 0 0,-4-5 0 0 0,0 1 58 0 0,0 0-1 0 0,0-1 1 0 0,1 1-1 0 0,-1-1 1 0 0,1 0-1 0 0,-1 0 1 0 0,1 0 0 0 0,0-1-1 0 0,-1 1 1 0 0,1-1-1 0 0,0 0 1 0 0,-1 0-1 0 0,1 0 1 0 0,0 0-1 0 0,-1-1 1 0 0,1 1 0 0 0,4-2-1 0 0,5-2 202 0 0,-1 0 0 0 0,-1-1 0 0 0,19-10 0 0 0,20-7-259 0 0,-50 21 0 0 0,0 1 0 0 0,0 0 0 0 0,1 0 0 0 0,-1 0 0 0 0,0 0 0 0 0,0 0 0 0 0,1 0 0 0 0,-1 0 0 0 0,0 0 0 0 0,0 0 0 0 0,1 0 0 0 0,-1 0 0 0 0,0 0 0 0 0,0 0 0 0 0,1 0 0 0 0,-1 0 0 0 0,0 0 0 0 0,0 0 0 0 0,1 0 0 0 0,-1 1 0 0 0,0-1 0 0 0,0 0 0 0 0,1 0 0 0 0,-1 0 0 0 0,0 0 0 0 0,0 0 0 0 0,0 1 0 0 0,0-1 0 0 0,1 0 0 0 0,-1 0 0 0 0,0 0 0 0 0,0 1 0 0 0,0-1 0 0 0,0 0 0 0 0,1 0 0 0 0,-1 0 0 0 0,0 1 0 0 0,0-1 0 0 0,0 0 0 0 0,0 0 0 0 0,0 1 0 0 0,0-1 0 0 0,0 0 0 0 0,0 0 0 0 0,0 1 0 0 0,1 11 0 0 0,-1-12 0 0 0,-3 20-2124 0 0,0-3-3352 0 0,3-6-3116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52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88 11975 0 0,'0'0'547'0'0,"0"0"-11"0"0,0 0-203 0 0,0 0 419 0 0,0 0 220 0 0,0 0 42 0 0,0 0-61 0 0,0 0-288 0 0,0 0-121 0 0,0 0-28 0 0,0 0 66 0 0,2-1 288 0 0,5-1-360 0 0,-1-1 1 0 0,1 1-1 0 0,-1-2 0 0 0,0 1 1 0 0,0-1-1 0 0,0 0 0 0 0,-1 0 1 0 0,7-6-1 0 0,40-45 211 0 0,-25 26-655 0 0,-16 17 154 0 0,0-1-1 0 0,-1 0 1 0 0,0-1-1 0 0,-1 1 1 0 0,-1-2-1 0 0,0 1 1 0 0,-1-1 0 0 0,8-22-1 0 0,-14 34-228 0 0,-1 3 13 0 0,0-1 1 0 0,1 0-1 0 0,-1 0 1 0 0,0 1-1 0 0,0-1 1 0 0,0 0-1 0 0,0 1 1 0 0,0-1-1 0 0,0 0 1 0 0,0 0-1 0 0,0 1 1 0 0,0-1 0 0 0,0 0-1 0 0,0 0 1 0 0,-1 1-1 0 0,1-1 1 0 0,-1-1-1 0 0,0 2 94 0 0,0-1 0 0 0,0 0-1 0 0,0 1 1 0 0,-1 0 0 0 0,1-1-1 0 0,0 1 1 0 0,0 0 0 0 0,-1-1-1 0 0,1 1 1 0 0,0 0 0 0 0,-1 0 0 0 0,1 0-1 0 0,-2 0 1 0 0,-1 1-50 0 0,-1 0 0 0 0,0 0 0 0 0,1 1 0 0 0,0-1 0 0 0,-1 1 0 0 0,1 0 0 0 0,0 0 0 0 0,-5 4 0 0 0,-30 22 128 0 0,24-14-207 0 0,1 0 0 0 0,1 1 0 0 0,0 0 1 0 0,0 2-1 0 0,2-1 0 0 0,0 1 0 0 0,1 1 0 0 0,1 0 0 0 0,0 0 0 0 0,1 0 0 0 0,2 1 1 0 0,-8 30-1 0 0,12-39-327 0 0,1 1 0 0 0,0-1 0 0 0,0 18 0 0 0,1-26 370 0 0,0 1 0 0 0,0 0 0 0 0,0 0 1 0 0,1-1-1 0 0,-1 1 0 0 0,1 0 0 0 0,0-1 0 0 0,0 1 0 0 0,0 0 0 0 0,0-1 0 0 0,0 0 1 0 0,0 1-1 0 0,1-1 0 0 0,-1 1 0 0 0,1-1 0 0 0,0 0 0 0 0,0 0 0 0 0,-1 0 0 0 0,4 2 0 0 0,-3-3 33 0 0,0 0-1 0 0,0 0 1 0 0,0 0-1 0 0,0-1 1 0 0,0 1-1 0 0,1 0 1 0 0,-1-1-1 0 0,0 0 1 0 0,1 1-1 0 0,-1-1 1 0 0,0 0-1 0 0,0 0 0 0 0,1 0 1 0 0,-1 0-1 0 0,3-1 1 0 0,4-1 212 0 0,1-1 0 0 0,11-4-1 0 0,-5 2-147 0 0,6-3-109 0 0,1 0 0 0 0,-1-2 0 0 0,-1-1 0 0 0,0-1 0 0 0,0 0 0 0 0,19-17 0 0 0,106-99 0 0 0,-109 93 0 0 0,-17 18 0 0 0,-20 17 0 0 0,0-1 0 0 0,1 1 0 0 0,-1 0 0 0 0,0 0 0 0 0,0 0 0 0 0,0-1 0 0 0,1 1 0 0 0,-1 0 0 0 0,0 0 0 0 0,0 0 0 0 0,0 0 0 0 0,1-1 0 0 0,-1 1 0 0 0,0 0 0 0 0,0 0 0 0 0,1 0 0 0 0,-1 0 0 0 0,0 0 0 0 0,0 0 0 0 0,1 0 0 0 0,-1 0 0 0 0,0 0 0 0 0,1 0 0 0 0,-1 0 0 0 0,0 0 0 0 0,0 0 0 0 0,1 0 0 0 0,-1 0 0 0 0,0 0 0 0 0,0 0 0 0 0,1 0 0 0 0,-1 0 0 0 0,0 0 0 0 0,0 0 0 0 0,1 0 0 0 0,-1 1 0 0 0,0-1 0 0 0,0 0 0 0 0,1 0 0 0 0,-1 0 0 0 0,0 0 0 0 0,0 1 0 0 0,0-1 0 0 0,1 0 0 0 0,-1 0 0 0 0,0 0 0 0 0,0 1 0 0 0,0-1 0 0 0,0 0 0 0 0,0 0 0 0 0,0 1 0 0 0,1-1 0 0 0,-1 0 0 0 0,0 0 0 0 0,0 1 0 0 0,0-1 0 0 0,0 0 0 0 0,0 1 0 0 0,0-1 0 0 0,0 0 0 0 0,0 0 0 0 0,0 1 0 0 0,0-1 0 0 0,0 1 0 0 0,1 5 0 0 0,0 1 0 0 0,-1 0 0 0 0,1-1 0 0 0,-1 1 0 0 0,0 0 0 0 0,-1 0 0 0 0,0-1 0 0 0,0 1 0 0 0,0 0 0 0 0,-3 6 0 0 0,2-3 0 0 0,0 0 0 0 0,0 0 0 0 0,0 14 0 0 0,1-1 0 0 0,1-14 0 0 0,6-3 0 0 0,3-3 0 0 0,-3-3 0 0 0,-1 0 0 0 0,1-1 0 0 0,-1 0 0 0 0,1 0 0 0 0,-1-1 0 0 0,0 1 0 0 0,0-1 0 0 0,0 0 0 0 0,0-1 0 0 0,6-3 0 0 0,-1 1 0 0 0,3-3 0 0 0,1 0 0 0 0,-1-1 0 0 0,18-16 0 0 0,-20 15 0 0 0,20-17 0 0 0,-23 18 0 0 0,1 1 0 0 0,0 0 0 0 0,1 1 0 0 0,-1 0 0 0 0,2 1 0 0 0,20-11 0 0 0,-20 12 0 0 0,-11 5 0 0 0,0 0 0 0 0,0 0 0 0 0,0-1 0 0 0,1 1 0 0 0,-1 0 0 0 0,0 0 0 0 0,0 0 0 0 0,1-1 0 0 0,-1 1 0 0 0,0 0 0 0 0,0 0 0 0 0,0 0 0 0 0,1 0 0 0 0,-1 0 0 0 0,0 0 0 0 0,1 0 0 0 0,-1 0 0 0 0,0 0 0 0 0,0-1 0 0 0,1 1 0 0 0,-1 0 0 0 0,0 0 0 0 0,0 0 0 0 0,1 1 0 0 0,-1-1 0 0 0,0 0 0 0 0,1 0 0 0 0,-1 0 0 0 0,0 0 0 0 0,0 0 0 0 0,1 0 0 0 0,-1 0 0 0 0,0 0 0 0 0,0 0 0 0 0,1 1 0 0 0,-1-1 0 0 0,0 0 0 0 0,0 0 0 0 0,0 0 0 0 0,1 1 0 0 0,-1-1 0 0 0,0 0 0 0 0,0 0 0 0 0,0 0 0 0 0,0 1 0 0 0,1-1 0 0 0,-1 0 0 0 0,0 0 0 0 0,0 1 0 0 0,0-1 0 0 0,0 0 0 0 0,0 1 0 0 0,0 11 0 0 0,0-12 0 0 0,-3 11 0 0 0,0-1 0 0 0,0 1 0 0 0,-1-1 0 0 0,0 0 0 0 0,-1 0 0 0 0,0 0 0 0 0,-9 12 0 0 0,7-11 0 0 0,1 0 0 0 0,-1 0 0 0 0,2 1 0 0 0,-8 22 0 0 0,11-24 0 0 0,2-10 0 0 0,0 1 0 0 0,0-1 0 0 0,0 1 0 0 0,0-1 0 0 0,0 1 0 0 0,0-1 0 0 0,0 1 0 0 0,0-1 0 0 0,0 1 0 0 0,0-1 0 0 0,0 1 0 0 0,0-1 0 0 0,0 1 0 0 0,1-1 0 0 0,-1 1 0 0 0,0-1 0 0 0,0 1 0 0 0,0-1 0 0 0,1 0 0 0 0,-1 1 0 0 0,0-1 0 0 0,1 1 0 0 0,-1-1 0 0 0,1 1 0 0 0,3-1 0 0 0,-4 0 0 0 0,4 0 0 0 0,-1 1 0 0 0,0-1 0 0 0,0 0 0 0 0,0-1 0 0 0,0 1 0 0 0,1 0 0 0 0,-1-1 0 0 0,0 0 0 0 0,0 0 0 0 0,0 0 0 0 0,0 0 0 0 0,0 0 0 0 0,4-3 0 0 0,5-4 0 0 0,20-15 0 0 0,-4 3 0 0 0,36-21 0 0 0,83-55 0 0 0,-134 88 0 0 0,-4 5 0 0 0,-1 5 0 0 0,-7-1 0 0 0,0 0 0 0 0,0 0 0 0 0,0 0 0 0 0,0 0 0 0 0,0 0 0 0 0,-1 1 0 0 0,1-1 0 0 0,0 0 0 0 0,-1 0 0 0 0,1 1 0 0 0,0-1 0 0 0,-1 0 0 0 0,0 1 0 0 0,1-1 0 0 0,-1 0 0 0 0,0 1 0 0 0,0-1 0 0 0,0 1 0 0 0,0-1 0 0 0,0 3 0 0 0,-6 30 0 0 0,3-23 0 0 0,-1 17 0 0 0,1-14 0 0 0,1 0 0 0 0,-7 19 0 0 0,7-24 0 0 0,3-7 0 0 0,3-6 0 0 0,3-9 0 0 0,-6 11 0 0 0,4-5 0 0 0,0 0 0 0 0,0 1 0 0 0,1-1 0 0 0,0 1 0 0 0,0 0 0 0 0,9-6 0 0 0,14-14 0 0 0,-10 7 0 0 0,0 0 0 0 0,1 2 0 0 0,30-21 0 0 0,-42 33 0 0 0,-1 0 0 0 0,1 1 0 0 0,0 0 0 0 0,0 0 0 0 0,1 1 0 0 0,12-3 0 0 0,-19 5 0 0 0,0 0 0 0 0,0 1 0 0 0,0 0 0 0 0,0-1 0 0 0,0 1 0 0 0,0 0 0 0 0,0 0 0 0 0,0 0 0 0 0,0 1 0 0 0,0-1 0 0 0,0 0 0 0 0,0 1 0 0 0,0-1 0 0 0,0 1 0 0 0,0 0 0 0 0,0-1 0 0 0,0 1 0 0 0,-1 0 0 0 0,1 0 0 0 0,0 0 0 0 0,-1 1 0 0 0,1-1 0 0 0,0 0 0 0 0,-1 1 0 0 0,1-1 0 0 0,-1 1 0 0 0,0-1 0 0 0,0 1 0 0 0,1 0 0 0 0,-1-1 0 0 0,0 1 0 0 0,0 0 0 0 0,-1 0 0 0 0,2 2 0 0 0,1 6 0 0 0,-1 1 0 0 0,0 0 0 0 0,-1 0 0 0 0,0 0 0 0 0,0 0 0 0 0,-1 0 0 0 0,-2 15 0 0 0,0 13 0 0 0,-1-7 0 0 0,3-23 0 0 0,2-3-64 0 0,-1-6 29 0 0,-1 0 0 0 0,1 0 0 0 0,-1 0 0 0 0,1 0 0 0 0,-1 0 0 0 0,1 0 0 0 0,-1 0 0 0 0,1 0 0 0 0,-1 0 0 0 0,1 0 0 0 0,-1 0 0 0 0,1 0 0 0 0,-1 0 0 0 0,1 0 0 0 0,-1 0 1 0 0,0-1-1 0 0,1 1 0 0 0,-1 0 0 0 0,1 0 0 0 0,-1 0 0 0 0,1-1 0 0 0,-1 1 0 0 0,1-1 0 0 0,9-5-446 0 0,-7 3-159 0 0,1 0 0 0 0,-1 0-1 0 0,0-1 1 0 0,0 1 0 0 0,0-1 0 0 0,0 0 0 0 0,0 0-1 0 0,-1 0 1 0 0,0 0 0 0 0,0 0 0 0 0,2-7 0 0 0,4-16-1918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53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64 13823 0 0,'5'-6'675'0'0,"3"-2"-405"0"0,-1 1-1 0 0,16-11 1 0 0,-14 11 349 0 0,1 0-1 0 0,8-10 1 0 0,-1-2 1223 0 0,27-30 3588 0 0,-41 45-5043 0 0,-2 3-313 0 0,0-1 0 0 0,1 1 1 0 0,-1-1-1 0 0,0 1 0 0 0,-1-1 1 0 0,1 0-1 0 0,0 0 0 0 0,0 1 1 0 0,-1-1-1 0 0,1-3 0 0 0,0 4 297 0 0,-1 1 117 0 0,0 0 21 0 0,0 0-66 0 0,-3 0-430 0 0,0 1 0 0 0,0 0 0 0 0,0-1 1 0 0,0 1-1 0 0,1 0 0 0 0,-1 0 0 0 0,0 0 1 0 0,1 1-1 0 0,-1-1 0 0 0,1 1 0 0 0,-4 2 0 0 0,-1 1-10 0 0,1 0-1 0 0,-11 12 0 0 0,-23 32-2 0 0,-53 86 0 0 0,81-117 0 0 0,-31 56 0 0 0,39-65 0 0 0,0 0 0 0 0,0 0 0 0 0,1 1 0 0 0,0 0 0 0 0,1-1 0 0 0,-2 15 0 0 0,3-21 0 0 0,1-1 0 0 0,0 1 0 0 0,0 0 0 0 0,0 0 0 0 0,1 0 0 0 0,-1 0 0 0 0,1 0 0 0 0,-1 0 0 0 0,1 0 0 0 0,0-1 0 0 0,0 1 0 0 0,2 4 0 0 0,-2-6 0 0 0,0 0 0 0 0,0 1 0 0 0,0-1 0 0 0,1 0 0 0 0,-1 0 0 0 0,0 1 0 0 0,0-1 0 0 0,1 0 0 0 0,-1 0 0 0 0,0 0 0 0 0,1-1 0 0 0,-1 1 0 0 0,1 0 0 0 0,0 0 0 0 0,-1-1 0 0 0,1 1 0 0 0,-1-1 0 0 0,1 0 0 0 0,0 1 0 0 0,-1-1 0 0 0,1 0 0 0 0,2 0 0 0 0,5 0 29 0 0,0-1 0 0 0,1 0 0 0 0,-1 0 0 0 0,0-1 1 0 0,-1 0-1 0 0,1-1 0 0 0,0 0 0 0 0,-1 0 0 0 0,1-1 0 0 0,10-6 0 0 0,-7 2 72 0 0,-1 0-1 0 0,0-1 1 0 0,0 0-1 0 0,0 0 1 0 0,-1-1-1 0 0,9-13 1 0 0,0-2 70 0 0,-2-1-1 0 0,-1-1 1 0 0,-1-1 0 0 0,-1 0-1 0 0,14-40 1 0 0,-25 60-171 0 0,14-46 0 0 0,-15 50 0 0 0,-2 0 0 0 0,1-1 0 0 0,0 1 0 0 0,-1 0 0 0 0,0 0 0 0 0,0-1 0 0 0,0 1 0 0 0,-1 0 0 0 0,1 0 0 0 0,-3-7 0 0 0,3 10-39 0 0,0-1-1 0 0,-1 1 1 0 0,0 0 0 0 0,1-1-1 0 0,-1 1 1 0 0,0 0 0 0 0,1 0-1 0 0,-1 0 1 0 0,0 0-1 0 0,0-1 1 0 0,0 1 0 0 0,0 0-1 0 0,0 1 1 0 0,0-1 0 0 0,-1 0-1 0 0,1 0 1 0 0,0 0 0 0 0,0 1-1 0 0,-1-1 1 0 0,1 0 0 0 0,-2 0-1 0 0,0 1-152 0 0,1 0 1 0 0,-1-1-1 0 0,1 1 0 0 0,-1 0 0 0 0,1 0 0 0 0,-1 1 1 0 0,1-1-1 0 0,-1 0 0 0 0,1 1 0 0 0,-1-1 1 0 0,-2 2-1 0 0,-2 1-700 0 0,0 0 1 0 0,0 1 0 0 0,0 0-1 0 0,1 0 1 0 0,0 0-1 0 0,0 0 1 0 0,-6 7 0 0 0,-1 2-7459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53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19351 0 0,'0'0'886'0'0,"0"0"-21"0"0,5-7-520 0 0,0-2 580 0 0,1-1 1 0 0,0 1-1 0 0,1 0 0 0 0,0 0 1 0 0,11-11-1 0 0,-13 12-559 0 0,-5 7-347 0 0,1-1 0 0 0,0 1 0 0 0,-1 0 1 0 0,1 0-1 0 0,0-1 0 0 0,0 1 0 0 0,0 0 1 0 0,-1 0-1 0 0,1 0 0 0 0,1 0 1 0 0,-1 0-1 0 0,2-2 0 0 0,2 0-152 0 0,-4 2-563 0 0,-1 1-258 0 0,0 0-1558 0 0,0 0-6017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54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 21191 0 0,'0'0'480'0'0,"0"0"67"0"0,5-7 734 0 0,-1 1-965 0 0,4-6 3080 0 0,-7 15-1681 0 0,-2 10-978 0 0,-16 104-737 0 0,17-116 0 0 0,-1 1 0 0 0,1-1 0 0 0,0 0 0 0 0,0 0 0 0 0,0 1 0 0 0,-1-1 0 0 0,1 0 0 0 0,0 1 0 0 0,1-1 0 0 0,-1 0 0 0 0,0 1 0 0 0,0-1 0 0 0,1 0 0 0 0,-1 0 0 0 0,0 1 0 0 0,1-1 0 0 0,-1 0 0 0 0,2 1 0 0 0,0 2 0 0 0,-1-1 0 0 0,1 0 0 0 0,0 0 0 0 0,0-1 0 0 0,0 1 0 0 0,1 0 0 0 0,-1-1 0 0 0,0 0 0 0 0,1 0 0 0 0,0 0 0 0 0,-1 0 0 0 0,1 0 0 0 0,0 0 0 0 0,0 0 0 0 0,0-1 0 0 0,0 0 0 0 0,0 0 0 0 0,0 0 0 0 0,1 0 0 0 0,-1 0 0 0 0,0 0 0 0 0,5 0 0 0 0,2 0 0 0 0,0 0 0 0 0,-1-1 0 0 0,1 0 0 0 0,0-1 0 0 0,0 1 0 0 0,11-4 0 0 0,-9 1-559 0 0,0-2-1 0 0,1 1 1 0 0,-1-1-1 0 0,-1-1 0 0 0,19-12 1 0 0,4-1-809 0 0,-20 10-1487 0 0,-1-1-5333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54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3 17503 0 0,'0'0'399'0'0,"-4"-3"284"0"0,3 5 5167 0 0,1 4-5593 0 0,0 0-1 0 0,0-1 0 0 0,-1 1 1 0 0,0 0-1 0 0,0 0 1 0 0,-1-1-1 0 0,0 1 0 0 0,0 0 1 0 0,-3 6-1 0 0,-27 63 212 0 0,6-12-320 0 0,3-16-148 0 0,-34 52 0 0 0,-24 42 1883 0 0,74-127-1867 0 0,-9 29 0 0 0,17-43-90 0 0,-1 0-1 0 0,0 1 1 0 0,1-1 0 0 0,-1 0 0 0 0,0 1 0 0 0,1-1-1 0 0,-1 0 1 0 0,1 0 0 0 0,-1 1 0 0 0,0-1 0 0 0,1 0 0 0 0,-1 0-1 0 0,1 0 1 0 0,-1 0 0 0 0,1 0 0 0 0,-1 1 0 0 0,0-1 0 0 0,1 0-1 0 0,-1 0 1 0 0,1 0 0 0 0,0 0 0 0 0,-1 0 56 0 0,19-3-5196 0 0,-12 2 1913 0 0,10-3-5049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0:54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30 21191 0 0,'0'0'480'0'0,"0"0"67"0"0,2-8 553 0 0,0-9-487 0 0,-2 17-564 0 0,0 0-1 0 0,0 0 1 0 0,0 0 0 0 0,0-1 0 0 0,0 1-1 0 0,0 0 1 0 0,0 0 0 0 0,0 0 0 0 0,0 0-1 0 0,0-1 1 0 0,0 1 0 0 0,0 0 0 0 0,0 0-1 0 0,0 0 1 0 0,0 0 0 0 0,0 0 0 0 0,-1-1-1 0 0,1 1 1 0 0,0 0 0 0 0,0 0 0 0 0,0 0-1 0 0,0 0 1 0 0,0 0 0 0 0,0 0 0 0 0,0-1-1 0 0,0 1 1 0 0,-1 0 0 0 0,1 0 0 0 0,0 0-1 0 0,0 0 1 0 0,0 0 0 0 0,0 0 0 0 0,0 0-1 0 0,-1 0 1 0 0,1 0 0 0 0,-1 0 242 0 0,-1 1 0 0 0,1 0 0 0 0,0 0 1 0 0,0-1-1 0 0,-1 1 0 0 0,1 0 0 0 0,0 0 1 0 0,0 0-1 0 0,-2 3 0 0 0,-3 2-841 0 0,-14 13 1014 0 0,-26 30-1 0 0,41-42-387 0 0,-1 0 1 0 0,1 0-1 0 0,1 0 1 0 0,-1 1-1 0 0,1 0 1 0 0,0 0-1 0 0,1 0 1 0 0,-4 15-1 0 0,6-20-76 0 0,0 0 0 0 0,1 1 0 0 0,0-1 0 0 0,0 0 0 0 0,0 1 0 0 0,0-1 0 0 0,0 0 0 0 0,2 5 0 0 0,-2-7 0 0 0,0 0 0 0 0,0 0 0 0 0,0 0 0 0 0,0 0 0 0 0,0 0 0 0 0,1-1 0 0 0,-1 1 0 0 0,0 0 0 0 0,1 0 0 0 0,-1 0 0 0 0,0-1 0 0 0,1 1 0 0 0,-1 0 0 0 0,1-1 0 0 0,-1 1 0 0 0,1 0 0 0 0,0-1 0 0 0,-1 1 0 0 0,2 0 0 0 0,1 1 0 0 0,10 14 0 0 0,2 0 0 0 0,17 14 0 0 0,-20-20 0 0 0,0 1 0 0 0,-1 1 0 0 0,-1-1 0 0 0,1 2 0 0 0,8 13 0 0 0,-17-22 0 0 0,0 1 0 0 0,-1-1 0 0 0,1 0 0 0 0,-1 1 0 0 0,0-1 0 0 0,0 1 0 0 0,0-1 0 0 0,-1 1 0 0 0,1 0 0 0 0,-1-1 0 0 0,0 1 0 0 0,0-1 0 0 0,-1 1 0 0 0,0 0 0 0 0,0-1 0 0 0,-1 6 0 0 0,-1-2 0 0 0,0 1 0 0 0,0-1 0 0 0,0 0 0 0 0,-1 0 0 0 0,-1-1 0 0 0,1 1 0 0 0,-10 10 0 0 0,11-15 12 0 0,1 0-1 0 0,-1 0 1 0 0,0 0 0 0 0,-1 0-1 0 0,1 0 1 0 0,0-1 0 0 0,-1 0-1 0 0,0 0 1 0 0,1 0 0 0 0,-1 0-1 0 0,0 0 1 0 0,0-1-1 0 0,0 0 1 0 0,0 1 0 0 0,0-1-1 0 0,0-1 1 0 0,0 1 0 0 0,0-1-1 0 0,-1 0 1 0 0,1 0 0 0 0,0 0-1 0 0,0 0 1 0 0,0-1 0 0 0,0 1-1 0 0,-1-1 1 0 0,1 0 0 0 0,0 0-1 0 0,0-1 1 0 0,1 1-1 0 0,-1-1 1 0 0,0 0 0 0 0,0 0-1 0 0,1 0 1 0 0,-1-1 0 0 0,1 1-1 0 0,0-1 1 0 0,-4-3 0 0 0,-5-6 204 0 0,7 8-92 0 0,1 1 1 0 0,0-1 0 0 0,1 0 0 0 0,-1 0-1 0 0,1-1 1 0 0,-4-5 0 0 0,6 7-93 0 0,0 0 0 0 0,0 0 1 0 0,0 0-1 0 0,0 0 0 0 0,0 0 0 0 0,1 0 1 0 0,-1 0-1 0 0,1 0 0 0 0,0 0 0 0 0,0 0 1 0 0,0-1-1 0 0,0 1 0 0 0,1 0 0 0 0,-1 0 1 0 0,2-4-1 0 0,0 1-32 0 0,0 1 0 0 0,0-1 0 0 0,1 1 0 0 0,0 0 0 0 0,-1 0 0 0 0,2 0 0 0 0,-1 0 0 0 0,1 1 0 0 0,-1-1 0 0 0,1 1 0 0 0,0 0 0 0 0,1 0 0 0 0,5-4 0 0 0,1 0 0 0 0,20-18 0 0 0,7-4 0 0 0,125-84 0 0 0,-155 109 0 0 0,1-2 0 0 0,-1 1 0 0 0,8-9 0 0 0,-13 11 0 0 0,0 1 0 0 0,0-1 0 0 0,-1 1 0 0 0,1-1 0 0 0,-1 0 0 0 0,1 0 0 0 0,-1 0 0 0 0,-1 0 0 0 0,3-6 0 0 0,-4 0 0 0 0,-1 7-28 0 0,0 1 0 0 0,0 0-1 0 0,-1 0 1 0 0,1 0 0 0 0,0 0 0 0 0,-1 0-1 0 0,0 0 1 0 0,1 0 0 0 0,-1 0 0 0 0,0 1-1 0 0,0-1 1 0 0,0 1 0 0 0,0 0 0 0 0,0-1 0 0 0,-3 0-1 0 0,-5-2-782 0 0,1 0 0 0 0,-16-3 0 0 0,11 3-872 0 0,-5-1-8213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00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6 11975 0 0,'0'0'267'0'0,"0"0"42"0"0,0 0 17 0 0,0 0-28 0 0,8-16 2544 0 0,-6 14-2214 0 0,0 0 0 0 0,-1 0 0 0 0,1 0 1 0 0,0 1-1 0 0,0-1 0 0 0,0 0 0 0 0,4-1 1 0 0,11-12 207 0 0,-10 9-237 0 0,-1-1 0 0 0,1 1 0 0 0,12-8-1 0 0,12-11 1103 0 0,-23 17-1467 0 0,-1 0 1 0 0,0-1-1 0 0,0 0 0 0 0,-1 0 1 0 0,0 0-1 0 0,6-14 0 0 0,1-2-234 0 0,-8 15 0 0 0,0 0 0 0 0,-1 0 0 0 0,0 0 0 0 0,0-1 0 0 0,2-12 0 0 0,-5 22 1 0 0,-1 0 0 0 0,0 0 0 0 0,0 0-1 0 0,0 0 1 0 0,0 0 0 0 0,0 1 0 0 0,0-1 0 0 0,0 0 0 0 0,0 0-1 0 0,0 0 1 0 0,0 0 0 0 0,0 0 0 0 0,0 0 0 0 0,0 1-1 0 0,-1-1 1 0 0,1 0 0 0 0,0 0 0 0 0,-2-1 0 0 0,2 1 0 0 0,-1 1 1 0 0,1 0-1 0 0,0 0 0 0 0,-1-1 1 0 0,1 1-1 0 0,-1 0 0 0 0,1 0 1 0 0,-1 0-1 0 0,1 0 0 0 0,-1 0 1 0 0,1 0-1 0 0,-1 0 0 0 0,1 0 1 0 0,0 0-1 0 0,-1 0 0 0 0,1 0 1 0 0,-1 0-1 0 0,1 0 0 0 0,-1 0 1 0 0,1 0-1 0 0,-1 0 0 0 0,1 0 1 0 0,-1 1-1 0 0,-2 0 3 0 0,0 1 0 0 0,0-1 0 0 0,0 1 0 0 0,0 0 0 0 0,-4 3 0 0 0,-5 7-5 0 0,1 1-1 0 0,0 0 1 0 0,1 0 0 0 0,0 1-1 0 0,1 1 1 0 0,1 0 0 0 0,0 0-1 0 0,1 0 1 0 0,1 1 0 0 0,0 0-1 0 0,-4 21 1 0 0,9-35 1 0 0,1 1 0 0 0,-1 0 0 0 0,1 0 0 0 0,0 0 0 0 0,0 0 0 0 0,0 0 0 0 0,0 0 0 0 0,0 0 0 0 0,1 0 0 0 0,-1-1 0 0 0,1 1 0 0 0,0 0 0 0 0,0 0 0 0 0,0-1 0 0 0,0 1 0 0 0,0 0 0 0 0,0-1 0 0 0,3 4 0 0 0,-3-4 0 0 0,1-1 0 0 0,-1 0 0 0 0,1 1 0 0 0,-1-1 0 0 0,1 0 0 0 0,-1 0 0 0 0,1 0 0 0 0,0 0 0 0 0,0 0 0 0 0,-1 0 0 0 0,1 0 0 0 0,0-1 0 0 0,0 1 0 0 0,0-1 0 0 0,0 1 0 0 0,0-1 0 0 0,0 0 0 0 0,0 0 0 0 0,-1 0 0 0 0,1 0 0 0 0,0 0 0 0 0,0 0 0 0 0,0 0 0 0 0,0-1 0 0 0,0 1 0 0 0,0-1 0 0 0,0 1 0 0 0,2-2 0 0 0,15-6 0 0 0,32-18 0 0 0,-15 6 0 0 0,-22 12 120 0 0,0 0-1 0 0,-1-1 1 0 0,0-1-1 0 0,16-14 1 0 0,43-50 862 0 0,-40 40-735 0 0,-12 13-214 0 0,-1-1 0 0 0,-1 0 0 0 0,-1-2 0 0 0,23-41 0 0 0,-35 55-33 0 0,-11 15 0 0 0,1 0 0 0 0,0 1 0 0 0,-8 11 0 0 0,-5 17 0 0 0,-3 4 0 0 0,2 0 0 0 0,-18 55 0 0 0,31-74-92 0 0,-2 5-554 0 0,-8 42 0 0 0,16-62 203 0 0,1-3 438 0 0,0 1 0 0 0,0-1 0 0 0,0 0 0 0 0,0 1 0 0 0,0-1 0 0 0,0 0 0 0 0,0 1 0 0 0,1-1 0 0 0,-1 0 0 0 0,0 0 0 0 0,1 0 0 0 0,-1 0 0 0 0,1 0 0 0 0,-1-1 0 0 0,1 1 0 0 0,-1 0 0 0 0,1-1 0 0 0,-1 1 0 0 0,1-1 0 0 0,0 1 0 0 0,-1-1 0 0 0,1 0 0 0 0,0 0 0 0 0,-1 0 0 0 0,1 0 0 0 0,0 0 0 0 0,-1 0 0 0 0,1 0 0 0 0,0 0 0 0 0,-1-1 0 0 0,1 1 0 0 0,2-2 0 0 0,-3 2 5 0 0,17-4 0 0 0,0 0 0 0 0,0-1 0 0 0,0-1 0 0 0,-1-1 0 0 0,0-1 0 0 0,-1 0 0 0 0,1-1 0 0 0,-2-1 0 0 0,23-17 0 0 0,109-110 976 0 0,-122 111-726 0 0,-2-1 0 0 0,-1-1 0 0 0,30-52 0 0 0,14-53-230 0 0,-56 109-21 0 0,-2 0 0 0 0,0-1 0 0 0,6-43 0 0 0,-13 65 1 0 0,1-23 0 0 0,-2 24 0 0 0,0 1 0 0 0,0-1 0 0 0,0 1 0 0 0,0 0 0 0 0,0-1 0 0 0,-1 1 0 0 0,1 0 0 0 0,0-1 0 0 0,-1 1 0 0 0,1 0 0 0 0,-1-1 0 0 0,0 1 0 0 0,1 0 0 0 0,-1 0 0 0 0,-1-1 0 0 0,2 1 0 0 0,-1 1 0 0 0,0-1 0 0 0,0 1 0 0 0,1 0 0 0 0,-1-1 0 0 0,0 1 0 0 0,1 0 0 0 0,-1 0 0 0 0,0 0 0 0 0,0 0 0 0 0,0 0 0 0 0,1 0 0 0 0,-1 0 0 0 0,0 0 0 0 0,0 0 0 0 0,1 0 0 0 0,-1 0 0 0 0,0 0 0 0 0,0 0 0 0 0,1 1 0 0 0,-1-1 0 0 0,0 0 0 0 0,0 1 0 0 0,1-1 0 0 0,-1 0 0 0 0,0 1 0 0 0,1-1 0 0 0,-1 1 0 0 0,0-1 0 0 0,0 1 0 0 0,-17 17 0 0 0,-2 9 0 0 0,3 0 0 0 0,-16 31 0 0 0,-23 62 0 0 0,37-79 0 0 0,-46 132 0 0 0,43-107 0 0 0,17-52 0 0 0,1 0 0 0 0,-4 27 0 0 0,7-35 0 0 0,0 0 0 0 0,1 0 0 0 0,0 0 0 0 0,0 0 0 0 0,0 0 0 0 0,1 0 0 0 0,0 0 0 0 0,0 0 0 0 0,3 9 0 0 0,-3-13 0 0 0,0 0 0 0 0,0 0 0 0 0,0-1 0 0 0,0 1 0 0 0,1 0 0 0 0,-1 0 0 0 0,0 0 0 0 0,1-1 0 0 0,-1 1 0 0 0,1-1 0 0 0,-1 1 0 0 0,1-1 0 0 0,0 0 0 0 0,0 0 0 0 0,0 1 0 0 0,-1-1 0 0 0,1 0 0 0 0,0-1 0 0 0,0 1 0 0 0,1 0 0 0 0,-1-1 0 0 0,0 1 0 0 0,0-1 0 0 0,0 1 0 0 0,0-1 0 0 0,0 0 0 0 0,0 0 0 0 0,1 0 0 0 0,-1 0 0 0 0,0 0 0 0 0,0-1 0 0 0,0 1 0 0 0,3-1 0 0 0,7-3 0 0 0,0 0 0 0 0,0 0 0 0 0,0-1 0 0 0,16-10 0 0 0,-14 8 0 0 0,9-4 0 0 0,0-1 0 0 0,0-1 0 0 0,-2-1 0 0 0,0-1 0 0 0,31-28 0 0 0,-45 34 0 0 0,0 0 0 0 0,-1 0 0 0 0,0 0 0 0 0,6-13 0 0 0,8-13 0 0 0,-10 15 0 0 0,-34 69 0 0 0,15-29 0 0 0,-15 43 0 0 0,22-58 0 0 0,0 1 0 0 0,1 0 0 0 0,0 0 0 0 0,0 0 0 0 0,1 0 0 0 0,-1 0 0 0 0,1 0 0 0 0,2 10 0 0 0,2-6 0 0 0,-3-7 0 0 0,2-1 0 0 0,12 4 0 0 0,-10-5 0 0 0,0-1 0 0 0,-1 1 0 0 0,1-1 0 0 0,0 1 0 0 0,0-1 0 0 0,-1-1 0 0 0,1 1 0 0 0,0-1 0 0 0,0 1 0 0 0,-1-2 0 0 0,1 1 0 0 0,-1 0 0 0 0,6-3 0 0 0,1-1 0 0 0,0 0 0 0 0,0-1 0 0 0,-1 0 0 0 0,10-8 0 0 0,14-11 0 0 0,-17 14 0 0 0,0-1 0 0 0,-1-1 0 0 0,23-25 0 0 0,-16 12 0 0 0,28-45 0 0 0,-31 37 257 0 0,7-12 417 0 0,-26 45-165 0 0,-1 1-66 0 0,-17 15-278 0 0,11-8-165 0 0,-1 0 0 0 0,2 0 0 0 0,-1 1 0 0 0,1 0 0 0 0,1 0 0 0 0,-1 0 0 0 0,1 0 0 0 0,1 1 0 0 0,-5 13 0 0 0,6-13 0 0 0,2 5 0 0 0,2-10 0 0 0,0-3 0 0 0,-2 0 0 0 0,0 0 0 0 0,1-1 0 0 0,-1 1 0 0 0,0 0 0 0 0,1 0 0 0 0,-1-1 0 0 0,1 1 0 0 0,-1 0 0 0 0,1-1 0 0 0,0 1 0 0 0,-1-1 0 0 0,1 1 0 0 0,-1-1 0 0 0,1 1 0 0 0,0-1 0 0 0,0 1 0 0 0,-1-1 0 0 0,1 1 0 0 0,0-1 0 0 0,0 0 0 0 0,-1 0 0 0 0,1 1 0 0 0,0-1 0 0 0,0 0 0 0 0,0 0 0 0 0,0 0 0 0 0,-1 0 0 0 0,1 0 0 0 0,0 0 0 0 0,1 0 0 0 0,1 0 0 0 0,7-1 0 0 0,0 1 0 0 0,0-2 0 0 0,0 1 0 0 0,18-6 0 0 0,-10 0 0 0 0,-9 8 0 0 0,-3 6 0 0 0,-5-5 0 0 0,0 1 0 0 0,0-1 0 0 0,0 1 0 0 0,-1-1 0 0 0,1 1 0 0 0,-1 0 0 0 0,1-1 0 0 0,-1 1 0 0 0,0 0 0 0 0,0-1 0 0 0,0 1 0 0 0,-1 2 0 0 0,-8 37 0 0 0,1-8 0 0 0,7-27 0 0 0,0-4 0 0 0,1 1 0 0 0,-1-1 0 0 0,1 1 0 0 0,0-1 0 0 0,0 1 0 0 0,1 3 0 0 0,-1-6 0 0 0,0 0 0 0 0,0-1 0 0 0,1 1 0 0 0,-1 0 0 0 0,0 0 0 0 0,0 0 0 0 0,0-1 0 0 0,1 1 0 0 0,-1 0 0 0 0,0 0 0 0 0,1 0 0 0 0,-1-1 0 0 0,0 1 0 0 0,2 0 0 0 0,2 1 0 0 0,-3-2 0 0 0,2 1 0 0 0,0-1 0 0 0,0 1 0 0 0,0-1 0 0 0,0 1 0 0 0,0-1 0 0 0,0 0 0 0 0,0 0 0 0 0,0-1 0 0 0,0 1 0 0 0,0-1 0 0 0,0 1 0 0 0,6-3 0 0 0,-2 1 0 0 0,0-1 0 0 0,0 0 0 0 0,0-1 0 0 0,8-4 0 0 0,0-4 0 0 0,0 0 0 0 0,21-23 0 0 0,7-7 0 0 0,-18 13 0 0 0,-24 29-59 0 0,-1 0 0 0 0,1-1 1 0 0,-1 1-1 0 0,1-1 0 0 0,-1 1 0 0 0,1-1 0 0 0,-1 1 1 0 0,1-1-1 0 0,-1 1 0 0 0,0-1 0 0 0,1 1 0 0 0,-1-1 1 0 0,0 0-1 0 0,0 1 0 0 0,0-1 0 0 0,1 0 0 0 0,-1 1 1 0 0,0-1-1 0 0,0 1 0 0 0,0-1 0 0 0,0 0 0 0 0,0 1 1 0 0,0-1-1 0 0,0-1 0 0 0,-7-5-2567 0 0,-35-19-2345 0 0,21 11 2414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03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297 11975 0 0,'0'0'547'0'0,"-2"-2"-11"0"0,-12-12 549 0 0,12 6 1312 0 0,2 7-2287 0 0,0 1-1 0 0,0-1 1 0 0,0 0-1 0 0,0 0 1 0 0,0 1-1 0 0,0-1 0 0 0,-1 0 1 0 0,1 0-1 0 0,0 1 1 0 0,0-1-1 0 0,-1 0 1 0 0,1 1-1 0 0,0-1 0 0 0,-1 0 1 0 0,0 0-1 0 0,0-1 55 0 0,0 1-1 0 0,0 0 0 0 0,-1 0 1 0 0,1 0-1 0 0,0 0 0 0 0,-1 0 1 0 0,1 1-1 0 0,-1-1 0 0 0,1 0 1 0 0,-1 0-1 0 0,1 1 0 0 0,-1-1 1 0 0,1 1-1 0 0,-1 0 0 0 0,-3-1 0 0 0,1 1 222 0 0,-1 1 0 0 0,1-1 0 0 0,0 1 0 0 0,-8 2 0 0 0,7-2-311 0 0,1 1 0 0 0,-1-1 1 0 0,0 1-1 0 0,0 0 0 0 0,1 1 0 0 0,-1-1 1 0 0,1 1-1 0 0,0 0 0 0 0,-8 7 0 0 0,0 2 182 0 0,-15 17 0 0 0,20-20 111 0 0,-91 112 750 0 0,89-107-1117 0 0,0 2 0 0 0,1-1 0 0 0,0 1 0 0 0,2 0 0 0 0,-10 34 0 0 0,16-49 0 0 0,-2 4 0 0 0,0 0 0 0 0,1-1 0 0 0,0 1 0 0 0,-1 0 0 0 0,2 0 0 0 0,-1-1 0 0 0,1 1 0 0 0,-1 0 0 0 0,1 0 0 0 0,1 0 0 0 0,-1 0 0 0 0,2 7 0 0 0,6 1 0 0 0,-2-11 0 0 0,-3-2 0 0 0,0 1 0 0 0,1 0 0 0 0,0-1 0 0 0,0 1 0 0 0,-1-1 0 0 0,1 0 0 0 0,0 0 0 0 0,0 0 0 0 0,-1 0 0 0 0,1-1 0 0 0,0 1 0 0 0,0-1 0 0 0,-1 0 0 0 0,1 0 0 0 0,-1-1 0 0 0,4-1 0 0 0,7-4 0 0 0,0 0 0 0 0,16-12 0 0 0,-28 18 0 0 0,15-13 0 0 0,0 0 0 0 0,-1-1 0 0 0,-1 0 0 0 0,17-22 0 0 0,2-2 0 0 0,-11 13 406 0 0,-1-2-1 0 0,-1 0 1 0 0,-1-2-1 0 0,29-59 1 0 0,-28 41 278 0 0,-1-1 0 0 0,20-84 0 0 0,-36 117-667 0 0,-1 9-18 0 0,-2 0 1 0 0,1 0 0 0 0,-1 0 0 0 0,1-9 0 0 0,-2 16 0 0 0,0 0 0 0 0,0 0 0 0 0,0 1 0 0 0,0-1 0 0 0,0 0 0 0 0,0 0 0 0 0,0 0 0 0 0,0 0 0 0 0,-1 0 0 0 0,1 0 0 0 0,0 0 0 0 0,0 1 0 0 0,0-1 0 0 0,0 0 0 0 0,0 0 0 0 0,0 0 0 0 0,0 0 0 0 0,0 0 0 0 0,-1 0 0 0 0,1 0 0 0 0,0 0 0 0 0,0 0 0 0 0,0 0 0 0 0,0 0 0 0 0,0 0 0 0 0,0 0 0 0 0,0 0 0 0 0,-1 0 0 0 0,1 0 0 0 0,0 0 0 0 0,0 0 0 0 0,0 0 0 0 0,0 0 0 0 0,0 0 0 0 0,0 0 0 0 0,-1 0 0 0 0,1 0 0 0 0,0 0 0 0 0,0 0 0 0 0,0 0 0 0 0,0 0 0 0 0,0 0 0 0 0,0 0 0 0 0,0 0 0 0 0,-1 0 0 0 0,1 0 0 0 0,0 0 0 0 0,0-1 0 0 0,0 1 0 0 0,0 0 0 0 0,0 0 0 0 0,0 0 0 0 0,0 0 0 0 0,0 0 0 0 0,0 0 0 0 0,0 0 0 0 0,0 0 0 0 0,-1-1 0 0 0,1 1 0 0 0,0 0 0 0 0,0 0 0 0 0,0 0 0 0 0,0 0 0 0 0,0 0 0 0 0,0 0 0 0 0,0-1 0 0 0,-7 10 0 0 0,7-9 0 0 0,-10 15 0 0 0,2 1 0 0 0,-1-1 0 0 0,2 2 0 0 0,-7 18 0 0 0,2-3 0 0 0,-71 188 0 0 0,66-178 0 0 0,1 2 0 0 0,3 0 0 0 0,-11 56 0 0 0,23-93 0 0 0,1-1 0 0 0,0 1 0 0 0,0-1 0 0 0,1 11 0 0 0,3-4 0 0 0,0-10 0 0 0,-3-3 0 0 0,3 2 0 0 0,-1-1 0 0 0,0 1 0 0 0,1-1 0 0 0,-1 0 0 0 0,1 0 0 0 0,0 0 0 0 0,-1 0 0 0 0,1-1 0 0 0,0 1 0 0 0,-1-1 0 0 0,1 0 0 0 0,0 0 0 0 0,-1-1 0 0 0,1 1 0 0 0,0-1 0 0 0,-1 0 0 0 0,1 0 0 0 0,3-1 0 0 0,6-2 0 0 0,1-2 0 0 0,-1 1 0 0 0,16-10 0 0 0,-7 2 0 0 0,-1-1 0 0 0,0-1 0 0 0,-1-1 0 0 0,0-1 0 0 0,-2 0 0 0 0,0-2 0 0 0,-1 0 0 0 0,23-32 0 0 0,-13 12 0 0 0,-23 30 0 0 0,-7 5 0 0 0,-6 5 0 0 0,9-1 0 0 0,-8 6 0 0 0,1 0 0 0 0,0 1 0 0 0,0 0 0 0 0,1 0 0 0 0,-1 0 0 0 0,2 1 0 0 0,-7 8 0 0 0,4-2 0 0 0,0 0 0 0 0,0 0 0 0 0,2 0 0 0 0,0 1 0 0 0,0 0 0 0 0,1 0 0 0 0,-5 28 0 0 0,9-35 0 0 0,1-1 0 0 0,0 1 0 0 0,1 10 0 0 0,-1-18 0 0 0,0 1 0 0 0,0 0 0 0 0,0 0 0 0 0,0 0 0 0 0,0-1 0 0 0,1 1 0 0 0,-1 0 0 0 0,0 0 0 0 0,0 0 0 0 0,1 0 0 0 0,-1-1 0 0 0,0 1 0 0 0,1 0 0 0 0,0 1 0 0 0,4-1 0 0 0,-4 0 0 0 0,1-1 0 0 0,0 1 0 0 0,1 0 0 0 0,-1-1 0 0 0,0 0 0 0 0,1 1 0 0 0,-1-1 0 0 0,0 0 0 0 0,1 0 0 0 0,-1 0 0 0 0,1-1 0 0 0,-1 1 0 0 0,0 0 0 0 0,1-1 0 0 0,-1 0 0 0 0,0 1 0 0 0,0-1 0 0 0,4-2 0 0 0,4-2 0 0 0,-1 0 0 0 0,14-11 0 0 0,-17 12 0 0 0,3-3 0 0 0,0-1 0 0 0,-1 1 0 0 0,0-2 0 0 0,8-10 0 0 0,-7 8 0 0 0,0 1 0 0 0,12-12 0 0 0,-12 14 0 0 0,-2-1 0 0 0,1 0 0 0 0,-1 0 0 0 0,0-1 0 0 0,7-15 0 0 0,1 0 0 0 0,50-87 0 0 0,-70 117 0 0 0,3-3 0 0 0,0 0 0 0 0,0 0 0 0 0,0 1 0 0 0,0-1 0 0 0,0 0 0 0 0,1 1 0 0 0,-1-1 0 0 0,1 1 0 0 0,-1 0 0 0 0,1 0 0 0 0,-1 4 0 0 0,-1 1 0 0 0,3-6 0 0 0,-1 0 0 0 0,0 0 0 0 0,1 0 0 0 0,-1 0 0 0 0,1 0 0 0 0,0 0 0 0 0,0 0 0 0 0,0 1 0 0 0,0 2 0 0 0,5 28 0 0 0,-2-24 0 0 0,-2-7 0 0 0,1 1 0 0 0,12 2 0 0 0,-11-4 0 0 0,1-1 0 0 0,-1 1 0 0 0,0-1 0 0 0,0 0 0 0 0,1 0 0 0 0,-1 0 0 0 0,0-1 0 0 0,1 1 0 0 0,-1-1 0 0 0,3 0 0 0 0,-5 0 0 0 0,0 1 0 0 0,-1 0 0 0 0,1 0 0 0 0,0-1 0 0 0,0 1 0 0 0,-1 0 0 0 0,1 0 0 0 0,0 0 0 0 0,0 0 0 0 0,-1 0 0 0 0,1 0 0 0 0,0 0 0 0 0,0 0 0 0 0,-1 0 0 0 0,1 1 0 0 0,0-1 0 0 0,0 0 0 0 0,-1 0 0 0 0,1 1 0 0 0,0-1 0 0 0,-1 0 0 0 0,1 1 0 0 0,0-1 0 0 0,-1 0 0 0 0,1 1 0 0 0,-1-1 0 0 0,1 1 0 0 0,0-1 0 0 0,-1 1 0 0 0,1 0 0 0 0,-1 0 0 0 0,2 1 0 0 0,-1-2 0 0 0,0 1 0 0 0,-1-1 0 0 0,1 1 0 0 0,0 0 0 0 0,-1-1 0 0 0,1 1 0 0 0,-1-1 0 0 0,1 1 0 0 0,-1 0 0 0 0,1 0 0 0 0,-1-1 0 0 0,1 1 0 0 0,-1 0 0 0 0,0 0 0 0 0,1-1 0 0 0,-1 1 0 0 0,0 0 0 0 0,0 0 0 0 0,0 0 0 0 0,1 0 0 0 0,-1-1 0 0 0,0 1 0 0 0,0 0 0 0 0,0 0 0 0 0,0 0 0 0 0,-1 0 0 0 0,1 0 0 0 0,0 1 0 0 0,-1 0 0 0 0,0 9 0 0 0,-1-1 0 0 0,-6 18 0 0 0,5-19 0 0 0,1 1 0 0 0,-4 20 0 0 0,7-23 0 0 0,-1 14 0 0 0,0-20 0 0 0,0-1 0 0 0,0 0 0 0 0,0 1 0 0 0,0-1 0 0 0,0 0 0 0 0,0 1 0 0 0,0-1 0 0 0,0 0 0 0 0,0 1 0 0 0,1-1 0 0 0,-1 0 0 0 0,0 1 0 0 0,0-1 0 0 0,0 0 0 0 0,0 1 0 0 0,0-1 0 0 0,0 0 0 0 0,1 1 0 0 0,-1-1 0 0 0,0 0 0 0 0,0 0 0 0 0,1 1 0 0 0,-1-1 0 0 0,0 0 0 0 0,0 0 0 0 0,1 1 0 0 0,-1-1 0 0 0,0 0 0 0 0,1 0 0 0 0,-1 0 0 0 0,0 0 0 0 0,1 1 0 0 0,-1-1 0 0 0,0 0 0 0 0,1 0 0 0 0,0 0 0 0 0,10 0 0 0 0,-10 0 0 0 0,4-1 0 0 0,0-1 0 0 0,0 1 0 0 0,0-1 0 0 0,0 0 0 0 0,0 0 0 0 0,-1 0 0 0 0,1 0 0 0 0,-1-1 0 0 0,1 0 0 0 0,-1 0 0 0 0,0 0 0 0 0,0-1 0 0 0,0 1 0 0 0,6-8 0 0 0,3-6 0 0 0,1 0 0 0 0,11-22 0 0 0,28-55 0 0 0,11-18 0 0 0,-59 104 0 0 0,-11 59 1440 0 0,3-42-1170 0 0,1 1-456 0 0,-1-1 0 0 0,1 1 0 0 0,0 0 0 0 0,1 0 0 0 0,0 0 0 0 0,1 0-1 0 0,1 18 1 0 0,-1-26 178 0 0,0-1 0 0 0,0 0 0 0 0,1 1 0 0 0,-1-1 0 0 0,0 0 0 0 0,1 1 0 0 0,-1-1-1 0 0,0 0 1 0 0,1 1 0 0 0,0-1 0 0 0,-1 0 0 0 0,1 0 0 0 0,0 0 0 0 0,0 1 0 0 0,-1-1 0 0 0,1 0-1 0 0,0 0 1 0 0,2 1 0 0 0,1 2-3 0 0,8 9 311 0 0,-7-9-2 0 0,-1 1 1 0 0,0 0-1 0 0,6 9 0 0 0,-8-11-445 0 0,-1-1-1 0 0,-1 1 0 0 0,1 0 0 0 0,0-1 1 0 0,0 1-1 0 0,-1 0 0 0 0,0 0 1 0 0,1-1-1 0 0,-2 6 0 0 0,1-2 46 0 0,1-2 267 0 0,-1 0 0 0 0,0 0 0 0 0,0 0 1 0 0,-1 0-1 0 0,1 0 0 0 0,-1 0 0 0 0,0 0 1 0 0,-3 7-1 0 0,1-6-146 0 0,0 0 0 0 0,0-1 0 0 0,-1 0 0 0 0,1 0 0 0 0,-1 0 0 0 0,0 0 0 0 0,0 0 0 0 0,-1-1 0 0 0,-7 5 0 0 0,11-7-76 0 0,-1 0 0 0 0,0 0 1 0 0,0 0-1 0 0,0-1 0 0 0,1 1 1 0 0,-1-1-1 0 0,0 1 0 0 0,0-1 1 0 0,0 1-1 0 0,0-1 0 0 0,0 0 1 0 0,0 0-1 0 0,0 0 0 0 0,-3 0 1 0 0,-2-1-520 0 0,7 1 569 0 0,0 0 1 0 0,-1-1-1 0 0,1 1 0 0 0,0 0 0 0 0,0-1 0 0 0,-1 1 0 0 0,1 0 0 0 0,0-1 0 0 0,0 1 0 0 0,0-1 0 0 0,-1 1 0 0 0,1 0 1 0 0,0-1-1 0 0,0 1 0 0 0,0-1 0 0 0,0 1 0 0 0,0-1 0 0 0,0 1 0 0 0,0 0 0 0 0,0-1 0 0 0,0 1 0 0 0,0-1 0 0 0,0 1 1 0 0,0-1-1 0 0,0 0 0 0 0,2-11 21 0 0,1 6-14 0 0,0 1 0 0 0,0-1 0 0 0,0 1 0 0 0,1 0 0 0 0,0 1 0 0 0,0-1 0 0 0,7-6 0 0 0,-1 2 0 0 0,1 0 0 0 0,14-9 0 0 0,-17 14 0 0 0,0 0 0 0 0,-1 1 0 0 0,13-4 0 0 0,-11 4 0 0 0,0 0 0 0 0,13-7 0 0 0,45-32 0 0 0,16-10 0 0 0,-69 42-3 0 0,-11 7 14 0 0,1 1 0 0 0,-1-1 0 0 0,1 1 1 0 0,0-1-1 0 0,5-1 0 0 0,-8 3 326 0 0,-1 1 138 0 0,0 0 33 0 0,0 0-65 0 0,-13 17-278 0 0,-24 40-165 0 0,-5 5 0 0 0,38-56-99 0 0,0 0 0 0 0,0 1 0 0 0,1-1 1 0 0,0 1-1 0 0,0-1 0 0 0,1 1 0 0 0,0 0 0 0 0,0 0 0 0 0,0 0 0 0 0,1 0 1 0 0,0 0-1 0 0,0 1 0 0 0,1 11 0 0 0,0-17-344 0 0,5 1 265 0 0,-4-2 179 0 0,0 0-1 0 0,-1-1 1 0 0,1 1-1 0 0,-1 0 1 0 0,1-1-1 0 0,0 1 1 0 0,-1-1 0 0 0,1 1-1 0 0,0-1 1 0 0,0 1-1 0 0,-1-1 1 0 0,1 0-1 0 0,0 1 1 0 0,0-1-1 0 0,0 0 1 0 0,0 0 0 0 0,-1 1-1 0 0,1-1 1 0 0,0 0-1 0 0,0 0 1 0 0,0 0-1 0 0,1 0 1 0 0,2 0-1 0 0,-1 0 0 0 0,1-1 0 0 0,-1 1 0 0 0,1-1 0 0 0,-1 0 0 0 0,1 0 0 0 0,-1 0 0 0 0,0 0 0 0 0,1 0 0 0 0,3-3 0 0 0,32-20 0 0 0,-35 21 0 0 0,10-7-1 0 0,0 0 0 0 0,-1-1 0 0 0,0 0 0 0 0,18-23 0 0 0,-24 26 197 0 0,-1-1 0 0 0,0 1 0 0 0,-1-1 0 0 0,0-1 0 0 0,-1 1 0 0 0,1-1 0 0 0,-2 0 0 0 0,6-19 0 0 0,-8 22-362 0 0,0 1 1 0 0,0-2-1 0 0,0 1 1 0 0,-1 0-1 0 0,0 0 1 0 0,-1 0-1 0 0,0-8 1 0 0,0 14 615 0 0,-2 1-380 0 0,-1 0-1 0 0,1 0 1 0 0,-1 0-1 0 0,1 0 1 0 0,-1 1-1 0 0,1-1 1 0 0,-1 1-1 0 0,1 0 1 0 0,0 0-1 0 0,-1 1 1 0 0,1-1-1 0 0,0 1 1 0 0,0-1 0 0 0,-4 4-1 0 0,-4 3-344 0 0,1 1-1 0 0,-1 0 1 0 0,2 1-1 0 0,-1 0 1 0 0,2 1-1 0 0,-15 22 1 0 0,22-33 275 0 0,1 0 0 0 0,0 0 0 0 0,0 1 0 0 0,0-1 0 0 0,-1 0 0 0 0,1 0 0 0 0,0 1 0 0 0,0-1 0 0 0,0 0 0 0 0,0 0 0 0 0,-1 1 0 0 0,1-1 0 0 0,0 0 0 0 0,0 1 0 0 0,0-1 0 0 0,0 0 0 0 0,0 1 0 0 0,0-1 0 0 0,0 0 0 0 0,0 1 0 0 0,0-1 0 0 0,0 0 0 0 0,0 1 0 0 0,0-1 0 0 0,0 0 0 0 0,0 0 0 0 0,0 1 0 0 0,0-1 0 0 0,0 0 0 0 0,1 1 0 0 0,-1-1 0 0 0,0 0 0 0 0,0 1 0 0 0,0-1 0 0 0,0 0 0 0 0,1 0 0 0 0,-1 1 0 0 0,0-1 0 0 0,0 0 0 0 0,1 0 0 0 0,-1 0 0 0 0,0 1 0 0 0,0-1 0 0 0,1 0 0 0 0,-1 0 0 0 0,11 2 0 0 0,-10-2 0 0 0,3 1 0 0 0,1-1 0 0 0,0 0 0 0 0,0 0 0 0 0,0 0 0 0 0,-1-1 0 0 0,1 0 0 0 0,0 0 0 0 0,0 0 0 0 0,-1 0 0 0 0,9-4 0 0 0,81-32 0 0 0,-60 19 0 0 0,-19 9 0 0 0,0 1 0 0 0,1 0 0 0 0,0 2 0 0 0,0 0 0 0 0,0 0 0 0 0,19-2 0 0 0,-32 6 0 0 0,2 1 0 0 0,9 5 0 0 0,-12-3 0 0 0,0-1 0 0 0,-1 1 0 0 0,1 0 0 0 0,0 0-1 0 0,-1 0 1 0 0,1 0 0 0 0,-1 0 0 0 0,0 0 0 0 0,1 0 0 0 0,-1 1 0 0 0,0-1 0 0 0,0 0-1 0 0,1 1 1 0 0,-1-1 0 0 0,0 1 0 0 0,0-1 0 0 0,-1 1 0 0 0,1 0 0 0 0,0-1 0 0 0,-1 1 0 0 0,1 0-1 0 0,-1-1 1 0 0,1 1 0 0 0,-1 0 0 0 0,0 0 0 0 0,1 0 0 0 0,-1-1 0 0 0,-1 5 0 0 0,1 4 5 0 0,-1 0 0 0 0,-1 0 0 0 0,0 0 0 0 0,-4 11 0 0 0,2-5 37 0 0,-11 33 1451 0 0,15-47-1943 0 0,0-2-50 0 0,0 0 58 0 0,5-2 587 0 0,-1 0 0 0 0,1-1 0 0 0,-1 1 0 0 0,1-1 0 0 0,-1 0-1 0 0,0 0 1 0 0,0 0 0 0 0,0 0 0 0 0,-1-1 0 0 0,6-5 0 0 0,3-5-305 0 0,1 1 0 0 0,1 1 0 0 0,0 0 0 0 0,1 1 0 0 0,0 0 0 0 0,1 1 1 0 0,0 1-1 0 0,0 1 0 0 0,1 0 0 0 0,26-8 0 0 0,-40 14 160 0 0,-3 2 0 0 0,1-1 0 0 0,0 1 0 0 0,0-1 0 0 0,0 1 0 0 0,0 0 0 0 0,0 0 0 0 0,0-1 0 0 0,0 1 0 0 0,0 0 0 0 0,0 0 0 0 0,0 0 0 0 0,0 0 0 0 0,0 0 0 0 0,0 0 0 0 0,0 0 0 0 0,0 0 0 0 0,-1 1 0 0 0,1-1 0 0 0,0 0 0 0 0,1 1 0 0 0,8 2 0 0 0,-9-3 0 0 0,0 0 0 0 0,0 0 0 0 0,0 0 0 0 0,0 1 0 0 0,-1-1 0 0 0,1 0 0 0 0,0 1 0 0 0,0-1 0 0 0,0 0 0 0 0,-1 1 0 0 0,1-1 0 0 0,0 1 0 0 0,0 0 0 0 0,-1-1 0 0 0,1 1 0 0 0,-1-1 0 0 0,1 1 0 0 0,0 0 0 0 0,-1-1 0 0 0,1 1 0 0 0,-1 0 0 0 0,0 0 0 0 0,1 0 0 0 0,-1-1 0 0 0,1 1 0 0 0,-1 0 0 0 0,0 0 0 0 0,0 0 0 0 0,1 1 0 0 0,-1 0 0 0 0,1 1 64 0 0,-1 0-1 0 0,1 0 1 0 0,-1 0 0 0 0,1 1-1 0 0,-1-1 1 0 0,0 0 0 0 0,0 0 0 0 0,-1 0-1 0 0,1 0 1 0 0,-1 0 0 0 0,1 0-1 0 0,-1 0 1 0 0,-2 4 0 0 0,-3 6 293 0 0,0-1 1 0 0,-9 13-1 0 0,10-16-329 0 0,5-6-28 0 0,5-4 0 0 0,7-6 0 0 0,-11 7 0 0 0,9-7 0 0 0,-1 0 0 0 0,1 0 0 0 0,11-13 0 0 0,13-11 0 0 0,2 2-263 0 0,25-18-674 0 0,-55 43 894 0 0,0 1-1 0 0,1-1 1 0 0,-1 1-1 0 0,1 0 1 0 0,0 1 0 0 0,0-1-1 0 0,0 1 1 0 0,8-1-1 0 0,-13 3 63 0 0,0 0-1 0 0,0 0 1 0 0,0 0 0 0 0,-1 0-1 0 0,1 0 1 0 0,0 0-1 0 0,0 0 1 0 0,0 1-1 0 0,-1-1 1 0 0,1 0 0 0 0,0 1-1 0 0,0 0 1 0 0,-1-1-1 0 0,1 1 1 0 0,-1 0-1 0 0,1 0 1 0 0,0 0-1 0 0,-1 0 1 0 0,3 2 0 0 0,-2 0 29 0 0,0 0 0 0 0,0-1 1 0 0,0 1-1 0 0,0 0 1 0 0,-1 0-1 0 0,1 0 1 0 0,-1 0-1 0 0,0 0 1 0 0,0 0-1 0 0,1 4 1 0 0,0 5 88 0 0,0 0 0 0 0,-1 0 0 0 0,0 0 1 0 0,-2 23-1 0 0,2-4-137 0 0,1-23 0 0 0,4-7 0 0 0,-4-2-201 0 0,1-1 0 0 0,-1 1 0 0 0,0 0 0 0 0,0-1 0 0 0,0 1 0 0 0,0-1 0 0 0,0 0 1 0 0,0 1-1 0 0,-1-1 0 0 0,1 0 0 0 0,-1 0 0 0 0,1 0 0 0 0,-1-1 0 0 0,0 1 0 0 0,1 0 0 0 0,-1 0 0 0 0,0-1 0 0 0,-1 1 0 0 0,1 0 0 0 0,0-1 0 0 0,0-3 0 0 0,1-5-2234 0 0,0-1-1 0 0,0-23 1 0 0,-2 32 2060 0 0,0-32-7131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05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5663 0 0,'0'0'356'0'0,"0"0"50"0"0,0 0 20 0 0,3-1-42 0 0,11-7-112 0 0,-10 6 463 0 0,-4 2 234 0 0,0 0 45 0 0,0 0-61 0 0,0 0-288 0 0,0 0-121 0 0,0 0-28 0 0,0 0-4 0 0,0 0 0 0 0,0 0 0 0 0,0 0 0 0 0,0 0 0 0 0,0 0 0 0 0,1 2 0 0 0,4 2-449 0 0,0 1-1 0 0,0 1 1 0 0,-1-1-1 0 0,1 1 1 0 0,-1 0-1 0 0,-1 0 1 0 0,6 9-1 0 0,17 51 429 0 0,-9-21-354 0 0,0-7 116 0 0,-3-6 637 0 0,22 69-1 0 0,-34-94-887 0 0,1 0 1 0 0,0-1-1 0 0,0 1 0 0 0,1-1 1 0 0,0 0-1 0 0,0 0 0 0 0,6 8 1 0 0,8 10-6 0 0,-17-22 3 0 0,0-1 0 0 0,1 1 0 0 0,-1-1 0 0 0,0 1 0 0 0,1-1 0 0 0,-1 0 0 0 0,4 2 0 0 0,3 3-106 0 0,-5-7-151 0 0,-2 1 222 0 0,0-1 1 0 0,0 1 0 0 0,-1-1 0 0 0,1 1 0 0 0,0 0 0 0 0,0-1-1 0 0,0 1 1 0 0,0 0 0 0 0,0 0 0 0 0,0 0 0 0 0,0 0 0 0 0,-1 0-1 0 0,1 0 1 0 0,2 0 0 0 0,-3-1-51 0 0,0 1-1 0 0,0-1 1 0 0,0 1 0 0 0,0-1 0 0 0,0 0-1 0 0,0 1 1 0 0,0-1 0 0 0,0 0-1 0 0,0 1 1 0 0,0-1 0 0 0,0 1-1 0 0,0-1 1 0 0,0 0 0 0 0,0 1 0 0 0,0-1-1 0 0,-1 1 1 0 0,1-1 0 0 0,0 1-1 0 0,0-1 1 0 0,-1 0 0 0 0,-5-13-680 0 0,6 12 538 0 0,-1 0-1 0 0,1 1 1 0 0,-1-1-1 0 0,1 0 1 0 0,0 1-1 0 0,0-1 1 0 0,0 0 0 0 0,0 0-1 0 0,0 0 1 0 0,0 1-1 0 0,0-1 1 0 0,1 0-1 0 0,0-3 1 0 0,2-9-1454 0 0,-3 0 146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18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7 76 10135 0 0,'0'0'231'0'0,"0"0"29"0"0,0 0 19 0 0,2 0-41 0 0,16-1 265 0 0,29-4 0 0 0,52-16 6155 0 0,-91 19-5634 0 0,0-1 0 0 0,0 1 0 0 0,-1-1 0 0 0,16-8 0 0 0,-22 10-512 0 0,-1 1 0 0 0,1-1-68 0 0,-1 1-429 0 0,1-1 0 0 0,-1 1 0 0 0,0 0 0 0 0,1-1 0 0 0,-1 1 0 0 0,0 0 0 0 0,1-1 0 0 0,-1 1 0 0 0,0-1 0 0 0,1 1 0 0 0,-1 0-1 0 0,0-1 1 0 0,0 1 0 0 0,0-1 0 0 0,1 1 0 0 0,-1-1 0 0 0,0 1 0 0 0,0-1 0 0 0,0 1 0 0 0,0-1 0 0 0,0 1 0 0 0,0-1 0 0 0,0 1 0 0 0,0-1 0 0 0,0 1 0 0 0,0-1 0 0 0,0 1 0 0 0,0-2 0 0 0,-1 2 35 0 0,0-1 0 0 0,1 0 0 0 0,-1 1 1 0 0,0-1-1 0 0,1 0 0 0 0,-1 1 0 0 0,0-1 0 0 0,1 1 1 0 0,-1-1-1 0 0,0 1 0 0 0,0 0 0 0 0,0-1 1 0 0,0 1-1 0 0,-1-1 0 0 0,-3 0 157 0 0,1 0-1 0 0,-1 1 1 0 0,0-1-1 0 0,-7 1 1 0 0,-213 23 1841 0 0,182-14-2048 0 0,-1 1 0 0 0,2 2 0 0 0,-73 31 0 0 0,93-31 0 0 0,22-12 0 0 0,0 0 0 0 0,0 1 0 0 0,-1-1 0 0 0,1 0 0 0 0,0 0 0 0 0,0 0 0 0 0,0 1 0 0 0,-1-1 0 0 0,1 0 0 0 0,0 0 0 0 0,0 1 0 0 0,0-1 0 0 0,0 0 0 0 0,0 0 0 0 0,0 1 0 0 0,-1-1 0 0 0,1 0 0 0 0,0 1 0 0 0,0-1 0 0 0,0 0 0 0 0,0 0 0 0 0,0 1 0 0 0,0-1 0 0 0,0 0 0 0 0,0 1 0 0 0,0-1 0 0 0,0 0 0 0 0,0 1 0 0 0,0-1 0 0 0,0 0 0 0 0,1 0 0 0 0,-1 1 0 0 0,0-1 0 0 0,0 0 0 0 0,0 0 0 0 0,0 1 0 0 0,0-1 0 0 0,1 0 0 0 0,-1 0 0 0 0,0 1 0 0 0,0-1 0 0 0,0 0 0 0 0,1 0 0 0 0,-1 0 0 0 0,0 1 0 0 0,0-1 0 0 0,1 0 0 0 0,-1 0 0 0 0,0 0 0 0 0,0 0 0 0 0,1 0 0 0 0,-1 0 0 0 0,0 1 0 0 0,1-1 0 0 0,-1 0 0 0 0,16 9-274 0 0,0 0-1 0 0,1-1 0 0 0,0-1 1 0 0,24 7-1 0 0,24 10-344 0 0,-42-14 614 0 0,-11-6 2 0 0,0 1 0 0 0,21 11 0 0 0,-31-14 7 0 0,0-1 0 0 0,1 1 0 0 0,-1-1 0 0 0,0 1 0 0 0,0 0-1 0 0,-1-1 1 0 0,1 1 0 0 0,0 0 0 0 0,0 0 0 0 0,-1 1 0 0 0,1-1 0 0 0,-1 0 0 0 0,0 0 0 0 0,0 1 0 0 0,0-1-1 0 0,0 1 1 0 0,0-1 0 0 0,0 1 0 0 0,0 3 0 0 0,-1-4 46 0 0,0 1-1 0 0,-1-1 1 0 0,1 0 0 0 0,-1 0-1 0 0,0 0 1 0 0,1 0 0 0 0,-1 0-1 0 0,0 0 1 0 0,0 0 0 0 0,0 0-1 0 0,-1 0 1 0 0,1 0 0 0 0,0 0-1 0 0,-1 0 1 0 0,1-1 0 0 0,-1 1-1 0 0,-3 2 1 0 0,-5 4 449 0 0,-19 13 0 0 0,23-17-463 0 0,-16 10-36 0 0,0-1 0 0 0,-1 0 0 0 0,-1-2 0 0 0,-26 9 0 0 0,-141 61 0 0 0,168-71 0 0 0,16-7 0 0 0,0 0 0 0 0,0 0 0 0 0,0 0 0 0 0,1 1 0 0 0,-7 5 0 0 0,12-9 0 0 0,1 0 0 0 0,-1 0 0 0 0,1 1 0 0 0,0-1 0 0 0,-1 0 0 0 0,1 1 0 0 0,0-1 0 0 0,-1 0 0 0 0,1 1 0 0 0,0-1 0 0 0,0 0 0 0 0,-1 1 0 0 0,1-1 0 0 0,0 0 0 0 0,0 1 0 0 0,-1-1 0 0 0,1 1 0 0 0,0-1 0 0 0,0 0 0 0 0,0 1 0 0 0,0-1 0 0 0,0 1 0 0 0,0-1 0 0 0,0 1 0 0 0,0-1 0 0 0,0 0 0 0 0,0 1 0 0 0,0-1 0 0 0,0 1 0 0 0,4 3 0 0 0,-4-4 0 0 0,3 3 0 0 0,0-1 0 0 0,0 0 0 0 0,0 0 0 0 0,0 0 0 0 0,0 0 0 0 0,0 0 0 0 0,1-1 0 0 0,-1 1 0 0 0,1-1 0 0 0,-1 0 0 0 0,1 0 0 0 0,5 0 0 0 0,7 2 0 0 0,22-1 0 0 0,-33-2 0 0 0,97 1 0 0 0,-83-1 0 0 0,32-3 0 0 0,-31 1 0 0 0,29 2 0 0 0,-7-2-401 0 0,-42-2-382 0 0,0-3 162 0 0,-1 3-3199 0 0,-4 0 1788 0 0,0-2-15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05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2 15663 0 0,'0'0'719'0'0,"0"0"-20"0"0,1-1-449 0 0,4-8 1891 0 0,-7 8 2458 0 0,-4 3-819 0 0,3 0-5144 0 0,-9 9 1518 0 0,0 0-1 0 0,1 1 1 0 0,0 1-1 0 0,0 0 0 0 0,-9 16 1 0 0,-13 17 53 0 0,-10 6-207 0 0,-84 112 0 0 0,117-151-6 0 0,4-4-43 0 0,0 0-1 0 0,0 0 1 0 0,1 0-1 0 0,0 0 1 0 0,0 1 0 0 0,1 0-1 0 0,-4 16 1 0 0,7-25-426 0 0,1-1-33 0 0,0 0-72 0 0,0 0-285 0 0,0 0-126 0 0,10-8-6411 0 0,-2-1 320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05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7503 0 0,'0'0'399'0'0,"0"0"60"0"0,0 0 21 0 0,0 0-59 0 0,0 0-136 0 0,0 0 457 0 0,0 0 228 0 0,0 0 43 0 0,0 0 10 0 0,0 0 1 0 0,3 0 0 0 0,16-3 112 0 0,20-5 0 0 0,13-3-703 0 0,-20 6 106 0 0,1 2-1 0 0,42 1 0 0 0,-34 2-538 0 0,39 3 0 0 0,-74-2 0 0 0,16-1 0 0 0,-15-2-133 0 0,-5 2-563 0 0,0-8-1181 0 0,-1 6-5715 0 0,-1 2-758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07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2 13823 0 0,'0'0'630'0'0,"0"0"-13"0"0,0 0-320 0 0,0 0 105 0 0,4-8 596 0 0,0 2-470 0 0,0 1 0 0 0,0 0 0 0 0,1-1 0 0 0,-1 2 0 0 0,8-7 0 0 0,15-16 1380 0 0,-1-6-469 0 0,-1-1-1 0 0,-1-2 1 0 0,35-72 0 0 0,-51 90-1422 0 0,-5 13-17 0 0,0 0 0 0 0,-1 0 0 0 0,1-1 0 0 0,-1 1 0 0 0,0-1 0 0 0,-1 1 0 0 0,0-1 0 0 0,0 0 0 0 0,1-10 0 0 0,-3 10 72 0 0,1 5 299 0 0,0 1 117 0 0,0 0 21 0 0,-15 12-786 0 0,9-5 180 0 0,0 0 1 0 0,0 1-1 0 0,1 0 1 0 0,-1 0-1 0 0,2 1 1 0 0,-5 9-1 0 0,-18 55-334 0 0,24-66 431 0 0,1 0 0 0 0,0 0 0 0 0,0 0 0 0 0,1 1 0 0 0,0-1 0 0 0,0 0 0 0 0,1 1 0 0 0,0 9 0 0 0,0-16 0 0 0,0 0 0 0 0,1 0 0 0 0,-1 1 0 0 0,0-1 0 0 0,0 0 0 0 0,1 0 0 0 0,-1 1 0 0 0,1-1 0 0 0,-1 0 0 0 0,1 0 0 0 0,-1 0 0 0 0,1 0 0 0 0,0 0 0 0 0,0 0 0 0 0,0 0 0 0 0,-1 0 0 0 0,1 0 0 0 0,0 0 0 0 0,0 0 0 0 0,0 0 0 0 0,0-1 0 0 0,0 1 0 0 0,0 0 0 0 0,1-1 0 0 0,-1 1 0 0 0,0-1 0 0 0,0 1 0 0 0,0-1 0 0 0,1 1 0 0 0,-1-1 0 0 0,0 0 0 0 0,2 0 0 0 0,1 0 0 0 0,0 0 0 0 0,0 0 0 0 0,0-1 0 0 0,-1 1 0 0 0,1-1 0 0 0,0 0 0 0 0,3-2 0 0 0,4-2 94 0 0,0 0 1 0 0,-1 0-1 0 0,0-1 0 0 0,-1 0 1 0 0,1-1-1 0 0,-1 0 0 0 0,0 0 1 0 0,-1-1-1 0 0,11-12 0 0 0,6-11 427 0 0,29-45 0 0 0,-49 68-514 0 0,65-106-7 0 0,-70 114 0 0 0,0 0 0 0 0,0 0 0 0 0,0 0 0 0 0,0 0 0 0 0,0 0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2 9 0 0 0,-3 13 0 0 0,-2 9 0 0 0,4-18 0 0 0,4-9 0 0 0,-1-2 0 0 0,2 8 0 0 0,-2-10 0 0 0,-1 1 0 0 0,0 0 0 0 0,0-1 0 0 0,0 1 0 0 0,1 0 0 0 0,-1-1 0 0 0,0 1 0 0 0,1 0 0 0 0,-1-1 0 0 0,0 1 0 0 0,1-1 0 0 0,-1 1 0 0 0,1-1 0 0 0,-1 1 0 0 0,1-1 0 0 0,-1 1 0 0 0,1-1 0 0 0,-1 1 0 0 0,1-1 0 0 0,-1 0 0 0 0,1 1 0 0 0,0-1 0 0 0,-1 0 0 0 0,1 1 0 0 0,0-1 0 0 0,-1 0 0 0 0,2 0 0 0 0,0 1 0 0 0,1 0 0 0 0,0 1 0 0 0,0-1 0 0 0,1 0 0 0 0,-1 0 0 0 0,0 0 0 0 0,0 0 0 0 0,5 0 0 0 0,30-2 0 0 0,-28 0 0 0 0,3 2 0 0 0,-10 3 0 0 0,-3-3 0 0 0,2 1 0 0 0,-1 1 0 0 0,0-1 0 0 0,0 1 0 0 0,0-1 0 0 0,0 1 0 0 0,0 0 0 0 0,0-1 0 0 0,-1 1 0 0 0,1 0 0 0 0,-1 0 0 0 0,0-1 0 0 0,0 1 0 0 0,0 0 0 0 0,0 0 0 0 0,0-1 0 0 0,-1 6 0 0 0,-1 0 0 0 0,1-1 0 0 0,-1 1 0 0 0,-1 0 0 0 0,-4 11 0 0 0,-15 24 0 0 0,-10 22 0 0 0,29-58 0 0 0,1-1 0 0 0,0 0 0 0 0,0 0 0 0 0,1 0 0 0 0,-2 7 0 0 0,3 6 0 0 0,1-10 0 0 0,3-4-64 0 0,-3-4-273 0 0,8 1-511 0 0,-5 0-620 0 0,2 0-3395 0 0,2-1-3325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09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32 10135 0 0,'0'0'231'0'0,"0"0"29"0"0,0 0 19 0 0,0 0 105 0 0,0 0 410 0 0,0 0 184 0 0,0 0 40 0 0,-5 4 619 0 0,3-3 2986 0 0,0-2-4536 0 0,1 1 0 0 0,0-1-1 0 0,0 1 1 0 0,0-1-1 0 0,0 0 1 0 0,0 1 0 0 0,0-1-1 0 0,0 0 1 0 0,0 0 0 0 0,1 0-1 0 0,-1 0 1 0 0,0 0 0 0 0,0 0-1 0 0,1 0 1 0 0,-1 0 0 0 0,1 0-1 0 0,-1 0 1 0 0,1 0 0 0 0,-1 0-1 0 0,1 0 1 0 0,-1-1 0 0 0,1 1-1 0 0,0 0 1 0 0,0 0 0 0 0,0 0-1 0 0,0-1 1 0 0,0 1-1 0 0,0 0 1 0 0,0-2 0 0 0,0-6 782 0 0,1 0 0 0 0,2-16 0 0 0,-2 23-848 0 0,3-12 247 0 0,0 1-1 0 0,1 0 1 0 0,0 0-1 0 0,1 0 1 0 0,1 0 0 0 0,9-13-1 0 0,-3 5-92 0 0,-5 10-175 0 0,0 0 0 0 0,1 1 0 0 0,0 0 0 0 0,1 0 0 0 0,0 1 0 0 0,1 0 0 0 0,14-9 0 0 0,-15 11 0 0 0,-5 3 6 0 0,0 1 0 0 0,0 1 0 0 0,0-1 0 0 0,0 1 0 0 0,1 0 0 0 0,-1 0 0 0 0,1 0 0 0 0,-1 1 0 0 0,1 0 0 0 0,-1 0 0 0 0,8-1 0 0 0,-12 2 365 0 0,-1 0 117 0 0,2 2 21 0 0,4 0-212 0 0,-4-1-268 0 0,0 0-1 0 0,0 0 0 0 0,0 0 0 0 0,0 0 1 0 0,0 0-1 0 0,0 1 0 0 0,0-1 0 0 0,0 0 1 0 0,0 1-1 0 0,2 2 0 0 0,-2-1-48 0 0,1 0 1 0 0,-1 1-1 0 0,0-1 1 0 0,1 0-1 0 0,-2 1 1 0 0,1 0-1 0 0,0-1 1 0 0,-1 1-1 0 0,1 0 0 0 0,-1 0 1 0 0,0 0-1 0 0,-1 0 1 0 0,1 0-1 0 0,0 0 1 0 0,-1 6-1 0 0,0 5-168 0 0,0 0 1 0 0,-5 27-1 0 0,4-38 114 0 0,0 1-1 0 0,0 0 1 0 0,0-1-1 0 0,-1 1 1 0 0,0-1 0 0 0,0 0-1 0 0,0 0 1 0 0,0 1-1 0 0,0-1 1 0 0,-1-1 0 0 0,0 1-1 0 0,0 0 1 0 0,0-1-1 0 0,-6 6 1 0 0,7-7 74 0 0,1 1 0 0 0,-16 9 0 0 0,17-12 0 0 0,0 0 0 0 0,-1 0 0 0 0,1 0 0 0 0,0 0 0 0 0,0 0 0 0 0,0 0 0 0 0,0 0 0 0 0,0 0 0 0 0,0 0 0 0 0,0 0 0 0 0,0 0 0 0 0,0 0 0 0 0,-1 1 0 0 0,1-1 0 0 0,0 0 0 0 0,0 0 0 0 0,0 0 0 0 0,0 0 0 0 0,0 0 0 0 0,0 0 0 0 0,0 0 0 0 0,0 0 0 0 0,-1 0 0 0 0,1 0 0 0 0,0 0 0 0 0,0 0 0 0 0,0 0 0 0 0,0 0 0 0 0,0 0 0 0 0,0-1 0 0 0,0 1 0 0 0,0 0 0 0 0,-1 0 0 0 0,1 0 0 0 0,0 0 0 0 0,0 0 0 0 0,0 0 0 0 0,0 0 0 0 0,0 0 0 0 0,0 0 0 0 0,0 0 0 0 0,0 0 0 0 0,0-1 0 0 0,-1-5 0 0 0,4-5 0 0 0,1 1 0 0 0,0 0 0 0 0,1 0 0 0 0,0 0 0 0 0,1 1 0 0 0,0 0 0 0 0,0 0 0 0 0,12-13 0 0 0,5-5 0 0 0,-18 19 0 0 0,0 1 0 0 0,1 1 0 0 0,13-12 0 0 0,-11 11 0 0 0,50-36 0 0 0,-52 40 0 0 0,0 0 0 0 0,0 0 0 0 0,0 0 0 0 0,0 1 0 0 0,0-1 0 0 0,0 1 0 0 0,1 1 0 0 0,9-2 0 0 0,-14 2 0 0 0,-1 1 0 0 0,-1 0 0 0 0,1 0 0 0 0,0 0 0 0 0,-1 0 0 0 0,1 0 0 0 0,-1 0 0 0 0,1 0 0 0 0,0 0 0 0 0,-1 0 0 0 0,1 0 0 0 0,0 0 0 0 0,-1 0 0 0 0,1 0 0 0 0,-1 1 0 0 0,1-1 0 0 0,0 0 0 0 0,-1 0 0 0 0,1 1 0 0 0,-1-1 0 0 0,1 0 0 0 0,-1 1 0 0 0,1-1 0 0 0,-1 1 0 0 0,1-1 0 0 0,-1 0 0 0 0,1 2 0 0 0,2 0 0 0 0,-1 0 0 0 0,1 0 0 0 0,-1 1 0 0 0,0 0 0 0 0,0-1 0 0 0,0 1 0 0 0,0 0 0 0 0,0 0 0 0 0,-1 0 0 0 0,1 0 0 0 0,-1 0 0 0 0,0 0 0 0 0,0 0 0 0 0,0 0 0 0 0,0 1 0 0 0,-1-1 0 0 0,1 0 0 0 0,-1 1 0 0 0,0-1 0 0 0,0 5 0 0 0,-1 1 0 0 0,1 0 0 0 0,-2 0 0 0 0,1-1 0 0 0,-1 1 0 0 0,0-1 0 0 0,-6 14 0 0 0,2-8 0 0 0,-1-1 0 0 0,0 0 0 0 0,-1 0 0 0 0,0 0 0 0 0,-18 18 0 0 0,26-31 0 0 0,0 0 0 0 0,0 0 0 0 0,0 0 0 0 0,0 0 0 0 0,0 0 0 0 0,0 0 0 0 0,0 0 0 0 0,0 0 0 0 0,0 0 0 0 0,0 0 0 0 0,0 0 0 0 0,-1 0 0 0 0,1 0 0 0 0,0 0 0 0 0,0 0 0 0 0,0 0 0 0 0,0 0 0 0 0,0 0 0 0 0,0 0 0 0 0,0-1 0 0 0,0 1 0 0 0,0 0 0 0 0,0 0 0 0 0,0 0 0 0 0,0 0 0 0 0,0 0 0 0 0,0 0 0 0 0,0 0 0 0 0,0 0 0 0 0,0 0 0 0 0,-1 0 0 0 0,1 0 0 0 0,0 0 0 0 0,0 0 0 0 0,0 0 0 0 0,0 0 0 0 0,0 0 0 0 0,0 0 0 0 0,0 0 0 0 0,0 0 0 0 0,0 0 0 0 0,0 0 0 0 0,0 1 0 0 0,0-1 0 0 0,0 0 0 0 0,0 0 0 0 0,0 0 0 0 0,0 0 0 0 0,-1 0 0 0 0,1 0 0 0 0,0 0 0 0 0,0 0 0 0 0,0 0 0 0 0,0 0 0 0 0,0 0 0 0 0,0 0 0 0 0,0 0 0 0 0,0 0 0 0 0,0 0 0 0 0,0 0 0 0 0,0 0 0 0 0,0 0 0 0 0,0 1 0 0 0,0-1 0 0 0,0 0 0 0 0,0 0 0 0 0,0 0 0 0 0,0 0 0 0 0,0 0 0 0 0,1-7 0 0 0,4-9 0 0 0,-1 8 0 0 0,0 1 0 0 0,1 0 0 0 0,9-11 0 0 0,7-12 0 0 0,-14 20 0 0 0,1-1 0 0 0,12-12 0 0 0,-2 2 0 0 0,-7 8 0 0 0,1 0 0 0 0,1 1 0 0 0,0 0 0 0 0,0 1 0 0 0,25-15 0 0 0,-29 21 0 0 0,-1 2 0 0 0,1 4 0 0 0,-7 0 0 0 0,0 1 0 0 0,-1-1 0 0 0,1 1 0 0 0,0 0 0 0 0,-1-1 0 0 0,0 1 0 0 0,1 0 0 0 0,-1 0 0 0 0,0 0 0 0 0,0 0 0 0 0,0 0 0 0 0,0 0 0 0 0,0 0 0 0 0,-1 1 0 0 0,1-1 0 0 0,-1 0 0 0 0,1 0 0 0 0,-1 0 0 0 0,0 1 0 0 0,0 3 0 0 0,0 6 0 0 0,0 0 0 0 0,-1 0 0 0 0,0 1 0 0 0,-1-1 0 0 0,-1 0 0 0 0,0-1 0 0 0,-5 13 0 0 0,6-14 0 0 0,-8 26 0 0 0,9-33 0 0 0,-2 21 0 0 0,3-14 0 0 0,1-1 0 0 0,-1-8 0 0 0,0-1 0 0 0,0 0 0 0 0,0 1 0 0 0,0-1 0 0 0,0 1 0 0 0,0-1 0 0 0,0 0 0 0 0,0 1 0 0 0,0-1 0 0 0,0 0 0 0 0,0 1 0 0 0,0-1 0 0 0,0 0 0 0 0,0 1 0 0 0,1-1 0 0 0,-1 0 0 0 0,0 1 0 0 0,0-1 0 0 0,0 0 0 0 0,1 1 0 0 0,-1-1 0 0 0,0 0 0 0 0,0 1 0 0 0,1-1 0 0 0,-1 0 0 0 0,0 0 0 0 0,1 0 0 0 0,-1 1 0 0 0,0-1 0 0 0,1 0 0 0 0,-1 0 0 0 0,0 0 0 0 0,1 0 0 0 0,-1 1 0 0 0,0-1 0 0 0,1 0 0 0 0,-1 0 0 0 0,0 0 0 0 0,1 0 0 0 0,-1 0 0 0 0,0 0 0 0 0,1 0 0 0 0,-1 0 0 0 0,1 0 0 0 0,-1 0 0 0 0,0 0 0 0 0,1 0 0 0 0,-1-1 0 0 0,0 1 0 0 0,1 0 0 0 0,-1 0 0 0 0,1 0 0 0 0,1-1 0 0 0,0 1 0 0 0,0 0 0 0 0,0-1 0 0 0,0 1 0 0 0,0-1 0 0 0,0 0 0 0 0,0 0 0 0 0,0 0 0 0 0,0 0 0 0 0,0 0 0 0 0,-1 0 0 0 0,1 0 0 0 0,2-2 0 0 0,17-22 0 0 0,-8 9 0 0 0,4-4 0 0 0,-10 11 0 0 0,0 1 0 0 0,1 0 0 0 0,0 0 0 0 0,12-9 0 0 0,39-29 0 0 0,-32 17 0 0 0,-3 16 0 0 0,-16 10 0 0 0,-8 3 0 0 0,1-1 0 0 0,-1 1 0 0 0,0 0 0 0 0,0 0 0 0 0,0 0 0 0 0,1 0 0 0 0,-1 0 0 0 0,0 0 0 0 0,0 0 0 0 0,1 0 0 0 0,-1 0 0 0 0,0 0 0 0 0,0-1 0 0 0,1 1 0 0 0,-1 0 0 0 0,0 0 0 0 0,0 1 0 0 0,0-1 0 0 0,1 0 0 0 0,-1 0 0 0 0,0 0 0 0 0,0 0 0 0 0,1 0 0 0 0,-1 0 0 0 0,0 0 0 0 0,0 0 0 0 0,1 0 0 0 0,-1 0 0 0 0,0 1 0 0 0,0-1 0 0 0,0 0 0 0 0,1 0 0 0 0,-1 0 0 0 0,0 0 0 0 0,0 1 0 0 0,0-1 0 0 0,0 0 0 0 0,0 0 0 0 0,1 0 0 0 0,-1 1 0 0 0,0-1 0 0 0,0 0 0 0 0,0 0 0 0 0,0 1 0 0 0,0-1 0 0 0,0 0 0 0 0,0 0 0 0 0,0 0 0 0 0,0 1 0 0 0,0-1 0 0 0,0 0 0 0 0,0 0 0 0 0,0 1 0 0 0,0-1 0 0 0,0 0 0 0 0,0 0 0 0 0,0 1 0 0 0,0-1 0 0 0,0 0 0 0 0,0 0 0 0 0,0 1 0 0 0,0-1 0 0 0,-1 0 0 0 0,1 0 0 0 0,0 2 0 0 0,0 0 0 0 0,0 0 0 0 0,0 0 0 0 0,0 0 0 0 0,0 0 0 0 0,0 0 0 0 0,-1 0 0 0 0,1 0 0 0 0,-1 0 0 0 0,1-1 0 0 0,-1 1 0 0 0,-2 3 0 0 0,0 3 0 0 0,-4 12 0 0 0,-1-1 0 0 0,-12 22 0 0 0,-6 14 0 0 0,0 21 0 0 0,23-66 0 0 0,3-10 0 0 0,0 0 0 0 0,0 0 0 0 0,0 1 0 0 0,0-1 0 0 0,1 0 0 0 0,-1 0 0 0 0,0 1 0 0 0,0-1 0 0 0,0 0 0 0 0,0 0 0 0 0,0 1 0 0 0,0-1 0 0 0,0 0 0 0 0,0 0 0 0 0,1 0 0 0 0,-1 1 0 0 0,0-1 0 0 0,0 0 0 0 0,0 0 0 0 0,1 0 0 0 0,-1 0 0 0 0,0 1 0 0 0,0-1 0 0 0,0 0 0 0 0,1 0 0 0 0,-1 0 0 0 0,0 0 0 0 0,1 0 0 0 0,0 1 0 0 0,1-1 0 0 0,0 0 0 0 0,-1 0 0 0 0,1 0 0 0 0,-1 0 0 0 0,1 0 0 0 0,0-1 0 0 0,-1 1 0 0 0,1 0 0 0 0,0-1 0 0 0,-1 1 0 0 0,1-1 0 0 0,-1 0 0 0 0,3-1 0 0 0,22-14 0 0 0,-14 8 0 0 0,40-25 0 0 0,-2-3 0 0 0,52-49 0 0 0,-15 15 64 0 0,-84 68 101 0 0,-1 0 0 0 0,1-1 0 0 0,0 1 0 0 0,0 0 0 0 0,0 1 0 0 0,0-1 0 0 0,4-1 0 0 0,-5 2 278 0 0,-2 3-294 0 0,-2 17-146 0 0,0 0 0 0 0,-2-1 0 0 0,0 1 0 0 0,-1-1 0 0 0,-14 33 0 0 0,5-13-5 0 0,-5 10 2 0 0,-2 0 0 0 0,-2-2 0 0 0,-53 80 0 0 0,45-74 0 0 0,23-37 0 0 0,-1 1 0 0 0,-1-2 0 0 0,0 0 0 0 0,-23 25 0 0 0,15-20 0 0 0,11-11 0 0 0,0-1 0 0 0,-15 12 0 0 0,15-15-64 0 0,6-3-273 0 0,1-1-138 0 0,0 0-33 0 0,-1-2 461 0 0,1 1 1 0 0,-1-1-1 0 0,0 1 0 0 0,1-1 0 0 0,-1 1 0 0 0,1-1 1 0 0,0 1-1 0 0,0-1 0 0 0,-1 1 0 0 0,1-1 1 0 0,0 1-1 0 0,0-4 0 0 0,1 1-162 0 0,0 0 0 0 0,0-1 0 0 0,0 1 0 0 0,0 0 0 0 0,0 0 0 0 0,1 0 0 0 0,0 0 0 0 0,0 1 0 0 0,2-5 0 0 0,3-2-1775 0 0,16-17 1 0 0,4-5-312 0 0,-11 10 759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10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58 19351 0 0,'-4'-3'320'0'0,"0"-1"-1"0"0,0 1 1 0 0,1-1-1 0 0,-6-5 0 0 0,8 7-218 0 0,0 1 0 0 0,0-1 0 0 0,0 1 0 0 0,1-1 0 0 0,-1 1 0 0 0,0-1 0 0 0,1 0 0 0 0,-2-2 0 0 0,2 3-59 0 0,0 0 0 0 0,0 1 1 0 0,0-1-1 0 0,0 1 0 0 0,0-1 0 0 0,0 0 0 0 0,0 1 0 0 0,0-1 0 0 0,0 0 1 0 0,1 1-1 0 0,-1-1 0 0 0,0 1 0 0 0,0-1 0 0 0,1 0 0 0 0,-1 1 1 0 0,0-1-1 0 0,1 1 0 0 0,-1-1 0 0 0,0 1 0 0 0,1-1 0 0 0,-1 1 1 0 0,1-1-1 0 0,-1 1 0 0 0,1-1 0 0 0,0 1-21 0 0,-1-1-1 0 0,0 1 0 0 0,0 0 1 0 0,0 0-1 0 0,1 0 1 0 0,-1 0-1 0 0,0-1 1 0 0,1 1-1 0 0,-1 0 1 0 0,0 0-1 0 0,0 0 0 0 0,1 0 1 0 0,-1 0-1 0 0,0 0 1 0 0,1-1-1 0 0,-1 1 1 0 0,0 0-1 0 0,1 0 1 0 0,-1 0-1 0 0,0 0 0 0 0,1 0 1 0 0,-1 0-1 0 0,0 0 1 0 0,1 1-1 0 0,-1-1 1 0 0,0 0-1 0 0,0 0 0 0 0,1 0 1 0 0,-1 0-1 0 0,0 0 1 0 0,1 0-1 0 0,-1 1 1 0 0,0-1-1 0 0,0 0 1 0 0,1 0-1 0 0,-1 0 0 0 0,0 0 1 0 0,0 1-1 0 0,1-1 1 0 0,-1 0-1 0 0,0 0 1 0 0,0 1-1 0 0,1 1 180 0 0,0 0 0 0 0,0 0 1 0 0,0 0-1 0 0,-1 0 0 0 0,1 0 0 0 0,-1 1 0 0 0,1 2 0 0 0,-1 42 2024 0 0,-5-12-2224 0 0,-1-1 0 0 0,-1 1 0 0 0,-14 35 0 0 0,-6 28 0 0 0,10-36 373 0 0,-29 70-1 0 0,32-94-186 0 0,-12 17-454 0 0,25-54-106 0 0,1-1 576 0 0,-2 6 1339 0 0,16-15-1538 0 0,-1 0 0 0 0,-1 0 0 0 0,0-1 0 0 0,0-1-1 0 0,18-22 1 0 0,-10 12-4 0 0,9-12 1 0 0,-21 22 0 0 0,1 1 0 0 0,1 0 0 0 0,14-13 0 0 0,-1 5 0 0 0,1 1 0 0 0,0 1 0 0 0,1 1 0 0 0,35-16 0 0 0,-49 28 0 0 0,-10 3 0 0 0,-1 0 0 0 0,1-1 0 0 0,-1 1 0 0 0,1 0 0 0 0,0 0 0 0 0,-1 0 0 0 0,1 0 0 0 0,-1 0 0 0 0,1 0 0 0 0,0 0 0 0 0,-1 0 0 0 0,1 0 0 0 0,-1 0 0 0 0,1 0 0 0 0,0 1 0 0 0,-1-1 0 0 0,1 0 0 0 0,-1 0 0 0 0,2 1 0 0 0,0 4 0 0 0,-2-5 0 0 0,1 3 0 0 0,0-1 0 0 0,0 1 0 0 0,0-1 0 0 0,0 1 0 0 0,-1-1 0 0 0,1 1 0 0 0,-1-1 0 0 0,1 1 0 0 0,-1 0 0 0 0,0-1 0 0 0,0 1 0 0 0,0 0 0 0 0,-1-1 0 0 0,1 1 0 0 0,0-1 0 0 0,-1 1 0 0 0,0 0 0 0 0,0-1 0 0 0,0 1 0 0 0,0-1 0 0 0,-2 5 0 0 0,-3 2 0 0 0,0 1 0 0 0,-1-1 0 0 0,-15 15 0 0 0,3-2 0 0 0,12-15 0 0 0,1-1 0 0 0,-1 0 0 0 0,0 0 0 0 0,-1-1 0 0 0,1 0 0 0 0,-1 0 0 0 0,0-1 0 0 0,0 0 0 0 0,-14 5 0 0 0,-11 6 0 0 0,10-2 0 0 0,16-12 0 0 0,4-7 0 0 0,3 2 0 0 0,0 1 0 0 0,0-1 0 0 0,0 1 0 0 0,1 0 0 0 0,0-1 0 0 0,-1 1 0 0 0,1 0 0 0 0,1-1 0 0 0,-1 1 0 0 0,0 0 0 0 0,1 0 0 0 0,2-4 0 0 0,1-1 0 0 0,2 4 0 0 0,0 10 0 0 0,-6-4 0 0 0,0 1 0 0 0,0-1 0 0 0,0 1 0 0 0,0-1 0 0 0,-1 1 0 0 0,1-1 0 0 0,-1 1 0 0 0,0-1 0 0 0,1 1 0 0 0,-1 0 0 0 0,0-1 0 0 0,0 1 0 0 0,-1-1 0 0 0,1 1 0 0 0,-1-1 0 0 0,0 4 0 0 0,0-2 0 0 0,0 0 0 0 0,1 0 0 0 0,-1 0 0 0 0,1 0 0 0 0,0-1 0 0 0,0 1 0 0 0,0 0 0 0 0,1 0 0 0 0,-1 0 0 0 0,1 0 0 0 0,0 0 0 0 0,0 0 0 0 0,0-1 0 0 0,4 8 0 0 0,1 1 0 0 0,4 0 0 0 0,-5-11 0 0 0,-3-1 0 0 0,4 0 0 0 0,1 1 0 0 0,-1-1 0 0 0,0 0 0 0 0,1-1 0 0 0,-1 1 0 0 0,0-1 0 0 0,0-1 0 0 0,0 1 0 0 0,0-1 0 0 0,10-4 0 0 0,0-1 0 0 0,0-1 0 0 0,24-15 0 0 0,-7-1 0 0 0,-1-2 0 0 0,-2-1 0 0 0,43-49 0 0 0,-47 48 0 0 0,-23 25 9 0 0,1-1-1 0 0,0 0 1 0 0,0 1-1 0 0,0 0 1 0 0,1 0-1 0 0,9-5 1 0 0,-12 6 3 0 0,-3 15 847 0 0,-5 11-652 0 0,-1 1 0 0 0,-2-1 1 0 0,-1-1-1 0 0,-19 36 0 0 0,11-23-126 0 0,-25 52-81 0 0,-103 156 0 0 0,65-126-1384 0 0,72-105 1080 0 0,-13 26-1 0 0,16-26 305 0 0,-1 0 1 0 0,-13 17-1 0 0,20-30-4 0 0,0 0 0 0 0,0 0 0 0 0,0 0-1 0 0,0 0 1 0 0,0 0 0 0 0,0 0 0 0 0,0 0 0 0 0,0 0 0 0 0,-1 0 0 0 0,1 0-1 0 0,0 0 1 0 0,0 0 0 0 0,0 1 0 0 0,0-1 0 0 0,0 0 0 0 0,0 0 0 0 0,0 0-1 0 0,0 0 1 0 0,0 0 0 0 0,0 0 0 0 0,0 0 0 0 0,0 0 0 0 0,0 0-1 0 0,0 0 1 0 0,0 0 0 0 0,0 1 0 0 0,0-1 0 0 0,0 0 0 0 0,0 0 0 0 0,0 0-1 0 0,0 0 1 0 0,0 0 0 0 0,0 0 0 0 0,0 0 0 0 0,0 0 0 0 0,0 0 0 0 0,0 0-1 0 0,0 1 1 0 0,0-1 0 0 0,0 0 0 0 0,0 0 0 0 0,0 0 0 0 0,0 0 0 0 0,0 0-1 0 0,0 0 1 0 0,0 0 0 0 0,0 0 0 0 0,1 0 0 0 0,-1 0 0 0 0,0 0-1 0 0,0 0 1 0 0,0 0 0 0 0,0 0 0 0 0,0 1 0 0 0,7-2-221 0 0,6-3-253 0 0,-4-2 174 0 0,0 0-1 0 0,0 0 0 0 0,-1-1 0 0 0,1 0 0 0 0,-2-1 1 0 0,11-10-1 0 0,-1-4-1846 0 0,18-29 1 0 0,-27 38 1311 0 0,-1 1 0 0 0,9-25 0 0 0,-9 19 321 0 0,16-34-1018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10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21191 0 0,'0'0'480'0'0,"0"0"67"0"0,0 0 31 0 0,0 0-56 0 0,0 0-269 0 0,0 0 138 0 0,0 0 97 0 0,0 0 21 0 0,1 0 3 0 0,26-4 233 0 0,-24 3-645 0 0,0 1 0 0 0,0-1 0 0 0,1 1 0 0 0,-1-1 0 0 0,0 1 0 0 0,0 0 0 0 0,1 0 0 0 0,-1 0-1 0 0,0 1 1 0 0,0-1 0 0 0,0 1 0 0 0,1-1 0 0 0,4 3 0 0 0,-5-1-243 0 0,-1-1 0 0 0,1 1 1 0 0,0-1-1 0 0,-1 1 0 0 0,1 0 0 0 0,-1 0 0 0 0,0 0 1 0 0,0 0-1 0 0,0 1 0 0 0,0-1 0 0 0,0 1 0 0 0,0-1 1 0 0,-1 1-1 0 0,1-1 0 0 0,-1 1 0 0 0,1 0 0 0 0,-1 0 1 0 0,0 0-1 0 0,0 0 0 0 0,-1 0 0 0 0,2 4 0 0 0,1 7-667 0 0,-1-8 287 0 0,0 0 0 0 0,-1 0 0 0 0,0 0 0 0 0,0 0 0 0 0,0 0 0 0 0,-1 0 0 0 0,0 0 0 0 0,0 0 0 0 0,-1 0 0 0 0,-2 11 0 0 0,-7 19-1524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11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1 17503 0 0,'0'0'399'0'0,"0"0"60"0"0,0 0 21 0 0,2 0-59 0 0,2 0-315 0 0,0 0 0 0 0,1 0 1 0 0,-1 0-1 0 0,0-1 0 0 0,1 1 0 0 0,-1-1 0 0 0,0 0 1 0 0,0-1-1 0 0,1 1 0 0 0,-1-1 0 0 0,7-4 0 0 0,0 1 840 0 0,-1-1 0 0 0,-1-1-1 0 0,14-11 1 0 0,-20 16-899 0 0,29-26 2602 0 0,55-61-1 0 0,-69 60-765 0 0,-34 27-1718 0 0,12 3-165 0 0,1 1 0 0 0,-1 0 0 0 0,0 1 0 0 0,0-1 0 0 0,1 1 0 0 0,-1-1 0 0 0,1 1 0 0 0,0 0 0 0 0,0 0 0 0 0,-4 6 0 0 0,1-3 0 0 0,-7 9 0 0 0,0 1 0 0 0,2 0 0 0 0,0 0 0 0 0,0 1 0 0 0,2 0 0 0 0,-11 26 0 0 0,18-39 0 0 0,0 0 0 0 0,1 0 0 0 0,-1 1 0 0 0,1-1 0 0 0,0 0 0 0 0,1 1 0 0 0,-1-1 0 0 0,1 0 0 0 0,0 1 0 0 0,0-1 0 0 0,0 1 0 0 0,1 6 0 0 0,-1-9 0 0 0,0-1 0 0 0,1 0 0 0 0,-1 0 0 0 0,0 0 0 0 0,0 0 0 0 0,1 0 0 0 0,-1 0 0 0 0,1 0 0 0 0,-1 0 0 0 0,1 0 0 0 0,-1 0 0 0 0,1 0 0 0 0,0 0 0 0 0,-1 0 0 0 0,1 0 0 0 0,0 0 0 0 0,0-1 0 0 0,0 1 0 0 0,0 0 0 0 0,-1-1 0 0 0,1 1 0 0 0,0 0 0 0 0,1 0 0 0 0,2 0 0 0 0,-3 0 0 0 0,1 0 0 0 0,-1 0 0 0 0,1 0 0 0 0,-1 0 0 0 0,1-1 0 0 0,-1 1 0 0 0,1 0 0 0 0,-1-1 0 0 0,1 1 0 0 0,-1-1 0 0 0,1 0 0 0 0,0 0 0 0 0,-1 1 0 0 0,1-1 0 0 0,0 0 0 0 0,-1 0 0 0 0,1-1 0 0 0,3 1 0 0 0,1-1 0 0 0,3 0-571 0 0,1 1 0 0 0,-1-1 0 0 0,1-1 0 0 0,-1 0 0 0 0,0 0 0 0 0,0-1 0 0 0,16-7 0 0 0,-7 1-9325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12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25 11975 0 0,'0'0'267'0'0,"0"0"42"0"0,0 0 17 0 0,0 0-28 0 0,-9-1-186 0 0,7 1 109 0 0,1 0 0 0 0,-1 0 0 0 0,1 0-1 0 0,0 0 1 0 0,-1-1 0 0 0,1 1-1 0 0,0 0 1 0 0,0-1 0 0 0,-1 1 0 0 0,1-1-1 0 0,0 0 1 0 0,0 1 0 0 0,0-1 0 0 0,-1 0-1 0 0,1 0 1 0 0,0 0 0 0 0,0 1 0 0 0,0-1-1 0 0,0 0 1 0 0,1-1 0 0 0,-1 1-1 0 0,0 0 1 0 0,-1-2 0 0 0,1 1-11 0 0,1-1-1 0 0,-1 1 1 0 0,1-1 0 0 0,-1 1-1 0 0,1-1 1 0 0,0 0 0 0 0,0 1-1 0 0,0-1 1 0 0,0 1 0 0 0,0-1-1 0 0,2-4 1 0 0,1-4 355 0 0,0 0 0 0 0,1 0 1 0 0,0 1-1 0 0,10-17 0 0 0,-5 12-231 0 0,1 1 0 0 0,0 0 0 0 0,1 1-1 0 0,0 0 1 0 0,1 1 0 0 0,1 0 0 0 0,-1 1 0 0 0,2 0-1 0 0,0 1 1 0 0,30-16 0 0 0,-35 21-320 0 0,-6 4-13 0 0,-1-1-1 0 0,0 1 0 0 0,1 0 0 0 0,-1 0 0 0 0,1 0 0 0 0,-1 0 0 0 0,1 0 1 0 0,0 0-1 0 0,-1 1 0 0 0,1 0 0 0 0,5-1 0 0 0,2 4 0 0 0,-9-1 0 0 0,1-1 0 0 0,-1 1 0 0 0,1 0 0 0 0,-1-1 0 0 0,0 1 0 0 0,0 0 0 0 0,0 0 0 0 0,0 0 0 0 0,0 0 0 0 0,0 0 0 0 0,0 1 0 0 0,-1-1 0 0 0,1 0 0 0 0,-1 0 0 0 0,1 0 0 0 0,-1 1 0 0 0,0-1 0 0 0,0 0 0 0 0,0 3 0 0 0,-1 8 0 0 0,-3 26 0 0 0,3-33 0 0 0,0 7 0 0 0,-2-1 0 0 0,0 1 0 0 0,-1 0 0 0 0,0-1 0 0 0,-1 0 0 0 0,0 0 0 0 0,-1 0 0 0 0,0-1 0 0 0,-1 0 0 0 0,0 0 0 0 0,-16 19 0 0 0,23-31 0 0 0,0 1 0 0 0,0 0 0 0 0,0 0 0 0 0,0 0 0 0 0,0-1 0 0 0,0 1 0 0 0,0 0 0 0 0,0 0 0 0 0,0 0 0 0 0,0 0 0 0 0,0-1 0 0 0,0 1 0 0 0,0 0 0 0 0,0 0 0 0 0,0 0 0 0 0,0-1 0 0 0,0 1 0 0 0,0 0 0 0 0,0 0 0 0 0,0 0 0 0 0,0 0 0 0 0,0-1 0 0 0,0 1 0 0 0,0 0 0 0 0,0 0 0 0 0,0 0 0 0 0,0 0 0 0 0,-1-1 0 0 0,1 1 0 0 0,0 0 0 0 0,0 0 0 0 0,0 0 0 0 0,0 0 0 0 0,0 0 0 0 0,-1 0 0 0 0,1-1 0 0 0,0 1 0 0 0,0 0 0 0 0,0 0 0 0 0,0 0 0 0 0,-1 0 0 0 0,1 0 0 0 0,0 0 0 0 0,0 0 0 0 0,0 0 0 0 0,0 0 0 0 0,-1 0 0 0 0,1 0 0 0 0,0 0 0 0 0,0 0 0 0 0,0 0 0 0 0,-1 0 0 0 0,1 0 0 0 0,0 0 0 0 0,0 0 0 0 0,0 0 0 0 0,-1 0 0 0 0,1 0 0 0 0,0 0 0 0 0,0 0 0 0 0,0 0 0 0 0,0 1 0 0 0,-1-1 0 0 0,1 0 0 0 0,0 0 0 0 0,0 0 0 0 0,0 0 0 0 0,0 0 0 0 0,-1 1 0 0 0,2-6 0 0 0,-1 0 0 0 0,1 1 0 0 0,0-1 0 0 0,0 1 0 0 0,1-1 0 0 0,-1 1 0 0 0,1-1 0 0 0,0 1 0 0 0,0 0 0 0 0,3-5 0 0 0,5-6 0 0 0,14-17 0 0 0,-16 21 0 0 0,6-5 0 0 0,0 1 0 0 0,0 1 0 0 0,2 0 0 0 0,-1 1 0 0 0,2 0 0 0 0,0 1 0 0 0,0 1 0 0 0,20-9 0 0 0,-33 18 0 0 0,0 1 0 0 0,-1-1 0 0 0,1 1 0 0 0,0-1 0 0 0,0 1 0 0 0,0 1 0 0 0,0-1 0 0 0,0 0 0 0 0,0 1 0 0 0,5 0 0 0 0,-7 0 0 0 0,0 1 0 0 0,0-1 0 0 0,0 0 0 0 0,0 1 0 0 0,0-1 0 0 0,-1 1 0 0 0,1 0 0 0 0,0-1 0 0 0,0 1 0 0 0,-1 0 0 0 0,1 0 0 0 0,-1 0 0 0 0,1 0 0 0 0,-1 1 0 0 0,1-1 0 0 0,-1 0 0 0 0,1 1 0 0 0,-1-1 0 0 0,0 0 0 0 0,0 1 0 0 0,0 0 0 0 0,0-1 0 0 0,1 4 0 0 0,1 3 0 0 0,0 0 0 0 0,0 1 0 0 0,-1-1 0 0 0,-1 1 0 0 0,0 0 0 0 0,0-1 0 0 0,0 1 0 0 0,-1 0 0 0 0,0 0 0 0 0,-1-1 0 0 0,0 1 0 0 0,-2 10 0 0 0,0-8 0 0 0,0 0 0 0 0,0 0 0 0 0,-1-1 0 0 0,0 1 0 0 0,-1-1 0 0 0,0 0 0 0 0,-1 0 0 0 0,0-1 0 0 0,-7 10 0 0 0,10-15 0 0 0,-3 1 0 0 0,-8 6 0 0 0,14-11 0 0 0,0 0 0 0 0,0 0 0 0 0,-1 0 0 0 0,1 1 0 0 0,0-1 0 0 0,0 0 0 0 0,0 0 0 0 0,-1 0 0 0 0,1 0 0 0 0,0 0 0 0 0,0 0 0 0 0,0 0 0 0 0,-1 1 0 0 0,1-1 0 0 0,0 0 0 0 0,0 0 0 0 0,-1 0 0 0 0,1 0 0 0 0,0 0 0 0 0,0 0 0 0 0,-1 0 0 0 0,1 0 0 0 0,0 0 0 0 0,0 0 0 0 0,0 0 0 0 0,-1 0 0 0 0,1 0 0 0 0,0-1 0 0 0,0 1 0 0 0,-1 0 0 0 0,1 0 0 0 0,0 0 0 0 0,0 0 0 0 0,0 0 0 0 0,-1 0 0 0 0,1 0 0 0 0,0-1 0 0 0,0 1 0 0 0,0 0 0 0 0,0 0 0 0 0,-1 0 0 0 0,1 0 0 0 0,0-1 0 0 0,0 1 0 0 0,0 0 0 0 0,0 0 0 0 0,0-1 0 0 0,0 1 0 0 0,0 0 0 0 0,0 0 0 0 0,-1-1 0 0 0,0-7 0 0 0,1 4 0 0 0,0 0 0 0 0,1-1 0 0 0,-1 1 0 0 0,1 0 0 0 0,0 0 0 0 0,0 0 0 0 0,0 0 0 0 0,1 0 0 0 0,-1 0 0 0 0,1 0 0 0 0,0 1 0 0 0,3-6 0 0 0,5-5 0 0 0,17-21 0 0 0,-24 31 0 0 0,14-16 0 0 0,-1 0 0 0 0,39-37 0 0 0,-39 42 0 0 0,44-35 0 0 0,-51 43 0 0 0,1 0 0 0 0,1 1 0 0 0,-1 0 0 0 0,15-6 0 0 0,-11 8 0 0 0,-10 5 0 0 0,-3 0 0 0 0,0-1 0 0 0,0 0 0 0 0,-1 0 0 0 0,1 0 0 0 0,-1 0 0 0 0,1 1 0 0 0,0-1 0 0 0,-1 0 0 0 0,1 0 0 0 0,-1 0 0 0 0,1 0 0 0 0,-1 1 0 0 0,1-1 0 0 0,-1 0 0 0 0,1 1 0 0 0,-1-1 0 0 0,1 0 0 0 0,-1 1 0 0 0,1-1 0 0 0,-1 1 0 0 0,1-1 0 0 0,-1 0 0 0 0,0 1 0 0 0,1-1 0 0 0,-1 1 0 0 0,0-1 0 0 0,1 1 0 0 0,-1 1 0 0 0,1-1 0 0 0,1 3 0 0 0,1 1 0 0 0,-1-1 0 0 0,0 0 0 0 0,0 0 0 0 0,0 1 0 0 0,-1-1 0 0 0,0 1 0 0 0,0 0 0 0 0,0-1 0 0 0,0 1 0 0 0,-1 0 0 0 0,1-1 0 0 0,-1 1 0 0 0,-1 9 0 0 0,-2 5 0 0 0,-1-1 0 0 0,-9 28 0 0 0,1 1 0 0 0,2 1 0 0 0,10-48 0 0 0,0 1 0 0 0,0 0 0 0 0,0-1 0 0 0,0 1 0 0 0,0 0 0 0 0,0 0 0 0 0,0-1 0 0 0,0 1 0 0 0,0 0 0 0 0,0-1 0 0 0,1 1 0 0 0,-1 0 0 0 0,0 0 0 0 0,0-1 0 0 0,1 1 0 0 0,-1-1 0 0 0,0 1 0 0 0,1 0 0 0 0,-1-1 0 0 0,1 1 0 0 0,-1-1 0 0 0,1 1 0 0 0,-1-1 0 0 0,1 1 0 0 0,-1-1 0 0 0,1 1 0 0 0,-1-1 0 0 0,1 1 0 0 0,0-1 0 0 0,-1 0 0 0 0,1 0 0 0 0,0 1 0 0 0,-1-1 0 0 0,1 0 0 0 0,0 0 0 0 0,-1 1 0 0 0,1-1 0 0 0,0 0 0 0 0,-1 0 0 0 0,1 0 0 0 0,0 0 0 0 0,0 0 0 0 0,-1 0 0 0 0,1 0 0 0 0,0-1 0 0 0,1 1 0 0 0,-1 0 0 0 0,1 0 0 0 0,1-1 0 0 0,0 1 0 0 0,0-1 0 0 0,-1 1 0 0 0,1-1 0 0 0,0 0 0 0 0,-1 0 0 0 0,1 0 0 0 0,-1 0 0 0 0,1-1 0 0 0,-1 1 0 0 0,1-1 0 0 0,2-2 0 0 0,7-4 0 0 0,1-1 0 0 0,1 0 0 0 0,-1-1 0 0 0,-1-1 0 0 0,22-22 0 0 0,7-6 0 0 0,-35 34 0 0 0,-1 0 0 0 0,0-1 0 0 0,1 1 0 0 0,-2-1 0 0 0,1 0 0 0 0,5-10 0 0 0,-4 6 0 0 0,1 1 0 0 0,0 0 0 0 0,11-11 0 0 0,-8 9 0 0 0,-10 11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1 0 0 0 0,-1 0 0 0 0,0 0 0 0 0,0 0 0 0 0,0 0 0 0 0,0 0 0 0 0,0 0 0 0 0,0 0 0 0 0,0 0 0 0 0,-2 7 0 0 0,-4 11 0 0 0,-2 5 0 0 0,-20 66 0 0 0,17-60 0 0 0,0 3 0 0 0,10-30 0 0 0,1 0 0 0 0,-1 1 0 0 0,1-1 0 0 0,0 0 0 0 0,0 0 0 0 0,0 1 0 0 0,0-1 0 0 0,0 0 0 0 0,0 0 0 0 0,1 0 0 0 0,-1 1 0 0 0,2 1 0 0 0,3 3 0 0 0,5-3 0 0 0,-6-5 0 0 0,0 0 0 0 0,0 1 0 0 0,-1-1 0 0 0,1-1 0 0 0,0 1 0 0 0,-1-1 0 0 0,1 1 0 0 0,-1-1 0 0 0,1 0 0 0 0,-1 0 0 0 0,6-5 0 0 0,7-4 0 0 0,15-8 0 0 0,-1-2 0 0 0,0-1 0 0 0,-2-2 0 0 0,28-29 0 0 0,-43 40-5 0 0,6-6 43 0 0,26-20 1 0 0,-44 38 332 0 0,0 2 117 0 0,0 4-442 0 0,1-1 0 0 0,-1 1 0 0 0,0-1 0 0 0,0 1-1 0 0,0 0 1 0 0,-1-1 0 0 0,0 1 0 0 0,1 0 0 0 0,-2-1 0 0 0,1 1 0 0 0,-1 0 0 0 0,-1 8 0 0 0,-4 8 198 0 0,-11 30 0 0 0,11-34-212 0 0,-11 50-32 0 0,17-65 0 0 0,0-2 0 0 0,0 0 0 0 0,-1 0 0 0 0,1 0 0 0 0,0 0 0 0 0,0 1 0 0 0,0-1 0 0 0,0 0 0 0 0,0 0 0 0 0,0 0 0 0 0,0 1 0 0 0,0-1 0 0 0,0 0 0 0 0,0 0 0 0 0,0 0 0 0 0,0 1 0 0 0,0-1 0 0 0,0 0 0 0 0,0 0 0 0 0,0 0 0 0 0,0 1 0 0 0,0-1 0 0 0,0 0 0 0 0,0 0 0 0 0,0 0 0 0 0,0 1 0 0 0,0-1 0 0 0,0 0 0 0 0,0 0 0 0 0,0 0 0 0 0,1 1 0 0 0,-1-1 0 0 0,0 0 0 0 0,0 0 0 0 0,0 0 0 0 0,0 0 0 0 0,0 0 0 0 0,1 1 0 0 0,-1-1 0 0 0,0 0 0 0 0,0 0 0 0 0,0 0 0 0 0,1 0 0 0 0,-1 0 0 0 0,0 0 0 0 0,0 0 0 0 0,0 0 0 0 0,1 0 0 0 0,-1 0 0 0 0,0 1 0 0 0,0-1 0 0 0,0 0 0 0 0,1 0 0 0 0,-1 0 0 0 0,0 0 0 0 0,0-1 0 0 0,0 1 0 0 0,1 0 0 0 0,-1 0 0 0 0,0 0 0 0 0,1 0 0 0 0,10-6 0 0 0,-11 6 0 0 0,15-10 0 0 0,0 0 0 0 0,-1-1 0 0 0,24-25 0 0 0,-10 10 0 0 0,-12 13 0 0 0,43-38 0 0 0,-51 45 0 0 0,1 0 0 0 0,0 0 0 0 0,0 1 0 0 0,0 0 0 0 0,13-4 0 0 0,-10 8 0 0 0,-10 1 0 0 0,-1 1 0 0 0,1 0 0 0 0,0 0 0 0 0,0 0 0 0 0,-1 0 0 0 0,1 0 0 0 0,-1 1 0 0 0,1-1 0 0 0,-1 0 0 0 0,1 1 0 0 0,-1-1 0 0 0,0 1 0 0 0,0 0 0 0 0,0-1 0 0 0,0 1 0 0 0,0 0 0 0 0,0 0 0 0 0,0-1 0 0 0,-1 1 0 0 0,1 0 0 0 0,0 0 0 0 0,-1 0 0 0 0,1 2 0 0 0,0 4 0 0 0,1 0 0 0 0,-2 1 0 0 0,1-1 0 0 0,-1 12 0 0 0,-6 66 0 0 0,5-78-133 0 0,0-6-563 0 0,6-20-2495 0 0,-4 11 2009 0 0,-1 1 0 0 0,0-1-1 0 0,0 0 1 0 0,0 1 0 0 0,-3-13 0 0 0,-5-9-1377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13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9351 0 0,'0'0'439'0'0,"0"0"62"0"0,0 0 33 0 0,0 0-65 0 0,1 0-309 0 0,7-1 42 0 0,-1 0 1 0 0,0 0-1 0 0,0 0 1 0 0,12-5-1 0 0,-10 3 288 0 0,0 0-1 0 0,16-2 1 0 0,-4 3-113 0 0,41 1-1 0 0,-53 2-1047 0 0,0 0 0 0 0,-1 0-1 0 0,1 1 1 0 0,0 0 0 0 0,-1 1-1 0 0,1 0 1 0 0,9 5 0 0 0,0 1-864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14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368 17503 0 0,'0'0'399'0'0,"0"0"60"0"0,-2-6 442 0 0,-3-25-131 0 0,5 26-29 0 0,-1 1 0 0 0,1-1 0 0 0,-1 1 1 0 0,0-1-1 0 0,-1 1 0 0 0,1-1 0 0 0,-1 1 0 0 0,0 0 0 0 0,-3-5 0 0 0,5 8-735 0 0,-1 1 0 0 0,1 0 0 0 0,-1-1-1 0 0,1 1 1 0 0,-1 0 0 0 0,1 0 0 0 0,-1-1 0 0 0,1 1 0 0 0,-1 0-1 0 0,0 0 1 0 0,1 0 0 0 0,-1 0 0 0 0,1 0 0 0 0,-1 0-1 0 0,1-1 1 0 0,-1 2 0 0 0,0-1 0 0 0,1 0 0 0 0,-1 0 0 0 0,1 0-1 0 0,-1 0 1 0 0,0 0 0 0 0,1 0 0 0 0,-1 1 0 0 0,1-1 0 0 0,-1 0-1 0 0,-16 8 11 0 0,15-7-17 0 0,-18 11 409 0 0,1 1 0 0 0,0 2 0 0 0,0 0-1 0 0,-31 34 1 0 0,45-45-399 0 0,0 2-9 0 0,-19 16 0 0 0,2 2 0 0 0,0 0 0 0 0,-35 54 0 0 0,53-68 0 0 0,7-2 0 0 0,-3-7 0 0 0,1-1 0 0 0,0 1 0 0 0,0 0 0 0 0,0-1 0 0 0,0 1 0 0 0,-1 0 0 0 0,1-1 0 0 0,0 1 0 0 0,0-1 0 0 0,0 0 0 0 0,0 1 0 0 0,0-1 0 0 0,0 0 0 0 0,1 1 0 0 0,-1-1 0 0 0,0 0 0 0 0,0 0 0 0 0,0 0 0 0 0,0 0 0 0 0,1 0 0 0 0,25-5 0 0 0,-15 2 0 0 0,-3 1 0 0 0,0-1 0 0 0,0 0 0 0 0,0 0 0 0 0,0-1 0 0 0,-1 0 0 0 0,9-6 0 0 0,47-35 0 0 0,-52 36 0 0 0,16-14 0 0 0,-2-2 0 0 0,0 0 0 0 0,-2-2 0 0 0,0 0 0 0 0,-2-2 0 0 0,25-43 0 0 0,-24 31 0 0 0,-1-1 0 0 0,-2-1 0 0 0,20-64 0 0 0,-37 95 0 0 0,-3 11 0 0 0,1 1 0 0 0,-1 0 0 0 0,0-1 0 0 0,0 1 0 0 0,0 0 0 0 0,0-1 0 0 0,0 1 0 0 0,0 0 0 0 0,0-1 0 0 0,0 1 0 0 0,0 0 0 0 0,1-1 0 0 0,-2 1 0 0 0,1 0 0 0 0,0-1 0 0 0,0 1 0 0 0,0 0 0 0 0,0-1 0 0 0,0 1 0 0 0,0 0 0 0 0,0-1 0 0 0,0 1 0 0 0,0 0 0 0 0,-1-1 0 0 0,1 1 0 0 0,0 0 0 0 0,0-1 0 0 0,0 1 0 0 0,-1 0 0 0 0,1 0 0 0 0,0-1 0 0 0,0 1 0 0 0,-1 0 0 0 0,1 0 0 0 0,0 0 0 0 0,-1-1 0 0 0,1 1 0 0 0,0 0 0 0 0,0 0 0 0 0,-1 0 0 0 0,1 0 0 0 0,0 0 0 0 0,-1-1 0 0 0,1 1 0 0 0,0 0 0 0 0,-1 0 0 0 0,1 0 0 0 0,-1 0 0 0 0,1 0 0 0 0,0 0 0 0 0,-1 0 0 0 0,1 0 0 0 0,0 1 0 0 0,-1-1 0 0 0,1 0 0 0 0,0 0 0 0 0,-1 0 0 0 0,1 0 0 0 0,0 0 0 0 0,-1 0 0 0 0,1 1 0 0 0,0-1 0 0 0,0 0 0 0 0,-1 0 0 0 0,1 1 0 0 0,0-1 0 0 0,-4 2 0 0 0,1 0 0 0 0,-1 0 0 0 0,1 1 0 0 0,0-1 0 0 0,0 1 0 0 0,0 0 0 0 0,0 0 0 0 0,1 0 0 0 0,-1 0 0 0 0,-2 4 0 0 0,-20 38 0 0 0,21-36 0 0 0,-14 25 0 0 0,2 1 0 0 0,2 1 0 0 0,1 0 0 0 0,2 0 0 0 0,2 1 0 0 0,-7 51 0 0 0,15-78 0 0 0,0 0 0 0 0,1 0 0 0 0,1 12 0 0 0,-1-18 0 0 0,0-1 0 0 0,1 0 0 0 0,0 1 0 0 0,0-1 0 0 0,0 0 0 0 0,0 0 0 0 0,0 0 0 0 0,1 0 0 0 0,-1 0 0 0 0,1 0 0 0 0,0 0 0 0 0,0 0 0 0 0,3 3 0 0 0,-5-5 0 0 0,1 0 0 0 0,0-1 0 0 0,-1 1 0 0 0,1 0 0 0 0,0-1 0 0 0,-1 1 0 0 0,1-1 0 0 0,0 1 0 0 0,0-1 0 0 0,-1 1 0 0 0,1-1 0 0 0,0 0 0 0 0,0 1 0 0 0,0-1 0 0 0,0 0 0 0 0,0 0 0 0 0,0 1 0 0 0,0-1 0 0 0,-1 0 0 0 0,1 0 0 0 0,0 0 0 0 0,0 0 0 0 0,0 0 0 0 0,0 0 0 0 0,0-1 0 0 0,0 1 0 0 0,0 0 0 0 0,1-1 0 0 0,1 0 0 0 0,9-2 0 0 0,-1-1 0 0 0,0 0 0 0 0,0 0 0 0 0,-1-1 0 0 0,18-11 0 0 0,-6 2 0 0 0,29-27 0 0 0,-38 29 0 0 0,-1-1 0 0 0,-1 0 0 0 0,17-26 0 0 0,7-8 0 0 0,6-11 0 0 0,2-1 0 0 0,-35 50 0 0 0,-9 9 0 0 0,1 0 0 0 0,0 0 0 0 0,0 0 0 0 0,0 0 0 0 0,0 0 0 0 0,0 0 0 0 0,0 0 0 0 0,0 0 0 0 0,0 0 0 0 0,0-1 0 0 0,-1 1 0 0 0,1 0 0 0 0,0 0 0 0 0,0 0 0 0 0,0 0 0 0 0,0 0 0 0 0,0 0 0 0 0,0 0 0 0 0,0 0 0 0 0,0 0 0 0 0,0 0 0 0 0,0 0 0 0 0,0 0 0 0 0,0 0 0 0 0,0 0 0 0 0,-1 0 0 0 0,1 0 0 0 0,0-1 0 0 0,0 1 0 0 0,0 0 0 0 0,0 0 0 0 0,0 0 0 0 0,0 0 0 0 0,0 0 0 0 0,0 0 0 0 0,0 0 0 0 0,0 0 0 0 0,0 0 0 0 0,0 0 0 0 0,0-1 0 0 0,0 1 0 0 0,0 0 0 0 0,0 0 0 0 0,0 0 0 0 0,0 0 0 0 0,0 0 0 0 0,0 0 0 0 0,0 0 0 0 0,0 0 0 0 0,0 0 0 0 0,0 0 0 0 0,1-1 0 0 0,-8 5 0 0 0,2-1 0 0 0,1 1 0 0 0,-1-1 0 0 0,1 1 0 0 0,0 0 0 0 0,1 1 0 0 0,-1-1 0 0 0,1 1 0 0 0,-1 0 0 0 0,-2 5 0 0 0,2-2 0 0 0,1-1 0 0 0,-1 1 0 0 0,1 1 0 0 0,0-1 0 0 0,-2 12 0 0 0,4-14 0 0 0,0-5 0 0 0,1 1 0 0 0,-1 0 0 0 0,1-1 0 0 0,0 1 0 0 0,0 0 0 0 0,0-1 0 0 0,0 1 0 0 0,0 0 0 0 0,0-1 0 0 0,0 1 0 0 0,0 0 0 0 0,1-1 0 0 0,-1 1 0 0 0,1-1 0 0 0,-1 1 0 0 0,2 1 0 0 0,-1 0 0 0 0,0 0 0 0 0,0 0 0 0 0,1-1 0 0 0,0 1 0 0 0,-1-1 0 0 0,1 1 0 0 0,0-1 0 0 0,0 0 0 0 0,0 0 0 0 0,1 0 0 0 0,-1 0 0 0 0,0 0 0 0 0,1 0 0 0 0,-1 0 0 0 0,1-1 0 0 0,0 1 0 0 0,-1-1 0 0 0,1 0 0 0 0,0 0 0 0 0,0 0 0 0 0,0 0 0 0 0,4 0 0 0 0,7 1 0 0 0,0 0 0 0 0,1-1 0 0 0,20-1 0 0 0,-21 0 0 0 0,29-4 0 0 0,-43 4 0 0 0,1 0 0 0 0,-1 0 0 0 0,1 0 0 0 0,-1 0 0 0 0,1 0 0 0 0,-1 0 0 0 0,1 0 0 0 0,-1 0 0 0 0,1 1 0 0 0,-1-1 0 0 0,1 0 0 0 0,-1 0 0 0 0,1 0 0 0 0,-1 1 0 0 0,0-1 0 0 0,1 0 0 0 0,-1 0 0 0 0,1 1 0 0 0,-1-1 0 0 0,0 0 0 0 0,1 1 0 0 0,-1-1 0 0 0,0 1 0 0 0,1-1 0 0 0,-1 0 0 0 0,0 1 0 0 0,0-1 0 0 0,1 1 0 0 0,-1-1 0 0 0,0 1 0 0 0,0-1 0 0 0,0 1 0 0 0,0-1 0 0 0,0 1 0 0 0,0-1 0 0 0,0 1 0 0 0,0-1 0 0 0,0 1 0 0 0,0-1 0 0 0,0 1 0 0 0,0-1 0 0 0,0 1 0 0 0,0-1 0 0 0,0 1 0 0 0,0-1 0 0 0,0 1 0 0 0,-1-1 0 0 0,1 1 0 0 0,0 0 0 0 0,-2 5 0 0 0,0 0 0 0 0,0 0 0 0 0,-1 0 0 0 0,0 0 0 0 0,-3 6 0 0 0,-4 7 0 0 0,-12 23 0 0 0,14-27 0 0 0,-13 32 0 0 0,19-38 0 0 0,2-8 0 0 0,0-1 0 0 0,0 1 0 0 0,0-1 0 0 0,0 0 0 0 0,0 1 0 0 0,0-1 0 0 0,0 1 0 0 0,0-1 0 0 0,0 0 0 0 0,0 1 0 0 0,0-1 0 0 0,0 1 0 0 0,0-1 0 0 0,0 0 0 0 0,0 1 0 0 0,0-1 0 0 0,1 1 0 0 0,-1-1 0 0 0,0 0 0 0 0,0 1 0 0 0,0-1 0 0 0,1 0 0 0 0,-1 1 0 0 0,0-1 0 0 0,0 0 0 0 0,1 0 0 0 0,-1 1 0 0 0,0-1 0 0 0,1 0 0 0 0,-1 1 0 0 0,0-1 0 0 0,1 0 0 0 0,-1 0 0 0 0,0 0 0 0 0,1 0 0 0 0,-1 1 0 0 0,1-1 0 0 0,-1 0 0 0 0,0 0 0 0 0,1 0 0 0 0,-1 0 0 0 0,1 0 0 0 0,-1 0 0 0 0,1 0 0 0 0,2 1 0 0 0,1 0 0 0 0,-1 0 0 0 0,1 0 0 0 0,-1-1 0 0 0,1 0 0 0 0,-1 1 0 0 0,1-1 0 0 0,0 0 0 0 0,-1-1 0 0 0,1 1 0 0 0,-1-1 0 0 0,1 0 0 0 0,-1 1 0 0 0,1-2 0 0 0,-1 1 0 0 0,7-3 0 0 0,4-3 0 0 0,0-1 0 0 0,19-15 0 0 0,-20 14 0 0 0,7-6 0 0 0,0 0 0 0 0,17-18 0 0 0,-27 23 0 0 0,-2 0 0 0 0,1 0 0 0 0,-1-1 0 0 0,-1 0 0 0 0,10-17 0 0 0,-12 19 300 0 0,1 0 1 0 0,0 1-1 0 0,8-11 1 0 0,6-6 380 0 0,-19 22-570 0 0,-6 5-64 0 0,-6 5-40 0 0,-2 8-7 0 0,0 1 0 0 0,1 0 0 0 0,1 0 0 0 0,-13 25 0 0 0,20-32 0 0 0,-1 0 0 0 0,2 1 0 0 0,0 0 0 0 0,0 0 0 0 0,-2 13 0 0 0,4-15 0 0 0,0-1 0 0 0,1 1 0 0 0,0 0 0 0 0,2 12 0 0 0,-1-18 0 0 0,-1 1 0 0 0,1-1 0 0 0,-1 0 0 0 0,1 1 0 0 0,0-1 0 0 0,0 0 0 0 0,0 1 0 0 0,0-1 0 0 0,1 0 0 0 0,-1 0 0 0 0,1 0 0 0 0,-1 0 0 0 0,1 0 0 0 0,0 0 0 0 0,-1-1 0 0 0,1 1 0 0 0,0 0 0 0 0,0-1 0 0 0,0 0 0 0 0,1 1 0 0 0,-1-1 0 0 0,0 0 0 0 0,0 0 0 0 0,1 0 0 0 0,4 1 0 0 0,1 0 0 0 0,1-1 0 0 0,0 1 0 0 0,0-2 0 0 0,0 1 0 0 0,-1-1 0 0 0,11-2 0 0 0,-15 2-211 0 0,0-1 0 0 0,-1 0 0 0 0,1 0 0 0 0,-1-1 1 0 0,1 1-1 0 0,-1-1 0 0 0,1 1 0 0 0,-1-1 0 0 0,0 0 0 0 0,0 0 0 0 0,0 0 0 0 0,3-4 0 0 0,-4 5 27 0 0,0-1-1 0 0,0 0 1 0 0,0 0-1 0 0,-1 0 0 0 0,1 0 1 0 0,-1 0-1 0 0,1 0 1 0 0,-1-1-1 0 0,0 1 0 0 0,1 0 1 0 0,-1-1-1 0 0,-1 1 0 0 0,1-1 1 0 0,0 1-1 0 0,-1-1 1 0 0,1 1-1 0 0,-1-1 0 0 0,1-3 1 0 0,-4-6-135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7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969'0'0,"0"0"-18"0"0,2 0-612 0 0,6 0-516 0 0,6 0 736 0 0,1 0-1 0 0,-1 1 1 0 0,16 3 0 0 0,-25-3-244 0 0,0 1 1 0 0,-1-1-1 0 0,1 1 0 0 0,0 0 0 0 0,-1 0 0 0 0,1 0 1 0 0,-1 1-1 0 0,0 0 0 0 0,0 0 0 0 0,0 0 0 0 0,0 0 1 0 0,7 7-1 0 0,-5-2-310 0 0,-1 0 0 0 0,1 0 0 0 0,-1 0 0 0 0,0 0 0 0 0,-1 1 0 0 0,0 0 0 0 0,4 15 0 0 0,0 5-7 0 0,4 33 1 0 0,0 0-3 0 0,-9-48 4 0 0,-2-8 0 0 0,1 0 0 0 0,-1 0 0 0 0,1 0 0 0 0,0 0 0 0 0,1 0 0 0 0,-1-1 0 0 0,1 1 0 0 0,5 7 0 0 0,-6-11-9 0 0,-1-1 0 0 0,1 1-1 0 0,-1 0 1 0 0,1-1 0 0 0,0 1 0 0 0,0-1-1 0 0,-1 1 1 0 0,1-1 0 0 0,0 0 0 0 0,0 0-1 0 0,0 0 1 0 0,1 0 0 0 0,1 1 0 0 0,0-2-602 0 0,-1 0 0 0 0,0 0 0 0 0,0-1 0 0 0,0 1 0 0 0,1-1-1 0 0,3-1 1 0 0,-5 2-8598 0 0</inkml:trace>
  <inkml:trace contextRef="#ctx0" brushRef="#br0" timeOffset="1">358 64 23039 0 0,'0'0'528'0'0,"-8"1"1451"0"0,-4 9-1962 0 0,9-8 72 0 0,0 1 1 0 0,-1 0-1 0 0,1 0 0 0 0,-4 5 1 0 0,-17 23 468 0 0,11-15-35 0 0,-19 31 1 0 0,-40 59-524 0 0,44-67 0 0 0,16-23-414 0 0,6-7-305 0 0,0 0 1 0 0,-1 0-1 0 0,1-1 1 0 0,-2 0-1 0 0,-8 8 1 0 0,15-15-806 0 0,1-1-11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1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43 15663 0 0,'0'-9'1188'0'0,"1"4"-804"0"0,-1 0 0 0 0,1 0 0 0 0,0 0 0 0 0,0 0 0 0 0,1 0 0 0 0,0 0 0 0 0,-1 1 0 0 0,2-1 0 0 0,-1 0 0 0 0,0 1 0 0 0,1 0 0 0 0,6-8 0 0 0,-9 11 160 0 0,0 1-28 0 0,1-1-4 0 0,8-29 1468 0 0,-9 29-1970 0 0,0 0-1 0 0,0 0 1 0 0,0 0-1 0 0,0 0 0 0 0,0 1 1 0 0,0-1-1 0 0,0 0 1 0 0,0 0-1 0 0,0 0 1 0 0,0 0-1 0 0,0 0 1 0 0,-1 0-1 0 0,1 1 1 0 0,0-1-1 0 0,-1 0 1 0 0,1 0-1 0 0,-1-1 1 0 0,-1-1 63 0 0,2 2 298 0 0,0 1 117 0 0,-11-9 613 0 0,8 8-1100 0 0,-1 1 0 0 0,1-1 0 0 0,-1 1 1 0 0,1-1-1 0 0,0 1 0 0 0,-1 0 0 0 0,1 0 0 0 0,-1 1 0 0 0,-5 0 0 0 0,-30 11 76 0 0,25-6 39 0 0,0 1 1 0 0,0 0-1 0 0,1 0 0 0 0,0 2 0 0 0,1 0 0 0 0,0 0 1 0 0,0 1-1 0 0,1 0 0 0 0,0 1 0 0 0,1 1 1 0 0,0 0-1 0 0,1 0 0 0 0,0 0 0 0 0,1 1 1 0 0,0 1-1 0 0,-6 16 0 0 0,13-28-151 0 0,0-1-1 0 0,1 1 0 0 0,-1 0 1 0 0,1 0-1 0 0,-1 0 1 0 0,1-1-1 0 0,0 1 1 0 0,-1 0-1 0 0,1 0 1 0 0,0 0-1 0 0,0-1 1 0 0,1 1-1 0 0,-1 0 0 0 0,0 0 1 0 0,1 0-1 0 0,-1-1 1 0 0,1 1-1 0 0,0 2 1 0 0,1-1-1 0 0,-1-1 0 0 0,1 0 0 0 0,0 0 0 0 0,0 1 0 0 0,-1-1 0 0 0,1-1 0 0 0,1 1 0 0 0,-1 0 0 0 0,0 0 0 0 0,0-1 0 0 0,4 3 0 0 0,-2-2 98 0 0,1 0-1 0 0,-1 0 1 0 0,1 0-1 0 0,-1-1 1 0 0,1 1-1 0 0,0-1 1 0 0,-1 0-1 0 0,1 0 1 0 0,0-1-1 0 0,0 0 1 0 0,0 1-1 0 0,0-2 1 0 0,-1 1-1 0 0,1 0 1 0 0,0-1-1 0 0,0 0 1 0 0,5-2-1 0 0,14-3-61 0 0,-17 4 0 0 0,-1 1 0 0 0,0-1 0 0 0,0 0 0 0 0,6-4 0 0 0,8-4 0 0 0,-1-2 0 0 0,0 0 0 0 0,-1-1 0 0 0,22-22 0 0 0,-34 30 0 0 0,-1 0 0 0 0,1-1 0 0 0,-1 0 0 0 0,-1 0 0 0 0,1-1 0 0 0,4-9 0 0 0,-9 16 2 0 0,0 0 1 0 0,0 0-1 0 0,0 0 1 0 0,0 0-1 0 0,0 0 0 0 0,0 0 1 0 0,0 0-1 0 0,0 0 1 0 0,0 0-1 0 0,0 0 0 0 0,0 0 1 0 0,0 0-1 0 0,-1 0 1 0 0,1 0-1 0 0,0 0 0 0 0,0 0 1 0 0,0 0-1 0 0,0 0 1 0 0,0 0-1 0 0,0 0 0 0 0,0 0 1 0 0,0 0-1 0 0,0 0 1 0 0,0 0-1 0 0,0 0 0 0 0,0 0 1 0 0,0 0-1 0 0,0 0 0 0 0,0 0 1 0 0,0 0-1 0 0,0 0 1 0 0,0 0-1 0 0,0 0 0 0 0,0 0 1 0 0,0 0-1 0 0,0 0 1 0 0,0 0-1 0 0,0 0 0 0 0,0 0 1 0 0,-1 0-1 0 0,-5 6 239 0 0,-8 10 351 0 0,-2 6 135 0 0,3-5-506 0 0,-11 20-1 0 0,21-33-408 0 0,1 1 0 0 0,0 0 1 0 0,-1-1-1 0 0,2 1 0 0 0,-1 0 0 0 0,1 0 1 0 0,-1 1-1 0 0,2-1 0 0 0,-2 8 0 0 0,2-11 131 0 0,1 0-1 0 0,-1 0 1 0 0,0-1-1 0 0,1 1 1 0 0,-1 0-1 0 0,1 0 0 0 0,0-1 1 0 0,0 1-1 0 0,-1 0 1 0 0,1-1-1 0 0,0 1 0 0 0,1-1 1 0 0,-1 0-1 0 0,0 1 1 0 0,0-1-1 0 0,0 0 1 0 0,1 1-1 0 0,-1-1 0 0 0,1 0 1 0 0,-1 0-1 0 0,1 0 1 0 0,-1 0-1 0 0,1-1 1 0 0,0 1-1 0 0,-1 0 0 0 0,1-1 1 0 0,0 1-1 0 0,2 0 1 0 0,6 1-1108 0 0,-1 0 1 0 0,0 0 0 0 0,18 0 0 0 0,-19-2 330 0 0,-1 0 1 0 0,1-1 0 0 0,0 0-1 0 0,10-2 1 0 0,-6 0-8 0 0,24-3-1718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19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2 11975 0 0,'0'0'267'0'0,"0"0"42"0"0,0 0 17 0 0,2 1-28 0 0,5 1-58 0 0,-5-1 491 0 0,14-11 2205 0 0,-6 2-2115 0 0,0-1 1 0 0,-1 0-1 0 0,0 0 1 0 0,-1-1-1 0 0,0 0 0 0 0,12-20 1 0 0,11-14-135 0 0,-4 10 329 0 0,26-45 0 0 0,-43 64-1007 0 0,-6 9 152 0 0,1-1 0 0 0,-1 1 0 0 0,-1-1-1 0 0,1-1 1 0 0,-1 1 0 0 0,0 0 0 0 0,-1-1-1 0 0,3-10 1 0 0,-2 6 124 0 0,-3 10-255 0 0,1 0-1 0 0,-1 0 0 0 0,1-1 1 0 0,-1 1-1 0 0,0 0 0 0 0,0 0 1 0 0,1 0-1 0 0,-2-1 0 0 0,1 1 1 0 0,-1-4-1 0 0,1 6-29 0 0,0-1 0 0 0,0 1 0 0 0,0-1 0 0 0,0 1 0 0 0,0-1 0 0 0,0 1 0 0 0,0-1 0 0 0,0 1 0 0 0,-1-1 0 0 0,1 1 0 0 0,0-1 0 0 0,0 1 0 0 0,0-1 0 0 0,-1 1 0 0 0,1 0 0 0 0,0-1 0 0 0,-1 1 0 0 0,1-1 0 0 0,0 1 0 0 0,-1 0 0 0 0,1-1 0 0 0,-1 1 0 0 0,0 0 0 0 0,0-1 0 0 0,-5-3 0 0 0,-2 5 0 0 0,3 2 0 0 0,1 0 0 0 0,-1 1 0 0 0,1-1 0 0 0,0 1 0 0 0,0 0 0 0 0,0 0 0 0 0,0 0 0 0 0,-4 8 0 0 0,2-4 0 0 0,-12 15 0 0 0,2 0 0 0 0,1 1 0 0 0,0 1 0 0 0,2 0 0 0 0,1 0 0 0 0,1 2 0 0 0,-9 32 0 0 0,18-51 0 0 0,1-1 0 0 0,0 1 0 0 0,0-1 0 0 0,0 1 0 0 0,1 0 0 0 0,0-1 0 0 0,1 1 0 0 0,1 10 0 0 0,-1-16 0 0 0,-1 0 0 0 0,1 0 0 0 0,-1 0 0 0 0,1 0 0 0 0,-1 0 0 0 0,1-1 0 0 0,0 1 0 0 0,0 0 0 0 0,0 0 0 0 0,0-1 0 0 0,0 1 0 0 0,1-1 0 0 0,-1 1 0 0 0,0-1 0 0 0,1 1 0 0 0,-1-1 0 0 0,1 0 0 0 0,-1 0 0 0 0,4 2 0 0 0,0 0 0 0 0,-3-2 0 0 0,0 1 0 0 0,0-1 0 0 0,1 1 0 0 0,-1-1 0 0 0,1 0 0 0 0,-1 0 0 0 0,1 0 0 0 0,-1-1 0 0 0,1 1 0 0 0,0-1 0 0 0,-1 1 0 0 0,1-1 0 0 0,-1 0 0 0 0,1 0 0 0 0,0 0 0 0 0,3-1 0 0 0,0 0 0 0 0,-1 0 0 0 0,0-1 0 0 0,1 0 0 0 0,-1 0 0 0 0,6-4 0 0 0,-5 3 0 0 0,5-3 0 0 0,0-1 0 0 0,9-8 0 0 0,10-5 0 0 0,-14 9 0 0 0,20-17 0 0 0,8-6 0 0 0,0 3 588 0 0,-20 12 134 0 0,32-15 0 0 0,-47 29-706 0 0,1 6-16 0 0,-3 6 0 0 0,-5-5 0 0 0,0 0 0 0 0,-1 1 0 0 0,0-1 0 0 0,1 1 0 0 0,-1 0 0 0 0,0-1 0 0 0,0 1 0 0 0,-1 0 0 0 0,1 0 0 0 0,0-1 0 0 0,-1 6 0 0 0,-1 34 0 0 0,-1-17 0 0 0,2-7 0 0 0,0-18 0 0 0,0 1 0 0 0,0-1 0 0 0,0 1 0 0 0,0-1 0 0 0,0 1 0 0 0,0-1 0 0 0,0 1 0 0 0,0-1 0 0 0,1 1 0 0 0,-1-1 0 0 0,0 1 0 0 0,0-1 0 0 0,0 1 0 0 0,0-1 0 0 0,1 1 0 0 0,-1-1 0 0 0,0 0 0 0 0,0 1 0 0 0,1-1 0 0 0,-1 1 0 0 0,0-1 0 0 0,1 0 0 0 0,-1 1 0 0 0,1-1 0 0 0,-1 1 0 0 0,0-1 0 0 0,1 0 0 0 0,-1 0 0 0 0,1 1 0 0 0,-1-1 0 0 0,1 0 0 0 0,-1 0 0 0 0,1 0 0 0 0,-1 1 0 0 0,1-1 0 0 0,-1 0 0 0 0,1 0 0 0 0,-1 0 0 0 0,1 0 0 0 0,-1 0 0 0 0,1 0 0 0 0,-1 0 0 0 0,1 0 0 0 0,-1 0 0 0 0,2-1 0 0 0,-2 1 0 0 0,4 0 0 0 0,0-1 0 0 0,0 1 0 0 0,0-1 0 0 0,0 0 0 0 0,0 0 0 0 0,0-1 0 0 0,0 1 0 0 0,-1-1 0 0 0,1 0 0 0 0,-1 0 0 0 0,5-3 0 0 0,6-6 0 0 0,17-14 0 0 0,-14 10 0 0 0,8-8 0 0 0,-13 12 0 0 0,1 1 0 0 0,-1 0 0 0 0,21-12 0 0 0,-22 17 0 0 0,-1 5 0 0 0,-9 0 0 0 0,0 1 0 0 0,0 0 0 0 0,0 0 0 0 0,0 0 0 0 0,0 0 0 0 0,0 0 0 0 0,-1 1 0 0 0,1-1 0 0 0,0 0 0 0 0,-1 0 0 0 0,1 0 0 0 0,0 1 0 0 0,-1-1 0 0 0,0 0 0 0 0,1 1 0 0 0,-1-1 0 0 0,0 0 0 0 0,1 1 0 0 0,-1 1 0 0 0,1 29 0 0 0,-3-15 0 0 0,-6 28 0 0 0,1-10 0 0 0,7-29 0 0 0,4-8 0 0 0,2-6 0 0 0,3-4 0 0 0,0 0 0 0 0,1 1 0 0 0,0 0 0 0 0,1 1 0 0 0,15-11 0 0 0,-3 2 0 0 0,-18 15 0 0 0,0 0 0 0 0,1 1 0 0 0,0-1 0 0 0,-1 1 0 0 0,1 0 0 0 0,0 1 0 0 0,12-4 0 0 0,-17 6 0 0 0,0 0 0 0 0,-1-1 0 0 0,1 1 0 0 0,0 0 0 0 0,-1 0 0 0 0,1 0 0 0 0,0 0 0 0 0,-1 0 0 0 0,1 0 0 0 0,0 0 0 0 0,-1 0 0 0 0,1 0 0 0 0,0 0 0 0 0,0 0 0 0 0,-1 0 0 0 0,1 0 0 0 0,0 1 0 0 0,0-1 0 0 0,2 6 0 0 0,-2-6 0 0 0,1 5 0 0 0,1 0 0 0 0,-1 0 0 0 0,0 0 0 0 0,0 0 0 0 0,-1 0 0 0 0,0 1 0 0 0,0-1 0 0 0,0 0 0 0 0,0 1 0 0 0,-1-1 0 0 0,0 1 0 0 0,0-1 0 0 0,-1 7 0 0 0,5 20 0 0 0,-5-23 0 0 0,2-14 0 0 0,1 1 0 0 0,0-1 0 0 0,1 0 0 0 0,-1 1 0 0 0,1 0 0 0 0,0-1 0 0 0,0 1 0 0 0,0 0 0 0 0,0 1 0 0 0,8-8 0 0 0,10-6 0 0 0,0 1 0 0 0,1 1 0 0 0,1 1 0 0 0,32-14 0 0 0,-38 19 0 0 0,-13 7 0 0 0,-1 0 0 0 0,0 0 0 0 0,1 0 0 0 0,-1 1 0 0 0,1-1 0 0 0,-1 1 0 0 0,1 0 0 0 0,0 0 0 0 0,0 0 0 0 0,0 1 0 0 0,-1-1 0 0 0,1 1 0 0 0,0 0 0 0 0,0 0 0 0 0,0 0 0 0 0,0 1 0 0 0,-1 0 0 0 0,8 1 0 0 0,-3 2 0 0 0,-2 2 0 0 0,-4-2 0 0 0,0 0 0 0 0,0 0 0 0 0,0 0 0 0 0,-1 0 0 0 0,1 0 0 0 0,-1 0 0 0 0,0 0 0 0 0,0 1 0 0 0,0-1 0 0 0,-1 0 0 0 0,0 1 0 0 0,0-1 0 0 0,0 0 0 0 0,0 1 0 0 0,-2 6 0 0 0,-1 3 0 0 0,-1-1 0 0 0,0 1 0 0 0,-10 18 0 0 0,7-14 0 0 0,4-11 0 0 0,0-1 0 0 0,-1 1 0 0 0,0-1 0 0 0,0 0 0 0 0,0 0 0 0 0,-1 0 0 0 0,0-1 0 0 0,-8 8 0 0 0,13-12-25 0 0,0-1 0 0 0,0 0 0 0 0,-1 1 0 0 0,1-1 0 0 0,-1 0-1 0 0,1 1 1 0 0,0-1 0 0 0,-1 0 0 0 0,1 1 0 0 0,-1-1 0 0 0,1 0 0 0 0,-1 0 0 0 0,1 0 0 0 0,-1 1 0 0 0,1-1-1 0 0,-1 0 1 0 0,1 0 0 0 0,-1 0 0 0 0,0 0 0 0 0,-3-5-1130 0 0,4-9-1008 0 0,4 2-358 0 0,2 0-6010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0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51 15663 0 0,'0'0'356'0'0,"0"0"50"0"0,8-14 538 0 0,-7 11-261 0 0,1 1 0 0 0,-1-1 0 0 0,0 0 0 0 0,0 0 0 0 0,0 0 0 0 0,0 0 0 0 0,0-3 0 0 0,1-4 1434 0 0,-2 9-1604 0 0,0 1-1 0 0,0 0 0 0 0,0 0 0 0 0,0 0-68 0 0,-2 2-419 0 0,0-1 0 0 0,0 1 0 0 0,0 0 0 0 0,0 0-1 0 0,0 0 1 0 0,-3 4 0 0 0,1-2-27 0 0,-11 13 2 0 0,0 1 0 0 0,0 0 0 0 0,-15 28 0 0 0,-30 64 0 0 0,56-101 0 0 0,-1 0 0 0 0,1 0 0 0 0,1 1 0 0 0,0 0 0 0 0,0-1 0 0 0,1 1 0 0 0,-2 15 0 0 0,6-13 0 0 0,-2-10 0 0 0,0-1 0 0 0,1-1 0 0 0,-1 1 0 0 0,0 0 0 0 0,1-1 0 0 0,-1 1 0 0 0,0 0 0 0 0,1-1 0 0 0,-1 1 0 0 0,1 0 0 0 0,-1-1 0 0 0,1 1 0 0 0,-1-1 0 0 0,1 1 0 0 0,0-1 0 0 0,-1 1 0 0 0,1-1 0 0 0,0 1 0 0 0,-1-1 0 0 0,1 0 0 0 0,1 1 0 0 0,0 0 41 0 0,1 1 0 0 0,-1-1 0 0 0,1 0 0 0 0,-1-1 0 0 0,1 1 0 0 0,-1 0 0 0 0,1-1 0 0 0,-1 1 0 0 0,1-1 0 0 0,0 0 0 0 0,-1 0 0 0 0,1 0 0 0 0,-1 0 0 0 0,1 0-1 0 0,0-1 1 0 0,-1 1 0 0 0,1-1 0 0 0,-1 0 0 0 0,1 0 0 0 0,-1 0 0 0 0,0 0 0 0 0,1 0 0 0 0,-1 0 0 0 0,4-3 0 0 0,1-1 130 0 0,1 0-1 0 0,-1 0 1 0 0,0-1 0 0 0,0 0-1 0 0,10-13 1 0 0,-2 0-171 0 0,-1 0 0 0 0,-1-1 0 0 0,-1 0 0 0 0,-1-1 0 0 0,0 0 0 0 0,-2 0 0 0 0,-1-1 0 0 0,0-1 0 0 0,7-38 0 0 0,-13 29-64 0 0,-2 30-273 0 0,-8 1-752 0 0,7 1 1031 0 0,0 0 1 0 0,0 0 0 0 0,1 0-1 0 0,-1-1 1 0 0,0 1 0 0 0,0 0-1 0 0,0 0 1 0 0,0 0 0 0 0,1 1-1 0 0,-1-1 1 0 0,0 0 0 0 0,0 0-1 0 0,0 0 1 0 0,1 1-1 0 0,-3 0 1 0 0,-14 9-1780 0 0,6-1-4632 0 0,0 0-1689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0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17503 0 0,'0'0'399'0'0,"0"0"60"0"0,0 0 21 0 0,0 0-59 0 0,7-5-52 0 0,-5 4 74 0 0,0-1 0 0 0,0 1 0 0 0,1-1-1 0 0,-1 0 1 0 0,-1 0 0 0 0,1 0 0 0 0,0 0 0 0 0,0 0 0 0 0,-1 0-1 0 0,1-1 1 0 0,1-4 0 0 0,-1 4-150 0 0,0 0 1 0 0,-1 0-1 0 0,2 0 0 0 0,-1 0 0 0 0,0 0 1 0 0,3-2-1 0 0,11-14 2065 0 0,-9 10-3839 0 0,0 0-8105 0 0,-7 9 1680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0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7503 0 0,'0'0'803'0'0,"0"0"-18"0"0,0 0-358 0 0,0 0 341 0 0,0 0 205 0 0,0 0 40 0 0,0 0-59 0 0,0 0-289 0 0,0 0-121 0 0,0 0-28 0 0,0 0-4 0 0,0 0 0 0 0,2 8 512 0 0,-2 5-943 0 0,-1-1 0 0 0,0 0 0 0 0,-1 1 1 0 0,0-1-1 0 0,0 0 0 0 0,-8 18 0 0 0,1 3-33 0 0,8-30-48 0 0,1-2 0 0 0,-1 0 0 0 0,1 0 0 0 0,0 0 0 0 0,-1 1 0 0 0,1-1 0 0 0,0 0 0 0 0,0 0 0 0 0,0 0 0 0 0,0 1 0 0 0,0-1 0 0 0,0 0 0 0 0,0 0 0 0 0,0 0 0 0 0,1 0 0 0 0,-1 1 0 0 0,0-1 0 0 0,1 0 0 0 0,-1 0 0 0 0,1 0 0 0 0,-1 0 0 0 0,1 0 0 0 0,-1 0 0 0 0,1 0 0 0 0,1 1 0 0 0,-1 0 23 0 0,1 0 0 0 0,0-1 0 0 0,-1 1 0 0 0,1-1-1 0 0,0 1 1 0 0,0-1 0 0 0,0 0 0 0 0,0 0 0 0 0,0 0 0 0 0,0 0 0 0 0,0 0-1 0 0,0 0 1 0 0,4 0 0 0 0,-1 0 94 0 0,0 0 1 0 0,0 0-1 0 0,0-1 0 0 0,1 0 1 0 0,7-1-1 0 0,3-1 224 0 0,1-1 1 0 0,27-9-1 0 0,-18 3-2371 0 0,43-20 0 0 0,-60 25 1172 0 0,-1-1 0 0 0,1 0-1 0 0,-1 0 1 0 0,0-1 0 0 0,-1-1 0 0 0,1 1 0 0 0,-1-1-1 0 0,8-11 1 0 0,-6 6-6854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1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5 13823 0 0,'0'0'630'0'0,"0"0"-13"0"0,0 0-184 0 0,0 0 677 0 0,0 0 340 0 0,0 0 72 0 0,0-5 391 0 0,-1 5 2139 0 0,-12 23-3754 0 0,0 0 585 0 0,-24 30 1 0 0,-31 41-884 0 0,22-23 0 0 0,28-43 0 0 0,10-15 0 0 0,0 1 0 0 0,0 0 0 0 0,1 0 0 0 0,1 1 0 0 0,-6 22 0 0 0,11-30 0 0 0,0 0-133 0 0,3-7-109 0 0,0 1 0 0 0,-1-1 0 0 0,1 0 0 0 0,0 0 1 0 0,0 0-1 0 0,-1 0 0 0 0,1 0 0 0 0,0 0 0 0 0,0-1 1 0 0,1 1-1 0 0,3-2-446 0 0,-1-1 0 0 0,0 1 0 0 0,0-1 0 0 0,0 0 0 0 0,0 0 0 0 0,0 0 0 0 0,-1 0 0 0 0,1-1 0 0 0,5-6 0 0 0,-9 9 656 0 0,19-18-2015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1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24 19351 0 0,'0'0'439'0'0,"7"-9"1225"0"0,0-2-1575 0 0,-6 10 282 0 0,-1 1 117 0 0,0 0 21 0 0,0 0 3 0 0,0 0 0 0 0,0 0 0 0 0,0 0 0 0 0,-7-2 789 0 0,-1 1-554 0 0,2 3-704 0 0,-1 0 0 0 0,1 0-1 0 0,0 1 1 0 0,1 0 0 0 0,-1 0 0 0 0,1 0 0 0 0,-11 9-1 0 0,0 2 68 0 0,-15 18-1 0 0,0-1-62 0 0,23-24-47 0 0,0 2 0 0 0,-8 10 0 0 0,14-16 0 0 0,0 1 0 0 0,-1-1 0 0 0,1 1 0 0 0,1-1 0 0 0,-1 1 0 0 0,0-1 0 0 0,1 1 0 0 0,0 0 0 0 0,-2 6 0 0 0,3-8 0 0 0,0-1 0 0 0,-1 0 0 0 0,1 1 0 0 0,0-1 0 0 0,0 0 0 0 0,0 1 0 0 0,0-1 0 0 0,0 0 0 0 0,1 1 0 0 0,-1-1 0 0 0,0 0 0 0 0,1 1 0 0 0,0 1 0 0 0,0 0 0 0 0,0-2 0 0 0,-1 1 0 0 0,0-1 0 0 0,0 0 0 0 0,1 0 0 0 0,-1 0 0 0 0,1-1 0 0 0,-1 1 0 0 0,1 0 0 0 0,-1 0 0 0 0,1 0 0 0 0,0 0 0 0 0,-1 0 0 0 0,1-1 0 0 0,0 1 0 0 0,0 0 0 0 0,-1 0 0 0 0,1-1 0 0 0,0 1 0 0 0,0-1 0 0 0,0 1 0 0 0,1 0 0 0 0,2 1 0 0 0,8 8 0 0 0,1 0 0 0 0,23 14 0 0 0,-22-16 0 0 0,-1 1 0 0 0,20 16 0 0 0,-29-20 0 0 0,0 0 0 0 0,0 0 0 0 0,-1 0 0 0 0,0 0 0 0 0,0 0 0 0 0,0 1 0 0 0,0-1 0 0 0,-1 1 0 0 0,0 0 0 0 0,2 9 0 0 0,-3-11 66 0 0,0 1 0 0 0,-1 0-1 0 0,1 0 1 0 0,-1 0 0 0 0,0 0 0 0 0,-1-1 0 0 0,1 1-1 0 0,-3 9 1 0 0,0-2 217 0 0,-1 0-1 0 0,-7 14 1 0 0,10-23-254 0 0,-1-1 0 0 0,1 1 0 0 0,-1-1 0 0 0,1 1 0 0 0,-1-1 0 0 0,0 0 0 0 0,0 1 0 0 0,0-1 0 0 0,-1 0 0 0 0,1-1 0 0 0,0 1-1 0 0,-1 0 1 0 0,1-1 0 0 0,-1 1 0 0 0,0-1 0 0 0,1 0 0 0 0,-1 0 0 0 0,0 0 0 0 0,0 0 0 0 0,-4 0 0 0 0,-23-2-29 0 0,27 1 0 0 0,0 0 0 0 0,-1 0 0 0 0,1-1 0 0 0,0 1 0 0 0,0-1 0 0 0,0 1 0 0 0,0-1 0 0 0,0 0 0 0 0,0 0 0 0 0,1 0 0 0 0,-1-1 0 0 0,0 1 0 0 0,0-1 0 0 0,1 1 0 0 0,-4-4 0 0 0,-3-2 0 0 0,1-1 0 0 0,-13-15 0 0 0,20 22 0 0 0,0 0 0 0 0,0-1 0 0 0,-1 1 0 0 0,1-1 0 0 0,0 0 0 0 0,0 1 0 0 0,1-1 0 0 0,-1 0 0 0 0,0 0 0 0 0,1 0 0 0 0,-1 0 0 0 0,1 0 0 0 0,-1 0 0 0 0,1 0 0 0 0,0 0 0 0 0,0 0 0 0 0,0 0 0 0 0,0 0 0 0 0,0 0 0 0 0,0 0 0 0 0,0 1 0 0 0,2-4 0 0 0,3-5 0 0 0,1-1 0 0 0,1 1 0 0 0,-1 0 0 0 0,2 1 0 0 0,0 0 0 0 0,0 0 0 0 0,0 0 0 0 0,1 1 0 0 0,0 1 0 0 0,18-12 0 0 0,54-43 0 0 0,-66 51 0 0 0,-2-1 0 0 0,1 0 0 0 0,21-27 0 0 0,-31 32 0 0 0,-4 6-43 0 0,1 1 0 0 0,-1-1 0 0 0,0 1 0 0 0,0-1 0 0 0,1 1 0 0 0,-1-1 0 0 0,0 0 0 0 0,0 1 0 0 0,0-1 0 0 0,0 1 0 0 0,0-1 0 0 0,0 1 0 0 0,0-1 0 0 0,0 0 0 0 0,0 1 0 0 0,0-1 0 0 0,0 1 0 0 0,0-1 0 0 0,0 1 0 0 0,0-1 0 0 0,-1 1 0 0 0,1-1 0 0 0,0 0 0 0 0,0 1 0 0 0,-1-1 0 0 0,1 1 0 0 0,0 0 0 0 0,-1-1 0 0 0,1 1 0 0 0,0-1 0 0 0,-1 1 0 0 0,1-1 0 0 0,-1 0 0 0 0,0 1-278 0 0,-5-5-2214 0 0,-1 2-3445 0 0,-2 1-2370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4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0 17503 0 0,'0'0'399'0'0,"0"-1"60"0"0,4-7-194 0 0,0 1 1 0 0,1 0-1 0 0,10-13 1 0 0,0 0-126 0 0,21-27 2169 0 0,19-29 254 0 0,-20 22-1900 0 0,53-64 0 0 0,53-44 959 0 0,-81 95-1390 0 0,-42 44 317 0 0,-10 14 428 0 0,-18 31-455 0 0,-31 53-1605 0 0,5-10 190 0 0,28-41 877 0 0,7-23 16 0 0,1 0 0 0 0,-1 0 0 0 0,1 0 0 0 0,0 0 0 0 0,0 0 0 0 0,0 0 0 0 0,-1 0 0 0 0,1 0 0 0 0,0 0 0 0 0,0 0 0 0 0,0 0 0 0 0,1 0 0 0 0,-1 0 0 0 0,0 0 0 0 0,0 0 0 0 0,0 0 0 0 0,1 0 0 0 0,-1 0 0 0 0,1 0 0 0 0,-1 0 0 0 0,1 0 0 0 0,-1 0 0 0 0,1 0 0 0 0,-1-1 0 0 0,1 1 0 0 0,1 1 0 0 0,0 1 0 0 0,0-1 0 0 0,0 0 0 0 0,-1-1 0 0 0,1 1 0 0 0,0 0 0 0 0,0 0 0 0 0,0-1 0 0 0,0 1 0 0 0,0-1 0 0 0,1 0 0 0 0,-1 0 0 0 0,0 0 0 0 0,1 0 0 0 0,-1 0 0 0 0,1 0 0 0 0,3 0 0 0 0,5 3 0 0 0,14 4 0 0 0,-15-4 0 0 0,-1-1 0 0 0,1 1 0 0 0,-1 0 0 0 0,11 7 0 0 0,-18-9 0 0 0,1-1 0 0 0,-1 1 0 0 0,0 0 0 0 0,0 0 0 0 0,0 0 0 0 0,0 0 0 0 0,0 0 0 0 0,-1 1 0 0 0,1-1 0 0 0,0 0 0 0 0,-1 1 0 0 0,0 0 0 0 0,0-1 0 0 0,0 1 0 0 0,0 0 0 0 0,0-1 0 0 0,0 1 0 0 0,-1 0 0 0 0,1 5 0 0 0,0-2-65 0 0,-2 0 0 0 0,1-1 0 0 0,-1 1 0 0 0,0 0 0 0 0,0 0 0 0 0,0 0 0 0 0,-1 0 0 0 0,0-1 0 0 0,0 1 0 0 0,-1-1 0 0 0,1 1-1 0 0,-1-1 1 0 0,0 0 0 0 0,-1 0 0 0 0,1 0 0 0 0,-1-1 0 0 0,0 1 0 0 0,0-1 0 0 0,-8 7 0 0 0,5-6-78 0 0,0 0-1 0 0,0 0 1 0 0,0-1 0 0 0,0 1-1 0 0,-1-2 1 0 0,1 1 0 0 0,-1-1-1 0 0,0 0 1 0 0,0-1 0 0 0,0 0-1 0 0,-1 0 1 0 0,1-1-1 0 0,-14 1 1 0 0,17-3-2508 0 0,4 0-3744 0 0,1 1-243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5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61 15663 0 0,'0'0'719'0'0,"8"-13"258"0"0,-7 11-799 0 0,-1 1-1 0 0,0 0 0 0 0,1 0 1 0 0,-1-1-1 0 0,0 1 1 0 0,0 0-1 0 0,0 0 0 0 0,0-1 1 0 0,0 1-1 0 0,0 0 1 0 0,0-1-1 0 0,0 1 0 0 0,-1 0 1 0 0,1 0-1 0 0,0-1 1 0 0,-1 1-1 0 0,1 0 0 0 0,-1 0 1 0 0,1 0-1 0 0,-1 0 1 0 0,0 0-1 0 0,1 0 1 0 0,-1-1-1 0 0,0 1 0 0 0,0 1 1 0 0,0-1-1 0 0,-1-1 1 0 0,-1-1 525 0 0,3 2-592 0 0,-1 0 0 0 0,0 0 1 0 0,0 0-1 0 0,0 1 0 0 0,0-1 0 0 0,0 0 1 0 0,0 0-1 0 0,0 1 0 0 0,0-1 0 0 0,0 1 0 0 0,0-1 1 0 0,0 1-1 0 0,0 0 0 0 0,-1-1 0 0 0,1 1 1 0 0,0 0-1 0 0,0 0 0 0 0,0-1 0 0 0,-1 1 1 0 0,1 0-1 0 0,0 0 0 0 0,0 1 0 0 0,0-1 1 0 0,-3 0-1 0 0,-1 2 195 0 0,-1 0 0 0 0,0 0 0 0 0,-9 4 0 0 0,5-1 102 0 0,-8 3-383 0 0,1 1-1 0 0,-1 1 1 0 0,2 1-1 0 0,0 0 1 0 0,0 1 0 0 0,-24 24-1 0 0,21-17-24 0 0,1 0 0 0 0,1 1 0 0 0,1 1 0 0 0,0 0 0 0 0,-20 39 0 0 0,35-58 0 0 0,0 1 0 0 0,0-1 0 0 0,1 0 0 0 0,-1 0 0 0 0,1 0 0 0 0,-1 1 0 0 0,1-1 0 0 0,0 0 0 0 0,0 0 0 0 0,0 3 0 0 0,2 11 0 0 0,0-13 0 0 0,0-1 0 0 0,7 4 0 0 0,-6-6 0 0 0,0 1 0 0 0,0-1 0 0 0,0 0 0 0 0,1 0 0 0 0,-1 0 0 0 0,0 0 0 0 0,0-1 0 0 0,0 1 0 0 0,0-1 0 0 0,0 0 0 0 0,0 0 0 0 0,0 0 0 0 0,0 0 0 0 0,0 0 0 0 0,4-3 0 0 0,6-4 0 0 0,24-18 0 0 0,-23 15 0 0 0,19-13 480 0 0,-1-1 0 0 0,33-35 0 0 0,-54 50-37 0 0,-11 10-439 0 0,0 0-1 0 0,0 0 1 0 0,0 0 0 0 0,0-1 0 0 0,0 1 0 0 0,0 0-1 0 0,0 0 1 0 0,1 0 0 0 0,-1 0 0 0 0,0 0 0 0 0,0 0-1 0 0,0 0 1 0 0,0 0 0 0 0,0 0 0 0 0,0-1 0 0 0,1 1-1 0 0,-1 0 1 0 0,0 0 0 0 0,0 0 0 0 0,0 0 0 0 0,0 0-1 0 0,0 0 1 0 0,1 0 0 0 0,-1 0 0 0 0,0 0 0 0 0,0 0-1 0 0,0 0 1 0 0,0 0 0 0 0,0 0 0 0 0,1 0 0 0 0,-1 0 0 0 0,0 0-1 0 0,0 0 1 0 0,0 0 0 0 0,0 0 0 0 0,0 0 0 0 0,1 0-1 0 0,-1 1 1 0 0,0 5-45 0 0,-5 8-302 0 0,-6 8-454 0 0,7-17 642 0 0,1 1-1 0 0,1 0 0 0 0,-1-1 1 0 0,-1 8-1 0 0,-16 48-791 0 0,20-60 438 0 0,0-1-139 0 0,0 0-572 0 0,0 0-253 0 0,0 0-1246 0 0,0 0-4789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5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71 15663 0 0,'-7'5'762'0'0,"5"-1"-659"0"0,-1-1-1 0 0,1 0 1 0 0,-1 1 0 0 0,1-1 0 0 0,0 1 0 0 0,0 0 0 0 0,1 0 0 0 0,-1 0 0 0 0,-1 5 0 0 0,4 13 749 0 0,0-21-343 0 0,7 12 515 0 0,-8-12-943 0 0,1 0-1 0 0,0 0 0 0 0,0 0 1 0 0,0 0-1 0 0,0 0 0 0 0,0 0 1 0 0,0 0-1 0 0,0-1 0 0 0,0 1 1 0 0,0 0-1 0 0,0 0 1 0 0,0-1-1 0 0,1 1 0 0 0,-1-1 1 0 0,0 1-1 0 0,0-1 0 0 0,1 0 1 0 0,-1 1-1 0 0,0-1 0 0 0,2 0 1 0 0,1 0 200 0 0,0 0-1 0 0,0-1 1 0 0,0 0 0 0 0,-1 1 0 0 0,7-3 0 0 0,-3 0-70 0 0,-4 2-94 0 0,0 0 0 0 0,1-1 0 0 0,-2 1 0 0 0,1-1 0 0 0,0 0 0 0 0,0 0 1 0 0,0 0-1 0 0,-1 0 0 0 0,1-1 0 0 0,-1 1 0 0 0,0-1 0 0 0,0 1 0 0 0,0-1 0 0 0,0 0 0 0 0,0 0 0 0 0,0 0 0 0 0,-1 0 0 0 0,2-4 0 0 0,-1 3 34 0 0,-1-1 1 0 0,1 1-1 0 0,-1-1 1 0 0,0 1-1 0 0,0-1 0 0 0,-1 0 1 0 0,1 1-1 0 0,-1-1 1 0 0,0 0-1 0 0,0 1 0 0 0,-1-1 1 0 0,-1-7-1 0 0,1 8-151 0 0,0 0 0 0 0,0 1 0 0 0,0-1 0 0 0,-1 0 0 0 0,1 1 0 0 0,-1 0 0 0 0,-4-7 0 0 0,5 9 0 0 0,0 0 0 0 0,0 0 0 0 0,-1 0 0 0 0,1 1 0 0 0,0-1 0 0 0,-1 0 0 0 0,1 0 0 0 0,0 1 0 0 0,-1-1 0 0 0,1 0 0 0 0,-1 1 0 0 0,1 0 0 0 0,-1-1 0 0 0,1 1 0 0 0,-1 0 0 0 0,1 0 0 0 0,-1 0 0 0 0,0 0 0 0 0,1 0 0 0 0,-1 0 0 0 0,1 0 0 0 0,-3 1 0 0 0,1 0-137 0 0,0 0 0 0 0,-1 0 0 0 0,1 0-1 0 0,0 1 1 0 0,0-1 0 0 0,-1 1 0 0 0,1 0 0 0 0,1 0 0 0 0,-6 4-1 0 0,3-1-322 0 0,0-1 0 0 0,1 1-1 0 0,-1 0 1 0 0,-5 7 0 0 0,-14 29-3524 0 0,15-21 1937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6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6 19351 0 0,'0'0'439'0'0,"0"0"62"0"0,0 0 33 0 0,4-8 95 0 0,11-19 1321 0 0,23-31 0 0 0,10-18 294 0 0,28-68-195 0 0,-72 135-2033 0 0,-4 9-16 0 0,0 0 0 0 0,-1 0 0 0 0,1 1 0 0 0,0-1 0 0 0,0 0 0 0 0,0 0 0 0 0,0 0 0 0 0,-1 0 0 0 0,1 0 0 0 0,0 0 0 0 0,0 0 0 0 0,0 0 0 0 0,0 0 0 0 0,-1 0 0 0 0,1 0 0 0 0,0 0 0 0 0,0 0 0 0 0,0 0 0 0 0,0 0 0 0 0,-1 0 0 0 0,1 0 0 0 0,0 0 0 0 0,0 0 0 0 0,0 0 0 0 0,-1 0 0 0 0,1 0 0 0 0,0 0 0 0 0,0 0 0 0 0,0 0 0 0 0,0 0 0 0 0,0 0 0 0 0,-1 0 0 0 0,1-1 0 0 0,0 1 0 0 0,0 0 0 0 0,0 0 0 0 0,0 0 0 0 0,0 0 0 0 0,0 0 0 0 0,-1-1 0 0 0,1 1 0 0 0,0 0 0 0 0,0 0 0 0 0,0 0 0 0 0,0 0 0 0 0,0 0 0 0 0,0-1 0 0 0,0 1 0 0 0,0 0 0 0 0,0 0 0 0 0,0 0 0 0 0,0-1 0 0 0,0 1 0 0 0,0 0 0 0 0,0 0 0 0 0,0 0 0 0 0,0 0 0 0 0,0-1 0 0 0,0 1 0 0 0,0 0 0 0 0,0 0 0 0 0,0 0 0 0 0,0 0 0 0 0,0-1 0 0 0,0 1 0 0 0,0 0 0 0 0,0 0 0 0 0,1 0 0 0 0,-11 6 0 0 0,10-6 0 0 0,-8 7 0 0 0,1 0 0 0 0,-1 1 0 0 0,2 0 0 0 0,-8 10 0 0 0,0 1 0 0 0,-12 16 0 0 0,-23 44 0 0 0,46-73 0 0 0,-2 1 0 0 0,0 0 0 0 0,1 1 0 0 0,1 0 0 0 0,-1-1 0 0 0,1 2 0 0 0,0-1 0 0 0,-2 11 0 0 0,5-18 0 0 0,0-1 0 0 0,0 0 0 0 0,0 1 0 0 0,0-1 0 0 0,-1 0 0 0 0,1 1 0 0 0,0-1 0 0 0,0 1 0 0 0,0-1 0 0 0,0 0 0 0 0,0 1 0 0 0,0-1 0 0 0,0 1 0 0 0,1-1 0 0 0,-1 0 0 0 0,0 1 0 0 0,0-1 0 0 0,0 1 0 0 0,0-1 0 0 0,0 0 0 0 0,1 1 0 0 0,-1-1 0 0 0,0 0 0 0 0,0 1 0 0 0,0-1 0 0 0,1 0 0 0 0,-1 1 0 0 0,0-1 0 0 0,1 0 0 0 0,-1 0 0 0 0,0 1 0 0 0,0-1 0 0 0,1 0 0 0 0,-1 0 0 0 0,1 0 0 0 0,-1 0 0 0 0,0 1 0 0 0,1-1 0 0 0,-1 0 0 0 0,0 0 0 0 0,1 0 0 0 0,0 0 0 0 0,2 2 0 0 0,1-1 0 0 0,-1 1 0 0 0,1-1 0 0 0,0 0 0 0 0,0 0 0 0 0,-1 0 0 0 0,1-1 0 0 0,0 1 0 0 0,0-1 0 0 0,0 0 0 0 0,0 0 0 0 0,-1 0 0 0 0,1-1 0 0 0,0 1 0 0 0,0-1 0 0 0,0 0 0 0 0,-1 0 0 0 0,1 0 0 0 0,0-1 0 0 0,3-1 0 0 0,9-5 0 0 0,-1 0 0 0 0,0-1 0 0 0,15-12 0 0 0,-24 16 0 0 0,16-13 0 0 0,36-37 0 0 0,-24 22 0 0 0,7-9 0 0 0,-40 40 0 0 0,-4 4 0 0 0,-7 7 0 0 0,0 17 0 0 0,7-13 0 0 0,4-10 0 0 0,0-1 0 0 0,-1 0 0 0 0,1-1 0 0 0,-1 1 0 0 0,0-1 0 0 0,1 1 0 0 0,0-1 0 0 0,-1 1 0 0 0,1-1 0 0 0,0 1 0 0 0,1 1 0 0 0,-2-2 0 0 0,0-1 0 0 0,0 1 0 0 0,1-1 0 0 0,-1 1 0 0 0,0-1 0 0 0,1 0 0 0 0,-1 1 0 0 0,0-1 0 0 0,1 1 0 0 0,-1-1 0 0 0,0 1 0 0 0,1-1 0 0 0,-1 0 0 0 0,1 1 0 0 0,-1-1 0 0 0,1 0 0 0 0,-1 0 0 0 0,1 1 0 0 0,-1-1 0 0 0,1 0 0 0 0,-1 0 0 0 0,1 0 0 0 0,-1 0 0 0 0,1 1 0 0 0,0-1 0 0 0,-1 0 0 0 0,1 0 0 0 0,-1 0 0 0 0,1 0 0 0 0,0-1 0 0 0,1 1 0 0 0,15 1 0 0 0,1-1 0 0 0,-1-1 0 0 0,0-1 0 0 0,0 0 0 0 0,0-1 0 0 0,18-7 0 0 0,3 2 0 0 0,-29 5 0 0 0,1 0 0 0 0,-1 0 0 0 0,11-6 0 0 0,-56 44 0 0 0,-12 22 0 0 0,41-47 0 0 0,0 0 0 0 0,1 1 0 0 0,0 0 0 0 0,-5 12 0 0 0,10-20 0 0 0,0-1 0 0 0,0 1 0 0 0,0-1 0 0 0,1 1 0 0 0,-1-1 0 0 0,1 1 0 0 0,-1-1 0 0 0,1 1 0 0 0,0 3 0 0 0,0-5 0 0 0,0-1 0 0 0,0 1 0 0 0,-1 0 0 0 0,1-1 0 0 0,0 1 0 0 0,1-1 0 0 0,-1 1 0 0 0,0 0 0 0 0,0-1 0 0 0,0 1 0 0 0,0-1 0 0 0,0 1 0 0 0,1-1 0 0 0,-1 1 0 0 0,0-1 0 0 0,0 1 0 0 0,1-1 0 0 0,-1 1 0 0 0,0-1 0 0 0,1 1 0 0 0,-1-1 0 0 0,1 1 0 0 0,-1-1 0 0 0,0 0 0 0 0,1 1 0 0 0,-1-1 0 0 0,1 0 0 0 0,-1 1 0 0 0,2-1 0 0 0,-1 1 0 0 0,2 1 0 0 0,1 0 0 0 0,-1 0 0 0 0,0-1 0 0 0,1 0 0 0 0,-1 1 0 0 0,1-1 0 0 0,0 0 0 0 0,-1-1 0 0 0,1 1 0 0 0,0-1 0 0 0,-1 1 0 0 0,1-1 0 0 0,0 0 0 0 0,0-1 0 0 0,4 0 0 0 0,6-1 0 0 0,1 0 0 0 0,20-8 0 0 0,-14 3 0 0 0,0-1 0 0 0,0-2 0 0 0,-1 0 0 0 0,0-1 0 0 0,-1-1 0 0 0,23-18 0 0 0,-15 7 0 0 0,0 0 0 0 0,-2-2 0 0 0,29-37 0 0 0,8-32 0 0 0,-30 44 0 0 0,-22 32 337 0 0,14-31 1 0 0,4-6 427 0 0,-7 13-157 0 0,-21 42-608 0 0,0 0 0 0 0,0 0 0 0 0,0 0 0 0 0,0 0 0 0 0,0 0 0 0 0,-1 0 0 0 0,1 0 0 0 0,0 0 0 0 0,0 0 0 0 0,0 0 0 0 0,0 0 0 0 0,0 0 0 0 0,0 0 0 0 0,-1 0 0 0 0,1 0 0 0 0,0 0 0 0 0,0 0 0 0 0,0 0 0 0 0,0 0 0 0 0,0 0 0 0 0,0 0 0 0 0,0 0 0 0 0,-1 0 0 0 0,1 0 0 0 0,0 0 0 0 0,0-1 0 0 0,0 1 0 0 0,0 0 0 0 0,0 0 0 0 0,0 0 0 0 0,0 0 0 0 0,0 0 0 0 0,0 0 0 0 0,0 0 0 0 0,0-1 0 0 0,0 1 0 0 0,-1 0 0 0 0,1 0 0 0 0,0 0 0 0 0,0 0 0 0 0,0 0 0 0 0,0 0 0 0 0,0-1 0 0 0,0 1 0 0 0,0 0 0 0 0,0 0 0 0 0,0 0 0 0 0,0 0 0 0 0,0 0 0 0 0,0 0 0 0 0,1-1 0 0 0,-1 1 0 0 0,0 0 0 0 0,0 0 0 0 0,0 0 0 0 0,0 0 0 0 0,0 0 0 0 0,0 0 0 0 0,-10 4 0 0 0,10-4 0 0 0,-7 4 0 0 0,0 1 0 0 0,0 1 0 0 0,0-1 0 0 0,0 1 0 0 0,1 0 0 0 0,0 1 0 0 0,0-1 0 0 0,-5 9 0 0 0,-37 63 0 0 0,35-54 0 0 0,-8 12 0 0 0,-33 59 0 0 0,45-76 0 0 0,1 0 0 0 0,0 0 0 0 0,-5 25 0 0 0,11-36-17 0 0,0-2-106 0 0,1 0-1 0 0,0 1 1 0 0,0 0 0 0 0,0 11-1 0 0,1-16 85 0 0,0 0-1 0 0,0 1 1 0 0,1-1-1 0 0,-1 0 1 0 0,1 0-1 0 0,0 0 1 0 0,0 0-1 0 0,-1 0 1 0 0,1 0-1 0 0,0 0 1 0 0,1 0-1 0 0,-1 0 1 0 0,0 0 0 0 0,1-1-1 0 0,-1 1 1 0 0,1 0-1 0 0,-1-1 1 0 0,4 3-1 0 0,-4-3 2 0 0,1 0-1 0 0,0 0 1 0 0,-1 0 0 0 0,1-1-1 0 0,0 1 1 0 0,0 0 0 0 0,0-1-1 0 0,0 1 1 0 0,0-1 0 0 0,-1 0-1 0 0,1 0 1 0 0,0 0 0 0 0,0 0-1 0 0,0 0 1 0 0,0 0 0 0 0,0 0-1 0 0,0 0 1 0 0,0-1-1 0 0,0 1 1 0 0,3-2 0 0 0,-1 0-515 0 0,-1 1 0 0 0,1-1 1 0 0,-1 0-1 0 0,1 0 0 0 0,-1 0 1 0 0,0 0-1 0 0,0 0 0 0 0,0-1 1 0 0,4-4-1 0 0,3-5-8315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19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6 17503 0 0,'0'0'803'0'0,"-6"-2"266"0"0,-16-10 1715 0 0,21 11-2568 0 0,1 0 0 0 0,-1 0 0 0 0,1 0 0 0 0,-1 0 0 0 0,1 0 0 0 0,0 0 1 0 0,-1 1-1 0 0,1-1 0 0 0,0 0 0 0 0,-1 0 0 0 0,1 0 0 0 0,0 0 0 0 0,0 0 0 0 0,0 0 0 0 0,0 0 0 0 0,0-2 0 0 0,-1-1 2417 0 0,-6 15-1435 0 0,4-5-1198 0 0,1-1 0 0 0,-1 1 0 0 0,1 0 0 0 0,0 0 0 0 0,1 0 0 0 0,-1-1 0 0 0,1 2 0 0 0,0-1 0 0 0,1 0 0 0 0,0 0 0 0 0,0 0 0 0 0,0 0 0 0 0,0 0 0 0 0,3 12 0 0 0,2-5 0 0 0,-1-10 0 0 0,-2-2 0 0 0,0 1 1 0 0,-1 0-5 0 0,1-1 0 0 0,0 1 0 0 0,-1-1 0 0 0,1 0 0 0 0,0 1 0 0 0,0-1 0 0 0,0 0 0 0 0,0 0-1 0 0,0 0 1 0 0,0 0 0 0 0,0-1 0 0 0,0 1 0 0 0,0 0 0 0 0,0-1 0 0 0,3 1 0 0 0,-4-1-79 0 0,1-1 0 0 0,0 1 0 0 0,-1 0 0 0 0,1-1 1 0 0,-1 1-1 0 0,1-1 0 0 0,-1 1 0 0 0,1-1 0 0 0,-1 0 0 0 0,0 1 0 0 0,1-1 0 0 0,0-1 0 0 0,3-1-159 0 0,9-5-1380 0 0,0 0 1 0 0,13-11-1 0 0,-11 7 87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6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19351 0 0,'0'0'424'0'0,"0"0"88"0"0,0 0 24 0 0,0 0 8 0 0,0 0-440 0 0,5-7-104 0 0,0 1 0 0 0,3-1 0 0 0,1 0 840 0 0,1 0 152 0 0,-1-1 24 0 0,3 0 8 0 0,-1 2-824 0 0,0-1-200 0 0,0 1 0 0 0,2-2-6784 0 0,-5 0-1408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7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0 13823 0 0,'0'0'630'0'0,"0"0"-13"0"0,5-7-368 0 0,-4 5 11 0 0,1-1 0 0 0,-1 0 0 0 0,0 1-1 0 0,0-1 1 0 0,0 0 0 0 0,0 0 0 0 0,0 0-1 0 0,-1 0 1 0 0,1 0 0 0 0,-1-5 0 0 0,1 5 14 0 0,0-1 0 0 0,0 1 1 0 0,0 0-1 0 0,1 0 1 0 0,-1 0-1 0 0,1 0 1 0 0,0 0-1 0 0,0 0 1 0 0,0 1-1 0 0,0-1 1 0 0,0 0-1 0 0,1 1 1 0 0,3-3-1 0 0,7-10 933 0 0,167-224 3182 0 0,-167 220-4396 0 0,-3 4 27 0 0,0 1-1 0 0,2 0 1 0 0,12-13 0 0 0,-23 26 351 0 0,-6 14 626 0 0,-58 130-391 0 0,59-135-604 0 0,-5 10-2 0 0,-1 4 0 0 0,0 0 0 0 0,1 0 0 0 0,1 1 0 0 0,-8 34 0 0 0,16-55 0 0 0,0 0 0 0 0,-1 1 0 0 0,1-1 0 0 0,0 0 0 0 0,0 0 0 0 0,0 0 0 0 0,0 0 0 0 0,0 1 0 0 0,1-1 0 0 0,-1 0 0 0 0,1 0 0 0 0,-1 0 0 0 0,1 0 0 0 0,0 0 0 0 0,1 3 0 0 0,7 6 0 0 0,-4-10 0 0 0,-3-1 0 0 0,3 1 0 0 0,0-1 0 0 0,0 1 0 0 0,-1-1 0 0 0,1 0 0 0 0,0-1 0 0 0,0 1 0 0 0,0-1 0 0 0,-1 0 0 0 0,1 0 0 0 0,0 0 0 0 0,-1-1 0 0 0,1 1 0 0 0,-1-1 0 0 0,8-5 0 0 0,1 0 0 0 0,0-1 0 0 0,-1 0 0 0 0,17-16 0 0 0,-7 4 0 0 0,-1-2 0 0 0,-1-1 0 0 0,-1 0 0 0 0,29-49 0 0 0,3-7 0 0 0,-51 79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-1 0 0 0,0 9 0 0 0,-3 11 0 0 0,3-16 0 0 0,-1 4 0 0 0,0-1 0 0 0,1 0 0 0 0,1 11 0 0 0,-1-14 0 0 0,0-1 0 0 0,1 1 0 0 0,-1-1 0 0 0,1 1 0 0 0,0-1 0 0 0,0 0 0 0 0,0 1 0 0 0,0-1 0 0 0,0 0 0 0 0,0 1 0 0 0,3 3 0 0 0,-2-4 0 0 0,0 0 0 0 0,0 0 0 0 0,-1-1 0 0 0,2 1 0 0 0,-1 0 0 0 0,0-1 0 0 0,0 1 0 0 0,0-1 0 0 0,1 0 0 0 0,-1 0 0 0 0,1 0 0 0 0,-1 0 0 0 0,1 0 0 0 0,-1 0 0 0 0,1-1 0 0 0,3 1 0 0 0,-1-1 0 0 0,0 0 0 0 0,0 0 0 0 0,0-1 0 0 0,-1 0 0 0 0,1 0 0 0 0,5-2 0 0 0,5-1 0 0 0,10-1 0 0 0,-1-2 0 0 0,1 0 0 0 0,-1-2 0 0 0,-1-1 0 0 0,40-22 0 0 0,-63 32 0 0 0,0 0 0 0 0,0 0 0 0 0,0 0 0 0 0,0-1 0 0 0,1 1 0 0 0,-1 0 0 0 0,0 0 0 0 0,0 0 0 0 0,0 0 0 0 0,0 0 0 0 0,1 0 0 0 0,-1 0 0 0 0,0 0 0 0 0,0 0 0 0 0,0 0 0 0 0,1 0 0 0 0,-1 0 0 0 0,0 0 0 0 0,0 0 0 0 0,0 0 0 0 0,0 0 0 0 0,1 0 0 0 0,-1 0 0 0 0,0 0 0 0 0,0 0 0 0 0,0 0 0 0 0,1 0 0 0 0,-1 0 0 0 0,0 0 0 0 0,0 0 0 0 0,0 0 0 0 0,0 0 0 0 0,0 0 0 0 0,1 0 0 0 0,-1 1 0 0 0,0-1 0 0 0,0 0 0 0 0,0 0 0 0 0,0 0 0 0 0,0 0 0 0 0,1 0 0 0 0,-1 1 0 0 0,0-1 0 0 0,0 0 0 0 0,0 0 0 0 0,0 0 0 0 0,0 0 0 0 0,0 1 0 0 0,0-1 0 0 0,0 0 0 0 0,0 0 0 0 0,0 0 0 0 0,0 0 0 0 0,0 1 0 0 0,0-1 0 0 0,0 0 0 0 0,0 0 0 0 0,0 0 0 0 0,0 1 0 0 0,0-1 0 0 0,0 0 0 0 0,0 0 0 0 0,0 0 0 0 0,0 1 0 0 0,-2 12 0 0 0,2-12 0 0 0,-3 12 0 0 0,0-1 0 0 0,-1 0 0 0 0,0 0 0 0 0,-1-1 0 0 0,0 1 0 0 0,0-1 0 0 0,-2 0 0 0 0,-13 18 0 0 0,-16 22-876 0 0,35-50 567 0 0,0-1 0 0 0,1 1-1 0 0,-1 0 1 0 0,0-1 0 0 0,0 1 0 0 0,1-1 0 0 0,-1 1-1 0 0,0-1 1 0 0,0 0 0 0 0,0 1 0 0 0,0-1-1 0 0,0 0 1 0 0,1 0 0 0 0,-1 1 0 0 0,0-1 0 0 0,0 0-1 0 0,0 0 1 0 0,0 0 0 0 0,0 0 0 0 0,0 0 0 0 0,0 0-1 0 0,0-1 1 0 0,-1 1 0 0 0,-5-3-1226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28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21191 0 0,'0'0'480'0'0,"0"0"67"0"0,0 0 31 0 0,0 0-56 0 0,0 0-269 0 0,0 0 138 0 0,0 0 97 0 0,0 0 21 0 0,0 0 3 0 0,0 0 0 0 0,0 0 0 0 0,0 0 0 0 0,0 0-69 0 0,0 0-563 0 0,0 0-1268 0 0,0-3-527 0 0,3-9-108 0 0,-2 10-22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32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1 17503 0 0,'2'1'51'0'0,"-1"0"0"0"0,0-1 0 0 0,1 1 0 0 0,-1 0 0 0 0,1-1-1 0 0,-1 1 1 0 0,1-1 0 0 0,-1 0 0 0 0,1 1 0 0 0,-1-1 0 0 0,1 0 0 0 0,0 0 0 0 0,-1 0-1 0 0,1 0 1 0 0,-1 0 0 0 0,1 0 0 0 0,0-1 0 0 0,2 0 0 0 0,-1 0 55 0 0,0-1 0 0 0,-1 0 0 0 0,1-1 0 0 0,0 1-1 0 0,-1 0 1 0 0,1-1 0 0 0,-1 1 0 0 0,3-5 0 0 0,29-35 1260 0 0,32-37 2280 0 0,15-6-2056 0 0,100-138 0 0 0,-31 25-1518 0 0,-121 164 345 0 0,-15 19-27 0 0,-1 0-1 0 0,-1-1 1 0 0,20-34 0 0 0,-31 47-390 0 0,-6 5 0 0 0,-4 4 0 0 0,-6 12 0 0 0,0 0 0 0 0,0 1 0 0 0,2 0 0 0 0,1 1 0 0 0,-13 26 0 0 0,1-3 0 0 0,-69 124 0 0 0,-101 164 0 0 0,178-303 0 0 0,16-28 0 0 0,0 1 0 0 0,-1-1 0 0 0,1 0 0 0 0,0 0 0 0 0,0 0 0 0 0,0 0 0 0 0,0 1 0 0 0,0-1 0 0 0,-1 0 0 0 0,1 0 0 0 0,0 0 0 0 0,0 1 0 0 0,0-1 0 0 0,0 0 0 0 0,0 0 0 0 0,0 0 0 0 0,0 1 0 0 0,0-1 0 0 0,0 0 0 0 0,0 0 0 0 0,0 1 0 0 0,0-1 0 0 0,0 0 0 0 0,0 0 0 0 0,0 0 0 0 0,0 1 0 0 0,0-1 0 0 0,0 0 0 0 0,0 0 0 0 0,1 1 0 0 0,-1-1 0 0 0,0 0 0 0 0,0 0 0 0 0,0 0 0 0 0,0 0 0 0 0,0 1 0 0 0,0-1 0 0 0,1 0 0 0 0,-1 0 0 0 0,0 0 0 0 0,0 0 0 0 0,0 0 0 0 0,0 1 0 0 0,1-1 0 0 0,-1 0 0 0 0,0 0 0 0 0,0 0 0 0 0,0 0 0 0 0,1 0 0 0 0,-1 0 0 0 0,0 0 0 0 0,0 0 0 0 0,1 0 0 0 0,-1 0 0 0 0,0 0 0 0 0,0 0 0 0 0,0 0 0 0 0,1 0 0 0 0,-1 0 0 0 0,0 0 0 0 0,0 0 0 0 0,1 0 0 0 0,-1 0 0 0 0,0 0 0 0 0,0 0 0 0 0,12-4 0 0 0,-12 4 0 0 0,12-7 0 0 0,0-1 0 0 0,-1 0 0 0 0,0-1 0 0 0,0 0 0 0 0,17-19 0 0 0,0 0 0 0 0,13-10 0 0 0,69-61 0 0 0,-81 75 0 0 0,63-38 0 0 0,-88 59 0 0 0,0 0 0 0 0,1 1 0 0 0,0 0 0 0 0,-1 0 0 0 0,1 0 0 0 0,0 1 0 0 0,0-1 0 0 0,0 1 0 0 0,0 0 0 0 0,0 1 0 0 0,6-1 0 0 0,-1 3 0 0 0,-5 6 0 0 0,-5-4 0 0 0,1 0 0 0 0,-1 1 0 0 0,1-1 0 0 0,-1 0 0 0 0,-1 0 0 0 0,1 0 0 0 0,0 0 0 0 0,-1 0 0 0 0,0 0 0 0 0,0 0 0 0 0,0 0 0 0 0,-1 0 0 0 0,1-1 0 0 0,-1 1 0 0 0,-3 5 0 0 0,-1 1 0 0 0,0-1 0 0 0,-1 1 0 0 0,0-1 0 0 0,-11 11 0 0 0,5-8 0 0 0,-1-1 0 0 0,-1 0 0 0 0,1-1 0 0 0,-2 0 0 0 0,1-1 0 0 0,-24 9 0 0 0,-7 4 0 0 0,46-22 0 0 0,0 0 0 0 0,0 0 0 0 0,0 1 0 0 0,0-1 0 0 0,0 0 0 0 0,0 0 0 0 0,0 0 0 0 0,0 0 0 0 0,0 0 0 0 0,-1 0 0 0 0,1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-1 0 0 0 0,1 0 0 0 0,0 0 0 0 0,0 0 0 0 0,0 0 0 0 0,0 0 0 0 0,0 0 0 0 0,0 0 0 0 0,0 0 0 0 0,0 0 0 0 0,0 0 0 0 0,0-1 0 0 0,0 1 0 0 0,0 0 0 0 0,0 0 0 0 0,0 0 0 0 0,0 0 0 0 0,0 0 0 0 0,0 0 0 0 0,0 0 0 0 0,0 0 0 0 0,0 0 0 0 0,3-6 0 0 0,8-5 0 0 0,15-7 0 0 0,-26 18 0 0 0,0 0 0 0 0,0 0 0 0 0,1 0 0 0 0,-1-1 0 0 0,0 1 0 0 0,1 0 0 0 0,-1 0 0 0 0,0 0 0 0 0,1 0 0 0 0,-1-1 0 0 0,0 1 0 0 0,1 0 0 0 0,-1 0 0 0 0,0 0 0 0 0,1 0 0 0 0,-1 0 0 0 0,0 0 0 0 0,1 0 0 0 0,-1 0 0 0 0,0 0 0 0 0,1 0 0 0 0,-1 0 0 0 0,0 0 0 0 0,1 0 0 0 0,-1 0 0 0 0,0 1 0 0 0,1-1 0 0 0,-1 0 0 0 0,0 0 0 0 0,1 0 0 0 0,-1 0 0 0 0,0 1 0 0 0,1-1 0 0 0,-1 0 0 0 0,0 0 0 0 0,0 1 0 0 0,1-1 0 0 0,-1 0 0 0 0,0 0 0 0 0,0 1 0 0 0,0-1 0 0 0,1 0 0 0 0,-1 1 0 0 0,0-1 0 0 0,0 0 0 0 0,0 1 0 0 0,0-1 0 0 0,0 0 0 0 0,1 1 0 0 0,-1-1 0 0 0,2 4 0 0 0,-1 1 0 0 0,1-1 0 0 0,-1 1 0 0 0,0-1 0 0 0,0 1 0 0 0,0-1 0 0 0,0 1 0 0 0,-1 0 0 0 0,0-1 0 0 0,0 1 0 0 0,0 0 0 0 0,0-1 0 0 0,-2 8 0 0 0,0-4 0 0 0,2-1 0 0 0,-1 1 0 0 0,1 0 0 0 0,1 8 0 0 0,0-10 0 0 0,0-1 0 0 0,0 1 0 0 0,1 0 0 0 0,0 0 0 0 0,0-1 0 0 0,4 8 0 0 0,-6-11 0 0 0,1-1 0 0 0,0 0 0 0 0,-1 0 0 0 0,1 1 0 0 0,0-1 0 0 0,0 0 0 0 0,0 0 0 0 0,0 0 0 0 0,0 0 0 0 0,0 0 0 0 0,0 0 0 0 0,0 0 0 0 0,1 0 0 0 0,-1-1 0 0 0,0 1 0 0 0,0 0 0 0 0,1-1 0 0 0,-1 1 0 0 0,0-1 0 0 0,1 1 0 0 0,-1-1 0 0 0,1 0 0 0 0,-1 1 0 0 0,1-1 0 0 0,-1 0 0 0 0,0 0 0 0 0,1 0 0 0 0,-1 0 0 0 0,1 0 0 0 0,-1-1 0 0 0,1 1 0 0 0,-1 0 0 0 0,1-1 0 0 0,1 0 0 0 0,2 0 0 0 0,24-7 0 0 0,0-1 0 0 0,-1-1 0 0 0,0-1 0 0 0,-1-1 0 0 0,0-2 0 0 0,-1 0 0 0 0,-1-2 0 0 0,0-1 0 0 0,-1-1 0 0 0,-1-1 0 0 0,0-1 0 0 0,-2-1 0 0 0,26-32 0 0 0,-1-1 0 0 0,-70 73 1440 0 0,0 10-1318 0 0,2 1-1 0 0,0 1 1 0 0,2 1-1 0 0,-17 38 1 0 0,35-67-122 0 0,0 0 0 0 0,1 0 0 0 0,-1 0 0 0 0,1 0 0 0 0,0 1 0 0 0,-1-1 0 0 0,2 1 0 0 0,-1-1 0 0 0,0 0 0 0 0,1 1 0 0 0,-1-1 0 0 0,1 1 0 0 0,0 0 0 0 0,0-1 0 0 0,1 1 0 0 0,-1-1 0 0 0,1 1 0 0 0,1 5 0 0 0,4-1 0 0 0,-4-7 0 0 0,1 0 0 0 0,-1 0 0 0 0,1 0 0 0 0,-1 0 0 0 0,0 0 0 0 0,1 0 0 0 0,0 0 0 0 0,-1-1 0 0 0,1 0 0 0 0,-1 1 0 0 0,1-1 0 0 0,0 0 0 0 0,-1 0 0 0 0,1 0 0 0 0,0-1 0 0 0,-1 1 0 0 0,1-1 0 0 0,2 0 0 0 0,7-2 0 0 0,-1-1 0 0 0,18-10 0 0 0,-23 12 0 0 0,4-4 0 0 0,1 0 0 0 0,-2-1 0 0 0,1 0 0 0 0,-1 0 0 0 0,0-1 0 0 0,0 0 0 0 0,-1-1 0 0 0,0 1 0 0 0,0-2 0 0 0,-1 1 0 0 0,7-13 0 0 0,-6 6 0 0 0,1 1 0 0 0,-2-1 0 0 0,0-1 0 0 0,-1 1 0 0 0,-1-1 0 0 0,6-34 0 0 0,-9 24 0 0 0,-2 27 0 0 0,0-1 0 0 0,0 0 0 0 0,0 1 0 0 0,0-1 0 0 0,-1 1 0 0 0,1-1 0 0 0,0 0 0 0 0,0 1 0 0 0,0-1 0 0 0,0 1 0 0 0,-1-1 0 0 0,1 0 0 0 0,0 1 0 0 0,-1-1 0 0 0,1 1 0 0 0,0-1 0 0 0,-1 1 0 0 0,1-1 0 0 0,0 1 0 0 0,-2-1 0 0 0,-3 0 0 0 0,4 2 0 0 0,-2-2-55 0 0,-1 1-1 0 0,1 1 1 0 0,-1-1 0 0 0,1 0-1 0 0,0 1 1 0 0,-1 0 0 0 0,1-1-1 0 0,0 1 1 0 0,-1 1 0 0 0,1-1-1 0 0,0 0 1 0 0,0 1 0 0 0,0 0-1 0 0,0 0 1 0 0,0-1 0 0 0,0 2-1 0 0,-3 3 1 0 0,1-2-56 0 0,0 1 1 0 0,1 0-1 0 0,-1 0 0 0 0,2 0 1 0 0,-1 0-1 0 0,0 1 0 0 0,1 0 1 0 0,-4 8-1 0 0,6-12 111 0 0,0-1 0 0 0,1-1 0 0 0,0 1 0 0 0,0-1 0 0 0,-1 1 0 0 0,1-1 0 0 0,0 1 0 0 0,0-1 0 0 0,-1 1 0 0 0,1 0 0 0 0,0-1 0 0 0,0 1 0 0 0,0-1 0 0 0,0 1 0 0 0,0 0 0 0 0,0-1 0 0 0,0 1 0 0 0,0-1 0 0 0,0 1 0 0 0,0 0 0 0 0,1-1 0 0 0,-1 1 0 0 0,0-1 0 0 0,0 1 0 0 0,0-1 0 0 0,1 1 0 0 0,-1 0 0 0 0,0 1 0 0 0,0-1 0 0 0,0-1 0 0 0,1 1 0 0 0,-1-1 0 0 0,0 1 0 0 0,0-1 0 0 0,0 1 0 0 0,0 0 0 0 0,0-1 0 0 0,1 1 0 0 0,-1-1 0 0 0,0 1 0 0 0,1-1 0 0 0,-1 1 0 0 0,0-1 0 0 0,1 1 0 0 0,-1-1 0 0 0,0 1 0 0 0,1-1 0 0 0,-1 0 0 0 0,1 1 0 0 0,-1-1 0 0 0,1 0 0 0 0,-1 1 0 0 0,1-1 0 0 0,0 1 0 0 0,1 0 0 0 0,1 1 0 0 0,-1 0 0 0 0,1-1 0 0 0,0 1 0 0 0,0-1 0 0 0,-1 0 0 0 0,1 0 0 0 0,0 0 0 0 0,0 0 0 0 0,0-1 0 0 0,0 1 0 0 0,0-1 0 0 0,0 0 0 0 0,0 0 0 0 0,0 0 0 0 0,0 0 0 0 0,5-1 0 0 0,6-1 0 0 0,0-1 0 0 0,21-7 0 0 0,-5 1 0 0 0,25-4 0 0 0,69-8 0 0 0,-119 21 0 0 0,0 0 0 0 0,0 0 0 0 0,0 0 0 0 0,6 2 0 0 0,0 2 0 0 0,-10-3 0 0 0,0 0 0 0 0,0 0 0 0 0,0 0 0 0 0,0 1 0 0 0,-1-1 0 0 0,1 0 0 0 0,0 0 0 0 0,-1 1 0 0 0,1-1 0 0 0,-1 0 0 0 0,0 1 0 0 0,1-1 0 0 0,-1 0 0 0 0,0 1 0 0 0,0-1 0 0 0,0 0 0 0 0,0 1 0 0 0,0-1 0 0 0,0 1 0 0 0,0-1 0 0 0,0 0 0 0 0,-1 1 0 0 0,1-1 0 0 0,-1 0 0 0 0,1 1 0 0 0,-2 1 0 0 0,0 4 0 0 0,-2 0 0 0 0,1-1 0 0 0,-7 11 0 0 0,-1-4 0 0 0,0 1 0 0 0,-1-2 0 0 0,-17 15 0 0 0,-2 2 0 0 0,12-13 0 0 0,12-9 0 0 0,6-5 266 0 0,5-3-46 0 0,3-6 170 0 0,50-41 385 0 0,-12 10-434 0 0,-15 11-354 0 0,1 2 0 0 0,0 1 1 0 0,2 1-1 0 0,58-30 0 0 0,-91 53-14 0 0,1-1 1 0 0,-1 1-1 0 0,1-1 1 0 0,0 1-1 0 0,-1 0 0 0 0,1 0 1 0 0,-1-1-1 0 0,1 1 1 0 0,0 0-1 0 0,-1 0 0 0 0,1 0 1 0 0,0-1-1 0 0,-1 1 1 0 0,1 0-1 0 0,0 0 1 0 0,0 0-1 0 0,-1 0 0 0 0,1 0 1 0 0,0 1-1 0 0,-1-1 1 0 0,1 0-1 0 0,0 0 0 0 0,-1 0 1 0 0,1 0-1 0 0,0 1 1 0 0,-1-1-1 0 0,1 0 0 0 0,-1 1 1 0 0,1-1-1 0 0,0 1 1 0 0,-1-1-1 0 0,1 0 0 0 0,0 1 1 0 0,0 2 99 0 0,0-1 1 0 0,-1 0-1 0 0,1 0 1 0 0,0 0-1 0 0,-1 1 1 0 0,1-1-1 0 0,-1 0 1 0 0,0 1-1 0 0,0 2 1 0 0,0 6-393 0 0,0 0 0 0 0,-1 0 1 0 0,-3 11-1 0 0,-1 10-149 0 0,3-12 453 0 0,1-11 15 0 0,0 1-1 0 0,0-1 1 0 0,2 19 0 0 0,-1-24 0 0 0,4 13 0 0 0,-1-9 0 0 0,-3-7 0 0 0,0 0 0 0 0,0-1 0 0 0,1 1 0 0 0,-1 0 0 0 0,0-1 0 0 0,1 1 0 0 0,-1-1 0 0 0,0 1 0 0 0,1-1 0 0 0,-1 1 0 0 0,1 0 0 0 0,-1-1 0 0 0,1 0 0 0 0,-1 1 0 0 0,1-1 0 0 0,-1 1 0 0 0,1-1 0 0 0,0 0 0 0 0,-1 1 0 0 0,1-1 0 0 0,-1 0 0 0 0,1 0 0 0 0,0 1 0 0 0,-1-1 0 0 0,1 0 0 0 0,0 0 0 0 0,-1 0 0 0 0,1 0 0 0 0,0 0 0 0 0,-1 0 0 0 0,1 0 0 0 0,0 0 0 0 0,-1 0 0 0 0,1 0 0 0 0,0 0 0 0 0,-1-1 0 0 0,1 1 0 0 0,1 0 0 0 0,0-1 0 0 0,4 0 0 0 0,0-1 0 0 0,1 0 0 0 0,-1-1 0 0 0,0 1 0 0 0,0-1 0 0 0,-1 0 0 0 0,1 0 0 0 0,-1-1 0 0 0,1 0 0 0 0,6-7 0 0 0,7-6 0 0 0,21-26 0 0 0,-37 39 0 0 0,146-197 0 0 0,-69 86 0 0 0,-67 98 0 0 0,-4 5 0 0 0,-1 1 0 0 0,0-1 0 0 0,0 0 0 0 0,5-15 0 0 0,-8 18 0 0 0,-2 3 0 0 0,-8 10 0 0 0,-24 34 0 0 0,-41 68 0 0 0,42-61 0 0 0,-22 33 0 0 0,-61 128 0 0 0,100-180 3 0 0,0-3 27 0 0,-7 26 1 0 0,17-47 306 0 0,1-2 138 0 0,0 0 33 0 0,4-1-473 0 0,-1 1 0 0 0,1-1 0 0 0,-1 1 0 0 0,1-1 0 0 0,0 0 0 0 0,-1-1 0 0 0,0 1-1 0 0,1 0 1 0 0,-1-1 0 0 0,5-3 0 0 0,31-24 174 0 0,-28 20-194 0 0,22-19-15 0 0,1 0 0 0 0,45-29 0 0 0,-58 44 0 0 0,22-14 0 0 0,85-40 0 0 0,-111 59 0 0 0,-10 5 0 0 0,0 0 0 0 0,0 0 0 0 0,14-3 0 0 0,-21 6 0 0 0,0 0 0 0 0,1 0 0 0 0,-1 0 0 0 0,0-1 0 0 0,1 1 0 0 0,-1 0 0 0 0,0 0 0 0 0,1 0 0 0 0,-1 0 0 0 0,0 0 0 0 0,1 0 0 0 0,-1 0 0 0 0,0 0 0 0 0,0 0 0 0 0,1 0 0 0 0,-1 0 0 0 0,0 0 0 0 0,1 0 0 0 0,-1 0 0 0 0,0 0 0 0 0,1 0 0 0 0,-1 0 0 0 0,0 0 0 0 0,1 1 0 0 0,-1-1 0 0 0,0 0 0 0 0,0 0 0 0 0,1 0 0 0 0,-1 0 0 0 0,0 1 0 0 0,0-1 0 0 0,1 0 0 0 0,-1 0 0 0 0,0 1 0 0 0,0-1 0 0 0,1 0 0 0 0,-1 0 0 0 0,0 1 0 0 0,0-1 0 0 0,0 0 0 0 0,0 1 0 0 0,-1 4 0 0 0,-1 0 0 0 0,1-1 0 0 0,-1 0 0 0 0,0 0 0 0 0,0 0 0 0 0,0 0 0 0 0,-1 0 0 0 0,0-1 0 0 0,1 1 0 0 0,-1-1 0 0 0,0 1 0 0 0,-1-1 0 0 0,-4 4 0 0 0,-7 4 0 0 0,-26 16 0 0 0,32-21 0 0 0,2-2 0 0 0,0 0 0 0 0,-1 0 0 0 0,1-1 0 0 0,-1 0 0 0 0,0 0 0 0 0,0 0 0 0 0,0-1 0 0 0,0-1 0 0 0,0 0 0 0 0,-17 1 0 0 0,19-3 0 0 0,7-6 0 0 0,0 4 0 0 0,1 1 0 0 0,0-1 0 0 0,0 0 0 0 0,0 1 0 0 0,1-1 0 0 0,-1 1 0 0 0,0 0 0 0 0,1 0 0 0 0,0 0 0 0 0,-1 0 0 0 0,1 0 0 0 0,0 1 0 0 0,6-3 0 0 0,-9 4 0 0 0,1-1 0 0 0,-1 1 0 0 0,1 0 0 0 0,-1 0 0 0 0,1-1 0 0 0,-1 1 0 0 0,1 0 0 0 0,-1 0 0 0 0,1 0 0 0 0,-1 0 0 0 0,1 0 0 0 0,-1 0 0 0 0,1 0 0 0 0,0 0 0 0 0,-1 0 0 0 0,1 0 0 0 0,-1 0 0 0 0,1 0 0 0 0,-1 0 0 0 0,1 0 0 0 0,-1 0 0 0 0,1 1 0 0 0,-1-1 0 0 0,1 0 0 0 0,-1 0 0 0 0,1 1 0 0 0,-1-1 0 0 0,1 0 0 0 0,-1 0 0 0 0,1 1 0 0 0,-1-1 0 0 0,0 1 0 0 0,1-1 0 0 0,-1 0 0 0 0,0 1 0 0 0,1-1 0 0 0,-1 1 0 0 0,0-1 0 0 0,0 1 0 0 0,1-1 0 0 0,-1 1 0 0 0,0-1 0 0 0,0 1 0 0 0,0-1 0 0 0,0 1 0 0 0,1-1 0 0 0,-1 1 0 0 0,0-1 0 0 0,0 2 0 0 0,0-2 0 0 0,1 12-299 0 0,0-1-1 0 0,-1 0 1 0 0,-1 18 0 0 0,0 18-496 0 0,2-27 795 0 0,4-12 0 0 0,-2-6 0 0 0,-1-1 0 0 0,1 0 0 0 0,0 1 0 0 0,0-1 0 0 0,-1 0 0 0 0,1 0 0 0 0,0-1 0 0 0,0 1 0 0 0,0-1 0 0 0,0 1 0 0 0,0-1 0 0 0,0 0 0 0 0,0 0 0 0 0,0 0 0 0 0,5-1 0 0 0,7-2 0 0 0,25-7 0 0 0,-35 8 0 0 0,15-5 0 0 0,0-1 0 0 0,0-1 0 0 0,-1 0 0 0 0,0-2 0 0 0,-1 0 0 0 0,0-1 0 0 0,-1-1 0 0 0,0-1 0 0 0,-1 0 0 0 0,24-28 0 0 0,-1-5 0 0 0,-2-3 0 0 0,44-76 0 0 0,-48 66 0 0 0,12-20 0 0 0,-45 80 0 0 0,27-44-6 0 0,-25 40 14 0 0,0-1 0 0 0,0 1 0 0 0,0 0-1 0 0,-1-1 1 0 0,0 1 0 0 0,1-1 0 0 0,-2 0-1 0 0,2-6 1 0 0,-3 10 21 0 0,1 1 0 0 0,0 0-1 0 0,0 0 1 0 0,0-1 0 0 0,0 1 0 0 0,-1 0-1 0 0,1 0 1 0 0,0-1 0 0 0,0 1 0 0 0,-1 0-1 0 0,1 0 1 0 0,0-1 0 0 0,0 1 0 0 0,-1 0-1 0 0,1 0 1 0 0,0 0 0 0 0,-1 0 0 0 0,1 0-1 0 0,0-1 1 0 0,-1 1 0 0 0,1 0 0 0 0,0 0-1 0 0,-1 0 1 0 0,1 0 0 0 0,0 0 0 0 0,-1 0-1 0 0,1 0 1 0 0,0 0 0 0 0,-1 0 0 0 0,1 0-1 0 0,-11 1 401 0 0,6 1-381 0 0,0 0 0 0 0,0 0 0 0 0,0 0 0 0 0,0 1 0 0 0,0 0 0 0 0,1 0 0 0 0,-1 0 0 0 0,-5 6 0 0 0,-30 31 128 0 0,-6 18-176 0 0,1 1 0 0 0,-40 74 0 0 0,22-15 0 0 0,53-96 0 0 0,2 0 0 0 0,0 0 0 0 0,-6 38 0 0 0,13-57-2 0 0,0-1-1 0 0,1 0 1 0 0,0 1-1 0 0,-1-1 1 0 0,1 0-1 0 0,0 1 1 0 0,0-1-1 0 0,1 0 1 0 0,-1 0-1 0 0,0 1 1 0 0,1-1-1 0 0,-1 0 1 0 0,1 1-1 0 0,0-1 1 0 0,0 0-1 0 0,0 0 1 0 0,0 0-1 0 0,0 0 1 0 0,0 0-1 0 0,0 0 1 0 0,1 0 0 0 0,-1 0-1 0 0,1-1 1 0 0,-1 1-1 0 0,1 0 1 0 0,0-1-1 0 0,0 1 1 0 0,0-1-1 0 0,-1 0 1 0 0,1 0-1 0 0,1 0 1 0 0,-1 0-1 0 0,0 0 1 0 0,0 0-1 0 0,0 0 1 0 0,5 0-1 0 0,0 1-22 0 0,0-1-1 0 0,0-1 0 0 0,0 1 0 0 0,0-1 0 0 0,0-1 1 0 0,0 1-1 0 0,0-1 0 0 0,0 0 0 0 0,0-1 0 0 0,-1 0 0 0 0,9-3 1 0 0,-12 4-53 0 0,41-17-678 0 0,46-25-1 0 0,33-33 2584 0 0,-109 65-1743 0 0,5-3-43 0 0,29-26-1 0 0,-41 32-40 0 0,-13 12 0 0 0,-2 3 0 0 0,-3 1 0 0 0,0 2 0 0 0,0-1 0 0 0,1 2 0 0 0,0-1 0 0 0,1 1 0 0 0,0 1 0 0 0,1 0 0 0 0,1 0 0 0 0,-10 18 0 0 0,15-26 0 0 0,2-3 0 0 0,-1 1 0 0 0,1-1 0 0 0,-1 0 0 0 0,1 1 0 0 0,-1-1 0 0 0,1 0 0 0 0,0 1 0 0 0,0-1 0 0 0,0 1 0 0 0,-1-1 0 0 0,1 0 0 0 0,1 1 0 0 0,-1-1 0 0 0,0 1 0 0 0,0-1 0 0 0,0 0 0 0 0,1 3 0 0 0,0-3 0 0 0,-1-1 0 0 0,0 1 0 0 0,0 0 0 0 0,1 0 0 0 0,-1 0 0 0 0,0 0 0 0 0,1 0 0 0 0,-1 0 0 0 0,1-1 0 0 0,-1 1 0 0 0,1 0 0 0 0,0 0 0 0 0,-1-1 0 0 0,1 1 0 0 0,0 0 0 0 0,-1-1 0 0 0,1 1 0 0 0,0-1 0 0 0,0 1 0 0 0,-1-1 0 0 0,1 1 0 0 0,0-1 0 0 0,0 0 0 0 0,0 1 0 0 0,0-1 0 0 0,0 0 0 0 0,0 0 0 0 0,1 1 0 0 0,1-1 0 0 0,-1 2 0 0 0,-2-1 0 0 0,1-1 0 0 0,0 0 0 0 0,-1 1 0 0 0,1-1 0 0 0,0 0 0 0 0,-1 1 0 0 0,1-1 0 0 0,0 0 0 0 0,-1 0 0 0 0,1 1 0 0 0,0-1 0 0 0,0 0 0 0 0,-1 0 0 0 0,1 0 0 0 0,0 0 0 0 0,0 0 0 0 0,-1 0 0 0 0,1 0 0 0 0,0 0 0 0 0,0-1 0 0 0,-1 1 0 0 0,2 0 0 0 0,5-1 0 0 0,-1-1 0 0 0,1 1 0 0 0,-1-1 0 0 0,0 0 0 0 0,12-7 0 0 0,16-4 0 0 0,-23 10 0 0 0,-1-1 0 0 0,1-1 0 0 0,-1 0 0 0 0,0 0 0 0 0,-1-1 0 0 0,16-11 0 0 0,48-48 0 0 0,-70 62 0 0 0,11-11 0 0 0,15-21 0 0 0,-19 23 0 0 0,-73 88 0 0 0,50-60 0 0 0,8-10 0 0 0,1-1 0 0 0,-1 1 0 0 0,1 0 0 0 0,0 0 0 0 0,1 0 0 0 0,0 1 0 0 0,0-1 0 0 0,-3 9 0 0 0,6-14-48 0 0,0 0 0 0 0,0-1 0 0 0,-1 1 0 0 0,1 0 0 0 0,0 0 0 0 0,0 0 0 0 0,0 0 0 0 0,0 0 0 0 0,0 0 0 0 0,0 0 0 0 0,0 0 1 0 0,0-1-1 0 0,0 1 0 0 0,0 0 0 0 0,1 0 0 0 0,-1 0 0 0 0,0 0 0 0 0,0 0 0 0 0,1 0 0 0 0,-1-1 0 0 0,1 1 0 0 0,-1 0 0 0 0,1 0 0 0 0,-1-1 0 0 0,1 1 0 0 0,-1 0 0 0 0,1-1 0 0 0,0 1 0 0 0,-1 0 0 0 0,1-1 0 0 0,1 1 0 0 0,0 0-201 0 0,-1 0 0 0 0,1-1-1 0 0,0 1 1 0 0,0-1-1 0 0,0 0 1 0 0,0 1 0 0 0,0-1-1 0 0,4 0 1 0 0,-5 0 144 0 0,9-1-1654 0 0,0 0 0 0 0,20-5 0 0 0,-28 6 1294 0 0,20-6-7725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33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319 21191 0 0,'0'0'480'0'0,"0"0"67"0"0,-4-5 553 0 0,3 3-1023 0 0,-1 0 1 0 0,0 1 0 0 0,1 0-1 0 0,-1-1 1 0 0,0 1 0 0 0,0 0-1 0 0,0 0 1 0 0,1 0 0 0 0,-1 0-1 0 0,0 0 1 0 0,-1 0 0 0 0,1 1-1 0 0,0-1 1 0 0,0 1-1 0 0,0 0 1 0 0,0-1 0 0 0,0 1-1 0 0,-1 0 1 0 0,1 0 0 0 0,0 0-1 0 0,0 0 1 0 0,0 1 0 0 0,-4 0-1 0 0,-6 2 532 0 0,1 0 0 0 0,-1 0 0 0 0,-11 7 0 0 0,19-9-668 0 0,-17 9 293 0 0,-1 0 0 0 0,1 2 0 0 0,1 0-1 0 0,0 2 1 0 0,1 0 0 0 0,1 1 0 0 0,0 1 0 0 0,-28 31 0 0 0,37-36-234 0 0,-15 24 0 0 0,22-31 0 0 0,-1 1 0 0 0,1 0 0 0 0,0 0 0 0 0,0 0 0 0 0,0 0 0 0 0,1 0 0 0 0,-1 0 0 0 0,0 8 0 0 0,2-13 0 0 0,0 1 0 0 0,0 0 0 0 0,0 0 0 0 0,0-1 0 0 0,0 1 0 0 0,0 0 0 0 0,0 0 0 0 0,0-1 0 0 0,1 1 0 0 0,-1 0 0 0 0,0 0 0 0 0,0-1 0 0 0,1 1 0 0 0,-1 0 0 0 0,0-1 0 0 0,1 2 0 0 0,4-1 0 0 0,-4-1 0 0 0,3 2 0 0 0,0-1 0 0 0,0 0 0 0 0,0 0 0 0 0,0-1 0 0 0,0 1 0 0 0,0-1 0 0 0,0 0 0 0 0,0 0 0 0 0,0 0 0 0 0,0-1 0 0 0,1 1 0 0 0,6-3 0 0 0,5-2 0 0 0,29-13 0 0 0,-21 8 0 0 0,119-58 0 0 0,-116 53 0 0 0,-1-2 0 0 0,-1-1 0 0 0,27-24 0 0 0,-27 18 0 0 0,-1-2 0 0 0,-1 0 0 0 0,21-32 0 0 0,48-94 0 0 0,-88 144 0 0 0,1-1 0 0 0,-2 0 0 0 0,1 0 0 0 0,-1-1 0 0 0,0 1 0 0 0,2-19 0 0 0,-5 27 12 0 0,0 0 0 0 0,0 0 0 0 0,0 1-1 0 0,0-1 1 0 0,1 0 0 0 0,-1 0 0 0 0,-1 1 0 0 0,1-1 0 0 0,0 0 0 0 0,0 0-1 0 0,0 0 1 0 0,0 1 0 0 0,0-1 0 0 0,-1 0 0 0 0,1 1 0 0 0,0-1 0 0 0,-1 0-1 0 0,1 0 1 0 0,-1 1 0 0 0,1-1 0 0 0,0 1 0 0 0,-1-1 0 0 0,1 0-1 0 0,-1 1 1 0 0,0-1 0 0 0,0 0 0 0 0,0 1 32 0 0,-1-1 0 0 0,1 1 0 0 0,0 0 0 0 0,0 0 0 0 0,0 0 0 0 0,-1 0 0 0 0,1 0 0 0 0,0 0 0 0 0,0 0 0 0 0,0 0 0 0 0,0 1 0 0 0,0-1 0 0 0,-1 0 0 0 0,1 1 0 0 0,-1 0 0 0 0,-5 2 212 0 0,-1 1 0 0 0,2 0 0 0 0,-13 9 0 0 0,0 3-256 0 0,0 2 0 0 0,1 0 0 0 0,1 1 0 0 0,0 0 0 0 0,1 1 0 0 0,2 1 0 0 0,0 1 0 0 0,-19 39 0 0 0,21-35 0 0 0,0-2 0 0 0,1 0 0 0 0,1 1 0 0 0,-7 27 0 0 0,15-44 0 0 0,1 0 0 0 0,-1 1 0 0 0,1-1 0 0 0,0 13 0 0 0,1-18 0 0 0,0-1 0 0 0,0 0 0 0 0,1 0 0 0 0,-1 0 0 0 0,1 0 0 0 0,-1 0 0 0 0,1 0 0 0 0,0 0 0 0 0,0 0 0 0 0,0 0 0 0 0,0 0 0 0 0,0 0 0 0 0,0-1 0 0 0,0 1 0 0 0,1 0 0 0 0,-1-1 0 0 0,1 1 0 0 0,-1-1 0 0 0,1 1 0 0 0,-1-1 0 0 0,1 0 0 0 0,0 0 0 0 0,2 2 0 0 0,2 0 0 0 0,1 0 0 0 0,-1 0 0 0 0,1-1 0 0 0,0 0 0 0 0,0 0 0 0 0,0 0 0 0 0,0-1 0 0 0,0 0 0 0 0,0-1 0 0 0,0 1 0 0 0,0-1 0 0 0,0-1 0 0 0,0 1 0 0 0,11-3 0 0 0,-2 0 0 0 0,-1-1 0 0 0,0 0 0 0 0,0-1 0 0 0,-1-1 0 0 0,1 0 0 0 0,-1-1 0 0 0,-1-1 0 0 0,1 0 0 0 0,-1-1 0 0 0,-1 0 0 0 0,1-1 0 0 0,-2 0 0 0 0,1-1 0 0 0,-2 0 0 0 0,1-1 0 0 0,11-18 0 0 0,-13 18 0 0 0,-6 8 0 0 0,0 1 0 0 0,-1-1 0 0 0,1 0 0 0 0,-1-1 0 0 0,0 1 0 0 0,0 0 0 0 0,0-1 0 0 0,0 1 0 0 0,-1-1 0 0 0,2-6 0 0 0,-3 11 0 0 0,0 0 0 0 0,0 0 0 0 0,0 0 0 0 0,0-1 0 0 0,0 1 0 0 0,0 0 0 0 0,0 0 0 0 0,0 0 0 0 0,0 0 0 0 0,0 0 0 0 0,0-1 0 0 0,-1 1 0 0 0,1 0 0 0 0,0 0 0 0 0,0 0 0 0 0,0 0 0 0 0,0 0 0 0 0,0 0 0 0 0,0-1 0 0 0,0 1 0 0 0,0 0 0 0 0,0 0 0 0 0,-1 0 0 0 0,1 0 0 0 0,0 0 0 0 0,0 0 0 0 0,0 0 0 0 0,0 0 0 0 0,0 0 0 0 0,0 0 0 0 0,-1 0 0 0 0,1 0 0 0 0,0-1 0 0 0,0 1 0 0 0,0 0 0 0 0,0 0 0 0 0,0 0 0 0 0,-1 0 0 0 0,1 0 0 0 0,0 0 0 0 0,0 0 0 0 0,0 0 0 0 0,0 1 0 0 0,-1-1 0 0 0,1 0 0 0 0,0 0 0 0 0,0 0 0 0 0,0 0 0 0 0,0 0 0 0 0,0 0 0 0 0,0 0 0 0 0,-1 0 0 0 0,1 0 0 0 0,-5 3 0 0 0,-8 6 0 0 0,1 0 0 0 0,0 1 0 0 0,1 0 0 0 0,0 1 0 0 0,1 0 0 0 0,0 1 0 0 0,0 0 0 0 0,1 1 0 0 0,1 0 0 0 0,0 0 0 0 0,1 1 0 0 0,-9 22 0 0 0,16-34 0 0 0,-1 1 0 0 0,0-1 0 0 0,1 1 0 0 0,-1-1 0 0 0,1 1 0 0 0,-1-1 0 0 0,1 1 0 0 0,0-1 0 0 0,0 1 0 0 0,1-1 0 0 0,-1 1 0 0 0,0-1 0 0 0,2 5 0 0 0,-2-6 0 0 0,0 0 0 0 0,0-1 0 0 0,1 1 0 0 0,-1 0 0 0 0,0-1 0 0 0,0 1 0 0 0,0-1 0 0 0,1 1 0 0 0,-1-1 0 0 0,0 1 0 0 0,1-1 0 0 0,-1 1 0 0 0,1-1 0 0 0,-1 1 0 0 0,0-1 0 0 0,1 1 0 0 0,-1-1 0 0 0,1 1 0 0 0,-1-1 0 0 0,1 0 0 0 0,-1 1 0 0 0,1-1 0 0 0,-1 0 0 0 0,1 0 0 0 0,1 1 0 0 0,-1-1 0 0 0,1 2 0 0 0,0-1 0 0 0,0 0 0 0 0,0 0 0 0 0,0 0 0 0 0,0 0 0 0 0,0-1 0 0 0,1 1 0 0 0,-1 0 0 0 0,0-1 0 0 0,0 0 0 0 0,0 1 0 0 0,1-1 0 0 0,-1 0 0 0 0,4 0 0 0 0,1-2 0 0 0,0 1 0 0 0,0-1 0 0 0,9-3 0 0 0,7-2 0 0 0,-9 3 0 0 0,-1-1 0 0 0,0 0 0 0 0,0 0 0 0 0,14-9 0 0 0,48-33 0 0 0,-53 29 0 0 0,0 0 0 0 0,-1-2 0 0 0,-1 0 0 0 0,19-26 0 0 0,-7 9 0 0 0,-22 27 0 0 0,0-2 0 0 0,-1 1 0 0 0,-1-1 0 0 0,0 0 0 0 0,-1-1 0 0 0,7-14 0 0 0,-14 27 0 0 0,0 0 0 0 0,-1 0 0 0 0,1 0 0 0 0,0 0 0 0 0,0 0 0 0 0,0 0 0 0 0,0 1 0 0 0,0-1 0 0 0,0 0 0 0 0,0 0 0 0 0,-1 0 0 0 0,1 0 0 0 0,0 0 0 0 0,0 0 0 0 0,0 0 0 0 0,0 0 0 0 0,0 0 0 0 0,0 0 0 0 0,-1 0 0 0 0,1 0 0 0 0,0 0 0 0 0,0-1 0 0 0,0 1 0 0 0,0 0 0 0 0,0 0 0 0 0,0 0 0 0 0,0 0 0 0 0,-1 0 0 0 0,1 0 0 0 0,0 0 0 0 0,0 0 0 0 0,0 0 0 0 0,0 0 0 0 0,0 0 0 0 0,0 0 0 0 0,0-1 0 0 0,0 1 0 0 0,0 0 0 0 0,0 0 0 0 0,0 0 0 0 0,-1 0 0 0 0,1 0 0 0 0,0 0 0 0 0,0 0 0 0 0,0-1 0 0 0,0 1 0 0 0,0 0 0 0 0,0 0 0 0 0,0 0 0 0 0,0 0 0 0 0,0 0 0 0 0,0 0 0 0 0,0-1 0 0 0,0 1 0 0 0,0 0 0 0 0,0 0 0 0 0,0 0 0 0 0,0 0 0 0 0,0 0 0 0 0,1 0 0 0 0,-9 5 0 0 0,8-5 0 0 0,-6 6 0 0 0,0 0 0 0 0,1 0 0 0 0,-1 1 0 0 0,2 0 0 0 0,-1-1 0 0 0,1 2 0 0 0,0-1 0 0 0,-3 9 0 0 0,-5 8 0 0 0,7-12 0 0 0,7-7 0 0 0,-1-4 0 0 0,7 12 0 0 0,-4-10 0 0 0,-1-2 0 0 0,1 2 0 0 0,1 0 0 0 0,0 0 0 0 0,0-1 0 0 0,0 1 0 0 0,0-1 0 0 0,0-1 0 0 0,9 3 0 0 0,-1-2 0 0 0,27 0 0 0 0,6 1 0 0 0,-43-4 0 0 0,-2 1 0 0 0,0 0 0 0 0,0 0 0 0 0,0 0 0 0 0,0 0 0 0 0,0 0 0 0 0,0 0 0 0 0,0 0 0 0 0,-1 1 0 0 0,1-1 0 0 0,0 0 0 0 0,0 0 0 0 0,0 1 0 0 0,0-1 0 0 0,-1 1 0 0 0,1-1 0 0 0,1 1 0 0 0,4 4 0 0 0,-5-3 0 0 0,0 0 0 0 0,-1-1 0 0 0,1 1 0 0 0,-1 0 0 0 0,1 0 0 0 0,-1 0 0 0 0,0-1 0 0 0,0 1 0 0 0,0 0 0 0 0,0 0 0 0 0,0 0 0 0 0,0 0 0 0 0,0-1 0 0 0,-1 1 0 0 0,1 0 0 0 0,0 0 0 0 0,-1 0 0 0 0,-1 2 0 0 0,-18 36 0 0 0,15-32 0 0 0,-14 23 0 0 0,14-24 0 0 0,1-1 0 0 0,0 1 0 0 0,0 0 0 0 0,0 0 0 0 0,1 1 0 0 0,0-1 0 0 0,0 1 0 0 0,1 0 0 0 0,-2 9 0 0 0,4-16 0 0 0,0-1 0 0 0,0 0 0 0 0,0 1 0 0 0,0-1 0 0 0,0 1 0 0 0,0-1 0 0 0,-1 0 0 0 0,2 1 0 0 0,-1-1 0 0 0,0 0 0 0 0,0 1 0 0 0,0-1 0 0 0,0 0 0 0 0,0 1 0 0 0,0-1 0 0 0,0 0 0 0 0,0 1 0 0 0,0-1 0 0 0,1 0 0 0 0,-1 1 0 0 0,0-1 0 0 0,0 0 0 0 0,0 1 0 0 0,1-1 0 0 0,-1 0 0 0 0,0 0 0 0 0,0 1 0 0 0,1-1 0 0 0,-1 0 0 0 0,0 0 0 0 0,1 0 0 0 0,-1 1 0 0 0,0-1 0 0 0,1 0 0 0 0,-1 0 0 0 0,0 0 0 0 0,1 0 0 0 0,-1 0 0 0 0,0 0 0 0 0,1 0 0 0 0,-1 1 0 0 0,0-1 0 0 0,1 0 0 0 0,-1 0 0 0 0,0 0 0 0 0,1-1 0 0 0,0 1 0 0 0,6 1 0 0 0,0 0 0 0 0,1 0 0 0 0,-1-1 0 0 0,0 0 0 0 0,1-1 0 0 0,-1 1 0 0 0,1-2 0 0 0,-1 1 0 0 0,0-1 0 0 0,0 0 0 0 0,0 0 0 0 0,0-1 0 0 0,0 0 0 0 0,0 0 0 0 0,6-5 0 0 0,7-4 0 0 0,-2-1 0 0 0,0-1 0 0 0,27-26 0 0 0,-6-1 0 0 0,38-52 0 0 0,-17 19 0 0 0,-53 64 0 0 0,-7 5 0 0 0,-2 5 0 0 0,-4 2 0 0 0,-3 4 0 0 0,0 0 0 0 0,1 1 0 0 0,0 0 0 0 0,0 0 0 0 0,0 1 0 0 0,1 0 0 0 0,0 0 0 0 0,-9 15 0 0 0,9-12 0 0 0,0 1 0 0 0,1 0 0 0 0,1 0 0 0 0,0 0 0 0 0,0 1 0 0 0,-3 19 0 0 0,7-29 0 0 0,1 0 0 0 0,-1 0 0 0 0,1 0 0 0 0,0 0 0 0 0,0 0 0 0 0,0 0 0 0 0,0 0 0 0 0,1 0 0 0 0,-1 0 0 0 0,1 0 0 0 0,-1 0 0 0 0,1 0 0 0 0,0-1 0 0 0,1 1 0 0 0,-1 0 0 0 0,0 0 0 0 0,1-1 0 0 0,-1 1 0 0 0,1-1 0 0 0,0 0 0 0 0,2 4 0 0 0,1-2 0 0 0,-1-1 0 0 0,1 1 0 0 0,0-1 0 0 0,0 0 0 0 0,0 0 0 0 0,0 0 0 0 0,0-1 0 0 0,1 0 0 0 0,-1 0 0 0 0,7 1 0 0 0,1 1 0 0 0,6 2 0 0 0,1-2 0 0 0,0 0 0 0 0,27 2 0 0 0,-32-5 0 0 0,26-3 0 0 0,-37 2 0 0 0,1-1 0 0 0,0 0 0 0 0,0 0 0 0 0,-1-1 0 0 0,1 1 0 0 0,0-1 0 0 0,-1 0 0 0 0,1 0 0 0 0,4-3 0 0 0,-8 4-112 0 0,0 0 0 0 0,0 1 1 0 0,0-1-1 0 0,0 0 0 0 0,-1 1 0 0 0,1-1 0 0 0,0 0 0 0 0,0 0 1 0 0,-1 0-1 0 0,1 0 0 0 0,0 0 0 0 0,-1 0 0 0 0,1 0 0 0 0,-1 0 1 0 0,1 0-1 0 0,-1 0 0 0 0,0 0 0 0 0,1 0 0 0 0,-1 0 1 0 0,0 0-1 0 0,0-1 0 0 0,0 1 0 0 0,0 0 0 0 0,0 0 0 0 0,0 0 1 0 0,0 0-1 0 0,0 0 0 0 0,0-1 0 0 0,0 1 0 0 0,-1 0 0 0 0,1 0 1 0 0,-1 0-1 0 0,1 0 0 0 0,0 0 0 0 0,-1 0 0 0 0,0-1 0 0 0,-2-6-1143 0 0,-4-13-1780 0 0,-5-3-33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35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31 15663 0 0,'-3'0'356'0'0,"-52"-4"1867"0"0,54 3-1254 0 0,-4-4 1164 0 0,4 5-2075 0 0,1 0 0 0 0,-1-1-1 0 0,1 1 1 0 0,-1 0 0 0 0,1 0 0 0 0,-1-1-1 0 0,1 1 1 0 0,0 0 0 0 0,-1-1-1 0 0,1 1 1 0 0,-1-1 0 0 0,1 1 0 0 0,0 0-1 0 0,-1-1 1 0 0,1 1 0 0 0,0-1 0 0 0,0 1-1 0 0,-1-1 1 0 0,1 1 0 0 0,0-1 0 0 0,0 1-1 0 0,0-1 1 0 0,0 1 0 0 0,-1-1 0 0 0,1 1-1 0 0,0-2 1 0 0,5-14 621 0 0,0 0 0 0 0,1 0 0 0 0,1 1 0 0 0,0 0 0 0 0,10-16 0 0 0,2-2-41 0 0,-7 14-158 0 0,0 0-1 0 0,30-33 1 0 0,-42 52-479 0 0,10-10 100 0 0,1 1 1 0 0,0 0-1 0 0,1 1 0 0 0,-1 0 1 0 0,21-10-1 0 0,-31 17-101 0 0,5-2 0 0 0,-5 1 0 0 0,1 1 0 0 0,0 0 0 0 0,0 0 0 0 0,0 0 0 0 0,0 0 0 0 0,0 0 0 0 0,0 1 0 0 0,0-1 0 0 0,1 0 0 0 0,-1 1 0 0 0,3-1 0 0 0,3 2 0 0 0,-7 0 0 0 0,0 0 0 0 0,0 0 0 0 0,0 0 0 0 0,0 0 0 0 0,0 0 0 0 0,0 0 0 0 0,-1 0 0 0 0,1 0 0 0 0,0 1 0 0 0,0-1 0 0 0,-1 0 0 0 0,1 0 0 0 0,-1 1 0 0 0,1-1 0 0 0,-1 0 0 0 0,0 2 0 0 0,4 26 0 0 0,-3-19 0 0 0,1 4 0 0 0,-1 0 0 0 0,-1 1 0 0 0,0-1 0 0 0,-1 1 0 0 0,-1-1 0 0 0,0 0 0 0 0,-1 0 0 0 0,-1 0 0 0 0,0 0 0 0 0,0 0 0 0 0,-2-1 0 0 0,0 0 0 0 0,-9 16 0 0 0,12-25 0 0 0,1 0 0 0 0,-1 0 0 0 0,0 0 0 0 0,-1 0 0 0 0,1 0 0 0 0,-1 0 0 0 0,1-1 0 0 0,-1 1 0 0 0,0-1 0 0 0,-6 3 0 0 0,2-2 0 0 0,8-4 0 0 0,0 0 0 0 0,0 0 0 0 0,0 0 0 0 0,0 0 0 0 0,-1 0 0 0 0,1 0 0 0 0,0 0 0 0 0,0 0 0 0 0,0 0 0 0 0,0 0 0 0 0,-1 0 0 0 0,1 0 0 0 0,0 0 0 0 0,0 0 0 0 0,0 0 0 0 0,-1 0 0 0 0,1 0 0 0 0,0 0 0 0 0,0 0 0 0 0,0 0 0 0 0,-1 0 0 0 0,1 0 0 0 0,0 0 0 0 0,0 0 0 0 0,0 0 0 0 0,0 0 0 0 0,-1 0 0 0 0,1 0 0 0 0,0-1 0 0 0,0 1 0 0 0,0 0 0 0 0,0 0 0 0 0,0 0 0 0 0,0 0 0 0 0,-1 0 0 0 0,1-1 0 0 0,0 1 0 0 0,0 0 0 0 0,0 0 0 0 0,0 0 0 0 0,0 0 0 0 0,0-1 0 0 0,0 1 0 0 0,0 0 0 0 0,0 0 0 0 0,0 0 0 0 0,0-1 0 0 0,0 1 0 0 0,0 0 0 0 0,0 0 0 0 0,1-9 0 0 0,-1 9 0 0 0,1-8 0 0 0,-1 5 0 0 0,0-1 0 0 0,0 1 0 0 0,1-1 0 0 0,0 1 0 0 0,0-1 0 0 0,0 1 0 0 0,0-1 0 0 0,0 1 0 0 0,0 0 0 0 0,3-4 0 0 0,9-12 0 0 0,0 1 0 0 0,30-30 0 0 0,-3 2 0 0 0,-29 34 0 0 0,-1 1 0 0 0,2 1 0 0 0,-1 0 0 0 0,1 0 0 0 0,1 1 0 0 0,22-13 0 0 0,-35 22 0 0 0,0 0 0 0 0,1-1 0 0 0,-1 1 0 0 0,1 0 0 0 0,-1 0 0 0 0,1-1 0 0 0,-1 1 0 0 0,1 0 0 0 0,-1 0 0 0 0,1 0 0 0 0,-1-1 0 0 0,1 1 0 0 0,0 0 0 0 0,-1 0 0 0 0,1 0 0 0 0,-1 0 0 0 0,1 0 0 0 0,-1 0 0 0 0,1 0 0 0 0,-1 0 0 0 0,1 1 0 0 0,-1-1 0 0 0,1 0 0 0 0,-1 0 0 0 0,1 0 0 0 0,-1 0 0 0 0,1 1 0 0 0,-1-1 0 0 0,1 0 0 0 0,-1 1 0 0 0,1-1 0 0 0,-1 0 0 0 0,1 1 0 0 0,-1-1 0 0 0,0 0 0 0 0,1 1 0 0 0,-1-1 0 0 0,0 1 0 0 0,1-1 0 0 0,-1 1 0 0 0,0-1 0 0 0,0 1 0 0 0,1-1 0 0 0,-1 1 0 0 0,0 0 0 0 0,3 4 0 0 0,-1 0 0 0 0,0-1 0 0 0,0 1 0 0 0,-1 0 0 0 0,0 1 0 0 0,0-1 0 0 0,0 0 0 0 0,0 0 0 0 0,-1 0 0 0 0,0 1 0 0 0,0-1 0 0 0,-1 7 0 0 0,-1 4 0 0 0,0-1 0 0 0,-10 30 0 0 0,10-39 0 0 0,1 1 0 0 0,-2-1 0 0 0,1 0 0 0 0,-1 0 0 0 0,0 0 0 0 0,0 0 0 0 0,0 0 0 0 0,-1 0 0 0 0,-5 6 0 0 0,3-9 0 0 0,4-6 0 0 0,1-7 0 0 0,1 10 0 0 0,2-7 0 0 0,0 0 0 0 0,0 1 0 0 0,1-1 0 0 0,0 0 0 0 0,1 1 0 0 0,-1 0 0 0 0,1-1 0 0 0,5-4 0 0 0,-6 6 0 0 0,10-14 0 0 0,1 0 0 0 0,0 1 0 0 0,2 1 0 0 0,0 0 0 0 0,1 1 0 0 0,1 0 0 0 0,0 2 0 0 0,38-24 0 0 0,-45 33 0 0 0,-1 3 0 0 0,-2 7 0 0 0,-7-2 0 0 0,1-1 0 0 0,0 1 0 0 0,-1 0 0 0 0,0-1 0 0 0,0 1 0 0 0,0 0 0 0 0,0 0 0 0 0,0 0 0 0 0,0 0 0 0 0,-1 0 0 0 0,1 0 0 0 0,-1 0 0 0 0,0 0 0 0 0,0 0 0 0 0,0 0 0 0 0,-1 3 0 0 0,-1 8 0 0 0,0 0 0 0 0,-5 14 0 0 0,6-24 0 0 0,-8 31 0 0 0,-15 63 0 0 0,24-96 0 0 0,-1 0 0 0 0,1 1 0 0 0,0-1 0 0 0,0 0 0 0 0,0 0 0 0 0,0 1 0 0 0,0-1 0 0 0,1 3 0 0 0,3 7 0 0 0,0-10 0 0 0,-3-1 0 0 0,0 0 0 0 0,0 0 0 0 0,-1-1 0 0 0,1 1 0 0 0,0-1 0 0 0,-1 1 0 0 0,1-1 0 0 0,0 1 0 0 0,0-1 0 0 0,-1 1 0 0 0,1-1 0 0 0,0 1 0 0 0,0-1 0 0 0,0 0 0 0 0,0 0 0 0 0,0 1 0 0 0,0-1 0 0 0,-1 0 0 0 0,1 0 0 0 0,0 0 0 0 0,0 0 0 0 0,0 0 0 0 0,0 0 0 0 0,0 0 0 0 0,0 0 0 0 0,1-1 0 0 0,1 0 0 0 0,4 0 0 0 0,0-1 0 0 0,0 0 0 0 0,0 0 0 0 0,0 0 0 0 0,-1-1 0 0 0,1 0 0 0 0,-1-1 0 0 0,8-4 0 0 0,6-6 0 0 0,19-18 0 0 0,-10 7 0 0 0,-9 8 0 0 0,0-1 0 0 0,-2-1 0 0 0,0-1 0 0 0,-1-1 0 0 0,20-31 0 0 0,-32 44 0 0 0,0-1 0 0 0,4-13 0 0 0,-8 20 0 0 0,0-5 0 0 0,-6 8 0 0 0,-6 7 0 0 0,11-8 0 0 0,-7 7 157 0 0,0 0-1 0 0,-11 14 1 0 0,-1 3 304 0 0,12-16-436 0 0,1 0 1 0 0,1 0 0 0 0,-1 1 0 0 0,1 0 0 0 0,1 0-1 0 0,0 0 1 0 0,0 0 0 0 0,-3 12 0 0 0,-26 78-1133 0 0,30-91 1107 0 0,0 0 0 0 0,0-1 0 0 0,-5 8 0 0 0,7-14-9 0 0,1-1 1 0 0,-1 1-1 0 0,1-1 0 0 0,0 1 0 0 0,0 0 1 0 0,-1-1-1 0 0,1 1 0 0 0,0-1 0 0 0,0 1 1 0 0,0 0-1 0 0,0-1 0 0 0,-1 1 0 0 0,1-1 1 0 0,0 1-1 0 0,0 1 0 0 0,2-1-278 0 0,0 1 0 0 0,0 0 0 0 0,0-1 0 0 0,0 0 0 0 0,1 1 0 0 0,-1-1 0 0 0,0 0-1 0 0,0 0 1 0 0,1-1 0 0 0,-1 1 0 0 0,1 0 0 0 0,2 0 0 0 0,-2-1 2 0 0,-1-1 0 0 0,0 1 0 0 0,1-1 0 0 0,-1 0 0 0 0,0 0 0 0 0,0 0 0 0 0,1 0 0 0 0,1-1 0 0 0,6-3-1086 0 0,12-3-4147 0 0,3-1-1564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35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355 15663 0 0,'0'0'719'0'0,"3"-1"-20"0"0,10-3-449 0 0,-7 0 636 0 0,-9 1-1110 0 0,-4 0 1702 0 0,1 2 4514 0 0,-1 1-5783 0 0,1 1 0 0 0,0-1 0 0 0,0 1 1 0 0,0 0-1 0 0,1 0 0 0 0,-1 1 0 0 0,0 0 0 0 0,0 0 0 0 0,1 0 0 0 0,-1 1 1 0 0,1 0-1 0 0,0 0 0 0 0,0 0 0 0 0,0 0 0 0 0,0 1 0 0 0,0 0 0 0 0,1 0 0 0 0,-1 1 1 0 0,-4 6-1 0 0,-23 28-201 0 0,-27 46 1 0 0,54-77-9 0 0,0 0 0 0 0,1 1 0 0 0,1 0 0 0 0,-5 14 0 0 0,6-18 0 0 0,1 1 0 0 0,0-1 0 0 0,0 1 0 0 0,0-1 0 0 0,1 1 0 0 0,0 0 0 0 0,0 0 0 0 0,1 9 0 0 0,2-7-64 0 0,-3-7 10 0 0,1 0-1 0 0,0 0 0 0 0,0-1 1 0 0,-1 1-1 0 0,1-1 1 0 0,0 1-1 0 0,0-1 1 0 0,0 1-1 0 0,0-1 1 0 0,0 1-1 0 0,0-1 1 0 0,-1 0-1 0 0,1 1 1 0 0,0-1-1 0 0,0 0 1 0 0,0 0-1 0 0,0 0 1 0 0,0 0-1 0 0,0 0 0 0 0,0 0 1 0 0,2 0-1 0 0,-1 0-65 0 0,4 0 78 0 0,-1-1 0 0 0,1 0 0 0 0,0-1 0 0 0,-1 1 0 0 0,1-1-1 0 0,-1 0 1 0 0,1 0 0 0 0,-1-1 0 0 0,0 0 0 0 0,0 1 0 0 0,0-2 0 0 0,4-3 0 0 0,19-9-19 0 0,-15 9 61 0 0,-1 0 0 0 0,0 0 0 0 0,0-2 0 0 0,0 1 0 0 0,-1-1 0 0 0,19-21 0 0 0,83-82 0 0 0,-98 98 113 0 0,-1 0 0 0 0,0-2-1 0 0,-1 0 1 0 0,13-22 0 0 0,-4 3 297 0 0,18-42 0 0 0,22-84 198 0 0,-60 155-613 0 0,-1 3 10 0 0,0 0 1 0 0,-1 1 0 0 0,1-1 0 0 0,-1 1 0 0 0,1-1 0 0 0,-1 0 0 0 0,0 1 0 0 0,0-1 0 0 0,0 0 0 0 0,0 1 0 0 0,-1-1 0 0 0,0-4 0 0 0,-16 19 1362 0 0,5 1-1308 0 0,1 0-1 0 0,0 1 1 0 0,1 0 0 0 0,1 1 0 0 0,-13 24-1 0 0,-27 83 158 0 0,24-57-184 0 0,16-41-412 0 0,1 1 0 0 0,1-1-1 0 0,1 1 1 0 0,-5 46 0 0 0,11-64 142 0 0,0-1-1 0 0,1 1 1 0 0,0 0-1 0 0,0 0 1 0 0,1-1-1 0 0,-1 1 1 0 0,4 7-1 0 0,0 3-1687 0 0,-4-15-27 0 0,1 0-80 0 0,10 9-15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36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609 17503 0 0,'1'0'93'0'0,"-1"0"-1"0"0,1 0 1 0 0,-1 0-1 0 0,0 0 1 0 0,1 0 0 0 0,-1-1-1 0 0,1 1 1 0 0,-1 0-1 0 0,1 0 1 0 0,-1-1-1 0 0,0 1 1 0 0,1 0 0 0 0,-1 0-1 0 0,0-1 1 0 0,1 1-1 0 0,-1 0 1 0 0,0-1-1 0 0,1 0 1 0 0,4-46 934 0 0,-3 17 1679 0 0,-1 25-2380 0 0,0 0 0 0 0,-1 0 0 0 0,0 1 0 0 0,0-1 0 0 0,-1-8 0 0 0,-5-32 2166 0 0,6 45-2487 0 0,0-1 0 0 0,-1 1-1 0 0,1 0 1 0 0,0-1 0 0 0,0 1 0 0 0,-1 0 0 0 0,1-1-1 0 0,0 1 1 0 0,0 0 0 0 0,-1 0 0 0 0,1-1 0 0 0,0 1-1 0 0,-1 0 1 0 0,1 0 0 0 0,0 0 0 0 0,-1-1 0 0 0,1 1-1 0 0,0 0 1 0 0,-1 0 0 0 0,1 0 0 0 0,-1 0 0 0 0,1 0-1 0 0,0 0 1 0 0,-1 0 0 0 0,1 0 0 0 0,-1 0 0 0 0,1 0-1 0 0,0 0 1 0 0,-1 0 0 0 0,1 0 0 0 0,-1 0 0 0 0,1 0-1 0 0,-1 0 1 0 0,-11 4 4 0 0,4-1 117 0 0,1 1 0 0 0,0 0 0 0 0,0 0 0 0 0,0 1 0 0 0,1-1 0 0 0,-9 9 0 0 0,0 2 341 0 0,-16 21-1 0 0,14-17-759 0 0,1 1-1 0 0,2 1 1 0 0,0 1 0 0 0,1 0 0 0 0,-12 29 0 0 0,24-49 293 0 0,1 0 0 0 0,-1 0 0 0 0,1 0 0 0 0,-1 0 0 0 0,1 0 0 0 0,0 1 0 0 0,0-1 0 0 0,0 3 0 0 0,3 8 0 0 0,2-10 0 0 0,-4-3 0 0 0,-1 1 0 0 0,1-1 0 0 0,0 1 0 0 0,-1-1 0 0 0,1 1 0 0 0,0-1 0 0 0,-1 1 0 0 0,1-1 0 0 0,0 1 0 0 0,-1-1 0 0 0,1 0 0 0 0,0 1 0 0 0,0-1 0 0 0,-1 0 0 0 0,1 0 0 0 0,0 0 0 0 0,0 1 0 0 0,0-1 0 0 0,-1 0 0 0 0,1 0 0 0 0,0 0 0 0 0,0 0 0 0 0,0 0 0 0 0,-1-1 0 0 0,1 1 0 0 0,1 0 0 0 0,1-1 0 0 0,9 0 98 0 0,0-1-1 0 0,-1 0 1 0 0,1-1-1 0 0,-1-1 1 0 0,0 1 0 0 0,0-2-1 0 0,0 1 1 0 0,0-2-1 0 0,18-11 1 0 0,-15 7 45 0 0,-1 0 0 0 0,0 0 0 0 0,-1-1-1 0 0,0-1 1 0 0,-1 0 0 0 0,16-21 0 0 0,-14 12-133 0 0,13-27 0 0 0,-1 2-14 0 0,-30 56 4 0 0,0 1 0 0 0,1-1 0 0 0,-3 16 0 0 0,-2 9 0 0 0,6-27 0 0 0,0 0 0 0 0,1 0 0 0 0,1 0 0 0 0,-2 12 0 0 0,0 2 0 0 0,3-19 0 0 0,-1 0 0 0 0,0 0 0 0 0,1 0 0 0 0,0 1 0 0 0,0-1 0 0 0,0 0 0 0 0,0 0 0 0 0,0 0 0 0 0,1 0 0 0 0,-1 0 0 0 0,2 6 0 0 0,3 2-12 0 0,4 8-108 0 0,-8-18 105 0 0,0 0 0 0 0,0 0 0 0 0,0 0 0 0 0,0-1 0 0 0,-1 1 0 0 0,1 0 0 0 0,0-1 0 0 0,0 1 0 0 0,0-1 0 0 0,1 1 0 0 0,-1-1 1 0 0,0 1-1 0 0,0-1 0 0 0,0 0 0 0 0,0 0 0 0 0,0 1 0 0 0,2-1 0 0 0,3 0-61 0 0,1 0 1 0 0,-1-1-1 0 0,0 1 0 0 0,0-1 1 0 0,0-1-1 0 0,-1 1 1 0 0,1-1-1 0 0,9-3 0 0 0,5-5-307 0 0,19-11 0 0 0,-11 5 239 0 0,-3 3 144 0 0,0-2 0 0 0,-1 0 0 0 0,-1-2 0 0 0,0 0 0 0 0,-1-2 0 0 0,-1 0 0 0 0,-1-1 0 0 0,-1-2 0 0 0,26-36 0 0 0,3-19 664 0 0,-2-2 0 0 0,65-161 0 0 0,-92 191-664 0 0,-19 49 0 0 0,0 0 0 0 0,0 0 0 0 0,0 0 0 0 0,0 0 0 0 0,0 0 0 0 0,0 0 0 0 0,0 0 0 0 0,0 0 0 0 0,0 0 0 0 0,0 0 0 0 0,0 0 0 0 0,0 0 0 0 0,-1 0 0 0 0,1 0 0 0 0,0 0 0 0 0,0 0 0 0 0,0 0 0 0 0,0 0 0 0 0,0 1 0 0 0,0-1 0 0 0,0 0 0 0 0,0 0 0 0 0,0 0 0 0 0,0-1 0 0 0,0 1 0 0 0,0 0 0 0 0,0 0 0 0 0,0 0 0 0 0,0 0 0 0 0,0 0 0 0 0,0 0 0 0 0,0 0 0 0 0,0 0 0 0 0,0 0 0 0 0,0 0 0 0 0,0 0 0 0 0,0 0 0 0 0,0 0 0 0 0,-1 0 0 0 0,1 0 0 0 0,0 0 0 0 0,0 0 0 0 0,0 0 0 0 0,-5 7 0 0 0,-7 10 0 0 0,-93 221 0 0 0,79-171 0 0 0,11-31 0 0 0,2 1 0 0 0,-11 49 0 0 0,17-55 0 0 0,4-17 0 0 0,0 1 0 0 0,-2 19 0 0 0,5-26-13 0 0,1 1 0 0 0,0-1 1 0 0,1 0-1 0 0,4 15 0 0 0,-6-22-324 0 0,19 8-1089 0 0,-15-9 1369 0 0,-1 0 0 0 0,1 0-1 0 0,-1 0 1 0 0,0-1 0 0 0,1 1-1 0 0,-1-1 1 0 0,0 0 0 0 0,1 0-1 0 0,-1 0 1 0 0,0-1-1 0 0,6-2 1 0 0,0-3-1356 0 0,1 1 1 0 0,9-10-1 0 0,-14 12 508 0 0,8-8-1141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37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5663 0 0,'0'0'356'0'0,"1"1"50"0"0,10 6 55 0 0,-7-3-252 0 0,0-1-1 0 0,1 0 1 0 0,0 0 0 0 0,0 0-1 0 0,0 0 1 0 0,0-1 0 0 0,0 0-1 0 0,1 0 1 0 0,-1 0 0 0 0,0-1-1 0 0,1 1 1 0 0,0-2 0 0 0,-1 1-1 0 0,1 0 1 0 0,6-1 0 0 0,39-4 686 0 0,1-2 1 0 0,76-20-1 0 0,-117 22-1408 0 0,1 0-1 0 0,-1-1 1 0 0,0-1-1 0 0,0 0 1 0 0,-1 0-1 0 0,16-13 1 0 0,-8 0-1021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39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0 13823 0 0,'3'-3'129'0'0,"0"-1"0"0"0,0 1-1 0 0,0-1 1 0 0,-1 0 0 0 0,1 0-1 0 0,-1 0 1 0 0,0 0 0 0 0,0 0-1 0 0,1-6 1 0 0,8-13 84 0 0,-3 5-94 0 0,9-23 1 0 0,-10 22 1187 0 0,12-22 1 0 0,11-22 2476 0 0,8-14-1793 0 0,-28 54-392 0 0,-2 13-1263 0 0,-8 10-315 0 0,0 0 0 0 0,0 0 0 0 0,0 0-1 0 0,0 0 1 0 0,1 0 0 0 0,-1 0 0 0 0,0 1 0 0 0,0-1 0 0 0,0 0-1 0 0,0 0 1 0 0,0 0 0 0 0,0 0 0 0 0,1 0 0 0 0,-1 0-1 0 0,0 1 1 0 0,0-1 0 0 0,0 0 0 0 0,0 0 0 0 0,0 0 0 0 0,0 0-1 0 0,0 1 1 0 0,0-1 0 0 0,0 0 0 0 0,0 0 0 0 0,0 0 0 0 0,0 0-1 0 0,0 1 1 0 0,0-1 0 0 0,0 0 0 0 0,0 0 0 0 0,0 0-1 0 0,0 0 1 0 0,0 1 0 0 0,-1 16 999 0 0,-3 1-1020 0 0,-9 24 0 0 0,0 1 0 0 0,-54 172 0 0 0,29-79 0 0 0,30-120 10 0 0,8-15-13 0 0,-1 0 0 0 0,0 0 0 0 0,0 0 1 0 0,1 1-1 0 0,-1-1 0 0 0,1 0 0 0 0,-1 0 0 0 0,1 0 0 0 0,-1 1 1 0 0,1-1-1 0 0,0 0 0 0 0,0 1 0 0 0,0-1 0 0 0,-1 0 0 0 0,1 1 1 0 0,1-1-1 0 0,-1 0 0 0 0,0 1 0 0 0,0-1 0 0 0,0 0 0 0 0,1 0 0 0 0,-1 1 1 0 0,0-1-1 0 0,1 0 0 0 0,1 2 0 0 0,-2-1-334 0 0,0-2-138 0 0,10-2-613 0 0,-6 0 661 0 0,0 0 0 0 0,0 1-1 0 0,0-1 1 0 0,0-1 0 0 0,-1 1 0 0 0,5-4-1 0 0,10-9-5839 0 0,-3 2-815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19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3 21191 0 0,'-7'-4'1027'0'0,"1"2"47"0"0,-1 0 1 0 0,1 1 0 0 0,0-1-1 0 0,-10 0 1 0 0,39 5-1339 0 0,-14-3-737 0 0,0 1-1 0 0,-1 0 0 0 0,16 5 0 0 0,-13-3-7527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39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0 17503 0 0,'0'0'399'0'0,"0"0"60"0"0,0 0 21 0 0,0 0-59 0 0,0 16-120 0 0,-10 54 3604 0 0,-10 34-3170 0 0,8-46 464 0 0,-26 103-1041 0 0,27-123-155 0 0,-2-1-1 0 0,-21 41 0 0 0,24-54-2 0 0,8-18 0 0 0,0-1 0 0 0,-1 1 0 0 0,0-1 0 0 0,-4 8 0 0 0,-5 7-401 0 0,11-19-74 0 0,1-1-33 0 0,-8-12-1928 0 0,5 1 805 0 0,0-1 0 0 0,1 0 0 0 0,-1-15 0 0 0,1 8 95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39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0 11975 0 0,'-1'2'547'0'0,"-20"22"204"0"0,17-21-492 0 0,0 1 1 0 0,1-1 0 0 0,0 1-1 0 0,0 0 1 0 0,0 0 0 0 0,0 0-1 0 0,1 0 1 0 0,-1 1-1 0 0,1-1 1 0 0,-2 6 0 0 0,4-9 762 0 0,1 1-766 0 0,0-1 0 0 0,-1 0 0 0 0,1 0 0 0 0,0 0 0 0 0,0 0 0 0 0,1 0 0 0 0,-1 0 0 0 0,0-1 0 0 0,0 1 0 0 0,0 0 0 0 0,2 0 0 0 0,-1 0 699 0 0,1-1-290 0 0,18 0-80 0 0,1-1 0 0 0,-1-1 0 0 0,1 0 0 0 0,37-11-1 0 0,-21 4 44 0 0,106-30-861 0 0,-119 31-238 0 0,0 1 37 0 0,3-2-2036 0 0,32-6 1 0 0,-43 12 934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0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72 15663 0 0,'0'0'719'0'0,"0"0"-20"0"0,-2 0-449 0 0,0-1 78 0 0,-1 0 1 0 0,0 1-1 0 0,1-1 0 0 0,-1 1 0 0 0,1 0 1 0 0,-1 0-1 0 0,0 0 0 0 0,1 0 0 0 0,-1 0 1 0 0,0 1-1 0 0,1-1 0 0 0,-1 1 0 0 0,1 0 1 0 0,-4 1-1 0 0,1 0 47 0 0,1 0 1 0 0,-1 1-1 0 0,0 0 1 0 0,1 0-1 0 0,-1 0 1 0 0,-6 7-1 0 0,5-4-90 0 0,-1 1-1 0 0,2 0 0 0 0,-1 1 1 0 0,1-1-1 0 0,0 1 1 0 0,0 0-1 0 0,1 0 1 0 0,-4 10-1 0 0,5-10-261 0 0,1 0 1 0 0,0 0-1 0 0,0 0 0 0 0,0 1 1 0 0,1-1-1 0 0,0 12 0 0 0,1-18-23 0 0,0 0 1 0 0,0 0-1 0 0,1 0 0 0 0,-1 0 0 0 0,0 0 1 0 0,1 0-1 0 0,-1-1 0 0 0,1 1 0 0 0,-1 0 1 0 0,1 0-1 0 0,0 0 0 0 0,0-1 0 0 0,0 1 1 0 0,0 0-1 0 0,0-1 0 0 0,0 1 0 0 0,0-1 1 0 0,1 1-1 0 0,-1-1 0 0 0,0 0 0 0 0,1 0 1 0 0,0 1-1 0 0,-1-1 0 0 0,1 0 0 0 0,-1 0 1 0 0,1 0-1 0 0,0-1 0 0 0,0 1 1 0 0,-1 0-1 0 0,1-1 0 0 0,0 1 0 0 0,0-1 1 0 0,0 1-1 0 0,2-1 0 0 0,0 1 0 0 0,0-1 0 0 0,0 1 0 0 0,-1-1 0 0 0,1 0 0 0 0,0 0 0 0 0,0 0 0 0 0,0-1 0 0 0,-1 0 0 0 0,1 1 0 0 0,0-1 0 0 0,0 0 0 0 0,-1-1 0 0 0,1 1 0 0 0,-1-1 0 0 0,1 1 0 0 0,-1-1 0 0 0,0 0 0 0 0,0 0 0 0 0,4-4 0 0 0,22-19 384 0 0,-20 18-33 0 0,0-1 1 0 0,8-9-1 0 0,-14 14-295 0 0,-1-1-1 0 0,1 1 0 0 0,-1 0 1 0 0,0-1-1 0 0,0 1 1 0 0,0-1-1 0 0,-1 0 1 0 0,1 0-1 0 0,-1 1 1 0 0,1-5-1 0 0,0-3-55 0 0,0 1 0 0 0,0-1 0 0 0,-1 1 0 0 0,-1-1 0 0 0,0 0 0 0 0,0 1 0 0 0,-3-17 0 0 0,0 10-408 0 0,3 13 35 0 0,-1-1 0 0 0,1 1-1 0 0,-1 0 1 0 0,0-1-1 0 0,-1 1 1 0 0,-2-7 0 0 0,3 9 268 0 0,0 1 1 0 0,0 0 0 0 0,0 0 0 0 0,0-1 0 0 0,0 1 0 0 0,0 0 0 0 0,0 0-1 0 0,0 0 1 0 0,-1 0 0 0 0,1 1 0 0 0,0-1 0 0 0,-1 0 0 0 0,1 1-1 0 0,-1-1 1 0 0,1 0 0 0 0,-1 1 0 0 0,1 0 0 0 0,-1-1 0 0 0,1 1 0 0 0,-1 0-1 0 0,1 0 1 0 0,-1-1 0 0 0,1 1 0 0 0,-4 1 0 0 0,-25 0-1928 0 0,1-1-15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1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69 10135 0 0,'0'0'464'0'0,"0"0"-9"0"0,0 0-155 0 0,0 0 443 0 0,-1 1 227 0 0,-14 0 1134 0 0,14-1-726 0 0,1 0 124 0 0,-1-1 30 0 0,0-2-1281 0 0,0 0 0 0 0,0 0 0 0 0,0 0 0 0 0,0 0 0 0 0,0 0 0 0 0,1 0 0 0 0,-1 0 0 0 0,1 0 0 0 0,0 0 0 0 0,0 0 0 0 0,0 0 0 0 0,1 0 0 0 0,-1 0 0 0 0,1 0 0 0 0,-1 0 0 0 0,3-4 0 0 0,2-8 537 0 0,14-28-1 0 0,-12 28-237 0 0,1-1-17 0 0,2 0 0 0 0,12-17 0 0 0,-9 14-84 0 0,2 0-54 0 0,1 1-1 0 0,0 0 1 0 0,28-22 0 0 0,-30 27-334 0 0,-8 7-61 0 0,0 1 0 0 0,1-1 0 0 0,0 1 0 0 0,-1 1 0 0 0,2-1 0 0 0,-1 1 0 0 0,0 1 0 0 0,1-1 0 0 0,14-4 0 0 0,-14 9 0 0 0,-6 0 0 0 0,0 1 0 0 0,0-1 0 0 0,-1 0 0 0 0,1 1 0 0 0,-1-1 0 0 0,1 1 0 0 0,-1 0 0 0 0,0-1 0 0 0,1 1 0 0 0,-1 0 0 0 0,0 0 0 0 0,0 0 0 0 0,0 0 0 0 0,-1 0 0 0 0,1 0 0 0 0,0 0 0 0 0,-1 0 0 0 0,1 0 0 0 0,-1 0 0 0 0,1 4 0 0 0,-1 0 0 0 0,0 1 0 0 0,0-1 0 0 0,0 0 0 0 0,-1 0 0 0 0,0 0 0 0 0,-2 8 0 0 0,0-1 0 0 0,-2 1 0 0 0,0-1 0 0 0,0 0 0 0 0,-13 21 0 0 0,11-22 0 0 0,-9 23 0 0 0,13-27 0 0 0,-1 1 0 0 0,0-1 0 0 0,0 0 0 0 0,-1 0 0 0 0,0 0 0 0 0,-8 9 0 0 0,0-2 0 0 0,8-9 0 0 0,9-10 0 0 0,27-30 0 0 0,6-7 0 0 0,58-51 0 0 0,-81 81 0 0 0,0 0 0 0 0,1 0 0 0 0,1 2 0 0 0,-1 0 0 0 0,2 1 0 0 0,-1 0 0 0 0,1 1 0 0 0,24-6 0 0 0,-39 12 0 0 0,0 1 0 0 0,0-1 0 0 0,0 1 0 0 0,0 0 0 0 0,0 0 0 0 0,0-1 0 0 0,0 1 0 0 0,0 1 0 0 0,0-1 0 0 0,1 0 0 0 0,-1 0 0 0 0,0 1 0 0 0,0 0 0 0 0,0-1 0 0 0,0 1 0 0 0,3 1 0 0 0,-4-1 0 0 0,0 0 0 0 0,0 0 0 0 0,0 0 0 0 0,0 0 0 0 0,0 0 0 0 0,0 1 0 0 0,0-1 0 0 0,-1 0 0 0 0,1 0 0 0 0,0 0 0 0 0,-1 1 0 0 0,1-1 0 0 0,-1 0 0 0 0,1 1 0 0 0,-1-1 0 0 0,0 1 0 0 0,0-1 0 0 0,0 0 0 0 0,1 1 0 0 0,-1-1 0 0 0,0 1 0 0 0,-1-1 0 0 0,1 0 0 0 0,0 1 0 0 0,-1 1 0 0 0,0 6 0 0 0,-1-1 0 0 0,-1 0 0 0 0,1 0 0 0 0,-1 0 0 0 0,-1 0 0 0 0,1 0 0 0 0,-1 0 0 0 0,-1-1 0 0 0,1 0 0 0 0,-9 10 0 0 0,-15 18 0 0 0,-33 49 0 0 0,45-65 0 0 0,10-12 0 0 0,-1-7 0 0 0,7-1 0 0 0,-1 0 0 0 0,1 0 0 0 0,0 1 0 0 0,0-1 0 0 0,0 0 0 0 0,0 0 0 0 0,0 1 0 0 0,0-1 0 0 0,0 0 0 0 0,0 0 0 0 0,0 1 0 0 0,0-1 0 0 0,0 0 0 0 0,0 0 0 0 0,0 1 0 0 0,1-1 0 0 0,-1 0 0 0 0,0 1 0 0 0,1-1 0 0 0,-1 0 0 0 0,0 0 0 0 0,1 1 0 0 0,-1-1 0 0 0,1 1 0 0 0,0-2 0 0 0,13-17 0 0 0,17-15 0 0 0,66-55 0 0 0,-77 72 0 0 0,17-15 0 0 0,76-52 0 0 0,-79 68 72 0 0,-32 16 299 0 0,6 4 626 0 0,-6-2-979 0 0,0 0 1 0 0,0 1-1 0 0,0-1 1 0 0,0 0-1 0 0,0 1 0 0 0,-1 0 1 0 0,1-1-1 0 0,-1 1 1 0 0,1 0-1 0 0,-1 0 0 0 0,0 0 1 0 0,0 0-1 0 0,-1 0 1 0 0,1 0-1 0 0,0 0 0 0 0,-1 0 1 0 0,0 0-1 0 0,0 0 0 0 0,0 0 1 0 0,0 0-1 0 0,-1 6 1 0 0,-2 7 30 0 0,0-1 1 0 0,-1 0-1 0 0,-6 16 1 0 0,6-20-45 0 0,-1 5 1 0 0,3-7-18 0 0,-1 0 0 0 0,-1 0 1 0 0,1-1-1 0 0,-2 1 1 0 0,-9 14-1 0 0,7-11-2091 0 0,6-8-5358 0 0,1-4-727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1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59 21191 0 0,'0'0'480'0'0,"0"0"67"0"0,0-2 31 0 0,-1-1-453 0 0,0-1 0 0 0,0 1 0 0 0,0 0 0 0 0,0-1-1 0 0,-1 1 1 0 0,1 0 0 0 0,-1-1 0 0 0,0 1 0 0 0,0 0-1 0 0,0 0 1 0 0,0 1 0 0 0,0-1 0 0 0,-4-2 0 0 0,5 3 22 0 0,-1 1 1 0 0,1 0 0 0 0,-1 0-1 0 0,0 0 1 0 0,0 0 0 0 0,1 1-1 0 0,-1-1 1 0 0,0 0 0 0 0,0 1-1 0 0,0-1 1 0 0,0 1 0 0 0,0 0 0 0 0,0-1-1 0 0,0 1 1 0 0,0 0 0 0 0,0 0-1 0 0,0 0 1 0 0,1 0 0 0 0,-1 1-1 0 0,0-1 1 0 0,0 1 0 0 0,0-1-1 0 0,0 1 1 0 0,0 0 0 0 0,0-1-1 0 0,-2 2 1 0 0,-9 6 26 0 0,-1 0 1 0 0,2 1-1 0 0,-24 19 0 0 0,-29 37 261 0 0,53-51-435 0 0,1 0 0 0 0,0 1 0 0 0,-16 29 0 0 0,22-34 0 0 0,0 0 0 0 0,1 1 0 0 0,0-1 0 0 0,0 1 0 0 0,1 0 0 0 0,1 0 0 0 0,-2 16 0 0 0,4-16 0 0 0,0-10 0 0 0,0-1 0 0 0,0 1 0 0 0,0 0 0 0 0,0-1 0 0 0,0 1 0 0 0,0 0 0 0 0,1 0 0 0 0,-1-1 0 0 0,0 1 0 0 0,0 0 0 0 0,1-1 0 0 0,-1 1 0 0 0,0 0 0 0 0,1-1 0 0 0,-1 1 0 0 0,1-1 0 0 0,0 2 0 0 0,5-1 0 0 0,-6-1 0 0 0,5 1 0 0 0,-1-1 0 0 0,0 1 0 0 0,0-1 0 0 0,0 0 0 0 0,0 0 0 0 0,1-1 0 0 0,-1 1 0 0 0,0-1 0 0 0,0 0 0 0 0,0 0 0 0 0,0 0 0 0 0,0-1 0 0 0,4-2 0 0 0,9-3 0 0 0,24-17 0 0 0,-37 21 0 0 0,17-10 0 0 0,0-1 0 0 0,-1-1 0 0 0,0 0 0 0 0,-2-2 0 0 0,0 0 0 0 0,17-21 0 0 0,-5 5 0 0 0,-22 25 0 0 0,-8 8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-1 0 0 0,0 1 0 0 0,0 0 0 0 0,1 0 0 0 0,-1 0 0 0 0,0 0 0 0 0,0 0 0 0 0,0 0 0 0 0,0 0 0 0 0,0 0 0 0 0,0 0 0 0 0,0 0 0 0 0,0 0 0 0 0,0 0 0 0 0,0-1 0 0 0,-2 9 0 0 0,-8 11 0 0 0,-1-4 0 0 0,1 1 0 0 0,-12 24 0 0 0,14-26-1624 0 0,6-11 298 0 0,0 1 1 0 0,0-1-1 0 0,0 1 0 0 0,-2 6 0 0 0,4-10-6525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1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36 19351 0 0,'0'0'886'0'0,"-2"1"-21"0"0,-2 0-775 0 0,0 1 0 0 0,0-1 0 0 0,0 1 0 0 0,1 0 0 0 0,-1 1 0 0 0,1-1 0 0 0,-1 0-1 0 0,1 1 1 0 0,0 0 0 0 0,0 0 0 0 0,-6 6 0 0 0,4-2 466 0 0,0 1-1 0 0,1-1 1 0 0,-1 1 0 0 0,-5 14-1 0 0,9-21-359 0 0,1 0-181 0 0,0-1 0 0 0,0 1 0 0 0,0-1 0 0 0,0 1 0 0 0,0-1 0 0 0,0 1 0 0 0,0-1 0 0 0,0 1 0 0 0,0-1 0 0 0,0 1 0 0 0,0 0 0 0 0,0-1 0 0 0,0 1 0 0 0,0-1 1 0 0,0 1-1 0 0,0-1 0 0 0,1 1 0 0 0,-1-1 0 0 0,0 0 0 0 0,0 1 0 0 0,1-1 0 0 0,-1 1 0 0 0,0-1 0 0 0,1 1 0 0 0,0-1 0 0 0,1 5 78 0 0,-1-4-21 0 0,0-1-1 0 0,0 1 1 0 0,0 0 0 0 0,0-1 0 0 0,0 1-1 0 0,0-1 1 0 0,0 1 0 0 0,0-1-1 0 0,0 0 1 0 0,0 1 0 0 0,0-1-1 0 0,0 0 1 0 0,0 0 0 0 0,0 0 0 0 0,0 0-1 0 0,3 0 1 0 0,-3 0 77 0 0,3 0-76 0 0,-1 0 0 0 0,1-1-1 0 0,-1 1 1 0 0,0-1 0 0 0,0 0 0 0 0,1 0 0 0 0,-1 0-1 0 0,0 0 1 0 0,0-1 0 0 0,0 1 0 0 0,0-1 0 0 0,0 0-1 0 0,0 0 1 0 0,-1 0 0 0 0,1 0 0 0 0,0 0 0 0 0,-1-1-1 0 0,0 1 1 0 0,4-6 0 0 0,-1 2 77 0 0,-1 0 0 0 0,0-1 0 0 0,0 0 0 0 0,0 1 0 0 0,0-1 0 0 0,-1-1 0 0 0,3-11 0 0 0,-5 15-150 0 0,0 2 0 0 0,-1 0 0 0 0,0 0 0 0 0,1 0 0 0 0,-1 0 0 0 0,0 0 0 0 0,0 0 0 0 0,0 1 0 0 0,-1-1 0 0 0,1 0 0 0 0,0 0 0 0 0,-1 0 0 0 0,1 0 0 0 0,-1 0 0 0 0,0-2 0 0 0,1 4-2 0 0,-1-1 1 0 0,1 1-1 0 0,0-1 0 0 0,0 1 0 0 0,0-1 1 0 0,0 0-1 0 0,-1 1 0 0 0,1-1 0 0 0,0 1 1 0 0,-1-1-1 0 0,1 1 0 0 0,0-1 1 0 0,-1 1-1 0 0,1 0 0 0 0,0-1 0 0 0,-1 1 1 0 0,1-1-1 0 0,-1 1 0 0 0,1 0 0 0 0,-1-1 1 0 0,1 1-1 0 0,-1 0 0 0 0,1 0 0 0 0,-1-1 1 0 0,1 1-1 0 0,-1 0 0 0 0,0 0 0 0 0,1 0 1 0 0,-1 0-1 0 0,1 0 0 0 0,-1 0 1 0 0,0-1-1 0 0,1 1 0 0 0,-1 1 0 0 0,1-1 1 0 0,-1 0-1 0 0,1 0 0 0 0,-1 0 0 0 0,0 0 1 0 0,1 0-1 0 0,-1 0 0 0 0,1 1 0 0 0,-1-1 1 0 0,1 0-1 0 0,-1 1 0 0 0,0-1-51 0 0,-27 14-1991 0 0,18-9 1428 0 0,-8 6-407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3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371 13823 0 0,'9'-12'227'0'0,"0"-1"0"0"0,-1 0 0 0 0,-1-1 1 0 0,0 1-1 0 0,10-30 0 0 0,-5 13-78 0 0,41-121 3715 0 0,-29 81 828 0 0,-22 59-3949 0 0,-5 15 519 0 0,-7 17 457 0 0,-33 121-1719 0 0,24-72 0 0 0,-85 227 0 0 0,84-250 0 0 0,-4 9 0 0 0,-31 54 0 0 0,-4 3-455 0 0,24-46 34 0 0,23-45-131 0 0,-23 30-1 0 0,29-43 542 0 0,13-17 11 0 0,0 2 0 0 0,-2 0 0 0 0,1 0 0 0 0,6-10 0 0 0,34-80 1359 0 0,-28 56-891 0 0,-2-1-413 0 0,-1 0 0 0 0,19-82 0 0 0,-27 91-55 0 0,-2 17 0 0 0,-2 1 0 0 0,0-1 0 0 0,0 0 0 0 0,-2 1 0 0 0,0-1 0 0 0,-1-19 0 0 0,0 33 0 0 0,0 0 0 0 0,0-1 0 0 0,-1 1 0 0 0,1 0 0 0 0,0 0 0 0 0,-1 1 0 0 0,1-1 0 0 0,0 0 0 0 0,-1 0 0 0 0,1 0 0 0 0,-1 0 0 0 0,0 0 0 0 0,1 0 0 0 0,-1 0 0 0 0,0 1 0 0 0,1-1 0 0 0,-1 0 0 0 0,0 1 0 0 0,0-1 0 0 0,0 0 0 0 0,0 1 0 0 0,0-1 0 0 0,1 1 0 0 0,-1 0 0 0 0,0-1 0 0 0,0 1 0 0 0,0 0 0 0 0,0-1 0 0 0,-2 1 0 0 0,-7 1 0 0 0,4 4 0 0 0,-1 0 0 0 0,1 0 0 0 0,0 0 0 0 0,-7 10 0 0 0,-1-1 0 0 0,7-7 0 0 0,0 1 0 0 0,1-1 0 0 0,0 1 0 0 0,0 1 0 0 0,1-1 0 0 0,-6 12 0 0 0,9-15 0 0 0,-1 0 0 0 0,1 0 0 0 0,1 0 0 0 0,-1 1 0 0 0,1-1 0 0 0,0 1 0 0 0,0-1 0 0 0,0 1 0 0 0,1-1 0 0 0,0 1 0 0 0,0-1 0 0 0,1 10 0 0 0,-1-14 0 0 0,1 1 0 0 0,-1-1 0 0 0,1 1 0 0 0,-1-1 0 0 0,1 1 0 0 0,0-1 0 0 0,-1 0 0 0 0,1 1 0 0 0,0-1 0 0 0,0 0 0 0 0,0 0 0 0 0,0 1 0 0 0,0-1 0 0 0,0 0 0 0 0,0 0 0 0 0,1 0 0 0 0,-1 0 0 0 0,0 0 0 0 0,1-1 0 0 0,-1 1 0 0 0,0 0 0 0 0,1-1 0 0 0,-1 1 0 0 0,1 0 0 0 0,-1-1 0 0 0,1 0 0 0 0,-1 1 0 0 0,1-1 0 0 0,2 0 0 0 0,3 0 0 0 0,1 0 0 0 0,0 0 0 0 0,0-1 0 0 0,12-3 0 0 0,-11 3 0 0 0,21-5 37 0 0,0-2 0 0 0,-1-1 0 0 0,0-1 0 0 0,0-1 0 0 0,-1-2-1 0 0,-1 0 1 0 0,0-2 0 0 0,-1-1 0 0 0,0-2 0 0 0,-2 0 0 0 0,32-30 0 0 0,-32 18 1034 0 0,-19 22-702 0 0,-5 8-367 0 0,0 0 0 0 0,0 0 0 0 0,0 0 0 0 0,1 0 0 0 0,-1 0 0 0 0,0 0 0 0 0,0 0 0 0 0,0 0 0 0 0,0 0 0 0 0,0 0 0 0 0,0 0 0 0 0,0 0 0 0 0,0-1 0 0 0,0 1 0 0 0,0 0 0 0 0,0 0 0 0 0,0 0 0 0 0,0 0-1 0 0,0 0 1 0 0,0 0 0 0 0,0 0 0 0 0,0 0 0 0 0,0 0 0 0 0,0 0 0 0 0,0 0 0 0 0,0 0 0 0 0,0-1 0 0 0,0 1 0 0 0,0 0 0 0 0,0 0 0 0 0,0 0 0 0 0,0 0 0 0 0,0 0 0 0 0,0 0 0 0 0,0 0 0 0 0,0 0 0 0 0,0 0 0 0 0,0 0 0 0 0,0 0 0 0 0,0-1 0 0 0,0 1 0 0 0,0 0 0 0 0,0 0 0 0 0,0 0 0 0 0,0 0 0 0 0,0 0 0 0 0,0 0 0 0 0,0 0 0 0 0,0 0 0 0 0,0 0 0 0 0,0 0 0 0 0,-1 0 0 0 0,1 0 0 0 0,0 0 0 0 0,0 0 0 0 0,-6 1 45 0 0,-6 4-40 0 0,7-1-7 0 0,1 0 0 0 0,-1 1 0 0 0,1-1 0 0 0,0 1 0 0 0,1 0 0 0 0,-1 0 0 0 0,1 0 0 0 0,-4 7 0 0 0,-1 1 0 0 0,-5 8 0 0 0,1 1 0 0 0,1 0 0 0 0,-14 42 0 0 0,24-62 0 0 0,0 1 0 0 0,1-1 0 0 0,-1 1 0 0 0,1 0 0 0 0,0-1 0 0 0,0 1 0 0 0,0 0 0 0 0,0-1 0 0 0,0 1 0 0 0,0 0 0 0 0,1-1 0 0 0,0 1 0 0 0,-1-1 0 0 0,1 1 0 0 0,0 0 0 0 0,0-1 0 0 0,2 4 0 0 0,-2-4 0 0 0,1 0 0 0 0,-1-1 0 0 0,0 1 0 0 0,1 0 0 0 0,0-1 0 0 0,-1 0 0 0 0,1 1 0 0 0,0-1 0 0 0,-1 0 0 0 0,1 0 0 0 0,0 0 0 0 0,0 0 0 0 0,0 0 0 0 0,0 0 0 0 0,0 0 0 0 0,0-1 0 0 0,0 1 0 0 0,0-1 0 0 0,0 1 0 0 0,1-1 0 0 0,3 0 0 0 0,1 0 0 0 0,-1-1 0 0 0,1 0 0 0 0,0 0 0 0 0,0-1 0 0 0,-1 1 0 0 0,1-2 0 0 0,-1 1 0 0 0,1-1 0 0 0,-1 0 0 0 0,0 0 0 0 0,0 0 0 0 0,0-1 0 0 0,-1 0 0 0 0,1 0 0 0 0,-1-1 0 0 0,0 1 0 0 0,0-1 0 0 0,6-8 0 0 0,0-1 0 0 0,31-46 0 0 0,-37 52 0 0 0,0 0 0 0 0,-1-1 0 0 0,-1 0 0 0 0,1 0 0 0 0,3-16 0 0 0,-5 11 0 0 0,0-1 0 0 0,0 0 0 0 0,-2 0 0 0 0,0 0 0 0 0,0 0 0 0 0,-5-23 0 0 0,5 38 0 0 0,0-1 0 0 0,0 0 0 0 0,0 0 0 0 0,0 1 0 0 0,0-1 0 0 0,-1 0 0 0 0,1 1 0 0 0,0-1 0 0 0,0 0 0 0 0,-1 1 0 0 0,1-1 0 0 0,0 0 0 0 0,-1 1 0 0 0,1-1 0 0 0,-1 1 0 0 0,0-2 0 0 0,-4 2 0 0 0,4 0 0 0 0,0-1-19 0 0,-1 1 1 0 0,0 0-1 0 0,1 0 1 0 0,-1 0-1 0 0,1 0 1 0 0,-1 1-1 0 0,1-1 0 0 0,-1 0 1 0 0,1 1-1 0 0,-1-1 1 0 0,1 1-1 0 0,-1-1 0 0 0,1 1 1 0 0,0 0-1 0 0,-1-1 1 0 0,1 1-1 0 0,0 0 0 0 0,-2 1 1 0 0,-2 3-153 0 0,1-1 1 0 0,0 1-1 0 0,-6 7 1 0 0,-3 4-179 0 0,11-13 265 0 0,1-1-1 0 0,-1 0 0 0 0,0 1 1 0 0,1-1-1 0 0,-1 1 1 0 0,-1 4-1 0 0,3-7 84 0 0,0 1 1 0 0,0-1-1 0 0,0 1 0 0 0,-1-1 1 0 0,1 0-1 0 0,0 1 0 0 0,0-1 1 0 0,0 1-1 0 0,0-1 0 0 0,0 1 1 0 0,0-1-1 0 0,0 0 0 0 0,0 1 1 0 0,0-1-1 0 0,0 1 0 0 0,0-1 1 0 0,0 0-1 0 0,0 1 0 0 0,1-1 1 0 0,-1 1-1 0 0,0-1 0 0 0,0 0 1 0 0,1 1-1 0 0,13 11 1 0 0,1-3 0 0 0,-8-6 0 0 0,0-1 0 0 0,0-1 0 0 0,1 1 0 0 0,-1-1 0 0 0,0 0 0 0 0,1-1 0 0 0,12-1 0 0 0,58-8 0 0 0,-47 4 0 0 0,-2 0 0 0 0,-15 2 0 0 0,0 1 0 0 0,0 0 0 0 0,0 1 0 0 0,0 1 0 0 0,0 0 0 0 0,27 4 0 0 0,-39-4 16 0 0,0 1-1 0 0,-1-1 1 0 0,1 1-1 0 0,-1-1 1 0 0,1 1-1 0 0,0 0 1 0 0,-1 0 0 0 0,1 0-1 0 0,-1 0 1 0 0,0 0-1 0 0,1 0 1 0 0,-1 0-1 0 0,0 0 1 0 0,1 0 0 0 0,-1 1-1 0 0,0-1 1 0 0,0 1-1 0 0,0-1 1 0 0,1 3-1 0 0,-1-1 42 0 0,0 0 0 0 0,0-1 1 0 0,-1 1-1 0 0,1 0 0 0 0,-1 0 0 0 0,0-1 0 0 0,0 1 0 0 0,0 0 0 0 0,0 0 0 0 0,0 0 0 0 0,-1 3 0 0 0,-1 1 54 0 0,0 0-1 0 0,0 0 1 0 0,-1 0 0 0 0,1 0-1 0 0,-2 0 1 0 0,1-1 0 0 0,-1 1-1 0 0,-7 9 1 0 0,2-5-111 0 0,7-8 0 0 0,0 0 0 0 0,-1 0 0 0 0,1 0 0 0 0,-1 0 0 0 0,0-1 0 0 0,1 1 0 0 0,-1-1 0 0 0,-1 0 0 0 0,1 0 0 0 0,0 0 0 0 0,0 0 0 0 0,-1-1 0 0 0,-6 3 0 0 0,9-3 0 0 0,0-1 0 0 0,0 1 0 0 0,0-1 0 0 0,0 1 0 0 0,0-1 0 0 0,0 0 0 0 0,0 1 0 0 0,0-1 0 0 0,0 0 0 0 0,0 0 0 0 0,-1 0 0 0 0,1 0 0 0 0,0 0 0 0 0,0 0 0 0 0,0 0 0 0 0,-2 0 0 0 0,-1-1 0 0 0,4 1 0 0 0,-1 0 0 0 0,1 0 0 0 0,0 0 0 0 0,-1 0 0 0 0,1 0 0 0 0,-1 0 0 0 0,1 0 0 0 0,0 0 0 0 0,-1 0 0 0 0,1 0 0 0 0,-1 0 0 0 0,1-1 0 0 0,0 1 0 0 0,-1 0 0 0 0,1 0 0 0 0,0 0 0 0 0,-1 0 0 0 0,1-1 0 0 0,0 1 0 0 0,-1 0 0 0 0,1-1 0 0 0,0 1 0 0 0,0 0 0 0 0,-1 0 0 0 0,1-1 0 0 0,0 1 0 0 0,0 0 0 0 0,-1-1 0 0 0,2-4 0 0 0,1-4 0 0 0,1 1 0 0 0,-1-1 0 0 0,2 0 0 0 0,-1 1 0 0 0,1 0 0 0 0,0 0 0 0 0,10-14 0 0 0,0 0 0 0 0,42-67 16 0 0,-46 76-32 0 0,0 0 0 0 0,2 0 0 0 0,-1 1 0 0 0,16-13 0 0 0,-24 23-126 0 0,1 0 1 0 0,-1 0-1 0 0,0 0 0 0 0,1 0 1 0 0,0 1-1 0 0,-1-1 0 0 0,1 1 1 0 0,0 0-1 0 0,0 0 0 0 0,5-1 1 0 0,4 1-182 0 0,24 2 1 0 0,-28-1 0 0 0,1 0 1 0 0,0 0-1 0 0,0 0 1 0 0,11-3-1 0 0,22-8 243 0 0,72-28 0 0 0,-96 31 78 0 0,0-1 0 0 0,0-1-1 0 0,0-1 1 0 0,-2-1 0 0 0,29-23 0 0 0,-37 27 245 0 0,-2-1 0 0 0,1 1 0 0 0,11-18 0 0 0,-16 22-167 0 0,-1 1 0 0 0,0-1 0 0 0,0 0 0 0 0,0 0 0 0 0,0 0 0 0 0,-1 0 0 0 0,1-1-1 0 0,-1 1 1 0 0,0 0 0 0 0,0-1 0 0 0,-1 1 0 0 0,1-8 0 0 0,-1 12-75 0 0,0 0-1 0 0,0-1 1 0 0,0 1-1 0 0,0 0 1 0 0,0 0-1 0 0,0-1 1 0 0,0 1-1 0 0,0 0 1 0 0,0-1-1 0 0,0 1 0 0 0,0 0 1 0 0,0 0-1 0 0,0-1 1 0 0,0 1-1 0 0,0 0 1 0 0,0 0-1 0 0,0-1 1 0 0,0 1-1 0 0,0 0 1 0 0,-1 0-1 0 0,1-1 1 0 0,0 1-1 0 0,0 0 1 0 0,0 0-1 0 0,0 0 1 0 0,-1-1-1 0 0,1 1 1 0 0,0 0-1 0 0,0 0 1 0 0,0 0-1 0 0,-1 0 1 0 0,1-1-1 0 0,0 1 1 0 0,0 0-1 0 0,-1 0 1 0 0,1 0-1 0 0,0 0 1 0 0,0 0-1 0 0,-1 0 1 0 0,1 0-1 0 0,0 0 1 0 0,0 0-1 0 0,-1 0 1 0 0,1 0-1 0 0,0 0 1 0 0,0 0-1 0 0,-1 0 1 0 0,1 0-1 0 0,0 0 1 0 0,0 0-1 0 0,-1 0 1 0 0,1 0-1 0 0,0 0 1 0 0,-1 0-1 0 0,1 0 1 0 0,0 0-1 0 0,0 0 1 0 0,-1 1-1 0 0,-6 2 256 0 0,-1 1 0 0 0,1 0 0 0 0,0 0 1 0 0,0 0-1 0 0,1 1 0 0 0,-12 10 0 0 0,18-14-246 0 0,-25 21 39 0 0,1 2 0 0 0,-34 44 0 0 0,-33 61-33 0 0,62-87-19 0 0,-42 78 2 0 0,49-81 0 0 0,19-33 0 0 0,0 0 0 0 0,0 0 0 0 0,0 0 0 0 0,0 0 0 0 0,1 1 0 0 0,0-1 0 0 0,1 1 0 0 0,-1-1 0 0 0,0 14 0 0 0,2-20 0 0 0,0 1 0 0 0,0-1 0 0 0,0 1 0 0 0,0-1 0 0 0,0 0 0 0 0,0 1 0 0 0,0-1 0 0 0,0 1 0 0 0,0-1 0 0 0,0 0 0 0 0,0 1 0 0 0,0-1 0 0 0,0 0 0 0 0,0 1 0 0 0,1-1 0 0 0,-1 1 0 0 0,0-1 0 0 0,0 0 0 0 0,0 1 0 0 0,1-1 0 0 0,-1 0 0 0 0,0 1 0 0 0,1-1 0 0 0,0 1 0 0 0,1-1 0 0 0,0 1 0 0 0,-1-1 0 0 0,1 0 0 0 0,0 0 0 0 0,-1 0 0 0 0,1 0 0 0 0,0 0 0 0 0,-1 0 0 0 0,1 0 0 0 0,0 0 0 0 0,-1 0 0 0 0,1-1 0 0 0,0 1 0 0 0,2-2 0 0 0,28-12 0 0 0,-29 13 0 0 0,15-10 0 0 0,0 0 0 0 0,-1-1 0 0 0,0-1 0 0 0,-1 0 0 0 0,17-20 0 0 0,25-19 0 0 0,130-113 0 0 0,-187 164 0 0 0,-3 2 0 0 0,-6 6 0 0 0,-12 8 0 0 0,-35 22 0 0 0,37-26 0 0 0,1 2 0 0 0,-21 17 0 0 0,24-18 0 0 0,10-10 0 0 0,1 1 0 0 0,0 0 0 0 0,-1 0 0 0 0,1 0 0 0 0,0 0 0 0 0,0 0 0 0 0,0 1 0 0 0,1-1 0 0 0,0 1 0 0 0,-1 0 0 0 0,-2 6 0 0 0,4-1 0 0 0,1-8 0 0 0,0 0 0 0 0,-1 0 0 0 0,1 0 0 0 0,0 0 0 0 0,0-1 0 0 0,0 1 0 0 0,0 0 0 0 0,1 0 0 0 0,-1 0 0 0 0,0-1 0 0 0,0 1 0 0 0,0 0 0 0 0,1 0 0 0 0,-1 0 0 0 0,0-1 0 0 0,1 1 0 0 0,-1 0 0 0 0,0 0 0 0 0,2 0 0 0 0,0 2 0 0 0,4 11 0 0 0,13 20 0 0 0,-13-25 0 0 0,-1 0 0 0 0,0 1 0 0 0,0-1 0 0 0,-1 1 0 0 0,3 12 0 0 0,-5-11 0 0 0,-1-6 0 0 0,0 0 0 0 0,1 0 0 0 0,-1-1 0 0 0,1 1 0 0 0,0-1 0 0 0,0 1 0 0 0,0-1 0 0 0,5 8 0 0 0,-5-9 0 0 0,-2-3 0 0 0,0 1 0 0 0,1 0 0 0 0,-1 0 0 0 0,1-1 0 0 0,-1 1 0 0 0,1 0 0 0 0,-1-1 0 0 0,1 1 0 0 0,0 0 0 0 0,-1-1 0 0 0,1 1 0 0 0,0-1 0 0 0,-1 1 0 0 0,1-1 0 0 0,0 1 0 0 0,0-1 0 0 0,0 0 0 0 0,-1 1 0 0 0,1-1 0 0 0,0 0 0 0 0,0 0 0 0 0,0 1 0 0 0,0-1 0 0 0,-1 0 0 0 0,1 0 0 0 0,1 0 0 0 0,0 0-28 0 0,-1 1 1 0 0,1-1-1 0 0,-1 0 1 0 0,1 0-1 0 0,0 1 1 0 0,-1-1-1 0 0,1 0 1 0 0,-1 0-1 0 0,1-1 1 0 0,-1 1-1 0 0,1 0 0 0 0,0-1 1 0 0,-1 1-1 0 0,1 0 1 0 0,-1-1-1 0 0,0 0 1 0 0,3-1-1 0 0,1 0-305 0 0,62-33-5553 0 0,-38 19 1872 0 0,-9 5-3153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54 19351 0 0,'0'0'439'0'0,"0"0"62"0"0,0 0 33 0 0,0 0-65 0 0,-9 1-292 0 0,-1 2 92 0 0,-1-1-1 0 0,1 1 1 0 0,0 1-1 0 0,0 0 1 0 0,0 0-1 0 0,1 1 1 0 0,0 1-1 0 0,-1-1 1 0 0,2 1 0 0 0,-10 8-1 0 0,-10 11 1321 0 0,-37 42 0 0 0,61-62-1577 0 0,-12 12-12 0 0,1 2 0 0 0,-24 38 0 0 0,30-37 0 0 0,8-12 0 0 0,6-2 0 0 0,-3-5 0 0 0,-1 0 0 0 0,1 0 0 0 0,-1 0 0 0 0,1-1 0 0 0,-1 1 0 0 0,1-1 0 0 0,0 1 0 0 0,0-1 0 0 0,-1 0 0 0 0,1 0 0 0 0,0 0 0 0 0,-1 0 0 0 0,1 0 0 0 0,0 0 0 0 0,0 0 0 0 0,-1 0 0 0 0,1-1 0 0 0,0 1 0 0 0,-1 0 0 0 0,4-2 0 0 0,3-2 0 0 0,-1 1 0 0 0,1-2 0 0 0,7-4 0 0 0,1-1 0 0 0,-3 1 0 0 0,0 0 0 0 0,-1-1 0 0 0,0 0 0 0 0,20-24 0 0 0,-19 20 0 0 0,2-1 0 0 0,43-43 0 0 0,-58 58 0 0 0,0 1 0 0 0,0-1 0 0 0,0 0 0 0 0,0 0 0 0 0,0 0 0 0 0,0 1 0 0 0,0-1 0 0 0,0 0 0 0 0,0 0 0 0 0,0 0 0 0 0,0 0 0 0 0,0 1 0 0 0,0-1 0 0 0,0 0 0 0 0,1 0 0 0 0,-1 0 0 0 0,0 0 0 0 0,0 1 0 0 0,0-1 0 0 0,0 0 0 0 0,0 0 0 0 0,0 0 0 0 0,0 0 0 0 0,1 0 0 0 0,-1 1 0 0 0,0-1 0 0 0,0 0 0 0 0,0 0 0 0 0,0 0 0 0 0,0 0 0 0 0,1 0 0 0 0,-1 0 0 0 0,0 0 0 0 0,0 0 0 0 0,0 0 0 0 0,1 0 0 0 0,-1 0 0 0 0,0 0 0 0 0,0 0 0 0 0,0 0 0 0 0,0 0 0 0 0,1 0 0 0 0,-1 0 0 0 0,0 0 0 0 0,0 0 0 0 0,0 0 0 0 0,1 0 0 0 0,-1 0 0 0 0,0 0 0 0 0,0 0 0 0 0,0 0 0 0 0,0 0 0 0 0,1 0 0 0 0,-1 0 0 0 0,0 0 0 0 0,0-1 0 0 0,0 1 0 0 0,0 0 0 0 0,0 0 0 0 0,0 0 0 0 0,1 0 0 0 0,-1 0 0 0 0,0-1 0 0 0,-3 14 0 0 0,3-13 0 0 0,-5 14 0 0 0,0-1 0 0 0,-1 1 0 0 0,-1-1 0 0 0,-8 12 0 0 0,12-20 0 0 0,1 0 0 0 0,-1-1 0 0 0,1 1 0 0 0,0 0 0 0 0,1 0 0 0 0,-1-1 0 0 0,1 2 0 0 0,0-1 0 0 0,0 0 0 0 0,0 0 0 0 0,1 0 0 0 0,-1 0 0 0 0,1 0 0 0 0,1 1 0 0 0,-1-1 0 0 0,1 0 0 0 0,0 0 0 0 0,2 7 0 0 0,1-4 0 0 0,3-2 0 0 0,-4-5 0 0 0,0-1 0 0 0,0 1 0 0 0,1 0 0 0 0,-1-1 0 0 0,1 0 0 0 0,-1 0 0 0 0,0 0 0 0 0,1 0 0 0 0,-1-1 0 0 0,0 1 0 0 0,1-1 0 0 0,-1 0 0 0 0,4-1 0 0 0,8-3 0 0 0,20-10 0 0 0,-31 13 0 0 0,23-11 160 0 0,-1-1 0 0 0,-1-1 0 0 0,-1-1 0 0 0,0-1 0 0 0,-1-2 0 0 0,0 0 0 0 0,-2-1 0 0 0,29-36 0 0 0,0-2 221 0 0,14-20-154 0 0,-57 68-227 0 0,-7 10 0 0 0,0 1 0 0 0,0-1 0 0 0,0 0 0 0 0,0 0 0 0 0,0 0 0 0 0,0 0 0 0 0,0 0 0 0 0,0 1 0 0 0,0-1 0 0 0,0 0 0 0 0,0 0 0 0 0,0 0 0 0 0,0 0 0 0 0,1 1 0 0 0,-1-1 0 0 0,0 0 0 0 0,0 0 0 0 0,0 0 0 0 0,0 0 0 0 0,0 0 0 0 0,0 1 0 0 0,0-1 0 0 0,0 0 0 0 0,1 0 0 0 0,-1 0 0 0 0,0 0 0 0 0,0 0 0 0 0,0 0 0 0 0,0 0 0 0 0,0 0 0 0 0,1 0 0 0 0,-1 1 0 0 0,0-1 0 0 0,0 0 0 0 0,0 0 0 0 0,0 0 0 0 0,1 0 0 0 0,-1 0 0 0 0,0 0 0 0 0,0 0 0 0 0,0 0 0 0 0,0 0 0 0 0,1 0 0 0 0,-1 0 0 0 0,0 0 0 0 0,0 0 0 0 0,0 0 0 0 0,0-1 0 0 0,0 1 0 0 0,1 0 0 0 0,-1 0 0 0 0,0 0 0 0 0,0 0 0 0 0,0 0 0 0 0,0 0 0 0 0,0 0 0 0 0,1 0 0 0 0,-1 0 0 0 0,0-1 0 0 0,0 1 0 0 0,0 0 0 0 0,0 0 0 0 0,0 0 0 0 0,0 0 0 0 0,0 0 0 0 0,0-1 0 0 0,1 1 0 0 0,-1 12 0 0 0,0-12 0 0 0,-8 154 0 0 0,10-106 0 0 0,-1 24 0 0 0,0-69 0 0 0,-1-2 0 0 0,0 0 0 0 0,0 0 0 0 0,0 0 0 0 0,0 0 0 0 0,-1 0 0 0 0,1 0 0 0 0,0 0 0 0 0,0 0 0 0 0,-1 0 0 0 0,1 0 0 0 0,0 0 0 0 0,-1 0 0 0 0,1 0 0 0 0,-1 0 0 0 0,-1 1 0 0 0,2 0-41 0 0,-1 0 1 0 0,0-1-1 0 0,0 1 1 0 0,0-1-1 0 0,-1 1 1 0 0,1-1-1 0 0,0 1 0 0 0,0-1 1 0 0,-1 0-1 0 0,1 1 1 0 0,-1-1-1 0 0,1 0 0 0 0,-1 0 1 0 0,0 0-1 0 0,1 0 1 0 0,-1-1-1 0 0,-3 2 1 0 0,2-1-141 0 0,-1 0 0 0 0,0 0 1 0 0,1-1-1 0 0,-1 0 0 0 0,0 0 1 0 0,1 0-1 0 0,-1 0 0 0 0,0 0 1 0 0,-3-1-1 0 0,2 0-167 0 0,0-1-1 0 0,-1 1 0 0 0,1-1 1 0 0,0 0-1 0 0,0 0 1 0 0,0 0-1 0 0,1-1 1 0 0,-1 1-1 0 0,1-1 1 0 0,-1 0-1 0 0,1-1 1 0 0,-7-6-1 0 0,6 2-5443 0 0,3-1-1476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4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1 15663 0 0,'0'0'719'0'0,"0"0"-20"0"0,-7 4-421 0 0,0 3 196 0 0,1 0 0 0 0,1 0 0 0 0,0 0 0 0 0,0 1-1 0 0,0 0 1 0 0,1 0 0 0 0,-4 10 0 0 0,-8 13 763 0 0,-25 35 0 0 0,-12 24 90 0 0,-17 41-104 0 0,-19 38 218 0 0,68-128-1441 0 0,-48 70 0 0 0,55-94 0 0 0,13-14 0 0 0,4-6 0 0 0,8-6 0 0 0,-5-2 0 0 0,-1 0 0 0 0,0 0 0 0 0,-1-1 0 0 0,0 1 0 0 0,0-1 0 0 0,2-19 0 0 0,-2 14 0 0 0,9-28 0 0 0,-12 44 0 0 0,50-118 0 0 0,-51 119 0 0 0,-1 3 0 0 0,1 0 0 0 0,0 0 0 0 0,0 0 0 0 0,0 0 0 0 0,0 1 0 0 0,1-1 0 0 0,-1 0 0 0 0,2 5 0 0 0,-2-7 0 0 0,1 1 0 0 0,0 0 0 0 0,-1-1 0 0 0,1 1 0 0 0,0-1 0 0 0,0 1 0 0 0,-1-1 0 0 0,1 1 0 0 0,3 1 0 0 0,4 4 0 0 0,-4-6-23 0 0,-1 1 0 0 0,1-1 0 0 0,0 0 0 0 0,0-1 0 0 0,0 1 0 0 0,0-1 0 0 0,0 0 0 0 0,6 0 0 0 0,35-6-651 0 0,-31 4 303 0 0,26-6-2686 0 0,-13 1-2525 0 0,-24 6 4661 0 0,20-5-6347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5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00 19351 0 0,'0'0'439'0'0,"0"0"62"0"0,0 0 33 0 0,0 0-65 0 0,-8-11 836 0 0,4 7 2579 0 0,1 3-3810 0 0,-1 0 0 0 0,0 0 1 0 0,1 0-1 0 0,-1 1 0 0 0,1-1 0 0 0,-1 1 0 0 0,0 0 0 0 0,1 0 1 0 0,-1 0-1 0 0,0 0 0 0 0,1 1 0 0 0,-5 1 0 0 0,2 0 181 0 0,-1 0-1 0 0,1 0 1 0 0,0 1-1 0 0,0 0 0 0 0,0 0 1 0 0,-6 5-1 0 0,-5 6 367 0 0,0 0 0 0 0,1 1-1 0 0,-15 18 1 0 0,30-32-621 0 0,-54 62 0 0 0,47-53 0 0 0,1 1 0 0 0,0-1 0 0 0,1 1 0 0 0,-8 19 0 0 0,10-20 0 0 0,4-10 0 0 0,0 0 0 0 0,0 1 0 0 0,0-1 0 0 0,-1 0 0 0 0,1 1 0 0 0,0-1 0 0 0,0 1 0 0 0,0-1 0 0 0,0 0 0 0 0,0 1 0 0 0,0-1 0 0 0,0 0 0 0 0,0 1 0 0 0,0-1 0 0 0,0 1 0 0 0,0-1 0 0 0,0 0 0 0 0,0 1 0 0 0,0-1 0 0 0,0 0 0 0 0,0 1 0 0 0,0-1 0 0 0,0 1 0 0 0,1-1 0 0 0,-1 0 0 0 0,0 1 0 0 0,0-1 0 0 0,0 0 0 0 0,1 1 0 0 0,-1-1 0 0 0,0 0 0 0 0,0 0 0 0 0,1 1 0 0 0,-1-1 0 0 0,0 0 0 0 0,1 0 0 0 0,-1 1 0 0 0,0-1 0 0 0,1 0 0 0 0,-1 0 0 0 0,0 0 0 0 0,1 0 0 0 0,-1 0 0 0 0,0 1 0 0 0,1-1 0 0 0,-1 0 0 0 0,1 0 0 0 0,-1 0 0 0 0,0 0 0 0 0,1 0 0 0 0,-1 0 0 0 0,3 1 0 0 0,1-1 0 0 0,-1 1 0 0 0,0-1 0 0 0,0 1 0 0 0,0-1 0 0 0,1 0 0 0 0,-1 0 0 0 0,0-1 0 0 0,0 1 0 0 0,1-1 0 0 0,-1 1 0 0 0,0-1 0 0 0,0 0 0 0 0,5-3 0 0 0,6-2 0 0 0,24-15 0 0 0,-25 13 0 0 0,6-4 0 0 0,0-1 0 0 0,33-30 0 0 0,28-37 0 0 0,-31 28 0 0 0,-39 43 0 0 0,-56 64 0 0 0,4 15 0 0 0,29-46 0 0 0,9-18 0 0 0,1 1 0 0 0,0-1 0 0 0,1 1 0 0 0,-1 0 0 0 0,-1 13 0 0 0,4-11 0 0 0,5-2 0 0 0,-3-5 0 0 0,0-1 0 0 0,0 0 0 0 0,0 0 0 0 0,1 0 0 0 0,-1 0 0 0 0,0-1 0 0 0,0 1 0 0 0,1 0 0 0 0,-1-1 0 0 0,1 0 0 0 0,-1 1 0 0 0,0-1 0 0 0,1 0 0 0 0,-1 0 0 0 0,1-1 0 0 0,-1 1 0 0 0,1 0 0 0 0,-1-1 0 0 0,0 1 0 0 0,4-2 0 0 0,5-2 0 0 0,1 0 0 0 0,17-11 0 0 0,-15 8 0 0 0,0-1 0 0 0,-1 0 0 0 0,-1-1 0 0 0,1-1 0 0 0,-2 0 0 0 0,14-14 0 0 0,8-10 0 0 0,24-30 0 0 0,-49 54 0 0 0,77-88 0 0 0,-75 89 0 0 0,-1 6 0 0 0,-9 4 0 0 0,1-1 0 0 0,0 1 0 0 0,0-1 0 0 0,-1 1 0 0 0,1-1 0 0 0,0 1 0 0 0,-1-1 0 0 0,1 1 0 0 0,0 0 0 0 0,-1-1 0 0 0,1 1 0 0 0,-1 0 0 0 0,1 0 0 0 0,-1-1 0 0 0,1 1 0 0 0,-1 0 0 0 0,0 0 0 0 0,0 0 0 0 0,1 1 0 0 0,5 22 0 0 0,-5-18 0 0 0,7 37 0 0 0,-4-19 0 0 0,0-1 0 0 0,12 30 0 0 0,-10-38 0 0 0,-3-6 0 0 0,1 0 0 0 0,-1 0 0 0 0,2 10 0 0 0,-3-9 0 0 0,-1-10 0 0 0,-1 0 0 0 0,0 1 0 0 0,0-1 0 0 0,0 1 0 0 0,0-1 0 0 0,0 0 0 0 0,0 1 0 0 0,1-1 0 0 0,-1 1 0 0 0,0-1 0 0 0,0 0 0 0 0,0 1 0 0 0,-1-1 0 0 0,1 1 0 0 0,0-1 0 0 0,0 0 0 0 0,0 1 0 0 0,0-1 0 0 0,0 1 0 0 0,0-1 0 0 0,0 0 0 0 0,-1 1 0 0 0,1-1 0 0 0,0 0 0 0 0,0 1 0 0 0,-1-1 0 0 0,1 0 0 0 0,0 1 0 0 0,0-1 0 0 0,-1 0 0 0 0,1 0 0 0 0,0 1 0 0 0,-1-1 0 0 0,1 0 0 0 0,0 0 0 0 0,-1 1 0 0 0,-12 2 0 0 0,11-3 0 0 0,-4 1-168 0 0,0 0 0 0 0,-1-1 1 0 0,1 0-1 0 0,-1 0 0 0 0,1-1 0 0 0,-9-1 0 0 0,-36-11-1486 0 0,45 11 1007 0 0,0 0 0 0 0,1 0 1 0 0,-10-6-1 0 0,14 8 373 0 0,-1-1 0 0 0,1 0 1 0 0,-1 0-1 0 0,1 0 0 0 0,0 0 0 0 0,-1-1 1 0 0,1 1-1 0 0,0 0 0 0 0,0 0 0 0 0,0-1 1 0 0,0 1-1 0 0,0-1 0 0 0,0 1 0 0 0,0-1 0 0 0,1 1 1 0 0,-1-1-1 0 0,0-2 0 0 0,1-5-1262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19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65 11975 0 0,'0'0'267'0'0,"0"0"42"0"0,0 0 17 0 0,0 0-28 0 0,-4-12 673 0 0,5 8-554 0 0,-1 1 1 0 0,1 0-1 0 0,0-1 0 0 0,0 1 0 0 0,0 0 1 0 0,1-1-1 0 0,-1 1 0 0 0,1 0 1 0 0,0 0-1 0 0,0 0 0 0 0,4-4 0 0 0,1-4 653 0 0,1 0-212 0 0,0 1 0 0 0,13-13 0 0 0,0 0 272 0 0,12-8 918 0 0,-32 30-1536 0 0,-1 1 0 0 0,0 0-68 0 0,0 0-217 0 0,0 0 161 0 0,0 0 100 0 0,-4 7-301 0 0,0-1 1 0 0,-1 0-1 0 0,0 1 1 0 0,-7 6-1 0 0,-2 2-7 0 0,-4 6-180 0 0,-56 74 0 0 0,67-85 0 0 0,1 0 0 0 0,0 0 0 0 0,1 1 0 0 0,0 0 0 0 0,1 0 0 0 0,0 0 0 0 0,-5 22 0 0 0,9-32 0 0 0,0-1 0 0 0,0 1 0 0 0,-1 0 0 0 0,1 0 0 0 0,0 0 0 0 0,0 0 0 0 0,0-1 0 0 0,0 1 0 0 0,0 0 0 0 0,0 0 0 0 0,0 0 0 0 0,0 0 0 0 0,0-1 0 0 0,1 1 0 0 0,-1 0 0 0 0,0 0 0 0 0,0 0 0 0 0,1-1 0 0 0,-1 1 0 0 0,1 0 0 0 0,-1 0 0 0 0,0-1 0 0 0,1 1 0 0 0,-1 0 0 0 0,1-1 0 0 0,0 1 0 0 0,-1 0 0 0 0,1-1 0 0 0,0 1 0 0 0,0 0 0 0 0,1 0 0 0 0,0 0-58 0 0,0 1 0 0 0,0-1 0 0 0,1 0 0 0 0,-1 0 0 0 0,1 0 0 0 0,-1 0 0 0 0,1 0 0 0 0,-1 0 0 0 0,1-1 1 0 0,0 1-1 0 0,-1-1 0 0 0,1 0 0 0 0,0 0 0 0 0,0 0 0 0 0,-1 0 0 0 0,1 0 0 0 0,0-1 0 0 0,4 0 0 0 0,6-2-491 0 0,-1-1 1 0 0,19-8-1 0 0,-28 11 467 0 0,29-16-3430 0 0,-15 7-5019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5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29 21191 0 0,'2'-7'345'0'0,"1"-14"1758"0"0,-3 20-1358 0 0,0 1 226 0 0,0 0 42 0 0,0 0-59 0 0,0 0-289 0 0,0 0-121 0 0,-2 12 484 0 0,-3 10-754 0 0,-1 0 0 0 0,-16 36 0 0 0,-27 42 755 0 0,16-33-728 0 0,-85 151-301 0 0,-16-9 0 0 0,129-200 0 0 0,0-1 0 0 0,1 1 0 0 0,-6 16 0 0 0,8-21 0 0 0,1 0 0 0 0,0 0 0 0 0,0 0 0 0 0,0 0 0 0 0,1 0 0 0 0,0 0 0 0 0,-1 0 0 0 0,1 0 0 0 0,0 0 0 0 0,1 0 0 0 0,0 6 0 0 0,4-2 0 0 0,4-5 0 0 0,-5-2-47 0 0,0-1 0 0 0,-1 0 0 0 0,1-1 0 0 0,-1 1 0 0 0,1-1 0 0 0,0 0 0 0 0,-1 1 0 0 0,1-1 0 0 0,-1-1 0 0 0,0 1 0 0 0,6-3 0 0 0,0-1-226 0 0,1-1-1 0 0,13-10 1 0 0,-15 8-19 0 0,1 0 1 0 0,-1-1-1 0 0,-1 1 0 0 0,1-1 0 0 0,-1-1 1 0 0,-1 1-1 0 0,0-1 0 0 0,0-1 1 0 0,5-15-1 0 0,-3 5-151 0 0,0 0 1 0 0,-2-1-1 0 0,7-43 0 0 0,-12 57 440 0 0,0 0 0 0 0,-1 0 1 0 0,1 0-1 0 0,-1-1 0 0 0,-1 1 0 0 0,-1-8 0 0 0,1 13 3 0 0,1 0 0 0 0,-1 1 1 0 0,0 0-1 0 0,0-1 0 0 0,0 1 0 0 0,0 0 0 0 0,0-1 1 0 0,-1 1-1 0 0,1 0 0 0 0,-1 0 0 0 0,1 0 0 0 0,-1 0 0 0 0,0 0 1 0 0,0 0-1 0 0,0 1 0 0 0,0-1 0 0 0,0 1 0 0 0,0-1 0 0 0,0 1 1 0 0,0 0-1 0 0,-1-1 0 0 0,-4 0 0 0 0,1 0 0 0 0,-1 0 0 0 0,0 1 0 0 0,-1 0 0 0 0,1 1 0 0 0,0-1 0 0 0,0 1 0 0 0,0 1 0 0 0,0-1 0 0 0,-9 3 0 0 0,-10 2 0 0 0,-27 10 0 0 0,50-14 0 0 0,-12 4 419 0 0,-27 12-1 0 0,37-14-294 0 0,0 0 0 0 0,-1 0-1 0 0,1 1 1 0 0,0-1 0 0 0,1 1-1 0 0,-1 0 1 0 0,-6 8 0 0 0,11-12-117 0 0,0 1 0 0 0,0-1-1 0 0,0 1 1 0 0,0-1 0 0 0,1 0 0 0 0,-1 1 0 0 0,0-1 0 0 0,0 1 0 0 0,0-1 0 0 0,0 0 0 0 0,1 1 0 0 0,-1-1 0 0 0,0 0-1 0 0,0 1 1 0 0,1-1 0 0 0,-1 0 0 0 0,0 1 0 0 0,1-1 0 0 0,-1 0 0 0 0,0 1 0 0 0,1-1 0 0 0,-1 0 0 0 0,1 1 0 0 0,-1-1-8 0 0,4 2 1 0 0,0 0 0 0 0,0 1 0 0 0,0-2 0 0 0,0 1 0 0 0,0 0 0 0 0,1-1 0 0 0,-1 0 0 0 0,0 0 0 0 0,1 0 0 0 0,7 0 0 0 0,6 0 0 0 0,26-3 0 0 0,-7 0 0 0 0,-12 2-931 0 0,1-1 0 0 0,46-9 0 0 0,-38 2-92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1:46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93 26719 0 0,'0'0'1225'0'0,"0"0"-25"0"0,-1-1-769 0 0,-2-1-227 0 0,1-1 1 0 0,0 1-1 0 0,-1-1 0 0 0,1 1 0 0 0,0-1 1 0 0,-2-4-1 0 0,-2-3 486 0 0,3 5-685 0 0,-1-1 0 0 0,1 0-1 0 0,-4-8 1 0 0,3 5-8 0 0,-2 2-2038 0 0,1 0-4650 0 0,0 2-3177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1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0 10135 0 0,'16'-21'231'0'0,"-13"17"29"0"0,-3 4 19 0 0,0 0 37 0 0,0 0 125 0 0,0 0 58 0 0,0 0 11 0 0,0 0 2 0 0,0 0 0 0 0,0 0 0 0 0,0 0 0 0 0,9-16 1024 0 0,-6 10-926 0 0,-1 1 0 0 0,1-1-1 0 0,0 1 1 0 0,1 0 0 0 0,-1 0 0 0 0,1 1-1 0 0,0-1 1 0 0,9-7 0 0 0,13-18 994 0 0,26-36-842 0 0,-6 8 680 0 0,-22 30-1423 0 0,-18 21-19 0 0,0-1-1 0 0,0 1 0 0 0,0-1 1 0 0,4-9-1 0 0,-7 10 73 0 0,-2 6 299 0 0,-1 1-359 0 0,0-1 0 0 0,0 1 0 0 0,0 0-1 0 0,0 0 1 0 0,0-1 0 0 0,0 1 0 0 0,-1 0 0 0 0,1 0 0 0 0,0-1 0 0 0,0 1 0 0 0,0 0 0 0 0,0 0 0 0 0,0-1 0 0 0,0 1 0 0 0,-1 0-1 0 0,1 0 1 0 0,0 0 0 0 0,0 0 0 0 0,0-1 0 0 0,-1 1 0 0 0,1 0 0 0 0,0 0 0 0 0,0 0 0 0 0,-1 0 0 0 0,1 0 0 0 0,0-1 0 0 0,0 1-1 0 0,-1 0 1 0 0,1 0 0 0 0,0 0 0 0 0,-1 0 0 0 0,-12 0 525 0 0,-11 6 150 0 0,20-4-687 0 0,1 0 0 0 0,-1 0 0 0 0,1 1 0 0 0,-1-1 0 0 0,1 0 0 0 0,0 1 0 0 0,0 0 0 0 0,-5 6 0 0 0,-18 29 0 0 0,2-2 0 0 0,19-30 0 0 0,-8 9 0 0 0,-19 31 0 0 0,30-41 0 0 0,-1-1 0 0 0,1 0 0 0 0,0 1 0 0 0,0-1 0 0 0,1 1 0 0 0,-1-1 0 0 0,1 1 0 0 0,0 0 0 0 0,0 0 0 0 0,1-1 0 0 0,-1 1 0 0 0,1 0 0 0 0,1 6 0 0 0,-1-9 0 0 0,1 1 0 0 0,0-1 0 0 0,0 0 0 0 0,0 0 0 0 0,0 0 0 0 0,1 0 0 0 0,-1 0 0 0 0,0 0 0 0 0,1 0 0 0 0,-1 0 0 0 0,1 0 0 0 0,0-1 0 0 0,0 1 0 0 0,0-1 0 0 0,0 1 0 0 0,0-1 0 0 0,0 0 0 0 0,0 0 0 0 0,0 0 0 0 0,0 0 0 0 0,4 1 0 0 0,-1 0 0 0 0,0 0 0 0 0,0-1 0 0 0,0 0 0 0 0,1 0 0 0 0,-1 0 0 0 0,0-1 0 0 0,0 1 0 0 0,11-2 0 0 0,-3-1 62 0 0,1-1 0 0 0,-1-1 0 0 0,-1 0-1 0 0,1-1 1 0 0,-1-1 0 0 0,1 0 0 0 0,-2 0 0 0 0,1-1-1 0 0,-1 0 1 0 0,0-1 0 0 0,0-1 0 0 0,-1 1 0 0 0,11-14-1 0 0,-8 8 52 0 0,-1 0 0 0 0,-1-2 1 0 0,0 1-1 0 0,-1-1 0 0 0,-1-1 0 0 0,0 1 0 0 0,-2-2 0 0 0,12-34 0 0 0,-13 31-14 0 0,-3 14-92 0 0,0-1 1 0 0,-1 0-1 0 0,0 0 0 0 0,0 0 1 0 0,-1-1-1 0 0,0 1 0 0 0,0 0 1 0 0,-2-12-1 0 0,-3 9-7 0 0,0 10 0 0 0,3 1 0 0 0,1-1-1 0 0,0 1 1 0 0,-1 0-1 0 0,1 0 0 0 0,0 0 1 0 0,-1-1-1 0 0,1 1 0 0 0,-1 0 1 0 0,1 0-1 0 0,-1 0 1 0 0,1 0-1 0 0,0 0 0 0 0,-1 0 1 0 0,1 0-1 0 0,-1 0 0 0 0,1 0 1 0 0,-1 0-1 0 0,1 0 0 0 0,0 0 1 0 0,-1 0-1 0 0,1 0 0 0 0,-1 0 1 0 0,1 0-1 0 0,-1 1 0 0 0,1-1 1 0 0,0 0-1 0 0,-1 0 0 0 0,1 0 1 0 0,0 1-1 0 0,-1-1 1 0 0,1 0-1 0 0,0 0 0 0 0,-1 1 1 0 0,1-1-1 0 0,0 0 0 0 0,-1 1 1 0 0,1 0-41 0 0,-5 2-249 0 0,0 1 0 0 0,0 0 0 0 0,1 0 0 0 0,0 1 0 0 0,-1 0 0 0 0,2-1 0 0 0,-1 1 0 0 0,0 1 0 0 0,1-1 0 0 0,-5 11-1 0 0,-4 17-8238 0 0,9-18 817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1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97 13823 0 0,'0'0'630'0'0,"7"-5"211"0"0,-5 3-615 0 0,0 1-1 0 0,-1-1 1 0 0,1 1 0 0 0,-1-1-1 0 0,0 1 1 0 0,1-1 0 0 0,-1 0-1 0 0,0 0 1 0 0,0 0 0 0 0,0 1-1 0 0,0-1 1 0 0,0 0-1 0 0,0 0 1 0 0,-1-1 0 0 0,1 1-1 0 0,-1 0 1 0 0,1 0 0 0 0,-1 0-1 0 0,0 0 1 0 0,0 0 0 0 0,0 0-1 0 0,0-1 1 0 0,0 1 0 0 0,-1 0-1 0 0,1 0 1 0 0,0 0 0 0 0,-1 0-1 0 0,0 0 1 0 0,1 0 0 0 0,-1 0-1 0 0,0 0 1 0 0,0 0 0 0 0,0 0-1 0 0,-1 0 1 0 0,1 0 0 0 0,0 1-1 0 0,-1-1 1 0 0,1 1 0 0 0,-1-1-1 0 0,1 1 1 0 0,-1-1 0 0 0,0 1-1 0 0,1 0 1 0 0,-1 0 0 0 0,0 0-1 0 0,0 0 1 0 0,0 0-1 0 0,0 0 1 0 0,0 0 0 0 0,0 1-1 0 0,0-1 1 0 0,-4 0 0 0 0,3 0 35 0 0,-17-1-185 0 0,14 3-76 0 0,1-1 0 0 0,-1 1 0 0 0,1 0 0 0 0,0 1 0 0 0,-1 0 0 0 0,1-1 0 0 0,0 2 0 0 0,0-1 0 0 0,0 0 0 0 0,-7 6 0 0 0,-1 1 0 0 0,0 0 0 0 0,-16 17 0 0 0,16-13 0 0 0,-1 1 0 0 0,-19 26 0 0 0,30-36 0 0 0,1-1 0 0 0,-1 1 0 0 0,1 0 0 0 0,0 0 0 0 0,0 0 0 0 0,0 1 0 0 0,0-1 0 0 0,1 0 0 0 0,0 1 0 0 0,0-1 0 0 0,0 1 0 0 0,0-1 0 0 0,1 1 0 0 0,0-1 0 0 0,0 1 0 0 0,0-1 0 0 0,1 8 0 0 0,0-10 0 0 0,-1 0 0 0 0,1 0 0 0 0,0 1 0 0 0,0-1 0 0 0,0 0 0 0 0,0 0 0 0 0,0-1 0 0 0,1 1 0 0 0,-1 0 0 0 0,0 0 0 0 0,1 0 0 0 0,0-1 0 0 0,-1 1 0 0 0,1-1 0 0 0,0 1 0 0 0,2 0 0 0 0,-1 0 0 0 0,1 0 0 0 0,-1-1 0 0 0,1 1 0 0 0,0-1 0 0 0,-1 0 0 0 0,1 0 0 0 0,0-1 0 0 0,6 2 0 0 0,3-2 0 0 0,0-1 0 0 0,0 1 0 0 0,0-2 0 0 0,20-4 0 0 0,72-27 0 0 0,-21 6 0 0 0,-78 25 0 0 0,0 0 0 0 0,0 1 0 0 0,0 0 0 0 0,1 0 0 0 0,9 1 0 0 0,-15 0 0 0 0,0 0 0 0 0,0 0 0 0 0,0 0 0 0 0,0 0 0 0 0,0 0 0 0 0,0 1 0 0 0,0-1 0 0 0,0 0 0 0 0,0 1 0 0 0,0-1 0 0 0,0 1 0 0 0,0-1 0 0 0,0 1 0 0 0,0-1 0 0 0,0 1 0 0 0,-1-1 0 0 0,1 1 0 0 0,0 0 0 0 0,0 0 0 0 0,-1-1 0 0 0,1 1 0 0 0,0 0 0 0 0,-1 0 0 0 0,1 0 0 0 0,-1 0 0 0 0,1 0 0 0 0,-1 0 0 0 0,1 0 0 0 0,-1 0 0 0 0,0 0 0 0 0,1 0 0 0 0,-1 0 0 0 0,0 0 0 0 0,0 0 0 0 0,0 0 0 0 0,0 0 0 0 0,0 0 0 0 0,0 0 0 0 0,0 0 0 0 0,0 0 0 0 0,-1 1 0 0 0,0 6 69 0 0,-1-1-1 0 0,1 0 1 0 0,-2 0 0 0 0,1 0-1 0 0,-1 0 1 0 0,0 0 0 0 0,-6 9-1 0 0,-32 44 905 0 0,13-22-588 0 0,25-35-378 0 0,-54 82 72 0 0,-69 78 0 0 0,43-68-1862 0 0,82-94 1059 0 0,-3 3 704 0 0,2-1-7751 0 0,2-3-579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2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29 15663 0 0,'0'0'356'0'0,"0"0"50"0"0,1-1 20 0 0,3-8 17 0 0,-3 7-403 0 0,1 0 1 0 0,-1 0-1 0 0,0 0 0 0 0,0-1 1 0 0,0 1-1 0 0,-1 0 1 0 0,1-1-1 0 0,-1 1 1 0 0,1-1-1 0 0,-1 1 0 0 0,0-1 1 0 0,0-4-1 0 0,0 6 447 0 0,0 1 22 0 0,0-4 35 0 0,0 4-455 0 0,0 0-1 0 0,0 0 1 0 0,0 0 0 0 0,0 0 0 0 0,-1 0 0 0 0,1 0-1 0 0,0 0 1 0 0,0 0 0 0 0,0 0 0 0 0,0 0 0 0 0,0 0-1 0 0,0 0 1 0 0,0 0 0 0 0,0 0 0 0 0,0 0 0 0 0,0 0-1 0 0,0 0 1 0 0,0 0 0 0 0,0 0 0 0 0,0 0 0 0 0,0 0 0 0 0,0 0-1 0 0,0 0 1 0 0,0 0 0 0 0,0 0 0 0 0,0 0 0 0 0,0 0-1 0 0,0 0 1 0 0,0 0 0 0 0,0 0 0 0 0,-1 0 0 0 0,1 0-1 0 0,0 0 1 0 0,0 0 0 0 0,0 0 0 0 0,0 0 0 0 0,0 0 0 0 0,0 0-1 0 0,0 0 1 0 0,-37 144 1450 0 0,12-50-1167 0 0,-4-2 1 0 0,-54 117-1 0 0,64-161-372 0 0,14-34 0 0 0,0 1 0 0 0,-1-1 0 0 0,0 0 0 0 0,-2-1 0 0 0,-12 20 0 0 0,20-33 0 0 0,0 0 0 0 0,0 0 0 0 0,-1 1 0 0 0,1-1 0 0 0,0 0 0 0 0,0 0 0 0 0,0 1 0 0 0,-1-1 0 0 0,1 0 0 0 0,0 0 0 0 0,0 0 0 0 0,-1 0 0 0 0,1 1 0 0 0,0-1 0 0 0,0 0 0 0 0,-1 0 0 0 0,1 0 0 0 0,0 0 0 0 0,-1 0 0 0 0,1 0 0 0 0,0 0 0 0 0,0 0 0 0 0,-1 0 0 0 0,1 0 0 0 0,0 0 0 0 0,-1 0 0 0 0,1 0 0 0 0,0 0 0 0 0,-1 0 0 0 0,1 0 0 0 0,0 0 0 0 0,-1 0 0 0 0,1 0 0 0 0,0 0 0 0 0,0 0 0 0 0,-1-1 0 0 0,1 1 0 0 0,0 0 0 0 0,0 0 0 0 0,-1 0 0 0 0,1 0 0 0 0,0-1 0 0 0,0 1 0 0 0,-1 0 0 0 0,1 0 0 0 0,0-1 0 0 0,-5-7 0 0 0,4 5 101 0 0,-1 0-1 0 0,1-1 0 0 0,0 1 1 0 0,0-1-1 0 0,1 1 1 0 0,-1-1-1 0 0,1 1 0 0 0,0-1 1 0 0,0-6-1 0 0,4-32 928 0 0,6-12-1024 0 0,3 1 0 0 0,2 1 0 0 0,23-55 0 0 0,-18 61 508 0 0,41-72 0 0 0,-44 92-256 0 0,0 0 0 0 0,2 1 0 0 0,41-42 0 0 0,-46 52-256 0 0,-9 10 0 0 0,0 0 0 0 0,1-1 0 0 0,-1 2 0 0 0,1-1 0 0 0,0 1 0 0 0,0 0 0 0 0,0 0 0 0 0,8-3 0 0 0,16-6 0 0 0,-19 7 0 0 0,0 2 0 0 0,15-5 0 0 0,-13 5 0 0 0,-6 2 0 0 0,-1 0 0 0 0,0 1 0 0 0,1-1 0 0 0,-1 2 0 0 0,13-2 0 0 0,-17 3 0 0 0,0-1 0 0 0,0 0 0 0 0,0 1 0 0 0,0-1 0 0 0,0 1 0 0 0,0-1 0 0 0,-1 1 0 0 0,1 0 0 0 0,0 0 0 0 0,0 0 0 0 0,-1 0 0 0 0,1 0 0 0 0,-1 0 0 0 0,1 1 0 0 0,-1-1 0 0 0,1 0 0 0 0,-1 1 0 0 0,0-1 0 0 0,0 1 0 0 0,1 0 0 0 0,-1-1 0 0 0,0 1 0 0 0,-1 0 0 0 0,3 3 0 0 0,-2-1 0 0 0,1 1 0 0 0,-1 0 0 0 0,0 0 0 0 0,0-1 0 0 0,-1 1 0 0 0,1 0 0 0 0,-1 0 0 0 0,0 0 0 0 0,-1 0 0 0 0,1 0 0 0 0,-1-1 0 0 0,0 1 0 0 0,0 0 0 0 0,-3 8 0 0 0,-1-1 0 0 0,0-1 0 0 0,0 1 0 0 0,-1-1 0 0 0,-12 17 0 0 0,3-10 0 0 0,-1-1 0 0 0,-1 0 0 0 0,0-1 0 0 0,-33 23 0 0 0,40-31-18 0 0,-1-2-1 0 0,0 0 1 0 0,0 0 0 0 0,-21 7-1 0 0,-50 11-290 0 0,79-23 168 0 0,0-1 0 0 0,0 0 0 0 0,0 0 0 0 0,0 0-1 0 0,0 0 1 0 0,0 0 0 0 0,0 0 0 0 0,-3-2 0 0 0,4 2-154 0 0,1 0-1 0 0,0-1 1 0 0,-1 1-1 0 0,1-1 1 0 0,0 1 0 0 0,0-1-1 0 0,-1 1 1 0 0,1-1-1 0 0,0 0 1 0 0,0 1-1 0 0,0-1 1 0 0,0 0-1 0 0,0 0 1 0 0,0 0-1 0 0,0 0 1 0 0,0 0 0 0 0,0 0-1 0 0,0 0 1 0 0,-1-3-1 0 0,0-5-7892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3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19 17503 0 0,'-8'-1'1588'0'0,"-11"-5"-1402"0"0,12 4 548 0 0,0 0 0 0 0,-1 0 0 0 0,1 0 0 0 0,0 1 0 0 0,-11 0-1 0 0,14 1-306 0 0,-1-1-110 0 0,-1 1-1 0 0,0 0 0 0 0,0 0 0 0 0,1 0 1 0 0,-1 1-1 0 0,0 0 0 0 0,1 0 0 0 0,-1 1 1 0 0,0-1-1 0 0,1 1 0 0 0,0 1 1 0 0,-1-1-1 0 0,-6 5 0 0 0,-5 6-69 0 0,1 0-1 0 0,0 1 1 0 0,0 1-1 0 0,-19 25 1 0 0,14-13-304 0 0,2 1 1 0 0,-17 32 0 0 0,32-54 22 0 0,0 1 1 0 0,1 0-1 0 0,1 0 0 0 0,-1 0 1 0 0,1 0-1 0 0,0 0 0 0 0,0 0 0 0 0,1 1 1 0 0,0-1-1 0 0,0 10 0 0 0,13-12-916 0 0,-8-5 904 0 0,-1 1 1 0 0,1-1 0 0 0,0 1 0 0 0,0-1-1 0 0,0 0 1 0 0,-1-1 0 0 0,1 1-1 0 0,0-1 1 0 0,0 1 0 0 0,-1-1 0 0 0,1 0-1 0 0,0-1 1 0 0,4-1 0 0 0,-2 0 221 0 0,0 0 1 0 0,-1 0-1 0 0,1-1 0 0 0,-1 0 1 0 0,0 0-1 0 0,0 0 1 0 0,5-5-1 0 0,0-1 42 0 0,17-13 0 0 0,11-10-46 0 0,-31 26-172 0 0,62-71 0 0 0,-14 14 0 0 0,-54 63 0 0 0,-2 2 0 0 0,-4 4 0 0 0,-8 9 0 0 0,-7 15 0 0 0,1-2 0 0 0,-22 42 0 0 0,39-62 0 0 0,-1-1 0 0 0,1 0 0 0 0,0 1 0 0 0,0-1 0 0 0,0 10 0 0 0,1-13 0 0 0,1 0 0 0 0,0 0 0 0 0,0 0 0 0 0,0 0 0 0 0,0 0 0 0 0,0-1 0 0 0,1 1 0 0 0,-1 0 0 0 0,1 0 0 0 0,0 0 0 0 0,0 0 0 0 0,0 0 0 0 0,0-1 0 0 0,2 4 0 0 0,-2-5 0 0 0,-1 0 0 0 0,0-1 0 0 0,1 1 0 0 0,-1-1 0 0 0,0 1 0 0 0,1 0 0 0 0,-1-1 0 0 0,1 1 0 0 0,-1-1 0 0 0,1 1 0 0 0,-1-1 0 0 0,1 1 0 0 0,-1-1 0 0 0,1 1 0 0 0,0-1 0 0 0,-1 0 0 0 0,1 1 0 0 0,0-1 0 0 0,-1 0 0 0 0,1 1 0 0 0,0-1 0 0 0,-1 0 0 0 0,1 0 0 0 0,1 1 0 0 0,1-1 0 0 0,2 1 0 0 0,-1 0 0 0 0,1 0 0 0 0,0 0 0 0 0,0 0 0 0 0,-1-1 0 0 0,1 0 0 0 0,0 0 0 0 0,0 0 0 0 0,0-1 0 0 0,0 0 0 0 0,-1 0 0 0 0,1 0 0 0 0,0 0 0 0 0,-1-1 0 0 0,1 1 0 0 0,-1-1 0 0 0,1 0 0 0 0,5-4 0 0 0,8-6 0 0 0,0 0 0 0 0,28-26 0 0 0,-37 31 0 0 0,17-18 0 0 0,-1-2 0 0 0,-2-1 0 0 0,35-50 0 0 0,-20 21 0 0 0,-40 63 0 0 0,0 1 0 0 0,1-1 0 0 0,0 1 0 0 0,0 0 0 0 0,0 7 0 0 0,-1 7 0 0 0,1-17 0 0 0,1 0 0 0 0,0 0 0 0 0,1 0 0 0 0,-1 0 0 0 0,1 0 0 0 0,-1 0 0 0 0,1 0 0 0 0,1 0 0 0 0,-1 0 0 0 0,0-1 0 0 0,1 1 0 0 0,0 0 0 0 0,0-1 0 0 0,0 1 0 0 0,3 3 0 0 0,5 6 0 0 0,0-1 0 0 0,20 18 0 0 0,-1-2 0 0 0,-21-20 0 0 0,-8-8 0 0 0,0 0 0 0 0,1 1 0 0 0,-1-1 0 0 0,0 0 0 0 0,1 1 0 0 0,-1-1 0 0 0,0 0 0 0 0,0 1 0 0 0,1-1 0 0 0,-1 0 0 0 0,0 1 0 0 0,0-1 0 0 0,0 1 0 0 0,0-1 0 0 0,1 0 0 0 0,-1 1 0 0 0,0-1 0 0 0,0 1 0 0 0,0-1 0 0 0,0 0 0 0 0,0 1 0 0 0,0-1 0 0 0,0 1 0 0 0,0 0 0 0 0,0 8 0 0 0,1-7-41 0 0,-1 0 1 0 0,0 0-1 0 0,-1 1 0 0 0,1-1 1 0 0,0 0-1 0 0,-1 0 1 0 0,1 1-1 0 0,-1-1 0 0 0,1 0 1 0 0,-1 0-1 0 0,0 0 0 0 0,0 0 1 0 0,0 0-1 0 0,0 0 0 0 0,-1 0 1 0 0,1 0-1 0 0,-2 2 0 0 0,0-2-116 0 0,1 1 0 0 0,-1-1 0 0 0,0 0 0 0 0,0 0 0 0 0,0 0 0 0 0,0 0 0 0 0,0 0 0 0 0,0-1 0 0 0,0 0 0 0 0,-6 2-1 0 0,5-2-7 0 0,1 0-1 0 0,-1 0 0 0 0,0 0 1 0 0,0 0-1 0 0,0-1 0 0 0,0 0 0 0 0,1 0 1 0 0,-1 0-1 0 0,0 0 0 0 0,0-1 1 0 0,0 1-1 0 0,0-1 0 0 0,1 0 0 0 0,-1 0 1 0 0,0-1-1 0 0,1 1 0 0 0,-1-1 1 0 0,1 0-1 0 0,0 1 0 0 0,-1-1 1 0 0,-3-4-1 0 0,6 5-92 0 0,0 0-1 0 0,0 0 1 0 0,1 0 0 0 0,-1 0-1 0 0,0-1 1 0 0,0 1 0 0 0,1 0 0 0 0,-1 0-1 0 0,1-1 1 0 0,-1 1 0 0 0,1 0 0 0 0,0-1-1 0 0,0 1 1 0 0,-1-1 0 0 0,1-1 0 0 0,-1-3-618 0 0,-2-15-1683 0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3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0 19351 0 0,'0'0'439'0'0,"0"0"62"0"0,-8 12 662 0 0,-18 13 351 0 0,1 1 0 0 0,1 1 1 0 0,-34 53-1 0 0,24-17-882 0 0,3 2 0 0 0,-23 71 0 0 0,21-53-376 0 0,31-75-256 0 0,-1-21 0 0 0,2-12 0 0 0,9-76 0 0 0,-8 100 0 0 0,0-1 0 0 0,0 1 0 0 0,0-1 0 0 0,0 1 0 0 0,0 0 0 0 0,0-1 0 0 0,0 1 0 0 0,0-1 0 0 0,-1 1 0 0 0,1-1 0 0 0,0 1 0 0 0,-1 0 0 0 0,1-1 0 0 0,-1 1 0 0 0,0 0 0 0 0,1 0 0 0 0,-1-1 0 0 0,0 1 0 0 0,0 0 0 0 0,0 0 0 0 0,0 0 0 0 0,-2-2 0 0 0,2 2 0 0 0,-1 1 0 0 0,0-1 0 0 0,0 0 0 0 0,1 1 0 0 0,-1-1 0 0 0,0 1 0 0 0,0 0 0 0 0,0-1 0 0 0,1 1 0 0 0,-1 0 0 0 0,0 0 0 0 0,0 0 0 0 0,0 1 0 0 0,0-1 0 0 0,-2 1 0 0 0,-3 1 0 0 0,0 0 0 0 0,0 0 0 0 0,0 1 0 0 0,0 0 0 0 0,0 0 0 0 0,1 1 0 0 0,-11 7 0 0 0,14-8 0 0 0,0-1 0 0 0,0 1 0 0 0,0 0 0 0 0,0 0 0 0 0,1 0 0 0 0,-1 0 0 0 0,1 1 0 0 0,0-1 0 0 0,0 1 0 0 0,0-1 0 0 0,-2 6 0 0 0,4-9 0 0 0,0 0 0 0 0,0 1 0 0 0,-1-1 0 0 0,1 0 0 0 0,0 1 0 0 0,0-1 0 0 0,0 1 0 0 0,-1-1 0 0 0,1 1 0 0 0,0-1 0 0 0,0 1 0 0 0,0-1 0 0 0,0 1 0 0 0,0-1 0 0 0,0 0 0 0 0,0 1 0 0 0,0-1 0 0 0,0 1 0 0 0,0-1 0 0 0,0 1 0 0 0,0-1 0 0 0,0 1 0 0 0,1-1 0 0 0,-1 1 0 0 0,0-1 0 0 0,0 0 0 0 0,0 1 0 0 0,1-1 0 0 0,-1 1 0 0 0,0-1 0 0 0,0 0 0 0 0,1 1 0 0 0,-1-1 0 0 0,0 0 0 0 0,2 1 0 0 0,-2 0 0 0 0,3 3-22 0 0,0-1-1 0 0,0 0 1 0 0,0 1 0 0 0,1-1-1 0 0,-1-1 1 0 0,1 1-1 0 0,0 0 1 0 0,-1-1 0 0 0,1 0-1 0 0,0 1 1 0 0,1-2-1 0 0,-1 1 1 0 0,0 0 0 0 0,0-1-1 0 0,1 0 1 0 0,-1 0 0 0 0,1 0-1 0 0,-1-1 1 0 0,1 1-1 0 0,8-1 1 0 0,6-1-174 0 0,0-1-1 0 0,1-1 1 0 0,29-9 0 0 0,-27 7 67 0 0,4-2-2350 0 0,31-13 1 0 0,-37 12-6053 0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4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28 13823 0 0,'8'-1'675'0'0,"0"-2"-334"0"0,-1 1 1 0 0,0-2-1 0 0,0 1 0 0 0,0-1 1 0 0,0 0-1 0 0,-1 0 0 0 0,1-1 1 0 0,5-6-1 0 0,0 2 1674 0 0,-10 7-1619 0 0,1 0 0 0 0,0 0 1 0 0,-1-1-1 0 0,0 1 0 0 0,0-1 0 0 0,1 1 1 0 0,-2-1-1 0 0,1 0 0 0 0,0 0 1 0 0,0 0-1 0 0,-1 0 0 0 0,0 0 1 0 0,1 0-1 0 0,-1 0 0 0 0,0 0 1 0 0,-1-1-1 0 0,1 1 0 0 0,-1 0 1 0 0,1-4-1 0 0,-2 5-302 0 0,1 1 1 0 0,-1 0-1 0 0,0 0 0 0 0,0 0 1 0 0,0 0-1 0 0,1 0 0 0 0,-1 0 0 0 0,0 0 1 0 0,0 0-1 0 0,0 1 0 0 0,0-1 0 0 0,-1 0 1 0 0,1 0-1 0 0,0 1 0 0 0,0-1 1 0 0,0 1-1 0 0,-1-1 0 0 0,1 1 0 0 0,0 0 1 0 0,-2-1-1 0 0,-6 1-66 0 0,-1 1 1 0 0,1-1-1 0 0,-1 2 1 0 0,1-1-1 0 0,0 2 1 0 0,0-1-1 0 0,0 1 0 0 0,0 0 1 0 0,0 1-1 0 0,0 0 1 0 0,1 0-1 0 0,0 1 0 0 0,0 0 1 0 0,-10 9-1 0 0,-4 4 312 0 0,1 1 0 0 0,1 1 0 0 0,-28 35-1 0 0,41-46-654 0 0,0 0-1 0 0,1 1 1 0 0,-8 13 0 0 0,13-21 302 0 0,0 0 0 0 0,0 1 0 0 0,0-1 0 0 0,0 0 0 0 0,0 1 0 0 0,1-1 1 0 0,-1 0-1 0 0,1 1 0 0 0,-1-1 0 0 0,1 1 0 0 0,0-1 0 0 0,0 1 1 0 0,0-1-1 0 0,0 1 0 0 0,1-1 0 0 0,-1 1 0 0 0,1-1 0 0 0,-1 1 0 0 0,1-1 1 0 0,0 0-1 0 0,0 1 0 0 0,1 1 0 0 0,0-2 13 0 0,-1-1 0 0 0,1 0 0 0 0,-1 1 0 0 0,1-1 0 0 0,0 0 0 0 0,0 0 0 0 0,-1 0 0 0 0,1 0 0 0 0,0 0 0 0 0,0 0 0 0 0,0-1 0 0 0,0 1 0 0 0,0-1 0 0 0,0 1 0 0 0,0-1 0 0 0,0 0 0 0 0,0 0 0 0 0,0 0 0 0 0,0 0 0 0 0,0 0 0 0 0,4-1 0 0 0,6 0 0 0 0,0-1 0 0 0,15-5 0 0 0,-26 6 0 0 0,25-7 0 0 0,-1-2 0 0 0,29-16 0 0 0,-51 24 0 0 0,7-4 0 0 0,0 0 0 0 0,-1-1 0 0 0,0 0 0 0 0,0-1 0 0 0,11-12 0 0 0,-11 10 0 0 0,1 1 0 0 0,0 1 0 0 0,18-14 0 0 0,-28 22 14 0 0,1 0 0 0 0,-1-1 0 0 0,0 1 1 0 0,1 0-1 0 0,-1 0 0 0 0,1-1 0 0 0,-1 1 0 0 0,0 0 0 0 0,1 0 1 0 0,-1-1-1 0 0,1 1 0 0 0,-1 0 0 0 0,1 0 0 0 0,-1 0 0 0 0,1 0 0 0 0,-1 0 1 0 0,1 0-1 0 0,-1 0 0 0 0,1 0 0 0 0,-1 0 0 0 0,2 0 0 0 0,-6 8 671 0 0,-11 11 311 0 0,5-8-1184 0 0,1 0 0 0 0,-10 16 0 0 0,16-23 113 0 0,0 0 1 0 0,1 0-1 0 0,0 0 1 0 0,0 1-1 0 0,0-1 1 0 0,0 1-1 0 0,1 0 1 0 0,0-1-1 0 0,0 1 1 0 0,0 7-1 0 0,1-10-505 0 0,0-2-285 0 0,0 0-126 0 0,0 0-1074 0 0,0 0-4396 0 0,0 0-1889 0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4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46 17503 0 0,'0'0'803'0'0,"-6"-14"298"0"0,-1 0 3003 0 0,7 13-4025 0 0,0 1 0 0 0,0 0 0 0 0,0 0 0 0 0,0 0 0 0 0,0-1 0 0 0,0 1 0 0 0,0 0 0 0 0,0 0-1 0 0,0 0 1 0 0,0-1 0 0 0,0 1 0 0 0,1 0 0 0 0,-1 0 0 0 0,0-1 0 0 0,0 1 0 0 0,0 0 0 0 0,0 0 0 0 0,0 0 0 0 0,0 0 0 0 0,0-1-1 0 0,0 1 1 0 0,1 0 0 0 0,-1 0 0 0 0,0 0 0 0 0,0 0 0 0 0,0-1 0 0 0,0 1 0 0 0,1 0 0 0 0,-1 0 0 0 0,0 0 0 0 0,0 0 0 0 0,0 0 0 0 0,0 0-1 0 0,1 0 1 0 0,-1 0 0 0 0,0 0 0 0 0,0-1 0 0 0,1 1 0 0 0,-1 0 0 0 0,0 0 0 0 0,0 0 0 0 0,0 0 0 0 0,1 0 0 0 0,-1 0 0 0 0,0 0 0 0 0,0 0-1 0 0,0 1 1 0 0,1-1 0 0 0,-1 0 0 0 0,0 0 0 0 0,0 0 0 0 0,4 0-75 0 0,-1 0 1 0 0,0 0-1 0 0,0 0 0 0 0,0 0 0 0 0,0 0 0 0 0,1-1 1 0 0,-1 0-1 0 0,0 1 0 0 0,0-1 0 0 0,0 0 1 0 0,0 0-1 0 0,0-1 0 0 0,-1 1 0 0 0,1-1 1 0 0,0 1-1 0 0,2-3 0 0 0,0 0 170 0 0,0 1-1 0 0,0-1 1 0 0,-1 0 0 0 0,1 0-1 0 0,5-7 1 0 0,-8 9-107 0 0,-1 0-1 0 0,1-1 1 0 0,-1 1 0 0 0,1-1 0 0 0,-1 1-1 0 0,0-1 1 0 0,0 0 0 0 0,0 1-1 0 0,0-1 1 0 0,0 0 0 0 0,-1 0 0 0 0,1 0-1 0 0,-1-4 1 0 0,0 6-67 0 0,0 0 0 0 0,0 0 0 0 0,0 0 0 0 0,0 0 0 0 0,0 0 0 0 0,0 0 0 0 0,-1 0 0 0 0,1 0 0 0 0,0 0 0 0 0,-1 0 0 0 0,1 0 0 0 0,-1 1 0 0 0,1-1 0 0 0,-1 0 0 0 0,0 0 0 0 0,1 0 0 0 0,-1 0 0 0 0,0 1 0 0 0,1-1 0 0 0,-1 0 0 0 0,0 1 0 0 0,0-1 0 0 0,0 0 0 0 0,0 1 0 0 0,0-1 0 0 0,1 1 0 0 0,-1-1 0 0 0,0 1 0 0 0,0 0 0 0 0,-1-1 0 0 0,0 1 0 0 0,0-1 1 0 0,0 1 0 0 0,0-1 0 0 0,1 1 0 0 0,-1 0 0 0 0,0 0 0 0 0,0 0 0 0 0,0 0 0 0 0,1 1 0 0 0,-1-1 1 0 0,0 0-1 0 0,0 1 0 0 0,1-1 0 0 0,-3 1 0 0 0,-25 12-29 0 0,19-9-23 0 0,-30 19-1034 0 0,15-8-6994 0 0,9-7-709 0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6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411 11975 0 0,'0'-3'101'0'0,"0"0"0"0"0,0-1-1 0 0,1 1 1 0 0,-1-1 0 0 0,1 1 0 0 0,0 0-1 0 0,0-1 1 0 0,0 1 0 0 0,1 0-1 0 0,-1 0 1 0 0,1 0 0 0 0,4-6-1 0 0,2-6 42 0 0,-8 14-22 0 0,27-56 3878 0 0,-16 36-1848 0 0,25-38-1 0 0,-23 41-1331 0 0,9-22 0 0 0,-6 11 142 0 0,-2 7-59 0 0,-7 11-149 0 0,-1 0 1 0 0,9-18 0 0 0,13-19-664 0 0,-27 47 282 0 0,-1 1 117 0 0,0 0 21 0 0,0 0-66 0 0,-17 15-278 0 0,9-6-165 0 0,1 1 0 0 0,-1 0 0 0 0,2 0 0 0 0,-9 17 0 0 0,-17 50 0 0 0,11-28 0 0 0,-64 109 0 0 0,16-36 0 0 0,44-60-64 0 0,25-60-273 0 0,0-2-138 0 0,0 0-33 0 0,0 0 65 0 0,2-1 304 0 0,0 0 0 0 0,1 0-1 0 0,-1 0 1 0 0,0 0 0 0 0,0 0-1 0 0,0 0 1 0 0,1-1 0 0 0,2-1-1 0 0,-1 0-486 0 0,0-1-162 0 0,1 0 0 0 0,-1 0-1 0 0,1 0 1 0 0,4-7-1 0 0,-9 11 780 0 0,16-17-2037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20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9351 0 0,'0'0'886'0'0,"0"0"-21"0"0,0 0-410 0 0,2-1 320 0 0,29-14 446 0 0,0 2-1 0 0,1 1 0 0 0,49-12 0 0 0,-41 13-818 0 0,-37 9-259 0 0,-2 1-93 0 0,0 0-1 0 0,0 1 0 0 0,0 0 0 0 0,0-1 0 0 0,0 1 1 0 0,0 0-1 0 0,0-1 0 0 0,1 1 0 0 0,-1 0 0 0 0,0 0 1 0 0,0 0-1 0 0,0 0 0 0 0,0 0 0 0 0,0 0 1 0 0,2 1-1 0 0,-21 14 1052 0 0,-4-1-1094 0 0,0-1-1 0 0,-26 11 1 0 0,-15 7-11 0 0,60-29 4 0 0,0 0 0 0 0,0 1 0 0 0,0-1 0 0 0,0 1 0 0 0,1-1 0 0 0,-3 4 0 0 0,3-4 0 0 0,-3 5 0 0 0,7 1 0 0 0,-1-7-20 0 0,0 0 1 0 0,1 0-1 0 0,-1 1 1 0 0,1-2-1 0 0,-1 1 1 0 0,1 0-1 0 0,0 0 1 0 0,-1 0-1 0 0,1-1 0 0 0,0 1 1 0 0,-1-1-1 0 0,1 1 1 0 0,0-1-1 0 0,0 0 1 0 0,3 0-1 0 0,28 0-543 0 0,12-6-3532 0 0,-1-3 0 0 0,80-25 0 0 0,-84 19 1536 0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6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 19351 0 0,'0'0'439'0'0,"0"0"62"0"0,0 0 33 0 0,0 0-65 0 0,0 0-169 0 0,0 0 442 0 0,0 0 229 0 0,0 0 42 0 0,0 0-59 0 0,0 0-289 0 0,1 1-121 0 0,0 2-452 0 0,0 0-1 0 0,0-1 0 0 0,-1 1 1 0 0,1 0-1 0 0,-1 0 1 0 0,0 0-1 0 0,0-1 0 0 0,0 1 1 0 0,0 0-1 0 0,0 0 1 0 0,0 0-1 0 0,-2 3 1 0 0,-10 38-89 0 0,7-29 380 0 0,-93 261 905 0 0,50-149-971 0 0,7-16-317 0 0,37-100 0 0 0,3-4-64 0 0,0-6-273 0 0,1-1-138 0 0,4-11-613 0 0,3-19-1705 0 0,-1 1-1 0 0,3-56 1 0 0,-7 56 1257 0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6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11975 0 0,'-27'14'901'0'0,"-26"16"-658"0"0,48-26 42 0 0,-1 0 0 0 0,1 0 0 0 0,0 0 1 0 0,0 1-1 0 0,1 0 0 0 0,-8 9 0 0 0,11-12 729 0 0,19 10 2056 0 0,-9-7-2546 0 0,1-2 1 0 0,-1 0-1 0 0,1 0 0 0 0,-1 0 0 0 0,1-1 0 0 0,17 1 0 0 0,64-3 102 0 0,-46-1-601 0 0,122-13-195 0 0,-98 6-2442 0 0,-46 6-4894 0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7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62 21191 0 0,'-1'-1'78'0'0,"0"0"0"0"0,0 1 0 0 0,1-1 0 0 0,-1 0 0 0 0,0 1 1 0 0,0-1-1 0 0,1 0 0 0 0,-1 0 0 0 0,1 1 0 0 0,-1-1 0 0 0,1 0 0 0 0,-1 0 0 0 0,1 0 0 0 0,-1 0 0 0 0,1 0 0 0 0,0 0 0 0 0,-1 0 0 0 0,1 0 0 0 0,0 0 0 0 0,0 0 0 0 0,0 0 0 0 0,0 0 1 0 0,0 0-1 0 0,0 0 0 0 0,0-2 0 0 0,1-3 1 0 0,1 0 0 0 0,-1 0 0 0 0,4-9 1 0 0,3-12 344 0 0,-6 19-121 0 0,0 0 0 0 0,0 0-1 0 0,0 0 1 0 0,1 0 0 0 0,0 0 0 0 0,8-13 0 0 0,-4 8 347 0 0,2 1-1 0 0,17-22 1 0 0,-15 17-33 0 0,-9 14-496 0 0,1-1 0 0 0,-1 1 0 0 0,1 0-1 0 0,-1-1 1 0 0,1 1 0 0 0,0 0 0 0 0,0 1-1 0 0,4-4 1 0 0,-6 5 250 0 0,-1 1 117 0 0,0 0 21 0 0,-2 21 99 0 0,-1-12-608 0 0,-1-1 0 0 0,0 0 0 0 0,-8 13 0 0 0,-3 8 0 0 0,-2 6 0 0 0,-13 30 0 0 0,27-56 0 0 0,0-1 0 0 0,1 1 0 0 0,0-1 0 0 0,1 1 0 0 0,0 0 0 0 0,0 9 0 0 0,0-14 0 0 0,0-4 0 0 0,1 1 0 0 0,0 0 0 0 0,0 0 0 0 0,0 0 0 0 0,0 0 0 0 0,0-1 0 0 0,0 1 0 0 0,0 0 0 0 0,0 0 0 0 0,0 0 0 0 0,0 0 0 0 0,0 0 0 0 0,0-1 0 0 0,0 1 0 0 0,1 0 0 0 0,-1 0 0 0 0,0 0 0 0 0,1 1 0 0 0,-1-2-6 0 0,1 0 1 0 0,-1 0-1 0 0,0 1 1 0 0,0-1-1 0 0,0 0 1 0 0,0 1-1 0 0,0-1 1 0 0,0 0-1 0 0,1 0 0 0 0,-1 1 1 0 0,0-1-1 0 0,0 0 1 0 0,0 0-1 0 0,1 0 1 0 0,-1 1-1 0 0,0-1 1 0 0,0 0-1 0 0,1 0 0 0 0,-1 0 1 0 0,0 0-1 0 0,0 1 1 0 0,1-1-1 0 0,-1 0 1 0 0,2 0-165 0 0,0 0 1 0 0,-1 0-1 0 0,1-1 1 0 0,0 1 0 0 0,-1 0-1 0 0,1-1 1 0 0,-1 1-1 0 0,1-1 1 0 0,-1 1-1 0 0,1-1 1 0 0,-1 0-1 0 0,1 1 1 0 0,-1-1 0 0 0,0 0-1 0 0,1 0 1 0 0,1-2-1 0 0,1-1-1150 0 0,0 0-1 0 0,0 0 1 0 0,6-8-1 0 0,-5 4-215 0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8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4 19351 0 0,'-1'0'30'0'0,"1"0"-1"0"0,0 0 1 0 0,-1 0-1 0 0,1 0 1 0 0,-1 0 0 0 0,1 0-1 0 0,0 0 1 0 0,-1 0-1 0 0,1 0 1 0 0,0-1-1 0 0,-1 1 1 0 0,1 0-1 0 0,0 0 1 0 0,-1 0-1 0 0,1-1 1 0 0,0 1 0 0 0,-1 0-1 0 0,1 0 1 0 0,0-1-1 0 0,0 1 1 0 0,-1 0-1 0 0,1-1 1 0 0,0 1-1 0 0,0 0 1 0 0,0-1 0 0 0,0 1-1 0 0,-1 0 1 0 0,1-1-1 0 0,0 1 1 0 0,0 0-1 0 0,0-1 1 0 0,0 1-1 0 0,0-1 1 0 0,0 1-1 0 0,0 0 1 0 0,0-1 0 0 0,0 1-1 0 0,0 0 1 0 0,0-1-1 0 0,0 1 1 0 0,0-1-1 0 0,0 1 1 0 0,1-1-1 0 0,12-15 789 0 0,-1 3-816 0 0,16-41 5010 0 0,-27 52-4496 0 0,1-1 34 0 0,4-20-685 0 0,-6 22-916 0 0,-5 6-1900 0 0,3-4 1418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39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21191 0 0,'0'0'480'0'0,"0"0"67"0"0,0 0 31 0 0,1-1-56 0 0,1 0-460 0 0,-1 0 0 0 0,1 0 0 0 0,-1 0 0 0 0,0 0 0 0 0,1 0 0 0 0,-1-1 0 0 0,0 1 0 0 0,0 0-1 0 0,0-1 1 0 0,0 1 0 0 0,0-1 0 0 0,0 1 0 0 0,0-1 0 0 0,0 0 0 0 0,0-2 0 0 0,5-6 588 0 0,19-5-787 0 0,-25 15-886 0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1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6 10135 0 0,'0'0'231'0'0,"0"0"29"0"0,0 0 19 0 0,0 0 105 0 0,0 0 410 0 0,0 0 184 0 0,0 0 40 0 0,0 0-63 0 0,0 0-290 0 0,0 0-121 0 0,0 0-28 0 0,0 0 66 0 0,0 0 288 0 0,0 0 122 0 0,0 0 28 0 0,0 0-65 0 0,0 0-290 0 0,0 0-121 0 0,4-8 996 0 0,-1-1-1195 0 0,0 1 0 0 0,0 0-1 0 0,1-1 1 0 0,0 1 0 0 0,1 1 0 0 0,0-1-1 0 0,7-9 1 0 0,11-16 569 0 0,-3 0-906 0 0,36-44 0 0 0,-4 11 581 0 0,44-50 854 0 0,-15 28-1427 0 0,-75 80-16 0 0,-6 8 0 0 0,0 0 0 0 0,0 0 0 0 0,0 0 0 0 0,0 0 0 0 0,0 0 0 0 0,0-1 0 0 0,0 1 0 0 0,0 0 0 0 0,0 0 0 0 0,1 0 0 0 0,-1 0 0 0 0,0 0 0 0 0,0 0 0 0 0,0 0 0 0 0,0 0 0 0 0,0 0 0 0 0,0 0 0 0 0,0 0 0 0 0,0 0 0 0 0,0 0 0 0 0,0 0 0 0 0,0 0 0 0 0,0-1 0 0 0,0 1 0 0 0,0 0 0 0 0,0 0 0 0 0,0 0 0 0 0,0 0 0 0 0,0 0 0 0 0,0 0 0 0 0,0 0 0 0 0,0 0 0 0 0,0 0 0 0 0,-1 0 0 0 0,1 0 0 0 0,0 0 0 0 0,0 0 0 0 0,0 0 0 0 0,0 0 0 0 0,0-1 0 0 0,0 1 0 0 0,0 0 0 0 0,0 0 0 0 0,0 0 0 0 0,0 0 0 0 0,0 0 0 0 0,0 0 0 0 0,0 0 0 0 0,0 0 0 0 0,0 0 0 0 0,0 0 0 0 0,0 0 0 0 0,0 0 0 0 0,-1 0 0 0 0,1 0 0 0 0,0 0 0 0 0,0 0 0 0 0,0 0 0 0 0,-6 1 0 0 0,-5 4 0 0 0,4-2 0 0 0,1 1 0 0 0,-1 0 0 0 0,1 0 0 0 0,0 1 0 0 0,1 0 0 0 0,-1 0 0 0 0,1 0 0 0 0,0 1 0 0 0,0-1 0 0 0,0 1 0 0 0,1 0 0 0 0,0 1 0 0 0,0-1 0 0 0,-4 11 0 0 0,8-15 0 0 0,-1 1 0 0 0,0 0 0 0 0,1 0 0 0 0,0 0 0 0 0,0 0 0 0 0,0 0 0 0 0,0 0 0 0 0,0 0 0 0 0,0-1 0 0 0,1 1 0 0 0,0 4 0 0 0,-1-7 0 0 0,1 1 0 0 0,-1 0 0 0 0,0 0 0 0 0,0 0 0 0 0,1 0 0 0 0,-1 0 0 0 0,1 0 0 0 0,-1 0 0 0 0,1-1 0 0 0,-1 1 0 0 0,1 0 0 0 0,-1 0 0 0 0,1-1 0 0 0,0 1 0 0 0,-1 0 0 0 0,1-1 0 0 0,0 1 0 0 0,0-1 0 0 0,-1 1 0 0 0,1-1 0 0 0,0 1 0 0 0,0-1 0 0 0,0 1 0 0 0,0-1 0 0 0,0 0 0 0 0,1 1 0 0 0,1 0 0 0 0,52 20 0 0 0,-38-15 0 0 0,1 1 0 0 0,23 13 0 0 0,-36-17 0 0 0,1 1 0 0 0,-1 0 0 0 0,0 0 0 0 0,0 0 0 0 0,0 1 0 0 0,0 0 0 0 0,-1 0 0 0 0,0 0 0 0 0,0 0 0 0 0,6 11 0 0 0,-8-12 0 0 0,-1 0 0 0 0,1 0 0 0 0,-1 0 0 0 0,0 0 0 0 0,0 0 0 0 0,0 1 0 0 0,0-1 0 0 0,-1 0 0 0 0,0 1 0 0 0,0-1 0 0 0,0 0 0 0 0,0 1 0 0 0,-1-1 0 0 0,0 0 0 0 0,1 0 0 0 0,-2 1 0 0 0,1-1 0 0 0,-3 7 0 0 0,1-6 0 0 0,1 0 0 0 0,-1-1 0 0 0,0 1 0 0 0,0-1 0 0 0,0 1 0 0 0,0-1 0 0 0,-1 0 0 0 0,0 0 0 0 0,0-1 0 0 0,0 1 0 0 0,0-1 0 0 0,0 0 0 0 0,-1 0 0 0 0,-7 4 0 0 0,-1-1-8 0 0,1-1 0 0 0,-1-1 0 0 0,0 1 0 0 0,0-2 0 0 0,0 0 0 0 0,0-1 0 0 0,-27 2 0 0 0,36-4-205 0 0,1 0 0 0 0,-1 0 0 0 0,1-1-1 0 0,-1 1 1 0 0,1-1 0 0 0,-1 1 0 0 0,1-1 0 0 0,-6-2 0 0 0,8 2 118 0 0,1 1 0 0 0,-1-1 0 0 0,0 0 0 0 0,0 1 1 0 0,1-1-1 0 0,-1 0 0 0 0,0 1 0 0 0,1-1 0 0 0,-1 0 1 0 0,0 0-1 0 0,1 1 0 0 0,-1-1 0 0 0,1 0 1 0 0,0 0-1 0 0,-1 0 0 0 0,1 0 0 0 0,0 0 0 0 0,-1 0 1 0 0,1 0-1 0 0,0 0 0 0 0,0 0 0 0 0,0 0 1 0 0,0 1-1 0 0,0-1 0 0 0,0 0 0 0 0,0 0 0 0 0,0 0 1 0 0,0 0-1 0 0,0 0 0 0 0,1 0 0 0 0,-1 0 0 0 0,0 0 1 0 0,1 0-1 0 0,-1-1 0 0 0,2-2-1197 0 0,-1 0-1 0 0,1 0 1 0 0,0 0 0 0 0,0 0-1 0 0,1 0 1 0 0,3-6 0 0 0,7-5-5346 0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2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1 15663 0 0,'0'0'356'0'0,"0"0"50"0"0,0 0 20 0 0,0 0-42 0 0,-6 6-236 0 0,-20 23 701 0 0,16-15 65 0 0,1-1 0 0 0,0 1 0 0 0,1 1-1 0 0,0-1 1 0 0,2 1 0 0 0,-1 1 0 0 0,-4 21 0 0 0,-56 167-914 0 0,63-192 0 0 0,-51 131 465 0 0,17-47 23 0 0,33-84-351 0 0,2-2-15 0 0,-1 0 1 0 0,0 0 0 0 0,-1-1 0 0 0,0 0 0 0 0,0 0-1 0 0,-1 0 1 0 0,-11 13 0 0 0,12-17-123 0 0,-1-6 0 0 0,3 1 0 0 0,-2-3 0 0 0,-3-10 0 0 0,6 7 0 0 0,0-1 0 0 0,0 1 0 0 0,1-1 0 0 0,0 1 0 0 0,0-1 0 0 0,1 1 0 0 0,0-1 0 0 0,0 0 0 0 0,2-9 0 0 0,2-10 0 0 0,8-26 0 0 0,-9 38 0 0 0,9-25 341 0 0,0 0 1 0 0,26-52-1 0 0,49-67 683 0 0,-78 143-1024 0 0,1 1 0 0 0,1 1 0 0 0,0 0 0 0 0,0 0 0 0 0,2 1 0 0 0,23-18 0 0 0,-28 24 0 0 0,1 0 0 0 0,0 0 0 0 0,0 1 0 0 0,0 0 0 0 0,1 1 0 0 0,0 0 0 0 0,0 1 0 0 0,0 0 0 0 0,0 0 0 0 0,0 1 0 0 0,0 0 0 0 0,15 0 0 0 0,-23 2 0 0 0,1 0 0 0 0,0 1 0 0 0,0-1 0 0 0,-1 1 0 0 0,1 0 0 0 0,0-1 0 0 0,-1 1 0 0 0,1 0 0 0 0,-1 1 0 0 0,1-1 0 0 0,-1 0 0 0 0,0 1 0 0 0,1-1 0 0 0,-1 1 0 0 0,0 0 0 0 0,0 0 0 0 0,0 0 0 0 0,0 0 0 0 0,-1 0 0 0 0,1 0 0 0 0,2 4 0 0 0,-1-2 0 0 0,-1 1 0 0 0,0 0 0 0 0,0-1 0 0 0,0 1 0 0 0,0 0 0 0 0,-1 0 0 0 0,0 0 0 0 0,0 0 0 0 0,0 0 0 0 0,0 9 0 0 0,-1 0 0 0 0,1-9 0 0 0,-1 1 0 0 0,0 0 0 0 0,0-1 0 0 0,0 1 0 0 0,-1-1 0 0 0,0 1 0 0 0,0-1 0 0 0,0 1 0 0 0,-1-1 0 0 0,0 0 0 0 0,0 1 0 0 0,-3 4 0 0 0,1-4 0 0 0,-1 0 0 0 0,1 0 0 0 0,-2-1 0 0 0,1 1 0 0 0,0-1 0 0 0,-1 0 0 0 0,0-1 0 0 0,-9 6 0 0 0,-3 5 0 0 0,16-12 0 0 0,-1-1 0 0 0,1 0 0 0 0,0 0 0 0 0,-1 0 0 0 0,1 0 0 0 0,-1 0 0 0 0,-3 1 0 0 0,-1-1-175 0 0,1 0 1 0 0,-1 0-1 0 0,0 0 1 0 0,0-1-1 0 0,0 0 1 0 0,0 0-1 0 0,0-1 0 0 0,0 0 1 0 0,0 0-1 0 0,1-1 1 0 0,-1 0-1 0 0,0 0 1 0 0,0 0-1 0 0,0-1 0 0 0,-11-5 1 0 0,16 6-242 0 0,0 0 0 0 0,0-1 0 0 0,1 1 0 0 0,-1-1 0 0 0,0 1 0 0 0,1-1 0 0 0,-1 0 0 0 0,1 1 0 0 0,-1-1 0 0 0,1 0 0 0 0,0 0 0 0 0,0 0 0 0 0,0 0 0 0 0,0 0 0 0 0,0-1 0 0 0,0 1 0 0 0,1 0 0 0 0,-1 0 0 0 0,1-3 0 0 0,1-11-2143 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3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6 15663 0 0,'0'0'719'0'0,"1"-1"-20"0"0,28-29 1924 0 0,-2-1 0 0 0,35-50 0 0 0,59-93-526 0 0,-64 93-1529 0 0,-31 37 363 0 0,-26 43-422 0 0,0 1-66 0 0,-1 0-436 0 0,0-1 0 0 0,1 1 0 0 0,-1 0 1 0 0,0-1-1 0 0,0 1 0 0 0,0 0 0 0 0,0 0 0 0 0,0 0 1 0 0,0-1-1 0 0,0 1 0 0 0,1 0 0 0 0,-1 1 0 0 0,0-1 1 0 0,0 0-1 0 0,0 0 0 0 0,0 0 0 0 0,0 0 1 0 0,0 1-1 0 0,0-1 0 0 0,1 0 0 0 0,-2 1 0 0 0,-18 9 0 0 0,6 0-7 0 0,0 0 0 0 0,1 1 0 0 0,0 0 0 0 0,1 1 0 0 0,0 0 0 0 0,-14 22 0 0 0,-52 89 0 0 0,68-106 0 0 0,-5 9 0 0 0,-19 47 0 0 0,29-60 0 0 0,1-1 0 0 0,0 1 0 0 0,1 0 0 0 0,1 0 0 0 0,0 1 0 0 0,0 16 0 0 0,1-27 0 0 0,1-1 0 0 0,0 1 0 0 0,0 0 0 0 0,1 0 0 0 0,-1 0 0 0 0,1 0 0 0 0,-1-1 0 0 0,1 1 0 0 0,0 0 0 0 0,0 0 0 0 0,0-1 0 0 0,0 1 0 0 0,1-1 0 0 0,-1 1 0 0 0,1-1 0 0 0,-1 1 0 0 0,1-1 0 0 0,0 0 0 0 0,0 0 0 0 0,0 0 0 0 0,0 0 0 0 0,0 0 0 0 0,1 0 0 0 0,-1-1 0 0 0,0 1 0 0 0,1-1 0 0 0,-1 0 0 0 0,1 1 0 0 0,0-1 0 0 0,-1 0 0 0 0,1-1 0 0 0,0 1 0 0 0,0 0 0 0 0,0-1 0 0 0,4 1 0 0 0,6-1 0 0 0,-1 0 0 0 0,0 0 0 0 0,1-1 0 0 0,-1-1 0 0 0,0 0 0 0 0,24-8 0 0 0,-20 4 0 0 0,0 0 0 0 0,0-1 0 0 0,0-1 0 0 0,-1-1 0 0 0,0 0 0 0 0,20-17 0 0 0,-4-1 0 0 0,46-50 0 0 0,-57 58 0 0 0,-15 14 0 0 0,1 1 0 0 0,-1-2 0 0 0,-1 1 0 0 0,8-10 0 0 0,-12 15 0 0 0,0 0 0 0 0,0 0 0 0 0,0 0 0 0 0,0 0 0 0 0,0 0 0 0 0,0 0 0 0 0,0 0 0 0 0,0 0 0 0 0,1 0 0 0 0,-1 0 0 0 0,0 0 0 0 0,0-1 0 0 0,0 1 0 0 0,0 0 0 0 0,0 0 0 0 0,0 0 0 0 0,0 0 0 0 0,0 0 0 0 0,0 0 0 0 0,0 0 0 0 0,0 0 0 0 0,0-1 0 0 0,0 1 0 0 0,0 0 0 0 0,0 0 0 0 0,0 0 0 0 0,0 0 0 0 0,0 0 0 0 0,0 0 0 0 0,0 0 0 0 0,0 0 0 0 0,0-1 0 0 0,0 1 0 0 0,-1 0 0 0 0,1 0 0 0 0,0 0 0 0 0,0 0 0 0 0,0 0 0 0 0,0 0 0 0 0,0 0 0 0 0,0 0 0 0 0,0 0 0 0 0,0 0 0 0 0,0 0 0 0 0,0 0 0 0 0,0-1 0 0 0,-1 1 0 0 0,-5 1 0 0 0,-7 3 0 0 0,11-2 0 0 0,0 0 0 0 0,0 0 0 0 0,0 1 0 0 0,1-1 0 0 0,-1 1 0 0 0,0-1 0 0 0,1 1 0 0 0,0 0 0 0 0,-2 3 0 0 0,-2 5 0 0 0,-10 15 0 0 0,6-10 0 0 0,-10 24 0 0 0,17-35 0 0 0,0 1 0 0 0,0-1 0 0 0,1 1 0 0 0,-1-1 0 0 0,1 1 0 0 0,1 0 0 0 0,-1 0 0 0 0,1 10 0 0 0,2-8 0 0 0,4-2 0 0 0,-4-5 0 0 0,1 0 0 0 0,0 0 0 0 0,-1-1 0 0 0,1 1 0 0 0,0-1 0 0 0,-1 1 0 0 0,1-1 0 0 0,0 0 0 0 0,0 0 0 0 0,0 0 0 0 0,-1 0 0 0 0,1-1 0 0 0,4-1 0 0 0,1 1 0 0 0,-1-1 0 0 0,0 0 0 0 0,-1-1 0 0 0,8-3 0 0 0,27-18 0 0 0,-1-3 0 0 0,62-53 0 0 0,-28 20 0 0 0,-65 54 0 0 0,-9 6 0 0 0,0 0 0 0 0,0 0 0 0 0,0 0 0 0 0,0 1 0 0 0,0-1 0 0 0,0 0 0 0 0,-1 0 0 0 0,1 1 0 0 0,0-1 0 0 0,0 0 0 0 0,0 0 0 0 0,0 0 0 0 0,0 1 0 0 0,0-1 0 0 0,0 0 0 0 0,0 0 0 0 0,0 0 0 0 0,0 1 0 0 0,0-1 0 0 0,0 0 0 0 0,1 0 0 0 0,-1 0 0 0 0,0 1 0 0 0,0-1 0 0 0,0 0 0 0 0,0 0 0 0 0,0 0 0 0 0,0 1 0 0 0,0-1 0 0 0,1 0 0 0 0,-1 0 0 0 0,0 0 0 0 0,0 0 0 0 0,0 0 0 0 0,0 1 0 0 0,0-1 0 0 0,1 0 0 0 0,-1 0 0 0 0,0 0 0 0 0,0 0 0 0 0,0 0 0 0 0,1 0 0 0 0,-1 0 0 0 0,0 0 0 0 0,0 0 0 0 0,0 1 0 0 0,1-1 0 0 0,-1 0 0 0 0,0 0 0 0 0,0 0 0 0 0,1 0 0 0 0,-1 0 0 0 0,0 0 0 0 0,0-1 0 0 0,0 1 0 0 0,1 0 0 0 0,-1 0 0 0 0,0 0 0 0 0,0 0 0 0 0,0 0 0 0 0,1 0 0 0 0,-1 0 0 0 0,0 0 0 0 0,0 0 0 0 0,0-1 0 0 0,0 1 0 0 0,1 0 0 0 0,-1 0 0 0 0,-2 6 0 0 0,0-1 0 0 0,0 1 0 0 0,0-1 0 0 0,-1 0 0 0 0,0 0 0 0 0,0 0 0 0 0,-4 6 0 0 0,-7 10 0 0 0,-25 42 0 0 0,2-6 0 0 0,37-57 0 0 0,0 0 0 0 0,0 0 0 0 0,0 0 0 0 0,-1 1 0 0 0,1-1 0 0 0,0 0 0 0 0,0 0 0 0 0,0 0 0 0 0,-1 1 0 0 0,1-1 0 0 0,0 0 0 0 0,0 0 0 0 0,0 1 0 0 0,0-1 0 0 0,0 0 0 0 0,0 0 0 0 0,0 1 0 0 0,0-1 0 0 0,0 0 0 0 0,0 0 0 0 0,0 1 0 0 0,0-1 0 0 0,0 0 0 0 0,0 1 0 0 0,0-1 0 0 0,0 0 0 0 0,0 0 0 0 0,0 1 0 0 0,0-1 0 0 0,0 0 0 0 0,0 0 0 0 0,0 1 0 0 0,0-1 0 0 0,0 0 0 0 0,0 0 0 0 0,1 1 0 0 0,-1-1 0 0 0,0 0 0 0 0,0 0 0 0 0,0 0 0 0 0,1 1 0 0 0,-1-1 0 0 0,0 0 0 0 0,0 0 0 0 0,0 0 0 0 0,1 0 0 0 0,-1 0 0 0 0,0 1 0 0 0,0-1 0 0 0,1 0 0 0 0,-1 0 0 0 0,0 0 0 0 0,0 0 0 0 0,1 0 0 0 0,-1 0 0 0 0,0 0 0 0 0,0 0 0 0 0,1 0 0 0 0,-1 0 0 0 0,0 0 0 0 0,0 0 0 0 0,1 0 0 0 0,3 0 0 0 0,-1 1 0 0 0,0-1 0 0 0,1 0 0 0 0,-1 0 0 0 0,1 0 0 0 0,-1 0 0 0 0,1-1 0 0 0,-1 0 0 0 0,0 1 0 0 0,1-1 0 0 0,-1 0 0 0 0,0-1 0 0 0,4-1 0 0 0,6-4 0 0 0,22-15 0 0 0,-23 14 0 0 0,7-5 0 0 0,-2-1 0 0 0,23-23 0 0 0,-25 22 0 0 0,1 1 0 0 0,33-24 0 0 0,-38 31 0 0 0,-7 4 0 0 0,1 0 0 0 0,1-1 0 0 0,-1 2 0 0 0,0-1 0 0 0,1 1 0 0 0,6-3 0 0 0,-12 5 0 0 0,1 0 0 0 0,-1 0 0 0 0,0 0 0 0 0,0 0 0 0 0,1 0 0 0 0,-1 0 0 0 0,0 0 0 0 0,1 0 0 0 0,-1 0 0 0 0,0 0 0 0 0,1 0 0 0 0,-1 0 0 0 0,0 0 0 0 0,1 0 0 0 0,-1 0 0 0 0,0 0 0 0 0,0 0 0 0 0,1 0 0 0 0,-1 0 0 0 0,0 1 0 0 0,1-1 0 0 0,-1 0 0 0 0,0 0 0 0 0,0 0 0 0 0,1 0 0 0 0,-1 1 0 0 0,0-1 0 0 0,0 0 0 0 0,0 0 0 0 0,1 1 0 0 0,-1-1 0 0 0,0 0 0 0 0,0 0 0 0 0,0 1 0 0 0,0-1 0 0 0,0 0 0 0 0,1 1 0 0 0,-1-1 0 0 0,0 0 0 0 0,0 0 0 0 0,0 1 0 0 0,0-1 0 0 0,0 0 0 0 0,0 1 0 0 0,0-1 0 0 0,0 0 0 0 0,0 1 0 0 0,0-1 0 0 0,0 0 0 0 0,0 1 0 0 0,0-1 0 0 0,0 0 0 0 0,-1 1 0 0 0,0 9 0 0 0,0 0 0 0 0,-1 0 0 0 0,0 0 0 0 0,-1 0 0 0 0,0-1 0 0 0,-6 14 0 0 0,-3 7 0 0 0,7-15 0 0 0,3-11 0 0 0,0 1 0 0 0,0 0 0 0 0,1 0 0 0 0,-1 0 0 0 0,1 1 0 0 0,0-1 0 0 0,1 0 0 0 0,-1 0 0 0 0,1 8 0 0 0,0-12 0 0 0,0-1 0 0 0,0 1 0 0 0,0-1 0 0 0,0 1 0 0 0,0-1 0 0 0,0 1 0 0 0,0-1 0 0 0,0 1 0 0 0,1-1 0 0 0,-1 0 0 0 0,0 1 0 0 0,0-1 0 0 0,0 1 0 0 0,0-1 0 0 0,1 1 0 0 0,-1-1 0 0 0,0 0 0 0 0,0 1 0 0 0,1-1 0 0 0,-1 0 0 0 0,0 1 0 0 0,1-1 0 0 0,-1 0 0 0 0,0 1 0 0 0,1-1 0 0 0,-1 0 0 0 0,1 0 0 0 0,-1 1 0 0 0,0-1 0 0 0,1 0 0 0 0,-1 0 0 0 0,1 0 0 0 0,-1 1 0 0 0,1-1 0 0 0,-1 0 0 0 0,1 0 0 0 0,-1 0 0 0 0,1 0 0 0 0,0 0 0 0 0,2 1 0 0 0,0-1 0 0 0,0 1 0 0 0,1-1 0 0 0,-1 0 0 0 0,0 0 0 0 0,1 0 0 0 0,-1 0 0 0 0,0-1 0 0 0,1 1 0 0 0,-1-1 0 0 0,0 0 0 0 0,0 0 0 0 0,4-1 0 0 0,6-4 0 0 0,21-11 0 0 0,-29 14 0 0 0,11-7 0 0 0,0-1 0 0 0,-1 0 0 0 0,0-1 0 0 0,-1 0 0 0 0,20-24 0 0 0,53-79 0 0 0,80-118 0 0 0,-179 240 0 0 0,-9 10 0 0 0,-11 14 0 0 0,2 2 0 0 0,1 1 0 0 0,-31 47 0 0 0,47-62 0 0 0,2 1 0 0 0,0 0 0 0 0,0 1 0 0 0,-12 38 0 0 0,11-26 0 0 0,8-26 0 0 0,1 0 0 0 0,1 1 0 0 0,-1-1 0 0 0,1 1 0 0 0,-2 12 0 0 0,4-20 0 0 0,0 0 0 0 0,0 0 0 0 0,0 1 0 0 0,0-1 0 0 0,0 0 0 0 0,0 1 0 0 0,0-1 0 0 0,0 0 0 0 0,0 0 0 0 0,0 1 0 0 0,0-1 0 0 0,0 0 0 0 0,0 0 0 0 0,0 1 0 0 0,0-1 0 0 0,1 0 0 0 0,-1 0 0 0 0,0 1 0 0 0,0-1 0 0 0,0 0 0 0 0,0 0 0 0 0,0 0 0 0 0,1 1 0 0 0,-1-1 0 0 0,0 0 0 0 0,0 0 0 0 0,0 0 0 0 0,1 1 0 0 0,-1-1 0 0 0,0 0 0 0 0,0 0 0 0 0,0 0 0 0 0,1 0 0 0 0,-1 0 0 0 0,0 0 0 0 0,0 1 0 0 0,1-1 0 0 0,-1 0 0 0 0,0 0 0 0 0,1 0 0 0 0,-1 0 0 0 0,0 0 0 0 0,0 0 0 0 0,1 0 0 0 0,-1 0 0 0 0,0 0 0 0 0,0 0 0 0 0,1 0 0 0 0,-1 0 0 0 0,0-1 0 0 0,0 1 0 0 0,1 0 0 0 0,-1 0 0 0 0,0 0 0 0 0,0 0 0 0 0,1 0 0 0 0,-1 0 0 0 0,0-1 0 0 0,0 1 0 0 0,0 0 0 0 0,1 0 0 0 0,-1 0 0 0 0,0 0 0 0 0,0-1 0 0 0,1 1 0 0 0,3-3 0 0 0,1 1 0 0 0,-1-1 0 0 0,0 0 0 0 0,0-1 0 0 0,0 1 0 0 0,0 0 0 0 0,6-8 0 0 0,21-33 0 0 0,-11 15 0 0 0,3-5 72 0 0,-22 33 299 0 0,-1 1 117 0 0,0 0 21 0 0,0 2-134 0 0,0 1-461 0 0,0 3-159 0 0,0 0 1 0 0,0 0 0 0 0,1 0 0 0 0,-1 0 0 0 0,4 10-1 0 0,-3-14 237 0 0,-1-1 0 0 0,1 1 0 0 0,0 0-1 0 0,0-1 1 0 0,0 1 0 0 0,0-1-1 0 0,0 1 1 0 0,0-1 0 0 0,0 0-1 0 0,1 1 1 0 0,-1-1 0 0 0,0 0 0 0 0,1 0-1 0 0,-1 0 1 0 0,1 0 0 0 0,-1 0-1 0 0,1 0 1 0 0,0 0 0 0 0,-1-1 0 0 0,1 1-1 0 0,0-1 1 0 0,-1 1 0 0 0,1-1-1 0 0,3 1 1 0 0,3 0 8 0 0,0-1 0 0 0,0 0 0 0 0,0 0 0 0 0,0 0 0 0 0,0-1 0 0 0,13-3 0 0 0,45-18 0 0 0,-50 16 0 0 0,-2 0 40 0 0,0 0 0 0 0,-1-1 0 0 0,1-1 1 0 0,-2 0-1 0 0,1-1 0 0 0,-1-1 0 0 0,-1 1 0 0 0,0-2 0 0 0,19-21 0 0 0,-29 30 103 0 0,1-1-1 0 0,-1 1 1 0 0,0 0-1 0 0,0-1 1 0 0,0 1 0 0 0,0 0-1 0 0,0-1 1 0 0,0 1-1 0 0,0-4 1 0 0,-12 6 22 0 0,3 2-165 0 0,1 1 0 0 0,0-1 0 0 0,0 2 0 0 0,0-1 0 0 0,0 1 0 0 0,0 0 0 0 0,1 0 0 0 0,-1 0 0 0 0,1 1 0 0 0,0 0 0 0 0,1 1 0 0 0,-8 7 0 0 0,-5 9 0 0 0,-29 47 0 0 0,46-68 0 0 0,-2 5 0 0 0,0 0 0 0 0,0 0 0 0 0,1 0 0 0 0,-2 9 0 0 0,3-13 0 0 0,0-1 0 0 0,1 0 0 0 0,0 0 0 0 0,-1-1 0 0 0,1 1 0 0 0,0 0 0 0 0,0 0 0 0 0,0 0 0 0 0,-1-1 0 0 0,1 1 0 0 0,0 0 0 0 0,0 0 0 0 0,0 0 0 0 0,0-1 0 0 0,0 1 0 0 0,1 0 0 0 0,-1 0 0 0 0,0 0 0 0 0,0 0 0 0 0,0-1 0 0 0,1 1 0 0 0,-1 0 0 0 0,0 0 0 0 0,1-1 0 0 0,-1 1 0 0 0,1 0 0 0 0,-1-1 0 0 0,1 1 0 0 0,-1 0 0 0 0,1-1 0 0 0,0 1 0 0 0,-1-1 0 0 0,1 1 0 0 0,0 0 0 0 0,1 0 0 0 0,-1-1 0 0 0,1 1 0 0 0,0-1 0 0 0,-1 0 0 0 0,1 1 0 0 0,-1-1 0 0 0,1 0 0 0 0,0 0 0 0 0,2 0 0 0 0,8-2 0 0 0,0-1 0 0 0,0 0 0 0 0,0-1 0 0 0,-1 0 0 0 0,0-1 0 0 0,22-11 0 0 0,-7 2 0 0 0,11-6 0 0 0,47-34 0 0 0,-53 33 0 0 0,-16 13 0 0 0,0 0 0 0 0,27-10 0 0 0,-7 3 0 0 0,-30 13 0 0 0,-1 0 0 0 0,1 0 0 0 0,-1 1 0 0 0,8-2 0 0 0,-12 3 0 0 0,1 0 0 0 0,-1 0 0 0 0,0 0 0 0 0,1 0 0 0 0,-1 0 0 0 0,0-1 0 0 0,1 1 0 0 0,-1 0 0 0 0,0 0 0 0 0,1 0 0 0 0,-1 0 0 0 0,0 0 0 0 0,1 0 0 0 0,-1 0 0 0 0,0 0 0 0 0,1 0 0 0 0,-1 1 0 0 0,0-1 0 0 0,1 0 0 0 0,-1 0 0 0 0,0 0 0 0 0,0 0 0 0 0,1 0 0 0 0,-1 0 0 0 0,0 1 0 0 0,1-1 0 0 0,-1 0 0 0 0,0 0 0 0 0,0 1 0 0 0,1-1 0 0 0,-1 0 0 0 0,0 0 0 0 0,0 1 0 0 0,0-1 0 0 0,1 0 0 0 0,-1 0 0 0 0,0 1 0 0 0,0-1 0 0 0,-1 6 0 0 0,-1-2 0 0 0,0 1 0 0 0,0-1 0 0 0,-1 0 0 0 0,0 1 0 0 0,1-1 0 0 0,-1 0 0 0 0,-1 0 0 0 0,1-1 0 0 0,0 1 0 0 0,-1-1 0 0 0,-7 6 0 0 0,4-4 0 0 0,1 1 0 0 0,0-1 0 0 0,-5 8 0 0 0,11-13 0 0 0,-8 12 0 0 0,0-1 0 0 0,-8 17 0 0 0,16-28 0 0 0,0 0 0 0 0,-1 1 0 0 0,1-1 0 0 0,0 0 0 0 0,0 1 0 0 0,0-1 0 0 0,0 0 0 0 0,0 1 0 0 0,-1-1 0 0 0,1 0 0 0 0,0 1 0 0 0,0-1 0 0 0,0 1 0 0 0,0-1 0 0 0,0 0 0 0 0,0 1 0 0 0,0-1 0 0 0,0 0 0 0 0,0 1 0 0 0,1-1 0 0 0,-1 0 0 0 0,0 1 0 0 0,0 0 0 0 0,1-1 0 0 0,0 1 0 0 0,0 0 0 0 0,0-1 0 0 0,1 1 0 0 0,-1-1 0 0 0,0 1 0 0 0,0-1 0 0 0,0 0 0 0 0,1 1 0 0 0,-1-1 0 0 0,0 0 0 0 0,0 0 0 0 0,0 0 0 0 0,2 0 0 0 0,23-1 0 0 0,-18 1 0 0 0,8-2 0 0 0,0-1 0 0 0,0 0 0 0 0,0-1 0 0 0,22-8 0 0 0,27-7 0 0 0,-43 14 0 0 0,-7 1 0 0 0,0 1 0 0 0,28-3 0 0 0,-39 6 0 0 0,-1 0 0 0 0,1 0 0 0 0,-1 0 0 0 0,1 1 0 0 0,-1-1 0 0 0,0 1 0 0 0,1-1 0 0 0,-1 1 0 0 0,0 1 0 0 0,1-1 0 0 0,-1 0 0 0 0,0 1 0 0 0,0-1 0 0 0,0 1 0 0 0,0 0 0 0 0,0 0 0 0 0,0 0 0 0 0,2 3 0 0 0,-3-2 0 0 0,0-1 0 0 0,0 1 0 0 0,0 0 0 0 0,0 0 0 0 0,-1 0 0 0 0,1 0 0 0 0,-1 0 0 0 0,0 0 0 0 0,1 5 0 0 0,5 42 0 0 0,-6-40 0 0 0,1-2-133 0 0,-1-7-563 0 0,-1-1-258 0 0,1-8-8131 0 0,1-3 97 0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4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4 23039 0 0,'-2'-1'208'0'0,"1"-1"0"0"0,-1 0 0 0 0,1 1-1 0 0,-1-1 1 0 0,1 0 0 0 0,-1 0 0 0 0,1 0 0 0 0,0 0-1 0 0,0 0 1 0 0,0 0 0 0 0,0-1 0 0 0,0 1 0 0 0,1 0-1 0 0,-1 0 1 0 0,1-1 0 0 0,-1 1 0 0 0,1 0 0 0 0,0-1-1 0 0,0 1 1 0 0,0-3 0 0 0,0 3 485 0 0,1-1 345 0 0,8-6-533 0 0,3-2-451 0 0,-3 3-860 0 0,0 0 1 0 0,0 0 0 0 0,8-11-1 0 0,-10 9-8746 0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5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07 13823 0 0,'44'-75'1512'0'0,"-21"44"2738"0"0,-23 30-2853 0 0,0 1-574 0 0,0 0-250 0 0,0 0-49 0 0,0 0-11 0 0,0 0-1 0 0,0 0 0 0 0,0 0 0 0 0,0 2-68 0 0,-6 15-308 0 0,0 0 0 0 0,-15 28 0 0 0,0-1 559 0 0,-135 254 391 0 0,134-259-1055 0 0,-4 6-40 0 0,-55 91 90 0 0,84-141 141 0 0,9-17 655 0 0,17-24 0 0 0,-5 19-877 0 0,1 1 0 0 0,1 1 0 0 0,31-22 0 0 0,2-2 0 0 0,-40 32 0 0 0,34-21 0 0 0,-42 31 0 0 0,0 1 0 0 0,1 0 0 0 0,0 0 0 0 0,-1 2 0 0 0,15-5 0 0 0,-17 9 0 0 0,-6 3 0 0 0,-4 2 0 0 0,-1-1 110 0 0,0-1 1 0 0,-1 1-1 0 0,1 0 1 0 0,-1 0-1 0 0,1-1 0 0 0,-1 1 1 0 0,0-1-1 0 0,-1 0 1 0 0,-4 4-1 0 0,-3 3 226 0 0,0 0-107 0 0,-20 14 0 0 0,-6 6-79 0 0,26-22-150 0 0,8-5 0 0 0,-1-1 0 0 0,1 1 0 0 0,1 0 0 0 0,-1 0 0 0 0,0 0 0 0 0,1 0 0 0 0,-1 0 0 0 0,-1 4 0 0 0,0 1 0 0 0,3 0 0 0 0,13 29 0 0 0,-11-35-77 0 0,1 1 1 0 0,-1 0-1 0 0,1 0 1 0 0,-1-1-1 0 0,1 1 0 0 0,0-1 1 0 0,0 0-1 0 0,0 1 0 0 0,0-1 1 0 0,0 0-1 0 0,0 0 1 0 0,5 2-1 0 0,-1 1-172 0 0,0-1 0 0 0,1 0 0 0 0,12 5 0 0 0,-15-8 375 0 0,0 0-1 0 0,1 0 0 0 0,-1 0 1 0 0,0-1-1 0 0,1 1 1 0 0,-1-1-1 0 0,0 0 1 0 0,0-1-1 0 0,1 1 1 0 0,-1-1-1 0 0,0 1 1 0 0,0-1-1 0 0,1-1 1 0 0,-1 1-1 0 0,6-3 1 0 0,7-4-587 0 0,-1-1 0 0 0,21-14 0 0 0,-18 10 271 0 0,-9 6 297 0 0,0-2 1 0 0,0 1-1 0 0,-1-2 0 0 0,0 1 1 0 0,11-15-1 0 0,-13 14 7 0 0,1 1-1 0 0,1-1 0 0 0,0 1 0 0 0,0 1 0 0 0,19-14 1 0 0,-27 21-316 0 0,-1 1-248 0 0,1 2 366 0 0,0 1 0 0 0,0-1 0 0 0,-1 0 0 0 0,1 0 0 0 0,-1 1 0 0 0,0-1 0 0 0,1 4 0 0 0,-2 2 199 0 0,0 1 1 0 0,0 0-1 0 0,-1 0 1 0 0,0-1 0 0 0,-5 17-1 0 0,-23 42 648 0 0,18-42-662 0 0,-107 215-1097 0 0,84-180 498 0 0,-79 103 0 0 0,105-148 500 0 0,7-11-12 0 0,0-1-1 0 0,0 1 1 0 0,0-1-1 0 0,-1 0 0 0 0,1 0 1 0 0,-6 5-1 0 0,7-9-126 0 0,1 0 0 0 0,-1-1 1 0 0,1 1-1 0 0,-1-1 0 0 0,1 1 0 0 0,0-1 0 0 0,-1 1 1 0 0,1-1-1 0 0,0-2 0 0 0,0-23-1833 0 0,0 19 536 0 0,0 0-1 0 0,2-17 1 0 0,4 2-613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20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0 19351 0 0,'0'0'439'0'0,"0"0"62"0"0,-7 1 502 0 0,5 0-916 0 0,0-1 0 0 0,0 0 0 0 0,-1 0-1 0 0,1 1 1 0 0,0-1 0 0 0,0 1 0 0 0,0 0 0 0 0,0-1 0 0 0,0 1 0 0 0,0 0 0 0 0,-3 2-1 0 0,2 0 431 0 0,0 0 0 0 0,1 0-1 0 0,-1 1 1 0 0,1-1-1 0 0,-1 1 1 0 0,1 0-1 0 0,0 0 1 0 0,-2 5 0 0 0,-11 37 940 0 0,12-36-853 0 0,-5 27 29 0 0,5-24-663 0 0,0-1 0 0 0,0 1 0 0 0,-1-1 0 0 0,-10 20 0 0 0,13-30-666 0 0,1-2-258 0 0,5-8-7561 0 0,1-1 165 0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5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 19351 0 0,'0'0'886'0'0,"0"0"-21"0"0,-1 0-554 0 0,-3-2-133 0 0,3 1 563 0 0,-1-4 866 0 0,3 4 1461 0 0,4 3-3502 0 0,0 1 0 0 0,0-1 0 0 0,0 1 0 0 0,-1 0 0 0 0,1 0 0 0 0,-1 0 0 0 0,0 1 1 0 0,0 0-1 0 0,0-1 0 0 0,0 2 0 0 0,-1-1 0 0 0,6 8 0 0 0,-1 0-1101 0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6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4 15663 0 0,'0'0'719'0'0,"0"0"-20"0"0,1-1-449 0 0,26-10 68 0 0,-21 7 371 0 0,-1 1 0 0 0,0-1 1 0 0,0 0-1 0 0,0 0 0 0 0,0 0 1 0 0,-1-1-1 0 0,0 0 0 0 0,7-9 0 0 0,3-4 155 0 0,1 0-1 0 0,23-21 0 0 0,-19 21-23 0 0,21-27 1 0 0,48-87 1262 0 0,-87 131-1595 0 0,-1 1 21 0 0,-1-1-493 0 0,0 1 0 0 0,0-1 0 0 0,0 1 0 0 0,0-1 0 0 0,0 1 0 0 0,0-1 0 0 0,0 1 0 0 0,0-1 0 0 0,0 1 1 0 0,-1 0-1 0 0,1 0 0 0 0,0 0 0 0 0,0 0 0 0 0,0-1 0 0 0,0 1 0 0 0,0 1 0 0 0,-1-1 0 0 0,1 0 0 0 0,0 0 0 0 0,0 0 0 0 0,0 1 0 0 0,0-1 0 0 0,0 0 0 0 0,0 1 0 0 0,-2 0 0 0 0,-26 16 173 0 0,27-16-187 0 0,-25 18-2 0 0,-36 31 0 0 0,59-45 0 0 0,0 0 0 0 0,0 0 0 0 0,1 1 0 0 0,0-1 0 0 0,-1 1 0 0 0,2 0 0 0 0,-3 6 0 0 0,-6 11 0 0 0,7-15 0 0 0,1 0 0 0 0,-1 0 0 0 0,2 1 0 0 0,-1-1 0 0 0,-1 12 0 0 0,3-15 0 0 0,0 0 0 0 0,1 0 0 0 0,0 0 0 0 0,0 0 0 0 0,0 0 0 0 0,1 1 0 0 0,-1-1 0 0 0,1 0 0 0 0,0-1 0 0 0,3 8 0 0 0,-4-11 0 0 0,1 0 0 0 0,-1 0 0 0 0,0 0 0 0 0,1 0 0 0 0,-1 0 0 0 0,1-1 0 0 0,-1 1 0 0 0,1 0 0 0 0,0 0 0 0 0,-1-1 0 0 0,1 1 0 0 0,0 0 0 0 0,-1-1 0 0 0,1 1 0 0 0,0 0 0 0 0,0-1 0 0 0,-1 1 0 0 0,1-1 0 0 0,0 0 0 0 0,0 1 0 0 0,0-1 0 0 0,0 0 0 0 0,0 1 0 0 0,0-1 0 0 0,-1 0 0 0 0,1 0 0 0 0,0 0 0 0 0,0 0 0 0 0,0 0 0 0 0,1 0 0 0 0,1 0 0 0 0,7 1 0 0 0,0-1 0 0 0,0 0 0 0 0,0-1 0 0 0,0 0 0 0 0,0-1 0 0 0,-1 0 0 0 0,1 0 0 0 0,0-1 0 0 0,-1 0 0 0 0,0-1 0 0 0,12-6 0 0 0,8-6 0 0 0,0-2 0 0 0,25-20 0 0 0,-34 21 0 0 0,0-1 0 0 0,29-34 0 0 0,-6 5 0 0 0,-28 30 0 0 0,-12 13 0 0 0,0 1 0 0 0,0-1 0 0 0,0 1 0 0 0,0 0 0 0 0,1 0 0 0 0,6-5 0 0 0,-10 8 0 0 0,0 0 0 0 0,1 0 0 0 0,-1 0 0 0 0,0 0 0 0 0,0 0 0 0 0,0 0 0 0 0,0-1 0 0 0,0 1 0 0 0,0 0 0 0 0,1 0 0 0 0,-1 0 0 0 0,0 0 0 0 0,0 0 0 0 0,0 0 0 0 0,0 0 0 0 0,0 0 0 0 0,1 0 0 0 0,-1 0 0 0 0,0 0 0 0 0,0 0 0 0 0,0 0 0 0 0,0 0 0 0 0,0 0 0 0 0,1 0 0 0 0,-1 0 0 0 0,0 0 0 0 0,0 0 0 0 0,0 0 0 0 0,0 0 0 0 0,0 0 0 0 0,1 0 0 0 0,-1 0 0 0 0,0 0 0 0 0,0 1 0 0 0,0-1 0 0 0,0 0 0 0 0,0 0 0 0 0,0 0 0 0 0,1 0 0 0 0,-1 0 0 0 0,0 0 0 0 0,0 0 0 0 0,0 1 0 0 0,0-1 0 0 0,0 0 0 0 0,0 0 0 0 0,0 0 0 0 0,0 0 0 0 0,0 0 0 0 0,0 1 0 0 0,0-1 0 0 0,0 0 0 0 0,0 0 0 0 0,0 0 0 0 0,0 0 0 0 0,0 0 0 0 0,0 1 0 0 0,0-1 0 0 0,0 0 0 0 0,0 0 0 0 0,0 0 0 0 0,0 0 0 0 0,0 0 0 0 0,0 1 0 0 0,0-1 0 0 0,0 0 0 0 0,0 0 0 0 0,-3 12 0 0 0,2-12 0 0 0,-1 7 0 0 0,-11 31 0 0 0,2-1 0 0 0,-9 52 0 0 0,19-78 0 0 0,1-11 0 0 0,0 1 0 0 0,0-1 0 0 0,0 0 0 0 0,0 1 0 0 0,0-1 0 0 0,0 1 0 0 0,0-1 0 0 0,0 1 0 0 0,0-1 0 0 0,0 0 0 0 0,0 1 0 0 0,1-1 0 0 0,-1 1 0 0 0,0-1 0 0 0,0 0 0 0 0,0 1 0 0 0,0-1 0 0 0,1 1 0 0 0,-1-1 0 0 0,0 0 0 0 0,0 1 0 0 0,1-1 0 0 0,-1 0 0 0 0,0 0 0 0 0,1 1 0 0 0,-1-1 0 0 0,0 0 0 0 0,1 1 0 0 0,4-2 0 0 0,0 0 0 0 0,1 0 0 0 0,-1-1 0 0 0,1 0 0 0 0,-1 0 0 0 0,0 0 0 0 0,0-1 0 0 0,0 1 0 0 0,0-1 0 0 0,0-1 0 0 0,5-3 0 0 0,4-3 0 0 0,46-29 0 0 0,114-68 0 0 0,-174 107 0 0 0,12-7 0 0 0,22-8 0 0 0,-34 14 0 0 0,0 1 0 0 0,0 0 0 0 0,1 0 0 0 0,-1 0 0 0 0,0-1 0 0 0,0 1 0 0 0,1 0 0 0 0,-1 0 0 0 0,0 0 0 0 0,0 0 0 0 0,1 0 0 0 0,-1 0 0 0 0,0 0 0 0 0,1 0 0 0 0,-1 0 0 0 0,0 0 0 0 0,1 0 0 0 0,-1 0 0 0 0,0 0 0 0 0,0 0 0 0 0,1 0 0 0 0,-1 0 0 0 0,0 0 0 0 0,1 0 0 0 0,-1 0 0 0 0,0 0 0 0 0,0 0 0 0 0,1 0 0 0 0,-1 1 0 0 0,0-1 0 0 0,0 0 0 0 0,1 0 0 0 0,-1 0 0 0 0,0 0 0 0 0,0 1 0 0 0,1-1 0 0 0,-1 0 0 0 0,0 0 0 0 0,0 1 0 0 0,0-1 0 0 0,0 0 0 0 0,1 0 0 0 0,-1 1 0 0 0,0-1 0 0 0,0 0 0 0 0,0 0 0 0 0,0 1 0 0 0,0-1 0 0 0,0 0 0 0 0,0 1 0 0 0,-2 10 0 0 0,2-10 0 0 0,-4 11 0 0 0,-1 1 0 0 0,-1-1 0 0 0,0 0 0 0 0,-1 0 0 0 0,-13 18 0 0 0,17-26 0 0 0,1 1 0 0 0,0-1 0 0 0,0 1 0 0 0,0-1 0 0 0,1 1 0 0 0,0 0 0 0 0,-2 6 0 0 0,-6 21 0 0 0,6-24 0 0 0,5-1 0 0 0,-2-7 0 0 0,1 1 0 0 0,0-1 0 0 0,0 0 0 0 0,0 0 0 0 0,0 0 0 0 0,0 0 0 0 0,0 0 0 0 0,0 0 0 0 0,0 0 0 0 0,-1 0 0 0 0,1 0 0 0 0,0 0 0 0 0,0 0 0 0 0,0 0 0 0 0,0-1 0 0 0,0 1 0 0 0,1-1 0 0 0,19-9 0 0 0,-16 8 0 0 0,26-15 0 0 0,-1-1 0 0 0,-1-2 0 0 0,40-34 0 0 0,26-19 0 0 0,-79 62 0 0 0,-11 7 0 0 0,0 0 0 0 0,0 1 0 0 0,0 0 0 0 0,1 0 0 0 0,10-5 0 0 0,-8 8 0 0 0,-7 1 0 0 0,0 1 0 0 0,0-1 0 0 0,0 0 0 0 0,-1 0 0 0 0,1 0 0 0 0,-1 1 0 0 0,1-1 0 0 0,-1 0 0 0 0,1 1 0 0 0,-1-1 0 0 0,0 0 0 0 0,0 1 0 0 0,1-1 0 0 0,-1 1 0 0 0,0-1 0 0 0,0 0 0 0 0,-1 1 0 0 0,1-1 0 0 0,0 0 0 0 0,-1 3 0 0 0,-7 28 0 0 0,2-11 0 0 0,0 0 0 0 0,-6 45 0 0 0,11-58 0 0 0,0 0 0 0 0,3 0 0 0 0,1 2 0 0 0,-1-1 0 0 0,1-3 0 0 0,4-7 0 0 0,1 1 0 0 0,-8 0-9 0 0,1 0 0 0 0,-1 0 0 0 0,1 0 0 0 0,0 0 0 0 0,-1 0 0 0 0,1 0 0 0 0,-1 0 0 0 0,1 0 0 0 0,0 0 0 0 0,-1 0 0 0 0,1 0 0 0 0,-1 0 0 0 0,1-1 0 0 0,-1 1-1 0 0,1 0 1 0 0,-1 0 0 0 0,1-1 0 0 0,-1 1 0 0 0,1 0 0 0 0,-1-1 0 0 0,1 1 0 0 0,-1 0 0 0 0,1-1 0 0 0,0-1-175 0 0,1 2-291 0 0,6-4-681 0 0,16-12-3061 0 0,-13 10 2682 0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2 13823 0 0,'0'0'315'0'0,"0"0"45"0"0,0 0 21 0 0,0 0-49 0 0,1-1-81 0 0,11-11 1311 0 0,0-1 0 0 0,-1 0 0 0 0,-1 0 1 0 0,12-20-1 0 0,9-11 116 0 0,30-46-175 0 0,-2 3-342 0 0,-24 37-1161 0 0,-48 63 0 0 0,4-3 0 0 0,0-1 0 0 0,-9 15 0 0 0,0 5 0 0 0,-14 31 0 0 0,26-48 0 0 0,1 0 0 0 0,1 1 0 0 0,0-1 0 0 0,0 1 0 0 0,-2 23 0 0 0,5-32 0 0 0,1 1 0 0 0,0-1 0 0 0,0 1 0 0 0,1-1 0 0 0,-1 1 0 0 0,1-1 0 0 0,0 1 0 0 0,2 4 0 0 0,-3-7 0 0 0,1 0 0 0 0,0-1 0 0 0,0 1 0 0 0,-1-1 0 0 0,1 1 0 0 0,0-1 0 0 0,0 0 0 0 0,0 1 0 0 0,0-1 0 0 0,1 0 0 0 0,-1 0 0 0 0,0 0 0 0 0,1 0 0 0 0,-1 0 0 0 0,0 0 0 0 0,1 0 0 0 0,-1 0 0 0 0,1 0 0 0 0,-1-1 0 0 0,1 1 0 0 0,0-1 0 0 0,-1 1 0 0 0,1-1 0 0 0,2 1 0 0 0,2-1 0 0 0,1 0 0 0 0,-1 0 0 0 0,0 0 0 0 0,1-1 0 0 0,-1 0 0 0 0,0-1 0 0 0,1 1 0 0 0,-1-1 0 0 0,0 0 0 0 0,0 0 0 0 0,0-1 0 0 0,7-4 0 0 0,7-6 0 0 0,38-30 0 0 0,-33 24 0 0 0,-1-1 0 0 0,-1-1 0 0 0,31-35 0 0 0,35-55 0 0 0,-72 90 0 0 0,86-123 0 0 0,-56 75 0 0 0,-29 43 1016 0 0,18-34 0 0 0,-161 299-1000 0 0,6 8-16 0 0,113-235 0 0 0,6-12 0 0 0,0 0 0 0 0,0 0 0 0 0,0-1 0 0 0,0 1 0 0 0,0 0 0 0 0,0 0 0 0 0,0 0 0 0 0,0 0 0 0 0,0 0 0 0 0,0 0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 0 0 0 0,0 1 0 0 0,0-1 0 0 0,0 0 0 0 0,0 0 0 0 0,0 0 0 0 0,0 0 0 0 0,0 0 0 0 0,0 0 0 0 0,1 0 0 0 0,-1 0 0 0 0,0 0 0 0 0,0 0 0 0 0,0 0 0 0 0,0 0 0 0 0,0 0 0 0 0,0 0 0 0 0,0 1 0 0 0,0-1 0 0 0,0 0 0 0 0,0 0 0 0 0,0 0 0 0 0,0 0 0 0 0,0 0 0 0 0,0 0 0 0 0,0 0 0 0 0,0 0 0 0 0,0 0 0 0 0,0 0 0 0 0,-1 0 0 0 0,1 1 0 0 0,11-6 0 0 0,11-7 0 0 0,96-67 0 0 0,-78 48 0 0 0,-14 10 0 0 0,0 2 0 0 0,1 1 0 0 0,40-20 0 0 0,-39 28 0 0 0,-19 10 0 0 0,-7 4 0 0 0,-4 2 0 0 0,-1 0 0 0 0,0 0 0 0 0,0 0 0 0 0,0 0 0 0 0,-1-1 0 0 0,0 1 0 0 0,0-1 0 0 0,-1 0 0 0 0,1 0 0 0 0,-1 0 0 0 0,0-1 0 0 0,-8 6 0 0 0,-8 4 0 0 0,-38 20 0 0 0,34-21 0 0 0,18-9 0 0 0,0 0 0 0 0,-1-1 0 0 0,1 0 0 0 0,-1-1 0 0 0,-9 3 0 0 0,16-5 0 0 0,1 0 0 0 0,0 0 0 0 0,0 0 0 0 0,0 0 0 0 0,0 0 0 0 0,0 0 0 0 0,0 0 0 0 0,0 0 0 0 0,0 0 0 0 0,0 0 0 0 0,-1 0 0 0 0,1 0 0 0 0,0 1 0 0 0,0-1 0 0 0,0 0 0 0 0,0 0 0 0 0,0 0 0 0 0,0 0 0 0 0,0 0 0 0 0,0 0 0 0 0,0-1 0 0 0,-1 1 0 0 0,1 0 0 0 0,0 0 0 0 0,0 0 0 0 0,0 0 0 0 0,0 0 0 0 0,0 0 0 0 0,0 0 0 0 0,0 0 0 0 0,0 0 0 0 0,0 0 0 0 0,-1 0 0 0 0,1 0 0 0 0,0 0 0 0 0,0 0 0 0 0,0 0 0 0 0,0 0 0 0 0,0 0 0 0 0,0-1 0 0 0,0 1 0 0 0,0 0 0 0 0,0 0 0 0 0,0 0 0 0 0,0 0 0 0 0,0 0 0 0 0,0 0 0 0 0,0 0 0 0 0,0 0 0 0 0,0 0 0 0 0,0-1 0 0 0,0 1 0 0 0,0 0 0 0 0,0 0 0 0 0,0 0 0 0 0,0 0 0 0 0,0 0 0 0 0,0 0 0 0 0,0 0 0 0 0,0 0 0 0 0,0-1 0 0 0,6-7 0 0 0,-5 7 0 0 0,0 0 0 0 0,0 0 0 0 0,0 0 0 0 0,0 1 0 0 0,0-1 0 0 0,1 0 0 0 0,-1 1 0 0 0,0-1 0 0 0,0 0 0 0 0,0 1 0 0 0,1 0 0 0 0,-1-1 0 0 0,0 1 0 0 0,1 0 0 0 0,-1-1 0 0 0,0 1 0 0 0,1 0 0 0 0,-1 0 0 0 0,2 0 0 0 0,-2 1 0 0 0,0 0 0 0 0,0 0 0 0 0,1-1 0 0 0,-1 1 0 0 0,0 0 0 0 0,0 0 0 0 0,0 0 0 0 0,0 0 0 0 0,-1 0 0 0 0,1 0 0 0 0,0 1 0 0 0,0-1 0 0 0,-1 0 0 0 0,1 0 0 0 0,0 1 0 0 0,-1-1 0 0 0,1 3 0 0 0,8 29 0 0 0,-7-23 0 0 0,-1-5 0 0 0,3 10 0 0 0,0 0 0 0 0,1-1 0 0 0,6 15 0 0 0,-1-12 0 0 0,-3-13 0 0 0,-4-3 0 0 0,5 1 0 0 0,-3-3 0 0 0,0 0 0 0 0,1-1 0 0 0,-1 1 0 0 0,0-1 0 0 0,0 0 0 0 0,-1 0 0 0 0,1-1 0 0 0,0 1 0 0 0,-1-1 0 0 0,8-6 0 0 0,4-4 0 0 0,20-21 0 0 0,-29 26 0 0 0,11-12 0 0 0,-1 0 0 0 0,19-31 0 0 0,8-11 0 0 0,70-98 0 0 0,-41 53 0 0 0,-12 30 0 0 0,-61 77 0 0 0,0 0 0 0 0,0 0 0 0 0,0 0 0 0 0,0 0 0 0 0,0 1 0 0 0,0-1 0 0 0,0 0 0 0 0,0 0 0 0 0,0 0 0 0 0,0 0 0 0 0,0 0 0 0 0,0 0 0 0 0,0 0 0 0 0,1 0 0 0 0,-1 0 0 0 0,0 0 0 0 0,0 1 0 0 0,0-1 0 0 0,0 0 0 0 0,0 0 0 0 0,0 0 0 0 0,0 0 0 0 0,0 0 0 0 0,0 0 0 0 0,0 0 0 0 0,0 0 0 0 0,1 0 0 0 0,-1 0 0 0 0,0 0 0 0 0,0 0 0 0 0,0 0 0 0 0,0 0 0 0 0,0 0 0 0 0,0 0 0 0 0,0 0 0 0 0,0 0 0 0 0,0 0 0 0 0,1 0 0 0 0,-1 0 0 0 0,0 0 0 0 0,0 0 0 0 0,0 0 0 0 0,0 0 0 0 0,0 0 0 0 0,0 0 0 0 0,0 0 0 0 0,0 0 0 0 0,0 0 0 0 0,1 0 0 0 0,-1 0 0 0 0,0 0 0 0 0,0 0 0 0 0,0-1 0 0 0,-1 11 0 0 0,-3 5 122 0 0,0 0 1 0 0,-1 0-1 0 0,-1-1 0 0 0,-14 28 1 0 0,-40 52 854 0 0,29-47-751 0 0,-92 179-2126 0 0,108-195 2041 0 0,-3-1-141 0 0,32-51 0 0 0,1 0 0 0 0,1 1 0 0 0,29-29 0 0 0,49-42 0 0 0,-76 76 0 0 0,0 1 0 0 0,1 0 0 0 0,33-17 0 0 0,-42 26 0 0 0,-4 2 0 0 0,0-1 0 0 0,1 1 0 0 0,0 1 0 0 0,-1-1 0 0 0,14-2 0 0 0,-10 6 0 0 0,-4 6 0 0 0,-4-4-2 0 0,0 1 1 0 0,-1-1-1 0 0,1 1 0 0 0,-1 0 1 0 0,0 0-1 0 0,0-1 0 0 0,-1 1 1 0 0,1 0-1 0 0,-1 0 0 0 0,0 0 1 0 0,0 0-1 0 0,0 0 0 0 0,0-1 1 0 0,-1 1-1 0 0,1 0 0 0 0,-1 0 1 0 0,0 0-1 0 0,0-1 0 0 0,-1 1 1 0 0,-2 5-1 0 0,0 0 64 0 0,-1 1 1 0 0,0-1-1 0 0,-1 0 0 0 0,0-1 1 0 0,0 0-1 0 0,-12 12 0 0 0,8-10 642 0 0,2-1-870 0 0,-1-1 0 0 0,-10 8 0 0 0,16-14 31 0 0,-10 8 17 0 0,1 0 0 0 0,0 1 0 0 0,-10 11 0 0 0,22-22 118 0 0,0 1 0 0 0,-1-1 0 0 0,1 0 0 0 0,0 0 0 0 0,0 0 0 0 0,0 1 0 0 0,-1-1 0 0 0,1 0 0 0 0,0 0 0 0 0,0 0 0 0 0,0 1 0 0 0,0-1 0 0 0,0 0 0 0 0,0 0 0 0 0,0 1 0 0 0,-1-1 0 0 0,1 0 0 0 0,0 0 0 0 0,0 0 0 0 0,0 1 0 0 0,0-1 0 0 0,0 0 0 0 0,0 1 0 0 0,0-1 0 0 0,0 0 0 0 0,0 0 0 0 0,0 1 0 0 0,1-1 0 0 0,-1 0 0 0 0,0 0 0 0 0,0 0 0 0 0,0 1 0 0 0,0-1 0 0 0,0 0 0 0 0,0 0 0 0 0,0 1 0 0 0,1-1 0 0 0,-1 0 0 0 0,0 0 0 0 0,0 0 0 0 0,0 1 0 0 0,0-1 0 0 0,1 0 0 0 0,-1 0 0 0 0,0 0 0 0 0,0 0 0 0 0,0 0 0 0 0,1 0 0 0 0,-1 1 0 0 0,0-1 0 0 0,0 0 0 0 0,1 0 0 0 0,-1 0 0 0 0,0 0 0 0 0,0 0 0 0 0,1 0 0 0 0,-1 0 0 0 0,0 0 0 0 0,0 0 0 0 0,1 0 0 0 0,-1 0 0 0 0,0 0 0 0 0,0 0 0 0 0,1 0 0 0 0,9 1 0 0 0,0 0 0 0 0,1 0 0 0 0,-1-1 0 0 0,0 0 0 0 0,1-1 0 0 0,-1 0 0 0 0,0-1 0 0 0,0 0 0 0 0,15-5 0 0 0,1-2 0 0 0,-1-2 0 0 0,33-18 0 0 0,-33 14 0 0 0,36-29 0 0 0,-28 19 0 0 0,-33 25 0 0 0,0 0 0 0 0,0 1 0 0 0,0-1 0 0 0,0 0 0 0 0,0 0 0 0 0,0 0 0 0 0,0 0 0 0 0,0 0 0 0 0,0 0 0 0 0,0 1 0 0 0,0-1 0 0 0,0 0 0 0 0,0 0 0 0 0,0 0 0 0 0,0 0 0 0 0,0 0 0 0 0,0 0 0 0 0,0 0 0 0 0,1 1 0 0 0,-1-1 0 0 0,0 0 0 0 0,0 0 0 0 0,0 0 0 0 0,0 0 0 0 0,0 0 0 0 0,0 0 0 0 0,0 0 0 0 0,0 0 0 0 0,0 0 0 0 0,1 0 0 0 0,-1 0 0 0 0,0 0 0 0 0,0 1 0 0 0,0-1 0 0 0,0 0 0 0 0,0 0 0 0 0,0 0 0 0 0,1 0 0 0 0,-1 0 0 0 0,0 0 0 0 0,0 0 0 0 0,0 0 0 0 0,0 0 0 0 0,0 0 0 0 0,0 0 0 0 0,1 0 0 0 0,-1 0 0 0 0,0-1 0 0 0,0 1 0 0 0,0 0 0 0 0,0 0 0 0 0,0 0 0 0 0,0 0 0 0 0,-5 13 0 0 0,4-12 0 0 0,-142 261 1782 0 0,105-197-1572 0 0,-99 155-2202 0 0,132-213 1992 0 0,-3 5 0 0 0,-1 0 0 0 0,-10 12 0 0 0,18-24-5 0 0,1 0 0 0 0,0 0 1 0 0,0 1-1 0 0,0-1 0 0 0,0 0 0 0 0,-1 0 0 0 0,1 0 0 0 0,0 0 1 0 0,0 1-1 0 0,0-1 0 0 0,-1 0 0 0 0,1 0 0 0 0,0 0 0 0 0,0 0 1 0 0,0 0-1 0 0,-1 0 0 0 0,1 0 0 0 0,0 1 0 0 0,0-1 0 0 0,-1 0 1 0 0,1 0-1 0 0,0 0 0 0 0,0 0 0 0 0,-1 0 0 0 0,1 0 1 0 0,0 0-1 0 0,0 0 0 0 0,-1-1 0 0 0,0 1-67 0 0,1-1-1 0 0,0 0 0 0 0,-1 0 1 0 0,1 0-1 0 0,0 1 1 0 0,-1-1-1 0 0,1 0 1 0 0,0 0-1 0 0,0 0 1 0 0,0 0-1 0 0,0 0 1 0 0,0 1-1 0 0,0-1 1 0 0,0 0-1 0 0,0 0 0 0 0,0 0 1 0 0,0 0-1 0 0,0 0 1 0 0,1-1-1 0 0,6-23-1515 0 0,-4 14 827 0 0,2-3-640 0 0,0 0-1 0 0,12-25 1 0 0,-15 35 1193 0 0,12-27-1328 0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9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57 21191 0 0,'0'0'480'0'0,"2"-1"67"0"0,1 0-401 0 0,0-1 1 0 0,0 1-1 0 0,-1-1 1 0 0,1 0-1 0 0,0 0 1 0 0,-1 0-1 0 0,0 0 1 0 0,5-4-1 0 0,18-25 92 0 0,-11 13 1343 0 0,-7 9-1091 0 0,0 0 0 0 0,-1 0 0 0 0,0-1 0 0 0,0 0-1 0 0,-1 0 1 0 0,5-15 0 0 0,-8 17-197 0 0,1 0-1 0 0,-1 0 1 0 0,-1 0 0 0 0,0 0 0 0 0,0 0-1 0 0,0 0 1 0 0,-1 0 0 0 0,0 0-1 0 0,-2-13 1 0 0,2 20-293 0 0,0 1 0 0 0,0-1 0 0 0,0 1 0 0 0,0-1 0 0 0,0 1 0 0 0,-1-1 0 0 0,1 1 0 0 0,0 0 0 0 0,0-1 0 0 0,0 1 0 0 0,0-1 0 0 0,0 1 0 0 0,-1 0 0 0 0,1-1 0 0 0,0 1 0 0 0,0-1 0 0 0,-1 1 0 0 0,1 0 0 0 0,0-1 0 0 0,-1 1 0 0 0,1 0 0 0 0,0 0 0 0 0,-1-1 0 0 0,1 1 0 0 0,0 0 0 0 0,-1 0 0 0 0,1-1 0 0 0,0 1 0 0 0,-1 0 0 0 0,1 0 0 0 0,-1 0 0 0 0,1 0 0 0 0,-1 0 0 0 0,1-1 0 0 0,0 1 0 0 0,-1 0 0 0 0,1 0 0 0 0,-1 0 0 0 0,1 0 0 0 0,-1 0 0 0 0,0 1 0 0 0,0-1 0 0 0,-1 0 0 0 0,-1 0 0 0 0,0 0 0 0 0,0 0 0 0 0,0 0 0 0 0,1 1 0 0 0,-1-1 0 0 0,0 1 0 0 0,1 0 0 0 0,-1 0 0 0 0,0 0 0 0 0,1 0 0 0 0,-1 1 0 0 0,1-1 0 0 0,0 0 0 0 0,-4 4 0 0 0,-4 3 0 0 0,1 1 0 0 0,-11 11 0 0 0,6-6 0 0 0,-46 55 0 0 0,57-66 0 0 0,0 1 0 0 0,0 0 0 0 0,0 0 0 0 0,0 0 0 0 0,1 1 0 0 0,-1-1 0 0 0,-2 9 0 0 0,4-10 0 0 0,0 0 0 0 0,1 1 0 0 0,-1-1 0 0 0,1 1 0 0 0,0-1 0 0 0,0 0 0 0 0,0 1 0 0 0,0-1 0 0 0,0 1 0 0 0,1-1 0 0 0,0 0 0 0 0,0 1 0 0 0,0-1 0 0 0,0 0 0 0 0,3 6 0 0 0,-3-8-7 0 0,0 1 0 0 0,0 0 0 0 0,1 0-1 0 0,-1-1 1 0 0,0 1 0 0 0,1-1 0 0 0,0 1 0 0 0,-1-1 0 0 0,1 0 0 0 0,0 1 0 0 0,0-1-1 0 0,0 0 1 0 0,0 0 0 0 0,0 0 0 0 0,0-1 0 0 0,0 1 0 0 0,0 0 0 0 0,0-1-1 0 0,0 1 1 0 0,0-1 0 0 0,1 0 0 0 0,-1 0 0 0 0,0 0 0 0 0,0 0 0 0 0,0 0-1 0 0,3 0 1 0 0,4-1-99 0 0,-1-1 0 0 0,1 1 0 0 0,0-1 0 0 0,-1-1 0 0 0,11-3 0 0 0,-11 1-488 0 0,-1 1 1 0 0,0-1-1 0 0,0 0 1 0 0,-1-1-1 0 0,1 0 0 0 0,-1 0 1 0 0,10-12-1 0 0,-13 14 67 0 0,4-5-385 0 0,-1 0 0 0 0,1 0 0 0 0,-1 0 1 0 0,7-17-1 0 0,-9 19 463 0 0,14-33-2110 0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49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76 21191 0 0,'0'0'480'0'0,"-3"-8"1167"0"0,3 5-1462 0 0,0 1-1 0 0,0-1 1 0 0,0 0 0 0 0,0 1 0 0 0,1-1 0 0 0,-1 0 0 0 0,1 1 0 0 0,0-1-1 0 0,0 1 1 0 0,0-1 0 0 0,0 1 0 0 0,0 0 0 0 0,0-1 0 0 0,1 1-1 0 0,-1 0 1 0 0,1 0 0 0 0,1-2 0 0 0,8-12 1157 0 0,5-4-246 0 0,-14 17-1007 0 0,0 0 0 0 0,1 1 0 0 0,-1-1 0 0 0,0 0 0 0 0,-1 0 0 0 0,4-5 0 0 0,-5 7-109 0 0,0 0 1 0 0,0-1 0 0 0,1 1 0 0 0,-1 0-1 0 0,0 0 1 0 0,0-1 0 0 0,0 1-1 0 0,0 0 1 0 0,0 0 0 0 0,-1-1-1 0 0,1 1 1 0 0,0 0 0 0 0,0 0-1 0 0,-1 0 1 0 0,1-1 0 0 0,-1 1 0 0 0,1 0-1 0 0,-1 0 1 0 0,0 0 0 0 0,1 0-1 0 0,-1 0 1 0 0,-1-2 0 0 0,0 1-113 0 0,-7-10-1816 0 0,4 4-4799 0 0,1-2-2041 0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0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31 24879 0 0,'0'0'564'0'0,"0"0"83"0"0,-1-8 639 0 0,0 5-1111 0 0,2-13-119 0 0,18-40 2000 0 0,-19 55-2239 0 0,0 0 1 0 0,0-1-1 0 0,0 1 0 0 0,0-1 0 0 0,0 1 1 0 0,0 0-1 0 0,0-1 0 0 0,0 1 1 0 0,0 0-1 0 0,-1-1 0 0 0,1 1 0 0 0,0 0 1 0 0,-1-1-1 0 0,1 1 0 0 0,-1 0 0 0 0,0 0 1 0 0,1-1-1 0 0,-1 1 0 0 0,0 0 1 0 0,0 0-1 0 0,0 0 0 0 0,0 0 0 0 0,0 0 1 0 0,0 0-1 0 0,0 0 0 0 0,0 0 0 0 0,-1 0 1 0 0,0-1-313 0 0,-17-10-1550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1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342 15663 0 0,'2'-3'153'0'0,"0"-1"0"0"0,0 1-1 0 0,0-1 1 0 0,-1 0-1 0 0,0 1 1 0 0,2-6 0 0 0,4-12 350 0 0,5-10 989 0 0,-1 0 0 0 0,-1-1 0 0 0,7-46 0 0 0,6-17 848 0 0,-17 75-1304 0 0,-5 17-324 0 0,-4 12-388 0 0,-32 134-324 0 0,-5 15 0 0 0,-62 158 0 0 0,83-253 0 0 0,10-28 0 0 0,-16 35 0 0 0,8-23 0 0 0,13-34 0 0 0,0 0 0 0 0,-1 0 0 0 0,-1 0 0 0 0,-8 12 0 0 0,14-25 0 0 0,0 0 0 0 0,0 0 0 0 0,0 0 0 0 0,0 0 0 0 0,0 0 0 0 0,0 0 0 0 0,0 0 0 0 0,0 0 0 0 0,0 0 0 0 0,0 0 0 0 0,0 0 0 0 0,0 0 0 0 0,0 0 0 0 0,0 0 0 0 0,0 0 0 0 0,0-1 0 0 0,0 1 0 0 0,-1 0 0 0 0,1 0 0 0 0,0 0 0 0 0,0 0 0 0 0,0 0 0 0 0,0 0 0 0 0,0 0 0 0 0,0 0 0 0 0,0 0 0 0 0,0 0 0 0 0,0 0 0 0 0,0 0 0 0 0,0 0 0 0 0,0 0 0 0 0,0 0 0 0 0,0 0 0 0 0,-1 0 0 0 0,1 0 0 0 0,0 0 0 0 0,0 0 0 0 0,0 0 0 0 0,0 0 0 0 0,0 0 0 0 0,0 1 0 0 0,0-1 0 0 0,0 0 0 0 0,0 0 0 0 0,0 0 0 0 0,0 0 0 0 0,0 0 0 0 0,0 0 0 0 0,0 0 0 0 0,0 0 0 0 0,0 0 0 0 0,0 0 0 0 0,0 0 0 0 0,0 0 0 0 0,0 0 0 0 0,-1 0 0 0 0,1 0 0 0 0,0 0 0 0 0,0 0 0 0 0,0 1 0 0 0,0-1 0 0 0,0 0 0 0 0,0 0 0 0 0,0 0 0 0 0,0 0 0 0 0,0-9 0 0 0,3-9 0 0 0,8-39 0 0 0,-2 0 0 0 0,-4-1 0 0 0,-1-85 0 0 0,-1 83 0 0 0,-3 61 0 0 0,0 0 0 0 0,0-1 0 0 0,0 1 0 0 0,0-1 0 0 0,0 1 0 0 0,1 0 0 0 0,-1-1 0 0 0,0 1 0 0 0,0-1 0 0 0,0 1 0 0 0,1-1 0 0 0,-1 1 0 0 0,0-1 0 0 0,1 1 0 0 0,-1-1 0 0 0,0 1 0 0 0,1-1 0 0 0,-1 1 0 0 0,1-1 0 0 0,-1 1 0 0 0,1-1 0 0 0,-1 0 0 0 0,1 1 0 0 0,-1-1 0 0 0,1 1 0 0 0,1 0 0 0 0,1 1 0 0 0,0 0 0 0 0,0 1 0 0 0,1-1 0 0 0,-1 0 0 0 0,1-1 0 0 0,0 1 0 0 0,0-1 0 0 0,-1 1 0 0 0,1-1 0 0 0,0 0 0 0 0,0-1 0 0 0,0 1 0 0 0,0-1 0 0 0,0 0 0 0 0,0 0 0 0 0,0 0 0 0 0,0 0 0 0 0,5-1 0 0 0,8-2 0 0 0,0-1 0 0 0,30-11 0 0 0,-32 10 0 0 0,33-13 0 0 0,27-8 0 0 0,-66 23 0 0 0,1 1 0 0 0,0 0 0 0 0,-1 0 0 0 0,1 2 0 0 0,18-1 0 0 0,-27 1 0 0 0,0 0 0 0 0,1 0 0 0 0,-1 1 0 0 0,0-1 0 0 0,1 0 0 0 0,-1 1 0 0 0,0-1 0 0 0,0 1 0 0 0,1-1 0 0 0,-1 1 0 0 0,0 0 0 0 0,0-1 0 0 0,0 1 0 0 0,0 0 0 0 0,0 0 0 0 0,0 0 0 0 0,0 0 0 0 0,2 2 0 0 0,-2-1 0 0 0,0 0 0 0 0,0 0 0 0 0,0 0 0 0 0,0 0 0 0 0,0 1 0 0 0,0-1 0 0 0,-1 0 0 0 0,1 1 0 0 0,0 4 0 0 0,-1 1 0 0 0,0 0 0 0 0,-1 1 0 0 0,1-1 0 0 0,-1 0 0 0 0,-4 11 0 0 0,3-11 158 0 0,0 0-1 0 0,-1-1 1 0 0,0 0-1 0 0,-1 1 1 0 0,0-1-1 0 0,0 0 1 0 0,0-1-1 0 0,-1 1 1 0 0,0-1-1 0 0,0 0 1 0 0,-1 0 0 0 0,-12 10-1 0 0,16-14-157 0 0,1-1 0 0 0,1 0 0 0 0,-1-1 0 0 0,0 1 0 0 0,0 0 0 0 0,0-1 0 0 0,0 1 0 0 0,0-1 0 0 0,1 1 0 0 0,-1-1 0 0 0,0 1 0 0 0,0-1 0 0 0,0 0 0 0 0,0 1 0 0 0,-1-1 0 0 0,1 0 0 0 0,0 0 0 0 0,0 0 0 0 0,0 0 0 0 0,0 0 0 0 0,0 0 0 0 0,0 0 0 0 0,0 0 0 0 0,0 0 0 0 0,-2-1 0 0 0,3 1 0 0 0,0 0 0 0 0,-1 0 0 0 0,1 0 0 0 0,-1 0 0 0 0,1 0 0 0 0,0 0 0 0 0,-1 0 0 0 0,1 0 0 0 0,0 0 0 0 0,-1 0 0 0 0,1 0 0 0 0,0 0 0 0 0,-1 0 0 0 0,1-1 0 0 0,0 1 0 0 0,-1 0 0 0 0,1 0 0 0 0,0 0 0 0 0,-1-1 0 0 0,1 1 0 0 0,0 0 0 0 0,0 0 0 0 0,-1-1 0 0 0,1 1 0 0 0,0 0 0 0 0,0-1 0 0 0,-1 1 0 0 0,1 0 0 0 0,0-1 0 0 0,0 1 0 0 0,0 0 0 0 0,0-1 0 0 0,0 1 0 0 0,-1 0 0 0 0,1-1 0 0 0,0 1 0 0 0,0 0 0 0 0,0-1 0 0 0,0 0 0 0 0,0 1 0 0 0,-1-3 0 0 0,0-1 0 0 0,0 1 0 0 0,1-1 0 0 0,-1 1 0 0 0,1-1 0 0 0,0 1 0 0 0,0-1 0 0 0,0 1 0 0 0,0-1 0 0 0,0 1 0 0 0,1-1 0 0 0,1-4 0 0 0,2-5 0 0 0,11-24 0 0 0,-4 11 0 0 0,-8 18 0 0 0,4-12 0 0 0,0 0 0 0 0,2 1 0 0 0,0 0 0 0 0,20-29 0 0 0,-24 41 0 0 0,0 0 0 0 0,1 0 0 0 0,9-7 0 0 0,-13 12 0 0 0,1 0 0 0 0,-1 0 0 0 0,1 0 0 0 0,0 0 0 0 0,0 1 0 0 0,0-1 0 0 0,0 1 0 0 0,0 0 0 0 0,0-1 0 0 0,0 2 0 0 0,0-1 0 0 0,5-1 0 0 0,-6 2-42 0 0,0 0 1 0 0,1 1-1 0 0,-1-1 0 0 0,0 0 0 0 0,0 1 1 0 0,0-1-1 0 0,0 1 0 0 0,0 0 0 0 0,0-1 1 0 0,0 1-1 0 0,0 0 0 0 0,3 3 1 0 0,24 18-905 0 0,-14-10 607 0 0,-7-6 321 0 0,0-1 0 0 0,1 0-1 0 0,-1-1 1 0 0,1 0 0 0 0,0 0-1 0 0,0-1 1 0 0,1 0-1 0 0,17 3 1 0 0,-25-6 18 0 0,-1 1 0 0 0,0-1 0 0 0,1 0 0 0 0,-1 1 0 0 0,1-1 0 0 0,-1 0 0 0 0,1 0 0 0 0,-1 0 0 0 0,0 0 0 0 0,1 0 0 0 0,-1 0 0 0 0,1-1 0 0 0,-1 1 0 0 0,1 0 0 0 0,-1-1 0 0 0,0 1 0 0 0,1-1 0 0 0,-1 1 0 0 0,0-1 0 0 0,2-1 0 0 0,2 0 0 0 0,0 0 0 0 0,-1 0 0 0 0,1 0 0 0 0,0 0 0 0 0,-1-1 0 0 0,0 1 0 0 0,1-1 0 0 0,-1 0 0 0 0,0 0 0 0 0,0 0 0 0 0,6-8 0 0 0,0-5 0 0 0,-10 16 0 0 0,0-1 0 0 0,0 1-1 0 0,0 0 1 0 0,1 0 0 0 0,-1 0 0 0 0,0 0-1 0 0,0 0 1 0 0,0 0 0 0 0,0-1 0 0 0,0 1-1 0 0,0 0 1 0 0,1 0 0 0 0,-1 0 0 0 0,0 0-1 0 0,0 0 1 0 0,0-1 0 0 0,0 1 0 0 0,0 0-1 0 0,0 0 1 0 0,0 0 0 0 0,0-1 0 0 0,0 1-1 0 0,0 0 1 0 0,0 0 0 0 0,0 0 0 0 0,0 0-1 0 0,0-1 1 0 0,0 1 0 0 0,0 0 0 0 0,0 0-1 0 0,0 0 1 0 0,0-1 0 0 0,0 1 0 0 0,0 0-1 0 0,0 0 1 0 0,0 0 0 0 0,0 0 0 0 0,0 0-1 0 0,-1-1 1 0 0,1 1 0 0 0,0 0 0 0 0,0 0-1 0 0,0 0 1 0 0,0 0 0 0 0,0 0 0 0 0,0-1 0 0 0,-1 1-1 0 0,1 0 1 0 0,0 0 0 0 0,0 0 0 0 0,0 0-1 0 0,0 0 1 0 0,-1 0 0 0 0,1 0 0 0 0,0 0-1 0 0,0 0 1 0 0,0 0 0 0 0,-1 0 0 0 0,1 0-1 0 0,0 0 1 0 0,0 0 0 0 0,0 0 0 0 0,0 0-1 0 0,-1 0 1 0 0,-8 3 72 0 0,9-3-64 0 0,-7 3 119 0 0,0 1-1 0 0,1 1 1 0 0,-1-1-1 0 0,1 1 1 0 0,0 1-1 0 0,0-1 1 0 0,-8 10-1 0 0,-1 5 332 0 0,-15 22 0 0 0,18-22-458 0 0,2-1 0 0 0,1 2 0 0 0,-13 39 0 0 0,20-55 0 0 0,0 2 0 0 0,1-1 0 0 0,0 0 0 0 0,-1 10 0 0 0,2-15 0 0 0,0-1 0 0 0,0 1 0 0 0,0-1 0 0 0,0 1 0 0 0,0-1 0 0 0,0 1 0 0 0,0-1 0 0 0,0 0 0 0 0,0 1 0 0 0,0-1 0 0 0,0 1 0 0 0,0-1 0 0 0,0 1 0 0 0,0-1 0 0 0,0 1 0 0 0,0-1 0 0 0,0 1 0 0 0,1-1 0 0 0,-1 0 0 0 0,0 1 0 0 0,0-1 0 0 0,1 1 0 0 0,-1-1 0 0 0,0 0 0 0 0,0 1 0 0 0,1-1 0 0 0,-1 0 0 0 0,0 1 0 0 0,1-1 0 0 0,-1 0 0 0 0,1 0 0 0 0,-1 1 0 0 0,0-1 0 0 0,1 0 0 0 0,-1 0 0 0 0,1 0 0 0 0,-1 1 0 0 0,1-1 0 0 0,1 1 0 0 0,-1-1 0 0 0,1 1 0 0 0,0 0 0 0 0,-1-1 0 0 0,1 0 0 0 0,0 1 0 0 0,0-1 0 0 0,-1 0 0 0 0,1 0 0 0 0,0 0 0 0 0,0 0 0 0 0,0 0 0 0 0,-1 0 0 0 0,1 0 0 0 0,2-1 0 0 0,29-9 0 0 0,-23 6 0 0 0,-1 1 0 0 0,-1-1 0 0 0,0 0 0 0 0,0 0 0 0 0,0-1 0 0 0,12-10 0 0 0,33-32 0 0 0,-46 38 0 0 0,0 0 0 0 0,0 0 0 0 0,-1 0 0 0 0,9-18 0 0 0,3-4 0 0 0,-13 26 0 0 0,-3 8 0 0 0,-2 8 0 0 0,0-11 0 0 0,-2 12-344 0 0,0-1 0 0 0,1 1 0 0 0,0 0 0 0 0,1 0 0 0 0,0 0 0 0 0,3 19 0 0 0,-3-30-168 0 0,0-1 0 0 0,0 0-68 0 0,0 0-285 0 0,0 0-126 0 0,0 0-1394 0 0,0 0-5466 0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1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15663 0 0,'0'0'719'0'0,"0"0"-20"0"0,4 17 35 0 0,-5-13-225 0 0,1-1-136 0 0,0 0-1 0 0,-1-1 1 0 0,1 1 0 0 0,0 0 0 0 0,1-1-1 0 0,-1 1 1 0 0,1 2 0 0 0,0-3-357 0 0,-1-1 1 0 0,1 0-1 0 0,-1 0 0 0 0,1 0 1 0 0,0 0-1 0 0,-1 0 0 0 0,1 1 1 0 0,0-1-1 0 0,0-1 0 0 0,0 1 1 0 0,0 0-1 0 0,0 0 0 0 0,0 0 1 0 0,0 0-1 0 0,0-1 0 0 0,0 1 1 0 0,0 0-1 0 0,1-1 0 0 0,-1 1 1 0 0,0-1-1 0 0,2 1 0 0 0,0 0 233 0 0,-2-1-171 0 0,0 1-1 0 0,0-1 1 0 0,-1 0 0 0 0,1 0-1 0 0,0 0 1 0 0,0 1 0 0 0,0-1-1 0 0,-1 0 1 0 0,1 0 0 0 0,0 0 0 0 0,0 0-1 0 0,0 0 1 0 0,-1 0 0 0 0,1 0-1 0 0,0-1 1 0 0,0 1 0 0 0,0 0 0 0 0,-1 0-1 0 0,1-1 1 0 0,0 1 0 0 0,0 0-1 0 0,-1-1 1 0 0,1 1 0 0 0,1-1-1 0 0,-1 0 1 0 0,-1-1 0 0 0,1 1 0 0 0,0 0-1 0 0,-1 0 1 0 0,1 0 0 0 0,-1 0 0 0 0,1-1 0 0 0,-1 1-1 0 0,0 0 1 0 0,0 0 0 0 0,1-1 0 0 0,-1 1-1 0 0,0 0 1 0 0,0-1 0 0 0,0 1 0 0 0,0 0-1 0 0,0 0 1 0 0,-1-1 0 0 0,1 1 0 0 0,0 0-1 0 0,-1-2 1 0 0,1 2-98 0 0,0 0 1 0 0,0 0-1 0 0,-1 0 0 0 0,1 0 0 0 0,0 0 0 0 0,0 0 1 0 0,-1 0-1 0 0,1 0 0 0 0,-1 1 0 0 0,1-1 1 0 0,-1 0-1 0 0,1 0 0 0 0,-1 0 0 0 0,1 1 0 0 0,-1-1 1 0 0,0 0-1 0 0,1 0 0 0 0,-1 1 0 0 0,0-1 1 0 0,0 1-1 0 0,0-1 0 0 0,1 1 0 0 0,-1-1 1 0 0,0 1-1 0 0,0-1 0 0 0,0 1 0 0 0,0 0 0 0 0,0 0 1 0 0,0-1-1 0 0,0 1 0 0 0,0 0 0 0 0,0 0 1 0 0,0 0-1 0 0,1 0 0 0 0,-1 0 0 0 0,0 0 0 0 0,0 0 1 0 0,0 0-1 0 0,0 0 0 0 0,-2 1 0 0 0,-3 1-292 0 0,-1 1 0 0 0,1 0-1 0 0,0 0 1 0 0,-12 7 0 0 0,11-5-4 0 0,-19 10-1198 0 0,7-3-20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3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5 17503 0 0,'0'0'399'0'0,"0"0"60"0"0,0 0 21 0 0,1-4 86 0 0,19-62 1286 0 0,-15 48-1101 0 0,1 0 0 0 0,1 0 0 0 0,1 1 0 0 0,12-21 1 0 0,6-12 208 0 0,5-13-190 0 0,2 1 0 0 0,4 1 0 0 0,76-96 0 0 0,-113 157-766 0 0,0 0-1 0 0,0 0 1 0 0,0 0-1 0 0,0-1 1 0 0,0 1-1 0 0,0 0 1 0 0,0 0 0 0 0,0 0-1 0 0,0 0 1 0 0,0 0-1 0 0,0 0 1 0 0,0-1-1 0 0,1 1 1 0 0,-1 0 0 0 0,0 0-1 0 0,0 0 1 0 0,0 0-1 0 0,0 0 1 0 0,0 0-1 0 0,0 0 1 0 0,0 0 0 0 0,0 0-1 0 0,0-1 1 0 0,1 1-1 0 0,-1 0 1 0 0,0 0-1 0 0,0 0 1 0 0,0 0-1 0 0,0 0 1 0 0,0 0 0 0 0,0 0-1 0 0,0 0 1 0 0,1 0-1 0 0,-1 0 1 0 0,0 0-1 0 0,0 0 1 0 0,0 0 0 0 0,0 0-1 0 0,0 0 1 0 0,0 0-1 0 0,1 0 1 0 0,-1 0-1 0 0,0 0 1 0 0,0 0 0 0 0,0 0-1 0 0,0 0 1 0 0,0 0-1 0 0,0 1 1 0 0,1-1-1 0 0,-1 0 1 0 0,0 0 0 0 0,0 0-1 0 0,0 0 1 0 0,0 0-1 0 0,0 0 1 0 0,0 0-1 0 0,0 0 1 0 0,0 0-1 0 0,0 0 1 0 0,0 1 0 0 0,1-1-1 0 0,-1 0 1 0 0,0 0-1 0 0,0 0 1 0 0,0 0-1 0 0,0 1 1 0 0,0 13 189 0 0,-6 21-17 0 0,4-24-176 0 0,0 0 0 0 0,1 1 0 0 0,1-1 0 0 0,-1 0 0 0 0,2 1 0 0 0,-1-1 0 0 0,6 22 0 0 0,-5-28 0 0 0,1-1 0 0 0,0 1 0 0 0,0-1 0 0 0,0 1 0 0 0,0-1 0 0 0,1 0 0 0 0,0 0 0 0 0,0 0 0 0 0,0 0 0 0 0,6 5 0 0 0,2 1 0 0 0,1 0 0 0 0,13 9 0 0 0,-17-14 0 0 0,-1 0 0 0 0,0 1 0 0 0,11 11 0 0 0,-16-14 0 0 0,0-1 0 0 0,0 1 0 0 0,0 0 0 0 0,0 0 0 0 0,0 0 0 0 0,-1 0 0 0 0,0 0 0 0 0,0 0 0 0 0,1 0 0 0 0,-2 1 0 0 0,1-1 0 0 0,0 0 0 0 0,0 5 0 0 0,-1-4 0 0 0,1 5 0 0 0,-1 0 0 0 0,0 0 0 0 0,-2 10 0 0 0,2-15 0 0 0,-1 0 0 0 0,0-1 0 0 0,0 1 0 0 0,-1 0 0 0 0,1-1 0 0 0,-1 1 0 0 0,0-1 0 0 0,0 1 0 0 0,0-1 0 0 0,-3 3 0 0 0,-3 3-5 0 0,0-1-1 0 0,0-1 1 0 0,-1 1 0 0 0,0-2-1 0 0,0 1 1 0 0,-1-1 0 0 0,1 0-1 0 0,-2-1 1 0 0,1 0 0 0 0,0-1-1 0 0,-22 6 1 0 0,29-10-96 0 0,1 1 0 0 0,0-1 0 0 0,0 0 0 0 0,-1 0 0 0 0,1 0 0 0 0,0-1 0 0 0,0 1-1 0 0,-1-1 1 0 0,1 1 0 0 0,0-1 0 0 0,0 0 0 0 0,0 1 0 0 0,0-1 0 0 0,0 0 0 0 0,-2-2 0 0 0,-9-2-626 0 0,13 5 689 0 0,0-1 0 0 0,0 1 0 0 0,-1 0 0 0 0,1 0 0 0 0,0-1 0 0 0,0 1 0 0 0,0 0 0 0 0,0-1 1 0 0,-1 1-1 0 0,1 0 0 0 0,0 0 0 0 0,0-1 0 0 0,0 1 0 0 0,0 0 0 0 0,0-1 0 0 0,0 1 0 0 0,0 0 0 0 0,0-1 0 0 0,0 1 0 0 0,0 0 0 0 0,0-1 0 0 0,0 1 0 0 0,0 0 0 0 0,0-1 0 0 0,0 1 0 0 0,0 0 0 0 0,1 0 0 0 0,-1-1 0 0 0,3-8-479 0 0,-3 9 463 0 0,2-4-541 0 0,0 0 0 0 0,0 0 0 0 0,1 1-1 0 0,0-1 1 0 0,4-5 0 0 0,8-10-1586 0 0,-7 8 1219 0 0,1 0-1 0 0,0 0 1 0 0,0 1-1 0 0,1 0 1 0 0,0 1-1 0 0,18-13 0 0 0,-12 9-400 0 0,11-5-527 0 0,1 1-1 0 0,0 1 1 0 0,59-24-1 0 0,-53 25 1436 0 0,26-10 2167 0 0,8-4 6802 0 0,-68 29-8278 0 0,1 0-1 0 0,-1-1 0 0 0,0 1 1 0 0,0 0-1 0 0,1 0 0 0 0,-1 0 1 0 0,0 0-1 0 0,0 0 0 0 0,1 0 1 0 0,-1 0-1 0 0,0 0 1 0 0,1 0-1 0 0,-1 0 0 0 0,0 0 1 0 0,1 0-1 0 0,-1 0 0 0 0,0 0 1 0 0,0 0-1 0 0,1 0 0 0 0,-1 0 1 0 0,0 0-1 0 0,1 0 0 0 0,-1 1 1 0 0,0-1-1 0 0,0 0 1 0 0,1 0-1 0 0,-1 0 0 0 0,0 0 1 0 0,0 1-1 0 0,1-1 0 0 0,-1 0 1 0 0,0 0-1 0 0,0 1 0 0 0,0-1 1 0 0,0 0-1 0 0,1 0 0 0 0,-1 1 1 0 0,0-1-1 0 0,3 17 1961 0 0,-3-10-2031 0 0,0 0 1 0 0,-1 0-1 0 0,-2 9 0 0 0,-51 178 1475 0 0,33-103-1640 0 0,13-52 0 0 0,-15 43 0 0 0,2-23 0 0 0,9-20 0 0 0,-34 70 0 0 0,44-105 0 0 0,-1 0 0 0 0,0 0 0 0 0,0 0 0 0 0,0 0 0 0 0,0-1 0 0 0,-4 4 0 0 0,6-7 0 0 0,1 1 0 0 0,0-1 0 0 0,-1 0 0 0 0,1 0 0 0 0,0 1 0 0 0,-1-1 0 0 0,1 0 0 0 0,0 0 0 0 0,-1 0 0 0 0,1 1 0 0 0,0-1 0 0 0,-1 0 0 0 0,1 0 0 0 0,-1 0 0 0 0,1 0 0 0 0,0 0 0 0 0,-1 0 0 0 0,1 0 0 0 0,-1 0 0 0 0,1 0 0 0 0,0 0 0 0 0,-1 0 0 0 0,1 0 0 0 0,-1 0 0 0 0,1 0 0 0 0,0 0 0 0 0,-1 0 0 0 0,1-1 0 0 0,0 1 0 0 0,-1 0 0 0 0,1 0 0 0 0,0 0 0 0 0,-1-1 0 0 0,1 1 0 0 0,0 0 0 0 0,-1 0 0 0 0,1-1 0 0 0,0 1 0 0 0,-1 0 0 0 0,1-1 0 0 0,0 1 0 0 0,0 0 0 0 0,0-1 0 0 0,-1 1 0 0 0,1 0 0 0 0,0-1 0 0 0,0 1 0 0 0,0 0 0 0 0,0-1 0 0 0,0 1 0 0 0,0-1 0 0 0,-1 1 0 0 0,1 0 0 0 0,0-1 0 0 0,0 1 0 0 0,0-1 0 0 0,0 1 0 0 0,0-1 0 0 0,-1-5 0 0 0,0 0 0 0 0,0-1 0 0 0,1 1 0 0 0,-1-1 0 0 0,1 1 0 0 0,1-1 0 0 0,-1 1 0 0 0,1 0 0 0 0,2-10 0 0 0,1-10 0 0 0,0-15 293 0 0,2 1-1 0 0,1 1 1 0 0,3-1-1 0 0,1 1 1 0 0,1 1-1 0 0,27-55 1 0 0,-17 49-293 0 0,34-51 0 0 0,-46 80 0 0 0,1 0 0 0 0,1 1 0 0 0,0 0 0 0 0,1 1 0 0 0,0 1 0 0 0,26-19 0 0 0,-35 28 0 0 0,-1 1 0 0 0,1 1 0 0 0,0-1 0 0 0,0 0 0 0 0,0 1 0 0 0,0 0 0 0 0,0 0 0 0 0,5-1 0 0 0,-8 2 0 0 0,0-1 0 0 0,1 1 0 0 0,-1 0 0 0 0,0 0 0 0 0,1 0 0 0 0,-1 0 0 0 0,0 0 0 0 0,1 1 0 0 0,-1-1 0 0 0,0 0 0 0 0,1 0 0 0 0,-1 1 0 0 0,0-1 0 0 0,1 1 0 0 0,-1-1 0 0 0,0 1 0 0 0,0 0 0 0 0,0-1 0 0 0,0 1 0 0 0,0 0 0 0 0,1 0 0 0 0,-1 0 0 0 0,-1 0 0 0 0,1 0 0 0 0,0 0 0 0 0,0 0 0 0 0,0 0 0 0 0,1 2 0 0 0,11 23 0 0 0,-10-22 0 0 0,-1 1 0 0 0,1-1 0 0 0,-1 1 0 0 0,0 0 0 0 0,0-1 0 0 0,-1 1 0 0 0,1 0 0 0 0,-1 0 0 0 0,0 1 0 0 0,0-1 0 0 0,-1 0 0 0 0,1 0 0 0 0,-1 0 0 0 0,-1 8 0 0 0,-1-3-44 0 0,0 1 0 0 0,-1-1 1 0 0,0 0-1 0 0,-1 1 0 0 0,0-2 0 0 0,0 1 0 0 0,-1 0 1 0 0,0-1-1 0 0,-1 0 0 0 0,0 0 0 0 0,-1 0 0 0 0,0-1 1 0 0,0 0-1 0 0,-1-1 0 0 0,1 1 0 0 0,-2-1 0 0 0,1-1 1 0 0,-1 0-1 0 0,-12 7 0 0 0,13-9-526 0 0,0-1 0 0 0,0-1 0 0 0,-15 4 1 0 0,-7-3-4008 0 0,29-3 2592 0 0,1 0-51 0 0,0 0-11 0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3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0 21191 0 0,'0'0'480'0'0,"0"0"67"0"0,0 0 31 0 0,-1 1-56 0 0,0-1-504 0 0,1 0 0 0 0,-1 0 1 0 0,1 0-1 0 0,-1 0 0 0 0,1 1 1 0 0,-1-1-1 0 0,1 0 0 0 0,-1 0 1 0 0,1 1-1 0 0,-1-1 0 0 0,1 0 1 0 0,-1 1-1 0 0,1-1 0 0 0,-1 1 1 0 0,1-1-1 0 0,0 1 0 0 0,-1-1 0 0 0,1 0 1 0 0,0 1-1 0 0,-1-1 0 0 0,1 1 1 0 0,0-1-1 0 0,0 1 0 0 0,-1 0 1 0 0,1-1-1 0 0,0 1 0 0 0,0-1 1 0 0,0 2-1 0 0,-1 0 95 0 0,-2 7 498 0 0,0 1 1 0 0,-4 20-1 0 0,-3 12 600 0 0,1-13-868 0 0,6-18-254 0 0,0-1-1 0 0,-8 17 0 0 0,8-18-109 0 0,-1 0 0 0 0,-2 14 1 0 0,4-17-23 0 0,1 0 1 0 0,-1 0 0 0 0,-1 0-1 0 0,1 0 1 0 0,-1-1-1 0 0,0 1 1 0 0,-4 6 0 0 0,-6 11-1453 0 0,13-22 983 0 0,-5 3-258 0 0,3-3-3982 0 0,2-1 2530 0 0,0 0-5298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21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78 15663 0 0,'-10'-12'719'0'0,"8"10"-20"0"0,-1-10-421 0 0,3 8-73 0 0,-1 0 1 0 0,1 0-1 0 0,0 0 0 0 0,0 0 0 0 0,0 0 0 0 0,0 0 1 0 0,1 0-1 0 0,-1 1 0 0 0,1-1 0 0 0,0 0 0 0 0,0 0 1 0 0,1 0-1 0 0,-1 1 0 0 0,1-1 0 0 0,0 1 0 0 0,0-1 1 0 0,0 1-1 0 0,0 0 0 0 0,5-6 0 0 0,3-2 616 0 0,-1 1 0 0 0,1 1 0 0 0,1-1-1 0 0,15-9 1 0 0,-15 10-687 0 0,21-12 829 0 0,-29 19-898 0 0,-1 1 1 0 0,1 0-1 0 0,-1 0 1 0 0,1 0-1 0 0,-1 0 1 0 0,1 0-1 0 0,0 1 1 0 0,0-1-1 0 0,-1 1 1 0 0,1 0-1 0 0,3 0 1 0 0,3 3 83 0 0,-8-1-148 0 0,1 0 0 0 0,-1 0 0 0 0,0 0 0 0 0,0 0 0 0 0,0 0 0 0 0,0 0 0 0 0,0 0 0 0 0,0 1 0 0 0,-1-1 0 0 0,1 0 0 0 0,-1 0 0 0 0,1 1 0 0 0,-1-1 0 0 0,0 1 0 0 0,0-1 0 0 0,0 0 0 0 0,0 1 0 0 0,0-1 0 0 0,-2 4 0 0 0,0 6-2 0 0,-1-1-1 0 0,-7 18 1 0 0,10-28 1 0 0,-8 31 0 0 0,4-25 72 0 0,3-6 299 0 0,1-1 117 0 0,0 0 21 0 0,0 0-66 0 0,0-2-294 0 0,0-3-147 0 0,1 0-1 0 0,0 0 1 0 0,1 0 0 0 0,-1 0-1 0 0,1 0 1 0 0,0 0 0 0 0,0 0-1 0 0,1 0 1 0 0,-1 1 0 0 0,1-1-1 0 0,5-6 1 0 0,4-4-4 0 0,26-25 0 0 0,-23 27 2 0 0,0 1 0 0 0,1 1 0 0 0,0 0 0 0 0,0 1 0 0 0,1 1 0 0 0,0 1 0 0 0,23-8 0 0 0,-37 15 0 0 0,0 0 0 0 0,0 0 0 0 0,0 0 0 0 0,0 1 0 0 0,0-1 0 0 0,0 1 0 0 0,0 0 0 0 0,0 0 0 0 0,0 0 0 0 0,0 0 0 0 0,0 0 0 0 0,0 1 0 0 0,0-1 0 0 0,5 2 0 0 0,-5 0 0 0 0,-1-1 0 0 0,1 0 0 0 0,-1 1 0 0 0,0 0 0 0 0,0-1 0 0 0,0 1 0 0 0,0 0 0 0 0,0 0 0 0 0,0 0 0 0 0,0 0 0 0 0,-1 0 0 0 0,1 1 0 0 0,-1-1 0 0 0,1 0 0 0 0,-1 1 0 0 0,2 4 0 0 0,0 1 0 0 0,-1 0 0 0 0,0 0 0 0 0,0 0 0 0 0,-1 1 0 0 0,0-1 0 0 0,0 14 0 0 0,1 20 0 0 0,-1-35-201 0 0,0-6-850 0 0,-1-1-385 0 0,0 0-1545 0 0,0 0-5886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4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49 15663 0 0,'2'-1'719'0'0,"19"-15"222"0"0,15-13 1961 0 0,-35 29-2835 0 0,-1-1 1 0 0,0 1 0 0 0,1 0 0 0 0,-1 0 0 0 0,1-1 0 0 0,-1 1 0 0 0,1 0 0 0 0,-1 0 0 0 0,1 0 0 0 0,-1-1 0 0 0,0 1-1 0 0,1 0 1 0 0,-1 0 0 0 0,1 0 0 0 0,-1 0 0 0 0,1 0 0 0 0,-1 0 0 0 0,1 0 0 0 0,-1 0 0 0 0,1 0 0 0 0,-1 1 0 0 0,1-1-1 0 0,-1 0 1 0 0,1 0 0 0 0,-1 0 0 0 0,1 0 0 0 0,-1 1 0 0 0,1-1 0 0 0,-1 0 0 0 0,1 1 0 0 0,0 0 22 0 0,0-1 1 0 0,0 1-1 0 0,0 0 1 0 0,-1-1-1 0 0,1 1 0 0 0,0 0 1 0 0,0 0-1 0 0,-1 0 1 0 0,1 0-1 0 0,0-1 1 0 0,0 3-1 0 0,1 5 167 0 0,-1-1 0 0 0,1 1 0 0 0,-2-1 0 0 0,1 1 0 0 0,-1-1 0 0 0,-1 15 0 0 0,-11 45 782 0 0,10-54-805 0 0,-68 255 395 0 0,-18-4-147 0 0,71-214-465 0 0,-16 28-17 0 0,38-85 0 0 0,10-16 0 0 0,-7 10 15 0 0,62-105 1051 0 0,-55 97-828 0 0,1 0 0 0 0,0 1-1 0 0,25-22 1 0 0,-19 22-230 0 0,50-35 0 0 0,-42 31-8 0 0,-20 15 0 0 0,-10 9 0 0 0,0 0 0 0 0,0-1 0 0 0,0 1 0 0 0,0 0 0 0 0,1 0 0 0 0,-1 0 0 0 0,0-1 0 0 0,0 1 0 0 0,1 0 0 0 0,-1 0 0 0 0,0 0 0 0 0,0 0 0 0 0,1 0 0 0 0,-1 0 0 0 0,0 0 0 0 0,0 0 0 0 0,1-1 0 0 0,-1 1 0 0 0,0 0 0 0 0,0 0 0 0 0,1 0 0 0 0,-1 0 0 0 0,0 0 0 0 0,0 0 0 0 0,1 1 0 0 0,-1-1 0 0 0,0 0 0 0 0,0 0 0 0 0,1 0 0 0 0,-1 0 0 0 0,0 0 0 0 0,0 0 0 0 0,1 0 0 0 0,-1 0 0 0 0,0 1 0 0 0,0-1 0 0 0,1 0 0 0 0,-1 0 0 0 0,0 0 0 0 0,0 1 0 0 0,0-1 0 0 0,0 0 0 0 0,1 0 0 0 0,-1 0 0 0 0,0 1 0 0 0,0-1 0 0 0,0 0 0 0 0,0 0 0 0 0,0 1 0 0 0,0-1 0 0 0,1 0 0 0 0,-1 0 0 0 0,0 1 0 0 0,0-1 0 0 0,0 0 0 0 0,0 0 0 0 0,0 1 0 0 0,0-1 0 0 0,0 0 0 0 0,0 1 0 0 0,0-1 0 0 0,-1 1 0 0 0,3 3 0 0 0,-2 1 0 0 0,1 0 0 0 0,0-1 0 0 0,-1 1 0 0 0,0 0 0 0 0,0 6 0 0 0,-1-8 0 0 0,0-1 0 0 0,1 1 0 0 0,-1-1 0 0 0,0 1 0 0 0,0-1 0 0 0,0 0 0 0 0,-1 1 0 0 0,1-1 0 0 0,0 0 0 0 0,-1 0 0 0 0,0 0 0 0 0,-3 4 0 0 0,1-2 0 0 0,0 0 0 0 0,0-1 0 0 0,0 1 0 0 0,-1-1 0 0 0,1 0 0 0 0,-1 0 0 0 0,0 0 0 0 0,0 0 0 0 0,0-1 0 0 0,0 0 0 0 0,0 0 0 0 0,-1 0 0 0 0,1-1 0 0 0,0 0 0 0 0,-12 2 0 0 0,16-3 0 0 0,0 0 0 0 0,0 0 0 0 0,1 0 0 0 0,-1 0 0 0 0,0 0 0 0 0,0 1 0 0 0,0-1 0 0 0,0 0 0 0 0,0 1 0 0 0,1-1 0 0 0,-1 1 0 0 0,0-1 0 0 0,0 1 0 0 0,1-1 0 0 0,-1 1 0 0 0,0-1 0 0 0,1 1 0 0 0,-1 0 0 0 0,0-1 0 0 0,0 3 0 0 0,-3 1 0 0 0,0 0 0 0 0,-1 0 0 0 0,1 0 0 0 0,0 0 0 0 0,1 1 0 0 0,-1-1 0 0 0,1 1 0 0 0,-1 0 0 0 0,2 0 0 0 0,-1 0 0 0 0,-2 6 0 0 0,-1 6 0 0 0,-7 33 0 0 0,12-46 0 0 0,0 0 0 0 0,0 0 0 0 0,1 1 0 0 0,0-1 0 0 0,0 0 0 0 0,0 0 0 0 0,1 6 0 0 0,3 4 0 0 0,0-11 0 0 0,-2-2 0 0 0,1 1-204 0 0,0 0-1 0 0,0-1 1 0 0,1 1 0 0 0,-1-1 0 0 0,0 1-1 0 0,1-1 1 0 0,-1 0 0 0 0,1-1 0 0 0,-1 1-1 0 0,1 0 1 0 0,-1-1 0 0 0,1 0-1 0 0,-1 0 1 0 0,1 0 0 0 0,-1 0 0 0 0,1 0-1 0 0,0-1 1 0 0,-1 0 0 0 0,7-2-1 0 0,1 0-902 0 0,-1-1 0 0 0,0 0 0 0 0,0-1-1 0 0,-1 0 1 0 0,13-8 0 0 0,-5 3-6060 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5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80 13823 0 0,'0'0'630'0'0,"0"0"-13"0"0,0-1-393 0 0,0-5 11 0 0,0 6-52 0 0,0-1 1 0 0,0 1-1 0 0,-1-1 1 0 0,1 1 0 0 0,0-1-1 0 0,0 1 1 0 0,-1 0-1 0 0,1-1 1 0 0,0 1 0 0 0,-1-1-1 0 0,1 1 1 0 0,0 0-1 0 0,-1-1 1 0 0,1 1 0 0 0,0 0-1 0 0,-1-1 1 0 0,1 1 0 0 0,-1 0-1 0 0,1-1 1 0 0,-1 1-1 0 0,1 0 1 0 0,-1 0 0 0 0,1 0-1 0 0,-1-1 1 0 0,1 1-1 0 0,-1 0 1 0 0,-15-3 2464 0 0,13 3-2499 0 0,-2-1 179 0 0,0 1 0 0 0,0 0 0 0 0,0 0-1 0 0,0 1 1 0 0,0 0 0 0 0,0-1 0 0 0,0 2 0 0 0,0-1 0 0 0,0 0 0 0 0,0 1-1 0 0,0 0 1 0 0,1 0 0 0 0,-8 5 0 0 0,-5 4 187 0 0,1 1 0 0 0,-17 16 0 0 0,19-17-287 0 0,-1 3-226 0 0,1 1 1 0 0,1 0-1 0 0,0 1 1 0 0,0 0-1 0 0,2 1 1 0 0,-19 35-1 0 0,28-48-2 0 0,1-4 0 0 0,1 1 0 0 0,-1 0 0 0 0,1 0 0 0 0,-1 0 0 0 0,1 0 0 0 0,-1 0 0 0 0,1 0 0 0 0,0-1 0 0 0,0 1 0 0 0,-1 0 0 0 0,1 0 0 0 0,0 0 0 0 0,0 0 0 0 0,0 0 0 0 0,0 0 0 0 0,0 0 0 0 0,0 0 0 0 0,0 0 0 0 0,1 1 0 0 0,-1 0-15 0 0,0-1 0 0 0,0 1 1 0 0,0-1-1 0 0,0 1 0 0 0,0-1 0 0 0,1 1 0 0 0,-1-1 0 0 0,1 1 1 0 0,-1-1-1 0 0,1 0 0 0 0,0 1 0 0 0,-1-1 0 0 0,1 0 1 0 0,0 1-1 0 0,0-1 0 0 0,0 0 0 0 0,0 0 0 0 0,0 0 0 0 0,0 0 1 0 0,2 1-1 0 0,-1 0-47 0 0,0-1-1 0 0,1 1 1 0 0,0-1 0 0 0,-1 0 0 0 0,1 0-1 0 0,0 0 1 0 0,-1 0 0 0 0,1 0 0 0 0,0-1-1 0 0,3 1 1 0 0,0-1-21 0 0,-1 1 0 0 0,0-1 0 0 0,1-1 0 0 0,-1 1 0 0 0,0-1 0 0 0,1 1 0 0 0,-1-2 0 0 0,0 1 0 0 0,0-1 0 0 0,0 1 0 0 0,6-4 0 0 0,10-10 83 0 0,0-1 0 0 0,-2-1 0 0 0,26-26 0 0 0,-33 30 0 0 0,-2 2 208 0 0,-1-1 0 0 0,0 0 1 0 0,-1-1-1 0 0,-1 0 0 0 0,8-17 0 0 0,-10 19-73 0 0,-4 10 308 0 0,-2 2-294 0 0,-5 10-142 0 0,-1 1-1 0 0,-6 20 1 0 0,11-26-7 0 0,0-1-1 0 0,1 1 1 0 0,-1 0-1 0 0,1-1 1 0 0,1 1-1 0 0,-1 0 1 0 0,1-1-1 0 0,1 11 1 0 0,1-6 0 0 0,4-6 0 0 0,-3-4 0 0 0,-1 1 0 0 0,0-1 0 0 0,1-1 0 0 0,-1 1 0 0 0,0 0 0 0 0,0-1 0 0 0,1 1 0 0 0,-1-1 0 0 0,0 0 0 0 0,5-1 0 0 0,20-13 0 0 0,89-88 0 0 0,-101 87 0 0 0,0-1 0 0 0,-2-1 0 0 0,1 0 0 0 0,-2 0 0 0 0,10-21 0 0 0,30-73 0 0 0,-72 143 0 0 0,6-10 0 0 0,1 0 0 0 0,0 0 0 0 0,2 1 0 0 0,1 1 0 0 0,-8 24 0 0 0,17-45 0 0 0,0 0 0 0 0,1 1 0 0 0,-1-1 0 0 0,0 1 0 0 0,1 0 0 0 0,0-1 0 0 0,-1 1 0 0 0,1-1 0 0 0,0 1 0 0 0,1 0 0 0 0,-1 3 0 0 0,5 2 0 0 0,-3-7 0 0 0,1 0 0 0 0,-1 0 0 0 0,1 0 0 0 0,-1 0 0 0 0,1-1 0 0 0,-1 1 0 0 0,1-1 0 0 0,0 1 0 0 0,-1-1 0 0 0,1 0 0 0 0,4 0 0 0 0,31-4 0 0 0,75-22 0 0 0,-64 16 0 0 0,-48 10 0 0 0,-1 0 0 0 0,0 0 0 0 0,0-1 0 0 0,0 1 0 0 0,0 0 0 0 0,1 0 0 0 0,-1 0 0 0 0,0 0 0 0 0,0 0 0 0 0,1 0 0 0 0,-1 0 0 0 0,0 0 0 0 0,0 0 0 0 0,0 0 0 0 0,1 0 0 0 0,-1 0 0 0 0,0 0 0 0 0,0 0 0 0 0,1 0 0 0 0,-1 0 0 0 0,0 0 0 0 0,0 0 0 0 0,0 0 0 0 0,1 0 0 0 0,-1 0 0 0 0,0 0 0 0 0,0 0 0 0 0,0 1 0 0 0,1-1 0 0 0,-1 0 0 0 0,0 0 0 0 0,0 0 0 0 0,0 0 0 0 0,0 0 0 0 0,1 1 0 0 0,-1-1 0 0 0,0 0 0 0 0,0 0 0 0 0,0 0 0 0 0,0 1 0 0 0,0-1 0 0 0,0 0 0 0 0,0 0 0 0 0,0 0 0 0 0,1 1 0 0 0,-1-1 0 0 0,0 0 0 0 0,0 0 0 0 0,0 0 0 0 0,0 1 0 0 0,0-1 0 0 0,0 0 0 0 0,0 0 0 0 0,0 1 0 0 0,0-1 0 0 0,-1 0 0 0 0,-1 12 0 0 0,1-11 0 0 0,-5 15 324 0 0,0-1 0 0 0,-2 0 0 0 0,-12 22 0 0 0,-12 20 428 0 0,27-46-752 0 0,2-5 0 0 0,0 0 0 0 0,0 1 0 0 0,1-1 0 0 0,0 1 0 0 0,0-1 0 0 0,-1 9 0 0 0,3-14 0 0 0,0-1 0 0 0,0 0 0 0 0,0 1 0 0 0,0-1 0 0 0,-1 0 0 0 0,1 1 0 0 0,0-1 0 0 0,0 1 0 0 0,0-1 0 0 0,0 0 0 0 0,0 1 0 0 0,0-1 0 0 0,0 1 0 0 0,1-1 0 0 0,-1 0 0 0 0,0 1 0 0 0,0-1 0 0 0,0 0 0 0 0,0 1 0 0 0,0-1 0 0 0,1 0 0 0 0,-1 1 0 0 0,0-1 0 0 0,0 0 0 0 0,0 1 0 0 0,1-1 0 0 0,-1 0 0 0 0,0 0 0 0 0,1 1 0 0 0,-1-1 0 0 0,0 0 0 0 0,0 0 0 0 0,1 0 0 0 0,-1 1 0 0 0,0-1 0 0 0,1 0 0 0 0,-1 0 0 0 0,1 0 0 0 0,-1 0 0 0 0,0 0 0 0 0,1 0 0 0 0,-1 1 0 0 0,0-1 0 0 0,1 0 0 0 0,-1 0 0 0 0,1 0 0 0 0,-1 0 0 0 0,0 0 0 0 0,1-1 0 0 0,-1 1 0 0 0,0 0 0 0 0,1 0 0 0 0,-1 0 0 0 0,18 3 8 0 0,-13-2-16 0 0,0 0 0 0 0,0 0 0 0 0,0-1 0 0 0,0 1 0 0 0,0-1 0 0 0,1 0 0 0 0,-1-1 0 0 0,8-1 0 0 0,3-2-233 0 0,1-1 0 0 0,-1-1 0 0 0,0 0 0 0 0,-1-1 0 0 0,0-1 0 0 0,0 0 0 0 0,14-11 0 0 0,-12 6 490 0 0,0-1 0 0 0,-1 0 0 0 0,-1-1 0 0 0,-1-1 0 0 0,0 0 0 0 0,-1-1 0 0 0,14-23 0 0 0,2-12-249 0 0,-29 52 0 0 0,0 0 0 0 0,-1 0 0 0 0,1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-6 4 0 0 0,-7 7 0 0 0,3 1 0 0 0,1-1 0 0 0,0 2 0 0 0,-8 13 0 0 0,2-2 0 0 0,13-21 0 0 0,-3 4 0 0 0,0-1 0 0 0,1 1 0 0 0,0 0 0 0 0,0 1 0 0 0,1-1 0 0 0,-1 1 0 0 0,2-1 0 0 0,-5 17 0 0 0,9-15 0 0 0,-2-8 0 0 0,1 0 0 0 0,0 0 0 0 0,0 0 0 0 0,-1 0 0 0 0,1 0 0 0 0,0-1 0 0 0,0 1 0 0 0,0 0 0 0 0,0-1 0 0 0,0 1 0 0 0,0-1 0 0 0,0 1 0 0 0,0-1 0 0 0,0 1 0 0 0,0-1 0 0 0,0 0 0 0 0,0 1 0 0 0,0-1 0 0 0,0 0 0 0 0,1 0 0 0 0,-1 0 0 0 0,0 0 0 0 0,0 0 0 0 0,0 0 0 0 0,0 0 0 0 0,0 0 0 0 0,0 0 0 0 0,1-1 0 0 0,-1 1 0 0 0,0 0 0 0 0,0-1 0 0 0,1 0 0 0 0,5-2 0 0 0,0 0 0 0 0,0-1 0 0 0,10-7 0 0 0,-9 6 0 0 0,225-166 0 0 0,-222 163 0 0 0,-11 8 0 0 0,0 0 0 0 0,1-1 0 0 0,-1 1 0 0 0,0 0 0 0 0,0 0 0 0 0,1-1 0 0 0,-1 1 0 0 0,0 0 0 0 0,1 0 0 0 0,-1 0 0 0 0,0 0 0 0 0,0 0 0 0 0,1 0 0 0 0,-1-1 0 0 0,0 1 0 0 0,1 0 0 0 0,-1 0 0 0 0,0 0 0 0 0,1 0 0 0 0,-1 0 0 0 0,0 0 0 0 0,1 0 0 0 0,-1 0 0 0 0,0 0 0 0 0,0 0 0 0 0,1 1 0 0 0,-1-1 0 0 0,0 0 0 0 0,1 0 0 0 0,-1 0 0 0 0,0 0 0 0 0,1 0 0 0 0,-1 0 0 0 0,0 1 0 0 0,0-1 0 0 0,1 0 0 0 0,-1 0 0 0 0,0 0 0 0 0,0 1 0 0 0,0-1 0 0 0,1 0 0 0 0,-1 0 0 0 0,0 1 0 0 0,0-1 0 0 0,0 0 0 0 0,0 1 0 0 0,1-1 0 0 0,-1 0 0 0 0,0 0 0 0 0,0 1 0 0 0,0-1 0 0 0,0 0 0 0 0,0 1 0 0 0,0-1 0 0 0,0 0 0 0 0,0 1 0 0 0,0-1 0 0 0,0 0 0 0 0,0 1 0 0 0,0-1 0 0 0,0 5 0 0 0,1 0 0 0 0,-1-1 0 0 0,0 1 0 0 0,-1 0 0 0 0,1 0 0 0 0,-1-1 0 0 0,0 1 0 0 0,0 0 0 0 0,-3 7 0 0 0,-3 14 0 0 0,5-16 0 0 0,0 1 0 0 0,-1 0 0 0 0,0-1 0 0 0,-1 0 0 0 0,0 0 0 0 0,-8 14 0 0 0,8-15 0 0 0,4-8 0 0 0,0-1 0 0 0,-1 0 0 0 0,1 0 0 0 0,0 0 0 0 0,0 1 0 0 0,0-1 0 0 0,0 0 0 0 0,0 0 0 0 0,0 1 0 0 0,0-1 0 0 0,0 0 0 0 0,0 0 0 0 0,0 1 0 0 0,0-1 0 0 0,0 0 0 0 0,0 0 0 0 0,0 1 0 0 0,1-1 0 0 0,-1 0 0 0 0,0 0 0 0 0,0 1 0 0 0,0-1 0 0 0,0 0 0 0 0,0 0 0 0 0,0 0 0 0 0,1 1 0 0 0,-1-1 0 0 0,0 0 0 0 0,1 1 0 0 0,0-1 0 0 0,0 0 0 0 0,0 1 0 0 0,0-1 0 0 0,1 0 0 0 0,-1 0 0 0 0,0 0 0 0 0,0 0 0 0 0,0 0 0 0 0,0 0 0 0 0,0 0 0 0 0,0 0 0 0 0,0 0 0 0 0,0-1 0 0 0,1 1 0 0 0,-1 0 0 0 0,0-1 0 0 0,0 1 0 0 0,0-1 0 0 0,0 1 0 0 0,0-1 0 0 0,-1 1 0 0 0,1-1 0 0 0,1-1 0 0 0,26-22 0 0 0,-18 15 0 0 0,27-20 0 0 0,0 3 0 0 0,2 0 0 0 0,1 3 0 0 0,1 1 0 0 0,56-21 0 0 0,4 10 0 0 0,-99 32 0 0 0,0 0 0 0 0,1 1 0 0 0,-1-1 0 0 0,1 1 0 0 0,-1 0 0 0 0,1-1 0 0 0,-1 1 0 0 0,1 0 0 0 0,-1 0 0 0 0,1 1 0 0 0,-1-1 0 0 0,1 0 0 0 0,-1 1 0 0 0,1 0 0 0 0,-1-1 0 0 0,0 1 0 0 0,1 0 0 0 0,-1 0 0 0 0,0 1 0 0 0,0-1 0 0 0,0 0 0 0 0,0 1 0 0 0,3 1 0 0 0,-3 0 0 0 0,1 0 0 0 0,-1 0 0 0 0,0 0 0 0 0,0 0 0 0 0,0 1 0 0 0,0-1 0 0 0,-1 0 0 0 0,1 1 0 0 0,-1-1 0 0 0,0 1 0 0 0,0 0 0 0 0,0-1 0 0 0,-1 1 0 0 0,1 0 0 0 0,-1 4 0 0 0,0 15 0 0 0,-1 1 0 0 0,-2-1 0 0 0,-5 28 0 0 0,3-23 0 0 0,5-28 0 0 0,0 0 0 0 0,0 1 0 0 0,0-1 0 0 0,0 0 0 0 0,0 0 0 0 0,0 0 0 0 0,-1 0 0 0 0,1 0 0 0 0,0 0 0 0 0,0 0 0 0 0,0 1 0 0 0,0-1 0 0 0,0 0 0 0 0,0 0 0 0 0,0 0 0 0 0,0 0 0 0 0,0 0 0 0 0,0 0 0 0 0,0 0 0 0 0,0 1 0 0 0,1-1 0 0 0,-1 0 0 0 0,0 0 0 0 0,0 0 0 0 0,0 0 0 0 0,0 0 0 0 0,0 0 0 0 0,0 0 0 0 0,0 0 0 0 0,0 0 0 0 0,0 1 0 0 0,0-1 0 0 0,0 0 0 0 0,0 0 0 0 0,0 0 0 0 0,1 0 0 0 0,-1 0 0 0 0,0 0 0 0 0,0 0 0 0 0,0 0 0 0 0,0 0 0 0 0,0 0 0 0 0,0 0 0 0 0,1 0 0 0 0,5-3 0 0 0,4-7 0 0 0,-7 7-63 0 0,-2-1-1 0 0,1 1 1 0 0,0-1-1 0 0,-1 0 1 0 0,1 0-1 0 0,-1 0 1 0 0,0 0-1 0 0,-1 0 1 0 0,1-6-1 0 0,1-40-1143 0 0,-2 40 949 0 0,0-3-1131 0 0,-1-1-1 0 0,0 1 1 0 0,-4-18 0 0 0,-6 0-658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7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13 13823 0 0,'21'3'675'0'0,"-20"-3"-294"0"0,-1 0-49 0 0,1-1-220 0 0,4-2 39 0 0,-4 2 569 0 0,-1 1-572 0 0,1 0 0 0 0,0 0 0 0 0,0-1 0 0 0,-1 1 0 0 0,1 0 0 0 0,0-1 0 0 0,-1 1 0 0 0,1-1 0 0 0,0 1 0 0 0,-1-1 0 0 0,1 1 0 0 0,-1-1 0 0 0,1 1 0 0 0,0-1 0 0 0,-1 1 0 0 0,0-1 0 0 0,2-1 0 0 0,-2 1 104 0 0,0 1 0 0 0,1-1-1 0 0,-1 0 1 0 0,1 1 0 0 0,-1-1-1 0 0,1 1 1 0 0,-1-1-1 0 0,1 0 1 0 0,0 1 0 0 0,-1-1-1 0 0,1 1 1 0 0,0 0 0 0 0,-1-1-1 0 0,1 1 1 0 0,0-1 0 0 0,-1 1-1 0 0,1 0 1 0 0,0 0-1 0 0,1-1 1 0 0,1-19 2344 0 0,-3 15-2607 0 0,-1 4 153 0 0,1-1 1 0 0,0 1 0 0 0,0 0 0 0 0,0-1 0 0 0,0 1 0 0 0,1-1 0 0 0,-1 1-1 0 0,0 0 1 0 0,0-1 0 0 0,1 1 0 0 0,-1 0 0 0 0,1-1 0 0 0,-1 1 0 0 0,1 0-1 0 0,0 0 1 0 0,-1 0 0 0 0,3-2 0 0 0,3-4 2 0 0,0 1 1 0 0,11-9-1 0 0,-15 14-131 0 0,0-1 0 0 0,0 0 0 0 0,1 1-1 0 0,-1 0 1 0 0,1 0 0 0 0,-1 0 0 0 0,1 0 0 0 0,-1 0 0 0 0,1 0 0 0 0,0 1-1 0 0,-1-1 1 0 0,5 0 0 0 0,6 4-14 0 0,-9 1 0 0 0,-4-3 0 0 0,4 4 0 0 0,1 0 0 0 0,-2 0 0 0 0,1 0 0 0 0,-1 0 0 0 0,0 1 0 0 0,0 0 0 0 0,0-1 0 0 0,2 9 0 0 0,1 7 0 0 0,4 23 0 0 0,-4-20 0 0 0,-4-14 0 0 0,0 1 0 0 0,0-1 0 0 0,-1 1 0 0 0,0 0 0 0 0,-1 0 0 0 0,-1 17 0 0 0,-1-5 0 0 0,2-18 0 0 0,-1 0 0 0 0,1 0 0 0 0,-1 0 0 0 0,0 0 0 0 0,0-1 0 0 0,0 1 0 0 0,0 0 0 0 0,-5 8 0 0 0,2-6 0 0 0,0 1 0 0 0,-1-1 0 0 0,-10 13 0 0 0,11-17 0 0 0,1 0 0 0 0,0-1 0 0 0,-1 1 0 0 0,1 0 0 0 0,-1-1 0 0 0,0 0 0 0 0,0 0 0 0 0,0 0 0 0 0,-7 2 0 0 0,-9 3 0 0 0,12-4 0 0 0,0 0 0 0 0,0-1 0 0 0,0 0 0 0 0,-1 0 0 0 0,-10 0 0 0 0,4-1 0 0 0,-1-1 0 0 0,-19-2 0 0 0,30 2 0 0 0,-1-1 0 0 0,1-1 0 0 0,0 1 0 0 0,0-1 0 0 0,0 1 0 0 0,0-2 0 0 0,0 1 0 0 0,0 0 0 0 0,0-1 0 0 0,-5-4 0 0 0,3 2 0 0 0,7 5-11 0 0,-1 0 1 0 0,1 0-1 0 0,0 0 0 0 0,0-1 1 0 0,0 1-1 0 0,0 0 0 0 0,-1 0 0 0 0,1 0 1 0 0,0 0-1 0 0,0 0 0 0 0,0 0 1 0 0,0 0-1 0 0,-1-1 0 0 0,1 1 1 0 0,0 0-1 0 0,0 0 0 0 0,0 0 0 0 0,0 0 1 0 0,0-1-1 0 0,0 1 0 0 0,-1 0 1 0 0,1 0-1 0 0,0 0 0 0 0,0-1 1 0 0,0 1-1 0 0,0 0 0 0 0,0 0 0 0 0,0 0 1 0 0,0-1-1 0 0,0 1 0 0 0,0 0 1 0 0,0 0-1 0 0,0-1 0 0 0,0 1 1 0 0,0 0-1 0 0,0 0 0 0 0,0 0 0 0 0,0-1 1 0 0,1 1-1 0 0,-1 0 0 0 0,0 0 1 0 0,0 0-1 0 0,0 0 0 0 0,0-1 1 0 0,0 1-1 0 0,0 0 0 0 0,0 0 0 0 0,1 0 1 0 0,-1 0-1 0 0,0-1 0 0 0,0 1 1 0 0,0 0-1 0 0,0 0 0 0 0,1 0 0 0 0,7-4-1080 0 0,-7 4 988 0 0,8-5-2406 0 0,1 2-3497 0 0,2 0-2344 0 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7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21191 0 0,'0'0'480'0'0,"0"0"67"0"0,0 0 31 0 0,0 0-56 0 0,3-8-321 0 0,-4-32 1682 0 0,0 35-1734 0 0,1 4-209 0 0,0 1-1 0 0,0 0 1 0 0,0 0 0 0 0,-1-1-1 0 0,1 1 1 0 0,0 0 0 0 0,0 0 0 0 0,0-1-1 0 0,0 1 1 0 0,0 0 0 0 0,0 0-1 0 0,0-1 1 0 0,0 1 0 0 0,0 0-1 0 0,0 0 1 0 0,0-1 0 0 0,0 1-1 0 0,0 0 1 0 0,0-1 0 0 0,0 1-1 0 0,0 0 1 0 0,0 0 0 0 0,0-1-1 0 0,0 1 1 0 0,0 0 0 0 0,0 0-1 0 0,0-1 1 0 0,0 1 0 0 0,0 0-1 0 0,1 0 1 0 0,-1-1 0 0 0,0 1-1 0 0,0 0 1 0 0,0 0 0 0 0,1 0-1 0 0,-1-1 1 0 0,0 1 0 0 0,0 0-1 0 0,0 0 1 0 0,1 0 0 0 0,-1 0-1 0 0,0-1 1 0 0,0 1 0 0 0,1 0 0 0 0,-1 0-1 0 0,0 0 1 0 0,0 0 0 0 0,1 0-1 0 0,-1 0 1 0 0,0 0 0 0 0,1 0-1 0 0,-1 0 1 0 0,0 0 0 0 0,0 0-1 0 0,1 0 1 0 0,-1 0 0 0 0,1 0-1 0 0,1-1-917 0 0,-1 1-1549 0 0,-1 0-29 0 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8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21191 0 0,'0'0'480'0'0,"0"0"67"0"0,1-1 31 0 0,25-24 217 0 0,-23 21-462 0 0,0 0 0 0 0,-1-1 0 0 0,0 0 0 0 0,2-7-1 0 0,-3 9-233 0 0,0 1-1 0 0,-1 0 0 0 0,1 0 1 0 0,-1 0-1 0 0,0 0 0 0 0,0 0 0 0 0,0-1 1 0 0,0 1-1 0 0,0 0 0 0 0,0 0 1 0 0,0 0-1 0 0,-1-1 0 0 0,1 1 0 0 0,-2-2 1 0 0,2 3-557 0 0,-1 0 0 0 0,1 0 1 0 0,-1 1-1 0 0,1-1 0 0 0,-1 0 0 0 0,0 1 1 0 0,1-1-1 0 0,-1 0 0 0 0,0 1 1 0 0,0-1-1 0 0,1 1 0 0 0,-1 0 0 0 0,0-1 1 0 0,0 1-1 0 0,0-1 0 0 0,-1 1 1 0 0,-11-4-7701 0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8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8 10135 0 0,'0'0'231'0'0,"0"0"29"0"0,0 0 19 0 0,0 0 105 0 0,0 0 410 0 0,0-9 1202 0 0,1 1-763 0 0,0 0-1 0 0,1 0 0 0 0,0 1 0 0 0,4-11 0 0 0,2-1 689 0 0,18-29-1 0 0,3-6-606 0 0,-18 32-1248 0 0,2 1 1 0 0,21-29-1 0 0,-8 11 350 0 0,17-26 759 0 0,110-159 695 0 0,-143 210-1566 0 0,12-19 0 0 0,-49 89-304 0 0,14-30 0 0 0,0 1 0 0 0,2 0 0 0 0,-12 47 0 0 0,2-7 0 0 0,15-53 0 0 0,2 1 0 0 0,0-1 0 0 0,0 1 0 0 0,2-1 0 0 0,-2 17 0 0 0,4-29 0 0 0,3 14 0 0 0,1-4 0 0 0,-3-9 0 0 0,6 11 0 0 0,-5-12 0 0 0,0-1 0 0 0,0 1 0 0 0,0-1 0 0 0,0 1 0 0 0,0-1 0 0 0,0 0 0 0 0,0 0 0 0 0,0 0 0 0 0,1 0 0 0 0,-1 0 0 0 0,0 0 0 0 0,3 0 0 0 0,2 0 0 0 0,0 0 0 0 0,0 0 0 0 0,-1-1 0 0 0,1 0 0 0 0,0 0 0 0 0,0-1 0 0 0,0 0 0 0 0,-1 0 0 0 0,1-1 0 0 0,-1 1 0 0 0,1-2 0 0 0,-1 1 0 0 0,1-1 0 0 0,-1 1 0 0 0,0-2 0 0 0,6-3 0 0 0,3-4 0 0 0,-1-1 0 0 0,1-1 0 0 0,-2 0 0 0 0,14-16 0 0 0,-15 15 0 0 0,19-24 12 0 0,45-73 1 0 0,-61 88 34 0 0,-2 1 606 0 0,-1 1 1 0 0,16-45-1 0 0,-20 53-633 0 0,0-2-24 0 0,-9 13 4 0 0,-2 5 0 0 0,-2 7 0 0 0,-13 38 0 0 0,5-16 0 0 0,2 1 0 0 0,1-1 0 0 0,-10 62 0 0 0,19-84 0 0 0,0 0 0 0 0,1 0 0 0 0,0 0 0 0 0,1 0 0 0 0,0 0 0 0 0,0 0 0 0 0,1 0 0 0 0,4 14 0 0 0,-5-21 0 0 0,-1-3 0 0 0,0 1 0 0 0,0-1 0 0 0,0 1 0 0 0,0 0 0 0 0,0-1 0 0 0,0 1 0 0 0,1-1 0 0 0,-1 1 0 0 0,0-1 0 0 0,1 1 0 0 0,-1-1 0 0 0,0 1 0 0 0,1-1 0 0 0,-1 1 0 0 0,0-1 0 0 0,1 1 0 0 0,-1-1 0 0 0,1 1 0 0 0,-1-1 0 0 0,1 0 0 0 0,-1 1 0 0 0,1-1 0 0 0,-1 0 0 0 0,1 0 0 0 0,0 1 0 0 0,0 0 0 0 0,0 0 0 0 0,-1-1 0 0 0,0 1 0 0 0,1-1 0 0 0,-1 1 0 0 0,1-1 0 0 0,-1 1 0 0 0,1-1 0 0 0,-1 0 0 0 0,1 1 0 0 0,-1-1 0 0 0,1 0 0 0 0,-1 1 0 0 0,1-1 0 0 0,-1 0 0 0 0,1 0 0 0 0,0 0 0 0 0,-1 0 0 0 0,1 1 0 0 0,-1-1 0 0 0,1 0 0 0 0,0 0 0 0 0,-1 0 0 0 0,1 0 0 0 0,0 0 0 0 0,0-1 0 0 0,2 1-135 0 0,0 0 1 0 0,1 0-1 0 0,-1-1 0 0 0,0 0 0 0 0,0 1 1 0 0,0-1-1 0 0,0 0 0 0 0,-1-1 0 0 0,1 1 1 0 0,0 0-1 0 0,0-1 0 0 0,-1 0 1 0 0,1 0-1 0 0,-1 1 0 0 0,1-1 0 0 0,-1-1 1 0 0,0 1-1 0 0,0 0 0 0 0,0 0 0 0 0,4-6 1 0 0,-6 7 43 0 0,0 1 1 0 0,0-1-1 0 0,1 1 1 0 0,-1-1-1 0 0,0 0 1 0 0,0 1-1 0 0,0-1 1 0 0,0 0-1 0 0,0 1 1 0 0,0-1-1 0 0,0 1 0 0 0,0-1 1 0 0,0 0-1 0 0,0 1 1 0 0,0-1-1 0 0,0 0 1 0 0,-1 0-1 0 0,1 0-181 0 0,0 1 0 0 0,0-1 0 0 0,0 1 0 0 0,-1-1 0 0 0,1 1 0 0 0,0-1 0 0 0,0 1 0 0 0,0-1 0 0 0,0 1 0 0 0,0-1 0 0 0,0 1 0 0 0,0-1 0 0 0,0 1 0 0 0,0-1 0 0 0,1 0 0 0 0,-1 1 0 0 0,0-1 0 0 0,0 1 0 0 0,0-1 0 0 0,1 1 1 0 0,-1 0-1 0 0,0-1 0 0 0,0 1 0 0 0,1-1 0 0 0,-1 1 0 0 0,1-1 0 0 0,-1 1 0 0 0,1-1 0 0 0,13-8-8078 0 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9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1 17503 0 0,'0'0'399'0'0,"0"0"60"0"0,0 0 21 0 0,0 1-59 0 0,-4 4-204 0 0,4-5-124 0 0,-1 1-1 0 0,1-1 0 0 0,-1 1 1 0 0,0-1-1 0 0,0 1 1 0 0,1-1-1 0 0,-1 1 1 0 0,0-1-1 0 0,0 1 0 0 0,1-1 1 0 0,-1 0-1 0 0,0 0 1 0 0,0 1-1 0 0,-1-1 0 0 0,-1 2 1194 0 0,8 1-526 0 0,-2-2-551 0 0,0 0-1 0 0,1 0 1 0 0,-1-1-1 0 0,0 1 1 0 0,1-1-1 0 0,-1 0 0 0 0,0 0 1 0 0,1-1-1 0 0,-1 1 1 0 0,0-1-1 0 0,5 0 1 0 0,2-1-71 0 0,75-16 321 0 0,83-13 1146 0 0,-149 28-1605 0 0,22 0 0 0 0,1-1 0 0 0,-2-3 72 0 0,-38 6 299 0 0,-1 1 14 0 0,3 1 186 0 0,5 8-2122 0 0,-7-8 472 0 0,-2-1-370 0 0,0 0-891 0 0,0 0-3452 0 0,0 0-1476 0 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2:59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13823 0 0,'0'0'315'0'0,"0"0"45"0"0,0 0 21 0 0,0 0-49 0 0,2 1-220 0 0,1 1 125 0 0,0-1-1 0 0,1 1 0 0 0,-1-1 0 0 0,1 1 1 0 0,-1-1-1 0 0,1 0 0 0 0,-1-1 0 0 0,1 1 1 0 0,-1 0-1 0 0,1-1 0 0 0,0 0 1 0 0,-1 0-1 0 0,7-1 0 0 0,6-1 1714 0 0,30-9 0 0 0,0 1-590 0 0,105-14 316 0 0,-97 16-1676 0 0,24-6 0 0 0,-59 10 236 0 0,1 0 0 0 0,30 0-1 0 0,-28 3-11 0 0,-14 0 298 0 0,-7 0-3595 0 0,0 1-3411 0 0,-1 0-1036 0 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00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0 15663 0 0,'0'0'719'0'0,"0"0"-20"0"0,7 2 416 0 0,-3 0 2322 0 0,-2 1-3206 0 0,0 0 0 0 0,1 1 1 0 0,-1-1-1 0 0,-1 1 1 0 0,1-1-1 0 0,0 1 1 0 0,-1 0-1 0 0,0 0 1 0 0,0 0-1 0 0,0 0 1 0 0,0 0-1 0 0,-1 0 1 0 0,1 0-1 0 0,-1 0 1 0 0,0 5-1 0 0,-2 6-170 0 0,0 0-1 0 0,-7 27 1 0 0,1-7 60 0 0,-2 6 373 0 0,-1 0 0 0 0,-2 0 0 0 0,-35 73 0 0 0,19-41-1199 0 0,10-21 26 0 0,18-50 31 0 0,1-2-572 0 0,0 0-253 0 0,0 0-51 0 0,0 0-11 0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01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87 10135 0 0,'8'-11'464'0'0,"-6"9"-9"0"0,9-11-138 0 0,-7 8 413 0 0,1-1 282 0 0,0-1 1 0 0,-1 1-1 0 0,1-1 1 0 0,-1 0-1 0 0,4-12 0 0 0,-5 12-377 0 0,0 0-1 0 0,0 1 1 0 0,7-11-1 0 0,-7 12-269 0 0,1-1 0 0 0,-1 0 0 0 0,-1 0 0 0 0,1 0 0 0 0,2-7 0 0 0,-4 8-38 0 0,0 4-193 0 0,-1 0 0 0 0,1 0 0 0 0,-1 1 0 0 0,0-1 0 0 0,0 0-1 0 0,1 0 1 0 0,-1 0 0 0 0,0 0 0 0 0,0 0 0 0 0,0 0-1 0 0,0 0 1 0 0,0 0 0 0 0,0 0 0 0 0,0 0 0 0 0,0 0-1 0 0,-1 0 1 0 0,1-1 0 0 0,-1 1 237 0 0,1 1 117 0 0,0 0 21 0 0,-8 3 83 0 0,-10 8-590 0 0,-1 0 1 0 0,1 2-1 0 0,1 0 0 0 0,1 1 1 0 0,0 0-1 0 0,-24 29 0 0 0,30-33-2 0 0,1 1 0 0 0,0 0 0 0 0,1 0 0 0 0,0 1 0 0 0,-6 13 0 0 0,-21 34 0 0 0,23-41 0 0 0,-17 36 0 0 0,26-48 0 0 0,1-1 0 0 0,0 1 0 0 0,0 0 0 0 0,1-1 0 0 0,0 1 0 0 0,0 0 0 0 0,0 0 0 0 0,0 0 0 0 0,1 0 0 0 0,0 0 0 0 0,1 7 0 0 0,11 28 0 0 0,-12-40 0 0 0,0 0 0 0 0,0 0 0 0 0,1 0 0 0 0,-1 0 0 0 0,0-1 0 0 0,0 1 0 0 0,0 0 0 0 0,1 0 0 0 0,-1 0 0 0 0,0-1 0 0 0,1 1 0 0 0,-1 0 0 0 0,1 0 0 0 0,-1-1 0 0 0,1 1 0 0 0,0 1 0 0 0,7-1 0 0 0,-6-1 0 0 0,13 2 0 0 0,-1-1 0 0 0,0 0 0 0 0,0-2 0 0 0,0 1 0 0 0,1-2 0 0 0,-1 0 0 0 0,0 0 0 0 0,0-1 0 0 0,-1-1 0 0 0,1 0 0 0 0,-1-1 0 0 0,0-1 0 0 0,25-14 0 0 0,-30 14 42 0 0,1 0 1 0 0,-1-1-1 0 0,-1 0 1 0 0,1-1-1 0 0,-1 0 1 0 0,0 0-1 0 0,5-9 0 0 0,-2 2 106 0 0,-1-1 0 0 0,-1 0 0 0 0,9-22 0 0 0,-13 24-62 0 0,0 0 0 0 0,-1 0 0 0 0,0 0 0 0 0,-1-1-1 0 0,0 1 1 0 0,-2-1 0 0 0,1 1 0 0 0,-2 0 0 0 0,0-1 0 0 0,-1 1 0 0 0,0-1 0 0 0,-8-25 0 0 0,8 36-137 0 0,0-1 0 0 0,0 1-1 0 0,0 1 1 0 0,0-1 0 0 0,-1 0-1 0 0,1 0 1 0 0,-1 1 0 0 0,0 0 0 0 0,0-1-1 0 0,-6-4 1 0 0,7 7 17 0 0,0-1 0 0 0,0 1 0 0 0,0 0-1 0 0,1 0 1 0 0,-1 0 0 0 0,0 0 0 0 0,0 0 0 0 0,0 1 0 0 0,-1-1-1 0 0,1 0 1 0 0,0 1 0 0 0,0 0 0 0 0,0-1 0 0 0,0 1 0 0 0,0 0-1 0 0,-1 0 1 0 0,1 0 0 0 0,0 1 0 0 0,0-1 0 0 0,0 0 0 0 0,0 1-1 0 0,0 0 1 0 0,-4 1 0 0 0,0 1-462 0 0,0 0 1 0 0,0 0-1 0 0,1 1 0 0 0,0 0 0 0 0,0 0 1 0 0,0 1-1 0 0,0-1 0 0 0,0 1 1 0 0,-4 6-1 0 0,-1 6-8035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21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19351 0 0,'-7'-2'2062'0'0,"6"2"-1921"0"0,1 0 1 0 0,-1 0 0 0 0,1-1 0 0 0,-1 1 0 0 0,1 0 0 0 0,-1 0-1 0 0,1-1 1 0 0,0 1 0 0 0,-1 0 0 0 0,1-1 0 0 0,-1 1 0 0 0,1 0-1 0 0,0-1 1 0 0,-1 1 0 0 0,1 0 0 0 0,0-1 0 0 0,-1 1 0 0 0,1-1-1 0 0,0 1 1 0 0,0-1 0 0 0,0 1 0 0 0,-1 0 0 0 0,1-2 0 0 0,10-5 3986 0 0,-4 3-5373 0 0,1 1 1386 0 0,0 0 0 0 0,0 1 1 0 0,0 0-1 0 0,1 0 0 0 0,-1 1 0 0 0,0-1 0 0 0,1 2 0 0 0,-1-1 0 0 0,9 1 0 0 0,32-4 411 0 0,-35 2-552 0 0,1 0 0 0 0,0 1 0 0 0,0 1 0 0 0,0 0 0 0 0,0 1 0 0 0,14 3 0 0 0,-13-1-376 0 0,-14-2-77 0 0,0 0-501 0 0,-8 2-1215 0 0,0 0 731 0 0,0 0-1 0 0,1 0 1 0 0,-9 2 0 0 0,-2-2-609 0 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01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6 17503 0 0,'0'0'399'0'0,"3"-11"1106"0"0,-2 10-1490 0 0,0 0 0 0 0,1-1 0 0 0,-1 1 0 0 0,0-1 0 0 0,0 1 0 0 0,0-1 0 0 0,0 0 0 0 0,0 1 1 0 0,1-3-1 0 0,-2 3 242 0 0,0 0 1 0 0,0 0 0 0 0,0 0-1 0 0,0 0 1 0 0,0 1 0 0 0,0-1-1 0 0,0 0 1 0 0,0 0 0 0 0,0 0-1 0 0,0 0 1 0 0,0 0 0 0 0,0 1-1 0 0,-1-1 1 0 0,1 0 0 0 0,-1-1-1 0 0,1 0 56 0 0,-1 0 0 0 0,1 0 0 0 0,-1 0-1 0 0,1 0 1 0 0,0 0 0 0 0,0 0-1 0 0,0 0 1 0 0,0 0 0 0 0,0-4 0 0 0,1 3-26 0 0,-1 0 1 0 0,0 0 0 0 0,0 0 0 0 0,0 0 0 0 0,-1-6 0 0 0,-2-16 776 0 0,3 25-1859 0 0,-1-5 1892 0 0,0 4-3851 0 0,-1 0-3796 0 0,-12-2 3992 0 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01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20 17503 0 0,'0'0'803'0'0,"1"-1"-18"0"0,2-14 3092 0 0,-4 12-1874 0 0,-7 15-969 0 0,2-2-543 0 0,-8 12-337 0 0,0-1 158 0 0,-17 34 0 0 0,28-48-278 0 0,0 0 0 0 0,0 0 0 0 0,1 0 0 0 0,0 0 0 0 0,0 1 1 0 0,1-1-1 0 0,0 1 0 0 0,0-1 0 0 0,1 13 0 0 0,0-18-34 0 0,0 0 0 0 0,0-1 0 0 0,0 1 0 0 0,1 0 0 0 0,-1 0 0 0 0,1 0 0 0 0,0-1 0 0 0,-1 1 0 0 0,1 0 0 0 0,0-1 0 0 0,0 1 0 0 0,0-1 0 0 0,0 1 0 0 0,0-1 0 0 0,0 1 0 0 0,1-1 0 0 0,-1 0 0 0 0,0 1 0 0 0,3 1 0 0 0,0-1 0 0 0,-1-1 0 0 0,0 1 0 0 0,1-1 0 0 0,0 1 0 0 0,-1-1 0 0 0,1 0 0 0 0,-1 0 0 0 0,1-1 0 0 0,5 1 0 0 0,6 0 0 0 0,0-2 0 0 0,-1 1 0 0 0,29-6 0 0 0,-23 1-166 0 0,-1-1 0 0 0,1 0 0 0 0,-1-1 1 0 0,28-15-1 0 0,-34 13-2003 0 0,-6 1-4569 0 0,-1-2-974 0 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02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31 15663 0 0,'-2'0'210'0'0,"-6"1"-120"0"0,8-1-28 0 0,-1-1-1 0 0,1 1 1 0 0,-1-1 0 0 0,1 1-1 0 0,0 0 1 0 0,-1-1-1 0 0,1 1 1 0 0,0-1-1 0 0,0 1 1 0 0,-1-1-1 0 0,1 1 1 0 0,0-1-1 0 0,0 1 1 0 0,-1-1-1 0 0,1 1 1 0 0,0-1 0 0 0,0 1-1 0 0,0-1 1 0 0,0 1-1 0 0,0-1 1 0 0,0 0-1 0 0,0 1 1 0 0,0-1-1 0 0,0 0 1 0 0,3-9 1982 0 0,0 1 1849 0 0,-12 17-1789 0 0,5-2-2103 0 0,0 1 0 0 0,0 0 0 0 0,0 0 0 0 0,1 0 0 0 0,-4 14 0 0 0,1-6 68 0 0,-29 71 367 0 0,4-12 344 0 0,-22 83 1 0 0,31-90-781 0 0,12-39 0 0 0,-10 48 0 0 0,19-71-80 0 0,0 0 0 0 0,1 0-1 0 0,0 0 1 0 0,1 8 0 0 0,-1-11-395 0 0,2 0 91 0 0,-2-2 346 0 0,0 0-1 0 0,1 1 1 0 0,-1-1-1 0 0,0 1 0 0 0,1-1 1 0 0,-1 0-1 0 0,0 1 1 0 0,1-1-1 0 0,-1 0 1 0 0,1 1-1 0 0,-1-1 1 0 0,0 0-1 0 0,1 0 1 0 0,-1 1-1 0 0,1-1 1 0 0,-1 0-1 0 0,1 0 1 0 0,0 0-1 0 0,1 0-79 0 0,0 0-1 0 0,0-1 1 0 0,-1 1 0 0 0,1-1-1 0 0,0 0 1 0 0,0 0-1 0 0,-1 1 1 0 0,1-1 0 0 0,0 0-1 0 0,-1 0 1 0 0,1-1-1 0 0,-1 1 1 0 0,1 0 0 0 0,-1 0-1 0 0,0-1 1 0 0,2-2-1 0 0,20-29-2649 0 0,-13 11 1244 0 0,-4-3-11 0 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02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29 17503 0 0,'0'0'803'0'0,"0"0"-18"0"0,9-9-469 0 0,-1-10 631 0 0,-8 18-438 0 0,0 1 71 0 0,0 0 285 0 0,0 0 126 0 0,0 0 29 0 0,0 0-133 0 0,-1 1-583 0 0,-10 1-196 0 0,0 1-1 0 0,0 0 1 0 0,1 1 0 0 0,-1 0 0 0 0,1 1-1 0 0,0 0 1 0 0,0 1 0 0 0,1 0 0 0 0,-14 11-1 0 0,14-9 8 0 0,-1 0-1 0 0,1 1 0 0 0,0 0 0 0 0,1 1 0 0 0,0 0 1 0 0,1 0-1 0 0,0 1 0 0 0,-7 14 0 0 0,12-21-114 0 0,1 0 0 0 0,0 0 0 0 0,0 0 0 0 0,0 1 0 0 0,0-1 0 0 0,0 0 0 0 0,1 0 0 0 0,0 1 0 0 0,0-1 0 0 0,0 0 0 0 0,0 1 0 0 0,1-1 0 0 0,0 0 0 0 0,0 0 0 0 0,0 1 0 0 0,0-1 0 0 0,0 0 0 0 0,3 4 0 0 0,-1-2 0 0 0,0-1 0 0 0,0 1 0 0 0,1-1 0 0 0,0 0 0 0 0,0 0 0 0 0,0 0 0 0 0,0 0 0 0 0,1-1 0 0 0,0 0 0 0 0,-1 0 0 0 0,9 5 0 0 0,12 8 0 0 0,-2 1 0 0 0,0 1 0 0 0,27 29 0 0 0,-48-45 46 0 0,0 0-1 0 0,0 0 1 0 0,0 0-1 0 0,0 0 1 0 0,-1 0-1 0 0,1 0 1 0 0,-1 1-1 0 0,0-1 1 0 0,0 0 0 0 0,0 1-1 0 0,0-1 1 0 0,-1 1-1 0 0,1-1 1 0 0,-1 1-1 0 0,0 0 1 0 0,0-1-1 0 0,0 1 1 0 0,-2 6-1 0 0,2-5 34 0 0,-1 0-1 0 0,0 0 0 0 0,-1 0 0 0 0,0 0 1 0 0,1 0-1 0 0,-2 0 0 0 0,1 0 0 0 0,0 0 1 0 0,-1-1-1 0 0,0 1 0 0 0,0-1 0 0 0,-4 5 1 0 0,1-4-65 0 0,0 1 1 0 0,-1-1-1 0 0,0 0 0 0 0,0-1 1 0 0,0 1-1 0 0,-1-2 1 0 0,1 1-1 0 0,-1-1 1 0 0,0 0-1 0 0,-11 3 0 0 0,5-3-13 0 0,0-1 1 0 0,0 0-1 0 0,0-1 0 0 0,-1 0 0 0 0,-17-2 0 0 0,26 0-1 0 0,0 1 0 0 0,0-2 0 0 0,0 1 0 0 0,1 0 0 0 0,-1-1 0 0 0,0 0 0 0 0,0-1 0 0 0,1 1 0 0 0,-1-1 0 0 0,1 0 0 0 0,0 0 0 0 0,0-1 0 0 0,-7-6 0 0 0,12 10 0 0 0,-1-1 0 0 0,1 0 0 0 0,-1 0 0 0 0,1 1 0 0 0,0-1 0 0 0,-1 0 0 0 0,1 0 0 0 0,0 0 0 0 0,0 1 0 0 0,-1-1 0 0 0,1 0 0 0 0,0 0 0 0 0,0 0 0 0 0,0 0 0 0 0,0 1 0 0 0,0-1 0 0 0,0 0 0 0 0,1 0 0 0 0,-1 0 0 0 0,0 0 0 0 0,0 1 0 0 0,1-1 0 0 0,-1 0 0 0 0,0 0 0 0 0,1 1 0 0 0,-1-1 0 0 0,0 0 0 0 0,1 0 0 0 0,-1 1 0 0 0,1-1 0 0 0,0 0 0 0 0,20-22 0 0 0,-20 22 0 0 0,64-57 0 0 0,-28 26 0 0 0,57-63 0 0 0,-84 83 0 0 0,-1-1 0 0 0,0 1 0 0 0,-1-2 0 0 0,0 1 0 0 0,-1-1 0 0 0,-1 0 0 0 0,0-1 0 0 0,-1 1 0 0 0,6-27 0 0 0,-10 37-135 0 0,0 0 0 0 0,-1-1-1 0 0,0 1 1 0 0,0 0 0 0 0,0-1-1 0 0,0 1 1 0 0,-1-1 0 0 0,1 1 0 0 0,-2-5-1 0 0,1 7-103 0 0,0-1-1 0 0,0 1 0 0 0,0 0 0 0 0,0 0 0 0 0,-1-1 1 0 0,1 1-1 0 0,0 0 0 0 0,-1 0 0 0 0,0 0 0 0 0,1 0 0 0 0,-1 0 1 0 0,0 1-1 0 0,0-1 0 0 0,0 1 0 0 0,0-1 0 0 0,0 1 1 0 0,-3-2-1 0 0,-4-1-8627 0 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03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23039 0 0,'0'0'528'0'0,"0"0"69"0"0,0 0 38 0 0,0 0-80 0 0,4-6 523 0 0,-1 1-439 0 0,0 0-1 0 0,-1 0 0 0 0,0 0 1 0 0,0 0-1 0 0,0-1 0 0 0,-1 1 1 0 0,2-9-1 0 0,-3 13-703 0 0,0 0 0 0 0,0 0-1 0 0,0 0 1 0 0,0 0 0 0 0,0 0 0 0 0,0 0-1 0 0,0-1 1 0 0,0 1 0 0 0,0 0 0 0 0,0 0-1 0 0,-1 0 1 0 0,1 0 0 0 0,0 0 0 0 0,-1 0 0 0 0,1 0-1 0 0,-1 0 1 0 0,0 0 0 0 0,1 0 0 0 0,-1 0-1 0 0,1 0 1 0 0,-1 0 0 0 0,0 0 0 0 0,0 0-1 0 0,0 1 1 0 0,-1-2 0 0 0,-4-4-860 0 0,1-3-98 0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22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01 10135 0 0,'0'0'231'0'0,"0"0"29"0"0,0 0 19 0 0,3-8 7 0 0,-1-2-232 0 0,-1 7 86 0 0,0-1 0 0 0,0 1-1 0 0,0 0 1 0 0,1 0 0 0 0,2-6-1 0 0,11-25 3691 0 0,-6 13 52 0 0,-9 20-3338 0 0,0 1-28 0 0,0 0-503 0 0,0 0-1 0 0,0 0 1 0 0,0 0-1 0 0,0 0 1 0 0,0 0 0 0 0,0 0-1 0 0,0 0 1 0 0,0 0-1 0 0,0-1 1 0 0,0 1-1 0 0,0 0 1 0 0,0 0 0 0 0,0 0-1 0 0,0 0 1 0 0,0 0-1 0 0,0 0 1 0 0,0 0 0 0 0,0 0-1 0 0,0 0 1 0 0,0 0-1 0 0,0 0 1 0 0,0 0-1 0 0,0 0 1 0 0,0 0 0 0 0,0-1-1 0 0,-1 1 1 0 0,1 0-1 0 0,0 0 1 0 0,0 0-1 0 0,0 0 1 0 0,0 0 0 0 0,0 0-1 0 0,0 0 1 0 0,0 0-1 0 0,0 0 1 0 0,0 0-1 0 0,0 0 1 0 0,0 0 0 0 0,-1 0-1 0 0,1 0 1 0 0,0 0-1 0 0,0 0 1 0 0,0 0-1 0 0,0 0 1 0 0,0 0 0 0 0,0 0-1 0 0,0 0 1 0 0,0 0-1 0 0,0 0 1 0 0,0 1-1 0 0,0-1 1 0 0,-1 0 0 0 0,1 0-1 0 0,0 0 1 0 0,0 0-1 0 0,0 0 1 0 0,0 0-1 0 0,0 0 1 0 0,0 0 0 0 0,0 0-1 0 0,0 0 1 0 0,0 0-1 0 0,0 0 1 0 0,0 0-1 0 0,0 0 1 0 0,0 1 0 0 0,0-1-1 0 0,0 0 1 0 0,0 0-1 0 0,-9 9 1592 0 0,-7 15 624 0 0,1 3-2228 0 0,2 0 0 0 0,-13 36 0 0 0,18-42 0 0 0,-2 5 0 0 0,4-9 0 0 0,-13 26 0 0 0,-2 3 0 0 0,16-33 0 0 0,-1 0 0 0 0,0-1 0 0 0,-9 15 0 0 0,10-21 0 0 0,-1 0 0 0 0,1-3-201 0 0,4-2-850 0 0,-4-16-7947 0 0,5 14 2360 0 0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22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6 15663 0 0,'6'-5'1418'0'0,"-5"3"-1391"0"0,0 1 0 0 0,0-1 0 0 0,0 0 1 0 0,-1 0-1 0 0,1 0 0 0 0,0 0 0 0 0,-1 0 1 0 0,1 0-1 0 0,0-4 0 0 0,4-12 858 0 0,1 7-12 0 0,1-1 0 0 0,0 1 0 0 0,1 1 0 0 0,0-1 1 0 0,1 1-1 0 0,17-14 0 0 0,-11 11-100 0 0,1 1 1 0 0,0 1-1 0 0,33-18 0 0 0,-33 21-740 0 0,1 0-1 0 0,0 1 1 0 0,1 1-1 0 0,32-8 1 0 0,-44 13-32 0 0,0 0-1 0 0,1 1 1 0 0,-1-1-1 0 0,1 1 1 0 0,-1 1-1 0 0,0-1 1 0 0,1 1-1 0 0,-1 0 1 0 0,0 0-1 0 0,1 1 1 0 0,-1 0-1 0 0,0 0 1 0 0,0 0-1 0 0,-1 1 1 0 0,1 0-1 0 0,0 0 1 0 0,7 6-1 0 0,-6-3 0 0 0,0 0 0 0 0,-1 1 0 0 0,1 0 0 0 0,-2 0 0 0 0,8 11 0 0 0,23 43 0 0 0,-27-44 0 0 0,-3-5 0 0 0,0 0 0 0 0,0 0 0 0 0,-1 1 0 0 0,-1-1 0 0 0,-1 1 0 0 0,1 0 0 0 0,-2 1 0 0 0,2 23 0 0 0,-2-20 0 0 0,-2-13 0 0 0,1 0 0 0 0,-1 0 0 0 0,0 0 0 0 0,0 0 0 0 0,0 0 0 0 0,0 0 0 0 0,-1-1 0 0 0,1 1 0 0 0,-1 0 0 0 0,0 0 0 0 0,-2 5 0 0 0,-4 6 228 0 0,-1 0-1 0 0,0 0 1 0 0,-1-1-1 0 0,-1 0 1 0 0,0 0-1 0 0,-1-1 1 0 0,0 0-1 0 0,-17 14 1 0 0,6-10-454 0 0,0-2 0 0 0,-25 14 0 0 0,26-17 28 0 0,5-3-393 0 0,0 0 0 0 0,-1-1 0 0 0,0 0 0 0 0,-1-2 0 0 0,1 0-1 0 0,-1-1 1 0 0,0-1 0 0 0,-30 4 0 0 0,45-8 66 0 0,-2 1-4 0 0,2-2-3974 0 0,-1-1 2456 0 0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23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72 13823 0 0,'-22'-6'1284'0'0,"22"6"-1281"0"0,0 0 1 0 0,-1 0 0 0 0,1 0-1 0 0,0 0 1 0 0,-1-1 0 0 0,1 1-1 0 0,0 0 1 0 0,0 0 0 0 0,-1 0-1 0 0,1 0 1 0 0,0-1 0 0 0,0 1-1 0 0,-1 0 1 0 0,1 0 0 0 0,0-1-1 0 0,0 1 1 0 0,-1 0 0 0 0,1-1-1 0 0,0 1 1 0 0,0 0 0 0 0,0-1-1 0 0,0 1 1 0 0,0 0 0 0 0,0 0-1 0 0,0-1 1 0 0,-1 1 0 0 0,1 0-1 0 0,0-1 1 0 0,0 1 0 0 0,0 0-1 0 0,0-1 1 0 0,0 1 0 0 0,0 0-1 0 0,1-1 1 0 0,-1 1 0 0 0,0 0-1 0 0,0-1 1 0 0,0 1 0 0 0,0 0-1 0 0,0-1 1 0 0,0 1 0 0 0,1 0-1 0 0,-1-1 1 0 0,0 1 0 0 0,0 0-1 0 0,0 0 1 0 0,1-1 0 0 0,-1 1-1 0 0,0 0 1 0 0,0 0 0 0 0,1-1-1 0 0,-1 1 1 0 0,0 0 0 0 0,0 0-1 0 0,1 0 1 0 0,-1 0 0 0 0,1-1-1 0 0,0 1 123 0 0,0-1-1 0 0,0 1 1 0 0,0-1-1 0 0,-1 0 1 0 0,1 1-1 0 0,0-1 0 0 0,0 0 1 0 0,-1 0-1 0 0,1 1 1 0 0,0-1-1 0 0,-1 0 1 0 0,1 0-1 0 0,-1 0 1 0 0,1 0-1 0 0,-1 0 0 0 0,1 0 1 0 0,-1 0-1 0 0,0 0 1 0 0,1 0-1 0 0,-1 0 1 0 0,0 0-1 0 0,0 0 1 0 0,0 0-1 0 0,0 0 0 0 0,0 0 1 0 0,0 0-1 0 0,0 0 1 0 0,0 0-1 0 0,0 0 1 0 0,-1 0-1 0 0,1 0 1 0 0,0 0-1 0 0,-1-2 1 0 0,1 2-8 0 0,0 0 1 0 0,1-1-1 0 0,-1 1 1 0 0,0-1 0 0 0,1 1-1 0 0,-1 0 1 0 0,1-1-1 0 0,0 1 1 0 0,-1 0-1 0 0,1-1 1 0 0,0 1 0 0 0,0 0-1 0 0,0 0 1 0 0,0 0-1 0 0,0 0 1 0 0,0 0 0 0 0,0 0-1 0 0,0 0 1 0 0,2-1-1 0 0,4-6 304 0 0,7-11 1009 0 0,-1-1-1 0 0,16-36 1 0 0,-26 51-1102 0 0,-2 3 115 0 0,-2 1-289 0 0,1 1-155 0 0,0 0 1 0 0,0-1-1 0 0,0 1 1 0 0,0 0-1 0 0,0 0 1 0 0,0 0-1 0 0,-1-1 0 0 0,1 1 1 0 0,0 0-1 0 0,0 0 1 0 0,0 0-1 0 0,-1 0 1 0 0,1 0-1 0 0,0-1 1 0 0,0 1-1 0 0,0 0 1 0 0,-1 0-1 0 0,1 0 0 0 0,0 0 1 0 0,0 0-1 0 0,0 0 1 0 0,-1 0-1 0 0,1 0 1 0 0,0 0-1 0 0,0 0 1 0 0,-1 0-1 0 0,1 0 1 0 0,0 0-1 0 0,0 0 1 0 0,-1 0-1 0 0,1 0 0 0 0,0 0 1 0 0,0 0-1 0 0,-1 0 1 0 0,1 0-1 0 0,0 0 1 0 0,0 0-1 0 0,0 1 1 0 0,-1-1-1 0 0,1 0 1 0 0,0 0-1 0 0,0 0 0 0 0,0 0 1 0 0,-1 0-1 0 0,1 1 1 0 0,0-1-1 0 0,-7 8-4 0 0,6-7 4 0 0,-8 9 0 0 0,1 0 0 0 0,0 1 0 0 0,1 0 0 0 0,0 1 0 0 0,1-1 0 0 0,0 1 0 0 0,0 1 0 0 0,-3 15 0 0 0,-2 2 0 0 0,4-11 0 0 0,1 0 0 0 0,-4 24 0 0 0,8-30 0 0 0,0-6 0 0 0,1-1 0 0 0,0 1 0 0 0,0 14 0 0 0,2-19 0 0 0,-1 0 0 0 0,0 0 0 0 0,0 0 0 0 0,1-1 0 0 0,-1 1 0 0 0,1 0 0 0 0,0 0 0 0 0,0 0 0 0 0,-1 0 0 0 0,1-1 0 0 0,0 1 0 0 0,0 0 0 0 0,1-1 0 0 0,-1 1 0 0 0,0-1 0 0 0,0 1 0 0 0,1-1 0 0 0,2 2 0 0 0,-3-2 0 0 0,1 0 0 0 0,0 0 0 0 0,-1-1 0 0 0,1 1 0 0 0,0-1 0 0 0,0 0 0 0 0,-1 1 0 0 0,1-1 0 0 0,0 0 0 0 0,0 0 0 0 0,0 0 0 0 0,-1 0 0 0 0,1 0 0 0 0,0-1 0 0 0,0 1 0 0 0,2-1 0 0 0,31-11 0 0 0,-29 10 0 0 0,37-15 0 0 0,73-42 0 0 0,-96 46-3 0 0,-1 0 0 0 0,0-2 0 0 0,0 0 0 0 0,-2-1 0 0 0,17-19 0 0 0,-11 8 33 0 0,-1-1 0 0 0,32-53 0 0 0,-46 67 574 0 0,0-1-1 0 0,11-30 1 0 0,-20 42-493 0 0,-4 7-64 0 0,-5 7-40 0 0,-1 3-7 0 0,5-6 0 0 0,0-1 0 0 0,0 1 0 0 0,1 1 0 0 0,0-1 0 0 0,0 1 0 0 0,1-1 0 0 0,0 1 0 0 0,1 1 0 0 0,0-1 0 0 0,-2 11 0 0 0,1 2 0 0 0,4-21 0 0 0,0 0 0 0 0,0 0 0 0 0,-1 0 0 0 0,1 0 0 0 0,0 0 0 0 0,0 0 0 0 0,0 0 0 0 0,0 0 0 0 0,0 0 0 0 0,0 0 0 0 0,1 0 0 0 0,-1 0 0 0 0,0 0 0 0 0,1 1 0 0 0,5 3 0 0 0,-4-4 0 0 0,6 4 0 0 0,-7-5 0 0 0,-1 0 0 0 0,1 1 0 0 0,0-1 0 0 0,0 0 0 0 0,-1 1 0 0 0,1-1 0 0 0,0 0 0 0 0,0 0 0 0 0,0 0 0 0 0,0 0 0 0 0,-1 0 0 0 0,1 0 0 0 0,0 0 0 0 0,0 0 0 0 0,0 0 0 0 0,-1 0 0 0 0,1 0 0 0 0,0-1 0 0 0,0 1 0 0 0,0-1 0 0 0,3 0 0 0 0,56-7 0 0 0,-51 7 0 0 0,-9 1 0 0 0,1 1 0 0 0,-1-1 0 0 0,1 0 0 0 0,-1 0 0 0 0,1 0 0 0 0,-1 0 0 0 0,0 0 0 0 0,1 1 0 0 0,-1-1 0 0 0,0 0 0 0 0,1 0 0 0 0,-1 1 0 0 0,0-1 0 0 0,1 0 0 0 0,-1 1 0 0 0,0-1 0 0 0,1 0 0 0 0,-1 1 0 0 0,1 2 0 0 0,0 0 0 0 0,0 0 0 0 0,-1 0 0 0 0,1-1 0 0 0,-1 1 0 0 0,0 0 0 0 0,0 0 0 0 0,0 0 0 0 0,0 0 0 0 0,-1 0 0 0 0,1-1 0 0 0,-2 6 0 0 0,-11 36 0 0 0,12-42 0 0 0,-8 22 0 0 0,4-13 0 0 0,1 1 0 0 0,0-1 0 0 0,1 1 0 0 0,-2 15 0 0 0,6-19 0 0 0,3 0 0 0 0,7 1 0 0 0,-7-8 0 0 0,-2-2 0 0 0,2 2 0 0 0,0-1 0 0 0,0-1 0 0 0,0 1 0 0 0,0 0 0 0 0,0-1 0 0 0,0 0 0 0 0,0 0 0 0 0,0 0 0 0 0,0 0 0 0 0,0-1 0 0 0,-1 1 0 0 0,1-1 0 0 0,-1 0 0 0 0,1 0 0 0 0,-1-1 0 0 0,6-4 0 0 0,1-1 0 0 0,-1 0 0 0 0,-1-1 0 0 0,1 0 0 0 0,8-14 0 0 0,91-133 0 0 0,-101 146 0 0 0,17-15 0 0 0,-16 18 0 0 0,0-2 0 0 0,7-9 0 0 0,-23 54 0 0 0,8-34 0 0 0,-1 0 0 0 0,1 0 0 0 0,-1 0 0 0 0,1 0 0 0 0,0 0 0 0 0,-1 0 0 0 0,1 0 0 0 0,0 0 0 0 0,1 0 0 0 0,-1-1 0 0 0,1 5 0 0 0,0 2 0 0 0,-1-5 0 0 0,1 1 0 0 0,-1-1 0 0 0,1 0 0 0 0,-1 1 0 0 0,1-1 0 0 0,0 0 0 0 0,1 0 0 0 0,-1 0 0 0 0,0 0 0 0 0,3 4 0 0 0,22 29 0 0 0,-5-9 0 0 0,-12-13 0 0 0,-3-6 0 0 0,-1 0 0 0 0,0 0 0 0 0,5 14 0 0 0,-8-18 0 0 0,-1 0 0 0 0,1-1 0 0 0,-1 1 0 0 0,0 0 0 0 0,-1 0 0 0 0,1 0 0 0 0,0 4 0 0 0,-2-6 0 0 0,1-1 0 0 0,0 1 0 0 0,-1 0 0 0 0,1-1 0 0 0,0 1 0 0 0,-1 0 0 0 0,0-1 0 0 0,1 1 0 0 0,-1-1 0 0 0,0 1 0 0 0,0-1 0 0 0,0 0 0 0 0,0 1 0 0 0,0-1 0 0 0,0 0 0 0 0,-1 1 0 0 0,1-1 0 0 0,-2 1 0 0 0,-4 4 0 0 0,4-3 0 0 0,-1 0 0 0 0,1 0 0 0 0,-1 0 0 0 0,0 0 0 0 0,0-1 0 0 0,0 0 0 0 0,0 0 0 0 0,-9 3 0 0 0,-2-1 7 0 0,6 0-24 0 0,0-2-1 0 0,0 1 0 0 0,0-2 1 0 0,-1 1-1 0 0,1-1 1 0 0,-1 0-1 0 0,-11-1 1 0 0,-11-5-2643 0 0,29-2 613 0 0,2 6 1843 0 0,-1-1 0 0 0,1 1 0 0 0,-1-1 0 0 0,1 1 0 0 0,-1-1-1 0 0,0 1 1 0 0,0 0 0 0 0,-1-1 0 0 0,-4-2-1372 0 0,-4-6-6275 0 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24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3 19351 0 0,'0'0'439'0'0,"0"0"62"0"0,0 0 33 0 0,0 0-65 0 0,-2 0-309 0 0,0-1 41 0 0,-1 1 0 0 0,1-1 0 0 0,-1 1 1 0 0,1 0-1 0 0,-1 0 0 0 0,1 0 0 0 0,-1 0 0 0 0,1 0 0 0 0,-1 1 1 0 0,1-1-1 0 0,0 1 0 0 0,-1 0 0 0 0,1-1 0 0 0,-1 1 0 0 0,1 0 1 0 0,0 0-1 0 0,0 1 0 0 0,0-1 0 0 0,0 0 0 0 0,0 1 0 0 0,0 0 1 0 0,0-1-1 0 0,0 1 0 0 0,-2 3 0 0 0,1-2-92 0 0,0 1-1 0 0,1-1 0 0 0,-1 1 1 0 0,1 0-1 0 0,0 0 1 0 0,-2 4-1 0 0,-11 19 265 0 0,10-21-373 0 0,1-1 0 0 0,0 0 0 0 0,0 0 0 0 0,0 0 0 0 0,1 1 0 0 0,0 0 0 0 0,-4 9 0 0 0,-5 11 0 0 0,9-20 0 0 0,0 0 0 0 0,0 0 0 0 0,1 1 0 0 0,0-1 0 0 0,-2 10 0 0 0,-1 2 0 0 0,3-14 0 0 0,1-1 0 0 0,0 0 0 0 0,0 0 0 0 0,1 1 0 0 0,-1-1 0 0 0,1 0 0 0 0,-1 5 0 0 0,2-6 0 0 0,-1 0 0 0 0,0 0 0 0 0,1 0 0 0 0,-1 0 0 0 0,1-1 0 0 0,0 1 0 0 0,0 0 0 0 0,-1 0 0 0 0,1-1 0 0 0,0 1 0 0 0,1 0 0 0 0,-1-1 0 0 0,0 1 0 0 0,0-1 0 0 0,1 0 0 0 0,-1 1 0 0 0,1-1 0 0 0,1 2 0 0 0,-1-2 0 0 0,1 0 0 0 0,-1 1 0 0 0,1-1 0 0 0,-1 0 0 0 0,1-1 0 0 0,0 1 0 0 0,-1 0 0 0 0,1-1 0 0 0,0 1 0 0 0,0-1 0 0 0,-1 0 0 0 0,1 0 0 0 0,0 0 0 0 0,-1 0 0 0 0,1 0 0 0 0,0-1 0 0 0,0 1 0 0 0,-1-1 0 0 0,1 0 0 0 0,-1 0 0 0 0,1 0 0 0 0,4-2 0 0 0,1-1 0 0 0,-1 0 0 0 0,1 0 0 0 0,-1-1 0 0 0,1 0 0 0 0,10-10 0 0 0,-11 7 127 0 0,0 1 0 0 0,0-1 0 0 0,-1 0 0 0 0,0-1 0 0 0,0 1 0 0 0,-1-1 0 0 0,0 0 0 0 0,-1 0 0 0 0,0-1 0 0 0,0 1 0 0 0,-1-1 0 0 0,0 0 0 0 0,-1 0 0 0 0,0 0 0 0 0,1-21 0 0 0,-3 25-122 0 0,1 2-3 0 0,-1 1 0 0 0,0-1 0 0 0,0 0 0 0 0,0 0-1 0 0,-1 0 1 0 0,1 0 0 0 0,-2-5 0 0 0,1 7-2 0 0,0 0 0 0 0,0 1-1 0 0,0 0 1 0 0,0-1 0 0 0,0 1 0 0 0,0 0 0 0 0,-1-1-1 0 0,1 1 1 0 0,0 0 0 0 0,-1 0 0 0 0,1 0 0 0 0,-1 0-1 0 0,1 0 1 0 0,-1 1 0 0 0,1-1 0 0 0,-1 0 0 0 0,0 1-1 0 0,1-1 1 0 0,-4 0 0 0 0,1 1 0 0 0,1-1 0 0 0,0 1 0 0 0,-1 0 0 0 0,1 0 0 0 0,0 0 0 0 0,-1 1 0 0 0,1-1 0 0 0,0 1 0 0 0,0 0 0 0 0,-1 0 0 0 0,1 0 0 0 0,0 0 0 0 0,0 0 0 0 0,0 1 0 0 0,0-1 0 0 0,0 1 0 0 0,0 0 0 0 0,1 0 0 0 0,-1 0 0 0 0,0 0 0 0 0,-2 4 0 0 0,1-3 0 0 0,1 1 0 0 0,0-1 0 0 0,0 1 0 0 0,0 0 0 0 0,1-1 0 0 0,-1 1 0 0 0,1 0 0 0 0,0 0 0 0 0,0 1 0 0 0,0-1 0 0 0,1 0 0 0 0,-1 1 0 0 0,1-1 0 0 0,0 1 0 0 0,0 5 0 0 0,0-10 0 0 0,1 1 0 0 0,0 0 0 0 0,0-1 0 0 0,0 1 0 0 0,0-1 0 0 0,0 1 0 0 0,0-1 0 0 0,0 1 0 0 0,0 0 0 0 0,0-1 0 0 0,0 1 0 0 0,0-1 0 0 0,1 1 0 0 0,-1 0 0 0 0,0-1 0 0 0,0 1 0 0 0,0-1 0 0 0,1 1 0 0 0,-1-1 0 0 0,0 1 0 0 0,1-1 0 0 0,-1 1 0 0 0,0-1 0 0 0,1 1 0 0 0,0 0 0 0 0,1 0 0 0 0,-1 1 0 0 0,0-1 0 0 0,1 1 0 0 0,-1-1 0 0 0,1 0 0 0 0,0 1 0 0 0,-1-1 0 0 0,1 0 0 0 0,0 0 0 0 0,0 0 0 0 0,0 0 0 0 0,0 0 0 0 0,0-1 0 0 0,0 1 0 0 0,0 0 0 0 0,0-1 0 0 0,0 0 0 0 0,0 1 0 0 0,0-1 0 0 0,0 0 0 0 0,0 0 0 0 0,1 0 0 0 0,-1 0 0 0 0,0-1 0 0 0,2 0 0 0 0,8 0 0 0 0,-1-2 0 0 0,22-6 0 0 0,153-46 0 0 0,-180 54 0 0 0,-1 0 0 0 0,1 0 0 0 0,10 0 0 0 0,1 2 0 0 0,-12 3 0 0 0,-3-2 0 0 0,0-1 0 0 0,-1 0 0 0 0,1 0 0 0 0,-1 1 0 0 0,0-1 0 0 0,0 0 0 0 0,1 1 0 0 0,-1-1 0 0 0,0 0 0 0 0,0 1 0 0 0,0-1 0 0 0,-1 1 0 0 0,1 0 0 0 0,0-1 0 0 0,-1 1 0 0 0,1 0 0 0 0,-1-1 0 0 0,1 1 0 0 0,-1 0 0 0 0,0 0 0 0 0,1 0 0 0 0,-1-1 0 0 0,0 1 0 0 0,0 0 0 0 0,-1 0 0 0 0,1 0 0 0 0,0-1 0 0 0,-1 4 0 0 0,-2 5 0 0 0,0 1 0 0 0,-1-1 0 0 0,-8 17 0 0 0,0 1 0 0 0,12-27 0 0 0,-1 0 0 0 0,1 0 0 0 0,0 1 0 0 0,-1-1 0 0 0,1 0 0 0 0,0 0 0 0 0,0 0 0 0 0,0 0 0 0 0,0 0 0 0 0,0 1 0 0 0,0-1 0 0 0,0 0 0 0 0,0 0 0 0 0,1 0 0 0 0,-1 0 0 0 0,0 0 0 0 0,1 1 0 0 0,-1-1 0 0 0,1 0 0 0 0,-1 0 0 0 0,1 0 0 0 0,0 0 0 0 0,-1 0 0 0 0,2 1 0 0 0,-1-2 0 0 0,-1 1 0 0 0,0-1 0 0 0,1 0 0 0 0,-1 0 0 0 0,0 1 0 0 0,0-1 0 0 0,0 0 0 0 0,1 0 0 0 0,-1 1 0 0 0,0-1 0 0 0,0 0 0 0 0,0 1 0 0 0,0-1 0 0 0,1 0 0 0 0,-1 1 0 0 0,0-1 0 0 0,0 0 0 0 0,0 1 0 0 0,0-1 0 0 0,0 0 0 0 0,0 1 0 0 0,0-1 0 0 0,0 0 0 0 0,0 1 0 0 0,0-1 0 0 0,0 1 0 0 0,0-1 0 0 0,0 0 0 0 0,0 1 0 0 0,-1-1 0 0 0,1 0 0 0 0,0 1 0 0 0,0-1 0 0 0,0 0 0 0 0,0 0 0 0 0,-1 1 0 0 0,1-1 0 0 0,0 0 0 0 0,0 1 0 0 0,0-1 0 0 0,-1 0 0 0 0,1 0 0 0 0,0 0 0 0 0,-1 1 0 0 0,1-1 0 0 0,-1 0 0 0 0,33-21 0 0 0,-19 10 0 0 0,80-64 0 0 0,-77 63 0 0 0,2 0 0 0 0,0 2 0 0 0,33-15 0 0 0,-40 21 0 0 0,-1 5 0 0 0,-9 0 0 0 0,1-1 0 0 0,-1 1 0 0 0,0 0 0 0 0,1 0 0 0 0,-1 0 0 0 0,0 0 0 0 0,1 0 0 0 0,-1 0 0 0 0,0 0 0 0 0,0 0 0 0 0,0 1 0 0 0,0-1 0 0 0,0 0 0 0 0,0 1 0 0 0,0-1 0 0 0,-1 0 0 0 0,1 1 0 0 0,0-1 0 0 0,-1 1 0 0 0,1 0 0 0 0,-1-1 0 0 0,0 1 0 0 0,1-1 0 0 0,-1 1 0 0 0,0 0 0 0 0,0-1 0 0 0,0 1 0 0 0,-1 3 0 0 0,1 5 0 0 0,-2 0 0 0 0,0 1 0 0 0,-4 13 0 0 0,3-11 0 0 0,1 0 0 0 0,2-9 0 0 0,-1 0 0 0 0,0 0 0 0 0,0 1 0 0 0,-1-1 0 0 0,1 0 0 0 0,-1 0 0 0 0,0 0 0 0 0,0 0 0 0 0,-4 5 0 0 0,11-18 0 0 0,3-6 0 0 0,0 0 0 0 0,2 0 0 0 0,16-19 0 0 0,-6 13 0 0 0,0-2 0 0 0,32-25 0 0 0,-45 42 0 0 0,1 0 0 0 0,0 1 0 0 0,0 0 0 0 0,0 0 0 0 0,0 1 0 0 0,1 0 0 0 0,0 1 0 0 0,15-5 0 0 0,-22 8 0 0 0,0-1 0 0 0,0 1 0 0 0,0 0 0 0 0,0 0 0 0 0,0 0 0 0 0,-1 0 0 0 0,1 0 0 0 0,0 0 0 0 0,0 1 0 0 0,0-1 0 0 0,3 1 0 0 0,11 7 0 0 0,-13-4 0 0 0,-2-1 0 0 0,2 2 0 0 0,1 0 0 0 0,-2 0 0 0 0,1 1 0 0 0,0-1 0 0 0,-1 1 0 0 0,0-1 0 0 0,0 1 0 0 0,1 9 0 0 0,-1 0 0 0 0,0 32 0 0 0,-6 8-64 0 0,4-54-273 0 0,-13 13-1294 0 0,11-13 1194 0 0,-2 1 222 0 0,0-1-3350 0 0,4-1 2030 0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2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1975 0 0,'0'0'267'0'0,"0"0"42"0"0,0 0 17 0 0,3 0-28 0 0,-1 0-267 0 0,-1 0-1 0 0,0 0 0 0 0,1 0 1 0 0,-1 0-1 0 0,1 0 0 0 0,-1 0 1 0 0,1 0-1 0 0,-1-1 0 0 0,0 1 1 0 0,1 0-1 0 0,-1-1 0 0 0,0 1 1 0 0,1-1-1 0 0,-1 0 0 0 0,0 1 1 0 0,0-1-1 0 0,0 0 0 0 0,1 0 1 0 0,-1 0-1 0 0,0 0 0 0 0,0 0 1 0 0,0 0-1 0 0,0 0 0 0 0,-1 0 1 0 0,1 0-1 0 0,0 0 0 0 0,0-1 1 0 0,-1 1-1 0 0,1 0 0 0 0,-1 0 1 0 0,2-3-1 0 0,-2 3 135 0 0,0 0 0 0 0,0 0 0 0 0,0 0 0 0 0,0 0 0 0 0,0 0 0 0 0,0 0 0 0 0,0 0 0 0 0,0 0 0 0 0,-1 0 0 0 0,1-1 0 0 0,0 1 1 0 0,0 1-1 0 0,-1-1 0 0 0,1 0 0 0 0,-1 0 0 0 0,1 0 0 0 0,-1 0 0 0 0,1 0 0 0 0,-2-1 0 0 0,-3-7 1587 0 0,5 8-728 0 0,0 1-892 0 0,0 0 0 0 0,-1 0-1 0 0,1 0 1 0 0,0 0 0 0 0,0 0 0 0 0,0 0-1 0 0,0-1 1 0 0,0 1 0 0 0,0 0 0 0 0,-1 0-1 0 0,1 0 1 0 0,0 0 0 0 0,0-1 0 0 0,0 1-1 0 0,0 0 1 0 0,0 0 0 0 0,0 0 0 0 0,0 0-1 0 0,0-1 1 0 0,0 1 0 0 0,0 0 0 0 0,0 0-1 0 0,0 0 1 0 0,0-1 0 0 0,0 1 0 0 0,0 0-1 0 0,0 0 1 0 0,0 0 0 0 0,0 0 0 0 0,0-1-1 0 0,0 1 1 0 0,0 0-49 0 0,1 0 0 0 0,-1 0 1 0 0,0-1-1 0 0,1 1 0 0 0,-1 0 0 0 0,0 0 0 0 0,1 0 0 0 0,-1 0 1 0 0,0 0-1 0 0,1 0 0 0 0,-1 0 0 0 0,0 0 0 0 0,1 0 0 0 0,-1 1 0 0 0,0-1 1 0 0,0 0-1 0 0,1 0 0 0 0,-1 0 0 0 0,0 0 0 0 0,1 0 0 0 0,-1 0 1 0 0,0 1-1 0 0,0-1 0 0 0,1 0 0 0 0,-1 0 0 0 0,0 0 0 0 0,0 1 0 0 0,1-1 1 0 0,-1 0-1 0 0,0 0 0 0 0,0 1 0 0 0,0-1 0 0 0,0 0 0 0 0,1 1 1 0 0,8 17 509 0 0,3 23-212 0 0,-12-39-159 0 0,7 23-267 0 0,1 0 1 0 0,1-1-1 0 0,1 0 1 0 0,1 0 0 0 0,26 41-1 0 0,-6-14-3 0 0,-19-31 756 0 0,18 25 0 0 0,56 67-756 0 0,-85-111-289 0 0,-1-1-138 0 0,0 0-33 0 0,0 0 65 0 0,1-1 329 0 0,0-1-1 0 0,-1 0 1 0 0,1 0-1 0 0,0-1 1 0 0,-1 1-1 0 0,1 0 1 0 0,-1 0-1 0 0,1-2 1 0 0,-1-10-2033 0 0,0 1 0 0 0,-2-19 1 0 0,1 20 1099 0 0,-1-6-489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22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17503 0 0,'-1'1'399'0'0,"-5"2"-22"0"0,4-2-235 0 0,0 0 1 0 0,0 0 0 0 0,0 1 0 0 0,-1-1-1 0 0,1 1 1 0 0,1 0 0 0 0,-1-1-1 0 0,-2 4 1 0 0,4-5-67 0 0,0 0 0 0 0,0 1 0 0 0,0-1-1 0 0,0 0 1 0 0,0 1 0 0 0,0-1 0 0 0,0 0 0 0 0,0 1-1 0 0,0-1 1 0 0,0 0 0 0 0,0 1 0 0 0,0-1-1 0 0,1 0 1 0 0,-1 0 0 0 0,0 1 0 0 0,0-1 0 0 0,0 0-1 0 0,0 0 1 0 0,1 1 0 0 0,-1-1 0 0 0,0 0 0 0 0,0 0-1 0 0,1 1 1 0 0,-1-1 0 0 0,0 0 0 0 0,0 0 0 0 0,1 0-1 0 0,-1 0 1 0 0,0 1 0 0 0,1-1 0 0 0,-1 0 0 0 0,1 0-1 0 0,9 6 1087 0 0,-10-6-1162 0 0,7 3 292 0 0,1-1 0 0 0,0 0 0 0 0,0 0 0 0 0,0-1 0 0 0,1 0 0 0 0,-1 0 1 0 0,0-1-1 0 0,12-1 0 0 0,7 2 340 0 0,5-2-346 0 0,0-1 1 0 0,38-7-1 0 0,8-9-5628 0 0,-52 9 3297 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26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8 15663 0 0,'0'0'356'0'0,"0"0"50"0"0,0 0 20 0 0,3-1-42 0 0,8-4-112 0 0,-8 3 463 0 0,-3 2 234 0 0,0 0 45 0 0,0 0-61 0 0,0 0-288 0 0,0 0-121 0 0,0 0-28 0 0,-4 12 508 0 0,-2 1-593 0 0,-1 0 0 0 0,-13 18 0 0 0,2-4-84 0 0,-24 43-347 0 0,-86 103 0 0 0,109-152 0 0 0,-31 25 0 0 0,4-3 0 0 0,7-5-64 0 0,38-37-273 0 0,1-1-138 0 0,0 0-33 0 0,1-2-140 0 0,26-27-4626 0 0,-16 17-1548 0 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26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9 15663 0 0,'0'0'719'0'0,"-1"-1"-20"0"0,-3-1-306 0 0,3 2 371 0 0,1 0 209 0 0,0 0 41 0 0,0 0-61 0 0,2-1-288 0 0,65-6 3859 0 0,35-1-2941 0 0,34-5 130 0 0,-68 7-1713 0 0,-62 6-201 0 0,-5 0-850 0 0,-1 0-385 0 0,0 0-79 0 0,0 0-18 0 0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28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7 11975 0 0,'0'0'267'0'0,"0"0"42"0"0,0 0 17 0 0,0 0-28 0 0,2-1-196 0 0,5-2 499 0 0,1-1 1 0 0,0 1 0 0 0,-1-1-1 0 0,0-1 1 0 0,0 0 0 0 0,0 0-1 0 0,0 0 1 0 0,-1 0 0 0 0,0-1-1 0 0,0-1 1 0 0,0 1 0 0 0,-1-1-1 0 0,0 1 1 0 0,0-1-1 0 0,6-13 1 0 0,10-15 547 0 0,-13 23-477 0 0,10-21-1 0 0,-10 15-556 0 0,5-25-1 0 0,3-4 1269 0 0,-16 46-1317 0 0,1-1 0 0 0,-1 0-1 0 0,1 0 1 0 0,-1 1 0 0 0,1-1 0 0 0,-1 0 0 0 0,0 0-1 0 0,0-3 1 0 0,-2-3-50 0 0,2 8-16 0 0,0 0 0 0 0,0-1 0 0 0,0 1 0 0 0,-1 0 0 0 0,1-1 0 0 0,0 1 0 0 0,0 0 0 0 0,0 0 0 0 0,0-1 0 0 0,-1 1 0 0 0,1 0 0 0 0,0 0 0 0 0,0-1 0 0 0,-1 1 0 0 0,1 0 0 0 0,0 0 0 0 0,-1-1 0 0 0,1 1 0 0 0,0 0 0 0 0,0 0 0 0 0,-1 0 0 0 0,1 0 0 0 0,0 0 0 0 0,-1-1 0 0 0,1 1 0 0 0,0 0 0 0 0,-1 0 0 0 0,1 0 0 0 0,0 0 0 0 0,-1 0 0 0 0,1 0 0 0 0,-1 0 0 0 0,1 0 0 0 0,0 0 0 0 0,-1 0 0 0 0,1 1 0 0 0,0-1 0 0 0,-1 0 0 0 0,1 0 0 0 0,0 0 0 0 0,0 0 0 0 0,-1 1 0 0 0,-2 0 0 0 0,1 0 0 0 0,-1 0 0 0 0,1 0 0 0 0,-1 0 0 0 0,1 1 0 0 0,0-1 0 0 0,0 1 0 0 0,0-1 0 0 0,-1 1 0 0 0,2 0 0 0 0,-1 0 0 0 0,-2 2 0 0 0,-20 29 0 0 0,20-27 0 0 0,-4 8 0 0 0,0 0 0 0 0,1 0 0 0 0,0 1 0 0 0,1 0 0 0 0,1 0 0 0 0,0 1 0 0 0,-3 24 0 0 0,3-16 0 0 0,3-16 0 0 0,0 1 0 0 0,1-1 0 0 0,0 1 0 0 0,0 12 0 0 0,2-18 0 0 0,-1 0 0 0 0,1 0 0 0 0,-1 0 0 0 0,1 0 0 0 0,0 0 0 0 0,0 0 0 0 0,0-1 0 0 0,1 1 0 0 0,-1 0 0 0 0,0-1 0 0 0,1 1 0 0 0,0-1 0 0 0,0 1 0 0 0,0-1 0 0 0,0 0 0 0 0,0 0 0 0 0,3 2 0 0 0,-3-2 0 0 0,1 0 0 0 0,0-1 0 0 0,0 0 0 0 0,0 1 0 0 0,0-1 0 0 0,0-1 0 0 0,0 1 0 0 0,0 0 0 0 0,0-1 0 0 0,0 1 0 0 0,0-1 0 0 0,0 0 0 0 0,1 0 0 0 0,-1 0 0 0 0,0 0 0 0 0,0-1 0 0 0,0 1 0 0 0,0-1 0 0 0,6-2 0 0 0,3-1 0 0 0,0 0 0 0 0,0-1 0 0 0,17-11 0 0 0,-4 2-6 0 0,-1-2 0 0 0,36-30 0 0 0,-50 37 17 0 0,0-1 1 0 0,0 0-1 0 0,-1-1 0 0 0,-1 1 0 0 0,1-2 1 0 0,-2 1-1 0 0,10-19 0 0 0,1-5 872 0 0,22-34 1 0 0,-21 39-691 0 0,-4 4-185 0 0,18-38 0 0 0,-33 64-8 0 0,-1 0 0 0 0,1 0 0 0 0,0 0 0 0 0,0 0 0 0 0,0 0 0 0 0,0 0 0 0 0,0 0 0 0 0,-1 0 0 0 0,1 0 0 0 0,0 0 0 0 0,0 0 0 0 0,0 0 0 0 0,0 0 0 0 0,0 0 0 0 0,-1 0 0 0 0,1 0 0 0 0,0 0 0 0 0,0 0 0 0 0,0 0 0 0 0,0 0 0 0 0,-1 0 0 0 0,1 0 0 0 0,0 0 0 0 0,0 0 0 0 0,0 0 0 0 0,0 0 0 0 0,0 0 0 0 0,0 0 0 0 0,-1 0 0 0 0,1 0 0 0 0,0-1 0 0 0,0 1 0 0 0,0 0 0 0 0,0 0 0 0 0,0 0 0 0 0,0 0 0 0 0,0 0 0 0 0,-1 0 0 0 0,1-1 0 0 0,0 1 0 0 0,0 0 0 0 0,0 0 0 0 0,0 0 0 0 0,0 0 0 0 0,0 0 0 0 0,0-1 0 0 0,0 1 0 0 0,0 0 0 0 0,0 0 0 0 0,0 0 0 0 0,0 0 0 0 0,0 0 0 0 0,0-1 0 0 0,0 1 0 0 0,0 0 0 0 0,0 0 0 0 0,0 0 0 0 0,0 0 0 0 0,0-1 0 0 0,0 1 0 0 0,-9 6 0 0 0,3 0 0 0 0,1 1 0 0 0,1-1 0 0 0,-1 1 0 0 0,-4 9 0 0 0,-10 15 0 0 0,17-28 0 0 0,1-1 0 0 0,-1 1 0 0 0,0-1 0 0 0,1 1 0 0 0,-1-1 0 0 0,1 1 0 0 0,0 0 0 0 0,-2 5 0 0 0,3-5 0 0 0,0-1 0 0 0,0 0 0 0 0,0 0 0 0 0,1 0 0 0 0,-1 0 0 0 0,0 0 0 0 0,1 0 0 0 0,-1 0 0 0 0,1 0 0 0 0,0 0 0 0 0,0-1 0 0 0,-1 1 0 0 0,1 0 0 0 0,2 3 0 0 0,10 14 0 0 0,-12-19 0 0 0,-1 1 0 0 0,1 0 0 0 0,-1 0 0 0 0,1-1 0 0 0,-1 1 0 0 0,1 0 0 0 0,0-1 0 0 0,-1 1 0 0 0,1 0 0 0 0,0-1 0 0 0,-1 1 0 0 0,1-1 0 0 0,0 1 0 0 0,-1-1 0 0 0,1 0 0 0 0,0 1 0 0 0,0-1 0 0 0,0 0 0 0 0,0 1 0 0 0,1-1 0 0 0,1 1 0 0 0,5 3 0 0 0,-1-1 0 0 0,-1 0 0 0 0,0-1 0 0 0,1 0 0 0 0,0 0 0 0 0,12 2 0 0 0,10 2 0 0 0,-19-3 0 0 0,-2 2 0 0 0,-7 1 0 0 0,0-1 0 0 0,0 1 0 0 0,-1-1 0 0 0,0 1 0 0 0,0-1 0 0 0,0 1 0 0 0,-1-1 0 0 0,0 1 0 0 0,-2 6 0 0 0,2-5 0 0 0,-1 0 0 0 0,0 0 0 0 0,0-1 0 0 0,-1 1 0 0 0,1-1 0 0 0,-1 0 0 0 0,-1 0 0 0 0,1 0 0 0 0,-1 0 0 0 0,-6 6 0 0 0,2-5 0 0 0,6-6 0 0 0,1 0 0 0 0,-1 0 0 0 0,1 0 0 0 0,-1 1 0 0 0,1-1 0 0 0,0 0 0 0 0,-1 1 0 0 0,1-1 0 0 0,0 0 0 0 0,0 1 0 0 0,0-1 0 0 0,0 1 0 0 0,1 0 0 0 0,-1-1 0 0 0,0 1 0 0 0,0 0 0 0 0,0 3 0 0 0,1-1 5 0 0,-1-2-11 0 0,1 0-1 0 0,-1 0 1 0 0,1-1 0 0 0,-1 1 0 0 0,1 0-1 0 0,-1 0 1 0 0,0-1 0 0 0,0 1 0 0 0,0-1-1 0 0,-2 4 1 0 0,2-4-331 0 0,1-1-138 0 0,0 0-33 0 0,1 0 195 0 0,0 0-37 0 0,1 0 0 0 0,-1 0 0 0 0,0 0 0 0 0,1 0-1 0 0,-1 0 1 0 0,1-1 0 0 0,-1 1 0 0 0,1 0 0 0 0,-1-1-1 0 0,1 1 1 0 0,-1-1 0 0 0,2-1 0 0 0,5-4-1185 0 0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0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9 15663 0 0,'2'-1'356'0'0,"0"1"-290"0"0,1-1-1 0 0,-1 1 0 0 0,1-1 1 0 0,-1 0-1 0 0,1 0 0 0 0,-1 0 1 0 0,0 0-1 0 0,1 0 1 0 0,-1 0-1 0 0,0 0 0 0 0,0-1 1 0 0,0 0-1 0 0,0 1 0 0 0,0-1 1 0 0,-1 0-1 0 0,1 0 1 0 0,0 0-1 0 0,-1 0 0 0 0,1 0 1 0 0,-1 0-1 0 0,0 0 0 0 0,0 0 1 0 0,0-1-1 0 0,0 1 1 0 0,0 0-1 0 0,0-1 0 0 0,0 1 1 0 0,-1-1-1 0 0,1 1 0 0 0,-1-1 1 0 0,0 1-1 0 0,0-1 1 0 0,0-3-1 0 0,1-3 610 0 0,0 1 0 0 0,0-1 1 0 0,1 1-1 0 0,0-1 0 0 0,1 1 0 0 0,0 0 1 0 0,0 0-1 0 0,8-13 0 0 0,27-51 1437 0 0,79-115 0 0 0,-79 142-992 0 0,-50 95-1120 0 0,-3-8 0 0 0,13-29 0 0 0,3-9 0 0 0,0 0 0 0 0,0 0 0 0 0,0 0 0 0 0,0-1 0 0 0,1 1 0 0 0,0-1 0 0 0,0 1 0 0 0,0-1 0 0 0,0 1 0 0 0,1-1 0 0 0,-1 0 0 0 0,1 0 0 0 0,3 2 0 0 0,2 3 0 0 0,1 0 0 0 0,1-1 0 0 0,10 7 0 0 0,15 4 0 0 0,-27-14 0 0 0,-1 0 0 0 0,1 0 0 0 0,-1 0 0 0 0,1 1 0 0 0,-1 0 0 0 0,-1 0 0 0 0,11 11 0 0 0,-15-14 0 0 0,-1 0 0 0 0,1 0 0 0 0,-1-1 0 0 0,0 2 0 0 0,1-1 0 0 0,-1 0 0 0 0,0 0 0 0 0,0 0 0 0 0,-1 0 0 0 0,1 1 0 0 0,0-1 0 0 0,-1 0 0 0 0,1 1 0 0 0,-1-1 0 0 0,0 0 0 0 0,0 1 0 0 0,0-1 0 0 0,0 0 0 0 0,0 1 0 0 0,0-1 0 0 0,-1 1 0 0 0,1-1 0 0 0,-1 0 0 0 0,0 0 0 0 0,1 1 0 0 0,-1-1 0 0 0,0 0 0 0 0,0 0 0 0 0,-1 0 0 0 0,1 0 0 0 0,0 0 0 0 0,-1 0 0 0 0,1 0 0 0 0,-1 0 0 0 0,0-1 0 0 0,1 1 0 0 0,-5 2 0 0 0,1 0 0 0 0,-1 1 0 0 0,0-2 0 0 0,0 1 0 0 0,0-1 0 0 0,-1 1 0 0 0,1-2 0 0 0,-1 1 0 0 0,0-1 0 0 0,0 0 0 0 0,0 0 0 0 0,-10 0 0 0 0,7-1 0 0 0,7 0 0 0 0,0-1 0 0 0,0 0 0 0 0,-1 0 0 0 0,1 0 0 0 0,0 0 0 0 0,0 0 0 0 0,-1-1 0 0 0,1 1 0 0 0,0-1 0 0 0,-6-2 0 0 0,8 3 0 0 0,0-1 0 0 0,0 1 0 0 0,0-1 0 0 0,0 1 0 0 0,0-1 0 0 0,0 0 0 0 0,0 1 0 0 0,0-1 0 0 0,0 0 0 0 0,1 0 0 0 0,-1 1 0 0 0,0-1 0 0 0,0 0 0 0 0,1 0 0 0 0,-1 0 0 0 0,0 0 0 0 0,1 0 0 0 0,-1-1 0 0 0,1 1 0 0 0,0 0 0 0 0,-1 1 0 0 0,1-1 0 0 0,0 0 0 0 0,0 1 0 0 0,0-1 0 0 0,0 1 0 0 0,0-1 0 0 0,1 0 0 0 0,-1 1 0 0 0,0-1 0 0 0,0 0 0 0 0,0 1 0 0 0,0-1 0 0 0,1 1 0 0 0,-1-1 0 0 0,0 0 0 0 0,1 1 0 0 0,-1-1 0 0 0,0 1 0 0 0,1-1 0 0 0,-1 1 0 0 0,1-1 0 0 0,-1 1 0 0 0,1-1 0 0 0,-1 1 0 0 0,1 0 0 0 0,0-1 0 0 0,0 0 0 0 0,3-3-61 0 0,0 0 0 0 0,0 1-1 0 0,1-1 1 0 0,-1 1 0 0 0,1 0 0 0 0,0 0-1 0 0,0 0 1 0 0,0 1 0 0 0,0 0 0 0 0,9-3 0 0 0,9-3 126 0 0,-22 7 310 0 0,-1 1-577 0 0,2-1-248 0 0,11-3 358 0 0,-1 0-1 0 0,-1-1 1 0 0,1-1 0 0 0,-1 0 0 0 0,0-1-1 0 0,0 0 1 0 0,-1-1 0 0 0,0 0 0 0 0,0 0 0 0 0,-1-1-1 0 0,13-15 1 0 0,16-17 962 0 0,-23 26-317 0 0,14-17 0 0 0,-12 17-537 0 0,-12 10-16 0 0,-8 4 0 0 0,1 31 0 0 0,1-22 0 0 0,-1 0 0 0 0,0-1 0 0 0,-1 1 0 0 0,0-1 0 0 0,0 0 0 0 0,-7 11 0 0 0,9-14 0 0 0,-1-1 0 0 0,1 1 0 0 0,0 0 0 0 0,0-1 0 0 0,0 1 0 0 0,0 0 0 0 0,1 0 0 0 0,0 0 0 0 0,0 0 0 0 0,0-1 0 0 0,0 1 0 0 0,1 7 0 0 0,0-6 0 0 0,-1 0 0 0 0,1 1 0 0 0,-1-1 0 0 0,-1 0 0 0 0,-1 10 0 0 0,1-10 0 0 0,0-4 0 0 0,1 0 0 0 0,-1 0 0 0 0,1 0 0 0 0,0 1 0 0 0,0-1 0 0 0,0 0 0 0 0,-1 0 0 0 0,1 0 0 0 0,0 0 0 0 0,0 0 0 0 0,1 3 0 0 0,4 4 0 0 0,-3-7 0 0 0,1 1 0 0 0,0-1 0 0 0,-1 1 0 0 0,1-1 0 0 0,0 0 0 0 0,0 0 0 0 0,0 0 0 0 0,0-1 0 0 0,0 1 0 0 0,-1-1 0 0 0,1 1 0 0 0,0-1 0 0 0,1 0 0 0 0,-1 0 0 0 0,0 0 0 0 0,0-1 0 0 0,-1 1 0 0 0,1-1 0 0 0,3-1 0 0 0,4 0 0 0 0,0-1 0 0 0,-1 0 0 0 0,0-1 0 0 0,13-7 0 0 0,-21 10 0 0 0,1 1 0 0 0,-1-2 0 0 0,0 1 0 0 0,0 0 0 0 0,0 0 0 0 0,-1 0 0 0 0,1 0 0 0 0,0-1 0 0 0,0 1 0 0 0,-1 0 0 0 0,1-1 0 0 0,0 1 0 0 0,-1 0 0 0 0,0-1 0 0 0,1 1 0 0 0,-1-1 0 0 0,0 1 0 0 0,0-1 0 0 0,1-1 0 0 0,3-16 0 0 0,-1 12 0 0 0,1 1 0 0 0,0 0 0 0 0,0 0 0 0 0,4-5 0 0 0,-3 5 0 0 0,0 0 0 0 0,-1 0 0 0 0,0-1 0 0 0,4-8 0 0 0,37-73 0 0 0,-35 71 0 0 0,-9 14 0 0 0,1 0 0 0 0,0 1 0 0 0,-1-2 0 0 0,1 1 0 0 0,-1 0 0 0 0,0 0 0 0 0,0 0 0 0 0,0-1 0 0 0,-1 1 0 0 0,1 0 0 0 0,-1-1 0 0 0,0 1 0 0 0,1-1 0 0 0,-2 1 0 0 0,1-6 0 0 0,0 9 0 0 0,0 0 0 0 0,0 0 0 0 0,0 0 0 0 0,0 0 0 0 0,0 0 0 0 0,0-1 0 0 0,0 1 0 0 0,0 0 0 0 0,0 0 0 0 0,-1 0 0 0 0,1 0 0 0 0,0-1 0 0 0,0 1 0 0 0,0 0 0 0 0,0 0 0 0 0,0 0 0 0 0,0 0 0 0 0,0 0 0 0 0,0 0 0 0 0,0-1 0 0 0,0 1 0 0 0,0 0 0 0 0,-1 0 0 0 0,1 0 0 0 0,0 0 0 0 0,0 0 0 0 0,0 0 0 0 0,0 0 0 0 0,0 0 0 0 0,-1 0 0 0 0,1-1 0 0 0,0 1 0 0 0,0 0 0 0 0,0 0 0 0 0,0 0 0 0 0,0 0 0 0 0,-1 0 0 0 0,1 0 0 0 0,0 0 0 0 0,0 0 0 0 0,0 0 0 0 0,0 0 0 0 0,0 0 0 0 0,-1 0 0 0 0,1 0 0 0 0,0 0 0 0 0,0 0 0 0 0,0 1 0 0 0,0-1 0 0 0,-1 0 0 0 0,1 0 0 0 0,0 0 0 0 0,0 0 0 0 0,0 0 0 0 0,0 0 0 0 0,0 0 0 0 0,0 0 0 0 0,0 0 0 0 0,-1 1 0 0 0,1-1 0 0 0,-3 5 0 0 0,-10 12 0 0 0,11-14 0 0 0,-1 0 0 0 0,0 1 0 0 0,1-1 0 0 0,0 1 0 0 0,-3 5 0 0 0,-13 20 0 0 0,17-19 0 0 0,2-7 0 0 0,2 0 0 0 0,9 8 0 0 0,-8-9 0 0 0,-1 0 0 0 0,1 0 0 0 0,-1 0 0 0 0,1 0 0 0 0,0 0 0 0 0,-1-1 0 0 0,1 0 0 0 0,0 0 0 0 0,0 0 0 0 0,0 0 0 0 0,0 0 0 0 0,0-1 0 0 0,6 0 0 0 0,2 0 0 0 0,-1 0 0 0 0,1-1 0 0 0,17-4 0 0 0,4-4 0 0 0,0-2 0 0 0,49-22 0 0 0,-25 9 0 0 0,-46 20 0 0 0,-11 4 0 0 0,0 1 0 0 0,1-1 0 0 0,-1 0 0 0 0,0 0 0 0 0,0 0 0 0 0,0 0 0 0 0,0 0 0 0 0,0 0 0 0 0,0 1 0 0 0,1-1 0 0 0,-1 0 0 0 0,0 0 0 0 0,0 0 0 0 0,0 0 0 0 0,0 1 0 0 0,0-1 0 0 0,0 0 0 0 0,0 0 0 0 0,0 0 0 0 0,0 0 0 0 0,0 1 0 0 0,0-1 0 0 0,0 0 0 0 0,0 0 0 0 0,0 0 0 0 0,0 1 0 0 0,0-1 0 0 0,0 0 0 0 0,0 0 0 0 0,0 0 0 0 0,0 1 0 0 0,0-1 0 0 0,0 0 0 0 0,0 0 0 0 0,0 0 0 0 0,0 0 0 0 0,0 1 0 0 0,0-1 0 0 0,0 0 0 0 0,-1 0 0 0 0,1 0 0 0 0,0 0 0 0 0,0 1 0 0 0,-6 14 0 0 0,3-8 0 0 0,-3 9 0 0 0,-1-1 0 0 0,-1 0 0 0 0,-11 17 0 0 0,-10 19 0 0 0,-12 41 0 0 0,39-81 0 0 0,2-9 0 0 0,0-1 0 0 0,1 1 0 0 0,-1 0 0 0 0,1-1 0 0 0,0 1 0 0 0,0-1 0 0 0,-1 1 0 0 0,1 0 0 0 0,0-1 0 0 0,0 0 0 0 0,1 1 0 0 0,-1-1 0 0 0,0 0 0 0 0,0 1 0 0 0,1-1 0 0 0,-1 0 0 0 0,0 0 0 0 0,1 0 0 0 0,-1 0 0 0 0,1 0 0 0 0,0 0 0 0 0,-1-1 0 0 0,1 1 0 0 0,0-1 0 0 0,-1 1 0 0 0,4 0 0 0 0,-1 0 0 0 0,0 0 0 0 0,1-1 0 0 0,-1 1 0 0 0,0-1 0 0 0,0 0 0 0 0,0 0 0 0 0,1 0 0 0 0,-1 0 0 0 0,0-1 0 0 0,7-1 0 0 0,4-4 0 0 0,-1 0 0 0 0,0-1 0 0 0,-1-1 0 0 0,0 0 0 0 0,17-13 0 0 0,-10 4 0 0 0,-1 0 0 0 0,24-28 0 0 0,-24 24 0 0 0,-9 11 0 0 0,-1-1 0 0 0,0-1 0 0 0,0 1 0 0 0,7-15 0 0 0,-10 15 0 0 0,9-16 0 0 0,-15 26 0 0 0,0 0 0 0 0,1 0 0 0 0,-1 1 0 0 0,0-1 0 0 0,1 0 0 0 0,-1 0 0 0 0,0 0 0 0 0,0 0 0 0 0,0 0 0 0 0,0 0 0 0 0,0 0 0 0 0,0 0 0 0 0,0 0 0 0 0,0 0 0 0 0,-1 0 0 0 0,1 0 0 0 0,0 0 0 0 0,0 0 0 0 0,-1 0 0 0 0,1 0 0 0 0,-1 1 0 0 0,1-1 0 0 0,-1 0 0 0 0,0-1 0 0 0,0 1 0 0 0,1 1 0 0 0,0-1 0 0 0,-1 1 0 0 0,1 0 0 0 0,-1-1 0 0 0,1 1 0 0 0,-1 0 0 0 0,0 0 0 0 0,1-1 0 0 0,-1 1 0 0 0,1 0 0 0 0,-1 0 0 0 0,1 0 0 0 0,-1-1 0 0 0,0 1 0 0 0,1 0 0 0 0,-1 0 0 0 0,1 0 0 0 0,-1 0 0 0 0,0 0 0 0 0,1 0 0 0 0,-1 0 0 0 0,1 1 0 0 0,-1-1 0 0 0,0 0 0 0 0,1 0 0 0 0,-1 1 0 0 0,-1-1 0 0 0,-2 2 0 0 0,1-1 0 0 0,-1 1 0 0 0,1 0 0 0 0,-1 0 0 0 0,1 0 0 0 0,0 0 0 0 0,0 1 0 0 0,0-1 0 0 0,0 1 0 0 0,0 0 0 0 0,1 0 0 0 0,-4 4 0 0 0,-8 8 0 0 0,8-9 0 0 0,0 0 0 0 0,0 1 0 0 0,1 0 0 0 0,-1 0 0 0 0,2 0 0 0 0,-1 0 0 0 0,-4 11 0 0 0,-8 16 0 0 0,10-23 0 0 0,1 1 0 0 0,1 0 0 0 0,-7 19 0 0 0,11-27 0 0 0,0 0 0 0 0,1 0 0 0 0,-1 0 0 0 0,1 0 0 0 0,0 0 0 0 0,0 0 0 0 0,0 0 0 0 0,0 0 0 0 0,1 0 0 0 0,-1 0 0 0 0,1 0 0 0 0,0 0 0 0 0,0-1 0 0 0,1 1 0 0 0,3 7 0 0 0,2-4 0 0 0,-5-5 0 0 0,1-1 0 0 0,-1 0 0 0 0,1 0 0 0 0,0 0 0 0 0,-1-1 0 0 0,1 1 0 0 0,0-1 0 0 0,0 1 0 0 0,-1-1 0 0 0,1 0 0 0 0,0 0 0 0 0,0 0 0 0 0,0-1 0 0 0,-1 1 0 0 0,1-1 0 0 0,4-1 0 0 0,5-2 0 0 0,-1 0 0 0 0,18-10 0 0 0,-2 1 0 0 0,-4 5 0 0 0,-1-2 0 0 0,-1-1 0 0 0,0-1 0 0 0,0-1 0 0 0,27-22 0 0 0,-28 18 0 0 0,22-23 0 0 0,-35 32 0 0 0,-1 1 0 0 0,0-2 0 0 0,0 1 0 0 0,-1-1 0 0 0,0 0 0 0 0,5-11 0 0 0,2-6 0 0 0,-7 16 0 0 0,-1 0 0 0 0,5-13 0 0 0,-9 12 0 0 0,-6 10 0 0 0,-3 6 0 0 0,-1 2 0 0 0,0 1 0 0 0,1 1 0 0 0,-1-1 0 0 0,1 1 0 0 0,1 1 0 0 0,0 0 0 0 0,-12 19 0 0 0,18-27 0 0 0,2-1 0 0 0,-1 0 0 0 0,1 0 0 0 0,-1 0 0 0 0,1 0 0 0 0,-1 0 0 0 0,1 0 0 0 0,0 0 0 0 0,-1 0 0 0 0,1 0 0 0 0,0 0 0 0 0,0 0 0 0 0,0 0 0 0 0,0 0 0 0 0,0 0 0 0 0,0 0 0 0 0,0 0 0 0 0,0 0 0 0 0,0 0 0 0 0,1 0 0 0 0,-1 0 0 0 0,0 0 0 0 0,1 0 0 0 0,-1 0 0 0 0,1 0 0 0 0,0 1 0 0 0,0 0 0 0 0,0 0 0 0 0,0-1 0 0 0,0 1 0 0 0,0 0 0 0 0,1 0 0 0 0,-1-1 0 0 0,0 1 0 0 0,1 0 0 0 0,0-1 0 0 0,-1 0 0 0 0,1 1 0 0 0,0-1 0 0 0,0 0 0 0 0,0 0 0 0 0,0 0 0 0 0,0 0 0 0 0,0 0 0 0 0,0 0 0 0 0,4 0 0 0 0,-2 1 0 0 0,1-2 0 0 0,-1 1 0 0 0,1 0 0 0 0,-1-1 0 0 0,1 0 0 0 0,-1 0 0 0 0,1 0 0 0 0,7-2 0 0 0,48-18 0 0 0,-48 16 0 0 0,-9 3 0 0 0,9-1 0 0 0,-4 1 0 0 0,-1 2 0 0 0,-5 7 0 0 0,-3 8 0 0 0,-1 0 0 0 0,-1 0 0 0 0,0-1 0 0 0,-1 1 0 0 0,-11 27 0 0 0,12-36 0 0 0,2-5 0 0 0,0-1 0 0 0,1 1 0 0 0,-1 0 0 0 0,0-1 0 0 0,1 1 0 0 0,-1 0 0 0 0,1 0 0 0 0,0 0 0 0 0,-1-1 0 0 0,1 1 0 0 0,0 0 0 0 0,0 2 0 0 0,1 1 0 0 0,0 5 0 0 0,3-1 0 0 0,4-2 0 0 0,5 0 0 0 0,-9-7 0 0 0,-2-1 0 0 0,5 1 0 0 0,0-1 0 0 0,0 0 0 0 0,0-1 0 0 0,0 1 0 0 0,0-2 0 0 0,0 1 0 0 0,0 0 0 0 0,-1-1 0 0 0,1-1 0 0 0,-1 1 0 0 0,11-8 0 0 0,5-6 0 0 0,34-34 0 0 0,-35 31 0 0 0,-18 18 0 0 0,31-29 0 0 0,-2-2 0 0 0,46-57 0 0 0,-44 45 0 0 0,-10 14 0 0 0,24-42 0 0 0,-29 41 0 0 0,-9 16 0 0 0,-1 0 0 0 0,0 0 0 0 0,-1-1 0 0 0,-1 0 0 0 0,9-30 0 0 0,-15 28 0 0 0,-1 19 2 0 0,1 0 0 0 0,-1-1 0 0 0,0 1 0 0 0,0 0 0 0 0,0 0 0 0 0,0 0 0 0 0,0 0-1 0 0,0 0 1 0 0,-1 0 0 0 0,1 0 0 0 0,0 0 0 0 0,0 0 0 0 0,0 0 0 0 0,0-1 0 0 0,0 1 0 0 0,0 0 0 0 0,0 0 0 0 0,0 0 0 0 0,0 0 0 0 0,0 0-1 0 0,0 0 1 0 0,0 0 0 0 0,0 0 0 0 0,0 0 0 0 0,0 0 0 0 0,0 0 0 0 0,0 0 0 0 0,0 0 0 0 0,0 0 0 0 0,-1 0 0 0 0,1 0 0 0 0,0-1 0 0 0,0 1-1 0 0,0 0 1 0 0,0 0 0 0 0,0 0 0 0 0,0 0 0 0 0,0 0 0 0 0,0 0 0 0 0,0 0 0 0 0,0 0 0 0 0,0 0 0 0 0,-1 0 0 0 0,1 0 0 0 0,0 0 0 0 0,0 0-1 0 0,0 0 1 0 0,0 0 0 0 0,0 0 0 0 0,0 1 0 0 0,-5 3 239 0 0,-3 5 351 0 0,3-1-556 0 0,1-1 1 0 0,0 1-1 0 0,1 0 1 0 0,-5 15 0 0 0,-3 9-930 0 0,2-9 838 0 0,1 0 0 0 0,-9 43 0 0 0,12-44 55 0 0,-1-1 0 0 0,0 0 0 0 0,-2-1 0 0 0,-1 0 0 0 0,-15 28 0 0 0,17-33 0 0 0,0 0 0 0 0,-5 19 0 0 0,-2 5 0 0 0,11-29 0 0 0,0 0 0 0 0,-2 13 0 0 0,-2 6 0 0 0,5-18 0 0 0,6-4 0 0 0,-2-6-45 0 0,-1 0 1 0 0,1 0-1 0 0,-1 0 0 0 0,1-1 0 0 0,-1 1 0 0 0,1-1 1 0 0,-1 1-1 0 0,1-1 0 0 0,0 1 0 0 0,-1-1 1 0 0,1 0-1 0 0,0 0 0 0 0,1 0 0 0 0,27-2-1177 0 0,-19 1 607 0 0,-8 0 488 0 0,-1 1-1 0 0,1-1 1 0 0,0 0-1 0 0,-1 0 1 0 0,0 0 0 0 0,1 0-1 0 0,-1 0 1 0 0,1 0-1 0 0,-1-1 1 0 0,0 1 0 0 0,0-1-1 0 0,0 0 1 0 0,0 1-1 0 0,3-4 1 0 0,2-3-1184 0 0,-1 0-1 0 0,8-13 1 0 0,-4 4-6540 0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0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13823 0 0,'-1'1'13'0'0,"-8"2"267"0"0,0 1 0 0 0,-13 7-1 0 0,20-10-244 0 0,0 0 0 0 0,0 0 0 0 0,1 0-1 0 0,-1 1 1 0 0,0-1 0 0 0,1 0 0 0 0,-1 1-1 0 0,1-1 1 0 0,-1 1 0 0 0,1 0-1 0 0,0-1 1 0 0,0 1 0 0 0,0 0 0 0 0,0 0-1 0 0,0 0 1 0 0,0 0 0 0 0,0 0 0 0 0,0 4-1 0 0,1-5 49 0 0,0 0 0 0 0,0 1 0 0 0,0-1 0 0 0,0 0 0 0 0,0 1-1 0 0,0-1 1 0 0,1 0 0 0 0,-1 0 0 0 0,0 1 0 0 0,1-1 0 0 0,-1 0 0 0 0,1 0-1 0 0,-1 0 1 0 0,1 1 0 0 0,0-1 0 0 0,0 0 0 0 0,-1 0 0 0 0,1 0 0 0 0,0 0-1 0 0,0 0 1 0 0,0 0 0 0 0,0 0 0 0 0,0-1 0 0 0,0 1 0 0 0,0 0 0 0 0,1-1-1 0 0,-1 1 1 0 0,0 0 0 0 0,0-1 0 0 0,0 1 0 0 0,1-1 0 0 0,1 1 0 0 0,4 0 525 0 0,0 1 0 0 0,0-1 0 0 0,0-1 0 0 0,11 1 0 0 0,1-2-552 0 0,-1 0 0 0 0,1-1 1 0 0,-1 0-1 0 0,0-2 0 0 0,30-9 0 0 0,-28 4-56 0 0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2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71 13823 0 0,'0'0'315'0'0,"-8"1"870"0"0,-3-8-769 0 0,10 6 21 0 0,0 0 1 0 0,1 0-1 0 0,-1 0 1 0 0,0-1-1 0 0,1 1 0 0 0,-1 0 1 0 0,1 0-1 0 0,-1-1 0 0 0,1 1 1 0 0,0 0-1 0 0,-1-1 1 0 0,1 1-1 0 0,0-1 0 0 0,0 1 1 0 0,0 0-1 0 0,0-2 1 0 0,0-7-711 0 0,-2-4 892 0 0,2 11-440 0 0,-1-1 0 0 0,1 0 0 0 0,0 1-1 0 0,0-1 1 0 0,0 0 0 0 0,0 1-1 0 0,2-7 1 0 0,2-5 231 0 0,1 1-1 0 0,0 0 1 0 0,2 1-1 0 0,-1-1 1 0 0,1 1 0 0 0,1 0-1 0 0,1 1 1 0 0,0 0-1 0 0,10-11 1 0 0,-14 18-337 0 0,0-2-5 0 0,1 0 0 0 0,0 1-1 0 0,0 0 1 0 0,0 0 0 0 0,1 0 0 0 0,0 1 0 0 0,13-8 0 0 0,55-25-68 0 0,-56 32 0 0 0,-13 6 0 0 0,-1 1 0 0 0,-3-1 0 0 0,1 0 0 0 0,0 1 0 0 0,0-1 0 0 0,0 0 0 0 0,0 1 0 0 0,-1-1 0 0 0,1 1 0 0 0,0 0 0 0 0,-1 0 0 0 0,1 0 0 0 0,-1 1 0 0 0,1-1 0 0 0,4 3 0 0 0,-1 5 0 0 0,-5-4 0 0 0,1-1 0 0 0,-1 1 0 0 0,-1 0 0 0 0,1 1 0 0 0,-1-1 0 0 0,0 0 0 0 0,0 0 0 0 0,0 0 0 0 0,0 0 0 0 0,-1 0 0 0 0,0 0 0 0 0,0 0 0 0 0,-3 6 0 0 0,1 3 0 0 0,1-9 0 0 0,1 0 0 0 0,-1 0 0 0 0,-1 0 0 0 0,1 0 0 0 0,-5 7 0 0 0,4-6 0 0 0,-1 0 0 0 0,1 0 0 0 0,-3 9 0 0 0,4-9 0 0 0,0 1 0 0 0,0-1 0 0 0,-1 0 0 0 0,0 0 0 0 0,0 0 0 0 0,-1 0 0 0 0,1-1 0 0 0,-1 1 0 0 0,-6 5 0 0 0,-7 11 0 0 0,14-17 0 0 0,-1 0 0 0 0,0 0 0 0 0,0-1 0 0 0,-5 5 0 0 0,3-6 0 0 0,8-10 0 0 0,6-7 0 0 0,5-7 0 0 0,1 2 0 0 0,0 0 0 0 0,2 0 0 0 0,24-23 0 0 0,-35 38 0 0 0,99-81 0 0 0,-86 72 0 0 0,0 1 0 0 0,1 1 0 0 0,0 0 0 0 0,25-8 0 0 0,-29 14 0 0 0,-11 7 0 0 0,-1-1 0 0 0,5 2 0 0 0,-6 0 0 0 0,-1-1 0 0 0,1 1 0 0 0,-1-1 0 0 0,0 1 0 0 0,0 0 0 0 0,0-1 0 0 0,-1 1 0 0 0,1 0 0 0 0,0 0 0 0 0,-1 0 0 0 0,0-1 0 0 0,0 6 0 0 0,-2 36 0 0 0,-2-14 0 0 0,-1 0 0 0 0,-16 49 0 0 0,16-58 0 0 0,4-12 0 0 0,5-2 0 0 0,-4-6 0 0 0,4 2 0 0 0,10-3 0 0 0,-11-1-36 0 0,1 0 0 0 0,0 0 0 0 0,-1-1-1 0 0,1 1 1 0 0,-1-1 0 0 0,0 0 0 0 0,1 0 0 0 0,-1 0-1 0 0,5-4 1 0 0,27-28-655 0 0,-17 15 360 0 0,-2 2 145 0 0,-1-1 0 0 0,21-31 0 0 0,-27 34 461 0 0,1 1 0 0 0,1 0 0 0 0,0 1 0 0 0,0 0 1 0 0,2 1-1 0 0,14-12 0 0 0,5-3-257 0 0,-21 16-20 0 0,-3 6 2 0 0,-4 5 0 0 0,-6 5 0 0 0,-4 7 0 0 0,6-11 0 0 0,-21 43 0 0 0,14-34 0 0 0,0 1 0 0 0,1 0 0 0 0,0 0 0 0 0,1 1 0 0 0,0 0 0 0 0,1 0 0 0 0,0 0 0 0 0,1 0 0 0 0,0 1 0 0 0,-2 23 0 0 0,5-23 0 0 0,-1-4 0 0 0,0-1 0 0 0,1 0 0 0 0,0 0 0 0 0,1 0 0 0 0,1 8 0 0 0,-1-14 0 0 0,-1 0 0 0 0,1 0 0 0 0,-1 0 0 0 0,1 0 0 0 0,0-1 0 0 0,0 1 0 0 0,0 0 0 0 0,0 0 0 0 0,0-1 0 0 0,0 1 0 0 0,1-1 0 0 0,-1 1 0 0 0,0-1 0 0 0,1 1 0 0 0,-1-1 0 0 0,1 0 0 0 0,0 0 0 0 0,-1 0 0 0 0,1 0 0 0 0,0 0 0 0 0,0 0 0 0 0,-1 0 0 0 0,1-1 0 0 0,0 1 0 0 0,0 0 0 0 0,2-1 0 0 0,6 1 0 0 0,0-1 0 0 0,1 0 0 0 0,-1-1 0 0 0,0 0 0 0 0,0-1 0 0 0,19-5 0 0 0,-24 5 0 0 0,16-3 0 0 0,-1-1 0 0 0,0-1 0 0 0,0-1 0 0 0,-1-1 0 0 0,0-1 0 0 0,0 0 0 0 0,20-16 0 0 0,-29 18 0 0 0,1-1 0 0 0,-1 0 0 0 0,-1 0 0 0 0,1-2 0 0 0,-2 1 0 0 0,1-1 0 0 0,-2 0 0 0 0,1-1 0 0 0,-1 1 0 0 0,-1-1 0 0 0,0-1 0 0 0,4-15 0 0 0,-6 17 0 0 0,12-47 0 0 0,-15 52 0 0 0,0 0 0 0 0,0 0 0 0 0,0 1 0 0 0,-1-1 0 0 0,0 0 0 0 0,-1 0 0 0 0,-1-11 0 0 0,2 16 0 0 0,0 0 0 0 0,0 0 0 0 0,-1 1 0 0 0,1-1 0 0 0,0 0 0 0 0,0 0 0 0 0,-1 1 0 0 0,1-1 0 0 0,-1 0 0 0 0,1 1 0 0 0,0-1 0 0 0,-1 0 0 0 0,1 1 0 0 0,-1-1 0 0 0,0 0 0 0 0,1 1 0 0 0,-1-1 0 0 0,1 1 0 0 0,-1-1 0 0 0,0 1 0 0 0,1-1 0 0 0,-1 1 0 0 0,0 0 0 0 0,0-1 0 0 0,-1 1 0 0 0,1 0 0 0 0,-1 0 0 0 0,1 0 0 0 0,-1 0 0 0 0,1 0 0 0 0,0 0 0 0 0,-1 0 0 0 0,1 1 0 0 0,-1-1 0 0 0,1 1 0 0 0,-1-1 0 0 0,1 1 0 0 0,0-1 0 0 0,-2 2 0 0 0,-3 2 0 0 0,0 0 0 0 0,0 0 0 0 0,1 1 0 0 0,-9 8 0 0 0,-13 13 0 0 0,18-18 0 0 0,0 0 0 0 0,1 1 0 0 0,1-1 0 0 0,-8 12 0 0 0,3-1 0 0 0,1 1 0 0 0,-9 22 0 0 0,17-35 0 0 0,0 0 0 0 0,1 0 0 0 0,0 0 0 0 0,1 1 0 0 0,-1-1 0 0 0,2 0 0 0 0,-1 1 0 0 0,1-1 0 0 0,0 0 0 0 0,1 10 0 0 0,-1-14 0 0 0,1 0 0 0 0,0 0 0 0 0,0 0 0 0 0,0-1 0 0 0,1 1 0 0 0,-1 0 0 0 0,0 0 0 0 0,1-1 0 0 0,0 1 0 0 0,0-1 0 0 0,0 0 0 0 0,0 1 0 0 0,0-1 0 0 0,0 0 0 0 0,0 0 0 0 0,1 0 0 0 0,-1 0 0 0 0,1-1 0 0 0,-1 1 0 0 0,1-1 0 0 0,0 0 0 0 0,0 1 0 0 0,0-1 0 0 0,-1 0 0 0 0,1-1 0 0 0,0 1 0 0 0,4 0 0 0 0,8 1 0 0 0,1 0 0 0 0,-1-1 0 0 0,1-1 0 0 0,15-1 0 0 0,-23 0 0 0 0,-4 1 0 0 0,0 0 0 0 0,0-1 0 0 0,0 0 0 0 0,1 0 0 0 0,-1 0 0 0 0,-1 0 0 0 0,1 0 0 0 0,0-1 0 0 0,0 0 0 0 0,0 0 0 0 0,-1 0 0 0 0,1 0 0 0 0,-1 0 0 0 0,1-1 0 0 0,-1 0 0 0 0,3-3 0 0 0,21-18 0 0 0,-20 18 0 0 0,0 0 0 0 0,11-12 0 0 0,-1-5 0 0 0,-2 0 0 0 0,0-1 0 0 0,19-43 0 0 0,-10 22 0 0 0,-15 28 0 0 0,0 0 0 0 0,8-23 0 0 0,-3 8 0 0 0,-19 37 0 0 0,1 0 0 0 0,0 0 0 0 0,-5 8 0 0 0,6-7 0 0 0,0-1 0 0 0,1 1 0 0 0,0 0 0 0 0,0-1 0 0 0,0 1 0 0 0,1 0 0 0 0,0 0 0 0 0,-1 11 0 0 0,2-15 0 0 0,1 1 0 0 0,-1-1 0 0 0,0 1 0 0 0,1-1 0 0 0,-1 0 0 0 0,1 1 0 0 0,0-1 0 0 0,0 0 0 0 0,0 0 0 0 0,0 0 0 0 0,0 0 0 0 0,0 0 0 0 0,0 0 0 0 0,1 0 0 0 0,-1 0 0 0 0,1 0 0 0 0,0 0 0 0 0,-1-1 0 0 0,1 1 0 0 0,0-1 0 0 0,0 1 0 0 0,0-1 0 0 0,0 0 0 0 0,4 2 0 0 0,4 1 0 0 0,1 0 0 0 0,0-1 0 0 0,0 0 0 0 0,1-1 0 0 0,-1 0 0 0 0,18 0 0 0 0,-9 0 0 0 0,19 4 0 0 0,-33-5 0 0 0,0 0 0 0 0,1 0 0 0 0,-1 1 0 0 0,-1 0 0 0 0,1 0 0 0 0,8 4 0 0 0,-14-5 0 0 0,1-1 0 0 0,0 0 0 0 0,0 1 0 0 0,-1-1 0 0 0,1 0 0 0 0,0 1 0 0 0,0-1 0 0 0,-1 1 0 0 0,1 0 0 0 0,-1-1 0 0 0,1 1 0 0 0,0-1 0 0 0,-1 1 0 0 0,1 0 0 0 0,-1 0 0 0 0,0-1 0 0 0,1 1 0 0 0,-1 0 0 0 0,1 0 0 0 0,-1-1 0 0 0,0 1 0 0 0,0 0 0 0 0,1 0 0 0 0,-1 0 0 0 0,0 0 0 0 0,0-1 0 0 0,0 1 0 0 0,0 0 0 0 0,0 0 0 0 0,0 0 0 0 0,0 0 0 0 0,0-1 0 0 0,-1 1 0 0 0,1 0 0 0 0,0 0 0 0 0,0 0 0 0 0,-1-1 0 0 0,1 1 0 0 0,0 0 0 0 0,-1 0 0 0 0,0 0 0 0 0,0 3 0 0 0,-5 15 0 0 0,4-12 0 0 0,1 0 0 0 0,-1 0 0 0 0,-1-1 0 0 0,1 1 0 0 0,-1-1 0 0 0,0 0 0 0 0,-1 0 0 0 0,-7 11 0 0 0,-10 7 22 0 0,-33 36-177 0 0,53-58-541 0 0,18-6-8773 0 0,-7 3 1119 0 0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3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99 11975 0 0,'0'0'267'0'0,"9"-13"666"0"0,2-15-418 0 0,-5 13 2343 0 0,1 1-1 0 0,13-22 1 0 0,-18 34-2443 0 0,-1-1-73 0 0,-1-7 3645 0 0,-18 18-3379 0 0,13-4-608 0 0,-1 0 0 0 0,1 1 0 0 0,0-1 0 0 0,0 1 0 0 0,0 0 0 0 0,1 1 0 0 0,-7 9 0 0 0,-23 45 0 0 0,30-53 0 0 0,-1 4 0 0 0,-1 1 0 0 0,1 0 0 0 0,1 0 0 0 0,0 0 0 0 0,1 1 0 0 0,1-1 0 0 0,-1 1 0 0 0,2-1 0 0 0,0 1 0 0 0,0 0 0 0 0,2 18 0 0 0,0-27 0 0 0,-1-3 0 0 0,0 1 0 0 0,0-1 0 0 0,1 1 0 0 0,-1-1 0 0 0,1 1 0 0 0,-1-1 0 0 0,1 1 0 0 0,-1-1 0 0 0,1 0 0 0 0,0 1 0 0 0,-1-1 0 0 0,1 0 0 0 0,0 0 0 0 0,0 1 0 0 0,0-1 0 0 0,0 0 0 0 0,0 0 0 0 0,0 0 0 0 0,1 0 0 0 0,-1 0 0 0 0,0 0 0 0 0,0-1 0 0 0,2 2 0 0 0,-1-1 0 0 0,0-1 0 0 0,0 1 0 0 0,0-1 0 0 0,0 1 0 0 0,0-1 0 0 0,0 0 0 0 0,-1 0 0 0 0,1 0 0 0 0,0 0 0 0 0,0 0 0 0 0,0 0 0 0 0,0 0 0 0 0,0-1 0 0 0,0 1 0 0 0,0-1 0 0 0,-1 1 0 0 0,1-1 0 0 0,0 0 0 0 0,0 0 0 0 0,-1 0 0 0 0,1 0 0 0 0,2-2 0 0 0,2-1 0 0 0,0 0 0 0 0,-1 0 0 0 0,0-1 0 0 0,0 0 0 0 0,4-6 0 0 0,8-10 339 0 0,-1-2-1 0 0,-2 0 1 0 0,0-1 0 0 0,-1 0-1 0 0,9-26 1 0 0,-11 15-331 0 0,13-63 0 0 0,-23 93-88 0 0,-1 0-1 0 0,1 0 1 0 0,-1 0 0 0 0,0 0 0 0 0,-1 0-1 0 0,1 0 1 0 0,-2-5 0 0 0,2 9 57 0 0,0 0 0 0 0,0 0 0 0 0,0 1 1 0 0,-1-1-1 0 0,1 0 0 0 0,0 0 0 0 0,-1 0 0 0 0,1 1 0 0 0,0-1 1 0 0,-1 0-1 0 0,1 0 0 0 0,-1 1 0 0 0,1-1 0 0 0,-1 0 1 0 0,0 1-1 0 0,1-1 0 0 0,-1 1 0 0 0,1-1 0 0 0,-1 1 1 0 0,0-1-1 0 0,0 1 0 0 0,1-1 0 0 0,-1 1 0 0 0,0 0 1 0 0,0-1-1 0 0,0 1 0 0 0,1 0 0 0 0,-1 0 0 0 0,0-1 1 0 0,0 1-1 0 0,0 0 0 0 0,0 0 0 0 0,1 0 0 0 0,-1 0 1 0 0,0 0-1 0 0,0 0 0 0 0,0 0 0 0 0,0 1 0 0 0,0-1 0 0 0,1 0 1 0 0,-1 0-1 0 0,0 1 0 0 0,0-1 0 0 0,0 0 0 0 0,1 1 1 0 0,-1-1-1 0 0,0 1 0 0 0,1-1 0 0 0,-2 1 0 0 0,-6 5-1340 0 0,-1 0 0 0 0,1 1 1 0 0,1 0-1 0 0,-10 9 0 0 0,2-1 255 0 0,-6 4-939 0 0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19351 0 0,'0'0'439'0'0,"0"0"62"0"0,2 0 33 0 0,1 0-454 0 0,0-1 0 0 0,0 0 0 0 0,0 1 1 0 0,0-1-1 0 0,-1 0 0 0 0,1-1 0 0 0,0 1 1 0 0,-1 0-1 0 0,1-1 0 0 0,-1 1 0 0 0,1-1 1 0 0,-1 0-1 0 0,0 0 0 0 0,0 0 0 0 0,0 0 1 0 0,0 0-1 0 0,0-1 0 0 0,0 1 0 0 0,-1 0 1 0 0,1-1-1 0 0,-1 0 0 0 0,1 1 0 0 0,-1-1 1 0 0,0 0-1 0 0,1-3 0 0 0,0 1 153 0 0,-1 2-6 0 0,0 0 0 0 0,0 0 0 0 0,0 0 0 0 0,1 0-1 0 0,0 0 1 0 0,-1 0 0 0 0,5-4 0 0 0,-5 6 216 0 0,-1 0-294 0 0,8-8-11 0 0,-3 2-1252 0 0,-4 5-5998 0 0,-1 2-408 0 0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9351 0 0,'1'-1'439'0'0,"7"-5"-75"0"0,-1 1 0 0 0,0-1 1 0 0,-1 0-1 0 0,10-10 0 0 0,-15 15 361 0 0,-1 1 246 0 0,0 0 42 0 0,0 0-127 0 0,0 0-508 0 0,0 0 38 0 0,0 0 80 0 0,0 0 15 0 0,0 0-68 0 0,-5 20-278 0 0,-6 16-165 0 0,4-19 0 0 0,2 1 0 0 0,1 0 0 0 0,-4 23 0 0 0,7-37 0 0 0,1 1 0 0 0,0 0 0 0 0,0-1 0 0 0,0 1 0 0 0,1 0 0 0 0,-1 0 0 0 0,1-1 0 0 0,0 1 0 0 0,0-1 0 0 0,1 1 0 0 0,0-1 0 0 0,-1 1 0 0 0,1-1 0 0 0,1 0 0 0 0,-1 0 0 0 0,1 0 0 0 0,5 6 0 0 0,-5-7 0 0 0,0 0 0 0 0,0-1 0 0 0,0 0 0 0 0,1 0 0 0 0,-1 0 0 0 0,1 0 0 0 0,-1 0 0 0 0,1-1 0 0 0,0 1 0 0 0,0-1 0 0 0,0 0 0 0 0,0 0 0 0 0,0-1 0 0 0,0 1 0 0 0,0-1 0 0 0,5 0 0 0 0,4 0 0 0 0,1-1 0 0 0,-1 0 0 0 0,21-6 0 0 0,5-4-2020 0 0,-26 6-552 0 0,-1 0 0 0 0,20-12 0 0 0,-15 5-5140 0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4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0 15663 0 0,'0'0'356'0'0,"0"0"50"0"0,0 0 20 0 0,0 0-42 0 0,0 0-42 0 0,0 0 750 0 0,0 0 352 0 0,0 0 76 0 0,0 0-123 0 0,0 0-575 0 0,0 0-248 0 0,-1 2-50 0 0,-15 27 141 0 0,9-17-265 0 0,1 0 0 0 0,0 1 0 0 0,0-1 0 0 0,-5 20 0 0 0,6-16-400 0 0,0 0 0 0 0,-1-1 0 0 0,-1 0 0 0 0,-1 0 0 0 0,-10 15 0 0 0,7-12 0 0 0,0 2 0 0 0,-8 23 0 0 0,15-32 0 0 0,-13 34 0 0 0,-16 67 0 0 0,32-108 0 0 0,1-1 0 0 0,0 1 0 0 0,-1 0 0 0 0,1-1 0 0 0,1 1 0 0 0,-1-1 0 0 0,0 1 0 0 0,1-1 0 0 0,0 1 0 0 0,0-1 0 0 0,0 1 0 0 0,0-1 0 0 0,3 5 0 0 0,-4-7-1 0 0,1 0 0 0 0,-1-1-1 0 0,0 1 1 0 0,1 0 0 0 0,0-1 0 0 0,-1 1 0 0 0,1-1-1 0 0,-1 1 1 0 0,1 0 0 0 0,0-1 0 0 0,-1 0 0 0 0,1 1-1 0 0,0-1 1 0 0,0 1 0 0 0,-1-1 0 0 0,1 0 0 0 0,0 1-1 0 0,0-1 1 0 0,0 0 0 0 0,-1 0 0 0 0,1 0-1 0 0,0 0 1 0 0,0 0 0 0 0,0 0 0 0 0,0 0 0 0 0,1 0-1 0 0,0 0-98 0 0,1 0-203 0 0,0 0 0 0 0,0 0 0 0 0,0 0 0 0 0,0-1 0 0 0,-1 1 1 0 0,7-3-1 0 0,7-3-3923 0 0,-9 4 969 0 0,11-5-4455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22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2 21191 0 0,'1'-9'1027'0'0,"3"-10"-426"0"0,0 1-1 0 0,2 0 1 0 0,15-35 0 0 0,32-48 2231 0 0,-42 80-2298 0 0,27-65 970 0 0,-34 79-1482 0 0,0 0-1 0 0,-1-1 1 0 0,0 0-1 0 0,0 0 1 0 0,-1 0-1 0 0,0 0 1 0 0,2-14-1 0 0,-3 16 116 0 0,1 0 0 0 0,-1-1 0 0 0,1 1-1 0 0,0 1 1 0 0,6-12 0 0 0,-6 13-36 0 0,0 0 0 0 0,0 0 0 0 0,-1 0 0 0 0,1-1 0 0 0,-1 1 0 0 0,0 0-1 0 0,0-1 1 0 0,0 1 0 0 0,-1-1 0 0 0,1 0 0 0 0,-1-6 0 0 0,-3-23-85 0 0,1 35-16 0 0,-9 32 0 0 0,8-21 0 0 0,-6 29 0 0 0,-14 43 0 0 0,-59 166 0 0 0,72-217 0 0 0,-8 47 0 0 0,17-72 0 0 0,1-7 0 0 0,-1-1 0 0 0,1 1 0 0 0,0-1 0 0 0,0 0 0 0 0,0 1 0 0 0,0-1 0 0 0,0 1 0 0 0,0-1 0 0 0,0 1 0 0 0,0-1 0 0 0,0 1 0 0 0,0-1 0 0 0,1 1 0 0 0,-1-1 0 0 0,0 1 0 0 0,0-1 0 0 0,0 0 0 0 0,0 1 0 0 0,1-1 0 0 0,-1 1 0 0 0,0-1 0 0 0,0 0 0 0 0,1 1 0 0 0,-1-1 0 0 0,0 0 0 0 0,1 1 0 0 0,-1-1 0 0 0,1 0 0 0 0,-1 1 0 0 0,0-1 0 0 0,1 0 0 0 0,-1 0 0 0 0,1 1 0 0 0,0-1 0 0 0,4 4-64 0 0,-4-19-3201 0 0,-4 3-6974 0 0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4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44 15663 0 0,'0'0'719'0'0,"0"0"-20"0"0,3-13-278 0 0,-3 12-269 0 0,1 0 0 0 0,-1 0 0 0 0,0 0-1 0 0,0 0 1 0 0,0 0 0 0 0,0 0 0 0 0,0 0 0 0 0,0 0 0 0 0,0 0 0 0 0,0 0-1 0 0,0 1 1 0 0,0-1 0 0 0,0 0 0 0 0,-1 0 0 0 0,1 0 0 0 0,0 0 0 0 0,-1 0 0 0 0,1 0-1 0 0,-1 0 1 0 0,1 0 0 0 0,-1 1 0 0 0,1-1 0 0 0,-1 0 0 0 0,0 0 0 0 0,1 1 0 0 0,-1-1-1 0 0,0 0 1 0 0,0 1 0 0 0,1-1 0 0 0,-1 1 0 0 0,0-1 0 0 0,0 1 0 0 0,-1-1-1 0 0,0 0 159 0 0,0 0-1 0 0,0 1 1 0 0,0 0-1 0 0,0-1 0 0 0,0 1 1 0 0,0 0-1 0 0,0 0 0 0 0,0 0 1 0 0,0 0-1 0 0,0 1 0 0 0,0-1 1 0 0,0 0-1 0 0,0 1 0 0 0,0 0 1 0 0,-3 1-1 0 0,-3 2-309 0 0,1 0 0 0 0,0 1 0 0 0,0 0 0 0 0,0 1 0 0 0,1 0 0 0 0,0 0 0 0 0,0 0 0 0 0,0 1 0 0 0,1-1 0 0 0,0 1 0 0 0,0 1 0 0 0,1-1 0 0 0,0 1 0 0 0,0-1 0 0 0,1 1 0 0 0,0 0 0 0 0,0 1 0 0 0,1-1 0 0 0,0 0 0 0 0,0 1 0 0 0,1-1 0 0 0,-1 16 0 0 0,3-20 0 0 0,-1 1 0 0 0,1-1 0 0 0,0 0 0 0 0,0 0 0 0 0,1 0 0 0 0,-1 0 0 0 0,1 0 0 0 0,0-1 0 0 0,0 1 0 0 0,0 0 0 0 0,5 5 0 0 0,2 2 0 0 0,0-1 0 0 0,14 11 0 0 0,0 0 0 0 0,-14-12 0 0 0,-2-3 0 0 0,0 1 0 0 0,0 1 0 0 0,-1-1 0 0 0,0 1 0 0 0,0 1 0 0 0,5 9 0 0 0,-9-12 60 0 0,1-1 1 0 0,-1 0-1 0 0,-1 1 0 0 0,1-1 0 0 0,-1 1 0 0 0,0 0 1 0 0,0-1-1 0 0,-1 1 0 0 0,0 0 0 0 0,0 0 1 0 0,0-1-1 0 0,0 1 0 0 0,-1 0 0 0 0,0 0 1 0 0,0-1-1 0 0,-3 8 0 0 0,2-9-17 0 0,1 0-1 0 0,-1 0 1 0 0,0-1 0 0 0,0 1-1 0 0,0 0 1 0 0,-1-1 0 0 0,1 0-1 0 0,-1 1 1 0 0,0-1 0 0 0,0 0-1 0 0,0 0 1 0 0,0-1 0 0 0,-1 1-1 0 0,1-1 1 0 0,-1 1 0 0 0,1-1-1 0 0,-1 0 1 0 0,0-1 0 0 0,0 1-1 0 0,0-1 1 0 0,0 1 0 0 0,0-1-1 0 0,-5 1 1 0 0,5-2-43 0 0,-1 0 0 0 0,1 0 0 0 0,0 0 0 0 0,-1 0 0 0 0,1-1 0 0 0,-1 1 0 0 0,1-1 0 0 0,0 0 0 0 0,0-1 0 0 0,-1 1 0 0 0,1-1 0 0 0,0 0 0 0 0,0 0 0 0 0,-7-4 0 0 0,8 4 0 0 0,1 0 0 0 0,-1 0 0 0 0,1 0 0 0 0,-1-1 0 0 0,1 1 0 0 0,0-1 0 0 0,0 1 0 0 0,0-1 0 0 0,0 0 0 0 0,0 0 0 0 0,0 1 0 0 0,1-1 0 0 0,0 0 0 0 0,-1-1 0 0 0,1 1 0 0 0,0 0 0 0 0,1 0 0 0 0,-1 0 0 0 0,0-1 0 0 0,1-3 0 0 0,0 1 0 0 0,1 0 0 0 0,0 0 0 0 0,0 0 0 0 0,1 0 0 0 0,0 0 0 0 0,0 0 0 0 0,0 0 0 0 0,0 1 0 0 0,1-1 0 0 0,0 1 0 0 0,1 0 0 0 0,-1 0 0 0 0,1 0 0 0 0,6-7 0 0 0,6-4 0 0 0,0 1 0 0 0,30-22 0 0 0,19-5 550 0 0,-47 32-397 0 0,-1 0 0 0 0,0-2 1 0 0,18-15-1 0 0,-31 24-186 0 0,0-1 1 0 0,0 0-1 0 0,-1 0 1 0 0,1 0-1 0 0,-1-1 0 0 0,5-8 1 0 0,-7 12 23 0 0,-1 0 0 0 0,1-1 0 0 0,-1 1 0 0 0,0 0 0 0 0,1-1-1 0 0,-1 1 1 0 0,0-1 0 0 0,0 1 0 0 0,0-1 0 0 0,0 1 0 0 0,0-1 0 0 0,0 1 0 0 0,0 0 0 0 0,-1-1 0 0 0,1 1 0 0 0,0-1 0 0 0,-1 1 0 0 0,1 0 0 0 0,-1-1-1 0 0,0 1 1 0 0,1 0 0 0 0,-1 0 0 0 0,0-1 0 0 0,0 1 0 0 0,0 0 0 0 0,0 0 0 0 0,0 0 0 0 0,0 0 0 0 0,-2-2 0 0 0,-1 0-599 0 0,0-1 0 0 0,-1 0 0 0 0,1 1 0 0 0,-1 0 0 0 0,0 0 0 0 0,0 1 0 0 0,-8-4 0 0 0,-8-1-927 0 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7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55 13823 0 0,'0'0'315'0'0,"-1"1"465"0"0,-3 2-1075 0 0,4-4 8059 0 0,4-4-7575 0 0,-1 0-1 0 0,1 0 1 0 0,-1-1 0 0 0,1 1-1 0 0,3-11 1 0 0,-4 11 4 0 0,0 0 1 0 0,0 0-1 0 0,1-1 0 0 0,0 2 1 0 0,0-1-1 0 0,7-6 0 0 0,2-3 406 0 0,19-22-252 0 0,-2 3 252 0 0,-1-2 0 0 0,33-50 0 0 0,-81 144-599 0 0,7-34 0 0 0,-21 37 0 0 0,21-43 0 0 0,1 1 0 0 0,1 0 0 0 0,-11 32 0 0 0,20-44 0 0 0,-1-1 0 0 0,1 1 0 0 0,0 0 0 0 0,0-1 0 0 0,1 14 0 0 0,0-20 0 0 0,0 0 0 0 0,0 1 0 0 0,0-1 0 0 0,0 0 0 0 0,1 0 0 0 0,-1 0 0 0 0,0 0 0 0 0,0 0 0 0 0,1 0 0 0 0,-1 0 0 0 0,1 0 0 0 0,-1 1 0 0 0,1-1 0 0 0,-1-1 0 0 0,1 1 0 0 0,0 0 0 0 0,0 0 0 0 0,-1 0 0 0 0,1 0 0 0 0,0 0 0 0 0,0-1 0 0 0,0 1 0 0 0,0 0 0 0 0,0-1 0 0 0,0 1 0 0 0,0-1 0 0 0,0 1 0 0 0,0-1 0 0 0,0 1 0 0 0,0-1 0 0 0,0 0 0 0 0,0 1 0 0 0,0-1 0 0 0,1 0 0 0 0,-1 0 0 0 0,0 0 0 0 0,0 0 0 0 0,0 0 0 0 0,0 0 0 0 0,2 0 0 0 0,1 0 0 0 0,5 0 0 0 0,-1 0 0 0 0,0-1 0 0 0,1 0 0 0 0,-1 0 0 0 0,0-1 0 0 0,0 0 0 0 0,0 0 0 0 0,0-1 0 0 0,0 0 0 0 0,13-8 0 0 0,-6 3 0 0 0,-1-1 0 0 0,-1-1 0 0 0,0 0 0 0 0,19-19 0 0 0,25-38 0 0 0,-43 48 0 0 0,24-37 894 0 0,-3 2 95 0 0,-33 52-955 0 0,3-5-17 0 0,0 1 0 0 0,0 0-1 0 0,11-10 1 0 0,-15 16-354 0 0,-1 0-138 0 0,0 0-33 0 0,-3 21-100 0 0,1-10 608 0 0,0 1 0 0 0,1 0 0 0 0,0 0 0 0 0,1 15 0 0 0,3-13 0 0 0,2-10 0 0 0,-3-3 0 0 0,0 1 0 0 0,1 0 0 0 0,0 0 0 0 0,-1-1 0 0 0,1 1 0 0 0,0-1 0 0 0,0 1 0 0 0,0-1 0 0 0,1 0 0 0 0,-1 0 0 0 0,0 0 0 0 0,0 0 0 0 0,1-1 0 0 0,-1 0 0 0 0,0 1 0 0 0,0-1 0 0 0,1 0 0 0 0,-1-1 0 0 0,0 1 0 0 0,1 0 0 0 0,5-3 0 0 0,5-1 0 0 0,1-1 0 0 0,-1 0 0 0 0,18-10 0 0 0,-4 2 0 0 0,1-3 0 0 0,-19 9 0 0 0,23-10 0 0 0,-26 14 64 0 0,-6 3 273 0 0,-3 1 138 0 0,-2 2-391 0 0,1-1 0 0 0,0 1 0 0 0,0 0 0 0 0,0 0 1 0 0,0 1-1 0 0,0-1 0 0 0,1 1 0 0 0,0-1 0 0 0,-1 1 0 0 0,-2 6 0 0 0,-8 14 107 0 0,7-16-191 0 0,-43 60 0 0 0,49-68 0 0 0,-1 1 0 0 0,0 0 0 0 0,1 0 0 0 0,-1-1 0 0 0,1 1 0 0 0,-1 0 0 0 0,1 0 0 0 0,-1 0 0 0 0,1 0 0 0 0,0-1 0 0 0,-1 1 0 0 0,1 0 0 0 0,0 0 0 0 0,0 0 0 0 0,0 0 0 0 0,0 0 0 0 0,0 0 0 0 0,0 0 0 0 0,0 0 0 0 0,0 0 0 0 0,0 0 0 0 0,0 1 0 0 0,1 17 0 0 0,2-10 0 0 0,4 2 0 0 0,-1-11 0 0 0,-5 0 0 0 0,7 1 0 0 0,1 0 0 0 0,-1 0 0 0 0,1-1 0 0 0,-1 0 0 0 0,0-1 0 0 0,1 1 0 0 0,-1-2 0 0 0,1 1 0 0 0,-1-1 0 0 0,0-1 0 0 0,12-4 0 0 0,-6 1 0 0 0,1-1 0 0 0,-1-1 0 0 0,0 0 0 0 0,-1-1 0 0 0,15-11 0 0 0,-3-4 0 0 0,-1-1 0 0 0,40-53 0 0 0,-55 66 0 0 0,17-26 0 0 0,-2-1 0 0 0,-1 0 0 0 0,19-51 0 0 0,-41 88 0 0 0,41-105 0 0 0,-39 99 0 0 0,-3 8 0 0 0,0 0 0 0 0,0 0 0 0 0,0 0 0 0 0,0 0 0 0 0,0 0 0 0 0,0 0 0 0 0,1-1 0 0 0,-1 1 0 0 0,0 0 0 0 0,0 0 0 0 0,0 0 0 0 0,0 0 0 0 0,0 0 0 0 0,0 0 0 0 0,0 0 0 0 0,0 0 0 0 0,0 0 0 0 0,0-1 0 0 0,0 1 0 0 0,0 0 0 0 0,0 0 0 0 0,0 0 0 0 0,0 0 0 0 0,0 0 0 0 0,0 0 0 0 0,0 0 0 0 0,0 0 0 0 0,0 0 0 0 0,-1 0 0 0 0,1-1 0 0 0,0 1 0 0 0,0 0 0 0 0,0 0 0 0 0,0 0 0 0 0,0 0 0 0 0,0 0 0 0 0,0 0 0 0 0,0 0 0 0 0,0 0 0 0 0,0 0 0 0 0,0 0 0 0 0,0 0 0 0 0,0 0 0 0 0,-1 0 0 0 0,1 0 0 0 0,0 0 0 0 0,0 0 0 0 0,0-1 0 0 0,-6 4 0 0 0,-4 5 0 0 0,2-1 0 0 0,1 1 0 0 0,1-1 0 0 0,-1 1 0 0 0,1 1 0 0 0,1-1 0 0 0,-6 11 0 0 0,-24 60 0 0 0,18-37 0 0 0,2-7 0 0 0,1 0 0 0 0,1 1 0 0 0,3 0 0 0 0,1 1 0 0 0,-7 52 0 0 0,16-82-124 0 0,0 0-1 0 0,0 0 1 0 0,0 0-1 0 0,1 0 1 0 0,0 0-1 0 0,0 0 1 0 0,4 12-1 0 0,-4-17 97 0 0,-1 0 1 0 0,1-1-1 0 0,-1 1 0 0 0,1-1 1 0 0,0 1-1 0 0,0 0 0 0 0,0-1 1 0 0,0 1-1 0 0,0-1 0 0 0,0 0 1 0 0,1 1-1 0 0,-1-1 0 0 0,0 0 1 0 0,1 0-1 0 0,-1 0 0 0 0,1 0 1 0 0,-1 0-1 0 0,1 0 0 0 0,-1 0 1 0 0,1 0-1 0 0,0-1 0 0 0,0 1 1 0 0,-1-1-1 0 0,1 1 0 0 0,0-1 1 0 0,0 0-1 0 0,-1 1 0 0 0,1-1 1 0 0,0 0-1 0 0,0 0 0 0 0,0 0 1 0 0,-1-1-1 0 0,1 1 0 0 0,0 0 1 0 0,2-1-1 0 0,18-7-2012 0 0,-19 7 933 0 0,1-1-1 0 0,0 0 1 0 0,-1 0 0 0 0,1 0-1 0 0,-1 0 1 0 0,5-5-1 0 0,2-4-6604 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7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7 17503 0 0,'-8'-1'858'0'0,"1"-1"-497"0"0,-10-4 532 0 0,17 5-802 0 0,0 1-1 0 0,0 0 1 0 0,-1 0 0 0 0,1-1-1 0 0,0 1 1 0 0,0 0 0 0 0,0 0-1 0 0,0-1 1 0 0,0 1-1 0 0,0 0 1 0 0,0-1 0 0 0,0 1-1 0 0,0 0 1 0 0,0 0 0 0 0,0-1-1 0 0,0 1 1 0 0,0 0 0 0 0,0 0-1 0 0,0-1 1 0 0,0 1-1 0 0,0 0 1 0 0,1 0 0 0 0,-1-1-1 0 0,0 1 1 0 0,0 0 0 0 0,0 0-1 0 0,0-1 1 0 0,0 1-1 0 0,1 0 1 0 0,3-8 1255 0 0,-1 5-545 0 0,-2 2-710 0 0,0 1 0 0 0,0-1 0 0 0,0 0 0 0 0,-1 0 0 0 0,1 1 0 0 0,0-1 0 0 0,0 0 0 0 0,-1 0 0 0 0,1 0 0 0 0,-1 0-1 0 0,2-1 1 0 0,-1-4-11 0 0,4 2 111 0 0,1 1 0 0 0,0-1 0 0 0,0 1 0 0 0,0 0 0 0 0,1 0 0 0 0,-1 1 0 0 0,10-2 0 0 0,8 0-2813 0 0,-12 2-6249 0 0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9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42 11975 0 0,'0'0'547'0'0,"0"0"-11"0"0,-1-8 2535 0 0,3-1-2672 0 0,1 0 1 0 0,0 0 0 0 0,0 0-1 0 0,1 1 1 0 0,0-1-1 0 0,8-11 1 0 0,38-47 4036 0 0,-3 3-2231 0 0,-32 40-2036 0 0,33-48 1102 0 0,-47 71-828 0 0,-1 3-425 0 0,0 1 1 0 0,0-1 0 0 0,0 0-1 0 0,0 0 1 0 0,0 0-1 0 0,-1 0 1 0 0,1 0 0 0 0,-1 2-1 0 0,0 0-20 0 0,-6 24 2 0 0,-2-1 0 0 0,0-1 0 0 0,-14 27 0 0 0,-10 27 0 0 0,28-69 0 0 0,3-8 0 0 0,1-1 0 0 0,0 1 0 0 0,0-1 0 0 0,0 1 0 0 0,0 0 0 0 0,1-1 0 0 0,-1 1 0 0 0,1 0 0 0 0,-1-1 0 0 0,1 1 0 0 0,0 0 0 0 0,0-1 0 0 0,0 1 0 0 0,1 0 0 0 0,-1 0 0 0 0,1-1 0 0 0,-1 1 0 0 0,3 5 0 0 0,2-1 0 0 0,-3-6 0 0 0,0 0 0 0 0,1 0 0 0 0,-1-1 0 0 0,0 1 0 0 0,0-1 0 0 0,1 1 0 0 0,-1-1 0 0 0,0 0 0 0 0,0 0 0 0 0,1 0 0 0 0,-1 0 0 0 0,0 0 0 0 0,1-1 0 0 0,-1 1 0 0 0,0-1 0 0 0,0 1 0 0 0,5-3 0 0 0,2 0 0 0 0,1-1 0 0 0,14-9 0 0 0,-11 6 0 0 0,-2-1 0 0 0,1 0 0 0 0,-1-1 0 0 0,-1 0 0 0 0,1-1 0 0 0,-1 0 0 0 0,-1 0 0 0 0,10-15 0 0 0,43-70 0 0 0,-8 5 0 0 0,-53 87 0 0 0,-2 3 0 0 0,-3 2 0 0 0,3-1 0 0 0,1-1 0 0 0,-1 0 0 0 0,1 0 0 0 0,0 0 0 0 0,-1 1 0 0 0,1-1 0 0 0,0 0 0 0 0,-1 0 0 0 0,1 0 0 0 0,0 1 0 0 0,0-1 0 0 0,-1 0 0 0 0,1 1 0 0 0,0-1 0 0 0,0 0 0 0 0,0 1 0 0 0,-1-1 0 0 0,1 0 0 0 0,0 1 0 0 0,0-1 0 0 0,0 0 0 0 0,0 1 0 0 0,0 1 0 0 0,1 0 0 0 0,0-1 0 0 0,0 1 0 0 0,0 0 0 0 0,0-1 0 0 0,0 1 0 0 0,0-1 0 0 0,1 1 0 0 0,-1-1 0 0 0,0 0 0 0 0,1 1 0 0 0,1 0 0 0 0,0 1 0 0 0,0-1 0 0 0,0 0 0 0 0,0 0 0 0 0,0 0 0 0 0,1-1 0 0 0,2 2 0 0 0,4-1 0 0 0,-1 0 0 0 0,0-1 0 0 0,0 0 0 0 0,1-1 0 0 0,-1 0 0 0 0,1 0 0 0 0,-1-1 0 0 0,0 0 0 0 0,18-6 0 0 0,2-1 0 0 0,48-22 0 0 0,-17-1 0 0 0,-37 18 0 0 0,-22 13 0 0 0,-1-1 0 0 0,0 1 0 0 0,0 0 0 0 0,0 0 0 0 0,0 0 0 0 0,0 0 0 0 0,0 0 0 0 0,0 0 0 0 0,0 0 0 0 0,0 0 0 0 0,0 0 0 0 0,0 0 0 0 0,1 0 0 0 0,-1 0 0 0 0,0 0 0 0 0,0 0 0 0 0,0-1 0 0 0,0 1 0 0 0,0 0 0 0 0,0 0 0 0 0,0 0 0 0 0,0 0 0 0 0,1 0 0 0 0,-1 0 0 0 0,0 0 0 0 0,0 0 0 0 0,0 0 0 0 0,0 0 0 0 0,0 0 0 0 0,0 0 0 0 0,0 0 0 0 0,0 0 0 0 0,1 1 0 0 0,-1-1 0 0 0,0 0 0 0 0,0 0 0 0 0,0 0 0 0 0,0 0 0 0 0,0 0 0 0 0,0 0 0 0 0,0 0 0 0 0,0 0 0 0 0,0 0 0 0 0,0 0 0 0 0,1 0 0 0 0,-1 0 0 0 0,0 0 0 0 0,0 1 0 0 0,0-1 0 0 0,0 0 0 0 0,0 0 0 0 0,0 0 0 0 0,-2 7 0 0 0,-6 8 0 0 0,-20 34 0 0 0,22-37 0 0 0,0-1 0 0 0,-1 1 0 0 0,0-1 0 0 0,-1 0 0 0 0,-9 10 0 0 0,15-20 0 0 0,-3 4 0 0 0,0 0 0 0 0,0 1 0 0 0,0-1 0 0 0,1 1 0 0 0,-1 0 0 0 0,1 0 0 0 0,1 0 0 0 0,-6 13 0 0 0,-3 10 0 0 0,7-22 0 0 0,-3 1 0 0 0,11-7 0 0 0,-2-1 0 0 0,0 0 0 0 0,0 0 0 0 0,-1 1 0 0 0,1-1 0 0 0,-1 0 0 0 0,1 0 0 0 0,-1 0 0 0 0,1 1 0 0 0,0-1 0 0 0,-1 0 0 0 0,1 0 0 0 0,0 0 0 0 0,-1 0 0 0 0,1 0 0 0 0,0 0 0 0 0,-1 0 0 0 0,1 0 0 0 0,-1-1 0 0 0,1 1 0 0 0,0 0 0 0 0,-1 0 0 0 0,1 0 0 0 0,-1-1 0 0 0,1 1 0 0 0,0 0 0 0 0,-1-1 0 0 0,1 1 0 0 0,0-1 0 0 0,1 0 0 0 0,4-2-639 0 0,0 0 0 0 0,0-1 0 0 0,0 0 0 0 0,-1 0 0 0 0,1 0-1 0 0,-1 0 1 0 0,0-1 0 0 0,0 0 0 0 0,-1 0 0 0 0,1 0 0 0 0,5-10 0 0 0,8-12-1397 0 0,-2-1-11 0 0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39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6 17503 0 0,'0'0'399'0'0,"-1"0"-239"0"0,1 0 0 0 0,0 0 0 0 0,-1-1-1 0 0,1 1 1 0 0,0 0 0 0 0,-1 0 0 0 0,1 0 0 0 0,0 0 0 0 0,0 0 0 0 0,-1-1-1 0 0,1 1 1 0 0,0 0 0 0 0,-1 0 0 0 0,1-1 0 0 0,0 1 0 0 0,0 0 0 0 0,-1 0 0 0 0,1-1-1 0 0,0 1 1 0 0,0-1 0 0 0,0 1 141 0 0,0-1-244 0 0,1 1-1 0 0,-1 0 1 0 0,0-1 0 0 0,0 1 0 0 0,0 0 0 0 0,0-1-1 0 0,0 1 1 0 0,1 0 0 0 0,-1-1 0 0 0,0 1-1 0 0,0-1 1 0 0,0 1 0 0 0,0 0 0 0 0,0-1 0 0 0,0 1-1 0 0,0 0 1 0 0,0-1 0 0 0,-1 1 0 0 0,1 0 0 0 0,0-1-1 0 0,0 1 1 0 0,0 0 0 0 0,0-1 0 0 0,0 1 0 0 0,-1 0-1 0 0,1-1 1 0 0,0 1 0 0 0,0 0 0 0 0,0-1-1 0 0,-1 1 1 0 0,1 0 0 0 0,-1-1 0 0 0,1 0-383 0 0,0 1-140 0 0,0-1-41 0 0,0-6-5 0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1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05 13823 0 0,'0'0'315'0'0,"0"0"45"0"0,0 0 21 0 0,-1 0-49 0 0,1-1-329 0 0,0 1 0 0 0,0 0 0 0 0,0 0 0 0 0,0 0 0 0 0,0-1 0 0 0,-1 1 0 0 0,1 0 1 0 0,0 0-1 0 0,0 0 0 0 0,0-1 0 0 0,0 1 0 0 0,0 0 0 0 0,0 0 0 0 0,0-1 0 0 0,0 1 0 0 0,0 0 0 0 0,0 0 0 0 0,0-1 0 0 0,0 1 0 0 0,0 0 0 0 0,0 0 0 0 0,0 0 0 0 0,0-1 0 0 0,0 1 0 0 0,0 0 0 0 0,0 0 0 0 0,1-1 0 0 0,-1 1 0 0 0,0 0 0 0 0,0 0 0 0 0,0 0 0 0 0,0-1 0 0 0,0 1 0 0 0,1 0 0 0 0,-1 0 0 0 0,0 0 0 0 0,0 0 0 0 0,0 0 0 0 0,0-1 0 0 0,1 1 1 0 0,-1 0-1 0 0,0 0 0 0 0,8-6 87 0 0,-7 5-48 0 0,14-11 1303 0 0,-1-1-1 0 0,0 0 1 0 0,-1-1 0 0 0,18-24-1 0 0,0 0 778 0 0,-7 8-1199 0 0,26-43 0 0 0,-31 42-198 0 0,40-47 0 0 0,-69 91-725 0 0,1 0 0 0 0,0 0 0 0 0,1 1 0 0 0,-13 30 0 0 0,8-10 0 0 0,-13 49 0 0 0,23-73 0 0 0,1-1 0 0 0,0 1 0 0 0,1 0 0 0 0,1 0 0 0 0,0 14 0 0 0,0-22 0 0 0,0 1 0 0 0,0-1 0 0 0,1 1 0 0 0,-1-1 0 0 0,1 0 0 0 0,0 0 0 0 0,0 1 0 0 0,0-1 0 0 0,0 0 0 0 0,0 0 0 0 0,0 0 0 0 0,2 3 0 0 0,-1-4 0 0 0,-1 0 0 0 0,0 0 0 0 0,0 0 0 0 0,0 0 0 0 0,1-1 0 0 0,-1 1 0 0 0,1 0 0 0 0,-1 0 0 0 0,1-1 0 0 0,-1 1 0 0 0,0-1 0 0 0,1 0 0 0 0,0 1 0 0 0,-1-1 0 0 0,1 0 0 0 0,-1 0 0 0 0,1 0 0 0 0,-1 0 0 0 0,1 0 0 0 0,2-1 0 0 0,4 0 0 0 0,-1-1 0 0 0,0 0 0 0 0,0 0 0 0 0,0-1 0 0 0,0 0 0 0 0,-1 0 0 0 0,12-7 0 0 0,42-34 0 0 0,-53 38 0 0 0,12-10 0 0 0,0 0 0 0 0,0-2 0 0 0,-2 0 0 0 0,0-1 0 0 0,-2-1 0 0 0,0-1 0 0 0,-1 0 0 0 0,12-24 0 0 0,-7 13 228 0 0,27-37 0 0 0,-29 46 18 0 0,-2 0 0 0 0,0-1 0 0 0,20-46 0 0 0,-25 46 84 0 0,6-17-52 0 0,-50 117-278 0 0,-3 24 0 0 0,-46 152 0 0 0,76-227 0 0 0,-1-1 0 0 0,-1 0 0 0 0,-23 42 0 0 0,28-56 0 0 0,4-10 0 0 0,0 0 0 0 0,0-1 0 0 0,0 1 0 0 0,0 0 0 0 0,0 0 0 0 0,1 0 0 0 0,-1 0 0 0 0,0 0 0 0 0,0 0 0 0 0,0 0 0 0 0,0 0 0 0 0,0 0 0 0 0,0 0 0 0 0,1 0 0 0 0,-1 0 0 0 0,0 0 0 0 0,0 0 0 0 0,0 0 0 0 0,0 0 0 0 0,0 0 0 0 0,1 0 0 0 0,-1 0 0 0 0,0 0 0 0 0,0 0 0 0 0,0 0 0 0 0,0 0 0 0 0,0 0 0 0 0,0 0 0 0 0,1 0 0 0 0,-1 0 0 0 0,0 0 0 0 0,0 0 0 0 0,0 0 0 0 0,0 0 0 0 0,0 0 0 0 0,0 0 0 0 0,0 0 0 0 0,1 0 0 0 0,-1 1 0 0 0,0-1 0 0 0,0 0 0 0 0,0 0 0 0 0,0 0 0 0 0,0 0 0 0 0,0 0 0 0 0,0 0 0 0 0,0 0 0 0 0,0 1 0 0 0,0-1 0 0 0,0 0 0 0 0,0 0 0 0 0,0 0 0 0 0,0 0 0 0 0,0 0 0 0 0,0 1 0 0 0,0-1 0 0 0,0 0 0 0 0,0 0 0 0 0,0 0 0 0 0,0 0 0 0 0,0 1 0 0 0,8-8 0 0 0,2-3 0 0 0,-1-1 0 0 0,-1-1 0 0 0,9-14 0 0 0,-8 12 0 0 0,18-24 0 0 0,9 1 0 0 0,1 1 0 0 0,1 2 0 0 0,56-38 0 0 0,-90 69 0 0 0,0 1 0 0 0,-1-1 0 0 0,2 1 0 0 0,5-3 0 0 0,-10 5 0 0 0,1 0 0 0 0,-1 0 0 0 0,0 0 0 0 0,1-1 0 0 0,-1 1 0 0 0,1 0 0 0 0,-1 0 0 0 0,1 0 0 0 0,-1 0 0 0 0,0 0 0 0 0,1 0 0 0 0,-1 0 0 0 0,1 0 0 0 0,-1 0 0 0 0,1 0 0 0 0,-1 0 0 0 0,0 0 0 0 0,1 0 0 0 0,-1 0 0 0 0,1 0 0 0 0,-1 0 0 0 0,1 1 0 0 0,-1-1 0 0 0,0 0 0 0 0,1 0 0 0 0,-1 0 0 0 0,0 1 0 0 0,1-1 0 0 0,-1 0 0 0 0,0 1 0 0 0,1-1 0 0 0,-1 0 0 0 0,0 1 0 0 0,1-1 0 0 0,-1 0 0 0 0,0 1 0 0 0,0-1 0 0 0,0 0 0 0 0,1 1 0 0 0,-1-1 0 0 0,0 1 0 0 0,0-1 0 0 0,0 0 0 0 0,0 1 0 0 0,0-1 0 0 0,0 1 0 0 0,0-1 0 0 0,0 1 0 0 0,0-1 0 0 0,0 0 0 0 0,0 1 0 0 0,0-1 0 0 0,0 1 0 0 0,0-1 0 0 0,0 1 0 0 0,0-1 0 0 0,0 0 0 0 0,0 1 0 0 0,-1-1 0 0 0,1 1 0 0 0,0-1 0 0 0,-2 5 0 0 0,1 0 0 0 0,-1-1 0 0 0,1 1 0 0 0,-1-1 0 0 0,-1 1 0 0 0,1-1 0 0 0,-1 0 0 0 0,1 0 0 0 0,-1 0 0 0 0,-1 0 0 0 0,1-1 0 0 0,0 1 0 0 0,-5 3 0 0 0,-3 2 0 0 0,0-1 0 0 0,-1 1 0 0 0,-15 7 0 0 0,17-11 0 0 0,1 0 0 0 0,-1 0 0 0 0,0-1 0 0 0,-1 0 0 0 0,1-1 0 0 0,-1 0 0 0 0,1-1 0 0 0,-22 2 0 0 0,32-4 0 0 0,0 0 0 0 0,0 0 0 0 0,0 0 0 0 0,0 0 0 0 0,0 0 0 0 0,0 0 0 0 0,0 0 0 0 0,0 0 0 0 0,0 0 0 0 0,0 0 0 0 0,-1 0 0 0 0,1 0 0 0 0,0 0 0 0 0,0 0 0 0 0,0 0 0 0 0,0 0 0 0 0,0 0 0 0 0,0 0 0 0 0,0 0 0 0 0,0 0 0 0 0,0 0 0 0 0,0 0 0 0 0,0 0 0 0 0,0-1 0 0 0,0 1 0 0 0,0 0 0 0 0,0 0 0 0 0,0 0 0 0 0,0 0 0 0 0,0 0 0 0 0,0 0 0 0 0,0 0 0 0 0,0 0 0 0 0,0 0 0 0 0,0 0 0 0 0,0 0 0 0 0,0-1 0 0 0,0 1 0 0 0,0 0 0 0 0,0 0 0 0 0,0 0 0 0 0,0 0 0 0 0,0 0 0 0 0,0 0 0 0 0,0 0 0 0 0,0 0 0 0 0,0 0 0 0 0,0 0 0 0 0,0 0 0 0 0,0 0 0 0 0,0-1 0 0 0,0 1 0 0 0,0 0 0 0 0,0 0 0 0 0,0 0 0 0 0,0 0 0 0 0,0 0 0 0 0,0 0 0 0 0,1 0 0 0 0,-1 0 0 0 0,0 0 0 0 0,0 0 0 0 0,0 0 0 0 0,0 0 0 0 0,0 0 0 0 0,0 0 0 0 0,18-8 0 0 0,-5 6-54 0 0,-9 4-123 0 0,-2 0 7 0 0,0-1 107 0 0,1 0-1 0 0,-1 0 1 0 0,0 1 0 0 0,1-1 0 0 0,-1 1-1 0 0,0 0 1 0 0,0 0 0 0 0,0 0 0 0 0,0 0 0 0 0,0 0-1 0 0,0 0 1 0 0,0 0 0 0 0,1 4 0 0 0,1 2-113 0 0,0 0 0 0 0,-1 0-1 0 0,2 9 1 0 0,-4-15 175 0 0,0 0 1 0 0,0 0 0 0 0,0 0 0 0 0,0 0 0 0 0,0-1 0 0 0,0 1 0 0 0,0 0 0 0 0,1 0 0 0 0,-1-1 0 0 0,1 1 0 0 0,-1-1 0 0 0,1 1 0 0 0,0-1 0 0 0,0 0 0 0 0,-1 1 0 0 0,1-1 0 0 0,0 0 0 0 0,0 0 0 0 0,0-1 0 0 0,0 1 0 0 0,0 0 0 0 0,0-1 0 0 0,1 1 0 0 0,1 0 0 0 0,1 0 0 0 0,-3 0 0 0 0,0-1 0 0 0,0 1 0 0 0,0-1 0 0 0,0 0 0 0 0,0 0 0 0 0,0 0 0 0 0,0 0 0 0 0,0 0 0 0 0,1 0 0 0 0,-1-1 0 0 0,0 1 0 0 0,0-1 0 0 0,2 0 0 0 0,4-1 0 0 0,-1-1 0 0 0,1 1 0 0 0,-1-1 0 0 0,0-1 0 0 0,0 1 0 0 0,0-1 0 0 0,0 0 0 0 0,-1-1 0 0 0,1 0 0 0 0,-1 0 0 0 0,9-10 0 0 0,4-6 0 0 0,30-45 0 0 0,-46 62 0 0 0,26-42 55 0 0,-14 22 118 0 0,19-23 0 0 0,-19 26 142 0 0,-1 0 0 0 0,13-27 0 0 0,-14 24 8 0 0,25-35 0 0 0,9-14-323 0 0,-41 67 0 0 0,-3 7 0 0 0,-1 4 0 0 0,-2 0 0 0 0,-1-1 0 0 0,1 1 0 0 0,-1 0 0 0 0,1 0 0 0 0,-1-1 0 0 0,-1 1 0 0 0,1-1 0 0 0,-1 1 0 0 0,1-1 0 0 0,-5 8 0 0 0,2-3 0 0 0,-80 169 0 0 0,60-129 0 0 0,-29 72 0 0 0,39-80 0 0 0,8-21 0 0 0,-1 0 0 0 0,-15 31 0 0 0,32-60 0 0 0,7-9 0 0 0,0-8 0 0 0,-10 15 0 0 0,14-18 0 0 0,-2 7 0 0 0,-7 7 0 0 0,1 0 0 0 0,21-17 0 0 0,6-5 0 0 0,-27 24 0 0 0,24-19 0 0 0,-12 13 0 0 0,-14 11 0 0 0,0-1 0 0 0,1 1 0 0 0,-1 1 0 0 0,2 0 0 0 0,20-9 0 0 0,-25 15 0 0 0,-8 2 0 0 0,0-1 0 0 0,1 0 0 0 0,-1 0 0 0 0,0 1 0 0 0,0-1 0 0 0,1 0 0 0 0,-1 1 0 0 0,0-1 0 0 0,0 0 0 0 0,0 1 0 0 0,0-1 0 0 0,0 0 0 0 0,0 1 0 0 0,1-1 0 0 0,-1 0 0 0 0,0 1 0 0 0,0-1 0 0 0,0 1 0 0 0,0-1 0 0 0,0 0 0 0 0,0 1 0 0 0,-1 2 0 0 0,0 0 0 0 0,0 0 0 0 0,0 0 0 0 0,0 0 0 0 0,-1 0 0 0 0,1 0 0 0 0,-1 0 0 0 0,1-1 0 0 0,-1 1 0 0 0,0-1 0 0 0,-4 4 0 0 0,-27 25 0 0 0,25-24 0 0 0,0-1 0 0 0,-1 0 0 0 0,0 0 0 0 0,0-1 0 0 0,-19 8 0 0 0,-12 7 0 0 0,25-11 0 0 0,12-8 0 0 0,0 1 0 0 0,0-1 0 0 0,0 1 0 0 0,0 0 0 0 0,0 0 0 0 0,1 0 0 0 0,-1 1 0 0 0,1-1 0 0 0,0 0 0 0 0,-1 1 0 0 0,1 0 0 0 0,0-1 0 0 0,1 1 0 0 0,-1 0 0 0 0,0 0 0 0 0,1 0 0 0 0,0 0 0 0 0,0 1 0 0 0,0-1 0 0 0,-1 5 0 0 0,-6 22 0 0 0,7-29 0 0 0,1 0 0 0 0,0 0 0 0 0,-1 0 0 0 0,1-1 0 0 0,0 1 0 0 0,0 0 0 0 0,0 0 0 0 0,-1 0 0 0 0,1 0 0 0 0,0 0 0 0 0,0 0 0 0 0,0 0 0 0 0,1 0 0 0 0,-1 0 0 0 0,0 0 0 0 0,0 0 0 0 0,0-1 0 0 0,1 1 0 0 0,-1 0 0 0 0,0 0 0 0 0,1 0 0 0 0,-1 0 0 0 0,1-1 0 0 0,-1 1 0 0 0,1 0 0 0 0,-1 0 0 0 0,1-1 0 0 0,1 2 0 0 0,1 1 0 0 0,-1 3 0 0 0,-2-5 0 0 0,1 1 0 0 0,-1-1 0 0 0,1 0 0 0 0,0 1 0 0 0,0-1 0 0 0,0 0 0 0 0,0 0 0 0 0,0 0 0 0 0,0 0 0 0 0,0 0 0 0 0,0 0 0 0 0,0 0 0 0 0,0 0 0 0 0,0 0 0 0 0,1 0 0 0 0,1 1 0 0 0,0-1-51 0 0,0 1 1 0 0,1 0-1 0 0,-1-1 0 0 0,0 0 1 0 0,1 0-1 0 0,-1 0 0 0 0,1 0 0 0 0,-1 0 1 0 0,1 0-1 0 0,-1-1 0 0 0,1 0 1 0 0,0 0-1 0 0,-1 0 0 0 0,1 0 0 0 0,-1-1 1 0 0,1 1-1 0 0,4-2 0 0 0,7-2-302 0 0,0-1-1 0 0,24-10 0 0 0,-33 12 336 0 0,58-30 18 0 0,-17 9 0 0 0,-34 16 292 0 0,-1 1 0 0 0,0-2 0 0 0,-1 1 0 0 0,21-21 0 0 0,6-6 240 0 0,-30 29-532 0 0,-8 6 0 0 0,0 0 0 0 0,0 0 0 0 0,0 0 0 0 0,0-1 0 0 0,0 1 0 0 0,0 0 0 0 0,0 0 0 0 0,0 0 0 0 0,0 0 0 0 0,0 0 0 0 0,0 0 0 0 0,1 0 0 0 0,-1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1 0 0 0,0-1 0 0 0,0 0 0 0 0,0 0 0 0 0,0 0 0 0 0,0 0 0 0 0,0 0 0 0 0,0 0 0 0 0,-1 8 0 0 0,-4 8 0 0 0,-22 38 0 0 0,-2-1 0 0 0,-47 64 0 0 0,26-50-42 0 0,30-42-48 0 0,1 0 1 0 0,2 1-1 0 0,-17 32 0 0 0,-34 72-1501 0 0,67-128 1506 0 0,-1 1 1 0 0,1-1-1 0 0,0 1 1 0 0,1-1-1 0 0,-1 1 0 0 0,0 0 1 0 0,1-1-1 0 0,-1 1 1 0 0,1 0-1 0 0,0 3 0 0 0,0-4-424 0 0,0-2 66 0 0,1-1 262 0 0,1 0-1 0 0,0-1 0 0 0,0 1 0 0 0,0 0 0 0 0,-1-1 0 0 0,1 1 0 0 0,0-1 0 0 0,-1 1 0 0 0,0-1 0 0 0,2-2 0 0 0,-1 1-203 0 0,0-1-1 0 0,-1 1 0 0 0,0-1 1 0 0,0 1-1 0 0,0-1 0 0 0,1-5 1 0 0,7-22-1900 0 0,7-8 753 0 0,0-2-4 0 0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1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17503 0 0,'0'0'399'0'0,"-14"1"1106"0"0,-5 9-1417 0 0,18-9 283 0 0,0 8 1650 0 0,2 1-1865 0 0,0 1-1 0 0,1-1 1 0 0,0 0 0 0 0,6 18-1 0 0,2 3-4911 0 0,-7-18 2710 0 0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1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71 11975 0 0,'2'0'547'0'0,"2"-1"-334"0"0,1-1 0 0 0,-1 1 0 0 0,1-1 0 0 0,-1 0 0 0 0,0 0 0 0 0,1 0 0 0 0,-1-1 0 0 0,0 1-1 0 0,6-7 1 0 0,5-4 2986 0 0,13-16-1 0 0,-10 10-972 0 0,-14 16-1910 0 0,-1 0 1 0 0,0-1 0 0 0,0 1-1 0 0,-1-1 1 0 0,1 0 0 0 0,-1 1-1 0 0,0-1 1 0 0,0 0-1 0 0,0-1 1 0 0,0 1 0 0 0,-1 0-1 0 0,1 0 1 0 0,-1-1-1 0 0,1-8 1 0 0,-2 12-303 0 0,0 1 1 0 0,0-1-1 0 0,0 0 0 0 0,0 1 1 0 0,0-1-1 0 0,0 1 0 0 0,0-1 0 0 0,0 0 1 0 0,-1 1-1 0 0,1-1 0 0 0,0 1 1 0 0,0-1-1 0 0,0 0 0 0 0,-1 1 0 0 0,1-1 1 0 0,0 1-1 0 0,-1-1 0 0 0,1 1 1 0 0,0-1-1 0 0,-1 1 0 0 0,1-1 1 0 0,-1 1-1 0 0,1 0 0 0 0,-1-1 0 0 0,1 1 1 0 0,-1 0-1 0 0,0-1 0 0 0,0 0 28 0 0,-1 1 1 0 0,1 0-1 0 0,0 0 0 0 0,-1 0 0 0 0,1 0 0 0 0,0 0 0 0 0,0 0 0 0 0,-1 0 1 0 0,1 0-1 0 0,0 0 0 0 0,-1 1 0 0 0,-1 0 0 0 0,-2 1 96 0 0,-1 0 1 0 0,1 0-1 0 0,0 1 1 0 0,-9 5-1 0 0,2 2-138 0 0,-1 1 0 0 0,1 0 0 0 0,1 1 0 0 0,0 0 0 0 0,1 1 0 0 0,0 0 0 0 0,1 1 0 0 0,0 0 0 0 0,1 0 0 0 0,1 1 0 0 0,-9 26 0 0 0,14-35 0 0 0,0 0 0 0 0,1 0 0 0 0,-1 0 0 0 0,2 0 0 0 0,-1 0 0 0 0,1 0 0 0 0,0 1 0 0 0,0-1 0 0 0,0 0 0 0 0,2 8 0 0 0,-1-12 0 0 0,0 0 0 0 0,-1 1 0 0 0,1-1 0 0 0,0 0 0 0 0,0 0 0 0 0,0 0 0 0 0,1 0 0 0 0,-1 0 0 0 0,0 0 0 0 0,1 0 0 0 0,-1 0 0 0 0,1-1 0 0 0,0 1 0 0 0,-1 0 0 0 0,1-1 0 0 0,0 1 0 0 0,0-1 0 0 0,0 0 0 0 0,0 0 0 0 0,0 0 0 0 0,1 0 0 0 0,-1 0 0 0 0,0 0 0 0 0,0 0 0 0 0,1-1 0 0 0,-1 1 0 0 0,0-1 0 0 0,1 0 0 0 0,3 0 0 0 0,0 1-295 0 0,0-1 0 0 0,1 0 0 0 0,-1 0 0 0 0,0-1 0 0 0,0 0 0 0 0,0 0 0 0 0,0 0 0 0 0,0-1 0 0 0,0 0 0 0 0,0 0 0 0 0,0 0 0 0 0,-1-1 0 0 0,1 0 0 0 0,-1 0 1 0 0,1 0-1 0 0,-1-1 0 0 0,0 0 0 0 0,-1 0 0 0 0,1 0 0 0 0,-1-1 0 0 0,0 1 0 0 0,0-1 0 0 0,0 0 0 0 0,0 0 0 0 0,4-9 0 0 0,-4 4-384 0 0,0 0 1 0 0,4-14-1 0 0,-6 16 167 0 0,-1 1 1 0 0,0 0-1 0 0,-1-13 0 0 0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2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21191 0 0,'12'-11'1605'0'0,"41"-25"-439"0"0,-52 35-1096 0 0,0 0-1 0 0,0 0 1 0 0,0 1 0 0 0,-1-1 0 0 0,1 0 0 0 0,0 0-1 0 0,-1 0 1 0 0,1 0 0 0 0,-1 0 0 0 0,1 0 0 0 0,-1 0-1 0 0,1 0 1 0 0,-1 0 0 0 0,1 0 0 0 0,-1 0 0 0 0,0 0-1 0 0,0 0 1 0 0,0 0 0 0 0,0 0 0 0 0,0 0 0 0 0,0 0-1 0 0,0-2 1 0 0,-14-24-4272 0 0,4 14 2668 0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3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278 13823 0 0,'12'-37'569'0'0,"-5"19"-104"0"0,6-27 1 0 0,-11 30-58 0 0,2 1-1 0 0,0 0 1 0 0,0 0 0 0 0,1 0-1 0 0,1 0 1 0 0,11-19 0 0 0,3-6 2876 0 0,-11 21-1587 0 0,-9 15-1081 0 0,-4 5-324 0 0,-5 7 90 0 0,0 5-277 0 0,1 0-1 0 0,0 0 0 0 0,1 1 0 0 0,-5 17 0 0 0,-18 67 389 0 0,14-43-388 0 0,-71 191-105 0 0,31-97 0 0 0,-56 143-2612 0 0,-26-12-256 0 0,134-275 2747 0 0,0 0-1 0 0,0 0 0 0 0,-1 0 1 0 0,-7 8-1 0 0,12-14 122 0 0,0-1 0 0 0,0 1 0 0 0,0 0 0 0 0,0 0 0 0 0,0 0 0 0 0,0 0 0 0 0,0-1 0 0 0,0 1 0 0 0,0 0 0 0 0,0 0 0 0 0,0 0 0 0 0,0 0 0 0 0,0-1 0 0 0,0 1 0 0 0,0 0 0 0 0,-1 0 0 0 0,1 0 0 0 0,0 0 0 0 0,0 0 0 0 0,0-1 0 0 0,0 1 0 0 0,0 0 0 0 0,0 0 0 0 0,0 0 0 0 0,0 0 0 0 0,-1 0 0 0 0,1 0 0 0 0,0 0 0 0 0,0 0 0 0 0,0-1 0 0 0,0 1 0 0 0,0 0 0 0 0,-1 0 0 0 0,1 0 0 0 0,0 0 0 0 0,0 0 0 0 0,0 0 0 0 0,0 0 0 0 0,0 0 0 0 0,-1 0 0 0 0,1 0 0 0 0,0 0 0 0 0,0 0 0 0 0,0 0 0 0 0,0 0 0 0 0,-1 0 0 0 0,1 0 0 0 0,0 0 0 0 0,0 0 0 0 0,0 0 0 0 0,0 0 0 0 0,0 0 0 0 0,-1 0 0 0 0,1 1 0 0 0,0-1 0 0 0,0 0 0 0 0,0 0 0 0 0,0 0 0 0 0,0 0 0 0 0,0 0 0 0 0,-1 0 0 0 0,3-14 0 0 0,-2 14 0 0 0,9-30 453 0 0,0 0-1 0 0,21-45 1 0 0,3-5 181 0 0,-5 2-634 0 0,28-135 0 0 0,-55 207 5 0 0,0 0 0 0 0,-1 0 1 0 0,1 0-1 0 0,-2-10 0 0 0,1 13 96 0 0,0 1 0 0 0,-1-1 0 0 0,1 1 0 0 0,-1-1 0 0 0,0 1 0 0 0,0 0 0 0 0,0-1 0 0 0,0 1 0 0 0,0 0 0 0 0,-1-1 0 0 0,1 1 0 0 0,0 0 0 0 0,-4-3 0 0 0,5 5-72 0 0,-1-1 1 0 0,0 1-1 0 0,1 0 1 0 0,-1-1-1 0 0,0 1 0 0 0,1 0 1 0 0,-1 0-1 0 0,0 0 0 0 0,1-1 1 0 0,-1 1-1 0 0,0 0 0 0 0,1 0 1 0 0,-1 0-1 0 0,0 0 0 0 0,1 0 1 0 0,-1 0-1 0 0,0 1 0 0 0,1-1 1 0 0,-1 0-1 0 0,0 0 1 0 0,0 1-1 0 0,-17 6-107 0 0,15-5 118 0 0,-4 2-40 0 0,1 1 0 0 0,0 0 0 0 0,0 0 0 0 0,0 1 0 0 0,1-1 0 0 0,0 1 0 0 0,-7 10 0 0 0,5-7 0 0 0,-30 41 0 0 0,36-48 0 0 0,0 0 0 0 0,-1 1 0 0 0,1-1 0 0 0,0 1 0 0 0,0-1 0 0 0,0 1 0 0 0,1 0 0 0 0,-1-1 0 0 0,0 1 0 0 0,1 0 0 0 0,0 0 0 0 0,0-1 0 0 0,0 5 0 0 0,2 8 0 0 0,2-12 0 0 0,-2-3 0 0 0,1 2-1 0 0,-1 0-1 0 0,1-1 0 0 0,0 1 1 0 0,-1-1-1 0 0,1 0 1 0 0,0 0-1 0 0,0 0 1 0 0,0 0-1 0 0,0-1 0 0 0,0 1 1 0 0,0-1-1 0 0,0 0 1 0 0,0 0-1 0 0,0 0 0 0 0,0 0 1 0 0,0 0-1 0 0,5-1 1 0 0,5-2 104 0 0,0-1-1 0 0,21-7 1 0 0,-26 8 60 0 0,43-19 477 0 0,-2-2 1 0 0,71-46-1 0 0,-86 49-25 0 0,-11 7-336 0 0,1-2 0 0 0,-2 0 1 0 0,26-25-1 0 0,-43 35-207 0 0,-5 5 299 0 0,-1 2 117 0 0,-4 2-392 0 0,1 0 1 0 0,0 0 0 0 0,0 0-1 0 0,0 1 1 0 0,1-1 0 0 0,-1 1-1 0 0,1 0 1 0 0,-4 6 0 0 0,-14 14 150 0 0,16-18-247 0 0,2-4 0 0 0,0 0 0 0 0,1 1 0 0 0,0-1 0 0 0,-1 1 0 0 0,1 0 0 0 0,0-1 0 0 0,0 1 0 0 0,0 0 0 0 0,1 0 0 0 0,-1 0 0 0 0,1 0 0 0 0,0 1 0 0 0,0-1 0 0 0,-2 6 0 0 0,1 3 2 0 0,1 1 1 0 0,0-1-1 0 0,1 0 0 0 0,1 0 0 0 0,-1 0 1 0 0,5 16-1 0 0,-5-25-4 0 0,1 0-1 0 0,0 0 1 0 0,0 0-1 0 0,0 0 1 0 0,0-1-1 0 0,0 1 1 0 0,1 0-1 0 0,0-1 1 0 0,-1 0-1 0 0,1 1 1 0 0,0-1-1 0 0,0 0 1 0 0,0 0-1 0 0,0 1 1 0 0,0-2-1 0 0,1 1 1 0 0,-1 0-1 0 0,1 0 1 0 0,-1-1-1 0 0,1 1 1 0 0,0-1-1 0 0,-1 0 1 0 0,1 0-1 0 0,0 0 1 0 0,0 0-1 0 0,0-1 1 0 0,0 1-1 0 0,0-1 1 0 0,0 1-1 0 0,0-1 1 0 0,4 0-1 0 0,4-1 5 0 0,-1 0-1 0 0,1 0 1 0 0,-1-1 0 0 0,0-1-1 0 0,1 1 1 0 0,-1-2 0 0 0,0 1-1 0 0,0-2 1 0 0,-1 1 0 0 0,1-1-1 0 0,-1 0 1 0 0,0-1 0 0 0,-1 0-1 0 0,1-1 1 0 0,-1 0 0 0 0,0 0-1 0 0,-1 0 1 0 0,0-1-1 0 0,0 0 1 0 0,0-1 0 0 0,-1 0-1 0 0,-1 0 1 0 0,1 0 0 0 0,-2 0-1 0 0,1-1 1 0 0,-1 0 0 0 0,-1 0-1 0 0,5-16 1 0 0,-4 6 5 0 0,-1 0-1 0 0,1-36 1 0 0,-4 48-7 0 0,0-1-1 0 0,-1 1 1 0 0,0 0-1 0 0,0 0 1 0 0,-1 0 0 0 0,0 0-1 0 0,0 0 1 0 0,-1 1-1 0 0,-6-14 1 0 0,8 20 0 0 0,1-1 0 0 0,-1 1 0 0 0,0 0 0 0 0,0 0 0 0 0,0 0 0 0 0,1-1 0 0 0,-1 1 0 0 0,-1 0 0 0 0,1 0 0 0 0,0 0 0 0 0,0 1 0 0 0,0-1 0 0 0,0 0 0 0 0,-1 0 0 0 0,1 1 0 0 0,0-1 0 0 0,-1 1 0 0 0,1-1 0 0 0,0 1 0 0 0,-1-1 0 0 0,-1 1 0 0 0,1 0 0 0 0,0 0 0 0 0,0 0 0 0 0,0 0 0 0 0,0 1 0 0 0,0-1 0 0 0,0 1 0 0 0,0-1 0 0 0,0 1 0 0 0,0 0 0 0 0,0 0 0 0 0,0 0 0 0 0,1 0 0 0 0,-4 2 0 0 0,1 0 0 0 0,1 0 0 0 0,-1 0 0 0 0,1 1 0 0 0,0-1 0 0 0,0 1 0 0 0,0 0 0 0 0,0 0 0 0 0,1 0 0 0 0,-1 0 0 0 0,1 0 0 0 0,0 0 0 0 0,-2 8 0 0 0,3-10-17 0 0,1 0-1 0 0,0 0 1 0 0,-1 0 0 0 0,1 0 0 0 0,0 1-1 0 0,0-1 1 0 0,1 0 0 0 0,-1 0-1 0 0,0 0 1 0 0,1 0 0 0 0,-1 0 0 0 0,1 0-1 0 0,-1 0 1 0 0,1 0 0 0 0,0 0-1 0 0,0 0 1 0 0,2 3 0 0 0,0-2-52 0 0,-1-1 1 0 0,1 1-1 0 0,-1-1 1 0 0,1 1-1 0 0,0-1 1 0 0,0 0-1 0 0,0 0 1 0 0,0 0 0 0 0,6 2-1 0 0,3 1-130 0 0,0-1 0 0 0,1 0-1 0 0,-1-1 1 0 0,23 2 0 0 0,104 5 199 0 0,-129-9 0 0 0,1 0 0 0 0,-1 0 0 0 0,0 1 0 0 0,1 0 0 0 0,16 7 0 0 0,-25-8 0 0 0,0 1 0 0 0,0-1 0 0 0,0 0 0 0 0,0 1 0 0 0,0 0 0 0 0,-1-1 0 0 0,1 1 0 0 0,-1 0 0 0 0,1 0 0 0 0,-1 0 0 0 0,0 0 0 0 0,1 0 0 0 0,1 4 0 0 0,-2-4 0 0 0,-1 0 0 0 0,1-1 0 0 0,0 1 0 0 0,-1 0 0 0 0,1 0 0 0 0,-1-1 0 0 0,0 1 0 0 0,1 0 0 0 0,-1 0 0 0 0,0 0 0 0 0,0 0 0 0 0,0 0 0 0 0,-1-1 0 0 0,1 1 0 0 0,0 0 0 0 0,-1 0 0 0 0,1 0 0 0 0,-2 2 0 0 0,0 1 142 0 0,-1 0 1 0 0,0 0-1 0 0,0 0 0 0 0,-1 0 0 0 0,1 0 1 0 0,-1-1-1 0 0,0 1 0 0 0,-1-1 1 0 0,1 0-1 0 0,-1-1 0 0 0,1 1 0 0 0,-1-1 1 0 0,-10 5-1 0 0,14-7-142 0 0,0-1 0 0 0,-1 1 0 0 0,1-1 0 0 0,-1 0 0 0 0,1 0 0 0 0,0 0 0 0 0,-1 1 0 0 0,1-1 0 0 0,-1 0 0 0 0,1-1 0 0 0,-1 1 0 0 0,1 0 0 0 0,0 0 0 0 0,-1-1 0 0 0,1 1 0 0 0,0-1 0 0 0,-1 1 0 0 0,1-1 0 0 0,0 1 0 0 0,-1-1 0 0 0,1 0 0 0 0,0 0 0 0 0,0 1 0 0 0,0-1 0 0 0,0 0 0 0 0,0 0 0 0 0,-1-2 0 0 0,1 2 0 0 0,0-1 0 0 0,1 1 0 0 0,-1-1 0 0 0,1 1 0 0 0,-1-1 0 0 0,1 1 0 0 0,0-1 0 0 0,0 0 0 0 0,0 1 0 0 0,0-1 0 0 0,0 1 0 0 0,0-1 0 0 0,0 0 0 0 0,1-2 0 0 0,8-25 0 0 0,-6 20 0 0 0,1-2 0 0 0,1 0 0 0 0,1 0 0 0 0,0 1 0 0 0,1-1 0 0 0,0 1 0 0 0,0 1 0 0 0,1 0 0 0 0,9-9 0 0 0,-11 11 0 0 0,2-2-166 0 0,0 2 0 0 0,1-1 0 0 0,0 1 0 0 0,0 0 0 0 0,1 1 0 0 0,-1 0 0 0 0,1 1 0 0 0,1-1 0 0 0,-1 2 0 0 0,1 0 0 0 0,18-5 0 0 0,-24 8 49 0 0,0 1 0 0 0,0-1-1 0 0,0 1 1 0 0,0 1 0 0 0,0-1 0 0 0,0 0-1 0 0,0 1 1 0 0,8 3 0 0 0,-9-3-14 0 0,1 0 1 0 0,-1 0-1 0 0,1 0 1 0 0,-1-1-1 0 0,1 1 1 0 0,0-1-1 0 0,-1 0 1 0 0,1-1-1 0 0,-1 1 1 0 0,8-2-1 0 0,3-4-127 0 0,0 0-1 0 0,-1 0 0 0 0,0-1 1 0 0,0-1-1 0 0,-1-1 0 0 0,24-18 1 0 0,-18 10 655 0 0,-1-1 0 0 0,-1 0 1 0 0,24-32-1 0 0,-30 33-200 0 0,0-1 0 0 0,14-36 0 0 0,-6 13 263 0 0,-9 13 468 0 0,-7 16-416 0 0,-4 10-108 0 0,-3 5-147 0 0,-5 6 178 0 0,-25 49 78 0 0,-44 100 1 0 0,51-101-424 0 0,-37 96-90 0 0,-16 30 0 0 0,77-176 0 0 0,-1-1 0 0 0,-1 1 0 0 0,1 0 0 0 0,-9 9 0 0 0,11-12 0 0 0,8-6 0 0 0,6-3 0 0 0,7-10 0 0 0,0 0 0 0 0,-1-2 0 0 0,-1 0 0 0 0,23-29 0 0 0,-8 9 0 0 0,91-88 0 0 0,-99 105 0 0 0,0 0 0 0 0,2 2 0 0 0,43-24 0 0 0,-40 27 0 0 0,-29 15 0 0 0,0 0 0 0 0,0 0 0 0 0,1 0 0 0 0,-1 0 0 0 0,0 0 0 0 0,0 0 0 0 0,0 0 0 0 0,1 0 0 0 0,-1 0 0 0 0,0-1 0 0 0,0 1 0 0 0,0 0 0 0 0,1 0 0 0 0,-1 0 0 0 0,0 1 0 0 0,0-1 0 0 0,1 0 0 0 0,-1 0 0 0 0,0 0 0 0 0,0 0 0 0 0,0 0 0 0 0,1 0 0 0 0,-1 0 0 0 0,0 0 0 0 0,0 0 0 0 0,0 0 0 0 0,0 0 0 0 0,1 1 0 0 0,-1-1 0 0 0,0 0 0 0 0,0 0 0 0 0,0 0 0 0 0,0 0 0 0 0,0 1 0 0 0,1-1 0 0 0,-1 0 0 0 0,0 0 0 0 0,0 0 0 0 0,0 1 0 0 0,0-1 0 0 0,0 0 0 0 0,0 0 0 0 0,0 0 0 0 0,0 1 0 0 0,0-1 0 0 0,0 0 0 0 0,0 0 0 0 0,0 0 0 0 0,0 1 0 0 0,0-1 0 0 0,0 0 0 0 0,0 0 0 0 0,0 0 0 0 0,0 1 0 0 0,0-1 0 0 0,0 0 0 0 0,0 0 0 0 0,0 1 0 0 0,-4 9 0 0 0,4-10 0 0 0,-1 4 0 0 0,-1 0 0 0 0,1-1 0 0 0,-1 1 0 0 0,0 0 0 0 0,0-1 0 0 0,0 1 0 0 0,0-1 0 0 0,-1 0 0 0 0,1 0 0 0 0,-1 0 0 0 0,0 0 0 0 0,0 0 0 0 0,0-1 0 0 0,0 1 0 0 0,-6 3 0 0 0,3-2 0 0 0,0 0 0 0 0,1 1 0 0 0,0-1 0 0 0,-1 1 0 0 0,2 1 0 0 0,-1-1 0 0 0,1 1 0 0 0,-1 0 0 0 0,1 0 0 0 0,1 0 0 0 0,-1 0 0 0 0,1 1 0 0 0,-2 7 0 0 0,-2 5 0 0 0,0-1 0 0 0,2 1 0 0 0,0 1 0 0 0,1-1 0 0 0,1 1 0 0 0,-1 32 0 0 0,4-48 0 0 0,0 0 0 0 0,1 0 0 0 0,-1 0 0 0 0,1 0 0 0 0,0-1 0 0 0,0 1 0 0 0,0 0 0 0 0,1 0 0 0 0,-1-1 0 0 0,1 1 0 0 0,0-1 0 0 0,4 7 0 0 0,-4-8 0 0 0,-1 0 0 0 0,1 0 0 0 0,0 0 0 0 0,0 0 0 0 0,0 0 0 0 0,0-1 0 0 0,1 1 0 0 0,-1-1 0 0 0,0 0 0 0 0,1 1 0 0 0,-1-1 0 0 0,1 0 0 0 0,-1 0 0 0 0,1-1 0 0 0,-1 1 0 0 0,1 0 0 0 0,0-1 0 0 0,-1 0 0 0 0,5 1 0 0 0,-2-1-530 0 0,1-1 0 0 0,-1 1 1 0 0,1-1-1 0 0,-1 0 0 0 0,0 0 0 0 0,0-1 0 0 0,1 0 0 0 0,-1 1 1 0 0,0-2-1 0 0,0 1 0 0 0,-1-1 0 0 0,6-3 0 0 0,2-1-494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01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15 15663 0 0,'6'-1'245'0'0,"23"-7"1424"0"0,-45 3 2387 0 0,6 6-3454 0 0,1 1 1 0 0,0 0-1 0 0,-1 1 1 0 0,1-1-1 0 0,0 2 1 0 0,-16 7-1 0 0,22-10-477 0 0,-17 9 65 0 0,0 1-1 0 0,1 1 1 0 0,0 0-1 0 0,-30 27 1 0 0,36-27-91 0 0,0 1 0 0 0,1 0 0 0 0,1 0 0 0 0,0 1-1 0 0,0 1 1 0 0,-12 24 0 0 0,20-32-99 0 0,0 0 0 0 0,0 0 0 0 0,0 0 0 0 0,-2 14 0 0 0,4-19 0 0 0,1 0 0 0 0,0-1 0 0 0,0 1 0 0 0,0 0 0 0 0,0-1 0 0 0,0 1 0 0 0,0 0 0 0 0,0 0 0 0 0,0-1 0 0 0,0 1 0 0 0,1 0 0 0 0,-1-1 0 0 0,1 1 0 0 0,0 0 0 0 0,-1-1 0 0 0,1 1 0 0 0,0-1 0 0 0,0 1 0 0 0,0-1 0 0 0,0 1 0 0 0,0-1 0 0 0,0 0 0 0 0,0 0 0 0 0,0 1 0 0 0,1-1 0 0 0,-1 0 0 0 0,2 1 0 0 0,1 0 0 0 0,0-1 0 0 0,0 1 0 0 0,0-1 0 0 0,1 0 0 0 0,-1 0 0 0 0,0 0 0 0 0,0-1 0 0 0,1 1 0 0 0,-1-1 0 0 0,1 0 0 0 0,-1-1 0 0 0,0 1 0 0 0,1-1 0 0 0,-1 1 0 0 0,0-1 0 0 0,7-3 0 0 0,6-2 0 0 0,-1-1 0 0 0,27-15 0 0 0,1-7 0 0 0,-35 21 0 0 0,1 2 0 0 0,0-1 0 0 0,0 1 0 0 0,0 1 0 0 0,13-6 0 0 0,-22 11 0 0 0,-1 0 0 0 0,1 0 0 0 0,-1-1 0 0 0,1 1 0 0 0,-1 0 0 0 0,1 0 0 0 0,0 0 0 0 0,-1 0 0 0 0,1-1 0 0 0,-1 1 0 0 0,1 0 0 0 0,-1 0 0 0 0,1 0 0 0 0,-1 0 0 0 0,1 0 0 0 0,0 1 0 0 0,-1-1 0 0 0,1 0 0 0 0,-1 0 0 0 0,1 0 0 0 0,-1 0 0 0 0,1 0 0 0 0,-1 1 0 0 0,1-1 0 0 0,-1 0 0 0 0,1 1 0 0 0,0-1 0 0 0,0 6 0 0 0,0-1 0 0 0,-1 0 0 0 0,0 0 0 0 0,0 0 0 0 0,0 0 0 0 0,-1-1 0 0 0,1 1 0 0 0,-1 0 0 0 0,0 0 0 0 0,-2 5 0 0 0,-2 10 0 0 0,-10 87 263 0 0,-6 34 405 0 0,1-44-379 0 0,-55 223 539 0 0,36-210-846 0 0,32-94 36 0 0,-1 1 0 0 0,0-2 0 0 0,-1 1 0 0 0,-17 20 0 0 0,25-35-4 0 0,1-1 0 0 0,-1 1 1 0 0,1 0-1 0 0,-1-1 0 0 0,1 1 0 0 0,-1 0 1 0 0,0-1-1 0 0,1 1 0 0 0,-1-1 0 0 0,0 1 0 0 0,1-1 1 0 0,-1 1-1 0 0,0-1 0 0 0,0 0 0 0 0,0 1 0 0 0,1-1 1 0 0,-1 0-1 0 0,0 1 0 0 0,0-1 0 0 0,0 0 1 0 0,0 0-1 0 0,0 0 0 0 0,1 0 0 0 0,-1 0 0 0 0,-2 0 1 0 0,2-1 27 0 0,0 1 0 0 0,0-1 0 0 0,0 0 0 0 0,0 1 0 0 0,0-1 0 0 0,0 0 0 0 0,0 0 0 0 0,0 0 0 0 0,0 0 0 0 0,0 0 0 0 0,0 0 0 0 0,1 0 0 0 0,-1 0 0 0 0,0 0 0 0 0,0-1 0 0 0,-2-6 145 0 0,0 1 0 0 0,0 0-1 0 0,1-1 1 0 0,-3-10 0 0 0,2-4-187 0 0,1-1 0 0 0,1 0 0 0 0,1 1 0 0 0,1-1 0 0 0,1 0 0 0 0,1 1 0 0 0,1-1 0 0 0,1 1 0 0 0,15-42 0 0 0,-11 40-889 0 0,2 0-1 0 0,26-41 1 0 0,-20 39-1488 0 0,2 1 0 0 0,23-23 0 0 0,-20 25-7056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7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7 19351 0 0,'0'0'886'0'0,"0"0"-21"0"0,0-1-554 0 0,-3-2-133 0 0,2 3 563 0 0,1 0 234 0 0,0 0 38 0 0,15-8 1122 0 0,-5 2-1591 0 0,12-1-16 0 0,1 2-1 0 0,0 0 0 0 0,0 1 1 0 0,34 0-1 0 0,-47 3-500 0 0,13-1-27 0 0,0 2 0 0 0,1 0 0 0 0,-1 1 0 0 0,1 1 0 0 0,31 8 0 0 0,-50-9 5 0 0,-1 0-30 0 0,-1 0 0 0 0,1 0 0 0 0,-1 0 0 0 0,1 0 1 0 0,-1 0-1 0 0,1 1 0 0 0,-1 0 0 0 0,0-1 0 0 0,0 1 0 0 0,5 4 0 0 0,-7-5-1379 0 0,-1-1-511 0 0,0 0-108 0 0,0 0-22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8:46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1975 0 0,'0'0'547'0'0,"0"0"-11"0"0,0 0-203 0 0,0 0 419 0 0,0 0 220 0 0,0 0 42 0 0,3-7 1148 0 0,10-18 234 0 0,-9 20-1701 0 0,0-1-1 0 0,1 2 1 0 0,-1-1 0 0 0,1 0-1 0 0,0 1 1 0 0,7-5 0 0 0,-8 6-606 0 0,-3 2 282 0 0,-1 1 117 0 0,0 0 21 0 0,0 0-66 0 0,-4 11-278 0 0,3-7-165 0 0,-1 0 0 0 0,1-1 0 0 0,-1 1 0 0 0,0-1 0 0 0,0 1 0 0 0,-1-1 0 0 0,1 0 0 0 0,-1 0 0 0 0,1 0 0 0 0,-1 0 0 0 0,-3 3 0 0 0,6-6 1 0 0,0 0 0 0 0,0 0 0 0 0,0 0 0 0 0,-1 0 0 0 0,1 0 0 0 0,0-1 0 0 0,0 1 0 0 0,0 0 0 0 0,0 0 0 0 0,0 0 0 0 0,0 0 0 0 0,0 0 0 0 0,0 0 0 0 0,0 0 0 0 0,0 0 0 0 0,0 0 0 0 0,0 0 0 0 0,0 0 0 0 0,0 0 0 0 0,0 0 0 0 0,0 0 0 0 0,0 0 0 0 0,0 0 0 0 0,0 0 0 0 0,0 0 0 0 0,0 0-1 0 0,0 0 1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-1 1 0 0 0,1-1 0 0 0,0 0 0 0 0,0 0 0 0 0,2-9-76 0 0,0 0-178 0 0,-2 8-1151 0 0,0-2-511 0 0,0-9-108 0 0,0 10-22 0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4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4 33 21191 0 0,'0'0'480'0'0,"0"0"67"0"0,-7-3 553 0 0,2 2-1010 0 0,1-1 0 0 0,-1 1 1 0 0,0 1-1 0 0,0-1 0 0 0,0 0 1 0 0,0 1-1 0 0,0 0 0 0 0,0 0 1 0 0,0 1-1 0 0,0 0 0 0 0,0-1 1 0 0,0 2-1 0 0,0-1 0 0 0,1 0 0 0 0,-1 1 1 0 0,0 0-1 0 0,1 0 0 0 0,-7 4 1 0 0,-6 5 478 0 0,1 1 0 0 0,0 0-1 0 0,-19 20 1 0 0,5-5-263 0 0,5-6-306 0 0,1 0 0 0 0,1 2 0 0 0,1 1 0 0 0,-35 50 0 0 0,36-33 0 0 0,10-18 0 0 0,11-22 0 0 0,0-1 0 0 0,0 0 0 0 0,-1 1 0 0 0,1-1 0 0 0,0 1 0 0 0,0-1 0 0 0,0 1 0 0 0,0-1 0 0 0,-1 1 0 0 0,1-1 0 0 0,0 1 0 0 0,0-1 0 0 0,0 1 0 0 0,0-1 0 0 0,0 1 0 0 0,0-1 0 0 0,0 1 0 0 0,1 0 0 0 0,-1 0 0 0 0,1 0 0 0 0,0 1 0 0 0,0-1 0 0 0,-1 0 0 0 0,1 0 0 0 0,0 0 0 0 0,0 0 0 0 0,0 0 0 0 0,1 0 0 0 0,-1 0 0 0 0,0 0 0 0 0,2 1 0 0 0,-1-1 0 0 0,0 0 0 0 0,0 0 0 0 0,1 0 0 0 0,-1-1 0 0 0,0 1 0 0 0,1 0 0 0 0,-1-1 0 0 0,0 0 0 0 0,1 0 0 0 0,-1 1 0 0 0,5-2 0 0 0,27-3 0 0 0,-19-1 0 0 0,0 0 0 0 0,0 0 0 0 0,0-1 0 0 0,-1-1 0 0 0,17-11 0 0 0,-6 2 0 0 0,42-36 0 0 0,-45 30 360 0 0,-1-2 0 0 0,0 0 0 0 0,31-51 0 0 0,-51 75 83 0 0,-14 19-278 0 0,-40 75-149 0 0,44-77-36 0 0,2 1 0 0 0,0 0 0 0 0,-7 30 0 0 0,13-45-169 0 0,0 1 1 0 0,1-1-1 0 0,0 0 1 0 0,0 1-1 0 0,0-1 1 0 0,1 5-1 0 0,-1-7-254 0 0,7-1 426 0 0,0 0-1 0 0,-1-1 1 0 0,1 0-1 0 0,-1 0 0 0 0,1 0 1 0 0,-1-1-1 0 0,0 0 0 0 0,10-4 1 0 0,-7 1 16 0 0,-1 0 0 0 0,1-1-1 0 0,-1 1 1 0 0,-1-2 0 0 0,9-7 0 0 0,27-25 336 0 0,-9 8 493 0 0,48-55 1 0 0,51-66-829 0 0,-123 143 0 0 0,-10 9 0 0 0,0 0 0 0 0,0 0 0 0 0,0 1 0 0 0,-1-1 0 0 0,1 0 0 0 0,0 0 0 0 0,0 1 0 0 0,0-1 0 0 0,0 0 0 0 0,1 0 0 0 0,-1 0 0 0 0,0 1 0 0 0,0-1 0 0 0,0 0 0 0 0,0 0 0 0 0,0 1 0 0 0,0-1 0 0 0,0 0 0 0 0,0 0 0 0 0,0 0 0 0 0,0 1 0 0 0,1-1 0 0 0,-1 0 0 0 0,0 0 0 0 0,0 0 0 0 0,0 0 0 0 0,0 0 0 0 0,1 1 0 0 0,-1-1 0 0 0,0 0 0 0 0,0 0 0 0 0,0 0 0 0 0,1 0 0 0 0,-1 0 0 0 0,0 0 0 0 0,0 0 0 0 0,0 0 0 0 0,1 1 0 0 0,-1-1 0 0 0,0 0 0 0 0,0 0 0 0 0,1 0 0 0 0,-1 0 0 0 0,0 0 0 0 0,0 0 0 0 0,0 0 0 0 0,1 0 0 0 0,-1-1 0 0 0,0 1 0 0 0,0 0 0 0 0,1 0 0 0 0,-1 0 0 0 0,0 0 0 0 0,0 0 0 0 0,0 0 0 0 0,1 0 0 0 0,-1 0 0 0 0,0-1 0 0 0,0 1 0 0 0,0 0 0 0 0,0 0 0 0 0,1 0 0 0 0,-1 0 0 0 0,0 0 0 0 0,0-1 0 0 0,0 1 0 0 0,2 46 0 0 0,-1-25 0 0 0,3 27 0 0 0,1-24 0 0 0,0 0 0 0 0,2-1 0 0 0,11 27 0 0 0,-16-45 0 0 0,0 1 0 0 0,0 0 0 0 0,-1 0 0 0 0,0 0 0 0 0,0 0 0 0 0,-1 0 0 0 0,1 0 0 0 0,-2 11 0 0 0,1-16 0 0 0,0 0 0 0 0,0 0 0 0 0,0 0 0 0 0,0 0 0 0 0,0 0 0 0 0,0 0 0 0 0,-1 0 0 0 0,1-1 0 0 0,0 1 0 0 0,-1 0 0 0 0,1 0 0 0 0,-1 0 0 0 0,1-1 0 0 0,-1 1 0 0 0,1 0 0 0 0,-1-1 0 0 0,1 1 0 0 0,-1 0 0 0 0,1-1 0 0 0,-1 1 0 0 0,0 0 0 0 0,0-1 0 0 0,1 1 0 0 0,-2 0 0 0 0,-1 0 0 0 0,-1 2-139 0 0,1 0 0 0 0,-1-1 0 0 0,0 0 1 0 0,1 0-1 0 0,-1 0 0 0 0,0 0 0 0 0,-1-1 0 0 0,1 0 0 0 0,0 1 0 0 0,0-2 0 0 0,0 1 0 0 0,-1 0 1 0 0,1-1-1 0 0,0 0 0 0 0,-1 0 0 0 0,-5 0 0 0 0,7-1 1 0 0,0 1-1 0 0,0 0 1 0 0,0-1-1 0 0,0 0 1 0 0,0 0-1 0 0,0 0 1 0 0,0 0-1 0 0,0 0 1 0 0,0 0 0 0 0,0-1-1 0 0,1 1 1 0 0,-1-1-1 0 0,1 0 1 0 0,-1 0-1 0 0,1 0 1 0 0,0 0-1 0 0,0 0 1 0 0,-1-1-1 0 0,2 1 1 0 0,-1-1-1 0 0,0 1 1 0 0,0-1 0 0 0,-1-4-1 0 0,-14-32-3882 0 0,7 10 1974 0 0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5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0 17503 0 0,'0'0'803'0'0,"0"0"-18"0"0,0 2-501 0 0,-5 19 690 0 0,-1 0 1 0 0,-1 0-1 0 0,0 0 0 0 0,-18 31 1 0 0,15-32-787 0 0,-92 247 900 0 0,70-173-125 0 0,-49 100 1 0 0,107-265-799 0 0,21-38-165 0 0,-45 107 0 0 0,-1-1 0 0 0,1 1 0 0 0,-1-1 0 0 0,1 1 0 0 0,4-4 0 0 0,-6 6 0 0 0,0 0 0 0 0,0 0 0 0 0,0-1 0 0 0,1 1 0 0 0,-1 0 0 0 0,0 0 0 0 0,0 0 0 0 0,0 0 0 0 0,0 0 0 0 0,0 0 0 0 0,0 0 0 0 0,0 0 0 0 0,0 0 0 0 0,0 0 0 0 0,1 0 0 0 0,-1-1 0 0 0,0 1 0 0 0,0 0 0 0 0,0 0 0 0 0,0 0 0 0 0,0 0 0 0 0,0 0 0 0 0,1 0 0 0 0,-1 0 0 0 0,0 0 0 0 0,0 0 0 0 0,0 0 0 0 0,0 0 0 0 0,0 0 0 0 0,0 0 0 0 0,0 0 0 0 0,1 0 0 0 0,-1 0 0 0 0,0 0 0 0 0,0 1 0 0 0,0-1 0 0 0,0 0 0 0 0,0 0 0 0 0,0 0 0 0 0,1 0 0 0 0,1 6 0 0 0,-2 11 0 0 0,0-15 0 0 0,0 5 0 0 0,0 0 0 0 0,0 0 0 0 0,1 0 0 0 0,0 0 0 0 0,0 0 0 0 0,4 11 0 0 0,-4-16 0 0 0,0 1 0 0 0,0-1 0 0 0,1 0 0 0 0,-1 0 0 0 0,0 0 0 0 0,1 0 0 0 0,0 0 0 0 0,0 0 0 0 0,-1 0 0 0 0,1 0 0 0 0,0-1 0 0 0,0 1 0 0 0,0-1 0 0 0,1 1 0 0 0,-1-1 0 0 0,0 0 0 0 0,1 0 0 0 0,-1 0 0 0 0,0 0 0 0 0,1 0 0 0 0,4 0 0 0 0,7 1 108 0 0,-1 0-1 0 0,0-1 1 0 0,1-1-1 0 0,-1 0 1 0 0,1-1-1 0 0,-1-1 1 0 0,20-4-1 0 0,92-31 1016 0 0,-97 28-1058 0 0,-19 6 56 0 0,1 0-1 0 0,-2-1 0 0 0,1 0 1 0 0,0-1-1 0 0,-1 1 1 0 0,0-2-1 0 0,0 1 1 0 0,0-1-1 0 0,-1 0 1 0 0,0-1-1 0 0,0 1 1 0 0,0-2-1 0 0,-1 1 1 0 0,0-1-1 0 0,0 1 1 0 0,4-11-1 0 0,-7 10-120 0 0,-6 7 0 0 0,-3 4 0 0 0,1 1 0 0 0,-1 1 0 0 0,1-1 0 0 0,-9 10 0 0 0,-6 5 0 0 0,9-8 0 0 0,1 0 0 0 0,0 0 0 0 0,0 1 0 0 0,1 0 0 0 0,0 1 0 0 0,-9 18 0 0 0,-1-5 0 0 0,14-20 0 0 0,1 0 0 0 0,0-1 0 0 0,-4 9 0 0 0,7-13 0 0 0,0 1 0 0 0,0 0 0 0 0,1 0 0 0 0,-1 0 0 0 0,0 0 0 0 0,1 0 0 0 0,0 0 0 0 0,-1 0 0 0 0,1 0 0 0 0,0 0 0 0 0,0 1 0 0 0,0-1 0 0 0,0 0 0 0 0,1 0 0 0 0,0 2 0 0 0,-1 0-24 0 0,1-1 0 0 0,0 0 0 0 0,1 0 0 0 0,-1 1 0 0 0,0-1 0 0 0,1 0-1 0 0,3 4 1 0 0,-4-5-15 0 0,0-1-1 0 0,1 0 0 0 0,-1 1 0 0 0,1-1 0 0 0,-1 0 1 0 0,1 0-1 0 0,-1 0 0 0 0,1 0 0 0 0,0-1 0 0 0,0 1 1 0 0,-1 0-1 0 0,1-1 0 0 0,0 1 0 0 0,0-1 1 0 0,2 1-1 0 0,30 2-2844 0 0,-12-5-4271 0 0,0-1-1833 0 0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5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7 21191 0 0,'0'0'480'0'0,"-2"-6"1811"0"0,-4 10-1953 0 0,0 1 1 0 0,0 1-1 0 0,1-1 0 0 0,-1 1 1 0 0,1-1-1 0 0,1 1 0 0 0,-1 1 1 0 0,-4 8-1 0 0,-93 175 263 0 0,91-170-594 0 0,-14 30-7 0 0,2-6 0 0 0,-17 47 0 0 0,33-63 2 0 0,4-9-68 0 0,2-18-271 0 0,1-1-138 0 0,0 0-33 0 0,12-2-1781 0 0,-9 1 1791 0 0,0 0 0 0 0,0 0 0 0 0,0-1 0 0 0,0 1 0 0 0,-1-1 0 0 0,1 0 0 0 0,2-2 0 0 0,9-7-1549 0 0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5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1 21191 0 0,'0'0'480'0'0,"0"0"67"0"0,0 0 31 0 0,0 0-56 0 0,-2 8-181 0 0,-18 50 3275 0 0,-16 28-2329 0 0,1-6-202 0 0,-19 33-1065 0 0,13-30-24 0 0,26-55-7 0 0,-1-1 0 0 0,-2 0 0 0 0,0-2 0 0 0,-37 39 0 0 0,37-42-67 0 0,18-22-70 0 0,-1 1 1 0 0,1 0-1 0 0,-1-1 1 0 0,0 1-1 0 0,1-1 1 0 0,-1 1-1 0 0,0-1 1 0 0,1 1-1 0 0,-1-1 1 0 0,0 1-1 0 0,0-1 0 0 0,1 1 1 0 0,-1-1-1 0 0,0 0 1 0 0,0 1-1 0 0,0-1 1 0 0,1 0-1 0 0,-1 0 1 0 0,0 0-1 0 0,0 0 1 0 0,0 0-1 0 0,0 0 1 0 0,0 0-1 0 0,1 0 1 0 0,-1 0-1 0 0,0 0 1 0 0,0 0-1 0 0,0 0 1 0 0,0-1-1 0 0,1 1 1 0 0,-1 0-1 0 0,0-1 1 0 0,0 1-1 0 0,1 0 1 0 0,-1-1-1 0 0,0 1 1 0 0,0-2-1 0 0,-2 0-419 0 0,0-1 1 0 0,0 0-1 0 0,0 0 1 0 0,0 0-1 0 0,1 0 0 0 0,-3-6 1 0 0,-8-14-1481 0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6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15663 0 0,'-7'4'762'0'0,"4"-3"-582"0"0,2 0-154 0 0,0-1 0 0 0,0 0 0 0 0,-1 1 1 0 0,1-1-1 0 0,0 1 0 0 0,0 0 0 0 0,0-1 0 0 0,0 1 1 0 0,0 0-1 0 0,0-1 0 0 0,0 1 0 0 0,0 0 0 0 0,0 0 1 0 0,1 0-1 0 0,-1 0 0 0 0,0 0 0 0 0,0 0 0 0 0,1 0 1 0 0,-1 0-1 0 0,1 0 0 0 0,-1 0 0 0 0,1 0 0 0 0,-1 0 1 0 0,1 1-1 0 0,0-1 0 0 0,-1 0 0 0 0,1 0 1 0 0,0 0-1 0 0,0 1 0 0 0,0-1 0 0 0,0 0 0 0 0,0 0 1 0 0,0 1-1 0 0,1 1 0 0 0,-1-1 189 0 0,1 0 0 0 0,-1 0 0 0 0,1 1 0 0 0,0-1 0 0 0,0 0 0 0 0,0 0 0 0 0,0 0 0 0 0,0 0 0 0 0,0 0 0 0 0,0 0 0 0 0,1 0 0 0 0,-1 0 0 0 0,1 0 0 0 0,-1-1 0 0 0,1 1 0 0 0,3 2 0 0 0,-1-2 104 0 0,0 0 0 0 0,-1 0 0 0 0,1 0 0 0 0,0 0 0 0 0,0-1 0 0 0,0 0 0 0 0,0 0 0 0 0,8 1 0 0 0,2-1 271 0 0,0 0 0 0 0,0-1 1 0 0,0-1-1 0 0,22-3 0 0 0,67-10 26 0 0,-32 1-1983 0 0,49-10-2877 0 0,-83 10 2199 0 0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46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5 19351 0 0,'6'-8'2062'0'0,"-2"-10"3755"0"0,-4 17-5693 0 0,0 1-1 0 0,0 0 1 0 0,0 0 0 0 0,0-1 0 0 0,0 1 0 0 0,0 0 0 0 0,0 0 0 0 0,0 0-1 0 0,0-1 1 0 0,0 1 0 0 0,0 0 0 0 0,0 0 0 0 0,0 0 0 0 0,0-1-1 0 0,-1 1 1 0 0,1 0 0 0 0,0 0 0 0 0,0 0 0 0 0,0-1 0 0 0,0 1 0 0 0,0 0-1 0 0,-1 0 1 0 0,1 0 0 0 0,0 0 0 0 0,0 0 0 0 0,0-1 0 0 0,0 1-1 0 0,-1 0 1 0 0,0 0-79 0 0,1 0 0 0 0,-1 0 0 0 0,0 0 0 0 0,0 0 0 0 0,1 0-1 0 0,-1 1 1 0 0,0-1 0 0 0,1 0 0 0 0,-1 0 0 0 0,0 1 0 0 0,1-1 0 0 0,-1 0-1 0 0,1 1 1 0 0,-1-1 0 0 0,0 1 0 0 0,-6 5-31 0 0,0 0 1 0 0,0 1-1 0 0,1 0 0 0 0,0 0 1 0 0,0 0-1 0 0,1 1 0 0 0,-1 0 1 0 0,2 0-1 0 0,-1 0 0 0 0,1 0 1 0 0,-3 12-1 0 0,5-15-14 0 0,1-1 0 0 0,0 0 0 0 0,0 1 0 0 0,0-1 0 0 0,0 1 0 0 0,1-1 0 0 0,0 1 0 0 0,0-1 0 0 0,0 1 0 0 0,0-1 0 0 0,1 1 0 0 0,0-1 0 0 0,0 1 0 0 0,3 7 0 0 0,-3-9 0 0 0,1 0 0 0 0,0 1 0 0 0,0-1 0 0 0,0 0 0 0 0,0 0 0 0 0,1 0 0 0 0,-1 0 0 0 0,1 0 0 0 0,0-1 0 0 0,0 1 0 0 0,0-1 0 0 0,0 0 0 0 0,0 1 0 0 0,0-1 0 0 0,1-1 0 0 0,-1 1 0 0 0,7 2 0 0 0,-1-2 0 0 0,1 1 0 0 0,-1-1 0 0 0,1 0 0 0 0,0-1 0 0 0,0 0 0 0 0,-1-1 0 0 0,1 0 0 0 0,0 0 0 0 0,0-1 0 0 0,0-1 0 0 0,12-2 0 0 0,-18 3 0 0 0,0-1 0 0 0,0 1 0 0 0,0-1 0 0 0,0 0 0 0 0,0 0 0 0 0,0 0 0 0 0,-1-1 0 0 0,1 1 0 0 0,-1-1 0 0 0,1 0 0 0 0,-1 0 0 0 0,3-4 0 0 0,-4 4 0 0 0,0 0 0 0 0,0 0 0 0 0,0 0 0 0 0,-1 0 0 0 0,1-1 0 0 0,-1 1 0 0 0,0 0 0 0 0,0-1 0 0 0,0 1 0 0 0,-1-1 0 0 0,1 0 0 0 0,-1 1 0 0 0,0-1 0 0 0,0 1 0 0 0,0-1 0 0 0,-1-5 0 0 0,0 3-2 0 0,0 0-1 0 0,-1 0 1 0 0,0-1-1 0 0,0 2 1 0 0,0-1-1 0 0,-1 0 1 0 0,1 0-1 0 0,-2 1 1 0 0,1-1-1 0 0,0 1 1 0 0,-1 0-1 0 0,0 0 1 0 0,0 1 0 0 0,-1-1-1 0 0,1 1 1 0 0,-1 0-1 0 0,0 0 1 0 0,0 0-1 0 0,-1 1 1 0 0,1 0-1 0 0,-1 0 1 0 0,1 0-1 0 0,-1 0 1 0 0,0 1-1 0 0,-10-2 1 0 0,-4-2-589 0 0,-30-3 0 0 0,2 5-7962 0 0,15 5-880 0 0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3:59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6 11975 0 0,'0'0'267'0'0,"0"0"42"0"0,0 0 17 0 0,0 0-28 0 0,0 0-58 0 0,0 0 491 0 0,0 0 238 0 0,0 0 45 0 0,0 0-61 0 0,0 0-288 0 0,-3-8 181 0 0,3 6 1928 0 0,0 1-2743 0 0,1 1 0 0 0,-1-1 0 0 0,0 1-1 0 0,1 0 1 0 0,-1-1 0 0 0,0 1 0 0 0,1 0-1 0 0,-1-1 1 0 0,0 1 0 0 0,1 0 0 0 0,-1 0 0 0 0,0 0-1 0 0,1-1 1 0 0,-1 1 0 0 0,1 0 0 0 0,-1 0-1 0 0,1 0 1 0 0,-1 0 0 0 0,0-1 0 0 0,1 1 0 0 0,-1 0-1 0 0,1 0 1 0 0,-1 0 0 0 0,1 0 0 0 0,0 0-1 0 0,-1 1 46 0 0,1-1-1 0 0,-1 1 0 0 0,0-1 0 0 0,1 0 0 0 0,-1 1 0 0 0,0-1 0 0 0,0 1 1 0 0,1-1-1 0 0,-1 0 0 0 0,0 1 0 0 0,0-1 0 0 0,0 1 0 0 0,0-1 0 0 0,1 1 1 0 0,-1-1-1 0 0,0 1 0 0 0,0-1 0 0 0,0 2 0 0 0,-3 26 1897 0 0,0-17-1988 0 0,-1 0-1 0 0,-1 0 1 0 0,1 0 0 0 0,-2-1-1 0 0,1 1 1 0 0,-1-1 0 0 0,-15 17 0 0 0,-4 2-197 0 0,-31 27 0 0 0,22-24-60 0 0,31-28-8 0 0,-1 0 1 0 0,-1-1-1 0 0,1 0 1 0 0,0 0-1 0 0,-1 0 0 0 0,-4 2 1 0 0,-9 3-743 0 0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1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42 11975 0 0,'0'0'267'0'0,"0"0"42"0"0,0 0 17 0 0,0 0-28 0 0,-2-1-196 0 0,2 1 5 0 0,-1 0 1 0 0,0-1 0 0 0,0 1 0 0 0,1-1-1 0 0,-1 0 1 0 0,0 1 0 0 0,0-1 0 0 0,1 0 0 0 0,-1 1-1 0 0,1-1 1 0 0,-1 0 0 0 0,1 1 0 0 0,-1-1-1 0 0,1 0 1 0 0,-1 0 0 0 0,1 0 0 0 0,0 0-1 0 0,-1 0 1 0 0,1 1 0 0 0,0-1 0 0 0,0 0-1 0 0,0 0 1 0 0,-1 0 0 0 0,1 0 0 0 0,0 0 0 0 0,0 0-1 0 0,1 0 1 0 0,-1 0 0 0 0,0 0 0 0 0,0 0-1 0 0,0 1 1 0 0,0-1 0 0 0,1 0 0 0 0,0-2-1 0 0,0-3 592 0 0,1-12 288 0 0,-3 16-863 0 0,1-1 1 0 0,0 0 0 0 0,1 0 0 0 0,-1 1 0 0 0,0-1-1 0 0,1 0 1 0 0,-1 0 0 0 0,1 1 0 0 0,0-1 0 0 0,0 1-1 0 0,0-1 1 0 0,0 0 0 0 0,1 1 0 0 0,-1 0 0 0 0,1-1-1 0 0,3-3 1 0 0,27-34 1130 0 0,-9 8-462 0 0,0 5-108 0 0,0-1 296 0 0,35-34 0 0 0,-27 33-1041 0 0,-11 9 763 0 0,0 2 0 0 0,32-22 0 0 0,-47 37-687 0 0,19-8-16 0 0,-11 9 0 0 0,-9 5 0 0 0,-3-2 0 0 0,1 0 0 0 0,0 1 0 0 0,0-1 0 0 0,0 1 0 0 0,-1 0 0 0 0,1-1 0 0 0,-1 1 0 0 0,1 0 0 0 0,-1 0 0 0 0,0 0 0 0 0,0 0 0 0 0,0 1 0 0 0,0-1 0 0 0,0 0 0 0 0,0 0 0 0 0,-1 0 0 0 0,1 1 0 0 0,-1-1 0 0 0,1 0 0 0 0,-1 1 0 0 0,0-1 0 0 0,0 1 0 0 0,0 2 0 0 0,-1 8 0 0 0,0-1 0 0 0,-6 24 0 0 0,6-28 0 0 0,-6 16 0 0 0,0-1 0 0 0,-2 0 0 0 0,-12 25 0 0 0,13-31 0 0 0,8-17 0 0 0,0 0 0 0 0,0 0 0 0 0,0 0 0 0 0,0 0 0 0 0,0 0 0 0 0,0 0 0 0 0,0 0 0 0 0,0 0 0 0 0,-1 0 0 0 0,1-1 0 0 0,0 1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1 0 0 0,0-1 0 0 0,0 0 0 0 0,0 0 0 0 0,0 0 0 0 0,0 0 0 0 0,0 0 0 0 0,0 0 0 0 0,0 0 0 0 0,0 0 0 0 0,0 0 0 0 0,0 0 0 0 0,-1 0 0 0 0,1 0 0 0 0,0 0 0 0 0,0 0 0 0 0,0 0 0 0 0,0 0 0 0 0,0 0 0 0 0,0 0 0 0 0,0 0 0 0 0,0 1 0 0 0,-1-9 0 0 0,2-10 0 0 0,2 7 0 0 0,1 1 0 0 0,0-1 0 0 0,1 1 0 0 0,1 0 0 0 0,-1 0 0 0 0,1 1 0 0 0,8-10 0 0 0,-14 19 0 0 0,15-20 0 0 0,0 1 0 0 0,1 0 0 0 0,29-25 0 0 0,-38 38 0 0 0,0 0 0 0 0,0 0 0 0 0,1 1 0 0 0,0 0 0 0 0,0 1 0 0 0,0 0 0 0 0,1 0 0 0 0,-1 0 0 0 0,1 1 0 0 0,0 1 0 0 0,0-1 0 0 0,16-1 0 0 0,-23 4 0 0 0,0 0 0 0 0,0 0 0 0 0,-1 0 0 0 0,1 0 0 0 0,0 0 0 0 0,0 1 0 0 0,-1-1 0 0 0,1 1 0 0 0,0-1 0 0 0,-1 1 0 0 0,1 0 0 0 0,0-1 0 0 0,-1 1 0 0 0,1 0 0 0 0,-1 0 0 0 0,1 0 0 0 0,-1 0 0 0 0,0 0 0 0 0,1 1 0 0 0,-1-1 0 0 0,0 0 0 0 0,0 0 0 0 0,0 1 0 0 0,0-1 0 0 0,0 1 0 0 0,0-1 0 0 0,0 1 0 0 0,-1 0 0 0 0,1-1 0 0 0,0 1 0 0 0,0 2 0 0 0,0 0 0 0 0,0 0 0 0 0,-1 0 0 0 0,1 0 0 0 0,-1 0 0 0 0,0 0 0 0 0,0 0 0 0 0,0 0 0 0 0,-1 0 0 0 0,1 0 0 0 0,-1 0 0 0 0,0 0 0 0 0,0 0 0 0 0,-2 4 0 0 0,-14 26 0 0 0,-2-2 0 0 0,0 0 0 0 0,-31 37 0 0 0,40-55 0 0 0,-2-1 0 0 0,1 0 0 0 0,-24 19 0 0 0,29-30 0 0 0,4-5 0 0 0,4-6 0 0 0,3-3 0 0 0,0 1 0 0 0,1 0 0 0 0,0 0 0 0 0,1 1 0 0 0,11-15 0 0 0,-2 8 0 0 0,34-32 0 0 0,-49 48 0 0 0,94-78 0 0 0,-72 62 0 0 0,1 1 0 0 0,33-17 0 0 0,-53 31 0 0 0,0 0 0 0 0,0 0 0 0 0,0 1 0 0 0,0-1 0 0 0,1 1 0 0 0,-1 0 0 0 0,7 0 0 0 0,3 3 0 0 0,-11 1 0 0 0,-3-1 0 0 0,2 0 0 0 0,0 1 0 0 0,0 0 0 0 0,-1 0 0 0 0,1 0 0 0 0,-1 0 0 0 0,0 0 0 0 0,0 0 0 0 0,0 0 0 0 0,0 1 0 0 0,0-1 0 0 0,-1 0 0 0 0,1 1 0 0 0,-1-1 0 0 0,0 0 0 0 0,0 1 0 0 0,0-1 0 0 0,-1 4 0 0 0,-2 6 0 0 0,0-1 0 0 0,-1 0 0 0 0,-6 16 0 0 0,5-17 0 0 0,1 0 0 0 0,-5 21 0 0 0,1 19 0 0 0,8-50 0 0 0,-1 0 0 0 0,1 0 0 0 0,0 0 0 0 0,0 0 0 0 0,0 0 0 0 0,0 0 0 0 0,0-1 0 0 0,0 1 0 0 0,0 0 0 0 0,0 0 0 0 0,1 0 0 0 0,-1 0 0 0 0,0 0 0 0 0,0 0 0 0 0,1 0 0 0 0,-1 0 0 0 0,1 0 0 0 0,-1-1 0 0 0,1 1 0 0 0,-1 0 0 0 0,1 0 0 0 0,-1 0 0 0 0,1-1 0 0 0,0 1 0 0 0,-1 0 0 0 0,1-1 0 0 0,0 1 0 0 0,1 0 0 0 0,1 1 0 0 0,0 0 0 0 0,0 0 0 0 0,1 0 0 0 0,0 0 0 0 0,-1 0 0 0 0,1-1 0 0 0,0 0 0 0 0,0 0 0 0 0,0 0 0 0 0,0 0 0 0 0,0 0 0 0 0,0-1 0 0 0,0 1 0 0 0,0-1 0 0 0,0 0 0 0 0,0-1 0 0 0,0 1 0 0 0,7-2 0 0 0,3-2 0 0 0,0 0 0 0 0,0 0 0 0 0,22-11 0 0 0,-21 7 44 0 0,0-1 1 0 0,-1 0-1 0 0,16-14 1 0 0,10-6 220 0 0,-23 16-105 0 0,0 0 1 0 0,-1-1-1 0 0,-1 0 1 0 0,0-2-1 0 0,-1 1 1 0 0,-1-2-1 0 0,0 0 1 0 0,-1-1 0 0 0,17-35-1 0 0,-24 45-160 0 0,-5 8 0 0 0,0-1 0 0 0,0 1 0 0 0,0 0 0 0 0,0 0 0 0 0,0 0 0 0 0,0 0 0 0 0,0 0 0 0 0,0 0 0 0 0,0 0 0 0 0,1 0 0 0 0,-1-1 0 0 0,0 1 0 0 0,0 0 0 0 0,0 0 0 0 0,0 0 0 0 0,0 0 0 0 0,0 0 0 0 0,0 0 0 0 0,0-1 0 0 0,0 1 0 0 0,0 0 0 0 0,0 0 0 0 0,0 0 0 0 0,0 0 0 0 0,0 0 0 0 0,0 0 0 0 0,0 0 0 0 0,0-1 0 0 0,-1 1 0 0 0,1 0 0 0 0,0 0 0 0 0,0 0 0 0 0,0 0 0 0 0,0 0 0 0 0,0 0 0 0 0,0 0 0 0 0,0 0 0 0 0,0-1 0 0 0,0 1 0 0 0,-6 0 0 0 0,-6 4 0 0 0,8-1 0 0 0,-1 0 0 0 0,1 1 0 0 0,-1-1 0 0 0,1 1 0 0 0,0 0 0 0 0,-5 7 0 0 0,-1 1 0 0 0,-3 4 0 0 0,1 0 0 0 0,1 1 0 0 0,-16 32 0 0 0,25-44 0 0 0,0 0 0 0 0,0 1 0 0 0,0 0 0 0 0,1 0 0 0 0,0 1 0 0 0,0-1 0 0 0,0 0 0 0 0,1 0 0 0 0,0 0 0 0 0,0 0 0 0 0,1 1 0 0 0,-1-1 0 0 0,3 8 0 0 0,-3-13 0 0 0,1 0 0 0 0,-1 0 0 0 0,0 0 0 0 0,0 0 0 0 0,1 0 0 0 0,-1 0 0 0 0,0 0 0 0 0,1 0 0 0 0,-1 0 0 0 0,1-1 0 0 0,0 1 0 0 0,-1 0 0 0 0,1 0 0 0 0,0 0 0 0 0,-1-1 0 0 0,1 1 0 0 0,0 0 0 0 0,0-1 0 0 0,-1 1 0 0 0,1 0 0 0 0,0-1 0 0 0,0 1 0 0 0,0-1 0 0 0,0 0 0 0 0,0 1 0 0 0,2-1 0 0 0,-2 0 0 0 0,1 0 0 0 0,0 0 0 0 0,0 0 0 0 0,0 0 0 0 0,0-1 0 0 0,0 1 0 0 0,-1-1 0 0 0,1 1 0 0 0,3-2 0 0 0,0-1 0 0 0,6 0 0 0 0,-1 0 0 0 0,0-1 0 0 0,-1 0 0 0 0,1-1 0 0 0,-1 0 0 0 0,10-7 0 0 0,5-3 0 0 0,26-11 0 0 0,2-2 0 0 0,13-14 760 0 0,-35 21-116 0 0,33-16 0 0 0,-60 36-644 0 0,-1 0 0 0 0,0 0 0 0 0,1 0 0 0 0,-1 0 0 0 0,0 0 0 0 0,1 1 0 0 0,-1-1 0 0 0,5 0 0 0 0,-7 1 0 0 0,1 0 0 0 0,-1 0 0 0 0,1 0 0 0 0,-1 0 0 0 0,0 0 0 0 0,1 0 0 0 0,-1 0 0 0 0,1 0 0 0 0,-1 0 0 0 0,1 0 0 0 0,-1 0 0 0 0,1 0 0 0 0,-1 0 0 0 0,1 0 0 0 0,-1 0 0 0 0,0 0 0 0 0,1 0 0 0 0,-1 1 0 0 0,1-1 0 0 0,-1 0 0 0 0,1 0 0 0 0,-1 1 0 0 0,0-1 0 0 0,1 0 0 0 0,-1 0 0 0 0,0 1 0 0 0,1-1 0 0 0,-1 0 0 0 0,0 1 0 0 0,0-1 0 0 0,1 1 0 0 0,-1-1 0 0 0,0 0 0 0 0,0 1 0 0 0,1-1 0 0 0,-1 1 0 0 0,0 0 0 0 0,0-1 0 0 0,1 3 0 0 0,0-1 0 0 0,0 0 0 0 0,-1 0 0 0 0,1 1 0 0 0,-1-1 0 0 0,1 0 0 0 0,-1 1 0 0 0,0-1 0 0 0,0 0 0 0 0,0 1 0 0 0,0-1 0 0 0,-1 1 0 0 0,1-1 0 0 0,-2 4 0 0 0,-11 35 0 0 0,10-34 0 0 0,-33 75 0 0 0,33-78 0 0 0,3-3 0 0 0,-1-1 0 0 0,1 1 0 0 0,-1 0 0 0 0,1 0 0 0 0,-1 0 0 0 0,1 0 0 0 0,0 0 0 0 0,-1 0 0 0 0,1 0 0 0 0,0 0 0 0 0,0 0 0 0 0,-1 0 0 0 0,1 2 0 0 0,2 4 0 0 0,-1-6 0 0 0,0 0 0 0 0,0-1 0 0 0,1 1 0 0 0,-1 0 0 0 0,0-1 0 0 0,1 1 0 0 0,-1-1 0 0 0,1 1 0 0 0,-1-1 0 0 0,0 0 0 0 0,1 1 0 0 0,-1-1 0 0 0,1 0 0 0 0,-1 0 0 0 0,1 0 0 0 0,-1 0 0 0 0,1 0 0 0 0,-1-1 0 0 0,1 1 0 0 0,-1 0 0 0 0,1-1 0 0 0,-1 1 0 0 0,0-1 0 0 0,1 1 0 0 0,1-2 0 0 0,5-1 0 0 0,0-2 0 0 0,14-8 0 0 0,-19 10 0 0 0,14-7 0 0 0,81-61 0 0 0,-19 9 0 0 0,-68 55 0 0 0,0 1 0 0 0,0-1 0 0 0,0 2 0 0 0,1 0 0 0 0,22-7 0 0 0,-32 11 0 0 0,-1 1 0 0 0,0-1 0 0 0,1 1 0 0 0,-1-1 0 0 0,0 1 0 0 0,1 0 0 0 0,-1 0 0 0 0,0 0 0 0 0,1 0 0 0 0,-1 0 0 0 0,0 0 0 0 0,1 0 0 0 0,-1 0 0 0 0,0 0 0 0 0,1 1 0 0 0,-1-1 0 0 0,0 0 0 0 0,1 1 0 0 0,-1-1 0 0 0,0 1 0 0 0,0 0 0 0 0,0-1 0 0 0,0 1 0 0 0,1 0 0 0 0,-1 0 0 0 0,0 0 0 0 0,0 0 0 0 0,0 0 0 0 0,-1 0 0 0 0,1 0 0 0 0,0 0 0 0 0,0 0 0 0 0,0 0 0 0 0,-1 0 0 0 0,1 0 0 0 0,-1 1 0 0 0,1-1 0 0 0,-1 0 0 0 0,1 1 0 0 0,-1-1 0 0 0,0 0 0 0 0,1 1 0 0 0,-1-1 0 0 0,0 0 0 0 0,0 2 0 0 0,0 8 0 0 0,0-1 0 0 0,-1 0 0 0 0,0 1 0 0 0,-4 17 0 0 0,3-21 0 0 0,-1 7 0 0 0,1-9 0 0 0,1-1 0 0 0,0 1 0 0 0,0-1 0 0 0,1 1 0 0 0,-1-1 0 0 0,1 1 0 0 0,0 0 0 0 0,0-1 0 0 0,1 1 0 0 0,-1-1 0 0 0,3 9 0 0 0,-3-12 0 0 0,0 0 0 0 0,1 0 0 0 0,-1 0 0 0 0,0-1 0 0 0,0 1 0 0 0,1 0 0 0 0,-1 0 0 0 0,0 0 0 0 0,1-1 0 0 0,-1 1 0 0 0,0 0 0 0 0,1-1 0 0 0,-1 1 0 0 0,1 0 0 0 0,-1-1 0 0 0,1 1 0 0 0,0-1 0 0 0,-1 1 0 0 0,1-1 0 0 0,0 1 0 0 0,-1-1 0 0 0,1 1 0 0 0,0-1 0 0 0,0 0 0 0 0,-1 1 0 0 0,1-1 0 0 0,0 0 0 0 0,1 1 0 0 0,1-1 0 0 0,-1 1 0 0 0,0 0 0 0 0,-1-1 0 0 0,1 1 0 0 0,0-1 0 0 0,-1 1 0 0 0,1-1 0 0 0,0 0 0 0 0,-1 0 0 0 0,1 0 0 0 0,0 0 0 0 0,0 0 0 0 0,-1 0 0 0 0,1 0 0 0 0,0-1 0 0 0,-1 1 0 0 0,1 0 0 0 0,0-1 0 0 0,2-1 0 0 0,5-1 0 0 0,-4 2-231 0 0,0 0 0 0 0,0 0-1 0 0,0-1 1 0 0,-1 0 0 0 0,1 0 0 0 0,-1 0 0 0 0,1 0-1 0 0,-1-1 1 0 0,0 0 0 0 0,0 1 0 0 0,0-2-1 0 0,0 1 1 0 0,0 0 0 0 0,-1-1 0 0 0,1 0 0 0 0,4-7-1 0 0,-5 2-6705 0 0,-4-2-2051 0 0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2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6 13823 0 0,'0'0'315'0'0,"0"0"45"0"0,0 0 21 0 0,0 0-49 0 0,0 0-149 0 0,4-6 681 0 0,-4-8 460 0 0,0 11-924 0 0,0 0-1 0 0,0 1 1 0 0,0-1-1 0 0,0 0 1 0 0,1 0-1 0 0,-1 0 1 0 0,1 1-1 0 0,2-6 1 0 0,27-48 2349 0 0,-25 42-2382 0 0,1 1 1 0 0,1-1-1 0 0,0 1 0 0 0,1 0 0 0 0,0 1 1 0 0,15-17-1 0 0,-22 28 142 0 0,-1 1-66 0 0,0 2-294 0 0,-2 11-146 0 0,0 0 0 0 0,-1-1 0 0 0,0 1 0 0 0,-1 0 0 0 0,-9 20 0 0 0,3-7-5 0 0,8-19 2 0 0,-12 29 0 0 0,3 0 0 0 0,-12 62 0 0 0,22-88 0 0 0,4-2 0 0 0,-2-7 0 0 0,1 0 0 0 0,-1 0 0 0 0,0-1 0 0 0,0 1 0 0 0,1 0 0 0 0,-1-1 0 0 0,1 1 0 0 0,-1-1 0 0 0,0 1 0 0 0,1-1 0 0 0,-1 0 0 0 0,1 0 0 0 0,-1 1 0 0 0,1-1 0 0 0,-1 0 0 0 0,1 0 0 0 0,-1-1 0 0 0,1 1 0 0 0,-1 0 0 0 0,1 0 0 0 0,-1-1 0 0 0,0 1 0 0 0,1-1 0 0 0,-1 1 0 0 0,1-1 0 0 0,-1 0 0 0 0,2-1 0 0 0,4-1 0 0 0,-1-1 0 0 0,0-1 0 0 0,0 1 0 0 0,7-7 0 0 0,9-9 0 0 0,9-8 0 0 0,-2-1 0 0 0,0-1 0 0 0,46-65 0 0 0,-60 72 0 0 0,-7 12 0 0 0,0 0 0 0 0,6-15 0 0 0,-16 32 0 0 0,-1 0 0 0 0,1 0 0 0 0,0 0 0 0 0,1 1 0 0 0,-1-1 0 0 0,1 1 0 0 0,1-1 0 0 0,-1 1 0 0 0,1-1 0 0 0,0 1 0 0 0,2 8 0 0 0,-2-14 0 0 0,0 1 0 0 0,0-1 0 0 0,1 0 0 0 0,-1 1 0 0 0,1-1 0 0 0,-1 0 0 0 0,1 1 0 0 0,0-1 0 0 0,-1 0 0 0 0,1 0 0 0 0,0 0 0 0 0,0 0 0 0 0,0 0 0 0 0,0 1 0 0 0,0-2 0 0 0,0 1 0 0 0,0 0 0 0 0,0 0 0 0 0,0 0 0 0 0,0 0 0 0 0,1-1 0 0 0,-1 1 0 0 0,0 0 0 0 0,0-1 0 0 0,1 0 0 0 0,1 1 0 0 0,1 1 0 0 0,0-1 0 0 0,0 0 0 0 0,0 1 0 0 0,0-1 0 0 0,0-1 0 0 0,1 1 0 0 0,-1-1 0 0 0,0 1 0 0 0,1-1 0 0 0,-1-1 0 0 0,8 0 0 0 0,2-2 0 0 0,-1 0 0 0 0,14-6 0 0 0,4-2 0 0 0,-23 11 0 0 0,-3 8 0 0 0,-4-3 0 0 0,0-1 0 0 0,-1 1 0 0 0,1-1 0 0 0,-1 1 0 0 0,0-1 0 0 0,0 1 0 0 0,-1 0 0 0 0,1-1 0 0 0,-1 1 0 0 0,0-1 0 0 0,0 0 0 0 0,-1 1 0 0 0,-2 5 0 0 0,-4 7 0 0 0,-19 31 0 0 0,17-31 0 0 0,-26 41 0 0 0,42-70-2020 0 0,8-21-5696 0 0,-9 20 4 0 0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3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7503 0 0,'0'0'399'0'0,"-1"1"60"0"0,-29 17 743 0 0,29-17-476 0 0,1-1 244 0 0,0 0 43 0 0,0 0-59 0 0,0 0-289 0 0,0 0-121 0 0,0 0-28 0 0,0 0-208 0 0,0 0-857 0 0,0 0-379 0 0,0 0-80 0 0,0 0-15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12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207 15663 0 0,'-3'-3'180'0'0,"1"1"-1"0"0,0-1 0 0 0,0 1 1 0 0,0-1-1 0 0,0 0 0 0 0,1 0 1 0 0,-1 0-1 0 0,1 0 0 0 0,-1 0 1 0 0,1 0-1 0 0,-1-6 0 0 0,2 8 312 0 0,0 1 18 0 0,-1-2-66 0 0,1 1-427 0 0,-1 0 1 0 0,1 1-1 0 0,0-1 1 0 0,-1 0-1 0 0,1 0 1 0 0,0 0-1 0 0,0 0 1 0 0,0 0-1 0 0,0 0 1 0 0,0 0 0 0 0,0 1-1 0 0,0-1 1 0 0,0 0-1 0 0,0 0 1 0 0,0 0-1 0 0,0 0 1 0 0,0 0-1 0 0,1 0 1 0 0,-1 0-1 0 0,0 1 1 0 0,1-1-1 0 0,0-1 1 0 0,0-1 211 0 0,-1 2 260 0 0,10-9 701 0 0,-10 10-1142 0 0,0 0 0 0 0,1-1 0 0 0,-1 1 0 0 0,0 0 0 0 0,0 0 0 0 0,0 0 0 0 0,0 0 0 0 0,1 0 0 0 0,-1-1 0 0 0,0 1 0 0 0,0 0 0 0 0,0 0 0 0 0,1 0 0 0 0,-1 0 1 0 0,0 0-1 0 0,0 0 0 0 0,0 0 0 0 0,1 0 0 0 0,-1 0 0 0 0,0 0 0 0 0,0 0 0 0 0,1 0 0 0 0,-1 0 0 0 0,0 0 0 0 0,0 0 0 0 0,0 0 0 0 0,1 0 0 0 0,-1 0 0 0 0,0 0 0 0 0,0 0 0 0 0,0 0 0 0 0,1 0 0 0 0,-1 0 0 0 0,0 0 0 0 0,0 1 0 0 0,0-1 0 0 0,1 0 0 0 0,-1 0 0 0 0,0 0 0 0 0,0 0 0 0 0,0 0 0 0 0,0 1 0 0 0,0-1 0 0 0,1 0 0 0 0,1 14 812 0 0,-5 19 25 0 0,-23 80-802 0 0,-49 132 1 0 0,60-208-83 0 0,-1-1 0 0 0,-33 55 0 0 0,46-84 0 0 0,-1 0 0 0 0,1 1 0 0 0,1 0 0 0 0,-4 15 0 0 0,4-14 0 0 0,0-1 0 0 0,0 0 0 0 0,-1 0 0 0 0,-5 11 0 0 0,4-14 72 0 0,3-3 299 0 0,1-2 117 0 0,0 0 21 0 0,0-2-66 0 0,0-3-427 0 0,0 1 0 0 0,0 0 0 0 0,0-1 0 0 0,1 1 0 0 0,-1 0 1 0 0,1 0-1 0 0,0-1 0 0 0,2-3 0 0 0,16-38 6 0 0,-10 24-24 0 0,28-62 302 0 0,-13 29 270 0 0,19-61 0 0 0,17-62-65 0 0,-23 73-402 0 0,-22 71-103 0 0,-15 34 0 0 0,0 0 0 0 0,1 0 0 0 0,-1-1 0 0 0,0 1 0 0 0,0 0 0 0 0,0 0 0 0 0,0-1 0 0 0,0 1 0 0 0,0 0 0 0 0,0 0 0 0 0,0 0 0 0 0,1-1 0 0 0,-1 1 0 0 0,0 0 0 0 0,0 0 0 0 0,0 0 0 0 0,0-1 0 0 0,1 1 0 0 0,-1 0 0 0 0,0 0 0 0 0,0 0 0 0 0,0 0 0 0 0,1 0 0 0 0,-1 0 0 0 0,0-1 0 0 0,0 1 0 0 0,1 0 0 0 0,-1 0 0 0 0,0 0 0 0 0,0 0 0 0 0,1 0 0 0 0,-1 0 0 0 0,0 0 0 0 0,0 0 0 0 0,1 0 0 0 0,-1 0 0 0 0,0 0 0 0 0,0 0 0 0 0,1 0 0 0 0,-1 0 0 0 0,0 0 0 0 0,0 1 0 0 0,0-1 0 0 0,1 0 0 0 0,-1 0 0 0 0,0 0 0 0 0,0 0 0 0 0,1 0 0 0 0,-1 0 0 0 0,0 1 0 0 0,0-1 0 0 0,0 0 0 0 0,0 0 0 0 0,1 0 0 0 0,-1 1 0 0 0,0-1 0 0 0,0 0 0 0 0,0 1 0 0 0,5 8 0 0 0,-2 4 0 0 0,0 0 0 0 0,0 0 0 0 0,-2 1 0 0 0,1-1 0 0 0,-2 0 0 0 0,-1 27 0 0 0,0-4 0 0 0,8 302 0 0 0,-6-312 0 0 0,1 0 0 0 0,6 32 0 0 0,-6-50 0 0 0,-3-8 0 0 0,1 1 0 0 0,0-1 0 0 0,0 0 0 0 0,0 0 0 0 0,0 1 0 0 0,0-1 0 0 0,0 0 0 0 0,0 0 0 0 0,0 0 0 0 0,0 1 0 0 0,1-1 0 0 0,-1 0 0 0 0,0 0 0 0 0,0 1 0 0 0,0-1 0 0 0,0 0 0 0 0,0 0 0 0 0,0 0 0 0 0,0 1 0 0 0,0-1 0 0 0,1 0 0 0 0,-1 0 0 0 0,0 0 0 0 0,0 0 0 0 0,0 1 0 0 0,0-1 0 0 0,1 0 0 0 0,-1 0 0 0 0,0 0 0 0 0,0 0 0 0 0,0 0 0 0 0,1 0 0 0 0,-1 1 0 0 0,0-1 0 0 0,0 0 0 0 0,0 0 0 0 0,1 0 0 0 0,-1 0 0 0 0,0 0 0 0 0,0 0 0 0 0,1 0 0 0 0,-1 0 0 0 0,0 0 0 0 0,0 0 0 0 0,0 0 0 0 0,1 0 0 0 0,-1 0 0 0 0,0 0 0 0 0,0 0 0 0 0,1-1 0 0 0,-1 1 0 0 0,0 0 0 0 0,0 0 0 0 0,9-7 0 0 0,-9 6 0 0 0,7-8 0 0 0,0-1 0 0 0,-1 0 0 0 0,0 0 0 0 0,8-20 0 0 0,-2 5 0 0 0,7-16 212 0 0,23-72 0 0 0,2-49 553 0 0,-25 91-514 0 0,-4 13 208 0 0,34-111-1694 0 0,-48 166 1121 0 0,0 1 0 0 0,0 0 1 0 0,-1-1-1 0 0,0 1 0 0 0,1-1 0 0 0,-1 1 1 0 0,0-1-1 0 0,0-2 0 0 0,2-2-560 0 0,-2 6-2805 0 0,1 1-3792 0 0,-1 0-441 0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4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01 10135 0 0,'0'0'464'0'0,"0"0"-9"0"0,0 0-87 0 0,0 0 728 0 0,0 0 353 0 0,-8-13 3771 0 0,7 9-4949 0 0,1 1-1 0 0,-1 0 0 0 0,1 0 1 0 0,0 0-1 0 0,0-1 1 0 0,0 1-1 0 0,1 0 0 0 0,-1 0 1 0 0,1 0-1 0 0,0-1 1 0 0,0 1-1 0 0,2-4 1 0 0,20-40 1170 0 0,-11 24-634 0 0,5-11 158 0 0,-7 15-202 0 0,8-21 1 0 0,-11 25-729 0 0,1 0-1 0 0,0 0 1 0 0,1 1 0 0 0,15-19-1 0 0,-14 20-35 0 0,-7 10 1 0 0,-2 9 0 0 0,-2 6 0 0 0,-20 50 0 0 0,4-13 0 0 0,-2 3 0 0 0,-3 9 0 0 0,20-55 0 0 0,1 0 0 0 0,0 0 0 0 0,0 0 0 0 0,0 0 0 0 0,1 0 0 0 0,0 0 0 0 0,0 0 0 0 0,1 6 0 0 0,2-4 0 0 0,4-2 0 0 0,-5-5 0 0 0,1 0 0 0 0,-1-1 0 0 0,1 1 0 0 0,-1-1 0 0 0,1 0 0 0 0,-1 0 0 0 0,1 0 0 0 0,-1 0 0 0 0,1 0 0 0 0,-1-1 0 0 0,1 1 0 0 0,-1-1 0 0 0,1 1 0 0 0,-1-1 0 0 0,4-2 0 0 0,6-2 0 0 0,19-12 0 0 0,-25 14 0 0 0,8-5 0 0 0,0 0 0 0 0,-1-2 0 0 0,0 1 0 0 0,0-2 0 0 0,-1 0 0 0 0,0 0 0 0 0,-1-1 0 0 0,-1 0 0 0 0,15-22 0 0 0,-16 20 0 0 0,38-68 0 0 0,-46 81 0 0 0,-1 4 0 0 0,-1 8 0 0 0,1 5 0 0 0,-1-14 0 0 0,1-1 0 0 0,0 0 0 0 0,1 0 0 0 0,-1 0 0 0 0,0 0 0 0 0,0 1 0 0 0,0-1 0 0 0,1 0 0 0 0,-1 0 0 0 0,1 0 0 0 0,-1 0 0 0 0,1 0 0 0 0,-1 0 0 0 0,1 0 0 0 0,0 0 0 0 0,-1 0 0 0 0,1 0 0 0 0,1 1 0 0 0,1 1 0 0 0,3 4 0 0 0,4 1 0 0 0,-6-9 0 0 0,-2 1 0 0 0,4 0 0 0 0,1-1 0 0 0,-1 1 0 0 0,1-1 0 0 0,-1 0 0 0 0,1-1 0 0 0,-1 0 0 0 0,0 0 0 0 0,0 0 0 0 0,6-4 0 0 0,2-1 0 0 0,-1-2 0 0 0,20-15 0 0 0,-20 14 0 0 0,-9 8 0 0 0,0-1 0 0 0,0 1 0 0 0,-1-1 0 0 0,5-4 0 0 0,-4 5 98 0 0,-3 7 143 0 0,-3 6 351 0 0,-5 14-730 0 0,-1 1 0 0 0,-15 33 0 0 0,6-18 1436 0 0,15-35-1526 0 0,0-1 0 0 0,0 1 1 0 0,0 0-1 0 0,1 0 1 0 0,0 0-1 0 0,0 7 0 0 0,0-12 245 0 0,1 0-1 0 0,0-1 0 0 0,0 1 0 0 0,0 0 0 0 0,0 0 1 0 0,1 0-1 0 0,-1-1 0 0 0,0 1 0 0 0,0 0 0 0 0,0 0 1 0 0,1 0-1 0 0,-1-1 0 0 0,0 1 0 0 0,1 0 0 0 0,-1-1 0 0 0,0 1 1 0 0,1 0-1 0 0,-1-1 0 0 0,1 1 0 0 0,-1 0 0 0 0,1-1 1 0 0,0 1-1 0 0,-1-1 0 0 0,1 1 0 0 0,0-1 0 0 0,-1 1 1 0 0,1-1-1 0 0,0 1 0 0 0,-1-1 0 0 0,1 0 0 0 0,0 0 1 0 0,0 1-1 0 0,-1-1 0 0 0,1 0 0 0 0,1 0 0 0 0,0 1 112 0 0,2 0-141 0 0,-1 0-1 0 0,1 0 0 0 0,0-1 1 0 0,-1 1-1 0 0,1-1 1 0 0,0 0-1 0 0,-1 0 1 0 0,1 0-1 0 0,0 0 1 0 0,-1-1-1 0 0,1 1 1 0 0,0-1-1 0 0,5-2 1 0 0,4-2-188 0 0,1-1 1 0 0,14-8 0 0 0,-9 3 114 0 0,-2 2 138 0 0,0-1 0 0 0,-2-1 1 0 0,1 0-1 0 0,-1-1 0 0 0,21-23 0 0 0,-9 6 230 0 0,39-56-1 0 0,-44 53-122 0 0,-1-2 1 0 0,-2 0-1 0 0,-1-1 1 0 0,-2 0-1 0 0,-2-2 1 0 0,14-49-1 0 0,-25 71-159 0 0,-3 15 0 0 0,0-1 0 0 0,0 1 0 0 0,0-1 0 0 0,0 1 0 0 0,0 0 0 0 0,0-1 0 0 0,0 1 0 0 0,-1 0 0 0 0,1-1 0 0 0,0 1 0 0 0,0-1 0 0 0,0 1 0 0 0,0 0 0 0 0,0-1 0 0 0,0 1 0 0 0,-1 0 0 0 0,1-1 0 0 0,0 1 0 0 0,0 0 0 0 0,-1-1 0 0 0,1 1 0 0 0,0 0 0 0 0,-1-1 0 0 0,0 1 0 0 0,0 0 0 0 0,0 1 0 0 0,0-1 0 0 0,0 0 0 0 0,-1 0 0 0 0,1 1 0 0 0,0-1 0 0 0,0 1 0 0 0,0-1 0 0 0,0 1 0 0 0,0-1 0 0 0,0 1 0 0 0,1-1 0 0 0,-1 1 0 0 0,0 0 0 0 0,0 0 0 0 0,0-1 0 0 0,0 2 0 0 0,-18 19 0 0 0,-5 13 0 0 0,1 1 0 0 0,2 1 0 0 0,1 1 0 0 0,2 1 0 0 0,-23 70 0 0 0,32-77 0 0 0,1 1 0 0 0,1 0 0 0 0,-2 43 0 0 0,9-71 0 0 0,0 0 0 0 0,0 0 0 0 0,0 0 0 0 0,0-1 0 0 0,1 1 0 0 0,0 0 0 0 0,1 6 0 0 0,-1-9 0 0 0,-1 0-1 0 0,0 0 0 0 0,1 0 1 0 0,-1 0-1 0 0,1-1 1 0 0,-1 1-1 0 0,1 0 1 0 0,-1 0-1 0 0,1 0 1 0 0,-1 0-1 0 0,1 0 1 0 0,0-1-1 0 0,0 1 0 0 0,-1 0 1 0 0,1-1-1 0 0,0 1 1 0 0,0-1-1 0 0,0 1 1 0 0,0-1-1 0 0,-1 1 1 0 0,1-1-1 0 0,0 1 1 0 0,0-1-1 0 0,2 1 1 0 0,-1-1-51 0 0,0 1-48 0 0,-1-1 0 0 0,1 1-1 0 0,-1-1 1 0 0,1 0 0 0 0,0 1 0 0 0,-1-1-1 0 0,1 0 1 0 0,-1 0 0 0 0,1 0 0 0 0,0 0-1 0 0,-1-1 1 0 0,1 1 0 0 0,-1 0 0 0 0,1-1 0 0 0,-1 1-1 0 0,1-1 1 0 0,-1 1 0 0 0,1-1 0 0 0,1-1-1 0 0,1 0-130 0 0,0 0-1 0 0,0-1 1 0 0,-1 1-1 0 0,1-1 1 0 0,3-3-1 0 0,-4 2-409 0 0,0 0 0 0 0,0 0-1 0 0,0 0 1 0 0,0-1 0 0 0,-1 1 0 0 0,0-1 0 0 0,1 1-1 0 0,-2-1 1 0 0,1 0 0 0 0,-1 0 0 0 0,2-6 0 0 0,5-17-1918 0 0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4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9351 0 0,'0'0'424'0'0,"0"0"88"0"0,0 0 24 0 0,0 0 8 0 0,0 0-440 0 0,0 0-104 0 0,0 0 0 0 0,0 0 0 0 0,24 0 432 0 0,-24 0 64 0 0,0 0 16 0 0,15-1 0 0 0,-1-1-416 0 0,0 0-96 0 0,2 2 0 0 0,2-4-9400 0 0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6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2 15663 0 0,'0'0'356'0'0,"2"-1"50"0"0,0 1-339 0 0,-1-1 1 0 0,1 0-1 0 0,0 0 1 0 0,-1 0-1 0 0,1 0 0 0 0,-1-1 1 0 0,1 1-1 0 0,-1 0 1 0 0,0-1-1 0 0,0 1 1 0 0,1-1-1 0 0,-1 1 1 0 0,1-4-1 0 0,15-28 53 0 0,-9 17 633 0 0,36-68 2944 0 0,55-107-685 0 0,-15 30-2324 0 0,-67 135-119 0 0,-11 17-222 0 0,0 1 1 0 0,-1-1 0 0 0,6-14 0 0 0,-20 34-328 0 0,-6 12-24 0 0,-10 39 4 0 0,2 2 0 0 0,-19 90 0 0 0,29-102 0 0 0,-54 162 0 0 0,60-190 0 0 0,7-24 0 0 0,0 0 0 0 0,0 1 0 0 0,0-1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1 1 0 0 0,-1-1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6-5 0 0 0,6-9 0 0 0,67-95 0 0 0,10-12 0 0 0,-71 98 0 0 0,-11 13 0 0 0,1 0 0 0 0,0 1 0 0 0,0 0 0 0 0,0 0 0 0 0,1 1 0 0 0,12-9 0 0 0,-20 17 0 0 0,-1 0 0 0 0,0 0 0 0 0,0-1 0 0 0,0 1 0 0 0,1 0 0 0 0,-1 0 0 0 0,0-1 0 0 0,0 1 0 0 0,1 0 0 0 0,-1 0 0 0 0,0 0 0 0 0,1 0 0 0 0,-1 0 0 0 0,0-1 0 0 0,1 1 0 0 0,-1 0 0 0 0,0 0 0 0 0,0 0 0 0 0,1 0 0 0 0,-1 0 0 0 0,0 0 0 0 0,1 0 0 0 0,-1 0 0 0 0,0 0 0 0 0,1 0 0 0 0,-1 0 0 0 0,0 0 0 0 0,1 0 0 0 0,-1 0 0 0 0,0 0 0 0 0,1 1 0 0 0,-1-1 0 0 0,0 0 0 0 0,0 0 0 0 0,1 0 0 0 0,-1 0 0 0 0,0 1 0 0 0,1-1 0 0 0,-1 0 0 0 0,0 0 0 0 0,1 1 0 0 0,-1 5 0 0 0,1 0 0 0 0,-1 1 0 0 0,0-1 0 0 0,0 0 0 0 0,-1 1 0 0 0,0-1 0 0 0,0 0 0 0 0,-1 0 0 0 0,-1 6 0 0 0,-4 15 0 0 0,4-14 0 0 0,-1 0 0 0 0,0 0 0 0 0,-7 13 0 0 0,7-17 0 0 0,0 0 0 0 0,0 0 0 0 0,1 0 0 0 0,1 1 0 0 0,0-1 0 0 0,0 1 0 0 0,-1 11 0 0 0,2 3 0 0 0,3-14 0 0 0,4-3 0 0 0,-4-6 0 0 0,0 0 0 0 0,0 0 0 0 0,0 0 0 0 0,0-1 0 0 0,0 1 0 0 0,0 0 0 0 0,0-1 0 0 0,0 0 0 0 0,0 1 0 0 0,1-1 0 0 0,-1 0 0 0 0,0 0 0 0 0,0-1 0 0 0,0 1 0 0 0,4-1 0 0 0,31-9 0 0 0,-13 2 0 0 0,-1-1 0 0 0,-1-1 0 0 0,1-1 0 0 0,-2-1 0 0 0,0-1 0 0 0,0-1 0 0 0,-1 0 0 0 0,31-31 0 0 0,-40 32 0 0 0,0 1 0 0 0,-1-1 0 0 0,0-1 0 0 0,-2 0 0 0 0,1 0 0 0 0,-2-1 0 0 0,0 0 0 0 0,0 0 0 0 0,-2 0 0 0 0,0-1 0 0 0,3-18 0 0 0,-7 33 103 0 0,-1-1 0 0 0,0 1 0 0 0,0-1 0 0 0,0 1-1 0 0,0-1 1 0 0,0 1 0 0 0,0-1 0 0 0,0 1 0 0 0,0-1 0 0 0,0 1-1 0 0,-1-1 1 0 0,1 1 0 0 0,-2-3 0 0 0,0 5-37 0 0,0 0 0 0 0,0 0 1 0 0,0 0-1 0 0,0 1 0 0 0,1-1 0 0 0,-1 1 0 0 0,0 0 0 0 0,-1 1 1 0 0,2-1-55 0 0,-9 8-12 0 0,2 1 0 0 0,-1 0 0 0 0,1 0 0 0 0,1 0 0 0 0,-8 17 0 0 0,-23 65 0 0 0,34-83 0 0 0,1 1 0 0 0,-3 17 0 0 0,6-24 0 0 0,-1-1 0 0 0,1 1 0 0 0,0 0 0 0 0,0 0 0 0 0,0 0 0 0 0,0 0 0 0 0,1-1 0 0 0,0 1 0 0 0,-1 0 0 0 0,1 0 0 0 0,2 3 0 0 0,4 1 0 0 0,-5-7-55 0 0,0 0-1 0 0,1 0 1 0 0,0 0 0 0 0,-1 0-1 0 0,1 0 1 0 0,-1 0 0 0 0,1-1-1 0 0,0 1 1 0 0,0-1 0 0 0,-1 0-1 0 0,1 0 1 0 0,0 0 0 0 0,-1 0-1 0 0,1-1 1 0 0,0 1 0 0 0,0-1-1 0 0,4-1 1 0 0,4-1-194 0 0,-2-1 0 0 0,1 0 0 0 0,12-6 0 0 0,-3-2 249 0 0,-1 0 0 0 0,0-1 0 0 0,-1-1 0 0 0,0 0 0 0 0,-1-1 0 0 0,16-20 0 0 0,75-109 0 0 0,-99 131 101 0 0,-1-1 1 0 0,-1 0-1 0 0,0 0 1 0 0,-1 0-1 0 0,-1-1 0 0 0,5-25 1 0 0,-4 17 64 0 0,-4 0 785 0 0,-3 24-928 0 0,0 0 1 0 0,0 1 0 0 0,0-1-1 0 0,0 1 1 0 0,0 0-1 0 0,-3 3 1 0 0,-12 20-24 0 0,1 0 0 0 0,1 1 0 0 0,1 0 0 0 0,-16 45 0 0 0,17-34 0 0 0,2 0 0 0 0,2 1 0 0 0,-5 40 0 0 0,13-71-111 0 0,1-1 1 0 0,-1 0-1 0 0,1 1 0 0 0,1-1 1 0 0,-1 0-1 0 0,1 1 0 0 0,0-1 1 0 0,3 8-1 0 0,-4-12 83 0 0,1-1 1 0 0,-1 1-1 0 0,1-1 0 0 0,0 1 1 0 0,0 0-1 0 0,-1-1 0 0 0,1 0 1 0 0,0 1-1 0 0,0-1 0 0 0,0 0 1 0 0,1 1-1 0 0,-1-1 0 0 0,0 0 1 0 0,0 0-1 0 0,1 0 0 0 0,-1 0 1 0 0,1 0-1 0 0,-1 0 0 0 0,1 0 1 0 0,-1-1-1 0 0,1 1 0 0 0,-1 0 1 0 0,1-1-1 0 0,0 0 0 0 0,-1 1 1 0 0,1-1-1 0 0,0 0 0 0 0,-1 0 1 0 0,1 1-1 0 0,0-1 0 0 0,-1-1 1 0 0,1 1-1 0 0,0 0 0 0 0,-1 0 1 0 0,3-1-1 0 0,3-1 28 0 0,0 0 0 0 0,-1-1 0 0 0,1 0 0 0 0,-1 0 0 0 0,1 0 0 0 0,8-7 0 0 0,35-29 0 0 0,-29 22 0 0 0,8-9 15 0 0,-1 0 1 0 0,-1-2-1 0 0,-2-1 0 0 0,-1-1 0 0 0,30-47 1 0 0,-29 35 61 0 0,-2-1 1 0 0,-2-2-1 0 0,29-83 0 0 0,-24 26 1504 0 0,-25 97-1571 0 0,-1 5-10 0 0,0 0 0 0 0,0 0 0 0 0,0 0 0 0 0,0 0 0 0 0,0 0 0 0 0,0 0 0 0 0,0 0 0 0 0,-1 0 0 0 0,1 0 0 0 0,0 0 0 0 0,0 0 0 0 0,0 0 0 0 0,0 0 0 0 0,0 0 0 0 0,0 0 0 0 0,-1 0 0 0 0,1 0 0 0 0,0 0 0 0 0,0 0 0 0 0,0 0 0 0 0,0 0 0 0 0,0 0 0 0 0,0 0 0 0 0,0 0 0 0 0,-1 0 0 0 0,1 0 0 0 0,0 0 0 0 0,0 0 0 0 0,0 0 0 0 0,0 0 0 0 0,0-1 0 0 0,0 1 0 0 0,0 0 0 0 0,0 0 0 0 0,0 0 0 0 0,0 0 0 0 0,-1 0 0 0 0,1 0 0 0 0,0 0 0 0 0,0-1 0 0 0,0 1 0 0 0,0 0 0 0 0,0 0 0 0 0,0 0 0 0 0,0 0 0 0 0,0 0 0 0 0,0 0 0 0 0,0-1 0 0 0,0 1 0 0 0,0 0 0 0 0,0 0 0 0 0,0 0 0 0 0,0 0 0 0 0,0 0 0 0 0,0 0 0 0 0,0 0 0 0 0,1-1 0 0 0,-1 1 0 0 0,0 0 0 0 0,0 0 0 0 0,0 0 0 0 0,0 0 0 0 0,0 0 0 0 0,0 0 0 0 0,0-1 0 0 0,-6 6 0 0 0,6-5 0 0 0,-10 13 0 0 0,0 0 0 0 0,1 0 0 0 0,1 1 0 0 0,0 0 0 0 0,1 0 0 0 0,-9 25 0 0 0,9-22 0 0 0,-72 196 0 0 0,73-194-20 0 0,-4 13-265 0 0,2 1-1 0 0,-8 57 1 0 0,16-85 228 0 0,0 0 0 0 0,0-1 0 0 0,0 1 0 0 0,1 0 0 0 0,-1-1 1 0 0,1 1-1 0 0,0 0 0 0 0,1-1 0 0 0,-1 1 0 0 0,1-1 0 0 0,3 7 0 0 0,-4-9 42 0 0,0-1-1 0 0,0 1 1 0 0,1 0-1 0 0,-1-1 1 0 0,0 1-1 0 0,1-1 1 0 0,-1 1-1 0 0,1-1 1 0 0,0 0-1 0 0,-1 0 1 0 0,1 0 0 0 0,0 1-1 0 0,0-2 1 0 0,0 1-1 0 0,0 0 1 0 0,0 0-1 0 0,0-1 1 0 0,0 1-1 0 0,0-1 1 0 0,0 1-1 0 0,0-1 1 0 0,0 0-1 0 0,0 0 1 0 0,0 0-1 0 0,0 0 1 0 0,0 0 0 0 0,3-1-1 0 0,6-1 16 0 0,-2-1 0 0 0,1 0 0 0 0,0-1 0 0 0,-1 0 0 0 0,13-7 0 0 0,43-31 0 0 0,-46 29 181 0 0,0-1 0 0 0,-1-2 0 0 0,-1 0 0 0 0,0 0 1 0 0,-1-2-1 0 0,-1 0 0 0 0,-1-1 0 0 0,0 0 0 0 0,-1-1 0 0 0,14-31 0 0 0,-27 51-181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-1 0 0 0 0,1-1 0 0 0,0 1 0 0 0,0 0 0 0 0,0 0 0 0 0,0 0 0 0 0,0 0 0 0 0,1 0 0 0 0,-1 0 0 0 0,0 0 0 0 0,0 0 0 0 0,-8 6 0 0 0,-7 11 0 0 0,5-3 0 0 0,1 1 0 0 0,1 1 0 0 0,0 0 0 0 0,-12 32 0 0 0,19-46 0 0 0,-4 12 0 0 0,1-1 0 0 0,-5 26 0 0 0,8-33 0 0 0,0 0 0 0 0,1 0 0 0 0,0-1 0 0 0,0 1 0 0 0,0 0 0 0 0,0 0 0 0 0,1 0 0 0 0,0-1 0 0 0,3 11 0 0 0,2-8 0 0 0,-5-7 0 0 0,1 0 0 0 0,-1 0 0 0 0,1 0 0 0 0,0 0 0 0 0,-1-1 0 0 0,1 1 0 0 0,0-1 0 0 0,0 1 0 0 0,0-1 0 0 0,-1 0 0 0 0,1 0 0 0 0,0 0 0 0 0,0 0 0 0 0,0 0 0 0 0,-1 0 0 0 0,1 0 0 0 0,0-1 0 0 0,0 1 0 0 0,0 0 0 0 0,-1-1 0 0 0,1 0 0 0 0,2 0 0 0 0,4-3 0 0 0,0 1 0 0 0,15-11 0 0 0,2-3 0 0 0,-1-1 0 0 0,0-1 0 0 0,-2-1 0 0 0,24-27 0 0 0,68-98 0 0 0,-100 121 0 0 0,-11 18 0 0 0,0 1 0 0 0,0 0 0 0 0,0 0 0 0 0,1 0 0 0 0,7-7 0 0 0,-7 10 0 0 0,-3 5 0 0 0,-4 10 0 0 0,2-9 0 0 0,0 1 0 0 0,0 0 0 0 0,0 0 0 0 0,1 0 0 0 0,-1 0 0 0 0,1 0 0 0 0,0 1 0 0 0,1-1 0 0 0,-1 0 0 0 0,2 5 0 0 0,0 2 0 0 0,-1-9 0 0 0,-1-1 0 0 0,1 1 0 0 0,0-1 0 0 0,-1 1 0 0 0,1-1 0 0 0,0 0 0 0 0,0 1 0 0 0,1-1 0 0 0,-1 0 0 0 0,0 0 0 0 0,1 0 0 0 0,-1 0 0 0 0,1 0 0 0 0,0 0 0 0 0,0 0 0 0 0,2 1 0 0 0,11 14 0 0 0,-9-12 0 0 0,-4-3 0 0 0,0 1 0 0 0,0-1 0 0 0,-1 0 0 0 0,1 1 0 0 0,0-1 0 0 0,-1 1 0 0 0,0-1 0 0 0,1 1 0 0 0,0 2 0 0 0,-1-1 0 0 0,0 0 0 0 0,0 0 0 0 0,0 1 0 0 0,0-1 0 0 0,0 0 0 0 0,-1 0 0 0 0,0 1 0 0 0,0-1 0 0 0,0 0 0 0 0,-1 1 0 0 0,1-1 0 0 0,-1 0 0 0 0,-1 6 0 0 0,-3 5 0 0 0,-1 1 0 0 0,-7 15 0 0 0,9-25 13 0 0,-8 20-90 0 0,12-24-260 0 0,0-2-138 0 0,0 0-33 0 0,0 0-72 0 0,1-2-285 0 0,17-19-1146 0 0,-9 5 987 0 0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8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9 11975 0 0,'0'0'547'0'0,"0"0"-11"0"0,1-1-344 0 0,52-78 5757 0 0,53-51 126 0 0,-60 75-5104 0 0,29-38 399 0 0,-60 64-346 0 0,-14 25-320 0 0,-11 18-384 0 0,-54 100-320 0 0,54-92 0 0 0,1 0 0 0 0,0 0 0 0 0,-8 34 0 0 0,14-36 0 0 0,4-5 0 0 0,-1-14 0 0 0,1 0 0 0 0,-1 0 0 0 0,0-1 0 0 0,1 1 0 0 0,-1 0 0 0 0,1 0 0 0 0,-1-1 0 0 0,1 1 0 0 0,-1 0 0 0 0,1-1 0 0 0,-1 1 0 0 0,1 0 0 0 0,0-1 0 0 0,0 1 0 0 0,2 1 0 0 0,1 0 0 0 0,-1-1 0 0 0,1 0 0 0 0,-1 0 0 0 0,1 0 0 0 0,-1 0 0 0 0,1 0 0 0 0,-1-1 0 0 0,1 1 0 0 0,0-1 0 0 0,-1 0 0 0 0,1 0 0 0 0,0-1 0 0 0,-1 1 0 0 0,1-1 0 0 0,-1 1 0 0 0,1-1 0 0 0,-1 0 0 0 0,7-3 0 0 0,3-2 0 0 0,0 0 0 0 0,-1 0 0 0 0,23-17 0 0 0,-5 1 0 0 0,-2-2 0 0 0,0-1 0 0 0,47-55 0 0 0,-51 52 0 0 0,0 0 0 0 0,-1-1 0 0 0,28-45 0 0 0,-49 71 0 0 0,35-62 0 0 0,40-98 0 0 0,-72 146 0 0 0,-3 4 0 0 0,-2 13 0 0 0,0 0 0 0 0,0-1 0 0 0,0 1 0 0 0,0 0 0 0 0,0 0 0 0 0,0-1 0 0 0,0 1 0 0 0,0 0 0 0 0,-1 0 0 0 0,1 0 0 0 0,0-1 0 0 0,0 1 0 0 0,0 0 0 0 0,0 0 0 0 0,0 0 0 0 0,0-1 0 0 0,-1 1 0 0 0,1 0 0 0 0,0 0 0 0 0,0 0 0 0 0,0 0 0 0 0,0 0 0 0 0,-1-1 0 0 0,1 1 0 0 0,0 0 0 0 0,0 0 0 0 0,0 0 0 0 0,-1 0 0 0 0,1 0 0 0 0,0 0 0 0 0,0 0 0 0 0,-1 0 0 0 0,1 0 0 0 0,0 0 0 0 0,-2 1 0 0 0,0-1 0 0 0,0 1 0 0 0,1 0 0 0 0,-1 0 0 0 0,0 1 0 0 0,1-1 0 0 0,-1 0 0 0 0,1 1 0 0 0,-3 1 0 0 0,-1 2 0 0 0,-3 4 0 0 0,0 1 0 0 0,0 0 0 0 0,1 0 0 0 0,0 0 0 0 0,1 1 0 0 0,-6 13 0 0 0,-8 12 0 0 0,-12 22 0 0 0,3 1 0 0 0,-26 72 0 0 0,38-83 0 0 0,-22 93 0 0 0,38-125 0 0 0,1-16 0 0 0,0 1 0 0 0,0 0 0 0 0,0-1 0 0 0,0 1 0 0 0,0 0 0 0 0,0-1 0 0 0,0 1 0 0 0,0 0 0 0 0,0-1 0 0 0,1 1 0 0 0,-1 0 0 0 0,0-1 0 0 0,0 1 0 0 0,1-1 0 0 0,0 2 0 0 0,-1-2 0 0 0,0 0 0 0 0,1 0 0 0 0,-1 0 0 0 0,0 0 0 0 0,1 1 0 0 0,-1-1 0 0 0,1 0 0 0 0,-1 0 0 0 0,0 0 0 0 0,1 0 0 0 0,-1 0 0 0 0,1 0 0 0 0,-1 0 0 0 0,0 0 0 0 0,1 0 0 0 0,-1 0 0 0 0,1-1 0 0 0,-1 1 0 0 0,0 0 0 0 0,1 0 0 0 0,-1 0 0 0 0,1-1 0 0 0,3-1 0 0 0,0-1 0 0 0,0 1 0 0 0,0-1 0 0 0,0 0 0 0 0,6-7 0 0 0,5-4 0 0 0,89-83 0 0 0,-46 40 0 0 0,-33 35 0 0 0,1 1 0 0 0,39-23 0 0 0,-61 41 0 0 0,1 1 0 0 0,0-1 0 0 0,-1 1 0 0 0,6-1 0 0 0,-9 2 0 0 0,-1 1 0 0 0,1 0 0 0 0,-1 0 0 0 0,1 0 0 0 0,-1 0 0 0 0,1-1 0 0 0,-1 1 0 0 0,1 0 0 0 0,-1 0 0 0 0,1 0 0 0 0,-1 0 0 0 0,1 0 0 0 0,-1 0 0 0 0,1 0 0 0 0,0 0 0 0 0,-1 1 0 0 0,1-1 0 0 0,0 0 0 0 0,-1 1 0 0 0,1 0 0 0 0,0 0 0 0 0,-1 0 0 0 0,1 0 0 0 0,-1 0 0 0 0,0 0 0 0 0,1 0 0 0 0,-1 0 0 0 0,0 0 0 0 0,0 0 0 0 0,1 0 0 0 0,-1 0 0 0 0,0 0 0 0 0,0 0 0 0 0,0 0 0 0 0,0 0 0 0 0,0 0 0 0 0,0 0 0 0 0,-1 0 0 0 0,1 0 0 0 0,0 0 0 0 0,0 0 0 0 0,-1 0 0 0 0,1 0 0 0 0,-2 2 0 0 0,-12 25 0 0 0,6-17 0 0 0,-1-1 0 0 0,1-1 0 0 0,-2 1 0 0 0,1-1 0 0 0,-1-1 0 0 0,-13 9 0 0 0,-14 12 0 0 0,36-28 0 0 0,-1 0 0 0 0,1 0 0 0 0,0 0 0 0 0,0 1 0 0 0,-1-1 0 0 0,1 0 0 0 0,0 0 0 0 0,0 1 0 0 0,0-1 0 0 0,-1 3 0 0 0,-1-1 0 0 0,-10 3 0 0 0,12-5 0 0 0,-9 0 0 0 0,10-1 0 0 0,0 0 0 0 0,-1 0 0 0 0,1 0 0 0 0,0-1 0 0 0,0 1 0 0 0,0 0 0 0 0,0 0 0 0 0,-1 0 0 0 0,1-1 0 0 0,0 1 0 0 0,0 0 0 0 0,0 0 0 0 0,0 0 0 0 0,0-1 0 0 0,0 1 0 0 0,0 0 0 0 0,-1 0 0 0 0,1-1 0 0 0,0 1 0 0 0,0 0 0 0 0,0 0 0 0 0,0-1 0 0 0,0 1 0 0 0,0 0 0 0 0,0 0 0 0 0,0-1 0 0 0,0 1 0 0 0,0 0 0 0 0,1 0 0 0 0,-1-1 0 0 0,0 1 0 0 0,0 0 0 0 0,0 0 0 0 0,0-1 0 0 0,7-8 0 0 0,-3 6 0 0 0,-1 0 0 0 0,0 0 0 0 0,0 0 0 0 0,5-7 0 0 0,0 1 0 0 0,-8 8 0 0 0,0 1 0 0 0,0 0 0 0 0,0-1 0 0 0,1 1 0 0 0,-1 0 0 0 0,0 0 0 0 0,0-1 0 0 0,1 1 0 0 0,-1 0 0 0 0,0 0 0 0 0,1 0 0 0 0,-1-1 0 0 0,0 1 0 0 0,0 0 0 0 0,1 0 0 0 0,-1 0 0 0 0,0 0 0 0 0,1 0 0 0 0,-1-1 0 0 0,0 1 0 0 0,1 0 0 0 0,-1 0 0 0 0,0 0 0 0 0,1 0 0 0 0,-1 0 0 0 0,1 0 0 0 0,0 1 0 0 0,0 0 0 0 0,0 0 0 0 0,1 0 0 0 0,-1 0 0 0 0,0 0 0 0 0,0 0 0 0 0,-1 0 0 0 0,1 0 0 0 0,0 0 0 0 0,0 1 0 0 0,0-1 0 0 0,-1 0 0 0 0,1 0 0 0 0,-1 1 0 0 0,1-1 0 0 0,-1 1 0 0 0,0-1 0 0 0,1 0 0 0 0,-1 2 0 0 0,4 34 0 0 0,-4-22 0 0 0,4 32 0 0 0,-3-35 0 0 0,6 0 0 0 0,-5-10 0 0 0,0 0 0 0 0,0 0 0 0 0,0 0 0 0 0,0 0 0 0 0,0-1 0 0 0,1 1 0 0 0,-1 0 0 0 0,0-1 0 0 0,1 0 0 0 0,0 1 0 0 0,-1-1 0 0 0,1 0 0 0 0,0 0 0 0 0,-1-1 0 0 0,1 1 0 0 0,0-1 0 0 0,0 1 0 0 0,0-1 0 0 0,-1 0 0 0 0,1 0 0 0 0,5 0 0 0 0,2-2 0 0 0,0-1 0 0 0,0 0 0 0 0,0 0 0 0 0,16-8 0 0 0,4-1 0 0 0,-8 2 0 0 0,-1 0 0 0 0,0-2 0 0 0,-1 0 0 0 0,0-1 0 0 0,-1-1 0 0 0,0-1 0 0 0,-1-1 0 0 0,17-19 0 0 0,45-63 0 0 0,-58 70 0 0 0,-6 5 0 0 0,0-1 0 0 0,-2-1 0 0 0,22-48 0 0 0,-21 33 0 0 0,20-78 0 0 0,-24 78 0 0 0,-10 30-8 0 0,-6 7-2 0 0,-6 5 84 0 0,11-2-58 0 0,0 1 28 0 0,-1-1-1 0 0,1 1 0 0 0,-1-1 1 0 0,1 1-1 0 0,-1-1 1 0 0,1 1-1 0 0,-1-1 1 0 0,1 1-1 0 0,0-1 1 0 0,-1 1-1 0 0,1 0 1 0 0,0-1-1 0 0,-1 1 1 0 0,1 0-1 0 0,0 0 0 0 0,-2 3 121 0 0,-77 133 917 0 0,46-77-1446 0 0,17-28-175 0 0,1 1 0 0 0,-20 65 0 0 0,28-75 569 0 0,6-21-29 0 0,-6 17 0 0 0,1-1 0 0 0,1 1 0 0 0,1 0 0 0 0,0 1 0 0 0,1-1 0 0 0,0 28 0 0 0,4-30 0 0 0,0-4 0 0 0,-1-13 4 0 0,0 1-1 0 0,0-1 1 0 0,0 1-1 0 0,1-1 1 0 0,-1 1-1 0 0,0-1 1 0 0,0 1-1 0 0,1-1 1 0 0,-1 0 0 0 0,0 1-1 0 0,1-1 1 0 0,-1 1-1 0 0,0-1 1 0 0,1 0-1 0 0,-1 1 1 0 0,1-1-1 0 0,0 1 1 0 0,0-1 32 0 0,0 0 1 0 0,1 1-1 0 0,-1-1 0 0 0,0 0 0 0 0,0 0 1 0 0,1 0-1 0 0,-1 0 0 0 0,0 0 1 0 0,1 0-1 0 0,-1 0 0 0 0,0 0 0 0 0,0-1 1 0 0,1 1-1 0 0,-1 0 0 0 0,0-1 0 0 0,0 1 1 0 0,1-1-1 0 0,-1 1 0 0 0,0-1 1 0 0,0 0-1 0 0,1-1 0 0 0,24-20 980 0 0,-18 15-902 0 0,0-2-343 0 0,0 0 1 0 0,-1 0-1 0 0,0-1 1 0 0,8-15-1 0 0,-6 11-12 0 0,-2 5 351 0 0,0 0-1 0 0,1 1 1 0 0,0 0 0 0 0,0 1 0 0 0,14-10-1 0 0,-2 0 384 0 0,-17 14-418 0 0,3-1-278 0 0,0-1-1 0 0,0 1 0 0 0,0 0 0 0 0,0 0 0 0 0,1 1 0 0 0,-1 0 1 0 0,1 0-1 0 0,9-3 0 0 0,-3 2 204 0 0,2 3 0 0 0,-1 5 0 0 0,-2 4 0 0 0,-3 0 0 0 0,-9-7 0 0 0,1-1 0 0 0,-1 1 0 0 0,1-1 0 0 0,-1 0 0 0 0,0 1 0 0 0,0-1 0 0 0,1 1 0 0 0,-1-1 0 0 0,0 1 0 0 0,0-1 0 0 0,1 1 0 0 0,-1-1 0 0 0,0 1 0 0 0,0-1 0 0 0,0 1 0 0 0,0-1 0 0 0,0 2 0 0 0,0-2 0 0 0,-1 0 0 0 0,1 1 0 0 0,0-1-1 0 0,-1 1 1 0 0,1-1 0 0 0,-1 0 0 0 0,1 0 0 0 0,-1 1 0 0 0,1-1-1 0 0,-1 0 1 0 0,1 0 0 0 0,-1 1 0 0 0,1-1 0 0 0,-1 0 0 0 0,1 0 0 0 0,-1 0-1 0 0,1 0 1 0 0,-1 0 0 0 0,0 0 0 0 0,0 0 0 0 0,-15 0 24 0 0,13 0 19 0 0,1 0 294 0 0,2 0 138 0 0,-13 6 408 0 0,6-4-1171 0 0,0 1 0 0 0,1 0 0 0 0,-9 4 0 0 0,14-6-154 0 0,0 1 293 0 0,-14 22 133 0 0,9-15 16 0 0,0 0 0 0 0,1 0 0 0 0,0 1 0 0 0,-4 10 0 0 0,6-12 0 0 0,2-6 0 0 0,0 1 0 0 0,0 0 0 0 0,0 0 0 0 0,1-1 0 0 0,-1 1 0 0 0,1 0 0 0 0,-1 0 0 0 0,1 0 0 0 0,0 4 0 0 0,1 6 0 0 0,7-2 0 0 0,4-3 0 0 0,-9-7 0 0 0,0-1 0 0 0,1 1 0 0 0,-1-1 0 0 0,0 0 0 0 0,0 0 0 0 0,0 0 0 0 0,0 0 0 0 0,0-1 0 0 0,0 1 0 0 0,0-1 0 0 0,0 0 0 0 0,0 0 0 0 0,5-2 0 0 0,5-3 0 0 0,22-14 0 0 0,-6 3 0 0 0,-11 7 0 0 0,18-12 0 0 0,-11 5 0 0 0,-10 7 0 0 0,17-15 0 0 0,-21 16 0 0 0,0 0 0 0 0,23-13 0 0 0,-9 4 0 0 0,-16 13 0 0 0,-8 5 0 0 0,-1 0 0 0 0,0 0 0 0 0,1 0 0 0 0,-1 0 0 0 0,0 1 0 0 0,1-1 0 0 0,-1 0 0 0 0,0 0 0 0 0,0 0 0 0 0,1 1 0 0 0,-1-1 0 0 0,0 0 0 0 0,0 0 0 0 0,0 1 0 0 0,1-1 0 0 0,-1 0 0 0 0,0 0 0 0 0,0 1 0 0 0,0-1 0 0 0,0 0 0 0 0,1 1 0 0 0,-1-1 0 0 0,0 0 0 0 0,0 0 0 0 0,0 1 0 0 0,0 0 0 0 0,0 2 0 0 0,0 1 0 0 0,0 0 0 0 0,0-1 0 0 0,0 1 0 0 0,0 0 0 0 0,-1-1 0 0 0,0 1 0 0 0,-2 6 0 0 0,-13 30 0 0 0,14-36 0 0 0,-61 113 0 0 0,36-70 0 0 0,-26 39 0 0 0,-67 84 0 0 0,104-146 0 0 0,-19 37 0 0 0,18-31 0 0 0,3-1-72 0 0,14-28-299 0 0,0-1-117 0 0,0 0-21 0 0,0 0 66 0 0,3-13 138 0 0,-2 7-376 0 0,1 0 0 0 0,-1 0 0 0 0,6-10 0 0 0,5-6-6247 0 0,-1 4-784 0 0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8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17503 0 0,'-2'1'803'0'0,"-1"0"-535"0"0,-12 15 533 0 0,13-14-670 0 0,0 0-1 0 0,0 1 1 0 0,0-1 0 0 0,0 1-1 0 0,1-1 1 0 0,-1 1-1 0 0,1 0 1 0 0,-1 0-1 0 0,1 0 1 0 0,0 0 0 0 0,0 0-1 0 0,0 4 1 0 0,0-2 171 0 0,0-4-145 0 0,1 1 0 0 0,0 0-1 0 0,0-1 1 0 0,0 1 0 0 0,0 0 0 0 0,0-1-1 0 0,1 1 1 0 0,-1 0 0 0 0,0-1 0 0 0,1 1-1 0 0,-1-1 1 0 0,1 1 0 0 0,0 0 0 0 0,-1-1-1 0 0,1 1 1 0 0,2 1 0 0 0,5 9-1384 0 0,-2-3-4535 0 0,1 2-1554 0 0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9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1 17503 0 0,'0'0'399'0'0,"2"1"60"0"0,-1-1-415 0 0,0 0 1 0 0,0 0 0 0 0,1 1 0 0 0,-1-1-1 0 0,0 0 1 0 0,0 0 0 0 0,0 0 0 0 0,0 0-1 0 0,1-1 1 0 0,-1 1 0 0 0,0 0 0 0 0,0 0-1 0 0,0-1 1 0 0,0 1 0 0 0,0-1 0 0 0,0 1-1 0 0,0-1 1 0 0,0 1 0 0 0,0-1 0 0 0,0 1-1 0 0,1-2 1 0 0,22-22 61 0 0,-13 13 74 0 0,0-1 1074 0 0,-1 0 0 0 0,0 0 0 0 0,-1-1 0 0 0,9-16-1 0 0,-15 24-1017 0 0,1-1 0 0 0,0 1-1 0 0,1 0 1 0 0,-1 0-1 0 0,1 0 1 0 0,9-6-1 0 0,10-11 1263 0 0,-22 21-1352 0 0,1-1-3 0 0,4-12 239 0 0,-6 12 6 0 0,-3 2-347 0 0,-1 1-1 0 0,1-1 1 0 0,0 1 0 0 0,0-1 0 0 0,0 1 0 0 0,0 0-1 0 0,0-1 1 0 0,0 1 0 0 0,0 0 0 0 0,0 0 0 0 0,0 1-1 0 0,0-1 1 0 0,1 0 0 0 0,-1 1 0 0 0,0-1 0 0 0,-1 2-1 0 0,-4 5 217 0 0,1 0-1 0 0,-8 11 0 0 0,2-2-113 0 0,0-2-143 0 0,1 1 0 0 0,1 0 0 0 0,0 1 0 0 0,1 0 0 0 0,1 0 0 0 0,1 1 0 0 0,-7 20 0 0 0,13-25 0 0 0,6-1 0 0 0,3-1 0 0 0,-6-11-65 0 0,-1 1 1 0 0,1 0-1 0 0,-1 0 0 0 0,1-1 0 0 0,-1 1 1 0 0,1-1-1 0 0,-1 0 0 0 0,1 1 1 0 0,0-1-1 0 0,-1 0 0 0 0,1 0 0 0 0,0 0 1 0 0,-1 0-1 0 0,1 0 0 0 0,0 0 1 0 0,-1 0-1 0 0,1-1 0 0 0,-1 1 0 0 0,1-1 1 0 0,0 1-1 0 0,-1-1 0 0 0,1 0 0 0 0,-1 1 1 0 0,2-2-1 0 0,2-1-324 0 0,0 0 0 0 0,-1 0 0 0 0,0-1 0 0 0,0 1 0 0 0,8-9 0 0 0,22-28-5364 0 0,-22 24 3706 0 0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09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2 24879 0 0,'0'0'564'0'0,"0"0"83"0"0,0 0 34 0 0,1-3-76 0 0,8-13-358 0 0,-9 12-244 0 0,-1 1 51 0 0,-3-34 3369 0 0,3 34-2980 0 0,-2-8-278 0 0,0 0-783 0 0,3 11 470 0 0,-1 0 0 0 0,1-1-1 0 0,0 1 1 0 0,0 0 0 0 0,0-1-1 0 0,0 1 1 0 0,0 0 0 0 0,0 0 0 0 0,-1-1-1 0 0,1 1 1 0 0,0 0 0 0 0,0-1-1 0 0,0 1 1 0 0,0 0 0 0 0,0-1 0 0 0,0 1-1 0 0,0 0 1 0 0,0-1 0 0 0,0 1-1 0 0,0 0 1 0 0,1-1 0 0 0,-1 1 0 0 0,0 0-1 0 0,0-1 1 0 0,0 1 0 0 0,0 0-1 0 0,1-1 1 0 0,0-2-693 0 0,6-9-1204 0 0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1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7 13823 0 0,'0'0'630'0'0,"1"-1"-13"0"0,1-1-557 0 0,0 0 0 0 0,0 0 0 0 0,0-1 0 0 0,-1 1 0 0 0,1 0 0 0 0,-1 0 0 0 0,0-1 0 0 0,0 1 0 0 0,0-1 0 0 0,0 1 0 0 0,0-1 0 0 0,0 1 0 0 0,0-1 0 0 0,0-4 0 0 0,7-20 2147 0 0,7-1-647 0 0,2 1 1 0 0,0 0 0 0 0,32-36 0 0 0,-11 14-414 0 0,-33 42-1150 0 0,0 0 1 0 0,-1 0-1 0 0,0-1 0 0 0,3-9 0 0 0,11-21 89 0 0,-18 36 285 0 0,0 2 117 0 0,0 0 21 0 0,0 0-66 0 0,-1 2-294 0 0,-1 2-145 0 0,-1 1 0 0 0,1-1 0 0 0,-1 1 0 0 0,-1 5 0 0 0,-7 15-8 0 0,-8 5 4 0 0,2 1 0 0 0,1 1 0 0 0,1 0 0 0 0,2 0 0 0 0,-12 49 0 0 0,24-77 0 0 0,0 0 0 0 0,0 0 0 0 0,1 0 0 0 0,0 0 0 0 0,0 0 0 0 0,0 0 0 0 0,0 0 0 0 0,1 0 0 0 0,-1 0 0 0 0,3 7 0 0 0,-3-10 0 0 0,0-1 0 0 0,0 1 0 0 0,1 0 0 0 0,-1-1 0 0 0,0 1 0 0 0,1 0 0 0 0,-1-1 0 0 0,0 1 0 0 0,1 0 0 0 0,-1-1 0 0 0,1 1 0 0 0,-1-1 0 0 0,1 1 0 0 0,-1-1 0 0 0,1 1 0 0 0,-1-1 0 0 0,1 1 0 0 0,0-1 0 0 0,-1 0 0 0 0,1 1 0 0 0,0-1 0 0 0,-1 0 0 0 0,1 1 0 0 0,0-1 0 0 0,-1 0 0 0 0,1 0 0 0 0,0 0 0 0 0,0 1 0 0 0,-1-1 0 0 0,1 0 0 0 0,0 0 0 0 0,0 0 0 0 0,-1 0 0 0 0,2-1 0 0 0,0 1 0 0 0,2 0 0 0 0,0 0 0 0 0,-1 0 0 0 0,1 0 0 0 0,-1-1 0 0 0,1 1 0 0 0,0-1 0 0 0,-1 0 0 0 0,1 0 0 0 0,-1 0 0 0 0,0-1 0 0 0,1 1 0 0 0,-1-1 0 0 0,0 0 0 0 0,4-2 0 0 0,6-6 0 0 0,23-20 0 0 0,-26 21 0 0 0,18-17 0 0 0,-2-1 0 0 0,40-50 0 0 0,-51 56 0 0 0,-1-1 0 0 0,-1 0 0 0 0,-1-1 0 0 0,17-43 0 0 0,-26 56 72 0 0,-2 8 299 0 0,-1 2 117 0 0,-4 4-349 0 0,1 0 1 0 0,0 0-1 0 0,-1 1 1 0 0,2 0 0 0 0,-1-1-1 0 0,0 1 1 0 0,1 0-1 0 0,-2 8 1 0 0,0 1-901 0 0,-5 28-1 0 0,8-39 750 0 0,1-1-1 0 0,0 1 1 0 0,0-1 0 0 0,0 1-1 0 0,0 0 1 0 0,0-1 0 0 0,0 1-1 0 0,1-1 1 0 0,-1 1 0 0 0,1-1-1 0 0,-1 1 1 0 0,1-1 0 0 0,0 1-1 0 0,0-1 1 0 0,1 1 0 0 0,-1-1-1 0 0,0 0 1 0 0,1 0 0 0 0,-1 0-1 0 0,1 0 1 0 0,0 0 0 0 0,-1 0-1 0 0,1 0 1 0 0,0 0 0 0 0,0-1-1 0 0,0 1 1 0 0,1-1-1 0 0,-1 1 1 0 0,0-1 0 0 0,0 0-1 0 0,1 0 1 0 0,-1 0 0 0 0,1 0-1 0 0,3 1 1 0 0,0-1 0 0 0,1 0-1 0 0,-1 0 0 0 0,0 0 1 0 0,0-1-1 0 0,0 0 1 0 0,0 0-1 0 0,1 0 1 0 0,-1-1-1 0 0,0 0 0 0 0,0 0 1 0 0,0-1-1 0 0,0 0 1 0 0,10-4-1 0 0,0-2 15 0 0,82-46 103 0 0,-88 47-68 0 0,0 0 0 0 0,0 0 0 0 0,-1-1-1 0 0,0-1 1 0 0,-1 1 0 0 0,0-1 0 0 0,8-12-1 0 0,-13 17 76 0 0,0-1-58 0 0,1 0 0 0 0,-1 0 0 0 0,0 0 0 0 0,0 0 0 0 0,0-1 0 0 0,-1 1 0 0 0,1-1 0 0 0,-2 0 0 0 0,1 1 0 0 0,1-13 0 0 0,-3 18-76 0 0,0-1 1 0 0,0 1 0 0 0,0 0 0 0 0,0-1-1 0 0,0 1 1 0 0,0-1 0 0 0,-1 1 0 0 0,1-1-1 0 0,0 1 1 0 0,0 0 0 0 0,-1-1 0 0 0,1 1-1 0 0,0 0 1 0 0,0-1 0 0 0,-1 1 0 0 0,1 0-1 0 0,0-1 1 0 0,-1 1 0 0 0,1 0 0 0 0,-1-1-1 0 0,1 1 1 0 0,0 0 0 0 0,-1 0 0 0 0,1 0-1 0 0,-1 0 1 0 0,1-1 0 0 0,-1 1 0 0 0,1 0-1 0 0,-1 0 1 0 0,1 0 0 0 0,0 0 0 0 0,-1 0-1 0 0,-15 1 1002 0 0,11 1-947 0 0,0 0 1 0 0,0 1-1 0 0,0-1 0 0 0,0 1 0 0 0,0 1 0 0 0,1-1 0 0 0,0 1 0 0 0,0-1 0 0 0,0 1 0 0 0,0 1 1 0 0,0-1-1 0 0,-4 7 0 0 0,-1 2 11 0 0,1 0 0 0 0,1 0 0 0 0,-9 21 0 0 0,12-24-44 0 0,-30 81 0 0 0,31-79 0 0 0,0 0 0 0 0,0 1 0 0 0,1-1 0 0 0,1 0 0 0 0,0 23 0 0 0,1-33 0 0 0,0 0 0 0 0,0 0 0 0 0,0 0 0 0 0,1 0 0 0 0,-1 0 0 0 0,1 0 0 0 0,-1 0 0 0 0,1 0 0 0 0,0 0 0 0 0,-1 0 0 0 0,1 0 0 0 0,0 0 0 0 0,0-1 0 0 0,1 1 0 0 0,-1 0 0 0 0,0 0 0 0 0,1-1 0 0 0,-1 1 0 0 0,3 1 0 0 0,-2-2 0 0 0,0 0 0 0 0,0 0 0 0 0,0 0 0 0 0,0-1 0 0 0,0 1 0 0 0,0-1 0 0 0,0 1 0 0 0,0-1 0 0 0,1 0 0 0 0,-1 0 0 0 0,0 0 0 0 0,0 0 0 0 0,0 0 0 0 0,0 0 0 0 0,0 0 0 0 0,0-1 0 0 0,0 1 0 0 0,0-1 0 0 0,3-1 0 0 0,12-6 0 0 0,0 0 0 0 0,0-1 0 0 0,-1-1 0 0 0,19-15 0 0 0,-12 9 0 0 0,-1-1-397 0 0,-2-1 0 0 0,0-1 0 0 0,26-32 0 0 0,-25 27 226 0 0,86-112 1848 0 0,-92 115-1595 0 0,-17 27-82 0 0,-8 13 0 0 0,-10 31 0 0 0,18-35 0 0 0,7-1 0 0 0,4 4 0 0 0,-4-16 0 0 0,-2-1 0 0 0,9 5 0 0 0,5 1 0 0 0,-11-7 0 0 0,-3-1 0 0 0,19 1 0 0 0,-10-1 0 0 0,7-3 0 0 0,-19 4 0 0 0,1 0 0 0 0,-1-1 0 0 0,1 1 0 0 0,-1 0 0 0 0,1 0 0 0 0,-1 0 0 0 0,1 0 0 0 0,-1 0 0 0 0,1 0 0 0 0,-1 0 0 0 0,1 0 0 0 0,-1 0 0 0 0,1 0 0 0 0,-1 0 0 0 0,1 0 0 0 0,-1 0 0 0 0,1 0 0 0 0,-1 0 0 0 0,1 0 0 0 0,-1 0 0 0 0,1 1 0 0 0,-1-1 0 0 0,0 0 0 0 0,1 0 0 0 0,-1 1 0 0 0,1-1 0 0 0,-1 0 0 0 0,0 1 0 0 0,1-1 0 0 0,0 1 0 0 0,-2 4 0 0 0,1-1 0 0 0,-1 1 0 0 0,1-1 0 0 0,-1 0 0 0 0,0 0 0 0 0,-1 0 0 0 0,1 1 0 0 0,0-1 0 0 0,-4 4 0 0 0,-19 33 0 0 0,8-14 0 0 0,8-13 0 0 0,4-9 0 0 0,1 0 0 0 0,0 1 0 0 0,0-1 0 0 0,1 1 0 0 0,-1 0 0 0 0,1-1 0 0 0,-1 9 0 0 0,5-6 0 0 0,0-7 0 0 0,0 1 0 0 0,0-1 0 0 0,0 0 0 0 0,0 0 0 0 0,1 0 0 0 0,-1 0 0 0 0,0 0 0 0 0,0 0 0 0 0,1-1 0 0 0,-1 1 0 0 0,1-1 0 0 0,-1 0 0 0 0,0 0 0 0 0,1 1 0 0 0,-1-1 0 0 0,1-1 0 0 0,-1 1 0 0 0,5-1 0 0 0,1-1 0 0 0,1 0 0 0 0,0 0 0 0 0,15-7 0 0 0,-8 2 0 0 0,0-1 0 0 0,-1-1 0 0 0,0-1 0 0 0,0 0 0 0 0,-1-1 0 0 0,0 0 0 0 0,-1-1 0 0 0,0-1 0 0 0,19-23 0 0 0,-17 14 0 0 0,0 0 0 0 0,15-34 0 0 0,-30 56 0 0 0,0 0 0 0 0,0 0 0 0 0,0 0 0 0 0,0 0 0 0 0,0 0 0 0 0,0 0 0 0 0,-1 0 0 0 0,1 0 0 0 0,0 0 0 0 0,0 0 0 0 0,0 0 0 0 0,0 0 0 0 0,0 0 0 0 0,0 0 0 0 0,0 0 0 0 0,0 0 0 0 0,-1 0 0 0 0,1 0 0 0 0,0 0 0 0 0,0 0 0 0 0,0 0 0 0 0,0 0 0 0 0,0 0 0 0 0,0 0 0 0 0,0-1 0 0 0,0 1 0 0 0,0 0 0 0 0,0 0 0 0 0,0 0 0 0 0,0 0 0 0 0,0 0 0 0 0,-1 0 0 0 0,1 0 0 0 0,0 0 0 0 0,0-1 0 0 0,0 1 0 0 0,0 0 0 0 0,0 0 0 0 0,0 0 0 0 0,0 0 0 0 0,0 0 0 0 0,0 0 0 0 0,0 0 0 0 0,0 0 0 0 0,0-1 0 0 0,0 1 0 0 0,0 0 0 0 0,1 0 0 0 0,-1 0 0 0 0,0 0 0 0 0,0 0 0 0 0,0 0 0 0 0,0 0 0 0 0,0 0 0 0 0,0-1 0 0 0,0 1 0 0 0,0 0 0 0 0,-7 4 0 0 0,7-4 0 0 0,-7 6 0 0 0,1 0 0 0 0,-1 0 0 0 0,1 1 0 0 0,0-1 0 0 0,1 1 0 0 0,0 0 0 0 0,0 1 0 0 0,0-1 0 0 0,-5 14 0 0 0,1 0 0 0 0,1 0 0 0 0,-8 36 0 0 0,16-57 0 0 0,-12 56-795 0 0,11-50 618 0 0,1 0 1 0 0,-1 1-1 0 0,1-1 0 0 0,1 0 1 0 0,-1 1-1 0 0,3 8 0 0 0,-3-14 26 0 0,0-1 1 0 0,0 1-1 0 0,0-1 1 0 0,1 1-1 0 0,-1-1 0 0 0,0 1 1 0 0,1-1-1 0 0,-1 1 1 0 0,0-1-1 0 0,1 1 0 0 0,-1-1 1 0 0,1 1-1 0 0,-1-1 0 0 0,1 0 1 0 0,-1 1-1 0 0,1-1 1 0 0,-1 0-1 0 0,1 1 0 0 0,-1-1 1 0 0,1 0-1 0 0,-1 0 1 0 0,1 1-1 0 0,-1-1 0 0 0,1 0 1 0 0,0 0-1 0 0,-1 0 0 0 0,1 0 1 0 0,13 0-1385 0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3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92 10135 0 0,'0'0'464'0'0,"0"0"-9"0"0,-16 4 2458 0 0,16-4-2703 0 0,-1 0 0 0 0,1 0 0 0 0,-1 0 0 0 0,1 0 0 0 0,-1 0 0 0 0,1 0 0 0 0,-1 0 0 0 0,1 0 0 0 0,-1-1 0 0 0,1 1 0 0 0,-1 0 0 0 0,1 0 0 0 0,-1-1 0 0 0,1 1 0 0 0,-1 0 0 0 0,1-1 0 0 0,0 1 0 0 0,-1 0 0 0 0,1-1 0 0 0,-1 1 0 0 0,1-1 0 0 0,0 1 0 0 0,0-1 0 0 0,-1 0 0 0 0,-3-16 1963 0 0,4 11-1870 0 0,1 0-1 0 0,-1 1 1 0 0,1-1 0 0 0,2-7-1 0 0,0 3 20 0 0,1 1 0 0 0,0-1 1 0 0,1 1-1 0 0,8-11 0 0 0,-2 0 115 0 0,27-41 599 0 0,3 3-1 0 0,71-82 1 0 0,-27 57 517 0 0,-73 72-1501 0 0,-9 8-52 0 0,-2 2 0 0 0,-2 3 0 0 0,-8 17 0 0 0,-8 14 0 0 0,11-23 0 0 0,1 0 0 0 0,-8 20 0 0 0,12-28 0 0 0,0 0 0 0 0,0 0 0 0 0,1 0 0 0 0,-1 1 0 0 0,0-1 0 0 0,1 0 0 0 0,0 0 0 0 0,-1 1 0 0 0,1-1 0 0 0,0 0 0 0 0,0 1 0 0 0,1-1 0 0 0,-1 3 0 0 0,2 2 0 0 0,2 18 0 0 0,3-15 0 0 0,-3-6 0 0 0,-2 0 0 0 0,1-1 0 0 0,-1 0 0 0 0,1-1 0 0 0,-1 1 0 0 0,1 0 0 0 0,0-1 0 0 0,0 1 0 0 0,6 3 0 0 0,2 1 0 0 0,6 7 0 0 0,-10-9 0 0 0,-1 1 0 0 0,0 0 0 0 0,0-1 0 0 0,0 2 0 0 0,-1-1 0 0 0,1 1 0 0 0,4 9 0 0 0,-7-11 0 0 0,0 0 0 0 0,-1 0 0 0 0,0 0 0 0 0,0 0 0 0 0,0 0 0 0 0,-1 1 0 0 0,0-1 0 0 0,0 0 0 0 0,0 1 0 0 0,0-1 0 0 0,-1 1 0 0 0,0 0 0 0 0,0-1 0 0 0,-1 1 0 0 0,1-1 0 0 0,-1 1 0 0 0,-1-1 0 0 0,1 0 0 0 0,-1 1 0 0 0,0-1 0 0 0,0 0 0 0 0,0 0 0 0 0,-1 0 0 0 0,1 0 0 0 0,-1-1 0 0 0,0 1 0 0 0,-1-1 0 0 0,1 1 0 0 0,-1-1 0 0 0,0 0 0 0 0,-4 3 0 0 0,3-3 0 0 0,0-1 0 0 0,0 1 0 0 0,0-1 0 0 0,0-1 0 0 0,-1 1 0 0 0,1-1 0 0 0,-1 0 0 0 0,1 0 0 0 0,-1 0 0 0 0,0-1 0 0 0,0 0 0 0 0,0 0 0 0 0,0-1 0 0 0,0 1 0 0 0,0-1 0 0 0,0 0 0 0 0,1-1 0 0 0,-1 0 0 0 0,0 0 0 0 0,0 0 0 0 0,0 0 0 0 0,1-1 0 0 0,-8-3 0 0 0,12 4 0 0 0,0 1 0 0 0,0-1 0 0 0,-1 0 0 0 0,1 1 0 0 0,0-1 0 0 0,0 0 0 0 0,0 0 0 0 0,0 0 0 0 0,0 0 0 0 0,0 0 0 0 0,0 0 0 0 0,0 0 0 0 0,0-1 0 0 0,1 1 0 0 0,-1 0 0 0 0,0 0 0 0 0,1-1 0 0 0,-1 1 0 0 0,1 0 0 0 0,-1-1 0 0 0,1 1 0 0 0,0-1 0 0 0,-1 1 0 0 0,1 0 0 0 0,0-1 0 0 0,0 1 0 0 0,0-1 0 0 0,0 1 0 0 0,0 0 0 0 0,1-1 0 0 0,-1 1 0 0 0,0-1 0 0 0,1 1 0 0 0,-1 0 0 0 0,1-1 0 0 0,-1 1 0 0 0,1 0 0 0 0,0-1 0 0 0,-1 1 0 0 0,1 0 0 0 0,0 0 0 0 0,0 0 0 0 0,0 0 0 0 0,0 0 0 0 0,0 0 0 0 0,2-2 0 0 0,2 0 0 0 0,0 0 0 0 0,1 1 0 0 0,-1-1 0 0 0,1 1 0 0 0,0 0 0 0 0,0 0 0 0 0,0 1 0 0 0,0 0 0 0 0,0 0 0 0 0,7 0 0 0 0,-3 0 0 0 0,0-1 0 0 0,18-4 0 0 0,-4-5 0 0 0,0 0 0 0 0,-1-2 0 0 0,0 0 0 0 0,41-33 0 0 0,-50 34 0 0 0,0-1 0 0 0,23-28 0 0 0,9-9 0 0 0,-46 50 0 0 0,1-1 0 0 0,-1 1 0 0 0,0 0 0 0 0,1-1 0 0 0,-1 1 0 0 0,0-1 0 0 0,1 1 0 0 0,-1 0 0 0 0,0 0 0 0 0,1-1 0 0 0,-1 1 0 0 0,1 0 0 0 0,-1 0 0 0 0,1-1 0 0 0,-1 1 0 0 0,1 0 0 0 0,-1 0 0 0 0,0 0 0 0 0,1 0 0 0 0,-1 0 0 0 0,1 0 0 0 0,-1 0 0 0 0,1 0 0 0 0,-1 0 0 0 0,1 0 0 0 0,-1 0 0 0 0,1 0 0 0 0,-1 0 0 0 0,1 0 0 0 0,-1 0 0 0 0,1 1 0 0 0,3 4 0 0 0,-4-5 0 0 0,5 12 0 0 0,-4 1 0 0 0,-2-3 0 0 0,-1 0 0 0 0,0 0 0 0 0,-6 17 0 0 0,5-16 0 0 0,-1-1 0 0 0,2 1 0 0 0,-2 16 0 0 0,3-21 0 0 0,0 1 0 0 0,-1 0 0 0 0,1-1 0 0 0,-1 1 0 0 0,0-1 0 0 0,-1 1 0 0 0,-3 5 0 0 0,0 4 0 0 0,5-13 0 0 0,1-2 0 0 0,0 0 0 0 0,0 0 0 0 0,-1 0 0 0 0,1 0 0 0 0,0-1 0 0 0,-1 1 0 0 0,1 0 0 0 0,-1 0 0 0 0,1 0 0 0 0,-1-1 0 0 0,1 1 0 0 0,-1 0 0 0 0,0 0 0 0 0,1-1 0 0 0,-1 1 0 0 0,-1 0 0 0 0,-4 5-64 0 0,4-5-273 0 0,1-1 118 0 0,0 0 0 0 0,0-1 1 0 0,0 1-1 0 0,0 0 0 0 0,0-1 1 0 0,0 1-1 0 0,0-1 0 0 0,0 1 1 0 0,0-1-1 0 0,0 1 0 0 0,0-1 1 0 0,1 0-1 0 0,-1 1 0 0 0,0-1 0 0 0,0 0 1 0 0,1 0-1 0 0,-1 1 0 0 0,0-1 1 0 0,1 0-1 0 0,-1 0 0 0 0,0 0 1 0 0,1 0-1 0 0,0 0 0 0 0,-1 0 1 0 0,1 0-1 0 0,0 0 0 0 0,-1 0 1 0 0,1 0-1 0 0,0-2 0 0 0,-1-3-669 0 0,0 1 0 0 0,0-1 1 0 0,1 0-1 0 0,0-7 0 0 0,2-4-5935 0 0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4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81 11975 0 0,'23'-12'728'0'0,"0"0"0"0"0,22-17 0 0 0,-10 3 5292 0 0,-34 25-4964 0 0,-1 1-28 0 0,0 0-72 0 0,0 0-285 0 0,0 0-126 0 0,1 2-29 0 0,1 4-460 0 0,0 0 0 0 0,-1-1-1 0 0,0 1 1 0 0,0 0 0 0 0,0 0-1 0 0,-1-1 1 0 0,1 1 0 0 0,-2 0 0 0 0,1 0-1 0 0,-1 0 1 0 0,1 0 0 0 0,-3 6-1 0 0,-4 14 310 0 0,-14 34 0 0 0,11-31 237 0 0,-53 121-143 0 0,10-25-310 0 0,13-26-149 0 0,35-88 0 0 0,9-17 0 0 0,1 1 0 0 0,-1 0 0 0 0,1 0 0 0 0,7-5 0 0 0,-2 1 0 0 0,-1 0 0 0 0,12-14 0 0 0,5-9 0 0 0,34-33 0 0 0,-49 53 0 0 0,-1 2 0 0 0,-1 0 0 0 0,2 0 0 0 0,-1 1 0 0 0,1 1 0 0 0,1 0 0 0 0,-1 0 0 0 0,1 1 0 0 0,1 1 0 0 0,15-7 0 0 0,-18 12 0 0 0,-3 6 0 0 0,-6-3 14 0 0,-1-1-1 0 0,1 1 1 0 0,-1 0-1 0 0,0-1 1 0 0,1 1 0 0 0,-1 0-1 0 0,0 0 1 0 0,0-1-1 0 0,0 1 1 0 0,0 0-1 0 0,-1 0 1 0 0,1-1 0 0 0,0 1-1 0 0,-1 0 1 0 0,1-1-1 0 0,-1 1 1 0 0,1 0-1 0 0,-1-1 1 0 0,0 1 0 0 0,0-1-1 0 0,0 1 1 0 0,0-1-1 0 0,0 1 1 0 0,-2 1-1 0 0,-2 4 135 0 0,-1-1 0 0 0,1 0 0 0 0,-14 10 0 0 0,5-5 224 0 0,0-1 1 0 0,-29 15-1 0 0,32-21-372 0 0,0-1 0 0 0,-1-2 0 0 0,4 0 0 0 0,9 8 0 0 0,5 1 0 0 0,-1-3 0 0 0,-1-1 0 0 0,0 2 0 0 0,0-1 0 0 0,-1 0 0 0 0,4 12 0 0 0,-5-13 0 0 0,0 0 0 0 0,1 0 0 0 0,0-1 0 0 0,0 1 0 0 0,0-1 0 0 0,0 1 0 0 0,5 5 0 0 0,5 2 0 0 0,-5-8 0 0 0,1-2 0 0 0,-6-2 0 0 0,-2-1 0 0 0,1-1 0 0 0,0 1 0 0 0,-1 0 0 0 0,1 0 0 0 0,0 0 0 0 0,0-1 0 0 0,-1 1 0 0 0,1-1 0 0 0,-1 0 0 0 0,1 1 0 0 0,0-1 0 0 0,-1 0 0 0 0,3-1 0 0 0,4-2 0 0 0,0-1 0 0 0,0 0 0 0 0,0-1 0 0 0,-1 1 0 0 0,10-10 0 0 0,33-38 0 0 0,-23 24 0 0 0,-17 16 0 0 0,0 1 0 0 0,16-28 0 0 0,-17 24 0 0 0,21-26 0 0 0,-10 18 0 0 0,-9 11 0 0 0,20-20 0 0 0,-32 33 0 0 0,1 0 0 0 0,0 1 0 0 0,0-1 0 0 0,0 0 0 0 0,0 0 0 0 0,0 0 0 0 0,0 1 0 0 0,0-1 0 0 0,0 0 0 0 0,1 0 0 0 0,-1 0 0 0 0,0 0 0 0 0,0 1 0 0 0,0-1 0 0 0,0 0 0 0 0,0 0 0 0 0,0 0 0 0 0,0 0 0 0 0,0 0 0 0 0,0 1 0 0 0,0-1 0 0 0,1 0 0 0 0,-1 0 0 0 0,0 0 0 0 0,0 0 0 0 0,0 0 0 0 0,0 0 0 0 0,0 1 0 0 0,1-1 0 0 0,-1 0 0 0 0,0 0 0 0 0,0 0 0 0 0,0 0 0 0 0,0 0 0 0 0,0 0 0 0 0,1 0 0 0 0,-1 0 0 0 0,0 0 0 0 0,0 0 0 0 0,0 0 0 0 0,1 0 0 0 0,-1 0 0 0 0,0 0 0 0 0,0 0 0 0 0,0 0 0 0 0,0 0 0 0 0,1 0 0 0 0,-1 0 0 0 0,0 0 0 0 0,0 0 0 0 0,0 0 0 0 0,0 0 0 0 0,1-1 0 0 0,-1 1 0 0 0,0 0 0 0 0,0 0 0 0 0,0 0 0 0 0,0 0 0 0 0,0 0 0 0 0,0 0 0 0 0,1 0 0 0 0,-1-1 0 0 0,0 1 0 0 0,0 0 0 0 0,0 0 0 0 0,-1 11 0 0 0,1-11 0 0 0,-2 8 0 0 0,-1 0 0 0 0,1 0 0 0 0,-1 0 0 0 0,-1 0 0 0 0,0-1 0 0 0,0 0 0 0 0,-9 14 0 0 0,7-12 0 0 0,5 4 0 0 0,6-3 0 0 0,6-1 0 0 0,-9-8 0 0 0,0 0 0 0 0,0 0 0 0 0,1-1 0 0 0,-1 1 0 0 0,1 0 0 0 0,-1-1 0 0 0,1 1 0 0 0,-1-1 0 0 0,1 0 0 0 0,-1 0 0 0 0,1 0 0 0 0,-1 0 0 0 0,3-1 0 0 0,3 0 0 0 0,0-1 0 0 0,13-6 0 0 0,-14 5 0 0 0,16-3 0 0 0,-18 5 0 0 0,8-1 0 0 0,-1 3 0 0 0,-11-1 0 0 0,-1 0 0 0 0,0 1 0 0 0,1-1 0 0 0,-1 0 0 0 0,1 1 0 0 0,-1-1 0 0 0,0 1 0 0 0,1-1 0 0 0,-1 0 0 0 0,0 1 0 0 0,1-1 0 0 0,-1 1 0 0 0,0-1 0 0 0,0 1 0 0 0,1-1 0 0 0,-1 1 0 0 0,0-1 0 0 0,0 1 0 0 0,0 2 0 0 0,0 0 0 0 0,0 0 0 0 0,0 0 0 0 0,-1 0 0 0 0,1-1 0 0 0,-1 1 0 0 0,0 0 0 0 0,0 0 0 0 0,-1 3 0 0 0,-13 24 0 0 0,-6 0 0 0 0,12-18 0 0 0,1 1 0 0 0,0 0 0 0 0,-11 24 0 0 0,19-37 0 0 0,0 0 0 0 0,0 1 0 0 0,-1-1 0 0 0,1 1 0 0 0,0-1 0 0 0,0 0 0 0 0,0 1 0 0 0,-1-1 0 0 0,1 1 0 0 0,0-1 0 0 0,0 1 0 0 0,0-1 0 0 0,0 0 0 0 0,0 1 0 0 0,0-1 0 0 0,0 1 0 0 0,0-1 0 0 0,0 1 0 0 0,0-1 0 0 0,0 0 0 0 0,0 1 0 0 0,0-1 0 0 0,0 1 0 0 0,1-1 0 0 0,-1 1 0 0 0,0-1 0 0 0,0 0 0 0 0,0 1 0 0 0,1-1 0 0 0,-1 1 0 0 0,0-1 0 0 0,0 0 0 0 0,1 1 0 0 0,-1-1 0 0 0,0 0 0 0 0,1 0 0 0 0,-1 1 0 0 0,1-1 0 0 0,0 1 0 0 0,0 0 0 0 0,1 1 0 0 0,0-1 0 0 0,0 0 0 0 0,0 1 0 0 0,0-1 0 0 0,1 0 0 0 0,-1 0 0 0 0,0-1 0 0 0,0 1 0 0 0,1 0 0 0 0,-1-1 0 0 0,0 1 0 0 0,1-1 0 0 0,-1 0 0 0 0,0 0 0 0 0,1 0 0 0 0,-1 0 0 0 0,1 0 0 0 0,2-1 0 0 0,7 0 0 0 0,0-2 0 0 0,16-4 0 0 0,-24 6 0 0 0,14-5 108 0 0,0-1 0 0 0,0-1 1 0 0,-1 0-1 0 0,0-1 0 0 0,0-1 0 0 0,-1-1 0 0 0,20-17 0 0 0,-18 12 62 0 0,0-1-1 0 0,-1 0 1 0 0,-1-2 0 0 0,0 0-1 0 0,17-29 1 0 0,-33 46-59 0 0,-5 7-64 0 0,-8 9-40 0 0,-5 10-7 0 0,1 2 0 0 0,1 0 0 0 0,-20 46 0 0 0,34-65-73 0 0,0-1 0 0 0,0 0 0 0 0,0 1 0 0 0,1-1 0 0 0,0 1 0 0 0,0 0 0 0 0,1-1 0 0 0,0 1 0 0 0,0 0 0 0 0,0-1 0 0 0,3 9 0 0 0,-3-14-24 0 0,0 0 1 0 0,0 0-1 0 0,1-1 0 0 0,-1 1 0 0 0,0 0 1 0 0,1 0-1 0 0,-1-1 0 0 0,1 1 1 0 0,-1 0-1 0 0,1-1 0 0 0,0 1 0 0 0,-1-1 1 0 0,1 1-1 0 0,-1-1 0 0 0,1 1 1 0 0,0-1-1 0 0,-1 1 0 0 0,1-1 0 0 0,0 0 1 0 0,0 1-1 0 0,-1-1 0 0 0,1 0 0 0 0,0 1 1 0 0,0-1-1 0 0,0 0 0 0 0,-1 0 1 0 0,1 0-1 0 0,1 0 0 0 0,22-2-3938 0 0,-7-2-4833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13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64 19351 0 0,'11'-35'2243'0'0,"-11"33"-1501"0"0,0 2 229 0 0,0 0 42 0 0,0 3-887 0 0,0-1 0 0 0,-1 0-1 0 0,1 0 1 0 0,-1 0-1 0 0,1 0 1 0 0,-1 0-1 0 0,1 0 1 0 0,-3 4-1 0 0,1 0-32 0 0,-82 297 1259 0 0,31-103-632 0 0,48-179-720 0 0,5-21 2 0 0,0 0 1 0 0,0 0-1 0 0,0 0 0 0 0,0 0 0 0 0,0-1 1 0 0,0 1-1 0 0,0 0 0 0 0,0 0 1 0 0,0 0-1 0 0,0 0 0 0 0,0 0 0 0 0,0 0 1 0 0,0 0-1 0 0,0 0 0 0 0,0 0 1 0 0,0 0-1 0 0,0 0 0 0 0,0 0 0 0 0,0 0 1 0 0,0 0-1 0 0,0 0 0 0 0,0 0 1 0 0,0 0-1 0 0,0 0 0 0 0,0 0 0 0 0,0 0 1 0 0,0 0-1 0 0,-1 0 0 0 0,1 0 1 0 0,0 0-1 0 0,0 0 0 0 0,0 0 0 0 0,0 0 1 0 0,0 0-1 0 0,0 0 0 0 0,0 0 1 0 0,0 0-1 0 0,0 0 0 0 0,0 0 0 0 0,0 0 1 0 0,0 0-1 0 0,0 0 0 0 0,-2-10 239 0 0,-1-13 351 0 0,5-7-384 0 0,2-1 0 0 0,1 1-1 0 0,1 0 1 0 0,12-35 0 0 0,-6 21-130 0 0,-2 10-78 0 0,1 1 0 0 0,21-45 0 0 0,-21 58 0 0 0,0 0 0 0 0,0 1 0 0 0,2 0 0 0 0,28-32 0 0 0,-36 47 0 0 0,0 0 0 0 0,0 0 0 0 0,0 0 0 0 0,0 1 0 0 0,1 0 0 0 0,-1 0 0 0 0,1 0 0 0 0,0 0 0 0 0,0 1 0 0 0,0 0 0 0 0,0 1 0 0 0,0-1 0 0 0,1 1 0 0 0,7-1 0 0 0,-1 1 0 0 0,-1 1 0 0 0,1 0 0 0 0,0 1 0 0 0,-1 0 0 0 0,1 1 0 0 0,14 4 0 0 0,-20-4 0 0 0,0 0 0 0 0,0 1 0 0 0,0-1 0 0 0,0 1 0 0 0,-1 1 0 0 0,1-1 0 0 0,-1 1 0 0 0,0 0 0 0 0,0 1 0 0 0,0 0 0 0 0,0-1 0 0 0,-1 2 0 0 0,0-1 0 0 0,5 7 0 0 0,-9-11 0 0 0,0 0 0 0 0,-1 0 0 0 0,1 0 0 0 0,-1 0 0 0 0,1 0 0 0 0,-1 0 0 0 0,1 0 0 0 0,-1 0 0 0 0,0 0 0 0 0,1 0 0 0 0,-1 0 0 0 0,0 0 0 0 0,0 0 0 0 0,0 0 0 0 0,0 0 0 0 0,1 0 0 0 0,-2 0 0 0 0,1 0 0 0 0,0 0 0 0 0,0 0 0 0 0,0 0 0 0 0,0 0 0 0 0,-1 0 0 0 0,1 0 0 0 0,0 0 0 0 0,-1 1 0 0 0,-1 2 0 0 0,1 0 58 0 0,0 0-1 0 0,0-1 1 0 0,0 1-1 0 0,0 0 1 0 0,-1 0 0 0 0,1-1-1 0 0,-1 1 1 0 0,0-1-1 0 0,-1 0 1 0 0,1 0 0 0 0,0 1-1 0 0,-1-1 1 0 0,0-1-1 0 0,1 1 1 0 0,-1 0 0 0 0,0-1-1 0 0,-1 1 1 0 0,1-1-1 0 0,0 0 1 0 0,-1 0 0 0 0,1 0-1 0 0,-1-1 1 0 0,1 1-1 0 0,-7 1 1 0 0,-20 12 398 0 0,4-2-304 0 0,4-2-152 0 0,18-8 0 0 0,-1 0 0 0 0,0-1 0 0 0,1 0 0 0 0,-7 2 0 0 0,-15 4-64 0 0,25-8-273 0 0,13-10-1021 0 0,-11 8 1417 0 0,1 0-1 0 0,0 1 1 0 0,-1-1-1 0 0,1 1 1 0 0,0-1-1 0 0,0 1 1 0 0,0 0-1 0 0,0 0 1 0 0,0 0-1 0 0,0 0 1 0 0,0 0-1 0 0,0 0 1 0 0,0 0-1 0 0,0 1 1 0 0,0-1-1 0 0,1 1 1 0 0,-1 0-1 0 0,0-1 1 0 0,3 1-1 0 0,-1 1-125 0 0,0-1 0 0 0,0 1 0 0 0,-1 0 0 0 0,1 0 1 0 0,0 0-1 0 0,-1 1 0 0 0,1-1 0 0 0,-1 1 0 0 0,0 0 0 0 0,6 4 0 0 0,-2-2 6 0 0,-1 1 1 0 0,0 1-1 0 0,0-1 0 0 0,-1 1 1 0 0,0 0-1 0 0,0 0 1 0 0,0 1-1 0 0,0-1 0 0 0,-1 1 1 0 0,6 13-1 0 0,-8-12 58 0 0,1 0 1 0 0,-1 1-1 0 0,-1-1 0 0 0,1 0 1 0 0,-1 1-1 0 0,-1-1 0 0 0,0 1 0 0 0,0-1 1 0 0,0 1-1 0 0,-1-1 0 0 0,-1 1 1 0 0,-3 13-1 0 0,1-11 51 0 0,0 1 1 0 0,-1-1-1 0 0,0 0 1 0 0,-1-1-1 0 0,0 0 1 0 0,-1 0-1 0 0,0 0 1 0 0,-12 12-1 0 0,10-12 111 0 0,-1 0 1 0 0,-1-1-1 0 0,1 0 0 0 0,-1-1 0 0 0,-1 0 0 0 0,0-1 0 0 0,0-1 0 0 0,0 1 0 0 0,-15 4 0 0 0,-19 9-427 0 0,29-12-11 0 0,-1-1 0 0 0,0 0 0 0 0,-25 5 0 0 0,42-11 165 0 0,-1-1 0 0 0,1 0 0 0 0,0 0 0 0 0,0 0 0 0 0,0 1 0 0 0,0-1 0 0 0,-1-1 0 0 0,1 1 0 0 0,0 0 0 0 0,0 0 0 0 0,0 0 0 0 0,0-1 0 0 0,-1 1 0 0 0,1 0 0 0 0,0-1 0 0 0,0 1 0 0 0,0-1 0 0 0,0 1 0 0 0,0-1 0 0 0,0 0 0 0 0,0 0 0 0 0,0 1 0 0 0,-1-2 0 0 0,2 1-474 0 0,-1 0 1 0 0,1 1-1 0 0,0-1 1 0 0,-1 0-1 0 0,1 0 0 0 0,0 0 1 0 0,-1 0-1 0 0,1 0 1 0 0,0 0-1 0 0,0 1 0 0 0,0-1 1 0 0,0 0-1 0 0,-1-1 1 0 0,3-9-7763 0 0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5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82 4607 0 0,'1'-28'-469'0'0,"4"-13"5742"0"0,-4 34-4073 0 0,1 1 0 0 0,-1 0 0 0 0,1 0 0 0 0,1 1 1 0 0,-1-1-1 0 0,1 0 0 0 0,0 1 0 0 0,6-10 1 0 0,5-4 2513 0 0,-12 18-3202 0 0,-2 1 0 0 0,0 0-68 0 0,0 3-289 0 0,-1 14 26 0 0,0 0 0 0 0,-2 0 0 0 0,-4 20 0 0 0,-18 54 925 0 0,11-43-871 0 0,-6 13-235 0 0,-50 104 0 0 0,51-125 0 0 0,-32 48 0 0 0,40-73 0 0 0,0 1 0 0 0,-1-1 0 0 0,-1-1 0 0 0,0 0 0 0 0,-23 18 0 0 0,34-30 0 0 0,-1 0 0 0 0,0 0 0 0 0,1 0 0 0 0,-1-1 0 0 0,0 1 0 0 0,-4 0 0 0 0,-5 1 0 0 0,3-4 0 0 0,9 1 0 0 0,-1 0 0 0 0,0 0 0 0 0,1-1 0 0 0,-1 1 0 0 0,0 0 0 0 0,1 0 0 0 0,-1 0 0 0 0,0-1 0 0 0,1 1 0 0 0,-1 0 0 0 0,0-1 0 0 0,1 1 0 0 0,-1-1 0 0 0,1 1 0 0 0,-1-1 0 0 0,1 1 0 0 0,-1-1 0 0 0,1 1 0 0 0,-1-1 0 0 0,1 1 0 0 0,-1-1 0 0 0,1 0 0 0 0,0 1 0 0 0,-1-1 0 0 0,1 0 0 0 0,0 1 0 0 0,0-1 0 0 0,-1 0 0 0 0,1 1 0 0 0,0-2 0 0 0,0-1 0 0 0,-1 1 0 0 0,0 0 0 0 0,0 0 0 0 0,1 0 0 0 0,-1 0 0 0 0,1-1 0 0 0,-1 1 0 0 0,1 0 0 0 0,0 0 0 0 0,0-1 0 0 0,0 1 0 0 0,0 0 0 0 0,0 0 0 0 0,1 0 0 0 0,-1-1 0 0 0,1 1 0 0 0,1-4 0 0 0,0-2 0 0 0,13-44 341 0 0,2 0 1 0 0,29-60-1 0 0,61-89 683 0 0,-86 165-647 0 0,1 1-1 0 0,2 1 1 0 0,2 1-1 0 0,32-32 1 0 0,-53 60-363 0 0,1 0 1 0 0,0 0-1 0 0,0 1 0 0 0,0 0 1 0 0,0 0-1 0 0,1 0 1 0 0,0 1-1 0 0,0 0 0 0 0,0 0 1 0 0,14-3-1 0 0,-17 5-13 0 0,0 1-1 0 0,0-1 0 0 0,1 1 1 0 0,-1 0-1 0 0,0 0 0 0 0,1 0 1 0 0,-1 1-1 0 0,0 0 0 0 0,1 0 1 0 0,-1 0-1 0 0,0 0 0 0 0,0 0 1 0 0,0 1-1 0 0,0 0 0 0 0,0 0 1 0 0,0 0-1 0 0,0 0 0 0 0,-1 1 1 0 0,7 5-1 0 0,-6-4 0 0 0,0 0 0 0 0,0 0 0 0 0,-1 1 0 0 0,1-1 0 0 0,-1 1 0 0 0,-1 0 0 0 0,1 0 0 0 0,0 0 0 0 0,-1 1 0 0 0,0-1 0 0 0,0 0 0 0 0,-1 1 0 0 0,0-1 0 0 0,0 1 0 0 0,0 0 0 0 0,0-1 0 0 0,-1 1 0 0 0,0 0 0 0 0,0-1 0 0 0,-1 1 0 0 0,1 0 0 0 0,-1-1 0 0 0,0 1 0 0 0,-1-1 0 0 0,0 1 0 0 0,1-1 0 0 0,-2 0 0 0 0,-3 8 0 0 0,3-8 0 0 0,-1-1 0 0 0,0 0 0 0 0,0 0 0 0 0,0 0 0 0 0,0-1 0 0 0,0 1 0 0 0,-1-1 0 0 0,0 0 0 0 0,0 0 0 0 0,1-1 0 0 0,-1 1 0 0 0,-8 2 0 0 0,-12 6 0 0 0,18-8 0 0 0,0 0 0 0 0,1-1 0 0 0,-1 0 0 0 0,0 0 0 0 0,0-1 0 0 0,-9 1 0 0 0,-43 1 0 0 0,51-3-106 0 0,0 0-1 0 0,0-1 1 0 0,0 0-1 0 0,0 0 1 0 0,1-1-1 0 0,-1 0 1 0 0,0 0-1 0 0,1-1 1 0 0,-1 1-1 0 0,1-2 1 0 0,0 1 0 0 0,-13-10-1 0 0,19 12-473 0 0,1 1-285 0 0,-1-3-591 0 0,1 3 1395 0 0,0 0 1 0 0,0-1-1 0 0,0 1 0 0 0,0 0 1 0 0,-1-1-1 0 0,1 1 0 0 0,0 0 0 0 0,0 0 1 0 0,0-1-1 0 0,0 1 0 0 0,0 0 0 0 0,0-1 1 0 0,0 1-1 0 0,0 0 0 0 0,0-1 0 0 0,0 1 1 0 0,0 0-1 0 0,0 0 0 0 0,0-1 0 0 0,0 1 1 0 0,0 0-1 0 0,1-1 0 0 0,-1 1 1 0 0,0 0-1 0 0,0-1 0 0 0,4-2-408 0 0,0 0 0 0 0,0 0 0 0 0,0 1 0 0 0,1 0-1 0 0,-1-1 1 0 0,1 1 0 0 0,-1 1 0 0 0,1-1 0 0 0,8-1 0 0 0,6-3-1225 0 0,41-11-3314 0 0,-25 7 2449 0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5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04 15663 0 0,'20'-11'417'0'0,"-14"9"-301"0"0,-1 0 0 0 0,0-1 1 0 0,0 0-1 0 0,0 0 0 0 0,0 0 0 0 0,-1-1 1 0 0,1 1-1 0 0,-1-1 0 0 0,0 0 0 0 0,0-1 1 0 0,0 1-1 0 0,3-6 0 0 0,-6 9 385 0 0,0 0 0 0 0,-1 0 0 0 0,1 0 0 0 0,0-1 0 0 0,-1 1 0 0 0,1 0 0 0 0,-1 0 0 0 0,1-1 0 0 0,-1 1 0 0 0,0 0 0 0 0,0-1 0 0 0,1 1 0 0 0,-1-2 0 0 0,0 2-395 0 0,-1 0 0 0 0,1-1 0 0 0,-1 1 0 0 0,1 0 0 0 0,-1 0 0 0 0,1 0 0 0 0,-1 0 0 0 0,1-1 0 0 0,-1 1 0 0 0,0 0 0 0 0,0 0 0 0 0,1 0 0 0 0,-1 1 0 0 0,0-1-1 0 0,-1-1 1 0 0,0 0 81 0 0,1 1 325 0 0,-2 1 0 0 0,-1-1-454 0 0,0 0 1 0 0,0 1-1 0 0,0 0 1 0 0,-1 0-1 0 0,1 0 0 0 0,0 0 1 0 0,0 1-1 0 0,0-1 0 0 0,-1 1 1 0 0,1 0-1 0 0,0 0 1 0 0,0 1-1 0 0,0-1 0 0 0,0 1 1 0 0,1 0-1 0 0,-1 0 0 0 0,0 0 1 0 0,1 1-1 0 0,-6 4 1 0 0,-7 6 268 0 0,1 1 0 0 0,-24 27 0 0 0,36-37-324 0 0,-13 13-3 0 0,2-2 0 0 0,-21 30 0 0 0,32-39 0 0 0,-1 0 0 0 0,1 0 0 0 0,0 0 0 0 0,0 0 0 0 0,1 1 0 0 0,-1-1 0 0 0,2 1 0 0 0,-1 0 0 0 0,0 8 0 0 0,2 0 0 0 0,7-3 0 0 0,-5-10 0 0 0,0-1 0 0 0,0 1 0 0 0,0 0 0 0 0,0-1 0 0 0,0 1 0 0 0,0-1 0 0 0,1 0 0 0 0,-1 0 0 0 0,0 0 0 0 0,1 0 0 0 0,-1 0 0 0 0,0 0 0 0 0,1 0 0 0 0,3 0 0 0 0,-2-1 0 0 0,1 0 0 0 0,0 0 0 0 0,-1 0 0 0 0,1-1 0 0 0,-1 1 0 0 0,1-1 0 0 0,6-2 0 0 0,5-3 0 0 0,0-1 0 0 0,0 0 0 0 0,19-13 0 0 0,-22 13 0 0 0,6-4 0 0 0,-1-1 0 0 0,0 0 0 0 0,-1-1 0 0 0,18-18 0 0 0,-42 51 0 0 0,-9 15 0 0 0,8-23-627 0 0,5-8 115 0 0,0 1-1 0 0,1 0 1 0 0,-1 0 0 0 0,1 0 0 0 0,0 0-1 0 0,1 0 1 0 0,-3 8 0 0 0,4-15-2343 0 0,-3-7-5333 0 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44 19351 0 0,'0'0'439'0'0,"-2"0"62"0"0,-2 1-256 0 0,1-1-119 0 0,0 1 0 0 0,1 0 0 0 0,-1 0-1 0 0,0 0 1 0 0,1 0 0 0 0,-1 0 0 0 0,-2 2 0 0 0,3-2 245 0 0,2-1 117 0 0,0 0 21 0 0,0 0 3 0 0,0 0 0 0 0,0 0 0 0 0,0 0 0 0 0,0 0 0 0 0,0 0 0 0 0,0 0 0 0 0,0-1-463 0 0,-1 1 0 0 0,1-1-1 0 0,-1 1 1 0 0,1-1 0 0 0,0 0-1 0 0,-1 1 1 0 0,1-1 0 0 0,0 0-1 0 0,-1 1 1 0 0,1-1 0 0 0,0 0 0 0 0,0 1-1 0 0,0-1 1 0 0,0 0 0 0 0,0-1-1 0 0,-6-17 293 0 0,-1 6-356 0 0,3 10 32 0 0,1 2 53 0 0,2 1-34 0 0,0-1 1 0 0,0 0-1 0 0,0 1 0 0 0,0-1 1 0 0,0 0-1 0 0,0 1 1 0 0,0 0-1 0 0,0-1 0 0 0,0 1 1 0 0,0 0-1 0 0,-1-1 0 0 0,1 1 1 0 0,0 0-1 0 0,0 0 0 0 0,0 0 1 0 0,-1 0-1 0 0,1 0 0 0 0,0 0 1 0 0,0 0-1 0 0,0 1 0 0 0,0-1 1 0 0,-1 0-1 0 0,1 1 0 0 0,0-1 1 0 0,0 1-1 0 0,-1 0 0 0 0,-2 1-421 0 0,0 1 0 0 0,0 0-1 0 0,0 1 1 0 0,0-1-1 0 0,-3 4 1 0 0,2-1-511 0 0,-7 6-637 0 0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7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647 13823 0 0,'2'-2'315'0'0,"3"-2"-220"0"0,0 0 1 0 0,-1 0-1 0 0,0 0 1 0 0,0-1-1 0 0,0 0 1 0 0,-1 0-1 0 0,1 0 0 0 0,-1 0 1 0 0,0 0-1 0 0,-1-1 1 0 0,0 1-1 0 0,1-1 0 0 0,0-7 1 0 0,-1 4 1114 0 0,1-1 0 0 0,0 0 0 0 0,8-17 0 0 0,2-4 355 0 0,-12 26-1223 0 0,-1-1 0 0 0,1 1 0 0 0,-1-1-1 0 0,0 1 1 0 0,0-1 0 0 0,0 1 0 0 0,-1-1 0 0 0,0 1-1 0 0,0-1 1 0 0,-2-5 0 0 0,2 10 29 0 0,-1 0-171 0 0,-1 0 1 0 0,1 1 0 0 0,-1-1-1 0 0,0 1 1 0 0,1 0 0 0 0,-1-1-1 0 0,-4 2 1 0 0,1 0-201 0 0,0 0 0 0 0,0 1 0 0 0,0-1 0 0 0,0 1 0 0 0,0 1 0 0 0,1-1 0 0 0,-1 1 0 0 0,1 0 0 0 0,-6 4 0 0 0,-44 36 0 0 0,34-24 0 0 0,0 1 0 0 0,-28 36 0 0 0,40-45 0 0 0,1 0 0 0 0,1 1 0 0 0,0 0 0 0 0,1 0 0 0 0,0 0 0 0 0,0 1 0 0 0,-5 20 0 0 0,10-20 0 0 0,0-11 0 0 0,1-1 0 0 0,0 1 0 0 0,0-1 0 0 0,0 1 0 0 0,0-1 0 0 0,0 1 0 0 0,0 0 0 0 0,0-1 0 0 0,1 1 0 0 0,-1-1 0 0 0,0 0 0 0 0,1 1 0 0 0,0 1 0 0 0,1 1 0 0 0,4 11 0 0 0,-1-14 0 0 0,-3-1 0 0 0,1 1 0 0 0,0 0 0 0 0,0-1 0 0 0,0 0 0 0 0,0 1 0 0 0,0-1 0 0 0,0 0 0 0 0,0 0 0 0 0,0-1 0 0 0,1 1 0 0 0,-1-1 0 0 0,0 1 0 0 0,0-1 0 0 0,0 0 0 0 0,0 0 0 0 0,-1 0 0 0 0,1-1 0 0 0,3-1 0 0 0,5-3 0 0 0,0-1 0 0 0,18-15 0 0 0,-2 0 0 0 0,-14 13 0 0 0,-1-1 0 0 0,-1 0 0 0 0,1-1 0 0 0,-2 0 0 0 0,10-13 0 0 0,-12 13 71 0 0,8-12 835 0 0,28-32 0 0 0,-22 30-741 0 0,-16 20-165 0 0,-4 7 0 0 0,-2 4 0 0 0,0-5 0 0 0,-1 6 0 0 0,-1 1 0 0 0,1 0 0 0 0,-2-1 0 0 0,1 0 0 0 0,-6 12 0 0 0,0 0 0 0 0,-4 9 0 0 0,9-22 0 0 0,0 0 0 0 0,1 0 0 0 0,-1 1 0 0 0,1-1 0 0 0,1 1 0 0 0,-3 13 0 0 0,2-4-20 0 0,1-14 2 0 0,1 0-1 0 0,-1 0 1 0 0,1 0 0 0 0,0 0 0 0 0,0 0 0 0 0,0 0 0 0 0,0 0 0 0 0,0 0-1 0 0,0 0 1 0 0,0 0 0 0 0,0 0 0 0 0,1 0 0 0 0,-1 0 0 0 0,1 0 0 0 0,0 0-1 0 0,-1 0 1 0 0,1-1 0 0 0,0 1 0 0 0,0 0 0 0 0,2 2 0 0 0,-2-2-457 0 0,32 5-625 0 0,-27-7 1098 0 0,0-1 0 0 0,0 1 0 0 0,0-1 0 0 0,0-1 0 0 0,0 1 0 0 0,0-1 1 0 0,-1 0-1 0 0,1 0 0 0 0,6-4 0 0 0,5-4 3 0 0,24-19-1 0 0,-10 7 2 0 0,-7 4-2 0 0,-1 0 0 0 0,-1-1 0 0 0,30-33 0 0 0,52-73 0 0 0,-82 97 0 0 0,19-30 152 0 0,67-125-1 0 0,-90 149-53 0 0,-9 17 221 0 0,-1 0-1 0 0,-1 0 0 0 0,-1-1 0 0 0,6-23 0 0 0,-12 41-318 0 0,0 0 0 0 0,0 0 0 0 0,0 0 0 0 0,0 0 0 0 0,0 0 0 0 0,0 0 0 0 0,0 0 0 0 0,0 0 0 0 0,-1 0 0 0 0,1 0 0 0 0,0 0 0 0 0,0 0 0 0 0,0 0 0 0 0,0 0 0 0 0,0 0 0 0 0,0 0 0 0 0,0 0 0 0 0,0 0 0 0 0,0 0 0 0 0,0 0 0 0 0,0 0 0 0 0,0 0 0 0 0,0-1 0 0 0,0 1 0 0 0,0 0 0 0 0,0 0 0 0 0,0 0 0 0 0,0 0 0 0 0,0 0 0 0 0,0 0 0 0 0,0 0 0 0 0,0 0 0 0 0,0 0 0 0 0,-1 0 0 0 0,1 0 0 0 0,0 0 0 0 0,0 0 0 0 0,0 0 0 0 0,0 0 0 0 0,0 0 0 0 0,0 0 0 0 0,0 0 0 0 0,0 0 0 0 0,0-1 0 0 0,0 1 0 0 0,0 0 0 0 0,0 0 0 0 0,0 0 0 0 0,0 0 0 0 0,0 0 0 0 0,1 0 0 0 0,-1 0 0 0 0,0 0 0 0 0,0 0 0 0 0,0 0 0 0 0,0 0 0 0 0,0 0 0 0 0,0 0 0 0 0,0 0 0 0 0,0 0 0 0 0,-5 5 0 0 0,-4 9 0 0 0,-36 73 0 0 0,6-11 0 0 0,-31 60 0 0 0,29-54 0 0 0,8-3 0 0 0,16-35 0 0 0,11-31 0 0 0,0 0 0 0 0,1 0 0 0 0,1 1 0 0 0,0-1 0 0 0,1 1 0 0 0,-2 21 0 0 0,6-17 8 0 0,0-16-80 0 0,-1 0-265 0 0,0-2-138 0 0,4 4-293 0 0,-4-4 758 0 0,0 0 0 0 0,0 0 0 0 0,0 1 1 0 0,0-1-1 0 0,0 0 0 0 0,0 0 0 0 0,1 1 1 0 0,-1-1-1 0 0,0 0 0 0 0,0 0 0 0 0,0 0 1 0 0,0 1-1 0 0,1-1 0 0 0,-1 0 0 0 0,0 0 1 0 0,0 0-1 0 0,0 0 0 0 0,1 1 0 0 0,-1-1 1 0 0,0 0-1 0 0,0 0 0 0 0,0 0 0 0 0,1 0 1 0 0,-1 0-1 0 0,0 0 0 0 0,0 0 0 0 0,1 0 1 0 0,-1 0-1 0 0,0 0 0 0 0,0 0 0 0 0,1 0 1 0 0,-1 0-1 0 0,0 0 0 0 0,3 0-63 0 0,-1 0 0 0 0,1 0 0 0 0,-1-1 1 0 0,0 1-1 0 0,1-1 0 0 0,-1 0 0 0 0,0 0 0 0 0,0 1 0 0 0,0-1 0 0 0,1-1 0 0 0,-1 1 0 0 0,0 0 1 0 0,2-2-1 0 0,1-1-2124 0 0,-1-1 0 0 0,1 1 0 0 0,7-10 0 0 0,-2-1-5515 0 0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8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5 15663 0 0,'-5'2'274'0'0,"3"-2"-189"0"0,0 0-1 0 0,1 1 0 0 0,-1-1 0 0 0,1 1 0 0 0,-1 0 1 0 0,1 0-1 0 0,-1-1 0 0 0,1 1 0 0 0,-1 0 0 0 0,1 0 0 0 0,-1 0 1 0 0,1 1-1 0 0,0-1 0 0 0,0 0 0 0 0,0 0 0 0 0,-2 3 1 0 0,3-4-85 0 0,0 1 0 0 0,-1 0 1 0 0,1 0-1 0 0,0 0 0 0 0,0 0 0 0 0,-1-1 1 0 0,1 1-1 0 0,0 0 0 0 0,0 0 1 0 0,0 0-1 0 0,0 0 0 0 0,0 0 1 0 0,0 0-1 0 0,1 0 0 0 0,-1-1 1 0 0,0 1-1 0 0,0 0 0 0 0,1 0 1 0 0,-1 0-1 0 0,0 0 0 0 0,1-1 1 0 0,-1 1-1 0 0,1 0 0 0 0,-1 0 1 0 0,1-1-1 0 0,-1 1 0 0 0,1 0 1 0 0,-1-1-1 0 0,1 1 0 0 0,0 0 1 0 0,-1-1-1 0 0,1 1 0 0 0,1 0 0 0 0,0 0 10 0 0,1 1-1 0 0,0-1 1 0 0,0 0-1 0 0,0 0 1 0 0,0 0-1 0 0,3 0 0 0 0,-5 0 0 0 0,6 0 182 0 0,0 0-1 0 0,1 0 1 0 0,-1-1 0 0 0,1 0 0 0 0,-1 0-1 0 0,15-3 1 0 0,48-14-490 0 0,-40 8-553 0 0,41-11-156 0 0,-1-4-15 0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76 15663 0 0,'0'0'356'0'0,"0"0"50"0"0,0 0 20 0 0,0 0-42 0 0,0 0-112 0 0,0 0 463 0 0,0 0 234 0 0,0 0 45 0 0,0 0-61 0 0,0 0-288 0 0,0 0-121 0 0,-4-14 996 0 0,4 12-1433 0 0,0 0-1 0 0,0 0 1 0 0,0 0-1 0 0,0 0 0 0 0,0 1 1 0 0,1-1-1 0 0,-1 0 1 0 0,1 0-1 0 0,-1 0 1 0 0,1 1-1 0 0,0-1 1 0 0,1-3-1 0 0,15-21 843 0 0,-12 20-722 0 0,56-87 922 0 0,68-91 713 0 0,-85 129-1742 0 0,73-84-75 0 0,-108 129 271 0 0,-6 7-2 0 0,1-1-1 0 0,-1 1 0 0 0,1-1 0 0 0,6-3 1 0 0,-9 16-149 0 0,-5 25-165 0 0,-2 0 0 0 0,-19 61 0 0 0,2-8 0 0 0,19-62-208 0 0,7-16-231 0 0,-2-6 210 0 0,0-1-279 0 0,0-1 481 0 0,0 0 1 0 0,0 0-1 0 0,0 0 1 0 0,1 0-1 0 0,-1-1 0 0 0,0 1 1 0 0,1 0-1 0 0,-1-1 1 0 0,0 1-1 0 0,1-1 0 0 0,-1 0 1 0 0,1 1-1 0 0,-1-1 1 0 0,0 0-1 0 0,1 0 0 0 0,-1 0 1 0 0,1 0-1 0 0,-1 0 1 0 0,1 0-1 0 0,-1 0 0 0 0,1 0 1 0 0,-1-1-1 0 0,1 1 1 0 0,1-1-1 0 0,4-2 54 0 0,-1 0 0 0 0,1 0 0 0 0,10-7 0 0 0,-2 1-78 0 0,-3 1 51 0 0,0 0 0 0 0,-1-1 0 0 0,0-1 0 0 0,0 0 0 0 0,-1 0 0 0 0,0-1 0 0 0,16-24 0 0 0,34-59 1062 0 0,-53 83-740 0 0,7-21 261 0 0,-13 28-574 0 0,-17 49-77 0 0,-2 1-365 0 0,3 1-1 0 0,-17 78 1 0 0,31-115 357 0 0,-1-1 0 0 0,2 1 0 0 0,-1-1 0 0 0,1 1 0 0 0,0-1 0 0 0,1 1 0 0 0,3 12 0 0 0,1-9 76 0 0,-4-11-53 0 0,-1-1 0 0 0,1 0 1 0 0,0 0-1 0 0,-1 0 0 0 0,1 0 0 0 0,0 0 0 0 0,0 0 0 0 0,0-1 1 0 0,0 1-1 0 0,0 0 0 0 0,0 0 0 0 0,0-1 0 0 0,0 1 1 0 0,0 0-1 0 0,0-1 0 0 0,0 1 0 0 0,1-1 0 0 0,-1 1 0 0 0,0-1 1 0 0,0 0-1 0 0,0 0 0 0 0,1 1 0 0 0,-1-1 0 0 0,0 0 0 0 0,0 0 1 0 0,1 0-1 0 0,-1 0 0 0 0,0 0 0 0 0,0-1 0 0 0,1 1 1 0 0,1-1-1 0 0,2-1-951 0 0,0-1 0 0 0,0 1 0 0 0,0-1 0 0 0,0-1 1 0 0,7-6-1 0 0,2 0-1043 0 0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9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 17503 0 0,'0'0'399'0'0,"0"0"60"0"0,0 0 21 0 0,0 0-59 0 0,-1 2-276 0 0,-4 4 11 0 0,4-4 570 0 0,1-2 244 0 0,0 0 43 0 0,0 0 10 0 0,14 7 2049 0 0,-4-5-2772 0 0,1-1-1 0 0,0 0 1 0 0,-1-1 0 0 0,1 0-1 0 0,0-1 1 0 0,-1 0 0 0 0,1-1-1 0 0,-1 0 1 0 0,1 0-1 0 0,13-6 1 0 0,-15 5-300 0 0,11-2 0 0 0,2 3 0 0 0,-13 1-133 0 0,-7 1-563 0 0,-2 0-258 0 0,0 0-56 0 0,0 0-13 0 0,0 0-1 0 0,0 0 0 0 0,-3 0 386 0 0,-1 1 1 0 0,1 0-1 0 0,0-1 0 0 0,0 1 0 0 0,-1 0 1 0 0,-3 3-1 0 0,-13 3-2604 0 0,-5-1 194 0 0,0 2-22 0 0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19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11975 0 0,'-61'44'1200'0'0,"50"-35"-1098"0"0,5-2 116 0 0,6-6 4 0 0,-1-1 0 0 0,1 1 0 0 0,0-1-1 0 0,-1 1 1 0 0,1-1 0 0 0,0 1 0 0 0,0-1 0 0 0,0 1-1 0 0,-1-1 1 0 0,1 1 0 0 0,0-1 0 0 0,0 1 0 0 0,0-1-1 0 0,0 1 1 0 0,0-1 0 0 0,0 1 0 0 0,0-1 0 0 0,0 1-1 0 0,0-1 1 0 0,0 1 0 0 0,1-1 0 0 0,-1 2 0 0 0,9 7 1341 0 0,19 2-1387 0 0,-24-10 342 0 0,7 1-190 0 0,0 1-1 0 0,0-2 1 0 0,0 1 0 0 0,0-2-1 0 0,14 0 1 0 0,57-7 1526 0 0,-71 5-1577 0 0,11 0 73 0 0,51-9-1867 0 0,-71 10 508 0 0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2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60 6447 0 0,'0'0'142'0'0,"0"0"22"0"0,2-2 13 0 0,0 1-119 0 0,12-15 73 0 0,35-42 3885 0 0,-38 44-2884 0 0,-4 5 368 0 0,1 0 0 0 0,14-13 0 0 0,-20 19-844 0 0,0 0 0 0 0,1 1-1 0 0,-2-1 1 0 0,1 0 0 0 0,0 0-1 0 0,-1 0 1 0 0,2-4 0 0 0,-2 6-782 0 0,-1-1 638 0 0,0 2 0 0 0,1 0-432 0 0,-1-1 0 0 0,0 1 0 0 0,0 0 0 0 0,0 0 0 0 0,0-1 0 0 0,0 1 0 0 0,0 0 0 0 0,0 0 0 0 0,0-1 0 0 0,0 1 0 0 0,0 0 0 0 0,0 0 0 0 0,0-1 0 0 0,0 1 0 0 0,0 0 0 0 0,0 0 0 0 0,0-1 0 0 0,0 1 0 0 0,0 0 0 0 0,0 0 0 0 0,0-1 0 0 0,-1 1 0 0 0,1 0 0 0 0,0 0 0 0 0,0 0 0 0 0,0-1 0 0 0,0 1 0 0 0,0 0 0 0 0,-1 0 0 0 0,1 0 0 0 0,0 0 0 0 0,-1-1 0 0 0,-3 2-16 0 0,0 0 1 0 0,0 0-1 0 0,0 0 0 0 0,0 0 1 0 0,0 1-1 0 0,0 0 0 0 0,0-1 1 0 0,1 2-1 0 0,-1-1 0 0 0,0 0 1 0 0,1 1-1 0 0,0-1 1 0 0,0 1-1 0 0,-4 3 0 0 0,-2 6 297 0 0,0-1 0 0 0,-14 23 1 0 0,19-27-347 0 0,-18 27-15 0 0,-26 47 0 0 0,43-70 0 0 0,0 0 0 0 0,1 0 0 0 0,0 0 0 0 0,1 1 0 0 0,1-1 0 0 0,-2 14 0 0 0,2-15 0 0 0,1 20 0 0 0,4-12 0 0 0,-1-15 0 0 0,0 0 0 0 0,4 5 0 0 0,2 0 0 0 0,-6-7 0 0 0,2 1 0 0 0,14-6 0 0 0,-12 2 0 0 0,0-1 0 0 0,0 0 0 0 0,-1 0 0 0 0,1-1 0 0 0,-1 1 0 0 0,0-1 0 0 0,1 0 0 0 0,-2-1 0 0 0,10-9 0 0 0,3-6 0 0 0,15-25 0 0 0,-24 33 0 0 0,8-13 410 0 0,-1-1-1 0 0,-1-1 1 0 0,-1 0-1 0 0,16-56 1 0 0,-24 68-410 0 0,-2 0 0 0 0,0 0 0 0 0,-1 0 0 0 0,0 0 0 0 0,-1-1 0 0 0,-3-27 0 0 0,2 41-14 0 0,0 1 0 0 0,0-1-1 0 0,0 0 1 0 0,-1 1 0 0 0,1-1 0 0 0,-1 1-1 0 0,1-1 1 0 0,-1 1 0 0 0,0-1 0 0 0,0 1-1 0 0,1-1 1 0 0,-3-1 0 0 0,2 2-9 0 0,1 1 0 0 0,-1-1 0 0 0,1 1 0 0 0,-1-1 1 0 0,0 1-1 0 0,1 0 0 0 0,-1-1 0 0 0,0 1 0 0 0,1 0 0 0 0,-1-1 0 0 0,0 1 1 0 0,0 0-1 0 0,1 0 0 0 0,-1 0 0 0 0,0-1 0 0 0,0 1 0 0 0,0 0 0 0 0,1 0 1 0 0,-2 1-1 0 0,-1-1-44 0 0,1 1 0 0 0,0-1-1 0 0,0 1 1 0 0,0 0 0 0 0,0 0 0 0 0,0 0 0 0 0,0 0 0 0 0,0 1 0 0 0,0-1 0 0 0,1 0 0 0 0,-1 1 0 0 0,0-1 0 0 0,1 1 0 0 0,-1 0 0 0 0,1 0 0 0 0,-2 2-1 0 0,-7 12-2133 0 0,2 1-4113 0 0,0 1-2036 0 0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21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17503 0 0,'0'0'399'0'0,"0"0"60"0"0,0 0 21 0 0,0 0-59 0 0,0 0-136 0 0,0 0 457 0 0,2 1 228 0 0,0-1-580 0 0,0 1-1 0 0,0-1 0 0 0,0 0 1 0 0,0 0-1 0 0,0-1 0 0 0,0 1 1 0 0,0 0-1 0 0,0-1 1 0 0,0 1-1 0 0,0-1 0 0 0,0 0 1 0 0,2 0-1 0 0,2-1-343 0 0,-4 1 909 0 0,-1-1-290 0 0,4-8-265 0 0,-2 7-61 0 0,-1-1-1 0 0,0-1 1 0 0,0 1-1 0 0,0 0 1 0 0,-1 0-1 0 0,1-1 1 0 0,0-6-1 0 0,-2 9 106 0 0,-1 0-289 0 0,-3-4-202 0 0,3 4-290 0 0,-14-4-714 0 0,11 4-5213 0 0,4 2-2604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13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5 21191 0 0,'-6'-12'480'0'0,"4"10"67"0"0,2 2 31 0 0,0 0-56 0 0,-9 18 610 0 0,-5 1-258 0 0,9-12-570 0 0,0 0-1 0 0,1 0 1 0 0,-1 0 0 0 0,1 1-1 0 0,1-1 1 0 0,-5 13 0 0 0,4-4-211 0 0,-1-4-75 0 0,2 1 0 0 0,0 0 0 0 0,-2 17 0 0 0,-7 76-1382 0 0,4-45-1567 0 0,6-39-5598 0 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21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2 19351 0 0,'0'0'439'0'0,"0"0"62"0"0,0 0 33 0 0,0 0-65 0 0,1-2-169 0 0,2-7 442 0 0,-2 7 229 0 0,-1 2 42 0 0,0 0-59 0 0,0 0-289 0 0,0 0-121 0 0,0 0-28 0 0,0 0-72 0 0,5 15-272 0 0,-4-7-172 0 0,1 1 0 0 0,-1-1 0 0 0,-1 1 0 0 0,0 14 0 0 0,0-13 0 0 0,0 0 0 0 0,2 17 0 0 0,2-3 0 0 0,-4-17 0 0 0,1 0 0 0 0,0 0 0 0 0,1-1 0 0 0,3 12 0 0 0,-4-16 0 0 0,-1 0 0 0 0,1 0 0 0 0,0 0 0 0 0,0 0 0 0 0,1 0 0 0 0,-1 0 0 0 0,0 0 0 0 0,1 0 0 0 0,-1 0 0 0 0,1-1 0 0 0,-1 1 0 0 0,1-1 0 0 0,0 1 0 0 0,-1-1 0 0 0,1 1 0 0 0,4 1 0 0 0,-1 0 0 0 0,-2 0 0 0 0,1 0 0 0 0,15 2 0 0 0,-15-5 0 0 0,0 1 0 0 0,0-1 0 0 0,1 0 0 0 0,-1 0 0 0 0,0 0 0 0 0,0-1 0 0 0,1 0 0 0 0,-1 0 0 0 0,0 0 0 0 0,0 0 0 0 0,5-3 0 0 0,8-3 0 0 0,20-12 0 0 0,-30 15 0 0 0,5-3-249 0 0,0-1 0 0 0,0 0 0 0 0,18-16 0 0 0,-26 20 166 0 0,0 0 0 0 0,0-1 0 0 0,0 1 0 0 0,0-1 0 0 0,-1 0 0 0 0,0 0 0 0 0,0 0 0 0 0,0 0 0 0 0,-1 0 0 0 0,1-1 0 0 0,2-9 0 0 0,1-7-459 0 0,1 0 0 0 0,11-25 0 0 0,-9 26 216 0 0,17-51-1802 0 0,-22 56 2130 0 0,-7 11 84 0 0,1 0 686 0 0,-18 5 328 0 0,0 2-641 0 0,10 19 1050 0 0,-56 124 635 0 0,30-44-2144 0 0,2-7 0 0 0,-51 127 0 0 0,71-184 0 0 0,12-30 7 0 0,0-3-19 0 0,1 0 0 0 0,0 0 1 0 0,0 0-1 0 0,0 0 0 0 0,0 9 0 0 0,1-11-325 0 0,0-2-138 0 0,0 0-33 0 0,0 0-72 0 0,0 0-285 0 0,8-11-2010 0 0,1-1-2643 0 0,1 0-1564 0 0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4:22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56 15663 0 0,'1'-2'719'0'0,"-1"-1"-497"0"0,0 4-105 0 0,16-28 732 0 0,-8 6 1692 0 0,-7 19-1019 0 0,-1 2-125 0 0,0 0-575 0 0,1-2-248 0 0,-21 21 1154 0 0,-15 18-267 0 0,24-25-1461 0 0,-36 44 0 0 0,42-49 0 0 0,0 0 0 0 0,1 0 0 0 0,0 0 0 0 0,0 1 0 0 0,1 0 0 0 0,-4 10 0 0 0,7-16 0 0 0,-1 0 0 0 0,0 0 0 0 0,1 0 0 0 0,-1 0 0 0 0,1 0 0 0 0,-1 0 0 0 0,1 0 0 0 0,0 0 0 0 0,0 1 0 0 0,0-1 0 0 0,0 0 0 0 0,0 0 0 0 0,1 0 0 0 0,-1 0 0 0 0,1 2 0 0 0,1 3 0 0 0,6 16 0 0 0,0-15 0 0 0,-3-4 0 0 0,-1 0 0 0 0,1 0 0 0 0,0 0 0 0 0,0 0 0 0 0,0-1 0 0 0,0 0 0 0 0,6 3 0 0 0,5 3 0 0 0,7 3 0 0 0,-18-10 0 0 0,0 0 0 0 0,-1 1 0 0 0,1 0 0 0 0,-1-1 0 0 0,0 1 0 0 0,0 1 0 0 0,0-1 0 0 0,0 0 0 0 0,0 1 0 0 0,4 7 0 0 0,0-1 0 0 0,-3 3 0 0 0,-5-8-2 0 0,1 1 1 0 0,-1-1-1 0 0,0 1 1 0 0,0 0-1 0 0,-1-1 0 0 0,1 1 1 0 0,-1-1-1 0 0,0 1 0 0 0,-1-1 1 0 0,-4 11-1 0 0,3-7 17 0 0,-2 0 0 0 0,1-1 0 0 0,-2 1 0 0 0,1-1 0 0 0,-10 11 0 0 0,12-17 143 0 0,0 1 0 0 0,0-1 0 0 0,0 1 1 0 0,-1-1-1 0 0,1 0 0 0 0,-1 0 0 0 0,0 0 0 0 0,0-1 0 0 0,1 1 0 0 0,-7 0 0 0 0,-11 6 63 0 0,12-4-220 0 0,0-1 0 0 0,-1 0 0 0 0,1 0 0 0 0,-1-1 0 0 0,0 0 0 0 0,0 0 0 0 0,0-1 0 0 0,0-1 0 0 0,0 0 0 0 0,0 0 0 0 0,0-1 0 0 0,1 0 0 0 0,-1 0 0 0 0,0-1 0 0 0,-16-6 0 0 0,3-4-1 0 0,15 3 0 0 0,7 8 33 0 0,-1-1-1 0 0,1 0 1 0 0,0 0 0 0 0,0 0-1 0 0,0 0 1 0 0,1 0-1 0 0,-1 0 1 0 0,0 0 0 0 0,1-1-1 0 0,-1 1 1 0 0,1 0 0 0 0,0 0-1 0 0,-1 0 1 0 0,1 0-1 0 0,0-1 1 0 0,1 1 0 0 0,-1 0-1 0 0,0 0 1 0 0,1 0 0 0 0,-1-1-1 0 0,1 1 1 0 0,-1 0-1 0 0,3-4 1 0 0,1 0 154 0 0,0-1-1 0 0,1 1 1 0 0,0 0-1 0 0,0 1 1 0 0,9-9-1 0 0,0 0-56 0 0,16-15-121 0 0,53-39 0 0 0,-45 39-11 0 0,-20 15 2 0 0,-3 3 0 0 0,0-1 0 0 0,0-1 0 0 0,-1 0 0 0 0,-1-1 0 0 0,14-19 0 0 0,-22 27 0 0 0,-1 0 0 0 0,-1 0 0 0 0,1 0 0 0 0,-1-1 0 0 0,3-9 0 0 0,-5 13 0 0 0,0 0 0 0 0,-1 0 0 0 0,1 1 0 0 0,-1-1 0 0 0,0 0 0 0 0,0 0 0 0 0,0 0 0 0 0,0 0 0 0 0,-1 0 0 0 0,1 0 0 0 0,-1 1 0 0 0,0-1 0 0 0,0 0 0 0 0,0 0 0 0 0,0 1 0 0 0,-2-5 0 0 0,2 5-95 0 0,0 1 1 0 0,-1-1-1 0 0,1 1 0 0 0,0-1 1 0 0,-1 1-1 0 0,1-1 1 0 0,-1 1-1 0 0,0 0 0 0 0,1 0 1 0 0,-1 0-1 0 0,0 0 0 0 0,0 0 1 0 0,0 0-1 0 0,0 0 0 0 0,0 1 1 0 0,0-1-1 0 0,0 1 1 0 0,0-1-1 0 0,0 1 0 0 0,-3-1 1 0 0,-6 1-1026 0 0,0 0 1 0 0,-19 2-1 0 0,10-1 217 0 0,-2-1-632 0 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26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24 7367 0 0,'0'0'568'0'0,"0"0"-202"0"0,0 0 536 0 0,0 0 269 0 0,0 0 56 0 0,0 0-19 0 0,0 0-127 0 0,0 0-52 0 0,2-8 1005 0 0,3-3-936 0 0,1 0 65 0 0,-1-1 0 0 0,-1 0 0 0 0,0 0 0 0 0,3-14 0 0 0,-7 25-1073 0 0,1-1 0 0 0,-1 1 1 0 0,0 0-1 0 0,0-1 0 0 0,1 1 0 0 0,-1-1 1 0 0,0 1-1 0 0,-1 0 0 0 0,1-1 0 0 0,0 1 1 0 0,0-1-1 0 0,-1 1 0 0 0,1 0 0 0 0,0-1 0 0 0,-1 1 1 0 0,1 0-1 0 0,-1 0 0 0 0,-1-3 0 0 0,1 4-37 0 0,0-1 0 0 0,0 1 0 0 0,1-1 0 0 0,-1 1 0 0 0,0 0 0 0 0,0-1 0 0 0,0 1 0 0 0,0 0 0 0 0,0-1 0 0 0,0 1 0 0 0,0 0 0 0 0,0 0 0 0 0,0 0 0 0 0,0 0 0 0 0,0 0 0 0 0,0 0 0 0 0,0 0 0 0 0,0 1 0 0 0,0-1-1 0 0,0 0 1 0 0,0 1 0 0 0,0-1 0 0 0,0 0 0 0 0,0 1 0 0 0,1-1 0 0 0,-1 1 0 0 0,-1 0 0 0 0,-4 2-59 0 0,1 1 0 0 0,0 0 0 0 0,0 0 0 0 0,1 0 0 0 0,-8 9 0 0 0,-4 3-30 0 0,0-2-1481 0 0,14-12-118 0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29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347 15663 0 0,'1'-2'356'0'0,"3"-9"137"0"0,0 3-134 0 0,-1 0 0 0 0,2 0-1 0 0,-1 0 1 0 0,10-13 0 0 0,-13 20-105 0 0,-1 0 0 0 0,1 0 0 0 0,0 0 0 0 0,-1 0 0 0 0,1 0 0 0 0,0 0 0 0 0,0 0 0 0 0,0 0 1 0 0,0 0-1 0 0,0 0 0 0 0,0 0 0 0 0,0 1 0 0 0,2-2 0 0 0,-3 3-166 0 0,0-1-1 0 0,0 1 1 0 0,0 0 0 0 0,0-1 0 0 0,1 1 0 0 0,-1 0-1 0 0,0-1 1 0 0,-1 1 0 0 0,1 0 0 0 0,0 0-1 0 0,0-1 1 0 0,0 1 0 0 0,0 0 0 0 0,0-1 0 0 0,-1 1-1 0 0,0 1 1 0 0,-15 41 76 0 0,-1-8 124 0 0,-2 0 0 0 0,-1-2 0 0 0,-1 0 0 0 0,-41 47 0 0 0,41-58-166 0 0,0-1-1 0 0,-2 0 1 0 0,0-2 0 0 0,-43 27-1 0 0,56-40-121 0 0,18-15 0 0 0,10-8 0 0 0,1 2 0 0 0,1 0 0 0 0,32-16 0 0 0,-41 27 0 0 0,1 5 0 0 0,-9 0 0 0 0,3 5 0 0 0,2 5 0 0 0,-4-6 0 0 0,-1 0 0 0 0,0 1 0 0 0,0-1 0 0 0,0 1 0 0 0,2 9 0 0 0,-3-9 0 0 0,-2-5 0 0 0,0 1 0 0 0,1-1 0 0 0,-1 0 0 0 0,0 0 0 0 0,1 0 0 0 0,-1 0 0 0 0,1 0 0 0 0,-1 0 0 0 0,1 0 0 0 0,-1 1 0 0 0,1-2 0 0 0,0 1 0 0 0,-1 0 0 0 0,1 0 0 0 0,0 0 0 0 0,0 0 0 0 0,1 1 0 0 0,2 1 0 0 0,-2 1 0 0 0,10 13 0 0 0,-3-8 0 0 0,5 2 0 0 0,-9-10 0 0 0,-2-2 0 0 0,20 5 0 0 0,-14-6 0 0 0,-3-1 0 0 0,-1 2 0 0 0,0-1 0 0 0,-1 1 0 0 0,1-1 0 0 0,-1 0 0 0 0,1 0 0 0 0,-1-1 0 0 0,0 1 0 0 0,0-1 0 0 0,0 0 0 0 0,0 0 0 0 0,-1 0 0 0 0,1 0 0 0 0,-1-1 0 0 0,3-4 0 0 0,4-3 0 0 0,5-9 0 0 0,0 0 0 0 0,-1-2 0 0 0,-1 1 0 0 0,-1-2 0 0 0,12-29 0 0 0,-4 9 0 0 0,-6 11 0 0 0,-1 0 0 0 0,-2-1 0 0 0,-1 0 0 0 0,-1-1 0 0 0,4-38 0 0 0,-11 48 111 0 0,-1 0-1 0 0,-2 1 1 0 0,-5-41 0 0 0,5 59-35 0 0,0 0 1 0 0,-1 0-1 0 0,1 0 1 0 0,-1 0 0 0 0,0 0-1 0 0,0 0 1 0 0,-1 1-1 0 0,1-1 1 0 0,-1 1-1 0 0,0-1 1 0 0,-7-6-1 0 0,8 8-44 0 0,0 1-1 0 0,-1 0 0 0 0,1 0 0 0 0,0 1 0 0 0,-1-1 1 0 0,1 0-1 0 0,-1 1 0 0 0,0-1 0 0 0,1 1 1 0 0,-1 0-1 0 0,0 0 0 0 0,0 0 0 0 0,0 0 0 0 0,0 0 1 0 0,1 1-1 0 0,-1 0 0 0 0,0-1 0 0 0,0 1 0 0 0,0 0 1 0 0,0 0-1 0 0,-6 1 0 0 0,-3 2-212 0 0,0 1 1 0 0,1 0-1 0 0,-1 0 0 0 0,1 1 1 0 0,0 1-1 0 0,1 0 0 0 0,-1 0 1 0 0,1 1-1 0 0,0 0 0 0 0,1 1 1 0 0,0 0-1 0 0,0 0 0 0 0,0 1 1 0 0,1 0-1 0 0,1 1 0 0 0,0 0 1 0 0,-11 19-1 0 0,16-25-247 0 0,0 0 0 0 0,1 0 0 0 0,-1 0-1 0 0,1 1 1 0 0,0-1 0 0 0,0 7 0 0 0,0 6-1107 0 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29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55 15663 0 0,'0'0'719'0'0,"-2"1"-20"0"0,-4 4-306 0 0,4-3 371 0 0,2-2 209 0 0,0 0 41 0 0,0 0-61 0 0,1 0-868 0 0,0 0 0 0 0,-1 0 0 0 0,1 0 0 0 0,0 0 0 0 0,0 0 0 0 0,0 0 0 0 0,-1 0 0 0 0,1-1 0 0 0,0 1 0 0 0,0 0 0 0 0,-1 0 0 0 0,1-1 0 0 0,0 1 0 0 0,0 0 0 0 0,-1-1 0 0 0,1 1 0 0 0,0-1 0 0 0,0 0 0 0 0,12-9 440 0 0,-13 10-496 0 0,7-6 106 0 0,-1 0-1 0 0,0-1 1 0 0,0 0-1 0 0,0 0 0 0 0,6-12 1 0 0,19-42 981 0 0,-12 23-819 0 0,-9 13-297 0 0,-8 16 0 0 0,-4 3 72 0 0,-7 13 787 0 0,-4 4-886 0 0,0 2 0 0 0,1-1 1 0 0,1 2-1 0 0,0-1 0 0 0,1 2 1 0 0,0-1-1 0 0,1 1 0 0 0,1 1 1 0 0,-10 24-1 0 0,17-35-416 0 0,1-4 437 0 0,0 1-1 0 0,0-1 1 0 0,0 1-1 0 0,0 0 1 0 0,0-1-1 0 0,1 1 1 0 0,-1-1-1 0 0,0 1 1 0 0,1 0-1 0 0,-1-1 1 0 0,1 1-1 0 0,0-1 1 0 0,-1 0-1 0 0,1 1 1 0 0,0-1-1 0 0,0 1 1 0 0,0-1-1 0 0,0 0 1 0 0,0 0-1 0 0,0 0 1 0 0,0 1-1 0 0,0-1 1 0 0,3 1-1 0 0,-2-1 6 0 0,1 0 0 0 0,-1 0 0 0 0,1 0 0 0 0,0 0 0 0 0,0-1 0 0 0,0 1 0 0 0,-1-1 0 0 0,6 0 0 0 0,-5 1 1 0 0,3-2 0 0 0,0 1 0 0 0,0-1 0 0 0,0 0 0 0 0,0 0 0 0 0,0 0 0 0 0,-1-1 0 0 0,12-4 0 0 0,-1-2 0 0 0,22-13 0 0 0,10-10 0 0 0,60-49 0 0 0,-71 46 13 0 0,47-57 0 0 0,-69 74 25 0 0,4-7 475 0 0,25-40 0 0 0,9-12 373 0 0,-39 57-882 0 0,0-1 0 0 0,-1 0 0 0 0,12-28 0 0 0,-23 41-4 0 0,-6 7 0 0 0,-4 5 0 0 0,8-5 0 0 0,-15 12 0 0 0,0 1 0 0 0,1 0 0 0 0,-14 19 0 0 0,-34 49 0 0 0,38-48 0 0 0,3-3 0 0 0,3 1 0 0 0,0 1 0 0 0,2 0 0 0 0,-13 37 0 0 0,-47 106 0 0 0,76-175 0 0 0,0 0 0 0 0,0-1 0 0 0,1 1 0 0 0,-1 0 0 0 0,0 0 0 0 0,0 0 0 0 0,0 0 0 0 0,0 0 0 0 0,1 0 0 0 0,-1 0 0 0 0,0 0 0 0 0,0 0 0 0 0,0 0 0 0 0,1 0 0 0 0,-1 0 0 0 0,0 0 0 0 0,0 0 0 0 0,0 0 0 0 0,1 0 0 0 0,-1 0 0 0 0,0 0 0 0 0,0 0 0 0 0,0 1 0 0 0,0-1 0 0 0,1 0 0 0 0,-1 0 0 0 0,0 0 0 0 0,0 0 0 0 0,0 0 0 0 0,0 0 0 0 0,0 0 0 0 0,1 1 0 0 0,-1-1 0 0 0,0 0 0 0 0,0 0 0 0 0,0 0 0 0 0,0 0 0 0 0,0 1 0 0 0,0-1 0 0 0,0 0 0 0 0,0 0 0 0 0,0 0 0 0 0,0 0 0 0 0,0 1 0 0 0,1-1 0 0 0,-1 0 0 0 0,0 0 0 0 0,0 0 0 0 0,0 1 0 0 0,0-1 0 0 0,0 0 0 0 0,-1 0 0 0 0,1 0 0 0 0,0 0 0 0 0,0 1 0 0 0,0-1 0 0 0,0 0 0 0 0,0 0 0 0 0,0 1 0 0 0,12-9 0 0 0,-6 4 0 0 0,-2-1 0 0 0,1 0 0 0 0,0 0 0 0 0,-1 0 0 0 0,0 0 0 0 0,6-12 0 0 0,16-39 0 0 0,-11 19 0 0 0,5-2 0 0 0,-12 25 0 0 0,0 0 0 0 0,-1-1 0 0 0,5-19 0 0 0,-9 21 0 0 0,-6 3 0 0 0,3 9 0 0 0,0 1 0 0 0,-1 0 0 0 0,1-1 0 0 0,0 1 0 0 0,0 0 0 0 0,-1 0 0 0 0,1-1 0 0 0,0 1 0 0 0,0 0 0 0 0,-1 0 0 0 0,1 0 0 0 0,0-1 0 0 0,-1 1 0 0 0,1 0 0 0 0,0 0 0 0 0,-1 0 0 0 0,1 0 0 0 0,0-1 0 0 0,-1 1 0 0 0,1 0 0 0 0,-1 0 0 0 0,-1 0 0 0 0,0 0 0 0 0,0 1 0 0 0,0-1 0 0 0,-1 0 0 0 0,1 1 0 0 0,0-1 0 0 0,0 1 0 0 0,0 0 0 0 0,0 0 0 0 0,0 0 0 0 0,1 0 0 0 0,-1 0 0 0 0,0 0 0 0 0,0 0 0 0 0,0 0 0 0 0,1 1 0 0 0,-1-1 0 0 0,1 1 0 0 0,-1-1 0 0 0,-1 4 0 0 0,-3 4 0 0 0,0 0 0 0 0,-9 18 0 0 0,13-22 0 0 0,-3 7 0 0 0,1 0 0 0 0,4 1 0 0 0,7-1 0 0 0,2-2 0 0 0,3-4 0 0 0,-5-3-150 0 0,0-1 0 0 0,0 0 0 0 0,1 0-1 0 0,-1-1 1 0 0,1 0 0 0 0,0 0 0 0 0,-1-1 0 0 0,10 0-1 0 0,61-10-3890 0 0,-76 10 3901 0 0,17-3-8047 0 0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0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9 19351 0 0,'0'0'439'0'0,"0"0"62"0"0,0 0 33 0 0,0 0-65 0 0,2-2-169 0 0,1-1 96 0 0,-1 0 0 0 0,1-1 1 0 0,-1 0-1 0 0,1 1 0 0 0,-1-1 1 0 0,3-8-1 0 0,10-15 746 0 0,60-100 593 0 0,-28 45-1293 0 0,-35 58 417 0 0,-11 23-350 0 0,-1 1-66 0 0,-1 0-429 0 0,0 1 0 0 0,0-1 0 0 0,0 1 0 0 0,1 0-1 0 0,-1-1 1 0 0,0 1 0 0 0,0 0 0 0 0,1 0 0 0 0,-1 0 0 0 0,1-1 0 0 0,-2 3 0 0 0,1-1-16 0 0,-12 14 2 0 0,-40 58 0 0 0,47-65 0 0 0,0 1 0 0 0,1 0 0 0 0,0 0 0 0 0,1 0 0 0 0,-6 21 0 0 0,9-26 0 0 0,1 0 0 0 0,-1 0 0 0 0,1 0 0 0 0,0 0 0 0 0,0 0 0 0 0,2 8 0 0 0,2 0 0 0 0,-3-11 0 0 0,1-1 0 0 0,-1 1 0 0 0,1 0 0 0 0,-1-1 0 0 0,1 1 0 0 0,0-1 0 0 0,0 0 0 0 0,0 1 0 0 0,0-1 0 0 0,0 0 0 0 0,0 0 0 0 0,0 0 0 0 0,0 0 0 0 0,0-1 0 0 0,0 1 0 0 0,0-1 0 0 0,0 1 0 0 0,1-1 0 0 0,-1 0 0 0 0,0 1 0 0 0,0-1 0 0 0,1 0 0 0 0,-1-1 0 0 0,2 1 0 0 0,7-1 0 0 0,0-1 0 0 0,0 0 0 0 0,15-6 0 0 0,-8 2 0 0 0,-1-1 0 0 0,0-1 0 0 0,0-1 0 0 0,-1 0 0 0 0,21-16 0 0 0,-3-2 0 0 0,37-37 0 0 0,1-16 0 0 0,-29 31 0 0 0,-14 16 0 0 0,-28 32 0 0 0,-2 3 0 0 0,-7 12 0 0 0,-2 5 0 0 0,-14 29 0 0 0,23-47 0 0 0,0 0 0 0 0,0 0 0 0 0,0 1 0 0 0,1-1 0 0 0,-1 0 0 0 0,0 1 0 0 0,1-1 0 0 0,-1 0 0 0 0,1 1 0 0 0,0-1 0 0 0,-1 1 0 0 0,1-1 0 0 0,0 3 0 0 0,0 0 0 0 0,1 9 0 0 0,-1-9 0 0 0,4 6 0 0 0,13 9 0 0 0,1-5 0 0 0,13 6 0 0 0,-20-12 0 0 0,-2 2 0 0 0,-8-8 0 0 0,0 0 0 0 0,0 0 0 0 0,-1-1 0 0 0,1 1 0 0 0,0 0 0 0 0,-1 0 0 0 0,1 0 0 0 0,-1 0 0 0 0,0 0 0 0 0,0 0 0 0 0,1 1 0 0 0,-1-1 0 0 0,-1 3 0 0 0,0 1 0 0 0,-1 1 0 0 0,0-1 0 0 0,-1 0 0 0 0,1 0 0 0 0,-4 6 0 0 0,-4 11 0 0 0,5-13 4 0 0,0-2 5 0 0,-6 1-86 0 0,10-8-260 0 0,1-1-138 0 0,0 0-33 0 0,0 0-276 0 0,0 0-1144 0 0,0 0-496 0 0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4 13823 0 0,'0'0'315'0'0,"0"0"45"0"0,0 0 21 0 0,2-1-49 0 0,-1 1-323 0 0,1-1 0 0 0,-1 0 0 0 0,0 0 0 0 0,1 0 0 0 0,-1 0 0 0 0,0-1-1 0 0,1 1 1 0 0,-1 0 0 0 0,0 0 0 0 0,0-1 0 0 0,0 1 0 0 0,0-1 0 0 0,0 1 0 0 0,0-4 0 0 0,3-1 120 0 0,104-166 6876 0 0,-56 86-5557 0 0,43-74 192 0 0,-79 135-1640 0 0,33-39 0 0 0,-39 50 0 0 0,2-8 1883 0 0,-31 19-1718 0 0,16 4-165 0 0,1 0 0 0 0,-1 0 0 0 0,0 0 0 0 0,1 0 0 0 0,-1 0 0 0 0,0 1 0 0 0,1-1 0 0 0,0 1 0 0 0,-1 0 0 0 0,1 0 0 0 0,0 0 0 0 0,0 0 0 0 0,0 0 0 0 0,0 0 0 0 0,0 0 0 0 0,1 1 0 0 0,-1-1 0 0 0,-2 5 0 0 0,-12 16 0 0 0,-1-3 0 0 0,1 1 0 0 0,1 1 0 0 0,-17 31 0 0 0,3-3 0 0 0,19-35 0 0 0,1 0 0 0 0,0 1 0 0 0,2 0 0 0 0,-1 1 0 0 0,2-1 0 0 0,0 2 0 0 0,1-1 0 0 0,-2 18 0 0 0,6-20 0 0 0,5-1 0 0 0,4 1 0 0 0,-4-12 0 0 0,-1-2 0 0 0,10 8 0 0 0,-8-8 0 0 0,-2-2 0 0 0,0 3 0 0 0,2-1 0 0 0,11-3 0 0 0,-9 1 0 0 0,0-2 0 0 0,1 1 0 0 0,-1-1 0 0 0,0 0 0 0 0,0 0 0 0 0,7-6 0 0 0,0 0 0 0 0,23-19 0 0 0,-35 25 0 0 0,0 1 0 0 0,1-1 0 0 0,-1 0 0 0 0,-1 1 0 0 0,1-1 0 0 0,0 0 0 0 0,1-4 0 0 0,9-13 0 0 0,12-8 0 0 0,54-49 0 0 0,-65 67 0 0 0,-13 9 0 0 0,0 1 0 0 0,1 0 0 0 0,-1-1 0 0 0,0 1 0 0 0,0 0 0 0 0,1 0 0 0 0,-1 0 0 0 0,0-1 0 0 0,1 1 0 0 0,-1 0 0 0 0,0 0 0 0 0,1 0 0 0 0,-1 0 0 0 0,0-1 0 0 0,1 1 0 0 0,-1 0 0 0 0,0 0 0 0 0,1 0 0 0 0,-1 0 0 0 0,0 0 0 0 0,1 0 0 0 0,-1 0 0 0 0,0 0 0 0 0,1 0 0 0 0,0 0 0 0 0,-1 3 0 0 0,0 0 0 0 0,0-1 0 0 0,-1 1 0 0 0,1 0 0 0 0,0-1 0 0 0,-1 1 0 0 0,0-1 0 0 0,0 1 0 0 0,1-1 0 0 0,-3 3 0 0 0,-2 11 0 0 0,3-8 0 0 0,-1 6 0 0 0,0 0 0 0 0,1 1 0 0 0,-1 15 0 0 0,3-9 0 0 0,2-17 0 0 0,0-1 0 0 0,4 8 0 0 0,3-4 0 0 0,2-2 0 0 0,-4-4 0 0 0,0 0 0 0 0,1-1 0 0 0,-1 1 0 0 0,0-1 0 0 0,0-1 0 0 0,0 0 0 0 0,0 0 0 0 0,0 0 0 0 0,9-3 0 0 0,3-2 0 0 0,-1-2 0 0 0,21-10 0 0 0,-27 12 0 0 0,0-1 0 0 0,11-10 0 0 0,2-1 0 0 0,-17 12 0 0 0,0-1 0 0 0,0 1 0 0 0,-1-1 0 0 0,0-1 0 0 0,0 1 0 0 0,6-11 0 0 0,-8 12 0 0 0,-1-1 0 0 0,0 1 0 0 0,-1-1 0 0 0,0 0 0 0 0,0 0 0 0 0,0 0 0 0 0,-1 0 0 0 0,3-14 0 0 0,-4 9 0 0 0,-1 11 0 0 0,0 1 0 0 0,0-1 0 0 0,0 1 0 0 0,0 0 0 0 0,0-1 0 0 0,0 1 0 0 0,-1-1 0 0 0,1 1 0 0 0,0 0 0 0 0,0-1 0 0 0,0 1 0 0 0,0 0 0 0 0,0-1 0 0 0,-1 1 0 0 0,1 0 0 0 0,0-1 0 0 0,0 1 0 0 0,0 0 0 0 0,-1-1 0 0 0,1 1 0 0 0,-1-1 0 0 0,-1 1 0 0 0,1 0 0 0 0,-1-1 0 0 0,0 1 0 0 0,0 0 0 0 0,0 0 0 0 0,0 0 0 0 0,0 0 0 0 0,0 0 0 0 0,1 1 0 0 0,-1-1 0 0 0,0 1 0 0 0,0-1 0 0 0,0 1 0 0 0,1 0 0 0 0,-4 1 0 0 0,-26 15 0 0 0,21-9 0 0 0,-1 0 0 0 0,1 0 0 0 0,0 1 0 0 0,1 0 0 0 0,0 0 0 0 0,1 1 0 0 0,0 0 0 0 0,0 1 0 0 0,1 0 0 0 0,1 0 0 0 0,0 0 0 0 0,0 1 0 0 0,1 0 0 0 0,-6 20 0 0 0,11-27 23 0 0,-1-1 1 0 0,1 1-1 0 0,0-1 0 0 0,0 1 0 0 0,1-1 1 0 0,0 1-1 0 0,-1-1 0 0 0,1 0 0 0 0,1 1 0 0 0,-1-1 1 0 0,0 0-1 0 0,1 1 0 0 0,0-1 0 0 0,0 0 1 0 0,1 0-1 0 0,-1-1 0 0 0,1 1 0 0 0,-1 0 1 0 0,1-1-1 0 0,6 5 0 0 0,-6-6-11 0 0,0 0 0 0 0,0 0 0 0 0,1-1 0 0 0,-1 1 0 0 0,0-1 0 0 0,1 0 0 0 0,0 0 0 0 0,-1 0 0 0 0,1 0 0 0 0,0-1 0 0 0,-1 0 0 0 0,1 1 0 0 0,6-2 0 0 0,1 0-54 0 0,1 0 0 0 0,-1 0-1 0 0,1-2 1 0 0,-1 1 0 0 0,0-2-1 0 0,0 1 1 0 0,-1-1 0 0 0,1-1-1 0 0,-1 0 1 0 0,0-1 0 0 0,0 1 0 0 0,0-2-1 0 0,14-12 1 0 0,22-22 42 0 0,56-67 0 0 0,-54 56 0 0 0,-28 31 0 0 0,29-37 0 0 0,-47 54 0 0 0,-5 8 0 0 0,-4 6 0 0 0,5-8 0 0 0,1-1 0 0 0,0 0 0 0 0,-1 1 0 0 0,1-1 0 0 0,0 1 0 0 0,0 0 0 0 0,0-1 0 0 0,0 1 0 0 0,-1 3 0 0 0,0 0 0 0 0,0-3 4 0 0,1 0 1 0 0,0 0-1 0 0,-1 0 0 0 0,1 0 0 0 0,0 1 1 0 0,0-1-1 0 0,0 0 0 0 0,0 1 1 0 0,1-1-1 0 0,-1 0 0 0 0,0 1 0 0 0,1-1 1 0 0,0 3-1 0 0,-1 2 56 0 0,-1-1 150 0 0,2-6-198 0 0,0 1 0 0 0,0-1 0 0 0,0 1 0 0 0,0-1 0 0 0,0 1 0 0 0,-1-1 0 0 0,1 1 0 0 0,0-1 0 0 0,0 1 0 0 0,0-1 0 0 0,0 1 1 0 0,0-1-1 0 0,0 1 0 0 0,1-1 0 0 0,-1 1 0 0 0,0-1 0 0 0,0 1 0 0 0,0-1 0 0 0,0 1 0 0 0,0-1 0 0 0,1 1 0 0 0,5 10 17 0 0,5 5-45 0 0,-6-13-36 0 0,-1-2-13 0 0,-2 0 30 0 0,0 0 0 0 0,0 1 1 0 0,0-1-1 0 0,0-1 0 0 0,0 1 1 0 0,0 0-1 0 0,0 0 0 0 0,0-1 1 0 0,4 1-1 0 0,25 7-101 0 0,-2 1 136 0 0,-16-3 0 0 0,-13-6 0 0 0,1 0 0 0 0,-1 1 0 0 0,1-1 0 0 0,-1 1 0 0 0,1 0 0 0 0,-1-1 0 0 0,1 1 0 0 0,-1-1 0 0 0,1 1 0 0 0,-1 0 0 0 0,1-1 0 0 0,-1 1 0 0 0,1 1 0 0 0,-1 0 0 0 0,0 0 0 0 0,1-1 0 0 0,-1 1 0 0 0,0 0 0 0 0,0 0 0 0 0,0 0 0 0 0,-1 0 0 0 0,1 0 0 0 0,0-1 0 0 0,-1 1 0 0 0,1 0 0 0 0,-1 0 0 0 0,-1 2 0 0 0,-13 24 0 0 0,5-11 0 0 0,5-10 0 0 0,-8 21 0 0 0,5-6 16 0 0,7-21 75 0 0,1-1 58 0 0,0 0 12 0 0,2 1-22 0 0,0 1-133 0 0,1-1-1 0 0,0 0 1 0 0,-1 0 0 0 0,1-1-1 0 0,0 1 1 0 0,0 0 0 0 0,-1-1-1 0 0,1 0 1 0 0,0 1 0 0 0,0-1-1 0 0,0 0 1 0 0,-1-1 0 0 0,1 1 0 0 0,0 0-1 0 0,5-2 1 0 0,-4 1-5 0 0,6-3 7 0 0,-1 0 0 0 0,1-1 0 0 0,-1 0 0 0 0,0 0 0 0 0,0-1 0 0 0,0 0 0 0 0,11-11 0 0 0,-17 15-8 0 0,19-18-16 0 0,-1-1 0 0 0,-1 0 0 0 0,20-30 0 0 0,-19 24-64 0 0,46-46-1 0 0,-39 43-390 0 0,-42 46 791 0 0,-21 33 0 0 0,15-19-99 0 0,13-20-178 0 0,4 2-43 0 0,7 1 0 0 0,5-3 0 0 0,3-3 0 0 0,-8-5 0 0 0,0-1-1 0 0,1 0 1 0 0,-1 0 0 0 0,0 0 0 0 0,1 0-1 0 0,-1-1 1 0 0,1 0 0 0 0,-1 0-1 0 0,0 0 1 0 0,8-2 0 0 0,15 0-26 0 0,11 1-824 0 0,-38 1 853 0 0,0 0 0 0 0,0 0 0 0 0,0 0 0 0 0,0 0 0 0 0,0 0-1 0 0,0 0 1 0 0,0 0 0 0 0,1 0 0 0 0,-1 0 0 0 0,0 0 0 0 0,0 0-1 0 0,0 0 1 0 0,0 0 0 0 0,0 0 0 0 0,0 0 0 0 0,0 0 0 0 0,0 0-1 0 0,0 0 1 0 0,1 0 0 0 0,-1 0 0 0 0,0 1 0 0 0,0-1 0 0 0,0 0-1 0 0,0 0 1 0 0,0 0 0 0 0,0 0 0 0 0,0 0 0 0 0,0 0-1 0 0,0 0 1 0 0,0 0 0 0 0,0 0 0 0 0,0 0 0 0 0,0 0 0 0 0,0 0-1 0 0,0 1 1 0 0,0-1 0 0 0,0 0 0 0 0,0 0 0 0 0,0 0 0 0 0,0 0-1 0 0,0 0 1 0 0,0 0 0 0 0,0 0 0 0 0,0 0 0 0 0,0 0 0 0 0,0 1-1 0 0,0-1 1 0 0,0 0 0 0 0,1 3 41 0 0,-1 1 0 0 0,1 0 0 0 0,-1-1 1 0 0,0 1-1 0 0,0-1 0 0 0,-1 1 0 0 0,1-1 0 0 0,-1 1 0 0 0,0-1 0 0 0,0 1 0 0 0,0-1 1 0 0,0 1-1 0 0,-1-1 0 0 0,1 0 0 0 0,-3 4 0 0 0,-2 2-41 0 0,-1 0 0 0 0,0 0 1 0 0,-14 14-1 0 0,15-18 14 0 0,4-3-14 0 0,0 0 0 0 0,0 0 1 0 0,0 0-1 0 0,1 1 0 0 0,-1-1 1 0 0,1 1-1 0 0,-1 0 0 0 0,1-1 0 0 0,0 1 1 0 0,-1 3-1 0 0,-3 7-3 0 0,6 0 0 0 0,0-12 0 0 0,-1 1 0 0 0,1-1 0 0 0,0 1 1 0 0,0-1-1 0 0,0 1 0 0 0,0-1 0 0 0,0 0 0 0 0,0 1 0 0 0,0-1 0 0 0,0 0 1 0 0,0 0-1 0 0,1 0 0 0 0,-1 0 0 0 0,0 0 0 0 0,1 0 0 0 0,-1 0 0 0 0,1-1 1 0 0,-1 1-1 0 0,1 0 0 0 0,-1-1 0 0 0,1 1 0 0 0,0-1 0 0 0,-1 0 0 0 0,1 1 1 0 0,-1-1-1 0 0,1 0 0 0 0,0 0 0 0 0,-1 0 0 0 0,1 0 0 0 0,0 0 0 0 0,1-1 1 0 0,7-1 10 0 0,0 0 1 0 0,0 0 0 0 0,18-7 0 0 0,-18 6 0 0 0,18-8 10 0 0,0-1-1 0 0,-1-1 0 0 0,0-1 1 0 0,28-20-1 0 0,-20 9 25 0 0,-2-1 0 0 0,42-41 0 0 0,-54 44-23 0 0,-19 21 38 0 0,-2 2 18 0 0,-2 1-66 0 0,0 1 0 0 0,1-1 0 0 0,-1 0 0 0 0,0 0 0 0 0,1 1 0 0 0,-1-1 1 0 0,1 1-1 0 0,0 0 0 0 0,-1-1 0 0 0,0 3 0 0 0,-1 0 3 0 0,-1 1 11 0 0,-106 144 90 0 0,107-145-316 0 0,1 0 1 0 0,-1 0-1 0 0,1 0 0 0 0,0 0 1 0 0,1 1-1 0 0,-1-1 0 0 0,1 1 1 0 0,-2 8-1 0 0,3-13 50 0 0,0 1 0 0 0,0-1 0 0 0,0 1 0 0 0,0-1 0 0 0,0 1 0 0 0,0-1 0 0 0,1 1 0 0 0,-1-1 0 0 0,0 1 0 0 0,0-1 0 0 0,1 1 0 0 0,-1-1 0 0 0,0 1 0 0 0,0-1-1 0 0,1 0 1 0 0,-1 1 0 0 0,0-1 0 0 0,1 0 0 0 0,-1 1 0 0 0,1-1 0 0 0,-1 0 0 0 0,1 1 0 0 0,0 0-1835 0 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3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26 2303 0 0,'0'0'102'0'0,"0"0"395"0"0,0 0 1580 0 0,0 0 694 0 0,-7-9 5404 0 0,2 2-6991 0 0,2 2-140 0 0,-1 0 0 0 0,1 0 1 0 0,-5-12-1 0 0,7 14-883 0 0,0 0-1 0 0,1 0 1 0 0,-1 0-1 0 0,1 0 1 0 0,0 0-1 0 0,-1 0 0 0 0,2 0 1 0 0,-1-1-1 0 0,0 1 1 0 0,2-6-1 0 0,0 0 33 0 0,1-1-1 0 0,1 1 0 0 0,0 0 1 0 0,0 0-1 0 0,1 0 1 0 0,0 1-1 0 0,0-1 1 0 0,1 1-1 0 0,0 1 0 0 0,0-1 1 0 0,8-6-1 0 0,-5 5-86 0 0,0 1 0 0 0,0 1-1 0 0,1-1 1 0 0,0 2 0 0 0,0-1-1 0 0,1 1 1 0 0,0 1-1 0 0,19-7 1 0 0,-6 5 22 0 0,-21 7-64 0 0,11 0 53 0 0,-11 1-107 0 0,-2-1-6 0 0,-1 0 0 0 0,1 0-1 0 0,0 0 1 0 0,-1 0 0 0 0,1 0 0 0 0,0 0 0 0 0,-1 0 0 0 0,1 0-1 0 0,0 1 1 0 0,-1-1 0 0 0,1 0 0 0 0,0 0 0 0 0,-1 1 0 0 0,1-1-1 0 0,-1 1 1 0 0,2 0 0 0 0,7 8 49 0 0,-7-5-49 0 0,-1-1-1 0 0,1 0 1 0 0,-1 1-1 0 0,0-1 1 0 0,0 1-1 0 0,0-1 1 0 0,-1 1-1 0 0,1 0 1 0 0,-1-1-1 0 0,0 1 1 0 0,0 0-1 0 0,0-1 0 0 0,-1 5 1 0 0,-2 8 14 0 0,-8 26 0 0 0,5-17-28 0 0,4-18 17 0 0,1-3 0 0 0,0 1 1 0 0,-1-1-1 0 0,1 0 1 0 0,-1 0-1 0 0,0 0 1 0 0,0-1 0 0 0,0 1-1 0 0,-6 6 1 0 0,-2 5 45 0 0,7-13-50 0 0,1-1 6 0 0,0 1 51 0 0,0-2 0 0 0,-8 2-36 0 0,10-2-21 0 0,-1 0-1 0 0,1 0 1 0 0,-1-1 0 0 0,1 1 0 0 0,0 0-1 0 0,-1-1 1 0 0,1 1 0 0 0,-1 0-1 0 0,1-1 1 0 0,0 1 0 0 0,0 0-1 0 0,-1-1 1 0 0,1 1 0 0 0,0-1-1 0 0,0 1 1 0 0,-1-1 0 0 0,1 1 0 0 0,0-1-1 0 0,0 1 1 0 0,0-1 0 0 0,0 1-1 0 0,0 0 1 0 0,0-1 0 0 0,-1 0-1 0 0,1 1 3 0 0,0-3 1 0 0,-1 0-1 0 0,1 0 1 0 0,0 0-1 0 0,0 0 1 0 0,0 0-1 0 0,0 0 1 0 0,0 0-1 0 0,1 0 0 0 0,-1 0 1 0 0,1 0-1 0 0,0 0 1 0 0,0 1-1 0 0,0-1 1 0 0,0 0-1 0 0,1 0 1 0 0,2-4-1 0 0,4-4 8 0 0,0 0 0 0 0,14-15-1 0 0,-12 14-8 0 0,3-1 2 0 0,0 0 1 0 0,1 0 0 0 0,0 1-1 0 0,1 1 1 0 0,1 0 0 0 0,-1 1-1 0 0,25-11 1 0 0,-9 5-7 0 0,-22 11 0 0 0,-1 0 0 0 0,1 1 0 0 0,0 0 0 0 0,0 1 0 0 0,1 0 0 0 0,-1 0 0 0 0,13-2 0 0 0,-7 6 0 0 0,-11-1 0 0 0,0 1 1 0 0,13 10-14 0 0,-6-1-35 0 0,-10-4 40 0 0,0 0-1 0 0,0-1 1 0 0,0 1-1 0 0,-1 0 1 0 0,0 0-1 0 0,0 0 1 0 0,-1 0 0 0 0,-1 8-1 0 0,1-3 9 0 0,-2-1 0 0 0,1 0 0 0 0,-1 1 0 0 0,-1-1 0 0 0,0 0 0 0 0,0 0 0 0 0,-1-1 0 0 0,-9 15 0 0 0,-12 11-11 0 0,24-31-2 0 0,-12 9-54 0 0,12-12-66 0 0,2-1-27 0 0,0 0 0 0 0,-4 7-791 0 0,2-5-3679 0 0,2-2-3205 0 0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3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154 14335 0 0,'-2'-1'662'0'0,"-6"-1"-379"0"0,-1 0 1 0 0,0 1 0 0 0,-1 0 0 0 0,1 0-1 0 0,0 1 1 0 0,-12 1 0 0 0,0 1 1655 0 0,-35 10 0 0 0,43-8-1448 0 0,0 2 1 0 0,1 0 0 0 0,0 0 0 0 0,0 1-1 0 0,-19 14 1 0 0,21-14-401 0 0,0 1-1 0 0,0 1 1 0 0,1-1-1 0 0,0 1 1 0 0,0 1-1 0 0,1 0 1 0 0,-14 21-1 0 0,17-19-90 0 0,4 0 0 0 0,1-11 2 0 0,1 0 0 0 0,-1 1-1 0 0,1-1 1 0 0,0 0 0 0 0,-1 0 0 0 0,1 0 0 0 0,0 0-1 0 0,-1 0 1 0 0,1 0 0 0 0,0 0 0 0 0,0 0 0 0 0,0 0-1 0 0,0 0 1 0 0,0 0 0 0 0,0 0 0 0 0,0-1 0 0 0,0 1-1 0 0,1 0 1 0 0,-1-1 0 0 0,0 1 0 0 0,0-1-1 0 0,1 1 1 0 0,-1-1 0 0 0,0 0 0 0 0,0 0 0 0 0,1 1-1 0 0,-1-1 1 0 0,0 0 0 0 0,3 0 0 0 0,3 0 20 0 0,1-1 0 0 0,0 0 0 0 0,14-4 0 0 0,-11 3-4 0 0,-1 0 18 0 0,-1-1 0 0 0,0 1-1 0 0,0-2 1 0 0,0 1 0 0 0,0-2-1 0 0,-1 1 1 0 0,1-1 0 0 0,-1 0 0 0 0,-1 0-1 0 0,9-8 1 0 0,5-6 122 0 0,-2-2-1 0 0,19-23 1 0 0,17-18 240 0 0,-55 62-513 0 0,0 0-1 0 0,-11 17 11 0 0,-2-1 116 0 0,0 1 53 0 0,-12 20-1 0 0,22-32-45 0 0,1 0-1 0 0,-1-1 1 0 0,1 1-1 0 0,0 0 1 0 0,1 0-1 0 0,-1 0 1 0 0,1 0-1 0 0,0 0 1 0 0,-1 10-1 0 0,3-12 174 0 0,-1-2-183 0 0,1 0-1 0 0,0 0 1 0 0,-1 0 0 0 0,1 1-1 0 0,0-1 1 0 0,0 0 0 0 0,0 0-1 0 0,0 0 1 0 0,0 0-1 0 0,0-1 1 0 0,0 1 0 0 0,0 0-1 0 0,0 0 1 0 0,0-1 0 0 0,0 1-1 0 0,1 0 1 0 0,-1-1-1 0 0,0 1 1 0 0,1-1 0 0 0,-1 0-1 0 0,0 1 1 0 0,1-1 0 0 0,-1 0-1 0 0,0 0 1 0 0,1 0 0 0 0,-1 0-1 0 0,0 0 1 0 0,1 0-1 0 0,-1 0 1 0 0,0 0 0 0 0,2-1-1 0 0,2-1-7 0 0,0 1 0 0 0,-1-1 0 0 0,1 0 0 0 0,-1 0 0 0 0,1 0 0 0 0,4-4 0 0 0,66-38-303 0 0,-45 28 93 0 0,41-30-1 0 0,-30 14 211 0 0,-1-1 0 0 0,59-66 0 0 0,-96 96-10 0 0,8-13 81 0 0,-10 14 255 0 0,-1 2 140 0 0,0 0 41 0 0,-6 9 85 0 0,-9 13-576 0 0,8-13-16 0 0,3-1 0 0 0,1 13 0 0 0,-1 2 0 0 0,5-18 0 0 0,0 8 0 0 0,3 3 0 0 0,-2-13 0 0 0,0-2 0 0 0,1 3 0 0 0,0-1 0 0 0,0 1 0 0 0,0-1 0 0 0,6 4 0 0 0,10 13 0 0 0,-13-9 0 0 0,-1 3 0 0 0,-4 0 0 0 0,-1-9 0 0 0,0 0 0 0 0,0 0 0 0 0,-1 0 0 0 0,0-1 0 0 0,0 1 0 0 0,0 0 0 0 0,-1 0 0 0 0,1-1 0 0 0,-1 1 0 0 0,0-1 0 0 0,0 1 0 0 0,-1-1 0 0 0,1 0 0 0 0,-1 0 0 0 0,0 0 0 0 0,-7 7 0 0 0,2-3 0 0 0,-2 0 0 0 0,1-2 0 0 0,0-3-64 0 0,7-2-273 0 0,2-1-138 0 0,0 0-33 0 0,0 0-4 0 0,0 0 0 0 0,-1-2 0 0 0,-3-9-1127 0 0,1 0 0 0 0,1-1 0 0 0,0 1 0 0 0,-1-18 1 0 0,3 5-920 0 0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4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04 17503 0 0,'-8'-3'206'0'0,"0"2"0"0"0,0-1 0 0 0,1 1 0 0 0,-1 1 0 0 0,0-1 0 0 0,0 1 0 0 0,0 1 0 0 0,0-1 0 0 0,-15 4 0 0 0,21-3 520 0 0,0 0 244 0 0,-8 6-34 0 0,8-5-479 0 0,0 0 0 0 0,-1-1 0 0 0,1 1 1 0 0,-1 0-1 0 0,1-1 0 0 0,-4 2 0 0 0,19 4-285 0 0,-8-6-71 0 0,0 0-1 0 0,0 0 0 0 0,0 0 1 0 0,0-1-1 0 0,0 1 1 0 0,0-1-1 0 0,0 0 0 0 0,0-1 1 0 0,9-1-1 0 0,1-1 414 0 0,29-10 0 0 0,-38 10-513 0 0,0 1 0 0 0,-1-1 0 0 0,1-1 0 0 0,-1 1 0 0 0,1-1 0 0 0,-1 0 0 0 0,0 0 0 0 0,0 0 0 0 0,-1-1-1 0 0,1 1 1 0 0,-1-1 0 0 0,0 0 0 0 0,0-1 0 0 0,-1 1 0 0 0,0-1 0 0 0,5-9 0 0 0,-4 4-1 0 0,-4 11 0 0 0,0-1 0 0 0,0 1 0 0 0,1-1 0 0 0,-1 1 0 0 0,0-1 0 0 0,0 0 0 0 0,0 1 0 0 0,0-1 0 0 0,-1 1 0 0 0,1-1 0 0 0,0 1 0 0 0,0-1 0 0 0,0 1 0 0 0,0-1 0 0 0,0 1 0 0 0,-1-1 0 0 0,1 1 0 0 0,-1-2 0 0 0,0 1 0 0 0,0 0 0 0 0,-1 0 0 0 0,1 0 0 0 0,-1 0 0 0 0,1 1 0 0 0,-1-1 0 0 0,0 0 0 0 0,1 1 0 0 0,-1-1 0 0 0,0 1 0 0 0,1-1 0 0 0,-4 1 0 0 0,-24-2 0 0 0,13 3-1100 0 0,-1 1 0 0 0,1 0-1 0 0,-1 2 1 0 0,-18 5 0 0 0,19-4-999 0 0,-19 4-6493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14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24879 0 0,'0'0'1141'0'0,"14"-5"414"0"0,-10 2-1308 0 0,0-1-1 0 0,0 1 1 0 0,0-1 0 0 0,-1 1-1 0 0,6-9 1 0 0,-15 2 777 0 0,6 9-984 0 0,0 1 0 0 0,-1-1 0 0 0,1 0 0 0 0,0 1-1 0 0,0-1 1 0 0,0 0 0 0 0,0 1 0 0 0,0-1 0 0 0,0 0 0 0 0,0 1 0 0 0,0-1-1 0 0,1 0 1 0 0,-1 1 0 0 0,0-1 0 0 0,0 0 0 0 0,0 1 0 0 0,1-1 0 0 0,-1 1-1 0 0,0-1 1 0 0,1 0 0 0 0,-1 1 0 0 0,1-1 0 0 0,-1 1 0 0 0,0-1 0 0 0,1 1 0 0 0,-1-1-1 0 0,1 1 1 0 0,-1 0 0 0 0,1-1 0 0 0,1 0 0 0 0,0-1 191 0 0,-13-5-1318 0 0,-2 2-1864 0 0,2-2 1418 0 0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53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0 11975 0 0,'0'0'267'0'0,"0"0"42"0"0,0 0 17 0 0,0 0-28 0 0,0 0-58 0 0,0 0 491 0 0,1-1 238 0 0,92-80 7368 0 0,-59 48-7243 0 0,58-74-1 0 0,-79 88-253 0 0,12-23 0 0 0,-8 12-544 0 0,-17 30-296 0 0,0 0 0 0 0,0 1 0 0 0,0-1 0 0 0,-1 0 0 0 0,1 0 0 0 0,0 0 0 0 0,0 0 0 0 0,-1 0 0 0 0,1 0 0 0 0,0 0 0 0 0,0 0 0 0 0,0 0 0 0 0,-1 0 0 0 0,1 0 0 0 0,0-1 0 0 0,0 1 0 0 0,0 0 0 0 0,-1 0 0 0 0,1 0 0 0 0,0 0 0 0 0,0 0 0 0 0,0 0 0 0 0,-1 0 0 0 0,1 0 0 0 0,0-1 0 0 0,0 1 0 0 0,0 0 0 0 0,0 0 0 0 0,0 0 0 0 0,-1 0 0 0 0,1-1 0 0 0,0 1 0 0 0,0 0 0 0 0,0 0 0 0 0,0 0 0 0 0,0 0 0 0 0,0-1 0 0 0,0 1 0 0 0,0 0 0 0 0,0 0 0 0 0,0 0 0 0 0,0-1 0 0 0,0 1 0 0 0,0 0 0 0 0,0 0 0 0 0,0-1 0 0 0,0 1 0 0 0,0 0 0 0 0,0 0 0 0 0,0 0 0 0 0,0-1 0 0 0,0 1 0 0 0,0 0 0 0 0,0 0 0 0 0,0-1 0 0 0,-7 6 0 0 0,0-1 0 0 0,0 1 0 0 0,0 0 0 0 0,1 1 0 0 0,-1 0 0 0 0,-7 8 0 0 0,4-3 0 0 0,-11 13 0 0 0,2 0 0 0 0,0 1 0 0 0,2 1 0 0 0,1 1 0 0 0,-15 32 0 0 0,28-53 0 0 0,1 1 0 0 0,-1-1 0 0 0,1 0 0 0 0,1 1 0 0 0,-1-1 0 0 0,1 1 0 0 0,0 0 0 0 0,1-1 0 0 0,-1 13 0 0 0,3 1 0 0 0,0-15 0 0 0,1-3 0 0 0,6 8 0 0 0,-5-8 0 0 0,0 0 0 0 0,1 1 0 0 0,-1-1 0 0 0,1-1 0 0 0,-1 1 0 0 0,1-1 0 0 0,-1 0 0 0 0,1 0 0 0 0,0 0 0 0 0,0-1 0 0 0,-1 1 0 0 0,1-1 0 0 0,0 0 0 0 0,0-1 0 0 0,-1 1 0 0 0,1-1 0 0 0,0 0 0 0 0,0 0 0 0 0,-1 0 0 0 0,9-4 0 0 0,0-1 0 0 0,1 0 0 0 0,-1-1 0 0 0,0 0 0 0 0,0-1 0 0 0,17-15 0 0 0,61-59 0 0 0,-77 70 254 0 0,0-1 0 0 0,0-1 0 0 0,-2 0 0 0 0,0-1 0 0 0,0 0 0 0 0,-1 0 0 0 0,16-33 0 0 0,-11 22-238 0 0,-16 26-16 0 0,0 0 0 0 0,0 0 0 0 0,0 0 0 0 0,0-1 0 0 0,0 1 0 0 0,0 0 0 0 0,0 0 0 0 0,0 0 0 0 0,0 0 0 0 0,0 0 0 0 0,0-1 0 0 0,0 1 0 0 0,1 0 0 0 0,-1 0 0 0 0,0 0 0 0 0,0 0 0 0 0,0 0 0 0 0,0 0 0 0 0,0 0 0 0 0,0-1 0 0 0,1 1 0 0 0,-1 0 0 0 0,0 0 0 0 0,0 0 0 0 0,0 0 0 0 0,0 0 0 0 0,0 0 0 0 0,1 0 0 0 0,-1 0 0 0 0,0 0 0 0 0,0 0 0 0 0,0 0 0 0 0,0 0 0 0 0,1 0 0 0 0,-1 0 0 0 0,0 0 0 0 0,0 0 0 0 0,2 7 0 0 0,-4 8 0 0 0,-2 16 0 0 0,-7 30 0 0 0,0-15 0 0 0,9-33 0 0 0,1 0 0 0 0,1-12 0 0 0,0-1 0 0 0,0 1 0 0 0,0-1 0 0 0,0 1 0 0 0,0 0 0 0 0,0-1 0 0 0,0 1 0 0 0,0 0 0 0 0,0-1 0 0 0,0 1 0 0 0,0-1 0 0 0,0 1 0 0 0,0 0 0 0 0,0-1 0 0 0,1 1 0 0 0,-1-1 0 0 0,0 1 0 0 0,0 0 0 0 0,1-1 0 0 0,-1 1 0 0 0,0-1 0 0 0,1 1 0 0 0,0 0 0 0 0,6 0 0 0 0,-6-2 0 0 0,4 1-29 0 0,0 0 0 0 0,-1 0 0 0 0,1-1 0 0 0,0 1 0 0 0,-1-1-1 0 0,1 0 1 0 0,-1-1 0 0 0,1 1 0 0 0,-1-1 0 0 0,0 0 0 0 0,5-3 0 0 0,9-5-136 0 0,19-16 0 0 0,-22 16 237 0 0,115-79 535 0 0,-129 89-607 0 0,-1 0 0 0 0,0-1 0 0 0,1 1 0 0 0,-1 0 0 0 0,1 0 0 0 0,-1-1 0 0 0,1 1 0 0 0,-1 0 0 0 0,1 0 0 0 0,-1 0 0 0 0,1 0 0 0 0,-1 0 0 0 0,1-1 0 0 0,-1 1 0 0 0,1 0 0 0 0,-1 0 0 0 0,1 0 0 0 0,0 1 0 0 0,0-1 0 0 0,0 1 0 0 0,0 0 0 0 0,0 0 0 0 0,0 0 0 0 0,0 0 0 0 0,-1 0 0 0 0,1 0 0 0 0,0 0 0 0 0,-1 0 0 0 0,1 0 0 0 0,0 0 0 0 0,-1 0 0 0 0,1 0 0 0 0,-1 1 0 0 0,0-1 0 0 0,1 0 0 0 0,-1 0 0 0 0,0 1 0 0 0,0-1 0 0 0,0 0 0 0 0,0 0 0 0 0,0 1 0 0 0,0 0 0 0 0,-2 34 0 0 0,-6-1 0 0 0,7-31 0 0 0,0 0 0 0 0,0-1 0 0 0,0 1 0 0 0,-1 0 0 0 0,1-1 0 0 0,-1 1 0 0 0,-3 4 0 0 0,0 2 0 0 0,-1 5 0 0 0,6-12 0 0 0,4-5 0 0 0,10-11 0 0 0,-5 5 0 0 0,78-56 0 0 0,-74 54 0 0 0,0 0 0 0 0,1 1 0 0 0,1 0 0 0 0,-1 1 0 0 0,23-9 0 0 0,-24 14 0 0 0,-1 2 0 0 0,-12 2 0 0 0,1-1 0 0 0,0 0 0 0 0,0 1 0 0 0,0-1 0 0 0,0 1 0 0 0,-1-1 0 0 0,1 1 0 0 0,0 0 0 0 0,0-1 0 0 0,-1 1 0 0 0,2 1 0 0 0,-1-1 0 0 0,0 0 0 0 0,0 1 0 0 0,0 0 0 0 0,0-1 0 0 0,0 1 0 0 0,0-1 0 0 0,0 1 0 0 0,0 0 0 0 0,0 0 0 0 0,0 3 0 0 0,6 16 0 0 0,-3-7 0 0 0,-1-1 0 0 0,-1-1-64 0 0,-1-10-273 0 0,-1-2-138 0 0,0 0-33 0 0,0 0-72 0 0,0 0-285 0 0,0 0-126 0 0,0 0-984 0 0,-1-2-4014 0 0,-5-9-1723 0 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54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21191 0 0,'0'0'480'0'0,"0"0"67"0"0,0 0 31 0 0,0 0-56 0 0,1-1-341 0 0,25-37 1722 0 0,-8 13-1653 0 0,-5 8-3255 0 0,-6 11-5187 0 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57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50 8287 0 0,'2'-3'382'0'0,"43"-79"1622"0"0,-41 73-756 0 0,-1 4-390 0 0,-2 4-654 0 0,0-1-1 0 0,0 1 0 0 0,0 0 0 0 0,-1 0 0 0 0,1-1 1 0 0,0 1-1 0 0,-1 0 0 0 0,1 0 0 0 0,-1-1 1 0 0,0 1-1 0 0,1-1 0 0 0,-1 1 0 0 0,0-1 0 0 0,0 1 1 0 0,0 0-1 0 0,0-3 0 0 0,3-3 584 0 0,-2 6 5539 0 0,-28 86-5936 0 0,10-37 323 0 0,-47 134 89 0 0,17-53-487 0 0,31-83-315 0 0,-2-1 0 0 0,-36 64 0 0 0,48-98 72 0 0,4-9 299 0 0,9-15 626 0 0,11-21-953 0 0,2 0-1 0 0,2 1 0 0 0,1 1 1 0 0,1 2-1 0 0,2 0 1 0 0,1 1-1 0 0,1 2 1 0 0,1 1-1 0 0,1 1 0 0 0,2 2 1 0 0,0 1-1 0 0,2 1 1 0 0,44-20-1 0 0,-68 39-43 0 0,-6 5 0 0 0,-6 6 0 0 0,1-6 0 0 0,0 0 0 0 0,0 1 0 0 0,0-1 0 0 0,0 1 0 0 0,-1-1 0 0 0,1 0 0 0 0,-1 0 0 0 0,0 0 0 0 0,0 0 0 0 0,0 0 0 0 0,0 0 0 0 0,-1-1 0 0 0,1 1 0 0 0,-4 2 0 0 0,-5 4 0 0 0,0-1 0 0 0,-17 9 0 0 0,8-4 0 0 0,3-3 0 0 0,0-2 0 0 0,0 1 0 0 0,-20 5 0 0 0,32-11 0 0 0,6-2 0 0 0,7-2 0 0 0,-7 1 0 0 0,14 0 0 0 0,-1 4 0 0 0,-13-3 0 0 0,0-1 0 0 0,0 1 0 0 0,-1 0 0 0 0,1 0 0 0 0,0 0 0 0 0,0 0 0 0 0,-1 0 0 0 0,1 0 0 0 0,-1 0 0 0 0,1 2 0 0 0,1 2 0 0 0,-1 0 0 0 0,0 0 0 0 0,0 1 0 0 0,-1-1 0 0 0,1 0 0 0 0,-1 0 0 0 0,0 1 0 0 0,-1-1 0 0 0,1 0 0 0 0,-1 0 0 0 0,0 1 0 0 0,-1-1 0 0 0,-2 9 0 0 0,1-5 0 0 0,0 1 0 0 0,-1 17 0 0 0,4-14 0 0 0,3 0 0 0 0,-3-12 0 0 0,1 0 0 0 0,-1 0 0 0 0,1 0 0 0 0,0 0 0 0 0,-1 0 0 0 0,1 0 0 0 0,0-1 0 0 0,-1 1 0 0 0,1 0 0 0 0,0 0 0 0 0,0-1 0 0 0,0 1 0 0 0,0-1 0 0 0,0 1 0 0 0,0-1 0 0 0,1 1 0 0 0,1 0 0 0 0,0 0 0 0 0,1-1 0 0 0,-1 0 0 0 0,0 1 0 0 0,0-1 0 0 0,0-1 0 0 0,1 1 0 0 0,-1 0 0 0 0,4-1 0 0 0,28-8 0 0 0,0-1 0 0 0,-1-1 0 0 0,38-18 0 0 0,-70 28 0 0 0,10-4 0 0 0,-1-2 0 0 0,1 1 0 0 0,-1-2 0 0 0,0 1 0 0 0,11-12 0 0 0,46-48 0 0 0,-7-1 0 0 0,-61 68 4 0 0,0 0 1 0 0,0 0-1 0 0,0 0 0 0 0,0 0 1 0 0,0 0-1 0 0,0 0 0 0 0,0 0 1 0 0,0 0-1 0 0,0 0 0 0 0,0 1 1 0 0,0-1-1 0 0,0 0 0 0 0,0 0 1 0 0,0 0-1 0 0,0 0 0 0 0,0 0 0 0 0,0 0 1 0 0,0 0-1 0 0,0 0 0 0 0,0 0 1 0 0,0 0-1 0 0,0 0 0 0 0,0 0 1 0 0,0 0-1 0 0,0 0 0 0 0,0 0 1 0 0,0 0-1 0 0,0 0 0 0 0,0 0 1 0 0,0 0-1 0 0,1 0 0 0 0,-1 0 1 0 0,0 0-1 0 0,0 0 0 0 0,0 1 0 0 0,0-1 1 0 0,0 0-1 0 0,0 0 0 0 0,0 0 1 0 0,0 0-1 0 0,-4 11 411 0 0,-9 14 433 0 0,0-1-726 0 0,1 0-1 0 0,0 0 1 0 0,2 1-1 0 0,-8 29 1 0 0,15-37-122 0 0,1 7 3 0 0,2-21-27 0 0,0 0-92 0 0,0-3-60 0 0,0 0-15 0 0,2 0 31 0 0,15 4 94 0 0,-11-6 53 0 0,-4 1 0 0 0,5-2 6 0 0,-1 0-1 0 0,0 0 0 0 0,0 0 1 0 0,0-1-1 0 0,0 0 1 0 0,0 0-1 0 0,-1-1 1 0 0,7-6-1 0 0,36-46 539 0 0,-41 49-370 0 0,4-7-489 0 0,-1 0 0 0 0,0 0-1 0 0,-2-1 1 0 0,0 0 0 0 0,9-25-1 0 0,-11 25 703 0 0,-2 0-1 0 0,0-1 1 0 0,2-19-1 0 0,-6 34 70 0 0,-1 0-294 0 0,1 2-167 0 0,-1-1-1 0 0,1 1 1 0 0,0-1 0 0 0,-1 1-1 0 0,1-1 1 0 0,-1 1-1 0 0,1-1 1 0 0,-1 1 0 0 0,1 0-1 0 0,-1-1 1 0 0,0 1-1 0 0,1 0 1 0 0,-1-1 0 0 0,0 1-1 0 0,1 0 1 0 0,-1 0 0 0 0,1-1-1 0 0,-1 1 1 0 0,0 0-1 0 0,1 0 1 0 0,-1 0 0 0 0,0 0-1 0 0,0 0 1 0 0,1 0-1 0 0,-1 0 1 0 0,0 0 0 0 0,1 0-1 0 0,-1 1 1 0 0,0-1 0 0 0,1 0-1 0 0,-1 0 1 0 0,1 0-1 0 0,-1 1 1 0 0,0-1 0 0 0,1 0-1 0 0,-1 1 1 0 0,1-1 0 0 0,-1 1-1 0 0,1-1 1 0 0,-2 1-1 0 0,1 0-87 0 0,-3 2-33 0 0,-1 1-1 0 0,1-1 1 0 0,0 1-1 0 0,1 0 1 0 0,-1 0-1 0 0,1 0 1 0 0,-5 7-1 0 0,2 1 140 0 0,2 1 0 0 0,3 1 0 0 0,5-2 0 0 0,6-2 0 0 0,7 1 0 0 0,-11-11 0 0 0,-3 0 0 0 0,20-1 81 0 0,0 0-1 0 0,45-8 1 0 0,-43 4 4 0 0,43-1 0 0 0,-61 6-184 0 0,2 2-45 0 0,-7-2 95 0 0,7 6-51 0 0,-3 5 80 0 0,-5 3 20 0 0,-2-9 45 0 0,0 0-1 0 0,-1 0 1 0 0,1 0 0 0 0,-1 0-1 0 0,0 0 1 0 0,0-1-1 0 0,0 1 1 0 0,-1 0 0 0 0,0-1-1 0 0,0 0 1 0 0,-4 4-1 0 0,-2 3 95 0 0,0-1 0 0 0,-1-1 0 0 0,-12 10 0 0 0,19-17-128 0 0,1 0-5 0 0,0-1 0 0 0,0 1 0 0 0,-1-1 0 0 0,1 0 0 0 0,0 0 0 0 0,0 0 0 0 0,-1 0 0 0 0,1-1-1 0 0,0 1 1 0 0,-3 0 0 0 0,-1 1-5 0 0,6-2-1 0 0,0 0 1 0 0,0 0-1 0 0,0 0 0 0 0,0-1 1 0 0,0 1-1 0 0,0 0 0 0 0,0 0 0 0 0,0 0 1 0 0,0 0-1 0 0,0 0 0 0 0,0 0 1 0 0,0 0-1 0 0,0 0 0 0 0,0 0 1 0 0,0 0-1 0 0,0 0 0 0 0,0 0 1 0 0,0 0-1 0 0,0 0 0 0 0,0-1 0 0 0,0 1 1 0 0,0 0-1 0 0,0 0 0 0 0,0 0 1 0 0,-1 0-1 0 0,1 0 0 0 0,0 0 1 0 0,0 0-1 0 0,0 0 0 0 0,0 0 0 0 0,0 0 1 0 0,0 0-1 0 0,0 0 0 0 0,12-9 23 0 0,16-13 8 0 0,-13 7-31 0 0,0 0 0 0 0,1 2 0 0 0,0 0 0 0 0,28-16 0 0 0,-11 6 0 0 0,-27 19 2 0 0,19-14 136 0 0,1 1-1 0 0,0 1 1 0 0,40-17-1 0 0,-53 29 23 0 0,-12 4-158 0 0,-1 0 0 0 0,1 0-1 0 0,-1-1 1 0 0,1 1 0 0 0,0 1 0 0 0,-1-1-1 0 0,1 0 1 0 0,-1 0 0 0 0,1 0 0 0 0,0 0 0 0 0,-1 0-1 0 0,1 0 1 0 0,-1 1 0 0 0,1-1 0 0 0,-1 0-1 0 0,1 0 1 0 0,0 1 0 0 0,0 1-2 0 0,0-1 0 0 0,0 1 0 0 0,1 0 0 0 0,-1 0 0 0 0,0 0 1 0 0,-1 0-1 0 0,1 0 0 0 0,0 0 0 0 0,-1 0 0 0 0,1 0 0 0 0,-1 0 0 0 0,1 0 0 0 0,-1 0 0 0 0,0 0 0 0 0,0 0 0 0 0,0 0 0 0 0,0 0 1 0 0,0 0-1 0 0,-1 4 0 0 0,-1 5-7 0 0,0-1 0 0 0,-5 15 0 0 0,-3 2-217 0 0,6-16 141 0 0,0 1 0 0 0,1 0 0 0 0,0 0 0 0 0,0 0 0 0 0,0 22 0 0 0,3-31-3 0 0,0-3-3 0 0,0 0 86 0 0,0 0-1 0 0,0 0 1 0 0,1 0-1 0 0,-1 0 1 0 0,0 0-1 0 0,0 0 1 0 0,0 0-1 0 0,1 0 0 0 0,-1 0 1 0 0,0 0-1 0 0,0 0 1 0 0,0 0-1 0 0,1 0 1 0 0,-1 0-1 0 0,0 1 1 0 0,0-1-1 0 0,0 0 1 0 0,0 0-1 0 0,1 0 1 0 0,-1 0-1 0 0,0 0 1 0 0,0 1-1 0 0,0-1 1 0 0,0 0-1 0 0,0 0 1 0 0,0 0-1 0 0,1 0 1 0 0,-1 1-1 0 0,0-1 1 0 0,0 0-1 0 0,0 1 1 0 0,0-1-1 0 0,0 0 0 0 0,1 1 1 0 0,-1-1-1 0 0,0 1 0 0 0,0-1 1 0 0,1 0-1 0 0,-1 1 0 0 0,0-1 1 0 0,1 0-1 0 0,-1 1 0 0 0,0-1 1 0 0,1 0-1 0 0,-1 0 0 0 0,1 1 0 0 0,-1-1 1 0 0,0 0-1 0 0,1 0 0 0 0,-1 0 1 0 0,1 0-1 0 0,-1 1 0 0 0,1-1 1 0 0,3 0-5 0 0,1 1 1 0 0,-1-1-1 0 0,0 0 1 0 0,0 0-1 0 0,1-1 1 0 0,-1 1-1 0 0,0-1 1 0 0,0 0-1 0 0,0 0 1 0 0,0 0-1 0 0,0 0 1 0 0,0-1-1 0 0,0 0 1 0 0,0 0-1 0 0,-1 0 1 0 0,1 0 0 0 0,-1 0-1 0 0,5-5 1 0 0,7-5-44 0 0,-1-2 0 0 0,23-26 0 0 0,-29 30 47 0 0,32-37-136 0 0,-2-2 0 0 0,-3-2 0 0 0,42-77 0 0 0,-41 68 124 0 0,3-4 96 0 0,-38 62 256 0 0,-1 2 133 0 0,0 0 38 0 0,-2 2-443 0 0,0-1 0 0 0,1 1 0 0 0,-1-1 0 0 0,1 1 0 0 0,-1 0 0 0 0,1 0 0 0 0,0 0 0 0 0,-2 3 0 0 0,0-1-32 0 0,-39 68-32 0 0,5-8 0 0 0,3-10 0 0 0,2 1 0 0 0,-41 100 0 0 0,60-122-36 0 0,-4 11-110 0 0,-12 47 0 0 0,25-79 157 0 0,15-15 42 0 0,-5-2-53 0 0,1-1 0 0 0,-1 1 0 0 0,0-1 0 0 0,-1 0 0 0 0,9-11 0 0 0,10-11 0 0 0,29-32 0 0 0,0-1 0 0 0,-26 35 0 0 0,2 2 0 0 0,1 0 0 0 0,0 2 0 0 0,61-32 0 0 0,-84 50 32 0 0,1 0 0 0 0,-1 1-1 0 0,0 0 1 0 0,1 0 0 0 0,11-1 0 0 0,-8 4 36 0 0,-11 0-68 0 0,0 1 1 0 0,1-1 0 0 0,-1 0-1 0 0,0 1 1 0 0,1-1 0 0 0,-1 1-1 0 0,0-1 1 0 0,1 0 0 0 0,-1 1-1 0 0,0-1 1 0 0,0 1 0 0 0,0-1-1 0 0,1 1 1 0 0,-1-1 0 0 0,0 1-1 0 0,0-1 1 0 0,0 1 0 0 0,0 0-1 0 0,0 0 1 0 0,0 3-1 0 0,-1 0 1 0 0,1 0-1 0 0,-1 0 0 0 0,0 0 1 0 0,0 0-1 0 0,-1 0 0 0 0,1 0 0 0 0,-1 0 1 0 0,0 0-1 0 0,0 0 0 0 0,0-1 1 0 0,-5 6-1 0 0,-4 6-33 0 0,-19 18-1 0 0,29-32 30 0 0,-11 13 3 0 0,-1-1-1 0 0,0-1 1 0 0,-1 0-1 0 0,0-1 1 0 0,-1 0-1 0 0,-1-2 1 0 0,1 1 0 0 0,-22 8-1 0 0,25-15 2 0 0,0-2 0 0 0,2-4 0 0 0,6-7 0 0 0,4 8-4 0 0,0 0-1 0 0,0 1 0 0 0,0-1 1 0 0,0 0-1 0 0,0 0 1 0 0,0 1-1 0 0,1-1 1 0 0,-1 0-1 0 0,1 1 1 0 0,-1-1-1 0 0,1 0 1 0 0,0 1-1 0 0,0-1 1 0 0,0 1-1 0 0,0-1 1 0 0,1-1-1 0 0,22-22-133 0 0,-7 8 78 0 0,-13 13 43 0 0,-2 2 13 0 0,0 0-1 0 0,0 0 0 0 0,0 0 1 0 0,0 0-1 0 0,1 0 0 0 0,-1 1 1 0 0,1-1-1 0 0,-1 1 0 0 0,4-2 0 0 0,-5 4-2 0 0,-1 0-1 0 0,1 0 1 0 0,-1-1 0 0 0,0 1-1 0 0,1 0 1 0 0,-1 0-1 0 0,0 0 1 0 0,1-1-1 0 0,-1 1 1 0 0,0 0-1 0 0,0 0 1 0 0,0 0-1 0 0,0 1 1 0 0,0-2 5 0 0,0 5-4 0 0,0 0 1 0 0,-1 0-1 0 0,0 0 0 0 0,0 0 1 0 0,0-1-1 0 0,-1 1 1 0 0,0-1-1 0 0,0 1 1 0 0,-4 7-1 0 0,-9 24-82 0 0,10-20 77 0 0,1-4 8 0 0,0 0-1 0 0,-3 21 0 0 0,8-18-38 0 0,3-4 20 0 0,-1-8-20 0 0,11 7-7 0 0,-7-10 28 0 0,-4 0 7 0 0,9 0-9 0 0,1-1 1 0 0,-1 0 0 0 0,1-1 0 0 0,-1 0-1 0 0,0 0 1 0 0,20-8 0 0 0,-9 1 18 0 0,-1 0 1 0 0,32-20-1 0 0,-36 18 4 0 0,-1-1 1 0 0,0-1-1 0 0,-1-1 0 0 0,0-1 1 0 0,21-24-1 0 0,58-92 122 0 0,-73 93 87 0 0,-2 0 0 0 0,22-59 1 0 0,-29 64 22 0 0,0-4-200 0 0,-12 24-32 0 0,-1 13 0 0 0,0-1 0 0 0,-1 1 0 0 0,1 0 0 0 0,0-1 0 0 0,0 1 0 0 0,0 0 0 0 0,0 0 0 0 0,0-1 0 0 0,0 1 0 0 0,-1 0 0 0 0,1 0 0 0 0,0-1 0 0 0,0 1 0 0 0,0 0 0 0 0,0 0 0 0 0,-1 0 0 0 0,1-1 0 0 0,0 1 0 0 0,0 0 0 0 0,-1 0 0 0 0,1 0 0 0 0,0 0 0 0 0,0 0 0 0 0,-1-1 0 0 0,1 1 0 0 0,0 0 0 0 0,-1 0 0 0 0,1 0 0 0 0,-2 0 0 0 0,0 1 0 0 0,0-1 0 0 0,1 0 0 0 0,-1 1 0 0 0,0 0 0 0 0,1-1 0 0 0,-1 1 0 0 0,0 0 0 0 0,1 0 0 0 0,-1 0 0 0 0,1 0 0 0 0,-1 0 0 0 0,-1 2 0 0 0,-19 19 0 0 0,0 6 0 0 0,1 2 0 0 0,2 0 0 0 0,-30 63 0 0 0,42-78 0 0 0,-12 22 16 0 0,-88 186 256 0 0,102-209-272 0 0,0 0 0 0 0,-4 18 0 0 0,5-10-1 0 0,6-17-3 0 0,0-1-6 0 0,4 13-103 0 0,-1-14 96 0 0,-3-3 1 0 0,1 1 3 0 0,0 0 1 0 0,0 0-1 0 0,0 0 1 0 0,0 0-1 0 0,0 0 1 0 0,0-1-1 0 0,0 0 0 0 0,0 1 1 0 0,0-1-1 0 0,0 0 1 0 0,0 0-1 0 0,0-1 1 0 0,0 1-1 0 0,0-1 1 0 0,-1 1-1 0 0,1-1 1 0 0,0 0-1 0 0,3-2 1 0 0,7-2-46 0 0,-1-1 0 0 0,19-12 0 0 0,-25 14 42 0 0,27-16 6 0 0,-6 5 10 0 0,-1-2-1 0 0,26-22 1 0 0,-22 14 35 0 0,-2-2-1 0 0,-1-1 1 0 0,45-60 0 0 0,-66 78 18 0 0,-5 9 14 0 0,-1 1 23 0 0,0 0 53 0 0,-1 0-125 0 0,1 0 0 0 0,-1 1 0 0 0,0-1 0 0 0,0 0 0 0 0,0 1 0 0 0,0-1 0 0 0,0 1 1 0 0,0 0-1 0 0,1-1 0 0 0,-1 1 0 0 0,0 0 0 0 0,0 0 0 0 0,-2 2 23 0 0,-33 33 133 0 0,7-6-121 0 0,20-21-47 0 0,-1 0 0 0 0,2 0-1 0 0,-1 1 1 0 0,1 0 0 0 0,1 1 0 0 0,0-1 0 0 0,0 2 0 0 0,-9 21 0 0 0,12-20-6 0 0,3 0 0 0 0,1-12-1 0 0,0 0 0 0 0,1 0 0 0 0,-1 0 0 0 0,0 0 0 0 0,1 0 0 0 0,-1 0 0 0 0,1 0 0 0 0,-1 0 0 0 0,1 0 0 0 0,-1 0 0 0 0,1 0 0 0 0,0-1 0 0 0,-1 1 0 0 0,1 0 0 0 0,0 0 0 0 0,0-1 0 0 0,0 1 0 0 0,-1 0 0 0 0,1-1 0 0 0,0 1 0 0 0,1 0 0 0 0,0 0-4 0 0,1-1-1 0 0,-1 1 1 0 0,0 0 0 0 0,1-1 0 0 0,-1 1 0 0 0,1-1 0 0 0,-1 0 0 0 0,0 0 0 0 0,4 0 0 0 0,3-1-18 0 0,0-1 1 0 0,1 0 0 0 0,16-6-1 0 0,43-23-30 0 0,-56 25 53 0 0,0-1 0 0 0,0 0 0 0 0,-1-1 0 0 0,23-18 0 0 0,38-43 0 0 0,-61 57 0 0 0,-9 10 1 0 0,3-4 13 0 0,-1-1 1 0 0,0 1 0 0 0,0-1 0 0 0,6-9 0 0 0,-10 15 39 0 0,-3 2-45 0 0,1-1 1 0 0,-1 1-1 0 0,1 0 0 0 0,0 0 0 0 0,-1 0 0 0 0,1 0 0 0 0,0 0 0 0 0,0 0 0 0 0,0 0 0 0 0,0 1 0 0 0,0-1 0 0 0,-2 2 0 0 0,1 0 11 0 0,-33 37 71 0 0,-12 15 23 0 0,7-4-114 0 0,36-40 0 0 0,4-10 0 0 0,0 0 0 0 0,0-1 0 0 0,0 1 0 0 0,0 0 0 0 0,1 0 0 0 0,-1-1 0 0 0,0 1 0 0 0,0 0 0 0 0,1-1 0 0 0,-1 1 0 0 0,1 0 0 0 0,-1-1 0 0 0,0 1 0 0 0,1-1 0 0 0,0 2 0 0 0,11 4 0 0 0,-6-4-10 0 0,0-1 0 0 0,0 0 0 0 0,0 0-1 0 0,0 0 1 0 0,0-1 0 0 0,0 0 0 0 0,1 0 0 0 0,-1-1 0 0 0,0 1 0 0 0,0-2 0 0 0,0 1-1 0 0,0 0 1 0 0,-1-1 0 0 0,9-4 0 0 0,10-3 10 0 0,-18 7 0 0 0,0 0 0 0 0,-1 0 0 0 0,1-1 0 0 0,-1 0 0 0 0,1 0 0 0 0,-1 0 0 0 0,0-1 0 0 0,5-4 0 0 0,-5 3 0 0 0,21-20 25 0 0,-2 0 0 0 0,38-53 0 0 0,19-41 167 0 0,-79 117-139 0 0,-2 2 11 0 0,0 0 1 0 0,-1 15 22 0 0,-8 35 1 0 0,5-37-90 0 0,2 0 0 0 0,0 1 0 0 0,-1 17 0 0 0,3-19 2 0 0,1 0 0 0 0,1 0 0 0 0,0-1 0 0 0,1 1 0 0 0,0 0 0 0 0,0-1 0 0 0,1 1 0 0 0,1-1 0 0 0,0 0 0 0 0,11 18 0 0 0,-6-10 0 0 0,7 11 0 0 0,-9-19 0 0 0,-1 3 0 0 0,-3-3 11 0 0,-4-11-8 0 0,-1 0-1 0 0,1 1 1 0 0,0-1 0 0 0,0 0 0 0 0,0 0 0 0 0,-1 0 0 0 0,1 0 0 0 0,0 0 0 0 0,-1 1 0 0 0,1-1-1 0 0,0 0 1 0 0,0 0 0 0 0,-1 0 0 0 0,1 0 0 0 0,0 0 0 0 0,-1 0 0 0 0,1 0 0 0 0,0 0-1 0 0,-1 0 1 0 0,1 0 0 0 0,0 0 0 0 0,0 0 0 0 0,-1 0 0 0 0,1 0 0 0 0,0 0 0 0 0,-1 0-1 0 0,1 0 1 0 0,0 0 0 0 0,0-1 0 0 0,-1 1 0 0 0,1 0 0 0 0,0 0 0 0 0,-14-4 24 0 0,14 4-32 0 0,-21-7 5 0 0,16 6 0 0 0,0 0 0 0 0,0-1 0 0 0,1 1 0 0 0,-1-1 0 0 0,0-1 0 0 0,1 1 0 0 0,-1-1 0 0 0,1 1 0 0 0,0-1 0 0 0,-8-7 0 0 0,7 4-7 0 0,-3-2-52 0 0,1-1 0 0 0,0 0 0 0 0,0 0-1 0 0,-7-15 1 0 0,12 21 23 0 0,1 0 1 0 0,0 0-1 0 0,0 0 1 0 0,0 0-1 0 0,0-1 1 0 0,1 1-1 0 0,-1 0 1 0 0,1 0-1 0 0,0 0 1 0 0,0-1-1 0 0,0 1 1 0 0,0 0-1 0 0,0 0 0 0 0,1-1 1 0 0,-1 1-1 0 0,1 0 1 0 0,0 0-1 0 0,0 0 1 0 0,0 0-1 0 0,4-5 1 0 0,-2 3-24 0 0,0 0 0 0 0,1 0 0 0 0,0 0 0 0 0,0 1-1 0 0,0 0 1 0 0,1-1 0 0 0,-1 2 0 0 0,1-1 0 0 0,0 1 0 0 0,0-1 0 0 0,1 1 0 0 0,-1 1 0 0 0,8-4 0 0 0,9-2-43 0 0,0 1 0 0 0,27-4 0 0 0,-28 6 71 0 0,51-6-51 0 0,-9 3 33 0 0,-49 5 63 0 0,56-9 288 0 0,-62 11-251 0 0,1 0 1 0 0,-1 1-1 0 0,1 0 0 0 0,-1 1 1 0 0,17 3-1 0 0,-23-4-20 0 0,0 1 0 0 0,-1-1 0 0 0,1 1 0 0 0,0 0 0 0 0,0 0 0 0 0,0 0 0 0 0,-1 0 0 0 0,1 0 0 0 0,0 0 0 0 0,-1 0 0 0 0,1 1 0 0 0,-1-1 0 0 0,0 1 0 0 0,1-1 0 0 0,-1 1 0 0 0,2 2 0 0 0,-1-1 6 0 0,-1 1 0 0 0,0-1 0 0 0,1 0 0 0 0,-1 1-1 0 0,0-1 1 0 0,-1 1 0 0 0,1-1 0 0 0,0 7 0 0 0,-1-1-3 0 0,0-1 0 0 0,-1 1 0 0 0,0-1 1 0 0,0 0-1 0 0,-1 1 0 0 0,-5 14 1 0 0,-2-1-5 0 0,-1-1-1 0 0,-1-1 1 0 0,-15 22 0 0 0,-44 53 9 0 0,53-74-29 0 0,-24 28 14 0 0,-62 56 1 0 0,53-56-33 0 0,34-35-122 0 0,13-13 97 0 0,1 0-64 0 0,2-1 1 0 0,0 0 0 0 0,0 0-27 0 0,0 0-111 0 0,-1-2-50 0 0,0-1 170 0 0,1 0 0 0 0,-1 0-1 0 0,0 0 1 0 0,1 0 0 0 0,0 0 0 0 0,0 0 0 0 0,0 0 0 0 0,0 0 0 0 0,0 0 0 0 0,1 0 0 0 0,-1 0-1 0 0,1 0 1 0 0,-1 0 0 0 0,3-3 0 0 0,2-9-1253 0 0,13-22-1 0 0,-5 9-1904 0 0,-1 0-4872 0 0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57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 11055 0 0,'-8'-2'665'0'0,"6"1"3084"0"0,0 1 4085 0 0,-6-1-8569 0 0,8 1-970 0 0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58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90 6911 0 0,'0'0'528'0'0,"2"-1"22"0"0,1-2 1029 0 0,4-5 8233 0 0,-4 4-9845 0 0,-2 2 1472 0 0,-1 2-61 0 0,0 0-102 0 0,0 0-366 0 0,0 0-160 0 0,0 0-28 0 0,0 0-69 0 0,0 0-252 0 0,-16 29 452 0 0,9-17-778 0 0,-9 21 0 0 0,5-7-56 0 0,2-3 1 0 0,0 0 1 0 0,-10 47-1 0 0,18-56-20 0 0,3-1 0 0 0,3-1 16 0 0,2 0 64 0 0,2-3 35 0 0,-7-9-88 0 0,0 0-1 0 0,0 0 1 0 0,-1 0 0 0 0,1 0 0 0 0,0 0 0 0 0,-1 0-1 0 0,1 0 1 0 0,0-1 0 0 0,0 1 0 0 0,-1 0 0 0 0,1-1 0 0 0,-1 0-1 0 0,1 1 1 0 0,0-1 0 0 0,-1 0 0 0 0,1 0 0 0 0,-1 0-1 0 0,3-1 1 0 0,24-23 412 0 0,-5 1-253 0 0,-2-1 1 0 0,0-1-1 0 0,-2-1 0 0 0,-1-1 1 0 0,23-46-1 0 0,-34 58-161 0 0,-1 1-1 0 0,0-1 1 0 0,-1-1-1 0 0,0 1 0 0 0,-1-1 1 0 0,1-17-1 0 0,-5 31-22 0 0,0 0-1 0 0,0-1 1 0 0,0 1-1 0 0,0 0 1 0 0,-1 0-1 0 0,-1-7 1 0 0,2 10 0 0 0,0 0 0 0 0,0-1 1 0 0,0 1-1 0 0,0 0 0 0 0,0-1 1 0 0,0 1-1 0 0,-1 0 0 0 0,1-1 1 0 0,0 1-1 0 0,0 0 0 0 0,0-1 1 0 0,-1 1-1 0 0,1 0 0 0 0,0 0 0 0 0,0-1 1 0 0,-1 1-1 0 0,1 0 0 0 0,0 0 1 0 0,0-1-1 0 0,-1 1 0 0 0,1 0 1 0 0,-1 0-1 0 0,-1-1 4 0 0,-1 1 0 0 0,1 0 0 0 0,-1 1 0 0 0,1-1 0 0 0,-1 0 0 0 0,1 1 1 0 0,-1-1-1 0 0,1 1 0 0 0,-1 0 0 0 0,1 0 0 0 0,0 0 0 0 0,-3 1 0 0 0,-29 17 51 0 0,11-3-57 0 0,14-7 0 0 0,9-9 0 0 0,0 1 0 0 0,-1-1 0 0 0,1 1 0 0 0,-1-1 0 0 0,1 1 0 0 0,0 0 0 0 0,0-1 0 0 0,-1 1 0 0 0,1-1 0 0 0,0 1 0 0 0,0 0 0 0 0,0-1 0 0 0,0 1 0 0 0,0 0 0 0 0,-1 0 0 0 0,2-1 0 0 0,-1 1 0 0 0,0-1 0 0 0,0 1 0 0 0,0-1 0 0 0,1 1 0 0 0,-1-1 0 0 0,0 0 0 0 0,1 1 0 0 0,-1-1 0 0 0,0 0 0 0 0,1 1 0 0 0,-1-1 0 0 0,0 0 0 0 0,1 1 0 0 0,-1-1 0 0 0,1 0 0 0 0,-1 0 0 0 0,0 1 0 0 0,1-1 0 0 0,-1 0 0 0 0,2 0 0 0 0,8 2 4 0 0,0 0 0 0 0,1-2 0 0 0,-1 1 0 0 0,1-1 0 0 0,-1 0 0 0 0,21-4 0 0 0,-22 3 21 0 0,45-8 45 0 0,-36 5-33 0 0,1 1 0 0 0,0 1 1 0 0,28 0-1 0 0,-43 2-29 0 0,-4 0-5 0 0,1 0-1 0 0,0 0 1 0 0,-1 0 0 0 0,1 0 0 0 0,-1 0-1 0 0,1 0 1 0 0,0 0 0 0 0,-1 0 0 0 0,1 0-1 0 0,-1 0 1 0 0,1 0 0 0 0,0 0 0 0 0,-1 0-1 0 0,1 1 1 0 0,-1-1 0 0 0,1 0 0 0 0,-1 0-1 0 0,1 1 1 0 0,1 0-2 0 0,0-1-1 0 0,-1 1 1 0 0,1 0 0 0 0,-1 0-1 0 0,1 0 1 0 0,-1 0 0 0 0,1 0-1 0 0,-1 1 1 0 0,0-1 0 0 0,0 0 0 0 0,1 1-1 0 0,-1-1 1 0 0,0 0 0 0 0,0 1-1 0 0,0-1 1 0 0,-1 1 0 0 0,1 0-1 0 0,1 2 1 0 0,-1 1-2 0 0,0-1 13 0 0,0-1 0 0 0,0 1-1 0 0,-1 0 1 0 0,1 0 0 0 0,-1 0 0 0 0,0 0-1 0 0,0 0 1 0 0,-1 0 0 0 0,1 0 0 0 0,-1 0-1 0 0,-2 6 1 0 0,0 1 41 0 0,-1 0 0 0 0,-8 18 0 0 0,-10 1 19 0 0,20-27-62 0 0,-1 1-1 0 0,1-1 1 0 0,-1 0 0 0 0,0 0-1 0 0,0 0 1 0 0,0 0-1 0 0,0 0 1 0 0,-4 2 0 0 0,6-4 43 0 0,-7-11 23 0 0,7 7-69 0 0,0 1-1 0 0,0-1 1 0 0,0 0-1 0 0,1 1 1 0 0,-1-1-1 0 0,0 0 1 0 0,1 0-1 0 0,0 0 1 0 0,0 1-1 0 0,0-1 1 0 0,0 0 0 0 0,0 0-1 0 0,1 0 1 0 0,-1 0-1 0 0,1 1 1 0 0,0-1-1 0 0,0 0 1 0 0,0 0-1 0 0,0 1 1 0 0,0-1-1 0 0,0 1 1 0 0,3-4-1 0 0,3-6 38 0 0,2 0-1 0 0,0 0 0 0 0,11-11 0 0 0,-11 13-34 0 0,8-9-1 0 0,0 1 0 0 0,2 1 0 0 0,23-17 0 0 0,-31 26-4 0 0,0 1 0 0 0,0 0 0 0 0,1 0 0 0 0,0 2 0 0 0,0-1 0 0 0,1 2 0 0 0,21-7 0 0 0,-19 10-4 0 0,-2 2 0 0 0,-4 6 0 0 0,-3 3 0 0 0,-4-7 0 0 0,-1 1 0 0 0,-1 0 0 0 0,1-1 0 0 0,-1 1 0 0 0,1 0 0 0 0,-1 0 0 0 0,0-1 0 0 0,-1 6 0 0 0,-6 34 0 0 0,3-21 0 0 0,2-8 2 0 0,-2-1 1 0 0,1 1-1 0 0,-11 23 1 0 0,13-36-2 0 0,-4 11 41 0 0,-1-3-48 0 0,5-9-88 0 0,0 1 1 0 0,1 0 0 0 0,-1-1-1 0 0,0 1 1 0 0,1 0 0 0 0,-1-1-1 0 0,0 1 1 0 0,0-1 0 0 0,0 1-1 0 0,0-1 1 0 0,1 0 0 0 0,-1 1-1 0 0,0-1 1 0 0,0 0 0 0 0,0 0-1 0 0,0 0 1 0 0,0 1 0 0 0,0-1-1 0 0,0 0 1 0 0,-1 0 0 0 0,0 0-686 0 0,0-1-117 0 0,-7-5-976 0 0,-2-2-4829 0 0,3 0-1818 0 0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58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66 9671 0 0,'-1'-1'748'0'0,"-6"-2"-430"0"0,7 2 366 0 0,-1 1 1 0 0,0 0-1 0 0,0-1 1 0 0,0 1-1 0 0,0-1 0 0 0,0 1 1 0 0,1-1-1 0 0,-1 0 0 0 0,0 1 1 0 0,1-1-1 0 0,-1 1 1 0 0,0-1-1 0 0,1 0 0 0 0,-1 0 1 0 0,1 0-1 0 0,-2-1 0 0 0,2 1-148 0 0,-1-1 3388 0 0,1 2-2012 0 0,0-2-884 0 0,0-6-529 0 0,1-1 1 0 0,0 1-1 0 0,1 0 0 0 0,0-1 1 0 0,3-7-1 0 0,-2 4-499 0 0,1 0 0 0 0,-4 0 0 0 0,-5-8-13 0 0,4 17-201 0 0,0 1 0 0 0,-1 0 0 0 0,1-1 0 0 0,0 1 0 0 0,-1 0 0 0 0,0 0 0 0 0,1 0 0 0 0,-1 0 0 0 0,0 0 0 0 0,-3-1 0 0 0,-3-2-1003 0 0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02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268 8287 0 0,'0'0'382'0'0,"1"-2"-8"0"0,16-29-230 0 0,21-35 4748 0 0,-26 51-2844 0 0,-10 14-1093 0 0,4-8 254 0 0,7-3 690 0 0,-10 9 3461 0 0,-14 29-5346 0 0,-50 101-11 0 0,55-114-3 0 0,-89 154 0 0 0,88-157 29 0 0,-5 8 341 0 0,0 0 1 0 0,-1-1 0 0 0,-1-1 0 0 0,-30 28 0 0 0,32-36-222 0 0,4-7-133 0 0,7-6-12 0 0,6-9-8 0 0,-5 14 4 0 0,4-8 0 0 0,1 0 0 0 0,0 1 0 0 0,0-1 0 0 0,0 1 0 0 0,8-8 0 0 0,-1 2 0 0 0,-4 4 0 0 0,1 1 0 0 0,-9 8 1 0 0,0 0 0 0 0,0 0 1 0 0,1-1-1 0 0,-1 1 0 0 0,0 0 0 0 0,0 0 0 0 0,0 0 1 0 0,0 0-1 0 0,0-1 0 0 0,0 1 0 0 0,1 0 0 0 0,-1 0 1 0 0,0 0-1 0 0,0 0 0 0 0,0 0 0 0 0,0-1 0 0 0,1 1 1 0 0,-1 0-1 0 0,0 0 0 0 0,0 0 0 0 0,0 0 0 0 0,0 0 0 0 0,1 0 1 0 0,-1 0-1 0 0,0 0 0 0 0,0 0 0 0 0,0 0 0 0 0,1 0 1 0 0,-1 0-1 0 0,0 0 0 0 0,0 0 0 0 0,1 0 0 0 0,-1 0 1 0 0,0 0-1 0 0,0 0 0 0 0,0 0 0 0 0,1 0 0 0 0,-1 0 1 0 0,0 0-1 0 0,0 0 0 0 0,0 1 0 0 0,0-1 0 0 0,1 0 0 0 0,-1 0 1 0 0,0 0-1 0 0,0 0 0 0 0,0 0 0 0 0,0 0 0 0 0,0 1 1 0 0,1-1-1 0 0,-1 0 0 0 0,0 0 0 0 0,0 0 0 0 0,0 0 1 0 0,0 1-1 0 0,0-1 0 0 0,1 14 214 0 0,-1-9-55 0 0,-1 58 1381 0 0,1-61-1624 0 0,0-1 0 0 0,1 0 0 0 0,-1 0 0 0 0,1 0-1 0 0,0 0 1 0 0,-1 0 0 0 0,1 0 0 0 0,0 0 0 0 0,0 0 0 0 0,-1 0 0 0 0,1-1 0 0 0,0 1-1 0 0,0 0 1 0 0,0 0 0 0 0,0-1 0 0 0,0 1 0 0 0,0-1 0 0 0,0 1 0 0 0,0-1-1 0 0,0 1 1 0 0,1-1 0 0 0,1 1 0 0 0,-1 0 82 0 0,1 0 0 0 0,-1-1-1 0 0,1 1 1 0 0,-1-1 0 0 0,1 0-1 0 0,-1 0 1 0 0,0 1 0 0 0,1-2 0 0 0,-1 1-1 0 0,1 0 1 0 0,-1 0 0 0 0,1-1 0 0 0,4-1-1 0 0,1 0 4 0 0,4-3-2 0 0,0 1 0 0 0,0-2 0 0 0,-1 1 0 0 0,1-2 0 0 0,-1 1 0 0 0,11-10 0 0 0,-10 7 181 0 0,-1 0 0 0 0,0-1 0 0 0,0 0 0 0 0,-1-1 1 0 0,-1 0-1 0 0,1 0 0 0 0,-2-1 0 0 0,0 0 0 0 0,0-1 0 0 0,7-17 0 0 0,14-53-181 0 0,-23 66 0 0 0,-1 0 0 0 0,-1 0 0 0 0,0 0 0 0 0,-1-1 0 0 0,-1 1 0 0 0,0-1 0 0 0,-1 1 0 0 0,-1-1 0 0 0,-1 1 0 0 0,-1-1 0 0 0,0 1 0 0 0,-6-20 0 0 0,6 30-52 0 0,0 0 0 0 0,0 1 0 0 0,-1-1-1 0 0,0 1 1 0 0,-6-9 0 0 0,8 13 19 0 0,0 0 0 0 0,-1 0 0 0 0,0 0 0 0 0,1 0-1 0 0,-1 0 1 0 0,0 0 0 0 0,0 0 0 0 0,0 1 0 0 0,0-1 0 0 0,0 1 0 0 0,0 0 0 0 0,-1-1 0 0 0,1 1-1 0 0,0 0 1 0 0,-1 0 0 0 0,-4-1 0 0 0,6 2-61 0 0,-1 0 1 0 0,0 0-1 0 0,0 0 0 0 0,1 0 0 0 0,-1 0 1 0 0,0 0-1 0 0,0 1 0 0 0,1-1 1 0 0,-1 1-1 0 0,0-1 0 0 0,1 1 0 0 0,-1-1 1 0 0,1 1-1 0 0,-1 0 0 0 0,0 0 0 0 0,1 0 1 0 0,-3 2-1 0 0,0 1-205 0 0,0 0-1 0 0,-1 0 1 0 0,-5 8 0 0 0,0 0-818 0 0,9-10 712 0 0,0-1 0 0 0,1 0 0 0 0,-1 1 0 0 0,0-1 0 0 0,0 0 1 0 0,1 1-1 0 0,-1-1 0 0 0,1 1 0 0 0,-1-1 0 0 0,1 1 0 0 0,0-1 0 0 0,0 1 0 0 0,0 0 1 0 0,-1-1-1 0 0,2 3 0 0 0,-2-1-1510 0 0,1 11-5167 0 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03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55 17503 0 0,'2'-12'1872'0'0,"0"2"-1579"0"0,0-8-470 0 0,-1 4 6661 0 0,-12 15-5460 0 0,9-1-1000 0 0,1 1-1 0 0,-1 0 0 0 0,1 0 1 0 0,0 0-1 0 0,-1-1 1 0 0,1 1-1 0 0,-1 0 1 0 0,1 1-1 0 0,0-1 1 0 0,0 0-1 0 0,0 0 0 0 0,0 1 1 0 0,0-1-1 0 0,-1 2 1 0 0,-13 24 198 0 0,8-13-180 0 0,-31 44-42 0 0,21-34 0 0 0,-22 43 0 0 0,37-62 0 0 0,-3 3 0 0 0,-3 3 0 0 0,6-7 12 0 0,-10 10-88 0 0,15-35-1244 0 0,4 4-1091 0 0,16-24 1 0 0,-13 23-5441 0 0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05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6 4607 0 0,'0'0'208'0'0,"2"-1"-9"0"0,22-8 728 0 0,-17 5 49 0 0,-5 4 42 0 0,0-1 6 0 0,15-6 3483 0 0,18-14-2238 0 0,-33 19-2139 0 0,-1 1-1 0 0,0 0 0 0 0,1-1 0 0 0,-1 1 1 0 0,0 0-1 0 0,1-1 0 0 0,-1 1 1 0 0,1-3-1 0 0,5-5 243 0 0,142-147 4236 0 0,-113 110-3668 0 0,9-8-257 0 0,56-69-667 0 0,-78 92-15 0 0,-16 24 71 0 0,-6 5 299 0 0,-1 2 117 0 0,0 0 21 0 0,0 0-66 0 0,-1 14-278 0 0,-3 8-165 0 0,-1-1 0 0 0,-1 1 0 0 0,-1-1 0 0 0,-10 22 0 0 0,-5 16 0 0 0,-178 427 0 0 0,185-459 0 0 0,-27 41 0 0 0,37-63 0 0 0,4-2 0 0 0,-8 29 0 0 0,5-21-64 0 0,3-9-273 0 0,-5-15-646 0 0,6 10 928 0 0,0 0-1 0 0,0 0 1 0 0,0 0 0 0 0,0 0-1 0 0,0 0 1 0 0,1 1-1 0 0,-1-1 1 0 0,1 0 0 0 0,-1 0-1 0 0,3-3 1 0 0,0-9 56 0 0,-1 9-1 0 0,0 1 0 0 0,-1-1 0 0 0,2 1 0 0 0,-1 0 0 0 0,1 0 0 0 0,-1 0 0 0 0,7-7 0 0 0,2-7 0 0 0,89-186 0 0 0,-91 185 0 0 0,-3 3 0 0 0,0 1 0 0 0,6-32 0 0 0,-12 46 0 0 0,1 2 0 0 0,-1-1 0 0 0,0 1 0 0 0,0-1 0 0 0,1 0 0 0 0,-1 1 0 0 0,0-1 0 0 0,0 0 0 0 0,0 1 0 0 0,0-1 0 0 0,0 0 0 0 0,0 1 0 0 0,0-1 0 0 0,0 0 0 0 0,0 1 0 0 0,0-1 0 0 0,-1 0 0 0 0,1 1 0 0 0,0-1 0 0 0,0 0 0 0 0,0 1 0 0 0,-1-1 0 0 0,1 1 0 0 0,0-1 0 0 0,-1 0 0 0 0,1 1 0 0 0,-1-1 0 0 0,1 1 0 0 0,-1-1 0 0 0,-9 0 0 0 0,9 1 0 0 0,-3 1 0 0 0,0-1 0 0 0,1 1 0 0 0,-1 0 0 0 0,0 0 0 0 0,0 1 0 0 0,1-1 0 0 0,-1 1 0 0 0,1-1 0 0 0,-1 1 0 0 0,-4 4 0 0 0,-1 0 0 0 0,0 1 0 0 0,-11 11 0 0 0,14-11 0 0 0,0 0 0 0 0,0 0 0 0 0,1 1 0 0 0,-5 8 0 0 0,5-6 0 0 0,4-10 0 0 0,1 1 0 0 0,0 0 0 0 0,0-1 0 0 0,0 1 0 0 0,0 0 0 0 0,0-1 0 0 0,0 1 0 0 0,0 0 0 0 0,0-1 0 0 0,0 1 0 0 0,0 0 0 0 0,0-1 0 0 0,0 1 0 0 0,1-1 0 0 0,-1 1 0 0 0,1 0 0 0 0,0 1 9 0 0,0 0 0 0 0,0-1-1 0 0,1 1 1 0 0,-1-1 0 0 0,1 0-1 0 0,0 1 1 0 0,-1-1 0 0 0,1 0-1 0 0,0 0 1 0 0,0 0 0 0 0,-1 0-1 0 0,1 0 1 0 0,0-1 0 0 0,0 1-1 0 0,0 0 1 0 0,0-1 0 0 0,0 0-1 0 0,0 1 1 0 0,0-1 0 0 0,0 0-1 0 0,0 0 1 0 0,0 0 0 0 0,3-1-1 0 0,3 1 228 0 0,1-1-1 0 0,-1-1 0 0 0,0 0 0 0 0,13-4 0 0 0,44-18-32 0 0,-1-3-1 0 0,84-50 1 0 0,-41 5-179 0 0,-91 61 24 0 0,-14 10 323 0 0,-2 1 117 0 0,0 0 21 0 0,0 0-66 0 0,-2 2-294 0 0,-19 32 78 0 0,-23 40 893 0 0,38-62-941 0 0,0 1 0 0 0,0 1 1 0 0,-6 26-1 0 0,8-27-179 0 0,3-8 0 0 0,-1-1 0 0 0,1 1 0 0 0,1 0 0 0 0,-2 6 0 0 0,4 1 0 0 0,4-2 0 0 0,-4-8-18 0 0,-1-1-1 0 0,1 1 1 0 0,-1-1 0 0 0,1 1 0 0 0,-1-1-1 0 0,1 0 1 0 0,0 1 0 0 0,0-1-1 0 0,0 0 1 0 0,0 0 0 0 0,0-1-1 0 0,0 1 1 0 0,0 0 0 0 0,0-1-1 0 0,0 1 1 0 0,4 0 0 0 0,-2-1-58 0 0,0 0 0 0 0,0 0 0 0 0,0-1-1 0 0,0 1 1 0 0,0-1 0 0 0,0 0 0 0 0,0 0 0 0 0,5-2 0 0 0,1-2-66 0 0,-1 1-1 0 0,1-2 1 0 0,-1 1 0 0 0,-1-1 0 0 0,1 0-1 0 0,8-9 1 0 0,-12 10 223 0 0,0 0-1 0 0,0-1 1 0 0,0 0-1 0 0,0 1 1 0 0,-1-2 0 0 0,6-10-1 0 0,-8 12-17 0 0,0 1 0 0 0,-1 0 0 0 0,0-1 0 0 0,1 1 0 0 0,-1-1 1 0 0,-1 1-1 0 0,1-1 0 0 0,-1 1 0 0 0,0-1 0 0 0,0 0 0 0 0,0 1 0 0 0,-1-5 0 0 0,0 2 7 0 0,0 2-22 0 0,1 0 0 0 0,-1 0 0 0 0,-1 0 0 0 0,1 0 0 0 0,-1 0 0 0 0,1 1 0 0 0,-4-7 0 0 0,3 9-39 0 0,0 0 0 0 0,0-1 0 0 0,0 1 0 0 0,0 0 0 0 0,-1 0 0 0 0,1 0 1 0 0,0 0-1 0 0,-1 0 0 0 0,0 1 0 0 0,1-1 0 0 0,-1 1 0 0 0,0 0 0 0 0,0-1 0 0 0,0 1 0 0 0,0 1 0 0 0,-5-2 0 0 0,-6 0 6 0 0,11 5-42 0 0,2-2-25 0 0,0 0-41 0 0,0 0 0 0 0,-1 0 0 0 0,1 0 0 0 0,0 0 0 0 0,0 0 0 0 0,0 0 0 0 0,0 0 0 0 0,0 0 0 0 0,0 1 0 0 0,-1 1 0 0 0,0 0-204 0 0,1-2-146 0 0,1 2 294 0 0,-3 8 133 0 0,4 2 16 0 0,0-12 0 0 0,0 1 0 0 0,0-1 0 0 0,0 1 0 0 0,0-1 0 0 0,1 1 0 0 0,-1-1 0 0 0,0 0 0 0 0,1 0 0 0 0,-1 1 0 0 0,1-1 0 0 0,0 0 0 0 0,-1-1 0 0 0,1 1 0 0 0,0 0 0 0 0,0 0 0 0 0,-1-1 0 0 0,1 1 0 0 0,0-1 0 0 0,0 1 0 0 0,0-1 0 0 0,2 0 0 0 0,4 1 0 0 0,-1-1 0 0 0,1 0 0 0 0,-1 0 0 0 0,9-1 0 0 0,84-19 0 0 0,10 0 0 0 0,-93 18 0 0 0,0 1 0 0 0,0 0 0 0 0,-1 1 0 0 0,28 4 0 0 0,-31 0 0 0 0,-11-3 91 0 0,0 1 1 0 0,0-1-1 0 0,-1 1 0 0 0,1 0 1 0 0,0-1-1 0 0,-1 1 0 0 0,1 0 1 0 0,-1 0-1 0 0,1 0 0 0 0,-1 0 1 0 0,0 0-1 0 0,0 0 0 0 0,0 1 1 0 0,0-1-1 0 0,0 0 0 0 0,0 0 1 0 0,-1 1-1 0 0,1-1 0 0 0,-1 4 1 0 0,0-4-77 0 0,0 1 0 0 0,0-1 1 0 0,0 0-1 0 0,0 0 0 0 0,-1 0 0 0 0,1 0 1 0 0,-1 0-1 0 0,0 0 0 0 0,0 0 0 0 0,-1 3 1 0 0,-1 2-19 0 0,1-2 3 0 0,0-1 0 0 0,-1 1 0 0 0,1 0 0 0 0,-1-1 0 0 0,0 1 0 0 0,0-1 0 0 0,0 0 0 0 0,-8 7 0 0 0,6-7 0 0 0,-1 1 0 0 0,0-1 0 0 0,-1 0 0 0 0,1 0 0 0 0,-1-1 0 0 0,1 0 0 0 0,-13 4 0 0 0,8-5 0 0 0,2-4 0 0 0,2-4 0 0 0,6 4 0 0 0,0 0 0 0 0,1 0 0 0 0,-1 0 0 0 0,1 0 0 0 0,0 0 0 0 0,-1 0 0 0 0,1 0 0 0 0,0 0 0 0 0,0 1 0 0 0,0-1 0 0 0,1 0 0 0 0,-1 0 0 0 0,0 0 0 0 0,1 0 0 0 0,-1 0 0 0 0,2-3 0 0 0,17-31 0 0 0,-12 24 0 0 0,71-152-722 0 0,-66 136 568 0 0,16-39-4595 0 0,-27 66 2717 0 0,-1 1-15 0 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05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 19351 0 0,'0'0'439'0'0,"0"0"62"0"0,2-1 33 0 0,1 0-370 0 0,1-1-7 0 0,11-10 151 0 0,-13 10-189 0 0,0 1 1 0 0,0-1-1 0 0,0 0 1 0 0,0 1-1 0 0,0-1 1 0 0,-1 0-1 0 0,1 0 1 0 0,-1-1-1 0 0,1 1 1 0 0,1-4-1 0 0,-1 3 24 0 0,-1 1 369 0 0,-1 0 0 0 0,2-1-362 0 0,-2 1-28 0 0,1 0 0 0 0,0 0 0 0 0,-1 0 1 0 0,1-1-1 0 0,-1 1 0 0 0,1 0 0 0 0,-1 0 0 0 0,0 0 1 0 0,0-1-1 0 0,0 1 0 0 0,-1-3 0 0 0,0-6-106 0 0,-1 2-149 0 0,1 7-563 0 0,1 2-258 0 0,0 0-56 0 0,0 0-13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32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284 15663 0 0,'0'0'356'0'0,"0"-2"50"0"0,5-37 623 0 0,0-8 844 0 0,-4 43-1505 0 0,1 0 0 0 0,-1 0 0 0 0,1 0 0 0 0,1 0 0 0 0,-1 0 0 0 0,4-4 0 0 0,-2 2 128 0 0,-3 5-250 0 0,0-1-1 0 0,0 1 1 0 0,0-1 0 0 0,0 1-1 0 0,1 0 1 0 0,-1-1-1 0 0,1 1 1 0 0,1-2 0 0 0,4-2 546 0 0,-7 5-789 0 0,0 0 1 0 0,0-1 0 0 0,0 1 0 0 0,0 0-1 0 0,1 0 1 0 0,-1 0 0 0 0,0-1-1 0 0,0 1 1 0 0,0 0 0 0 0,1 0-1 0 0,-1 0 1 0 0,0 0 0 0 0,0-1 0 0 0,0 1-1 0 0,1 0 1 0 0,-1 0 0 0 0,0 0-1 0 0,0 0 1 0 0,1 0 0 0 0,-1 0-1 0 0,0 0 1 0 0,0 0 0 0 0,1 0 0 0 0,-1 0-1 0 0,0 0 1 0 0,1 0 0 0 0,-1 0-1 0 0,0 0 1 0 0,0 0 0 0 0,1 0-1 0 0,-1 0 1 0 0,0 0 0 0 0,0 0 0 0 0,1 0-1 0 0,-1 0 1 0 0,0 0 0 0 0,0 0-1 0 0,1 0 1 0 0,-1 1 0 0 0,0-1-1 0 0,0 0 1 0 0,1 0 0 0 0,-1 0 0 0 0,0 0-1 0 0,0 1 1 0 0,0-1 0 0 0,1 0-1 0 0,2 9 30 0 0,-3-9-6 0 0,1 7 76 0 0,0 0 0 0 0,0 0 0 0 0,0-1 0 0 0,-1 1 0 0 0,0 0 0 0 0,-1 0 0 0 0,-2 13 0 0 0,-14 48 933 0 0,10-45-920 0 0,-12 37-116 0 0,-2-1 0 0 0,-3-1 0 0 0,-2-1 0 0 0,-3-1 0 0 0,-53 77 0 0 0,72-118 0 0 0,-1-1 0 0 0,0-1 0 0 0,-1 0 0 0 0,-26 22 0 0 0,38-35 0 0 0,0 0 0 0 0,0 1 0 0 0,-1-1 0 0 0,1 0 0 0 0,0 1 0 0 0,-1-1 0 0 0,1 0 0 0 0,-1 1 0 0 0,1-1 0 0 0,0 0 0 0 0,-1 0 0 0 0,1 0 0 0 0,-1 1 0 0 0,1-1 0 0 0,0 0 0 0 0,-1 0 0 0 0,1 0 0 0 0,-1 0 0 0 0,1 0 0 0 0,-1 0 0 0 0,1 0 0 0 0,-1 0 0 0 0,1 0 0 0 0,-1 0 0 0 0,1 0 0 0 0,0 0 0 0 0,-1 0 0 0 0,1 0 0 0 0,-1 0 0 0 0,1 0 0 0 0,-1-1 0 0 0,1 1 0 0 0,0 0 0 0 0,-1 0 0 0 0,1 0 0 0 0,-1-1 0 0 0,1 1 0 0 0,0 0 0 0 0,-1-1 0 0 0,1 1 0 0 0,0 0 0 0 0,-1-1 0 0 0,-3-10 0 0 0,4 1 0 0 0,1 1 0 0 0,0-1 0 0 0,0 1 0 0 0,1-1 0 0 0,6-16 0 0 0,-3 9 0 0 0,77-210-9 0 0,-42 126 90 0 0,-32 78 166 0 0,2 0 0 0 0,0 0 0 0 0,1 1 0 0 0,1 1 0 0 0,1 0 0 0 0,1 1 0 0 0,20-23 0 0 0,-17 24-247 0 0,0 1 0 0 0,2 1 0 0 0,-1 1 0 0 0,2 1 0 0 0,0 1 0 0 0,34-19 0 0 0,-20 15 0 0 0,-23 12 0 0 0,1-1 0 0 0,-1 2 0 0 0,1 0 0 0 0,0 0 0 0 0,0 1 0 0 0,0 1 0 0 0,20-4 0 0 0,-29 7 0 0 0,1 0 0 0 0,-1 0 0 0 0,0 0 0 0 0,0 1 0 0 0,0-1 0 0 0,0 1 0 0 0,0 0 0 0 0,0 0 0 0 0,0 0 0 0 0,0 0 0 0 0,0 0 0 0 0,0 1 0 0 0,0-1 0 0 0,-1 1 0 0 0,1 0 0 0 0,0 0 0 0 0,-1 0 0 0 0,0 0 0 0 0,1 0 0 0 0,-1 0 0 0 0,0 1 0 0 0,0-1 0 0 0,-1 1 0 0 0,1 0 0 0 0,0-1 0 0 0,-1 1 0 0 0,1 0 0 0 0,0 3 0 0 0,0 0 0 0 0,0 0 0 0 0,0 1 0 0 0,0-1 0 0 0,-1 0 0 0 0,0 1 0 0 0,0-1 0 0 0,-1 1 0 0 0,0-1 0 0 0,0 1 0 0 0,0-1 0 0 0,-1 1 0 0 0,-2 10 0 0 0,-2-2 0 0 0,-1 0 0 0 0,0 0 0 0 0,-1-1 0 0 0,-14 23 0 0 0,3-12 0 0 0,-29 35 0 0 0,24-36 0 0 0,-1-2 0 0 0,-1 0 0 0 0,0-1 0 0 0,-2-1 0 0 0,-53 28 0 0 0,40-28 0 0 0,32-19 0 0 0,7-6 0 0 0,4-4 0 0 0,0 3 0 0 0,0 1 0 0 0,0 0 0 0 0,0 0 0 0 0,1 1 0 0 0,-1-1 0 0 0,1 1 0 0 0,5-5 0 0 0,34-26 0 0 0,-28 23 0 0 0,-10 9 0 0 0,-3 0 0 0 0,1 1 0 0 0,-1 0 0 0 0,1 0 0 0 0,0 0 0 0 0,0 0 0 0 0,0 0 0 0 0,0 1 0 0 0,0 0 0 0 0,0-1 0 0 0,1 1 0 0 0,4-1 0 0 0,4 3 0 0 0,-11 0 0 0 0,1-1 0 0 0,-1 1 0 0 0,0 0 0 0 0,0 0 0 0 0,0 0 0 0 0,1 0 0 0 0,-1 0 0 0 0,0 0 0 0 0,0 0 0 0 0,0 1 0 0 0,-1-1 0 0 0,1 0 0 0 0,0 1 0 0 0,0-1 0 0 0,-1 0 0 0 0,1 1 0 0 0,-1-1 0 0 0,1 1 0 0 0,-1-1 0 0 0,1 1 0 0 0,-1-1 0 0 0,0 1 0 0 0,0-1 0 0 0,0 2 0 0 0,1 6 0 0 0,-1 0 0 0 0,-2 16 0 0 0,1-21 0 0 0,-17 97 0 0 0,-1-4 0 0 0,16-76 0 0 0,2-13 0 0 0,0 0 0 0 0,0 0 0 0 0,0 1 0 0 0,1-1 0 0 0,0 0 0 0 0,2 11 0 0 0,-1-17 0 0 0,-1 0 0 0 0,0-1 0 0 0,1 1 0 0 0,-1-1 0 0 0,1 1 0 0 0,-1 0 0 0 0,1-1 0 0 0,0 1 0 0 0,0-1 0 0 0,0 0 0 0 0,0 1 0 0 0,0-1 0 0 0,0 0 0 0 0,0 1 0 0 0,0-1 0 0 0,0 0 0 0 0,1 0 0 0 0,-1 0 0 0 0,0 0 0 0 0,1 0 0 0 0,-1 0 0 0 0,3 0 0 0 0,-1 0 0 0 0,0 0 0 0 0,0 0 0 0 0,0-1 0 0 0,0 0 0 0 0,0 0 0 0 0,0 0 0 0 0,0 0 0 0 0,3 0 0 0 0,-4 0 0 0 0,7-2 0 0 0,0 1 0 0 0,0-1 0 0 0,0-1 0 0 0,0 0 0 0 0,0 0 0 0 0,0-1 0 0 0,-1 0 0 0 0,0 0 0 0 0,1-1 0 0 0,-2 0 0 0 0,10-8 0 0 0,10-9 0 0 0,39-45 0 0 0,-45 46 0 0 0,-5 4 0 0 0,0 0 0 0 0,-2-1 0 0 0,16-24 0 0 0,-47 88 0 0 0,12-35 0 0 0,-29 66 0 0 0,29-66 0 0 0,2 1 0 0 0,-1 0 0 0 0,1 0 0 0 0,-2 22 0 0 0,5-29 0 0 0,-1 0 0 0 0,1 0 0 0 0,0 0 0 0 0,1 0 0 0 0,-1 0 0 0 0,1 0 0 0 0,0 0 0 0 0,0 0 0 0 0,3 6 0 0 0,2-4 0 0 0,-1-5-160 0 0,0 0 1 0 0,-1 0-1 0 0,1-1 0 0 0,0 1 1 0 0,1-1-1 0 0,-1 0 0 0 0,0 0 0 0 0,0-1 1 0 0,0 0-1 0 0,1 0 0 0 0,-1 0 1 0 0,0 0-1 0 0,0-1 0 0 0,8-1 0 0 0,8-3-948 0 0,-1-1-1 0 0,23-10 1 0 0,-30 10 206 0 0,0 0 0 0 0,0-1 0 0 0,15-11 1 0 0,-20 12 524 0 0,33-21-1670 0 0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07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2 11975 0 0,'0'0'267'0'0,"0"0"42"0"0,0 0 17 0 0,0 0-28 0 0,1-2-58 0 0,2-13 1098 0 0,1 0-1 0 0,1 0 0 0 0,0 1 1 0 0,1 0-1 0 0,14-24 0 0 0,5-13 127 0 0,10-25-132 0 0,56-91 0 0 0,-29 84-1153 0 0,-27 39 85 0 0,-18 26 733 0 0,-15 16-554 0 0,-2 3-429 0 0,0 0 0 0 0,0 0 0 0 0,0 0 0 0 0,-1 1 0 0 0,1-1 0 0 0,0 0 0 0 0,-1 0 0 0 0,1 0 0 0 0,0 0 0 0 0,-1-1 0 0 0,0 3 0 0 0,0 0-17 0 0,-12 27 3 0 0,-31 53 0 0 0,15-31 0 0 0,-89 183 0 0 0,111-221-8 0 0,0-1 0 0 0,2 1 0 0 0,0 1 0 0 0,0-1 0 0 0,1 1 0 0 0,1-1 0 0 0,-2 20 0 0 0,9-8-804 0 0,-3-24 304 0 0,1 0 65 0 0,2 0 435 0 0,0-1 0 0 0,0 1 0 0 0,0-1-1 0 0,0 1 1 0 0,0-1 0 0 0,0 0 0 0 0,1-1-1 0 0,-1 1 1 0 0,0-1 0 0 0,1 0 0 0 0,-1 0-1 0 0,0 0 1 0 0,1-1 0 0 0,-1 1 0 0 0,0-1 0 0 0,0 0-1 0 0,0 0 1 0 0,5-2 0 0 0,10-5 5 0 0,0 0 0 0 0,27-17 0 0 0,-40 22 3 0 0,28-16 498 0 0,51-39 0 0 0,-71 47-332 0 0,-1-1 0 0 0,0 0 0 0 0,0-1 0 0 0,-2-1 0 0 0,20-27 0 0 0,-21 25-166 0 0,-5 10 0 0 0,-1 0 0 0 0,0-1 0 0 0,-1 1 0 0 0,1-1 0 0 0,-1 0 0 0 0,-1 0 0 0 0,1 0 0 0 0,-1 0 0 0 0,2-13 0 0 0,-4 13 0 0 0,-3 7 0 0 0,-3 6 0 0 0,6-6 0 0 0,0 0 0 0 0,-8 10 0 0 0,1 1 0 0 0,1 0 0 0 0,-1 0 0 0 0,2 0 0 0 0,-1 1 0 0 0,1-1 0 0 0,1 1 0 0 0,-5 23 0 0 0,8-31 0 0 0,0 1 0 0 0,6 13 0 0 0,2-6 0 0 0,-5-10 0 0 0,0 0 0 0 0,0 0 0 0 0,0 0 0 0 0,0 0 0 0 0,0 0 0 0 0,0-1 0 0 0,1 1 0 0 0,-1-1 0 0 0,0 0 0 0 0,1 0 0 0 0,0 0 0 0 0,-1 0 0 0 0,1 0 0 0 0,-1 0 0 0 0,1-1 0 0 0,3 1 0 0 0,-1-1 0 0 0,0 1 0 0 0,0-2 0 0 0,-1 1 0 0 0,1-1 0 0 0,0 0 0 0 0,0 0 0 0 0,0 0 0 0 0,6-3 0 0 0,2-2 0 0 0,0 0 0 0 0,0-1 0 0 0,-1-1 0 0 0,0 0 0 0 0,13-11 0 0 0,-10 7 0 0 0,20-22 0 0 0,-29 28 0 0 0,-1-1 0 0 0,0 0 0 0 0,-1 0 0 0 0,1 0 0 0 0,6-16 0 0 0,17-38 0 0 0,-19 40 0 0 0,-7 14 72 0 0,-2 5 299 0 0,0 2 117 0 0,0 0 21 0 0,0 0-66 0 0,-1 2-294 0 0,-4 6-133 0 0,1 4-16 0 0,0 1 0 0 0,0-1 0 0 0,-2 0 0 0 0,0 0 0 0 0,3-4 0 0 0,6-14 0 0 0,3-6 0 0 0,0 0 0 0 0,1 0 0 0 0,1 0 0 0 0,0 1 0 0 0,13-14 0 0 0,2-4 0 0 0,-19 23 0 0 0,0-1 0 0 0,0 0 0 0 0,-1 0 0 0 0,0 0 0 0 0,-1 0 0 0 0,0 0 0 0 0,2-9 0 0 0,9-25 0 0 0,-10 35 0 0 0,-2 3 0 0 0,0 1 0 0 0,0 0 0 0 0,0-1 0 0 0,0 1 0 0 0,-1-1 0 0 0,1 1 0 0 0,-1-1 0 0 0,0 1 0 0 0,0-1 0 0 0,0-3 0 0 0,1-5 0 0 0,-1 3 0 0 0,-6 14 0 0 0,-3 10 0 0 0,8-11 0 0 0,1 0 0 0 0,-36 94 0 0 0,20-57 0 0 0,-3 0 0 0 0,-29 48 0 0 0,3-6 0 0 0,28-52 0 0 0,9-20 0 0 0,2 1 0 0 0,-1 0 0 0 0,1 1 0 0 0,1 0 0 0 0,-7 28 0 0 0,11-31 0 0 0,5 1 0 0 0,-3-10 0 0 0,0-1 0 0 0,0 1 0 0 0,1-1 0 0 0,-1 0 0 0 0,1 1 0 0 0,-1-1 0 0 0,1 0 0 0 0,-1 0 0 0 0,1 0 0 0 0,0 0 0 0 0,0 0 0 0 0,-1-1 0 0 0,1 1 0 0 0,0 0 0 0 0,0-1 0 0 0,0 1 0 0 0,0-1 0 0 0,0 0 0 0 0,0 0 0 0 0,0 1 0 0 0,-1-1 0 0 0,1 0 0 0 0,0-1 0 0 0,4 0 0 0 0,5 0 0 0 0,-1-2 0 0 0,1 1 0 0 0,12-6 0 0 0,-12 4 0 0 0,6-3 0 0 0,-1 0 0 0 0,0-1 0 0 0,0-1 0 0 0,0 0 0 0 0,-1-1 0 0 0,-1-1 0 0 0,15-13 0 0 0,10-13 0 0 0,35-44 0 0 0,-48 51 0 0 0,-26 30 0 0 0,0 0 0 0 0,0-1 0 0 0,0 1 0 0 0,0 0 0 0 0,0 0 0 0 0,0 0 0 0 0,0 0 0 0 0,0 0 0 0 0,0 0 0 0 0,0 0 0 0 0,0 0 0 0 0,0 0 0 0 0,0 0 0 0 0,0-1 0 0 0,0 1 0 0 0,0 0 0 0 0,0 0 0 0 0,0 0 0 0 0,0 0 0 0 0,0 0 0 0 0,1 0 0 0 0,-1 0 0 0 0,0 0 0 0 0,0 0 0 0 0,0 0 0 0 0,0 0 0 0 0,0 0 0 0 0,0 0 0 0 0,0 0 0 0 0,0 0 0 0 0,0 0 0 0 0,0 0 0 0 0,0 0 0 0 0,1-1 0 0 0,-1 1 0 0 0,0 0 0 0 0,0 0 0 0 0,0 0 0 0 0,0 0 0 0 0,0 0 0 0 0,0 0 0 0 0,0 1 0 0 0,0-1 0 0 0,0 0 0 0 0,0 0 0 0 0,1 0 0 0 0,-1 0 0 0 0,0 0 0 0 0,0 0 0 0 0,0 0 0 0 0,0 0 0 0 0,0 0 0 0 0,0 0 0 0 0,0 0 0 0 0,0 0 0 0 0,0 0 0 0 0,0 0 0 0 0,0 0 0 0 0,0 0 0 0 0,0 0 0 0 0,1 0 0 0 0,-1 0 0 0 0,0 1 0 0 0,0-1 0 0 0,0 0 0 0 0,0 0 0 0 0,0 0 0 0 0,0 0 0 0 0,0 0 0 0 0,-1 11 0 0 0,-5 12 0 0 0,-3-3 0 0 0,0 0 0 0 0,-13 18 0 0 0,-2 4 0 0 0,6-11 0 0 0,12-18 0 0 0,6-12 0 0 0,0-1 0 0 0,0 1 0 0 0,0 0 0 0 0,0 0 0 0 0,0 0 0 0 0,0-1 0 0 0,0 1 0 0 0,0 0 0 0 0,0 0 0 0 0,1 0 0 0 0,-1-1 0 0 0,0 1 0 0 0,0 0 0 0 0,1 1 0 0 0,0-1 0 0 0,0 0 0 0 0,0 0 0 0 0,0 0 0 0 0,1 0 0 0 0,-1 0 0 0 0,0 0 0 0 0,0-1 0 0 0,0 1 0 0 0,1 0 0 0 0,-1-1 0 0 0,0 1 0 0 0,1 0 0 0 0,-1-1 0 0 0,0 0 0 0 0,1 1 0 0 0,-1-1 0 0 0,0 0 0 0 0,1 0 0 0 0,-1 0 0 0 0,1 0 0 0 0,-1 0 0 0 0,1 0 0 0 0,-1 0 0 0 0,0 0 0 0 0,1-1 0 0 0,1 0 0 0 0,7-1 0 0 0,-1-1 0 0 0,17-8 0 0 0,-15 7 0 0 0,2-3 0 0 0,0-1 0 0 0,-1 1 0 0 0,0-2 0 0 0,22-19 0 0 0,-18 15 0 0 0,-1-1 0 0 0,0-1 0 0 0,0 0 0 0 0,-1-1 0 0 0,21-32 0 0 0,35-77 0 0 0,-53 93 0 0 0,-48 94 0 0 0,23-39 0 0 0,8-18 0 0 0,-3 8 0 0 0,6-1 0 0 0,3-1 0 0 0,3-3 0 0 0,5-1 0 0 0,-10-5 0 0 0,-2-1 0 0 0,0 0 0 0 0,-1 0 0 0 0,1-1 0 0 0,0 1 0 0 0,0-1 0 0 0,0 1 0 0 0,0-1 0 0 0,0 0 0 0 0,0 1 0 0 0,0-1 0 0 0,3-1 0 0 0,9 2 0 0 0,-1-1 0 0 0,0 2 0 0 0,-12-2 0 0 0,0 0 0 0 0,-1 1 0 0 0,1-1 0 0 0,0 1 0 0 0,0-1 0 0 0,-1 1 0 0 0,1-1 0 0 0,0 1 0 0 0,-1 0 0 0 0,1-1 0 0 0,-1 1 0 0 0,2 1 0 0 0,-1 0 0 0 0,-1 0 0 0 0,1 0 0 0 0,0 0 0 0 0,-1 1 0 0 0,1-1 0 0 0,-1 0 0 0 0,1 0 0 0 0,-1 0 0 0 0,0 0 0 0 0,0 1 0 0 0,0-1 0 0 0,-1 0 0 0 0,1 0 0 0 0,-1 4 0 0 0,-11 31 0 0 0,10-31 0 0 0,-15 32 0 0 0,10-25 0 0 0,3-6 0 0 0,-1 0-64 0 0,3-5-273 0 0,2-2-138 0 0,-1-1 93 0 0,0 0 0 0 0,0-1 1 0 0,0 1-1 0 0,0 0 0 0 0,0 0 0 0 0,0-1 0 0 0,1 1 0 0 0,-1-1 0 0 0,0 1 1 0 0,1-1-1 0 0,-1-1 0 0 0,0 2 215 0 0,-4-10-1864 0 0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08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9351 0 0,'0'0'439'0'0,"0"0"62"0"0,0 0 33 0 0,0 0-65 0 0,0 0-237 0 0,0 0 156 0 0,0 0 100 0 0,0 0 21 0 0,0 0-66 0 0,3-2-294 0 0,24-15-1915 0 0,-15 9 756 0 0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09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480 5527 0 0,'0'0'423'0'0,"2"-2"-16"0"0,11-9 1682 0 0,-1-1 1 0 0,-1 0-1 0 0,0-1 1 0 0,0 0-1 0 0,-2 0 1 0 0,13-24-1 0 0,-8 16 183 0 0,-7 10-965 0 0,-6 11-1241 0 0,-1-1 0 0 0,1 0 0 0 0,-1 0 0 0 0,0 0 0 0 0,1 1 0 0 0,-1-1 0 0 0,0 0 0 0 0,1 0-1 0 0,-1 0 1 0 0,0 0 0 0 0,0 1 0 0 0,0-1 0 0 0,0 0 0 0 0,0 0 0 0 0,0 0 0 0 0,0 0 0 0 0,0 0 0 0 0,-1-1 0 0 0,1 0 307 0 0,0 2-46 0 0,0 0-27 0 0,0 0-4 0 0,0 0-20 0 0,-8 0-9 0 0,3 0-191 0 0,1 0-1 0 0,-1 0 1 0 0,1 0 0 0 0,-1 1 0 0 0,-7 1-1 0 0,4 1-22 0 0,1 1-1 0 0,0 0 1 0 0,0 0-1 0 0,0 0 0 0 0,0 1 1 0 0,0 0-1 0 0,1 0 1 0 0,-9 10-1 0 0,-1 2 3 0 0,-23 32 0 0 0,16-13-71 0 0,-22 41 1 0 0,41-69-70 0 0,1 0-1 0 0,0 1 0 0 0,0 0 1 0 0,0-1-1 0 0,-1 12 1 0 0,4-18 18 0 0,0-2 3 0 0,0 0 0 0 0,2 1 11 0 0,0 0 46 0 0,0 0 1 0 0,1-1 0 0 0,-1 1-1 0 0,0-1 1 0 0,1 1 0 0 0,-1-1-1 0 0,0 0 1 0 0,1 0 0 0 0,-1 0-1 0 0,0 0 1 0 0,1 0 0 0 0,-1-1-1 0 0,1 1 1 0 0,-1-1 0 0 0,0 1-1 0 0,1-1 1 0 0,-1 0-1 0 0,0 0 1 0 0,0 0 0 0 0,2-1-1 0 0,5-2-22 0 0,-1-1 0 0 0,1 0-1 0 0,13-12 1 0 0,115-118 301 0 0,-51 33 80 0 0,-63 74-190 0 0,-1 0 0 0 0,-1-1 0 0 0,30-59 0 0 0,-50 86-83 0 0,-1 2-6 0 0,0 0-1 0 0,0 0 0 0 0,-8 9 96 0 0,-113 157 291 0 0,71-92-438 0 0,28-40-74 0 0,-26 60 1 0 0,45-89 21 0 0,1 0 0 0 0,0 0 1 0 0,0 0-1 0 0,0 0 0 0 0,1 0 1 0 0,0 0-1 0 0,0 0 0 0 0,0 1 1 0 0,1-1-1 0 0,0 9 0 0 0,0-12-63 0 0,1 0-9 0 0,0-1 88 0 0,-1 0 1 0 0,1 0-1 0 0,0 0 0 0 0,-1 0 1 0 0,1 0-1 0 0,0-1 0 0 0,0 1 1 0 0,0 0-1 0 0,0 0 0 0 0,0-1 1 0 0,0 1-1 0 0,0-1 0 0 0,0 1 1 0 0,0-1-1 0 0,0 1 0 0 0,0-1 0 0 0,0 1 1 0 0,1-1-1 0 0,0 0 0 0 0,1 1 3 0 0,0-1-1 0 0,1 0 1 0 0,-1 0-1 0 0,0-1 1 0 0,0 1-1 0 0,0-1 1 0 0,4 0-1 0 0,1-2 12 0 0,0 0 0 0 0,-1 0 0 0 0,1 0 0 0 0,-1-1 0 0 0,9-6 0 0 0,0-1 4 0 0,107-82 4 0 0,-110 82 42 0 0,-1-1 0 0 0,1-1-1 0 0,-2-1 1 0 0,0 1 0 0 0,0-2 0 0 0,14-25 0 0 0,-21 29 20 0 0,-3 9 22 0 0,-1 2 5 0 0,0 0-5 0 0,-1 4-69 0 0,1 0 0 0 0,-1-1 1 0 0,0 1-1 0 0,-1 0 0 0 0,1-1 1 0 0,-1 1-1 0 0,-3 6 0 0 0,-3 7-3 0 0,-3 10-95 0 0,1 1 0 0 0,2 0 0 0 0,-7 39 0 0 0,15-65-13 0 0,6 10-110 0 0,-5-10 177 0 0,1-1-1 0 0,-1 1 1 0 0,0-1-1 0 0,1 0 1 0 0,-1 0 0 0 0,0 0-1 0 0,1 0 1 0 0,-1 0 0 0 0,1 0-1 0 0,0 0 1 0 0,-1 0-1 0 0,1-1 1 0 0,0 1 0 0 0,0-1-1 0 0,-1 1 1 0 0,1-1-1 0 0,0 0 1 0 0,0 1 0 0 0,0-1-1 0 0,-1 0 1 0 0,1 0-1 0 0,0 0 1 0 0,0-1 0 0 0,0 1-1 0 0,-1 0 1 0 0,1-1 0 0 0,0 1-1 0 0,3-2 1 0 0,5-2-27 0 0,0 0 1 0 0,0 0 0 0 0,14-9-1 0 0,29-21 79 0 0,88-74-1 0 0,-118 89 20 0 0,58-52 195 0 0,-67 58-171 0 0,-1-2 1 0 0,0 0-1 0 0,15-22 1 0 0,136-214 938 0 0,-162 249-931 0 0,-2 2-1 0 0,0 0 4 0 0,0 0 17 0 0,0 0 10 0 0,-5 13 110 0 0,-4 11-86 0 0,-2-2 0 0 0,-19 35 0 0 0,-3 2-89 0 0,-24 54-46 0 0,-10 14 0 0 0,58-107-4 0 0,0 1-1 0 0,-6 21 1 0 0,15-40-60 0 0,0-2-3 0 0,0 0-4 0 0,0 0-19 0 0,1-2 30 0 0,9-12 43 0 0,0-1 0 0 0,-1-1-1 0 0,8-20 1 0 0,-6 14 11 0 0,-7 13 6 0 0,0 0 0 0 0,-1 0 0 0 0,0 0 0 0 0,0 0 0 0 0,-1 0 0 0 0,0-1 0 0 0,-1 1 0 0 0,0-1 0 0 0,-1 0 0 0 0,0 1 0 0 0,0-1 0 0 0,-4-18 0 0 0,4 27-2 0 0,0-1 0 0 0,-1 1 0 0 0,1-1 0 0 0,-1 1 0 0 0,1-1 0 0 0,-1 1 1 0 0,0 0-1 0 0,1-1 0 0 0,-1 1 0 0 0,0 0 0 0 0,0-1 0 0 0,0 1 0 0 0,0 0 0 0 0,0 0 0 0 0,0 0 0 0 0,0 0 0 0 0,-1 0 0 0 0,1 0 0 0 0,0 0 0 0 0,-1 0 1 0 0,1 0-1 0 0,0 1 0 0 0,-1-1 0 0 0,1 0 0 0 0,-1 1 0 0 0,1 0 0 0 0,-1-1 0 0 0,1 1 0 0 0,-1 0 0 0 0,1-1 0 0 0,-1 1 0 0 0,0 0 0 0 0,1 0 0 0 0,-1 0 1 0 0,1 1-1 0 0,-3-1 0 0 0,-1 1-7 0 0,0 0 1 0 0,1 1 0 0 0,-1-1-1 0 0,1 1 1 0 0,-1 0 0 0 0,1 0 0 0 0,0 0-1 0 0,0 1 1 0 0,0-1 0 0 0,-7 7-1 0 0,6-4-2 0 0,0-1 0 0 0,0 2-1 0 0,1-1 1 0 0,0 1-1 0 0,0-1 1 0 0,0 1-1 0 0,0 0 1 0 0,1 0 0 0 0,0 1-1 0 0,1-1 1 0 0,-1 1-1 0 0,1-1 1 0 0,-1 9-1 0 0,3-1-41 0 0,1-12 49 0 0,-1 1-1 0 0,1 0 1 0 0,0 0-1 0 0,0-1 1 0 0,0 1 0 0 0,1-1-1 0 0,-1 1 1 0 0,1-1-1 0 0,-1 1 1 0 0,1-1 0 0 0,0 0-1 0 0,0 0 1 0 0,0 0-1 0 0,0 0 1 0 0,0 0 0 0 0,0 0-1 0 0,0 0 1 0 0,1-1-1 0 0,-1 1 1 0 0,1-1 0 0 0,-1 0-1 0 0,1 0 1 0 0,0 0-1 0 0,-1 0 1 0 0,1 0 0 0 0,0 0-1 0 0,4 0 1 0 0,3 0 31 0 0,-1 0 1 0 0,0 0-1 0 0,0-1 0 0 0,1-1 1 0 0,-1 0-1 0 0,0 0 1 0 0,14-3-1 0 0,-11 1 23 0 0,-5 1-20 0 0,0 1 0 0 0,0-2 0 0 0,0 1 0 0 0,0-1 0 0 0,11-6-1 0 0,9-5 51 0 0,-18 6-173 0 0,-9 7-2 0 0,1 0 1 0 0,-1 0-1 0 0,1 0 0 0 0,-1-1 1 0 0,1 1-1 0 0,-1 0 0 0 0,0 0 1 0 0,0-1-1 0 0,0 1 0 0 0,0 0 1 0 0,0 0-1 0 0,0-1 0 0 0,0 1 1 0 0,0 0-1 0 0,0-1 0 0 0,0 1 1 0 0,-1 0-1 0 0,0-2 0 0 0,-6-12-1010 0 0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5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52 10135 0 0,'0'0'464'0'0,"0"0"-9"0"0,0 0-155 0 0,0 0 443 0 0,0 0 227 0 0,0-2 44 0 0,-4-15 604 0 0,3 15-1074 0 0,1 0-28 0 0,3-14 447 0 0,0 1 1 0 0,1 0-1 0 0,0-1 0 0 0,1 1 0 0 0,1 1 1 0 0,8-17-1 0 0,-11 27-840 0 0,-1 0 1 0 0,0-1 0 0 0,0 1-1 0 0,-1 0 1 0 0,0-1 0 0 0,2-5-1 0 0,0-1 117 0 0,0 0 0 0 0,1 0 0 0 0,0 0 0 0 0,9-16 0 0 0,-50 102-240 0 0,31-63 0 0 0,1-1 0 0 0,0 2 0 0 0,-5 22 0 0 0,6-19 0 0 0,-10 26 0 0 0,-1 2 0 0 0,5-12 0 0 0,6-20 0 0 0,4-12 0 0 0,-1 1 0 0 0,1-1 0 0 0,0 0 0 0 0,0 1 0 0 0,0-1 0 0 0,0 1 0 0 0,0-1 0 0 0,0 1 0 0 0,0-1 0 0 0,0 0 0 0 0,0 1 0 0 0,0-1 0 0 0,1 1 0 0 0,-1-1 0 0 0,0 1 0 0 0,0-1 0 0 0,0 0 0 0 0,0 1 0 0 0,1-1 0 0 0,-1 0 0 0 0,0 1 0 0 0,1 0 0 0 0,0-1 3 0 0,0 0 1 0 0,-1 0-1 0 0,1 0 1 0 0,0 0-1 0 0,0 0 0 0 0,0 0 1 0 0,0 0-1 0 0,0 0 0 0 0,0 0 1 0 0,-1 0-1 0 0,1 0 0 0 0,0-1 1 0 0,0 1-1 0 0,0 0 1 0 0,0 0-1 0 0,-1-1 0 0 0,1 1 1 0 0,0-1-1 0 0,0 1 0 0 0,-1-1 1 0 0,1 1-1 0 0,1-2 0 0 0,19-16 243 0 0,-16 14-126 0 0,19-18 281 0 0,-1-1 0 0 0,0-2 1 0 0,31-43-1 0 0,-37 44-401 0 0,-7 11 0 0 0,-1 0 0 0 0,11-21 0 0 0,-12 21 0 0 0,-8 13 0 0 0,1 0 0 0 0,-1-1 0 0 0,0 1 0 0 0,1-1 0 0 0,-1 1 0 0 0,0 0 0 0 0,1-1 0 0 0,-1 1 0 0 0,1 0 0 0 0,-1 0 0 0 0,1-1 0 0 0,-1 1 0 0 0,1 0 0 0 0,-1 0 0 0 0,1 0 0 0 0,-1 0 0 0 0,2-1 0 0 0,-2 2 0 0 0,1-1 0 0 0,-1 0 0 0 0,1 0 0 0 0,-1 0 0 0 0,1 1 0 0 0,-1-1 0 0 0,1 0 0 0 0,-1 0 0 0 0,1 1 0 0 0,-1-1 0 0 0,0 1 0 0 0,1-1 0 0 0,-1 0 0 0 0,0 1 0 0 0,1-1 0 0 0,-1 1 0 0 0,0-1 0 0 0,1 1 0 0 0,1 5 0 0 0,0-1 0 0 0,0 0 0 0 0,0 1 0 0 0,0-1 0 0 0,-1 1 0 0 0,0 0 0 0 0,0-1 0 0 0,-1 1 0 0 0,0 9 0 0 0,2 11 0 0 0,1-13 0 0 0,4-2 0 0 0,3-7 0 0 0,-7-3 0 0 0,-1-1 0 0 0,1 0 0 0 0,-1 0 0 0 0,0 0 0 0 0,1-1 0 0 0,-1 1 0 0 0,1 0 0 0 0,-1-1 0 0 0,1 0 0 0 0,-1 0 0 0 0,0 1 0 0 0,3-3 0 0 0,24-16 0 0 0,-9 5 0 0 0,-15 10 0 0 0,1 0 0 0 0,-1 0 0 0 0,-1 0 0 0 0,1-1 0 0 0,0 0 0 0 0,5-8 0 0 0,25-26 0 0 0,-28 31 0 0 0,-7 8 0 0 0,0-1 0 0 0,0 1 0 0 0,1 0 0 0 0,-1 0 0 0 0,0 0 0 0 0,0-1 0 0 0,0 1 0 0 0,0 0 0 0 0,0 0 0 0 0,1 0 0 0 0,-1-1 0 0 0,0 1 0 0 0,0 0 0 0 0,0 0 0 0 0,1 0 0 0 0,-1 0 0 0 0,0-1 0 0 0,0 1 0 0 0,1 0 0 0 0,-1 0 0 0 0,0 0 0 0 0,0 0 0 0 0,0 0 0 0 0,1 0 0 0 0,-1 0 0 0 0,0 0 0 0 0,1 0 0 0 0,-1 0 0 0 0,0 0 0 0 0,0 0 0 0 0,1 0 0 0 0,-1 0 0 0 0,0 1 0 0 0,1 0 0 0 0,-1 1 0 0 0,0-1 0 0 0,0 1 0 0 0,0-1 0 0 0,0 0 0 0 0,0 1 0 0 0,0-1 0 0 0,0 0 0 0 0,0 1 0 0 0,0-1 0 0 0,-1 0 0 0 0,0 3 0 0 0,-34 109 0 0 0,34-107 0 0 0,-6 19 0 0 0,-6 15 0 0 0,10-30-64 0 0,3-7-273 0 0,0-3-138 0 0,0 0-33 0 0,0 0-72 0 0,0 0-285 0 0,0 0-126 0 0,1-2-29 0 0,2-3 33 0 0,1 0-1 0 0,-1 0 0 0 0,0-1 1 0 0,-1 1-1 0 0,1-1 1 0 0,2-9-1 0 0,1-3-1059 0 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7503 0 0,'0'0'399'0'0,"0"0"60"0"0,0 0 21 0 0,0 0-59 0 0,0 0-136 0 0,0 0 457 0 0,0 0 228 0 0,0 0 43 0 0,0 0-127 0 0,0-2-582 0 0,0 1-523 0 0,0 0 0 0 0,0 0 0 0 0,0 0 0 0 0,1 0 0 0 0,-1 0 0 0 0,0 0 1 0 0,1 0-1 0 0,-1 0 0 0 0,0 0 0 0 0,1 0 0 0 0,-1 0 0 0 0,2-1 0 0 0,4-1-2051 0 0,-4 3 966 0 0,12-7-6003 0 0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8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58 5527 0 0,'8'-25'967'0'0,"20"-41"-1"0"0,-8 20 2864 0 0,-13 30-1931 0 0,12-18 0 0 0,-13 24-841 0 0,1-1 0 0 0,-2 0-1 0 0,7-20 1 0 0,-11 29-546 0 0,1-6 297 0 0,-1 7 2053 0 0,-23 102-2845 0 0,-13 55 328 0 0,-5 20 1193 0 0,-92 230-3365 0 0,124-387 1827 0 0,50-103 0 0 0,-26 47 0 0 0,15-36 0 0 0,-21 43 0 0 0,44-133 0 0 0,-40 111 0 0 0,9-62 0 0 0,-22 110 5 0 0,0 0 0 0 0,-1 0 0 0 0,0 0 0 0 0,0 0 0 0 0,0 0 0 0 0,0 0 0 0 0,-1 0 0 0 0,1 0-1 0 0,-1 0 1 0 0,0 1 0 0 0,0-1 0 0 0,-3-6 0 0 0,-8 16 807 0 0,2 2-666 0 0,1 0 0 0 0,0 1 0 0 0,1 0 0 0 0,0 0-1 0 0,1 0 1 0 0,-9 15 0 0 0,1-3-51 0 0,10-14-95 0 0,0 1 0 0 0,0-1 0 0 0,-5 14 0 0 0,6-8 0 0 0,3 0 0 0 0,5-2 0 0 0,4-2 0 0 0,5-4 0 0 0,-6-5 0 0 0,0 1 0 0 0,0-1 0 0 0,0-1 0 0 0,0 1 0 0 0,0-1 0 0 0,0 0 0 0 0,9-3 0 0 0,48-18 0 0 0,-58 20 0 0 0,13-7 0 0 0,1-1 0 0 0,29-19 0 0 0,-25 14 0 0 0,-4 1 0 0 0,20-16 0 0 0,-22 15 0 0 0,-17 14 0 0 0,1 0 0 0 0,-1 0 0 0 0,0 0 0 0 0,0 0 0 0 0,0 0 0 0 0,0 0 0 0 0,0 0 0 0 0,0 0 0 0 0,0 0 0 0 0,-1-1 0 0 0,1 1 0 0 0,0 0 0 0 0,0-3 0 0 0,-1 4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-4 4 0 0 0,-6 9 0 0 0,-11 29 0 0 0,8-14 0 0 0,-7 20 0 0 0,12-28 0 0 0,4-6 0 0 0,4-1 0 0 0,0-12 0 0 0,0-1 0 0 0,0 1 0 0 0,0 0 0 0 0,0-1 0 0 0,0 1 0 0 0,0-1 0 0 0,1 1 0 0 0,-1 0 0 0 0,0-1 0 0 0,0 1 0 0 0,1-1 0 0 0,-1 1 0 0 0,0-1 0 0 0,1 1 0 0 0,-1-1 0 0 0,1 1 0 0 0,0 0 0 0 0,0-1 0 0 0,1 1 0 0 0,0-1 0 0 0,0 1 0 0 0,0-1 0 0 0,-1 0 0 0 0,1 0 0 0 0,0 0 0 0 0,0 0 0 0 0,0 0 0 0 0,0 0 0 0 0,0 0 0 0 0,-1 0 0 0 0,1-1 0 0 0,0 1 0 0 0,0-1 0 0 0,-1 0 0 0 0,1 1 0 0 0,0-1 0 0 0,2-1 0 0 0,3-2 0 0 0,-1 1 0 0 0,1-1 0 0 0,9-8 0 0 0,-11 8 69 0 0,1-1-1 0 0,-1 0 1 0 0,0-1-1 0 0,-1 1 1 0 0,1-1 0 0 0,-1 0-1 0 0,0 0 1 0 0,0 0-1 0 0,-1 0 1 0 0,0-1-1 0 0,0 1 1 0 0,0-1 0 0 0,-1 0-1 0 0,0 0 1 0 0,-1 0-1 0 0,1 0 1 0 0,-1 0-1 0 0,-1 0 1 0 0,1 0 0 0 0,-2-12-1 0 0,-1-17 524 0 0,2 23-576 0 0,-4 4-80 0 0,4 8-273 0 0,0 1-138 0 0,0 0-33 0 0,-2 1 65 0 0,-6 8 294 0 0,4 3 133 0 0,7 1 16 0 0,8-2 0 0 0,-9-9 0 0 0,0-1 0 0 0,0 0 0 0 0,1 0 0 0 0,-1 0 0 0 0,0 0 0 0 0,1-1 0 0 0,-1 1 0 0 0,1-1 0 0 0,-1 1 0 0 0,1-1 0 0 0,3 0 0 0 0,29-3 0 0 0,-11 1 0 0 0,83-10 0 0 0,-103 12 0 0 0,-1 0 0 0 0,1 0 0 0 0,0 1 0 0 0,-1-1 0 0 0,6 2 0 0 0,6 4 0 0 0,-11-2 0 0 0,-2-1 0 0 0,0-1 42 0 0,0 1-1 0 0,0-1 1 0 0,-1 1-1 0 0,1 0 1 0 0,-1-1-1 0 0,0 1 1 0 0,1 0-1 0 0,-1 0 1 0 0,0 0-1 0 0,-1 0 1 0 0,1 0-1 0 0,0 0 1 0 0,-1 0-1 0 0,0 0 1 0 0,0 0-1 0 0,0 0 1 0 0,0 0-1 0 0,0 0 1 0 0,0 0-1 0 0,-1 0 1 0 0,0 0-1 0 0,1 0 1 0 0,-3 5-1 0 0,0 0 101 0 0,-1 1 1 0 0,1-1-1 0 0,-1 0 0 0 0,-1 0 1 0 0,0 0-1 0 0,-10 12 0 0 0,-1 1-142 0 0,7-14 0 0 0,0-2-15 0 0,7-4-65 0 0,1-2 66 0 0,0 1-1 0 0,1-1 0 0 0,-1 1 1 0 0,0-1-1 0 0,1 1 0 0 0,-1-1 0 0 0,1 0 1 0 0,-1 1-1 0 0,1-1 0 0 0,-1 0 0 0 0,1 0 1 0 0,-1 1-1 0 0,1-1 0 0 0,0 0 1 0 0,-1 0-1 0 0,1 0 0 0 0,0 1 0 0 0,0-1 1 0 0,-1 0-1 0 0,1 0 0 0 0,0 0 0 0 0,0 0 1 0 0,0 1-1 0 0,0-1 0 0 0,0-2 1 0 0,0 2 11 0 0,0-4 20 0 0,1-1 1 0 0,-1 0-1 0 0,1 0 1 0 0,0 1-1 0 0,0-1 0 0 0,0 0 1 0 0,4-7-1 0 0,20-38 227 0 0,-5 11-147 0 0,-9 16-140 0 0,1 0-1 0 0,1 1 1 0 0,1 0-1 0 0,1 1 1 0 0,2 0 0 0 0,26-28-1 0 0,-42 50 52 0 0,0-1 1 0 0,0 1-1 0 0,0 0 0 0 0,0 0 0 0 0,0 0 1 0 0,0-1-1 0 0,0 1 0 0 0,0 0 0 0 0,0 0 0 0 0,0 0 1 0 0,0 1-1 0 0,0-1 0 0 0,0 0 0 0 0,0 0 1 0 0,0 0-1 0 0,0 1 0 0 0,0-1 0 0 0,0 0 1 0 0,-1 1-1 0 0,1-1 0 0 0,0 1 0 0 0,1 0 1 0 0,-1 0-15 0 0,13 8 78 0 0,-11-4-32 0 0,-1-2-32 0 0,4 6-135 0 0,-4-5-27 0 0,0-1 0 0 0,1 1 0 0 0,-1-1-1 0 0,1 1 1 0 0,0-1 0 0 0,0 0 0 0 0,0 0 0 0 0,1 0 0 0 0,-1-1 0 0 0,1 1 0 0 0,4 2 0 0 0,4-2 138 0 0,-7-3 16 0 0,-1 0 0 0 0,1-1 0 0 0,0 1 0 0 0,-1-1 0 0 0,1 0 0 0 0,0-1 0 0 0,-1 1 0 0 0,0-1 0 0 0,1 1 0 0 0,-1-1 0 0 0,0-1 0 0 0,0 1 0 0 0,8-6 0 0 0,2-3 0 0 0,0-1 0 0 0,15-18 0 0 0,-12 12 0 0 0,53-59 0 0 0,-61 66 0 0 0,-2 0 0 0 0,1 0 0 0 0,-2-1 0 0 0,1 0 0 0 0,7-21 0 0 0,-10 22 0 0 0,-4 11 2 0 0,0-1 0 0 0,0 1 0 0 0,0 0 0 0 0,0 0 0 0 0,1 0 0 0 0,-1-1 0 0 0,0 1 0 0 0,0 0 0 0 0,0 0 1 0 0,0-1-1 0 0,0 1 0 0 0,0 0 0 0 0,0-1 0 0 0,0 1 0 0 0,0 0 0 0 0,0 0 0 0 0,0-1 0 0 0,0 1 0 0 0,0 0 0 0 0,0-1 0 0 0,0 1 0 0 0,0 0 0 0 0,0 0 0 0 0,0-1 0 0 0,0 1 0 0 0,0 0 0 0 0,0 0 0 0 0,-1-1 0 0 0,1 1 0 0 0,0 0 0 0 0,0 0 0 0 0,0-1 0 0 0,0 1 1 0 0,-1 0-1 0 0,1 0 0 0 0,0 0 0 0 0,0-1 0 0 0,0 1 0 0 0,-1 0 0 0 0,1 0 0 0 0,-1 0 0 0 0,-5 1 286 0 0,6-1-261 0 0,-4 1 38 0 0,-1 1 0 0 0,0 0-1 0 0,1 0 1 0 0,-1 0-1 0 0,1 0 1 0 0,0 1 0 0 0,-1 0-1 0 0,1-1 1 0 0,1 2-1 0 0,-1-1 1 0 0,0 0 0 0 0,1 1-1 0 0,-6 7 1 0 0,-1 2 164 0 0,1 1-1 0 0,-14 28 1 0 0,-4 12-229 0 0,2-4 0 0 0,-29 79 0 0 0,49-114 0 0 0,-9 28-6 0 0,-18 90 0 0 0,29-119-42 0 0,3-13 48 0 0,0-1-1 0 0,-1 1 0 0 0,1-1 1 0 0,0 1-1 0 0,0-1 1 0 0,0 1-1 0 0,0-1 1 0 0,0 1-1 0 0,0-1 0 0 0,0 1 1 0 0,0-1-1 0 0,0 1 1 0 0,0-1-1 0 0,0 1 0 0 0,1-1 1 0 0,-1 1-1 0 0,0-1 1 0 0,0 1-1 0 0,0-1 1 0 0,1 1-1 0 0,0-1 2 0 0,0 1-1 0 0,0-1 1 0 0,0 0 0 0 0,0 0-1 0 0,0 0 1 0 0,0 1-1 0 0,0-1 1 0 0,0 0 0 0 0,0 0-1 0 0,0-1 1 0 0,0 1 0 0 0,0 0-1 0 0,0 0 1 0 0,0 0-1 0 0,0-1 1 0 0,0 1 0 0 0,0 0-1 0 0,0-1 1 0 0,0 1 0 0 0,-1-1-1 0 0,1 1 1 0 0,0-1-1 0 0,0 1 1 0 0,0-1 0 0 0,0 0-1 0 0,-1 1 1 0 0,2-3-1 0 0,25-24 35 0 0,-23 22-27 0 0,67-90 132 0 0,-50 63-88 0 0,36-39 0 0 0,-40 53-82 0 0,0 0-1 0 0,1 1 1 0 0,0 1-1 0 0,41-26 1 0 0,-47 38 30 0 0,-12 4 0 0 0,1 0 0 0 0,0 0 0 0 0,-1 0 0 0 0,1 1 0 0 0,0-1 0 0 0,-1 0 0 0 0,1 0 0 0 0,-1 0 0 0 0,1 1 0 0 0,0-1 0 0 0,-1 0 0 0 0,1 1 0 0 0,-1-1 0 0 0,1 0 0 0 0,-1 1 0 0 0,2 0 0 0 0,-2-1 0 0 0,0 1 0 0 0,1-1 0 0 0,-1 1 0 0 0,0-1 0 0 0,0 1 0 0 0,1-1 0 0 0,-1 1 0 0 0,0 0 0 0 0,0-1 0 0 0,0 1 0 0 0,1-1 0 0 0,-1 1 0 0 0,0 0 0 0 0,0-1 0 0 0,0 1 0 0 0,0-1 0 0 0,0 2 0 0 0,-5 10 0 0 0,3-8 0 0 0,0 0 0 0 0,-1 0 0 0 0,1 0 0 0 0,-1 0 0 0 0,0 0 0 0 0,0 0 0 0 0,0-1 0 0 0,-1 1 0 0 0,1-1 0 0 0,-7 5 0 0 0,-7 7 0 0 0,8-11 0 0 0,7-3 0 0 0,0-1 0 0 0,-1 1 0 0 0,1 0 0 0 0,0-1 0 0 0,0 1 0 0 0,0 0 0 0 0,0 0 0 0 0,-4 3 0 0 0,-31 25 0 0 0,35-27 0 0 0,0-1 0 0 0,0 1 0 0 0,0 0 0 0 0,0 0 0 0 0,1 0 0 0 0,-1 0 0 0 0,1 0 0 0 0,-1 0 0 0 0,1 1 0 0 0,0-1 0 0 0,0 0 0 0 0,0 1 0 0 0,0-1 0 0 0,0 4 0 0 0,-2 6 0 0 0,-1 22 0 0 0,2-21 0 0 0,2-5 0 0 0,-1-1 0 0 0,0 0 0 0 0,0 1 0 0 0,1-1 0 0 0,2 12 0 0 0,-1-11 0 0 0,2 0 0 0 0,-1 0 0 0 0,1 0 0 0 0,0-1 0 0 0,9 15 0 0 0,-4-9 0 0 0,2-2 0 0 0,-6-9-1 0 0,0 0 0 0 0,0-1 0 0 0,-1 0 0 0 0,1 1 0 0 0,0-1 0 0 0,0-1-1 0 0,0 1 1 0 0,0-1 0 0 0,1 1 0 0 0,-1-1 0 0 0,0 0 0 0 0,0 0 0 0 0,0-1 0 0 0,0 1 0 0 0,0-1 0 0 0,0 0 0 0 0,5-2-1 0 0,2-1-69 0 0,0 0-1 0 0,0-1 1 0 0,-1 0-1 0 0,19-12 1 0 0,14-11-2640 0 0,-22 15 1095 0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9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162 6447 0 0,'0'0'298'0'0,"0"0"-10"0"0,0 0-50 0 0,0 0 493 0 0,0 0 238 0 0,0 0 45 0 0,0 0 8 0 0,1-2 2 0 0,0-3-424 0 0,1 0 0 0 0,-1 0 0 0 0,0 0 0 0 0,-1 0 0 0 0,1-1 0 0 0,-1 1 0 0 0,0 0 0 0 0,0-1 0 0 0,-1 1 0 0 0,0 0 0 0 0,0 0 0 0 0,-3-10 0 0 0,2 5-162 0 0,1 8-277 0 0,1 1 0 0 0,0-1 0 0 0,-1 0 0 0 0,0 0 0 0 0,1 0 0 0 0,-1 0 0 0 0,0 1 0 0 0,0-1 0 0 0,-1-2 0 0 0,1 3 351 0 0,-1 1 0 0 0,1-2-345 0 0,-15-5 282 0 0,9 5-89 0 0,0 1 0 0 0,0-1 0 0 0,-12 0 0 0 0,17 2 83 0 0,0 1-294 0 0,-2 0-146 0 0,-1 1-1 0 0,1-1 1 0 0,0 1-1 0 0,0 0 1 0 0,1 0-1 0 0,-1 1 1 0 0,-6 4-1 0 0,1 1-3 0 0,0-1-1 0 0,-7 11 1 0 0,7-8 1 0 0,2 0 0 0 0,-1 1 0 0 0,2 0 0 0 0,-1 0 0 0 0,-4 13 0 0 0,-21 64 0 0 0,23-62 0 0 0,4-11 0 0 0,0 3 0 0 0,6-13 0 0 0,1-1 0 0 0,0 8 0 0 0,-2-12 0 0 0,0 1 0 0 0,1-1 0 0 0,-1 1 0 0 0,1-1 0 0 0,-1 1 0 0 0,1-1 0 0 0,-1 1 0 0 0,1-1 0 0 0,-1 1 0 0 0,1-1 0 0 0,-1 0 0 0 0,1 1 0 0 0,0-1 0 0 0,0 1 0 0 0,13 2 0 0 0,-10-3 0 0 0,0 1 0 0 0,0-1 0 0 0,0 0 0 0 0,0-1 0 0 0,0 1 0 0 0,0-1 0 0 0,0 0 0 0 0,0 0 0 0 0,0 0 0 0 0,0 0 0 0 0,0-1 0 0 0,-1 1 0 0 0,1-1 0 0 0,-1 0 0 0 0,1 0 0 0 0,-1 0 0 0 0,4-4 0 0 0,6-5 0 0 0,-1-1 0 0 0,21-24 0 0 0,-9 7 0 0 0,-3 7 288 0 0,-2-1 0 0 0,0-1 0 0 0,-2-1 0 0 0,19-34 0 0 0,-33 53-49 0 0,-4 12-46 0 0,-5 9-17 0 0,0-4-176 0 0,0 1 0 0 0,1 0 0 0 0,1-1 0 0 0,0 2 0 0 0,0-1 0 0 0,1 0 0 0 0,-2 25 0 0 0,5-23 0 0 0,5-2 0 0 0,3-3 0 0 0,-6-7 0 0 0,1-1 0 0 0,-1 0 0 0 0,0 0 0 0 0,0 0 0 0 0,1 0 0 0 0,-1-1 0 0 0,1 1 0 0 0,-1 0 0 0 0,1-1 0 0 0,-1 0 0 0 0,1 0 0 0 0,-1 1 0 0 0,1-2 0 0 0,2 1 0 0 0,0-1 0 0 0,-1 0 0 0 0,1 0 0 0 0,-1 0 0 0 0,0-1 0 0 0,1 0 0 0 0,-1 0 0 0 0,5-3 0 0 0,4-3 0 0 0,-1-1 0 0 0,0-1 0 0 0,18-18 0 0 0,-13 11 0 0 0,-1-1 0 0 0,0 0 0 0 0,-2-1 0 0 0,0-1 0 0 0,-1 0 0 0 0,-1-1 0 0 0,13-30 0 0 0,-21 45 0 0 0,-1 7 0 0 0,-1 8 0 0 0,-2-9 0 0 0,1 6 0 0 0,5 18 0 0 0,-5-19 0 0 0,11 16 0 0 0,-11-19 0 0 0,0 0 0 0 0,1 0 0 0 0,-1 1 0 0 0,1-1 0 0 0,-1 0 0 0 0,1 0 0 0 0,0-1 0 0 0,0 1 0 0 0,3 3 0 0 0,-2-4 0 0 0,-1 1 0 0 0,0 0 0 0 0,0 0 0 0 0,0 0 0 0 0,-1 0 0 0 0,1 0 0 0 0,0 0 0 0 0,-1 0 0 0 0,3 4 0 0 0,-1-2 0 0 0,8 17 0 0 0,-7-8 0 0 0,1 5 0 0 0,-5-13 0 0 0,-1-1 0 0 0,2-2 0 0 0,-1 3 0 0 0,-7 9 0 0 0,5-10 0 0 0,-16 16 0 0 0,15-17 0 0 0,-16 14 0 0 0,18-15 0 0 0,-1-1 0 0 0,1 0 0 0 0,0 0 0 0 0,0 0 0 0 0,0 0 0 0 0,-1 0 0 0 0,1 0 0 0 0,0 0 0 0 0,-1 0 0 0 0,1 0 0 0 0,-1-1 0 0 0,-1 1 0 0 0,0 0 0 0 0,-7 1-64 0 0,9-2-273 0 0,-4-2-323 0 0,5 2 608 0 0,0 0 0 0 0,0 0 0 0 0,-1 0 0 0 0,1 0 0 0 0,0 0 0 0 0,-1 0 0 0 0,1 0 0 0 0,0 0 0 0 0,0 0 0 0 0,-1 0 0 0 0,1 0 0 0 0,0 0 0 0 0,0 0 0 0 0,0 0 0 0 0,-1 0 0 0 0,1 0 0 0 0,0-1 0 0 0,0 1 0 0 0,-1 0 0 0 0,1 0 0 0 0,0 0 0 0 0,0 0 0 0 0,0-1 0 0 0,0 1 0 0 0,-1 0 0 0 0,1 0 0 0 0,0 0 0 0 0,0-1 0 0 0,0 1 0 0 0,0 0 0 0 0,0 0 0 0 0,0-1 0 0 0,-1 1 0 0 0,2-5-417 0 0,0 1 0 0 0,0 0 0 0 0,0-1 0 0 0,0 1 0 0 0,1 0 0 0 0,0 0 0 0 0,-1 0 0 0 0,1 0 0 0 0,3-3 1 0 0,-2 2-167 0 0,6-13-1820 0 0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39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7 13823 0 0,'0'0'630'0'0,"0"0"-13"0"0,0 0-252 0 0,0 0 391 0 0,0 0 216 0 0,0 0 42 0 0,11-4 1664 0 0,-10 4-2604 0 0,-1-1 0 0 0,1 1 0 0 0,0 0 0 0 0,-1-1 0 0 0,1 1 0 0 0,0 0 0 0 0,-1 0 0 0 0,1 0 0 0 0,0 0 0 0 0,0 0 0 0 0,-1-1 0 0 0,1 1-1 0 0,0 0 1 0 0,0 1 0 0 0,-1-1 0 0 0,1 0 0 0 0,0 0 0 0 0,-1 0 0 0 0,1 0 0 0 0,0 0 0 0 0,0 1 0 0 0,-1-1 0 0 0,1 0 0 0 0,-1 1 0 0 0,1-1 0 0 0,0 1 0 0 0,-1-1 0 0 0,1 0 0 0 0,-1 1 0 0 0,1-1-1 0 0,-1 1 1 0 0,1-1 0 0 0,-1 1 0 0 0,1 0 0 0 0,-1-1 0 0 0,1 2 0 0 0,0 0 3 0 0,-1-1-1 0 0,1 1 1 0 0,-1 0 0 0 0,0 0-1 0 0,0 0 1 0 0,0 0 0 0 0,0-1-1 0 0,0 1 1 0 0,0 0 0 0 0,0 0-1 0 0,0 0 1 0 0,-1 0-1 0 0,1-1 1 0 0,-2 3 0 0 0,1 2 141 0 0,-2 5-150 0 0,0 0 0 0 0,0 0 0 0 0,-1 0 0 0 0,-9 18 0 0 0,-27 39 151 0 0,12-23-170 0 0,13-18-40 0 0,-5 7 135 0 0,1 2 1 0 0,-21 53 0 0 0,20-40 357 0 0,15-40-379 0 0,1 1-1 0 0,-1 0 1 0 0,2 1-1 0 0,-1-1 1 0 0,2 1-1 0 0,-1-1 1 0 0,1 1 0 0 0,-1 19-1 0 0,3 6-122 0 0,1-21 0 0 0,5-3 0 0 0,-5-11 0 0 0,-1 0 0 0 0,1-1 0 0 0,-1 1 0 0 0,1 0 0 0 0,-1-1 0 0 0,1 1 0 0 0,0-1 0 0 0,-1 1 0 0 0,1-1 0 0 0,0 1 0 0 0,-1-1 0 0 0,3 1 0 0 0,-1 0 0 0 0,1-1 0 0 0,-1 0 0 0 0,1 0 0 0 0,-1 0 0 0 0,1-1 0 0 0,-1 1 0 0 0,0 0 0 0 0,1-1 0 0 0,-1 0 0 0 0,3-1 0 0 0,24-10 0 0 0,-19 7-109 0 0,0-1 0 0 0,-1 0 0 0 0,0-1 0 0 0,0 0 0 0 0,-1-1 0 0 0,0 0 0 0 0,0 0 0 0 0,0-1 0 0 0,-1 0-1 0 0,6-11 1 0 0,-6 9-75 0 0,0 0 0 0 0,-2-1 0 0 0,1 0 0 0 0,-1 0 0 0 0,-1 0-1 0 0,0-1 1 0 0,-1 1 0 0 0,3-22 0 0 0,-6 25-168 0 0,0 1 0 0 0,0-1 1 0 0,-1 1-1 0 0,0-1 0 0 0,0 1 1 0 0,-1 0-1 0 0,0 0 0 0 0,0 0 1 0 0,-1 0-1 0 0,-6-12 0 0 0,8 16 243 0 0,-1 1 0 0 0,0 0-1 0 0,0 0 1 0 0,0 0 0 0 0,0 0-1 0 0,0 0 1 0 0,-1 0 0 0 0,1 0-1 0 0,-1 1 1 0 0,0-1 0 0 0,0 1 0 0 0,0 0-1 0 0,0 0 1 0 0,0 0 0 0 0,0 0-1 0 0,-1 0 1 0 0,1 1 0 0 0,-1-1-1 0 0,1 1 1 0 0,-1 0 0 0 0,1 0-1 0 0,-1 1 1 0 0,0-1 0 0 0,1 1 0 0 0,-8-1-1 0 0,1 2-167 0 0,1 0 0 0 0,-1 1 1 0 0,1 0-1 0 0,0 1 0 0 0,0-1 0 0 0,0 2 0 0 0,0-1 0 0 0,-14 9 0 0 0,12-6 215 0 0,0 1 0 0 0,-14 11-1 0 0,21-14 219 0 0,0-1-1 0 0,0 1 1 0 0,1 0-1 0 0,-1 0 0 0 0,1 0 1 0 0,0 0-1 0 0,0 0 1 0 0,-3 7-1 0 0,6-9 288 0 0,0 0-294 0 0,4 7-61 0 0,-4-9-47 0 0,0 1 0 0 0,1-1 0 0 0,-1 1 0 0 0,1-1 0 0 0,-1 0 0 0 0,1 1-1 0 0,-1-1 1 0 0,1 1 0 0 0,-1-1 0 0 0,1 0 0 0 0,0 0 0 0 0,-1 1 0 0 0,1-1 0 0 0,-1 0 0 0 0,1 0-1 0 0,0 0 1 0 0,-1 1 0 0 0,1-1 0 0 0,0 0 0 0 0,0 0 0 0 0,0 0 8 0 0,0 0 0 0 0,0 1 0 0 0,0-1 0 0 0,0 0 0 0 0,0 0 0 0 0,0 0 0 0 0,0 0 0 0 0,0 0 0 0 0,0 0 0 0 0,0 0 1 0 0,0 0-1 0 0,0-1 0 0 0,0 1 0 0 0,0 0 0 0 0,-1-1 0 0 0,2 1 0 0 0,3-2 74 0 0,119-34 285 0 0,-58 15-746 0 0,-24 7-1866 0 0,-23 6-4022 0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0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50 12551 0 0,'2'-2'572'0'0,"0"-2"-471"0"0,1 0-1 0 0,-1 0 1 0 0,1 0-1 0 0,-1 0 1 0 0,-1-1-1 0 0,1 1 1 0 0,1-6 0 0 0,7-38 1070 0 0,-5 22 1137 0 0,-3 8 53 0 0,-2 17-2199 0 0,0 1 1 0 0,0-1-1 0 0,0 0 1 0 0,0 0-1 0 0,0 1 0 0 0,0-1 1 0 0,0 0-1 0 0,-1 0 0 0 0,1 0 1 0 0,0 1-1 0 0,0-1 1 0 0,-1 0-1 0 0,1 1 0 0 0,0-1 1 0 0,-1 0-1 0 0,1 1 1 0 0,0-1-1 0 0,-1 0 0 0 0,1 1 1 0 0,-1-1-1 0 0,-1 0 0 0 0,0 0-46 0 0,0 0 0 0 0,-1 0 0 0 0,1 0-1 0 0,0 1 1 0 0,-1-1 0 0 0,1 1 0 0 0,-1 0-1 0 0,1 0 1 0 0,-1 0 0 0 0,1 0-1 0 0,-1 0 1 0 0,1 0 0 0 0,0 1 0 0 0,-1-1-1 0 0,-2 2 1 0 0,0 0-25 0 0,1 0 0 0 0,0 0 0 0 0,0 0 0 0 0,0 0 0 0 0,1 1 0 0 0,-1 0 0 0 0,-6 5 0 0 0,-1 5-27 0 0,0 0 0 0 0,1 0 0 0 0,-13 23 0 0 0,22-35-57 0 0,-11 18 15 0 0,1-2 9 0 0,0 1-1 0 0,1 0 1 0 0,-12 31-1 0 0,16-29-30 0 0,6-15 0 0 0,1-1 0 0 0,2 9 0 0 0,-2-11 0 0 0,0-1-1 0 0,0 1 1 0 0,0-1-1 0 0,0 1 1 0 0,0-1-1 0 0,0 0 1 0 0,0 1-1 0 0,1-1 1 0 0,-1 0-1 0 0,0 0 1 0 0,1 0-1 0 0,-1 0 1 0 0,1 0-1 0 0,0 0 1 0 0,-1 0-1 0 0,1-1 1 0 0,0 1 0 0 0,-1 0-1 0 0,1-1 1 0 0,2 1-1 0 0,-1-1-1 0 0,0 0 0 0 0,0 0 1 0 0,0 0-1 0 0,0-1 0 0 0,0 1 0 0 0,0-1 0 0 0,0 0 0 0 0,0 0 1 0 0,0 0-1 0 0,0 0 0 0 0,3-2 0 0 0,4-3-3 0 0,-1 0-1 0 0,1-1 1 0 0,-1 0 0 0 0,0 0-1 0 0,9-12 1 0 0,12-11 13 0 0,-10 10 31 0 0,0-1 0 0 0,33-46-1 0 0,-44 54-28 0 0,-7 10 1 0 0,1 0-1 0 0,-1 0 1 0 0,0 0 0 0 0,0-1-1 0 0,-1 1 1 0 0,1-1-1 0 0,-1 1 1 0 0,1-1 0 0 0,-1 1-1 0 0,0-1 1 0 0,0 0 0 0 0,-1 0-1 0 0,1 1 1 0 0,-1-1-1 0 0,0-4 1 0 0,0 6 81 0 0,0 2-16 0 0,0 0-4 0 0,0 0 0 0 0,-1 1-65 0 0,0-1-1 0 0,0 1 1 0 0,0 0-1 0 0,0 0 1 0 0,1 0 0 0 0,-1 0-1 0 0,0 0 1 0 0,0 0 0 0 0,1 0-1 0 0,-2 1 1 0 0,1 0 3 0 0,-8 11 3 0 0,1 0 0 0 0,0 1 0 0 0,1 0 0 0 0,1 1 0 0 0,0 0 0 0 0,1-1 0 0 0,0 2 0 0 0,-3 21 0 0 0,5-23-13 0 0,3-13 0 0 0,0-1 0 0 0,0 1 0 0 0,0 0 0 0 0,0-1 0 0 0,0 1 0 0 0,0-1 0 0 0,0 1 0 0 0,0 0 0 0 0,0-1 0 0 0,0 1 0 0 0,0 0 0 0 0,0-1 0 0 0,1 1 0 0 0,-1-1 0 0 0,0 1 0 0 0,1 0 0 0 0,0 0 0 0 0,0 0 0 0 0,-1-1 0 0 0,1 1 0 0 0,0-1 0 0 0,0 1 0 0 0,0-1 0 0 0,0 0 0 0 0,0 1 0 0 0,0-1 0 0 0,0 0 0 0 0,0 0 0 0 0,0 1 0 0 0,0-1 0 0 0,0 0 0 0 0,0 0 0 0 0,0 0 0 0 0,0 0 0 0 0,0-1 0 0 0,0 1 0 0 0,0 0 0 0 0,0 0 0 0 0,0 0 0 0 0,0-1 0 0 0,0 1 0 0 0,1-1 0 0 0,1 0 0 0 0,-1-1 0 0 0,1 1 0 0 0,0-1 0 0 0,-1 1 0 0 0,1-1 0 0 0,-1 0 0 0 0,0 1 0 0 0,3-4 0 0 0,33-34 0 0 0,-24 26 0 0 0,-1-1 0 0 0,17-22 0 0 0,23-30 18 0 0,-40 52-9 0 0,0-1 1 0 0,-1-1-1 0 0,-1 0 1 0 0,0 0-1 0 0,11-25 1 0 0,-33 56 24 0 0,-8 16-15 0 0,15-22-19 0 0,-1-1 0 0 0,-8 13 0 0 0,7-11 0 0 0,2 4 0 0 0,3 0 0 0 0,6-2 0 0 0,5-3 0 0 0,-6-7 0 0 0,0-1 0 0 0,-1 1 0 0 0,1-1 0 0 0,0 0 0 0 0,0 0 0 0 0,0-1 0 0 0,7 1 0 0 0,12 1 0 0 0,-10 2 0 0 0,-12-4 0 0 0,0 0 0 0 0,-1 0 0 0 0,1 1 0 0 0,0-1 0 0 0,-1 1 0 0 0,1-1 0 0 0,-1 0 0 0 0,1 1 0 0 0,0-1 0 0 0,-1 1 0 0 0,1-1 0 0 0,-1 1 0 0 0,0 0 0 0 0,1-1 0 0 0,0 1 0 0 0,0 3 9 0 0,0 0 1 0 0,1 0-1 0 0,-1-1 0 0 0,-1 1 1 0 0,1 0-1 0 0,-1 0 1 0 0,1 0-1 0 0,-1 0 0 0 0,0 0 1 0 0,0 0-1 0 0,-1 0 0 0 0,1-1 1 0 0,-1 1-1 0 0,0 0 0 0 0,0 0 1 0 0,0 0-1 0 0,-1-1 0 0 0,-2 7 1 0 0,-4 6 71 0 0,-1 1 0 0 0,-18 23 0 0 0,22-33-67 0 0,4-5 29 0 0,0 0 1 0 0,-1 0-1 0 0,1 0 1 0 0,0 0-1 0 0,0 0 1 0 0,0 0 0 0 0,0 0-1 0 0,0 0 1 0 0,-1 3 0 0 0,5-5 10 0 0,4 0-40 0 0,1 0 0 0 0,-1-1 0 0 0,1 1 0 0 0,-1-1 0 0 0,0-1-1 0 0,12-3 1 0 0,46-19 99 0 0,-48 17-104 0 0,-6 2-345 0 0,-1 0-1 0 0,1 0 1 0 0,-1-1 0 0 0,-1-1 0 0 0,1 1-1 0 0,-1-2 1 0 0,0 1 0 0 0,13-16-1 0 0,-21 22-8812 0 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3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0 1839 0 0,'0'-5'88'0'0,"0"4"-82"0"0,1-1-1 0 0,-1 1 1 0 0,0-1-1 0 0,0 1 1 0 0,1-1-1 0 0,-1 1 1 0 0,1 0 0 0 0,-1-1-1 0 0,1 1 1 0 0,0 0-1 0 0,-1-1 1 0 0,2 0-1 0 0,22-39 4226 0 0,-19 33-2644 0 0,1 0-1 0 0,-2 0 0 0 0,1-1 0 0 0,6-17 0 0 0,-6 12-833 0 0,0 1 1 0 0,1 0 0 0 0,1 0 0 0 0,0 1-1 0 0,1 0 1 0 0,12-15 0 0 0,18-28 1412 0 0,-6 0 1190 0 0,-31 53-2913 0 0,-1 2-222 0 0,0 0 166 0 0,0 0 101 0 0,0 0 21 0 0,0 0-66 0 0,0 2-294 0 0,-6 26-145 0 0,-1-1-1 0 0,-1 0 1 0 0,-1 0 0 0 0,-14 25-1 0 0,1 2-5 0 0,-1 28 2 0 0,18-62 0 0 0,0-1 0 0 0,-1 1 0 0 0,-15 32 0 0 0,10-36-64 0 0,11-15-273 0 0,0-1-138 0 0,0 0-33 0 0,0 0 65 0 0,-1 1 294 0 0,-3 6 133 0 0,0-2-124 0 0,3-4-585 0 0,1-1-246 0 0,0 0-42 0 0,0 0-10 0 0,0 0-1 0 0,13 1-1706 0 0,0-6-1844 0 0,-1-5-1226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33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12 17503 0 0,'0'0'399'0'0,"0"0"60"0"0,0 0 21 0 0,-3-1-59 0 0,-19-9-188 0 0,20 10 138 0 0,2 0 117 0 0,0 0 21 0 0,0 10 515 0 0,-6 12-223 0 0,4-19-718 0 0,1-1 0 0 0,0 1 1 0 0,0 0-1 0 0,1 0 0 0 0,-1 0 0 0 0,1 0 1 0 0,-1 3-1 0 0,1 9 17 0 0,1 1-77 0 0,-2-1 0 0 0,1 0 0 0 0,-2 0 0 0 0,0 0-1 0 0,-4 16 1 0 0,-5 4 251 0 0,-18 75 820 0 0,-23 95-627 0 0,8-40-326 0 0,-31 136-141 0 0,37-191 0 0 0,4-10 0 0 0,34-96 0 0 0,5-9 0 0 0,4-8 0 0 0,7-19 0 0 0,-2-1 0 0 0,-1 0 0 0 0,15-60 0 0 0,-10 32 0 0 0,3-13 0 0 0,16-48 0 0 0,-32 110 89 0 0,-1 0-1 0 0,0-1 1 0 0,-1 0-1 0 0,3-20 1 0 0,-6 32-36 0 0,0 0 0 0 0,0 0 1 0 0,0 0-1 0 0,0 0 0 0 0,-1 0 1 0 0,1 0-1 0 0,0 0 0 0 0,0 0 1 0 0,-1 0-1 0 0,1 0 0 0 0,0 0 1 0 0,-1 0-1 0 0,1 0 0 0 0,-1 0 1 0 0,0 0-1 0 0,1 1 0 0 0,-1-1 1 0 0,1 0-1 0 0,-1 0 0 0 0,0 1 1 0 0,0-1-1 0 0,0 0 0 0 0,1 1 1 0 0,-1-1-1 0 0,0 0 0 0 0,-1 0 1 0 0,1 2-43 0 0,-1-1 0 0 0,1 0 0 0 0,0 1 0 0 0,0-1 0 0 0,0 1 0 0 0,0-1 0 0 0,0 1 0 0 0,0 0 1 0 0,0-1-1 0 0,0 1 0 0 0,0 0 0 0 0,0 0 0 0 0,0-1 0 0 0,0 2 0 0 0,0-1-12 0 0,-9 9 1 0 0,2 0 0 0 0,-1 0 0 0 0,1 0 0 0 0,1 1 0 0 0,0 0 0 0 0,0 1 0 0 0,2 0 0 0 0,-1 0 0 0 0,1 0 0 0 0,1 0 0 0 0,0 1 0 0 0,-2 14 0 0 0,5-24 0 0 0,1 0 0 0 0,0 0 0 0 0,-1-1 0 0 0,2 1 0 0 0,-1 0 0 0 0,1 5 0 0 0,3 8 0 0 0,0-13 0 0 0,-2-1 0 0 0,0-1 0 0 0,0 1 0 0 0,0-1 0 0 0,0 1 0 0 0,0-1 0 0 0,0 0 0 0 0,1 1 0 0 0,-1-1 0 0 0,0 0 0 0 0,0-1 0 0 0,1 1 0 0 0,-1 0 0 0 0,1-1 0 0 0,-1 1 0 0 0,0-1 0 0 0,1 0 0 0 0,-1 0 0 0 0,1 1 0 0 0,-1-2 0 0 0,1 1 0 0 0,2-1 0 0 0,5-1 0 0 0,0 0 0 0 0,0-1 0 0 0,15-7 0 0 0,-6 3 0 0 0,9-4 0 0 0,0-1 0 0 0,-1-2 0 0 0,0-1 0 0 0,-1 0 0 0 0,36-30 0 0 0,-46 31 333 0 0,-1-1-1 0 0,19-24 1 0 0,-10 10 109 0 0,-7 8-148 0 0,21-33 1 0 0,-28 40-276 0 0,-7 6-19 0 0,-3 8 0 0 0,0 0 0 0 0,0-1 0 0 0,0 1 0 0 0,0 0 0 0 0,0 0 0 0 0,0 0 0 0 0,0 0 0 0 0,0-1 0 0 0,0 1 0 0 0,0 0 0 0 0,0 0 0 0 0,0 0 0 0 0,0 0 0 0 0,0 0 0 0 0,0 0 0 0 0,-1-1 0 0 0,1 1 0 0 0,0 0 0 0 0,0 0 0 0 0,0 0 0 0 0,0 0 0 0 0,0 0 0 0 0,0 0 0 0 0,0 0 0 0 0,-1 0 0 0 0,1-1 0 0 0,0 1 0 0 0,0 0 0 0 0,0 0 0 0 0,0 0 0 0 0,0 0 0 0 0,-1 0 0 0 0,1 0 0 0 0,0 0 0 0 0,0 0 0 0 0,-3 1 0 0 0,0 0 0 0 0,0 0 0 0 0,1 1 0 0 0,-1-1 0 0 0,1 1 0 0 0,-1-1 0 0 0,1 1 0 0 0,-1 0 0 0 0,-2 3 0 0 0,0 0 0 0 0,-12 10 0 0 0,0 1 0 0 0,-26 35 0 0 0,18-21 0 0 0,22-26 0 0 0,-24 31 0 0 0,25-32 0 0 0,0 0 0 0 0,0 0 0 0 0,1 1 0 0 0,-1-1 0 0 0,1 0 0 0 0,0 1 0 0 0,0 0 0 0 0,0-1 0 0 0,0 7 0 0 0,0-1 0 0 0,0-5 0 0 0,1-1 0 0 0,0 0 0 0 0,0 1 0 0 0,0-1 0 0 0,0 1 0 0 0,2 5 0 0 0,3-1 0 0 0,-3-6 0 0 0,0-1 0 0 0,0 1 0 0 0,0-1 0 0 0,1 0 0 0 0,-1 0 0 0 0,0 0 0 0 0,1 0 0 0 0,-1 0 0 0 0,1-1 0 0 0,-1 1 0 0 0,1-1 0 0 0,0 1 0 0 0,-1-1 0 0 0,1 0 0 0 0,-1 0 0 0 0,1 0 0 0 0,0 0 0 0 0,3-1 0 0 0,3-1 0 0 0,1 0 0 0 0,-1 0 0 0 0,16-7 0 0 0,-9 2 0 0 0,-1-1 0 0 0,1 0 0 0 0,-2-1 0 0 0,1 0 0 0 0,-1-2 0 0 0,-1 1 0 0 0,0-2 0 0 0,14-15 0 0 0,-5 2 0 0 0,-2-2 0 0 0,-1 0 0 0 0,21-39 0 0 0,-27 45 0 0 0,26-32 0 0 0,-10 16 0 0 0,-26 30 0 0 0,-3 7 0 0 0,0 0 0 0 0,0 0 0 0 0,0-1 0 0 0,0 1 0 0 0,0 0 0 0 0,0 0 0 0 0,0 0 0 0 0,0 0 0 0 0,0 0 0 0 0,0 0 0 0 0,0 0 0 0 0,0 0 0 0 0,0-1 0 0 0,0 1 0 0 0,0 0 0 0 0,-1 0 0 0 0,1 0 0 0 0,0 0 0 0 0,0 0 0 0 0,0 0 0 0 0,0 0 0 0 0,0 0 0 0 0,0 0 0 0 0,0 0 0 0 0,-1 0 0 0 0,1 0 0 0 0,0 0 0 0 0,0 0 0 0 0,0 0 0 0 0,0 0 0 0 0,0 0 0 0 0,0 0 0 0 0,-1 0 0 0 0,1 0 0 0 0,0 0 0 0 0,0 0 0 0 0,0 0 0 0 0,0 0 0 0 0,0 0 0 0 0,0 0 0 0 0,-3 2 0 0 0,1 1 0 0 0,0-1 0 0 0,0 1 0 0 0,0-1 0 0 0,1 1 0 0 0,-1 0 0 0 0,0 0 0 0 0,1 0 0 0 0,0 0 0 0 0,0 0 0 0 0,0 0 0 0 0,0 0 0 0 0,0 0 0 0 0,0 5 0 0 0,1-5 0 0 0,0 0 0 0 0,0-1 0 0 0,0 1 0 0 0,0 0 0 0 0,0 0 0 0 0,0 0 0 0 0,1 0 0 0 0,-1 0 0 0 0,1 0 0 0 0,0-1 0 0 0,0 1 0 0 0,0 0 0 0 0,3 4 0 0 0,-3-5 0 0 0,1 0 0 0 0,-1-1 0 0 0,1 1 0 0 0,0 0 0 0 0,0-1 0 0 0,0 1 0 0 0,0-1 0 0 0,0 1 0 0 0,0-1 0 0 0,0 0 0 0 0,0 0 0 0 0,3 1 0 0 0,-1 0 0 0 0,-1-1 0 0 0,1 0 0 0 0,0 0 0 0 0,-1 0 0 0 0,1 0 0 0 0,0-1 0 0 0,7 1 0 0 0,4 1 0 0 0,-14-2 0 0 0,0 0 0 0 0,0 0 0 0 0,0 0 0 0 0,0 1 0 0 0,-1-1 0 0 0,1 0 0 0 0,0 0 0 0 0,0 1 0 0 0,0-1 0 0 0,0 1 0 0 0,0-1 0 0 0,-1 1 0 0 0,1-1 0 0 0,0 1 0 0 0,0-1 0 0 0,-1 1 0 0 0,1 0 0 0 0,0 0 0 0 0,1 2 0 0 0,6 5 0 0 0,-8-6 0 0 0,1 0 0 0 0,-1 1 0 0 0,1-1 0 0 0,-1 0 0 0 0,0 0 0 0 0,0 1 0 0 0,0-1 0 0 0,0 0 0 0 0,-1 0 0 0 0,1 0 0 0 0,0 1 0 0 0,-1-1 0 0 0,-1 3 0 0 0,-11 29 0 0 0,13-33 0 0 0,-9 18 0 0 0,-1-1 0 0 0,-16 22 0 0 0,15-24 0 0 0,0 1 0 0 0,-13 30 0 0 0,17-36 0 0 0,5-8 0 0 0,0 0 0 0 0,1-1 0 0 0,-1 1 0 0 0,1 0 0 0 0,-1 0 0 0 0,1 0 0 0 0,0 0 0 0 0,0 4 0 0 0,1-7-18 0 0,0 1 1 0 0,-1-1-1 0 0,1 1 1 0 0,1-1-1 0 0,-1 1 0 0 0,0-1 1 0 0,0 1-1 0 0,0-1 0 0 0,0 1 1 0 0,0-1-1 0 0,0 1 1 0 0,0-1-1 0 0,1 1 0 0 0,-1-1 1 0 0,0 0-1 0 0,0 1 1 0 0,1-1-1 0 0,-1 1 0 0 0,0-1 1 0 0,0 0-1 0 0,1 1 0 0 0,-1-1 1 0 0,1 0-1 0 0,-1 1 1 0 0,0-1-1 0 0,1 0 0 0 0,-1 1 1 0 0,1-1-1 0 0,-1 0 1 0 0,0 0-1 0 0,1 0 0 0 0,-1 1 1 0 0,1-1-1 0 0,-1 0 0 0 0,1 0 1 0 0,-1 0-1 0 0,1 0 1 0 0,-1 0-1 0 0,1 0 0 0 0,-1 0 1 0 0,1 0-1 0 0,-1 0 1 0 0,1 0-1 0 0,-1 0 0 0 0,1 0 1 0 0,0-1-1 0 0,-1 1-30 0 0,4 0-287 0 0,0-1 1 0 0,0 0-1 0 0,0 0 0 0 0,0 0 1 0 0,0-1-1 0 0,0 1 1 0 0,0-1-1 0 0,6-3 0 0 0,7-4-1402 0 0,8-1-295 0 0,3-2-15 0 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4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4 12151 0 0,'0'0'555'0'0,"0"0"-12"0"0,0 0-229 0 0,-8-3 827 0 0,4 3 2529 0 0,-5 3-2113 0 0,9-3-910 0 0,-2 0-51 0 0,-1 3-382 0 0,-1-1 0 0 0,0 1 0 0 0,1 0-1 0 0,0-1 1 0 0,0 2 0 0 0,0-1 0 0 0,0 0 0 0 0,0 0 0 0 0,0 1 0 0 0,1 0 0 0 0,0-1-1 0 0,0 1 1 0 0,0 0 0 0 0,0 0 0 0 0,-2 6 0 0 0,-2 10-47 0 0,1 0 0 0 0,-3 23 1 0 0,1-8 256 0 0,-2 11-406 0 0,-3 10-18 0 0,-1 0 0 0 0,-3-2 0 0 0,-29 67 0 0 0,44-119-23 0 0,0-1-1 0 0,0 1 0 0 0,0-1 0 0 0,-1 1 1 0 0,1-1-1 0 0,0 1 0 0 0,0-1 0 0 0,-1 0 1 0 0,-2 3-1 0 0,2-2-8 0 0,0-1-77 0 0,2-1-158 0 0,-2-1-70 0 0,0 0 229 0 0,1 0 0 0 0,-1 0 0 0 0,0 0 0 0 0,1 0 0 0 0,-1 0 0 0 0,1 0 0 0 0,-1-1 0 0 0,1 1 0 0 0,0-1 0 0 0,0 1 0 0 0,-1-1 0 0 0,1 1 0 0 0,0-1 0 0 0,0 0 0 0 0,0 1 0 0 0,-1-4 0 0 0,1 1-412 0 0,0-1-1 0 0,0 0 0 0 0,0 1 0 0 0,0-1 0 0 0,1 0 0 0 0,-1-6 1 0 0,1-4-1462 0 0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4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13823 0 0,'0'0'315'0'0,"0"0"45"0"0,0 0 21 0 0,0 0-49 0 0,3-9-69 0 0,-2 8-120 0 0,0 0-1 0 0,-1-1 1 0 0,1 1 0 0 0,0 0 0 0 0,0 0-1 0 0,1-1 1 0 0,-1 1 0 0 0,0 0 0 0 0,0 0-1 0 0,0 0 1 0 0,1 0 0 0 0,-1 1-1 0 0,0-1 1 0 0,3-1 0 0 0,25-6 1590 0 0,-13 3-858 0 0,15-5 589 0 0,-5 1-745 0 0,0 0 0 0 0,1 2-1 0 0,0 1 1 0 0,0 2 0 0 0,54-3-1 0 0,-78 7-665 0 0,6 4-42 0 0,0 3-155 0 0,3 8-1620 0 0,-5 0-5697 0 0,-6-13 254 0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4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97 919 0 0,'0'0'547'0'0,"0"0"1961"0"0,0-1 2188 0 0,0-4-3896 0 0,0 4 4180 0 0,-1 1 5521 0 0,-5 7-10452 0 0,0 0-1 0 0,1 1 0 0 0,0-1 1 0 0,0 1-1 0 0,0 0 1 0 0,1 0-1 0 0,1 1 1 0 0,-4 8-1 0 0,3-2-12 0 0,0-1 0 0 0,0 1 0 0 0,2 0 0 0 0,-2 18 0 0 0,6-6-36 0 0,2-17 21 0 0,-3-9 0 0 0,1 1 0 0 0,-1 0 0 0 0,1-1 0 0 0,0 0 0 0 0,-1 1 0 0 0,1-1 0 0 0,0 0 0 0 0,0 0 0 0 0,0 0 0 0 0,0 0-1 0 0,0-1 1 0 0,0 1 0 0 0,0 0 0 0 0,0-1 0 0 0,0 1 0 0 0,0-1 0 0 0,1 0 0 0 0,-1 0 0 0 0,0 0 0 0 0,0 0 0 0 0,0 0 0 0 0,0 0-1 0 0,1 0 1 0 0,-1-1 0 0 0,0 1 0 0 0,0-1 0 0 0,4-1 0 0 0,5-3 38 0 0,1 0 1 0 0,-1 0-1 0 0,17-12 0 0 0,-22 13-14 0 0,12-8 152 0 0,-2-1 0 0 0,0-1 0 0 0,0 0 0 0 0,22-28 0 0 0,-9 10 1 0 0,-23 26-147 0 0,-1 0-1 0 0,0-1 1 0 0,0 0 0 0 0,-1 0 0 0 0,0 0-1 0 0,-1-1 1 0 0,4-7 0 0 0,-6 12-26 0 0,0 0 1 0 0,0 0 0 0 0,0 0-1 0 0,0-1 1 0 0,0 1-1 0 0,-1 0 1 0 0,1 0 0 0 0,-1-1-1 0 0,0 1 1 0 0,0 0 0 0 0,0 0-1 0 0,-1-1 1 0 0,1 1 0 0 0,-1 0-1 0 0,0 0 1 0 0,0 0-1 0 0,0 0 1 0 0,0 0 0 0 0,0 0-1 0 0,-3-4 1 0 0,3 6-38 0 0,0-1-1 0 0,-1 1 0 0 0,1 0 1 0 0,-1 0-1 0 0,0-1 1 0 0,1 1-1 0 0,-1 0 1 0 0,0 1-1 0 0,0-1 1 0 0,1 0-1 0 0,-1 0 0 0 0,0 1 1 0 0,0-1-1 0 0,0 1 1 0 0,0-1-1 0 0,0 1 1 0 0,0 0-1 0 0,0 0 1 0 0,0 0-1 0 0,0 0 1 0 0,0 0-1 0 0,0 1 0 0 0,0-1 1 0 0,0 0-1 0 0,-2 2 1 0 0,-6 0-372 0 0,1 1 1 0 0,0 1 0 0 0,-16 7-1 0 0,-3 3-841 0 0,-5 2-50 0 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5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448 10135 0 0,'0'0'231'0'0,"1"-2"29"0"0,11-16 257 0 0,4-9 14 0 0,-7 9 2829 0 0,1-22-99 0 0,-10 39-2749 0 0,0-9 940 0 0,0 5-907 0 0,0 4-443 0 0,0 0 1 0 0,1-1-1 0 0,-1 1 0 0 0,0 0 1 0 0,0 0-1 0 0,-1 0 1 0 0,1 0-1 0 0,0 0 1 0 0,0 0-1 0 0,0-1 1 0 0,-1 1-1 0 0,1 0 1 0 0,0 0-1 0 0,-1 0 0 0 0,1 0 1 0 0,-1 0-1 0 0,0 0 1 0 0,1 0-1 0 0,-1 0 1 0 0,0 1-1 0 0,1-1 1 0 0,-1 0-1 0 0,0 0 0 0 0,0 0 1 0 0,0 1-1 0 0,-1-2 1 0 0,1 2-11 0 0,0 0 0 0 0,0 0 0 0 0,-1 0 1 0 0,1 0-1 0 0,0 0 0 0 0,0 0 0 0 0,0 0 0 0 0,0 0 1 0 0,0 1-1 0 0,-1-1 0 0 0,1 0 0 0 0,-1 1 0 0 0,0 0 99 0 0,-6 2-130 0 0,0 1 0 0 0,0 0 0 0 0,1 0-1 0 0,-1 0 1 0 0,1 1 0 0 0,0 0 0 0 0,1 1 0 0 0,-1 0-1 0 0,-9 11 1 0 0,-7 9-61 0 0,0 1 0 0 0,2 1 0 0 0,1 1 0 0 0,-28 52 0 0 0,47-77 0 0 0,-1 0 0 0 0,0 0 0 0 0,1 0 0 0 0,0 0 0 0 0,0 0 0 0 0,0 0 0 0 0,0 1 0 0 0,0 7 0 0 0,3 0 0 0 0,5-3 0 0 0,-5-8 0 0 0,1 1 0 0 0,0-1 0 0 0,0 1 0 0 0,0-1 0 0 0,0 0 0 0 0,0 0 0 0 0,0-1 0 0 0,0 1 0 0 0,0-1 0 0 0,0 1 0 0 0,0-1 0 0 0,0 0 0 0 0,1 0 0 0 0,-1 0 0 0 0,0-1 0 0 0,0 1 0 0 0,0-1 0 0 0,3 0 0 0 0,5-2 0 0 0,1 0 0 0 0,-1-1 0 0 0,16-9 0 0 0,-10 4 8 0 0,-1-2 0 0 0,-1 0 0 0 0,0-1 0 0 0,-1 0 0 0 0,0-1 0 0 0,-1-1 0 0 0,0 0 0 0 0,15-23 0 0 0,24-54 1968 0 0,-59 109-1976 0 0,1 1 0 0 0,2-1 0 0 0,-1 1 0 0 0,2 0 0 0 0,1 0 0 0 0,0 23 0 0 0,3-23 0 0 0,2-15 0 0 0,-1-1 0 0 0,0-1 0 0 0,0 1 0 0 0,0-1 0 0 0,1 0 0 0 0,-1 1 0 0 0,0-1 0 0 0,1 0 0 0 0,3 2 0 0 0,8 3 0 0 0,-11-6-52 0 0,1 0 0 0 0,0-1-1 0 0,0 1 1 0 0,-1-1 0 0 0,1 1 0 0 0,0-1-1 0 0,0 0 1 0 0,0 0 0 0 0,0-1 0 0 0,-1 1-1 0 0,1-1 1 0 0,6-2 0 0 0,2-1-305 0 0,-1-1 1 0 0,17-10 0 0 0,-2 2 128 0 0,-15 7 226 0 0,-1-1-1 0 0,-1 0 0 0 0,0 0 1 0 0,0-1-1 0 0,0 0 1 0 0,11-13-1 0 0,12-12 69 0 0,-8 9 577 0 0,0-1-1 0 0,33-48 1 0 0,-19 13-643 0 0,-2-1 0 0 0,35-83 0 0 0,-45 84 72 0 0,-25 58 299 0 0,-1 2 117 0 0,0 0 21 0 0,-7 15 12 0 0,4-8-434 0 0,-34 64-87 0 0,-40 73 0 0 0,66-127 0 0 0,-15 18 0 0 0,-7 10 0 0 0,19-23 0 0 0,3-6 0 0 0,1 0 0 0 0,1 1 0 0 0,0 0 0 0 0,1 1 0 0 0,1 0 0 0 0,-8 28 0 0 0,13-41 13 0 0,-2 16-90 0 0,4-20-21 0 0,-1 0 35 0 0,1 0 1 0 0,0-1-1 0 0,0 1 0 0 0,0 0 1 0 0,-1-1-1 0 0,1 1 0 0 0,0 0 0 0 0,0-1 1 0 0,0 1-1 0 0,0-1 0 0 0,0 1 0 0 0,0 0 1 0 0,0-1-1 0 0,0 1 0 0 0,1 0 1 0 0,-1 0-1 0 0,1 0 25 0 0,0 0-1 0 0,-1 0 1 0 0,1 0 0 0 0,0 0 0 0 0,0 0 0 0 0,0 0 0 0 0,0 0-1 0 0,0-1 1 0 0,0 1 0 0 0,0 0 0 0 0,0-1 0 0 0,0 1-1 0 0,1-1 1 0 0,-1 1 0 0 0,0-1 0 0 0,0 1 0 0 0,0-1-1 0 0,1 0 1 0 0,1 1 0 0 0,2-1-170 0 0,-1 0 0 0 0,0 1 0 0 0,1-1 0 0 0,-1-1 0 0 0,0 1 0 0 0,0-1 0 0 0,1 1-1 0 0,-1-1 1 0 0,0-1 0 0 0,0 1 0 0 0,0 0 0 0 0,0-1 0 0 0,0 0 0 0 0,0 0 0 0 0,0 0 0 0 0,-1 0 0 0 0,1-1 0 0 0,-1 0 0 0 0,1 1 0 0 0,4-7-1 0 0,1 0-689 0 0,-1-1-1 0 0,0 0 1 0 0,0 0-1 0 0,-1 0 0 0 0,10-23 1 0 0,-7 13-1149 0 0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6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11975 0 0,'-14'11'439'0'0,"-1"1"101"0"0,0 0 0 0 0,1 0 1 0 0,1 2-1 0 0,-23 28 0 0 0,35-40 474 0 0,1-2-129 0 0,2 2-581 0 0,0 0-300 0 0,1 0 0 0 0,0 0 0 0 0,0 0 0 0 0,0 0 0 0 0,0-1 1 0 0,0 1-1 0 0,0-1 0 0 0,1 0 0 0 0,-1 0 0 0 0,0 0 0 0 0,1 0 0 0 0,-1 0 0 0 0,1-1 0 0 0,-1 0 1 0 0,1 0-1 0 0,-1 0 0 0 0,1 0 0 0 0,3-1 0 0 0,10 0-219 0 0,1-2-1 0 0,22-6 1 0 0,-12 2-488 0 0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7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3 11975 0 0,'0'0'267'0'0,"0"0"42"0"0,0 0 17 0 0,0 0-28 0 0,1-1-196 0 0,2-11 449 0 0,-2 8-156 0 0,1-1 0 0 0,-1 1 0 0 0,1-1 1 0 0,-1 1-1 0 0,1 0 0 0 0,1 0 0 0 0,-1 0 1 0 0,0 0-1 0 0,1 0 0 0 0,4-5 0 0 0,-2 4 136 0 0,-1-1 0 0 0,0 0 0 0 0,0 0 0 0 0,-1 0 0 0 0,1 0 0 0 0,2-9 0 0 0,11-19 480 0 0,-14 29-916 0 0,18-29 1181 0 0,37-43 0 0 0,-34 43-1285 0 0,-19 26 391 0 0,-1 2-1 0 0,1-1 1 0 0,0 0 0 0 0,11-9 0 0 0,-18 18-354 0 0,1 1 0 0 0,-1 0-1 0 0,0 0 1 0 0,1 0 0 0 0,-2 5 0 0 0,-2 4-30 0 0,-38 69 2 0 0,-30 64 0 0 0,62-113 0 0 0,9-17 0 0 0,6-4 0 0 0,-3-9 0 0 0,0-1 0 0 0,0 1 0 0 0,0-1 0 0 0,1 1 0 0 0,-1-1 0 0 0,0 0 0 0 0,1 0 0 0 0,-1 1 0 0 0,1-1 0 0 0,-1 0 0 0 0,1 0 0 0 0,-1 0 0 0 0,1-1 0 0 0,0 1 0 0 0,-1 0 0 0 0,1-1 0 0 0,0 1 0 0 0,0-1 0 0 0,-1 1 0 0 0,1-1 0 0 0,0 0 0 0 0,3 0 0 0 0,1 0 0 0 0,0-1 0 0 0,0 0 0 0 0,0 0 0 0 0,0-1 0 0 0,10-3 0 0 0,-9 2 0 0 0,1-1 0 0 0,-1 0 0 0 0,11-8 0 0 0,7-3 0 0 0,-15 8 0 0 0,1 0 0 0 0,-1-1 0 0 0,-1 0 0 0 0,12-12 0 0 0,-13 11 0 0 0,-1 0 0 0 0,0-1 0 0 0,8-13 0 0 0,-1 1 0 0 0,0-6 0 0 0,-10 17 0 0 0,1 1 0 0 0,-1 1 0 0 0,9-12 0 0 0,-8 16 0 0 0,-2 8 0 0 0,-2 6 0 0 0,-3 63 0 0 0,3-53 0 0 0,1-14 0 0 0,0-2 0 0 0,6 7 0 0 0,4-5 0 0 0,-9-4 0 0 0,1 0 0 0 0,-1-1 0 0 0,1 0 0 0 0,-1 1 0 0 0,1-1 0 0 0,0-1 0 0 0,-1 1 0 0 0,1-1 0 0 0,-1 1 0 0 0,8-3 0 0 0,-1-1 0 0 0,-1 0 0 0 0,13-8 0 0 0,6-3 0 0 0,-17 10 0 0 0,-1-1 0 0 0,13-10 0 0 0,12-6 0 0 0,-28 18 0 0 0,0-1 0 0 0,-1 1 0 0 0,1-1 0 0 0,-1-1 0 0 0,0 1 0 0 0,10-12 0 0 0,-14 15 0 0 0,-27 47 0 0 0,5-8 0 0 0,9-17-67 0 0,1 1 0 0 0,0 0 0 0 0,2 0 1 0 0,0 1-1 0 0,-5 26 0 0 0,13-46-408 0 0,0-2-33 0 0,0 0-4 0 0,0 0 0 0 0,0 0 0 0 0,0 0 0 0 0,0 0-136 0 0,-1-1-572 0 0,-1-2 721 0 0,1-1-1 0 0,-1 1 1 0 0,1 0-1 0 0,0 0 0 0 0,-1-5 1 0 0,1-8-1036 0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7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 15663 0 0,'0'0'344'0'0,"0"0"72"0"0,0 0 8 0 0,0 0 24 0 0,-13-2-360 0 0,13 2-88 0 0,0 0 0 0 0,0 0 0 0 0,-13 3 832 0 0,13-3 160 0 0,0 0 24 0 0,0 0 8 0 0,0 0-824 0 0,0 0-200 0 0,0 0 0 0 0,0 0 0 0 0,0 0-1600 0 0,0 0-352 0 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8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40 11975 0 0,'0'0'547'0'0,"0"-2"-11"0"0,1-15-997 0 0,0 1 4526 0 0,0 12 389 0 0,-4 9-1784 0 0,0 2-2937 0 0,-45 101 267 0 0,31-63 0 0 0,-32 54 0 0 0,10-25 0 0 0,24-45 0 0 0,0-1 0 0 0,-2 0 0 0 0,-37 47 0 0 0,18-33 1883 0 0,49-59-1844 0 0,173-205 87 0 0,-150 185-132 0 0,41-41-4 0 0,-65 66 28 0 0,1 1 0 0 0,1 1-1 0 0,0 1 1 0 0,18-11-1 0 0,-29 19 354 0 0,-3 1 117 0 0,0 0 21 0 0,0 0-66 0 0,2 13-278 0 0,-4 2-165 0 0,-2-6 0 0 0,-1 1 0 0 0,0 0 0 0 0,-1-1 0 0 0,0 0 0 0 0,-12 14 0 0 0,5-8 0 0 0,-1-1 0 0 0,-19 16 0 0 0,31-29 0 0 0,1 1 0 0 0,-1-1 0 0 0,0 0 0 0 0,0 0 0 0 0,0 0 0 0 0,0 0 0 0 0,0 0 0 0 0,-2 1 0 0 0,-25 10 0 0 0,17-7 0 0 0,4 0 0 0 0,8-4 0 0 0,-1-1 0 0 0,1 0 0 0 0,0 0 0 0 0,0 0 0 0 0,-1 1 0 0 0,1-1 0 0 0,0 0 0 0 0,0 0 0 0 0,0 0 0 0 0,0 1 0 0 0,-1-1 0 0 0,1 0 0 0 0,0 1 0 0 0,0-1 0 0 0,0 0 0 0 0,0 0 0 0 0,0 1 0 0 0,0-1 0 0 0,0 0 0 0 0,0 1 0 0 0,0-1 0 0 0,0 0 0 0 0,0 0 0 0 0,0 1 0 0 0,0-1 0 0 0,11 0 0 0 0,15-9 0 0 0,-14 7 0 0 0,0 4 0 0 0,-11-1 0 0 0,9 8 0 0 0,3 19 0 0 0,-9-20 0 0 0,-1 1 0 0 0,0-1 0 0 0,-1 1 0 0 0,2 10 0 0 0,3 13 0 0 0,-4-18 0 0 0,5 13-2408 0 0,6-24 704 0 0,-12-2 317 0 0,9 1-306 0 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48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71 15663 0 0,'0'0'719'0'0,"0"0"-20"0"0,0-2-449 0 0,-11-19-79 0 0,8 16 510 0 0,0 0-1 0 0,0 0 1 0 0,-7-8 0 0 0,8 11 341 0 0,1 0-583 0 0,-1 1 0 0 0,0-1 0 0 0,0 0 0 0 0,0 1-1 0 0,0-1 1 0 0,-4-1 0 0 0,4 2-363 0 0,-1 0 0 0 0,1 0 0 0 0,0 1 0 0 0,-1-1 1 0 0,1 1-1 0 0,-1 0 0 0 0,1 0 0 0 0,0 0 0 0 0,-1 0 0 0 0,1 0 0 0 0,-1 0 0 0 0,1 1 0 0 0,0-1 0 0 0,-1 1 0 0 0,1-1 1 0 0,0 1-1 0 0,-1 0 0 0 0,1 0 0 0 0,-4 2 0 0 0,-3 3 215 0 0,0 0 1 0 0,1 0 0 0 0,-10 8-1 0 0,-10 9-75 0 0,6-5-85 0 0,0 2-1 0 0,-26 28 1 0 0,31-26-163 0 0,-30 46 0 0 0,41-58 17 0 0,1 1 0 0 0,0-1 0 0 0,1 1 0 0 0,0 0-1 0 0,0 0 1 0 0,1 0 0 0 0,-2 15 0 0 0,5-22-104 0 0,2 3 7 0 0,-1-6 108 0 0,-1 0 0 0 0,0-1 1 0 0,1 1-1 0 0,-1-1 0 0 0,1 1 0 0 0,-1-1 0 0 0,1 0 1 0 0,-1 1-1 0 0,1-1 0 0 0,-1 1 0 0 0,1-1 0 0 0,-1 0 0 0 0,1 0 1 0 0,0 1-1 0 0,-1-1 0 0 0,1 0 0 0 0,-1 0 0 0 0,1 0 1 0 0,0 1-1 0 0,0-1 0 0 0,1 0-7 0 0,2 1 5 0 0,-1 0-1 0 0,1 0 1 0 0,0-1-1 0 0,0 0 1 0 0,0 1-1 0 0,0-2 1 0 0,0 1-1 0 0,0 0 1 0 0,0-1-1 0 0,0 1 1 0 0,-1-1-1 0 0,1 0 1 0 0,0-1-1 0 0,0 1 1 0 0,5-3-1 0 0,7-5-35 0 0,-1 1-1 0 0,18-15 1 0 0,-14 10 28 0 0,32-25 263 0 0,84-81 0 0 0,-129 114-243 0 0,11-16 119 0 0,-7 8 63 0 0,-15 25-90 0 0,-3 1 339 0 0,0 0 1 0 0,-13 14 0 0 0,13-17-437 0 0,0 1-1 0 0,0 0 1 0 0,-10 23 0 0 0,10-22-139 0 0,5-7 123 0 0,0 0-1 0 0,0 0 1 0 0,0 0-1 0 0,-2 7 1 0 0,1 1 2 0 0,4-2-53 0 0,0-11 63 0 0,1 1 0 0 0,-1-1-1 0 0,1 0 1 0 0,-1 1-1 0 0,1-1 1 0 0,-1 0-1 0 0,1 1 1 0 0,-1-1 0 0 0,1 0-1 0 0,-1 1 1 0 0,1-1-1 0 0,-1 0 1 0 0,1 0 0 0 0,-1 0-1 0 0,1 0 1 0 0,-1 0-1 0 0,1 1 1 0 0,0-1-1 0 0,-1 0 1 0 0,1 0 0 0 0,-1 0-1 0 0,2-1 1 0 0,-2 1-4 0 0,5 0-9 0 0,-1 0-1 0 0,1 0 1 0 0,-1-1 0 0 0,1 0-1 0 0,-1 0 1 0 0,1 0-1 0 0,-1-1 1 0 0,7-2 0 0 0,33-19-81 0 0,-32 16 113 0 0,27-18-14 0 0,-1-2 1 0 0,-1-1-1 0 0,40-40 0 0 0,-72 64 0 0 0,0-2 18 0 0,0 2-1 0 0,-1 1 0 0 0,1-1 0 0 0,0 1-1 0 0,0 0 1 0 0,6-3 0 0 0,-10 5 82 0 0,-1 1 90 0 0,0 0 38 0 0,1 2 10 0 0,0 2-219 0 0,-1-1-1 0 0,1 0 1 0 0,-1 1-1 0 0,0-1 1 0 0,0 0-1 0 0,0 1 1 0 0,0-1-1 0 0,0 0 1 0 0,-1 1-1 0 0,0-1 1 0 0,1 0-1 0 0,-3 5 1 0 0,-2 2-27 0 0,0 1 0 0 0,-10 14 0 0 0,-16 30 90 0 0,26-43-35 0 0,2-3-25 0 0,4-9-20 0 0,-1 0 1 0 0,1 0-1 0 0,0 1 1 0 0,-1-1-1 0 0,1 0 1 0 0,0 0 0 0 0,0 0-1 0 0,-1 0 1 0 0,1 0-1 0 0,0 0 1 0 0,-1-1-1 0 0,1 1 1 0 0,0 0-1 0 0,0 0 1 0 0,4-2-4 0 0,-1 0 0 0 0,1-1 0 0 0,-1 1 0 0 0,1-1 0 0 0,-1 0 0 0 0,0 0 0 0 0,0 0 0 0 0,-1 0 0 0 0,5-6 0 0 0,21-15 0 0 0,-14 14 0 0 0,1 0 0 0 0,-1 0 0 0 0,1 1 0 0 0,1 0 0 0 0,34-12 0 0 0,-36 17 0 0 0,-13 3 0 0 0,0 0 0 0 0,0 0 0 0 0,0 0 0 0 0,0 1 0 0 0,0-1 0 0 0,0 1 0 0 0,0-1 0 0 0,0 1 0 0 0,0 0 0 0 0,0 0 0 0 0,1 0 0 0 0,-1 0 0 0 0,0 0 0 0 0,0 1 0 0 0,3 0 0 0 0,4 1 0 0 0,6-1 0 0 0,-2 4 0 0 0,-4 7 0 0 0,-5 1 0 0 0,-3-8 0 0 0,-1 1 0 0 0,-1-1 0 0 0,1 0 0 0 0,-1 0 0 0 0,-1 7 0 0 0,-2 19 0 0 0,5-14-1 0 0,-3-11 3 0 0,-4 5-22 0 0,5-10-70 0 0,1-1-9 0 0,0 0-66 0 0,0 0-293 0 0,0 0-128 0 0,0 0-22 0 0,0 0-163 0 0,-1 0-656 0 0,-4-4-278 0 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51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95 13823 0 0,'1'-2'315'0'0,"8"-19"644"0"0,7-11-582 0 0,-3-6 6420 0 0,-12 37-5910 0 0,-1 1-509 0 0,0 0 38 0 0,0 0 80 0 0,-1 3 15 0 0,-45 137 518 0 0,21-68-10 0 0,10-32-867 0 0,-1 0 0 0 0,-3-1 0 0 0,-33 53 0 0 0,7-12-137 0 0,-20 31-94 0 0,64-109-258 0 0,1-2-138 0 0,0 0-33 0 0,0 0 65 0 0,-7-16 278 0 0,6 14 165 0 0,1 0 0 0 0,-1 0 0 0 0,0-1 0 0 0,1 1 0 0 0,0 0 0 0 0,-1-1 0 0 0,1 1 0 0 0,0 0 0 0 0,0-1 0 0 0,0 1 0 0 0,0 0 0 0 0,1-1 0 0 0,-1 1 0 0 0,1-3 0 0 0,14-34 0 0 0,-6 19 0 0 0,23-57-14 0 0,-16 44 53 0 0,19-63 0 0 0,-34 94 298 0 0,-8 12 477 0 0,4-7-645 0 0,-13 30 209 0 0,13-26-332 0 0,0 0 0 0 0,-1-1 0 0 0,1 1 0 0 0,-10 11 0 0 0,11-16-46 0 0,0 1 0 0 0,0 0 0 0 0,0 0 0 0 0,1 1 0 0 0,-1-1 0 0 0,1 0 0 0 0,-1 1 0 0 0,1-1 0 0 0,0 1 0 0 0,0-1 0 0 0,1 1 0 0 0,-1-1 0 0 0,1 7 0 0 0,-1 3 0 0 0,4 1 0 0 0,3-1 0 0 0,3-4 0 0 0,-5-7 0 0 0,0 0 0 0 0,1 0 0 0 0,-1 0 0 0 0,1-1 0 0 0,-1 0 0 0 0,1 0 0 0 0,-1 0 0 0 0,1-1 0 0 0,0 1 0 0 0,-1-1 0 0 0,1 0 0 0 0,0 0 0 0 0,-1-1 0 0 0,1 1 0 0 0,6-3 0 0 0,2 0 0 0 0,0 0 0 0 0,0-1 0 0 0,-1-1 0 0 0,16-8 0 0 0,-6 1 0 0 0,0-1 0 0 0,-1-1 0 0 0,0 0 0 0 0,-1-2 0 0 0,-1-1 0 0 0,0 0 0 0 0,-2-1 0 0 0,0-1 0 0 0,-1 0 0 0 0,14-23 0 0 0,-14 22 0 0 0,-16 20 1 0 0,1-2 130 0 0,-1 4 168 0 0,-3 2-32 0 0,1 1 0 0 0,0 0-1 0 0,0 0 1 0 0,0 1 0 0 0,0 5 0 0 0,1-10-406 0 0,1 1-1 0 0,-1 0 1 0 0,1 0 0 0 0,0 0 0 0 0,0 0-1 0 0,0 0 1 0 0,0 0 0 0 0,0 0 0 0 0,0 0-1 0 0,1 0 1 0 0,-1-1 0 0 0,1 4-1 0 0,-1-5 137 0 0,0 1-1 0 0,0-1 0 0 0,1 1 1 0 0,-1-1-1 0 0,0 1 0 0 0,0 0 0 0 0,0-1 1 0 0,1 1-1 0 0,-1-1 0 0 0,0 1 1 0 0,0-1-1 0 0,1 1 0 0 0,-1-1 1 0 0,1 0-1 0 0,-1 1 0 0 0,0-1 0 0 0,1 1 1 0 0,-1-1-1 0 0,1 0 0 0 0,-1 1 1 0 0,1-1-1 0 0,-1 0 0 0 0,1 1 0 0 0,-1-1 1 0 0,1 0-1 0 0,-1 0 0 0 0,1 0 1 0 0,-1 1-1 0 0,1-1 0 0 0,-1 0 0 0 0,1 0 1 0 0,0 0-1 0 0,-1 0 0 0 0,1 0 1 0 0,-1 0-1 0 0,2 0 0 0 0,-1 0 1 0 0,7 1 65 0 0,1 0-1 0 0,-1-1 0 0 0,1 0 0 0 0,-1 0 0 0 0,1-1 0 0 0,16-3 0 0 0,-21 4-274 0 0,24-3-3 0 0,-15 4 216 0 0,-13-1 0 0 0,0 0 0 0 0,1 1 0 0 0,-1-1 0 0 0,0 0 0 0 0,1 1 0 0 0,-1-1 0 0 0,0 1 0 0 0,0-1 0 0 0,1 0 0 0 0,-1 1 0 0 0,0-1 0 0 0,0 1 0 0 0,0-1 0 0 0,0 1 0 0 0,0-1 0 0 0,0 1 0 0 0,0-1 0 0 0,0 1 0 0 0,0-1 0 0 0,0 1 0 0 0,0-1 0 0 0,0 1 0 0 0,-1 3 0 0 0,0 0 0 0 0,0-1 0 0 0,0 0 0 0 0,0 1 0 0 0,-1-1 0 0 0,0 0 0 0 0,0 1 0 0 0,1-1 0 0 0,-4 3 0 0 0,-24 28 0 0 0,24-29 0 0 0,-4 5 0 0 0,1 1 0 0 0,-1-1 0 0 0,2 2 0 0 0,0-1 0 0 0,0 1 0 0 0,-9 22 0 0 0,10-14 0 0 0,7-15 0 0 0,1-2 0 0 0,2 9 0 0 0,-3-11 0 0 0,1 0 0 0 0,-1 1 0 0 0,1-1 0 0 0,0 0 0 0 0,-1 0 0 0 0,1 0 0 0 0,0 0 0 0 0,0 0 0 0 0,-1 0 0 0 0,1 0 0 0 0,0 0 0 0 0,0-1 0 0 0,0 1 0 0 0,0-1 0 0 0,0 0 0 0 0,0 1 0 0 0,0-1 0 0 0,0 0 0 0 0,0 0 0 0 0,0 0 0 0 0,0-1 0 0 0,0 1 0 0 0,0 0 0 0 0,0-1 0 0 0,3 0 0 0 0,7-3 0 0 0,-1 0 0 0 0,0-1 0 0 0,12-6 0 0 0,-10 4 0 0 0,6-3 0 0 0,28-20 0 0 0,-8 3 0 0 0,-22 16 0 0 0,-1-2 0 0 0,-1 0 0 0 0,0-1 0 0 0,19-22 0 0 0,-23 22 453 0 0,0 0 1 0 0,16-26-1 0 0,-26 36-10 0 0,-1 4-441 0 0,0 0 1 0 0,1-1-1 0 0,-1 1 0 0 0,0 0 1 0 0,0 0-1 0 0,0 0 1 0 0,0-1-1 0 0,0 1 1 0 0,0 0-1 0 0,0 0 1 0 0,0-1-1 0 0,0 1 0 0 0,0 0 1 0 0,0 0-1 0 0,0 0 1 0 0,0-1-1 0 0,0 1 1 0 0,0 0-1 0 0,0 0 1 0 0,0 0-1 0 0,0-1 0 0 0,-1 1 1 0 0,1 0-1 0 0,0 0 1 0 0,0 0-1 0 0,0-1 1 0 0,0 1-1 0 0,0 0 1 0 0,0 0-1 0 0,-1 0 0 0 0,1 0 1 0 0,0-1-1 0 0,0 1 1 0 0,0 0-1 0 0,0 0 1 0 0,-1 0-1 0 0,1 0 0 0 0,0 0 1 0 0,0 0-1 0 0,0 0 1 0 0,-1 0-1 0 0,1 0 1 0 0,0-1-1 0 0,0 1 1 0 0,0 0-1 0 0,-1 0 0 0 0,1 0 1 0 0,0 0-1 0 0,0 0 1 0 0,-1 0-1 0 0,1 0 1 0 0,0 0-1 0 0,0 1 1 0 0,0-1-1 0 0,-1 0 0 0 0,1 0 1 0 0,0 0-1 0 0,0 0 1 0 0,0 0-1 0 0,-1 0 1 0 0,1 0-1 0 0,0 0 1 0 0,0 0-1 0 0,0 1 0 0 0,-12 4 5 0 0,7-1-7 0 0,0 0 0 0 0,0 0 0 0 0,1 1 0 0 0,0-1 0 0 0,0 1 0 0 0,0 0 0 0 0,-3 5 0 0 0,-20 39 0 0 0,21-38 0 0 0,0 1-2 0 0,0-1 1 0 0,1 1-1 0 0,1 0 0 0 0,0 0 0 0 0,0 1 0 0 0,1-1 0 0 0,-2 25 0 0 0,4-35-78 0 0,11 7-170 0 0,-6-7 216 0 0,-1 0 1 0 0,0 0 0 0 0,1-1 0 0 0,-1 1 0 0 0,1-1-1 0 0,-1 0 1 0 0,1 0 0 0 0,-1 0 0 0 0,1-1-1 0 0,0 1 1 0 0,-1-1 0 0 0,1 0 0 0 0,0 0-1 0 0,0 0 1 0 0,-1-1 0 0 0,1 1 0 0 0,0-1-1 0 0,4-1 1 0 0,1-1-15 0 0,1 0 0 0 0,-2 0 1 0 0,1-1-1 0 0,0 0 0 0 0,-1 0 0 0 0,9-7 0 0 0,10-8 48 0 0,-1-1 0 0 0,-1-1-1 0 0,0-1 1 0 0,-2-2 0 0 0,-1 0 0 0 0,34-49 0 0 0,84-163 198 0 0,-140 234-55 0 0,-3 4 28 0 0,-10 14 197 0 0,-17 26 65 0 0,-9 37-433 0 0,4 1 0 0 0,-32 105 0 0 0,47-132 0 0 0,20-48 0 0 0,5-8 0 0 0,6-8 0 0 0,31-37 0 0 0,-23 22 0 0 0,1 1 0 0 0,35-35 0 0 0,-45 51 0 0 0,0 0 0 0 0,1 0 0 0 0,0 1 0 0 0,1 1 0 0 0,-1 0 0 0 0,1 0 0 0 0,1 1 0 0 0,20-7 0 0 0,-32 13 0 0 0,0-1 0 0 0,0 1 0 0 0,-1 0 0 0 0,1 0 0 0 0,0 0 0 0 0,0 0 0 0 0,-1-1 0 0 0,1 1 0 0 0,0 0 0 0 0,0 0 0 0 0,0 1 0 0 0,-1-1 0 0 0,3 0 0 0 0,-3 1 0 0 0,1-1 0 0 0,-1 1 0 0 0,1-1 0 0 0,0 1 0 0 0,-1-1 0 0 0,1 1 0 0 0,-1-1 0 0 0,1 1 0 0 0,-1 0 0 0 0,1-1 0 0 0,-1 1 0 0 0,0 0 0 0 0,1-1 0 0 0,-1 2 0 0 0,1 11 0 0 0,-7-2 0 0 0,-3 3 0 0 0,6-12 0 0 0,2-2 0 0 0,-1 0 0 0 0,1 0 0 0 0,0 1 0 0 0,0-1 0 0 0,0 1 0 0 0,0-1 0 0 0,0 1 0 0 0,0-1 0 0 0,0 1 0 0 0,0 0 0 0 0,0 0 0 0 0,1-1 0 0 0,-2 2 0 0 0,-1 1 0 0 0,-9 3 0 0 0,6-3 0 0 0,-3 3 0 0 0,1 0 0 0 0,5-4 0 0 0,1 0 0 0 0,0 0 0 0 0,-1 0 0 0 0,1 1 0 0 0,0-1 0 0 0,1 0 0 0 0,-1 1 0 0 0,-2 3 0 0 0,0 2 0 0 0,-4 5 0 0 0,1 0 0 0 0,0 1 0 0 0,1 0 0 0 0,1 1 0 0 0,-6 24 0 0 0,8-27 0 0 0,2-1-13 0 0,0-8-61 0 0,2-3 69 0 0,-1 0 0 0 0,0 0 0 0 0,0 0 0 0 0,0 0 0 0 0,0 0 0 0 0,1 0 0 0 0,-1 0-1 0 0,0 0 1 0 0,0 0 0 0 0,0 0 0 0 0,0 0 0 0 0,0 0 0 0 0,1 0 0 0 0,-1 1 0 0 0,0-1 0 0 0,0 0-1 0 0,0 0 1 0 0,0 0 0 0 0,0 0 0 0 0,0 0 0 0 0,0 0 0 0 0,1 1 0 0 0,-1-1 0 0 0,0 0 0 0 0,0 0-1 0 0,0 0 1 0 0,0 0 0 0 0,0 1 0 0 0,0-1 0 0 0,0 0 0 0 0,0 0 0 0 0,0 0 0 0 0,0 1-1 0 0,0-1 0 0 0,0 0-1 0 0,0 1 1 0 0,0-1-1 0 0,0 0 1 0 0,0 1-1 0 0,1-1 1 0 0,-1 0-1 0 0,0 1 0 0 0,0-1 1 0 0,0 0-1 0 0,0 1 1 0 0,1-1-1 0 0,-1 0 1 0 0,0 1-1 0 0,0-1 1 0 0,1 0-1 0 0,-1 0 0 0 0,0 1 1 0 0,0-1-1 0 0,1 0 1 0 0,-1 0-1 0 0,0 0 1 0 0,1 1-1 0 0,-1-1 1 0 0,0 0-1 0 0,1 0 0 0 0,-1 0 1 0 0,1 0-1 0 0,4 1-26 0 0,0-1-1 0 0,0 1 0 0 0,0-1 0 0 0,0 0 0 0 0,0-1 0 0 0,0 1 0 0 0,0-1 0 0 0,0 0 1 0 0,0-1-1 0 0,8-2 0 0 0,7-4-40 0 0,23-13 0 0 0,-16 7 61 0 0,-6 3 13 0 0,24-17 0 0 0,-10 5 0 0 0,-12 8 24 0 0,-1-1 0 0 0,-1-1-1 0 0,0-1 1 0 0,-1-1 0 0 0,18-21 0 0 0,-6 1 232 0 0,48-77 1 0 0,-66 92 28 0 0,13-33 1 0 0,-26 55-350 0 0,-1 2-3 0 0,-8 10 3 0 0,-29 46 267 0 0,-37 75 1 0 0,-26 40 149 0 0,55-98-353 0 0,53-80-10 0 0,0 0 0 0 0,1 1 0 0 0,0 0 0 0 0,12-6 1 0 0,18-12-14 0 0,-13 4 24 0 0,26-26 0 0 0,-36 31-3 0 0,0 0-1 0 0,2 1 1 0 0,-1 1-1 0 0,28-16 0 0 0,-40 28-39 0 0,4 3 31 0 0,-9-1 11 0 0,1-1 0 0 0,-1 1 0 0 0,1 0 0 0 0,-1-1 0 0 0,1 1 0 0 0,-1-1 0 0 0,0 1 0 0 0,1 0 0 0 0,-1-1 0 0 0,0 1 0 0 0,0 0 0 0 0,1 0 0 0 0,-1-1 0 0 0,0 2 0 0 0,0 2 0 0 0,1 0 0 0 0,-1 0 0 0 0,-1 0 0 0 0,1 0 0 0 0,0 0 0 0 0,-1 0 0 0 0,-2 6 0 0 0,3-7 0 0 0,-1-1 0 0 0,1 0 0 0 0,-1 1 0 0 0,1-1 0 0 0,-1 0 0 0 0,0 1 0 0 0,0-1 0 0 0,0 0 0 0 0,0 0 0 0 0,-1 0 0 0 0,1 0 0 0 0,-3 3 0 0 0,-1 1 0 0 0,-2 4 0 0 0,-1-1 0 0 0,-2-2 0 0 0,-1-2 0 0 0,11-4 0 0 0,0-1 0 0 0,-1 0 0 0 0,1 0 0 0 0,0 0 0 0 0,-1 0 0 0 0,1 0 0 0 0,0 0 0 0 0,0 0 0 0 0,-1 1 0 0 0,1-1 0 0 0,0 0 0 0 0,-1 0 0 0 0,1 0 0 0 0,0 1 0 0 0,0-1 0 0 0,0 0 0 0 0,-1 0 0 0 0,1 1 0 0 0,0-1 0 0 0,0 0 0 0 0,0 1 0 0 0,-1-1 0 0 0,1 0 0 0 0,0 1 0 0 0,0-1 0 0 0,0 1 0 0 0,-6 14 0 0 0,-3 2-16 0 0,4-3-64 0 0,0 10 43 0 0,5-24 39 0 0,-1 1-16 0 0,1 0 1 0 0,-1 0 0 0 0,1 0-1 0 0,0 0 1 0 0,-1 0-1 0 0,1 0 1 0 0,0 0-1 0 0,0 0 1 0 0,0 1-1 0 0,0-1 1 0 0,0 0 0 0 0,0 0-1 0 0,0 0 1 0 0,1 0-1 0 0,-1 0 1 0 0,0 0-1 0 0,0 0 1 0 0,1 1-1 0 0,0 0 1 0 0,0-1 8 0 0,0 0 1 0 0,0-1-1 0 0,0 1 0 0 0,0 0 1 0 0,0 0-1 0 0,0 0 0 0 0,0-1 1 0 0,0 1-1 0 0,1-1 0 0 0,-1 1 1 0 0,0-1-1 0 0,0 1 0 0 0,1-1 1 0 0,-1 0-1 0 0,0 0 0 0 0,0 0 1 0 0,1 1-1 0 0,-1-1 0 0 0,0 0 1 0 0,1 0-1 0 0,-1-1 0 0 0,0 1 1 0 0,1 0-1 0 0,-1 0 0 0 0,0-1 0 0 0,0 1 1 0 0,1-1-1 0 0,-1 1 0 0 0,0-1 1 0 0,0 1-1 0 0,0-1 0 0 0,2-1 1 0 0,1 0-23 0 0,4-2 8 0 0,0 0 0 0 0,0-1 1 0 0,12-11-1 0 0,-12 10 19 0 0,0 0 0 0 0,18-10 0 0 0,3 3 33 0 0,0-2 0 0 0,-1-1 0 0 0,0-2 0 0 0,-2 0-1 0 0,43-39 1 0 0,-19 9 85 0 0,-35 36-26 0 0,-12 11-67 0 0,0 1 2 0 0,-1-1 47 0 0,-3 14 328 0 0,-1-4-284 0 0,0-1 1 0 0,-1 0-1 0 0,0 1 0 0 0,0-2 1 0 0,-1 1-1 0 0,0 0 1 0 0,-8 10-1 0 0,-2 7 40 0 0,-10 15-417 0 0,-37 48 1 0 0,-7 11-117 0 0,-73 132-21 0 0,90-161-232 0 0,38-52 328 0 0,-5 3-219 0 0,16-19 294 0 0,2-2 1 0 0,0 0-7 0 0,0 0-27 0 0,0 0-13 0 0,0 0-1 0 0,1-3 178 0 0,-1 1 0 0 0,1 0-1 0 0,-1-1 1 0 0,1 1 0 0 0,0-1 0 0 0,0 1 0 0 0,0 0-1 0 0,0 0 1 0 0,0 0 0 0 0,2-3 0 0 0,18-24-381 0 0,-6 11 362 0 0,-6 4-172 0 0,0 2-296 0 0,-1 0 0 0 0,-1-1-1 0 0,0 0 1 0 0,7-18-1 0 0,-8 11-1626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34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159 17503 0 0,'-5'-5'858'0'0,"3"3"-796"0"0,0 0 1 0 0,0 0-1 0 0,1 0 1 0 0,-1 0-1 0 0,1 0 1 0 0,-1-1-1 0 0,1 1 1 0 0,0 0-1 0 0,0-1 1 0 0,0 1-1 0 0,0-1 1 0 0,1 1-1 0 0,-1-1 1 0 0,1 0-1 0 0,-1 1 1 0 0,1-6-1 0 0,-3-11 709 0 0,2 16-392 0 0,0 0 0 0 0,0 0 0 0 0,1 0 0 0 0,0 0 0 0 0,0 0 0 0 0,0 0 0 0 0,0-6 0 0 0,1 6-162 0 0,-1 1 1 0 0,1-1-1 0 0,-1 0 0 0 0,0 1 1 0 0,0-1-1 0 0,0 1 1 0 0,-1-1-1 0 0,1 0 1 0 0,-1 1-1 0 0,1-1 0 0 0,-1 1 1 0 0,0-1-1 0 0,0 1 1 0 0,-2-5-1 0 0,2 7-157 0 0,0-1 0 0 0,1 1-1 0 0,-1-1 1 0 0,0 1 0 0 0,0 0-1 0 0,0-1 1 0 0,0 1 0 0 0,0 0 0 0 0,0 0-1 0 0,0 0 1 0 0,0 0 0 0 0,0 0 0 0 0,0 0-1 0 0,0 0 1 0 0,0 0 0 0 0,0 0-1 0 0,-2 1 1 0 0,3-1-24 0 0,-4 1-6 0 0,0-1 1 0 0,0 1-1 0 0,0 1 0 0 0,1-1 1 0 0,-1 1-1 0 0,1-1 1 0 0,-1 1-1 0 0,1 0 0 0 0,0 0 1 0 0,-4 3-1 0 0,-3 4 594 0 0,-15 16-1 0 0,15-15-304 0 0,-35 41-237 0 0,-76 110 1 0 0,106-141-83 0 0,7-10 0 0 0,-13 22 0 0 0,19-30 0 0 0,1 0 0 0 0,0 1 0 0 0,0-1 0 0 0,0 0 0 0 0,0 1 0 0 0,0-1 0 0 0,1 1 0 0 0,-1-1 0 0 0,1 1 0 0 0,-1 0 0 0 0,1-1 0 0 0,0 1 0 0 0,0-1 0 0 0,0 1 0 0 0,1 3 0 0 0,4 5 0 0 0,-4-10 0 0 0,1 1 0 0 0,0 0 0 0 0,-1 0 0 0 0,1-1 0 0 0,0 1 0 0 0,0-1 0 0 0,2 2 0 0 0,-3-3 0 0 0,0 1 0 0 0,0 0 0 0 0,0 0 0 0 0,0 0 0 0 0,0-1 0 0 0,0 1 0 0 0,0 0 0 0 0,0-1 0 0 0,1 1 0 0 0,-1-1 0 0 0,0 1 0 0 0,0-1 0 0 0,1 1 0 0 0,-1-1 0 0 0,0 0 0 0 0,1 0 0 0 0,-1 0 0 0 0,0 0 0 0 0,1 0 0 0 0,-1 0 0 0 0,0 0 0 0 0,1 0 0 0 0,-1 0 0 0 0,2-1 0 0 0,2 0 0 0 0,6-1 0 0 0,1 0 0 0 0,-1-1 0 0 0,0 0 0 0 0,-1-1 0 0 0,1 0 0 0 0,-1 0 0 0 0,19-12 0 0 0,-12 6 0 0 0,-1-2 0 0 0,0 0 0 0 0,23-23 0 0 0,36-48 0 0 0,-35 38 0 0 0,-34 40 0 0 0,-5 5 0 0 0,-1 0 0 0 0,0 0 0 0 0,0 0 0 0 0,0 0 0 0 0,1 0 0 0 0,-1 0 0 0 0,0 0 0 0 0,0 0 0 0 0,0 0 0 0 0,1 1 0 0 0,-1-1 0 0 0,0 0 0 0 0,0 0 0 0 0,0 0 0 0 0,0 0 0 0 0,1 0 0 0 0,-1 1 0 0 0,0-1 0 0 0,0 0 0 0 0,0 0 0 0 0,0 0 0 0 0,0 1 0 0 0,0-1 0 0 0,0 0 0 0 0,0 0 0 0 0,0 0 0 0 0,1 1 0 0 0,-1-1 0 0 0,0 0 0 0 0,0 3 0 0 0,0 0 0 0 0,0 0 0 0 0,0 1 0 0 0,0-1 0 0 0,0 0 0 0 0,0 0 0 0 0,-2 4 0 0 0,0 12 0 0 0,-2 11 0 0 0,3-21 0 0 0,-1-1 0 0 0,1 1 0 0 0,1-1 0 0 0,0 1 0 0 0,1 9 0 0 0,-1-16 0 0 0,0 0 0 0 0,0-1 0 0 0,1 0 0 0 0,-1 1 0 0 0,1-1 0 0 0,-1 1 0 0 0,1-1 0 0 0,0 1 0 0 0,-1-1 0 0 0,1 0 0 0 0,0 0 0 0 0,0 1 0 0 0,0-1 0 0 0,0 0 0 0 0,0 0 0 0 0,0 0 0 0 0,0 0 0 0 0,0 0 0 0 0,1 0 0 0 0,-1 0 0 0 0,0 0 0 0 0,1-1 0 0 0,-1 1 0 0 0,0 0 0 0 0,1-1 0 0 0,-1 1 0 0 0,1-1 0 0 0,-1 0 0 0 0,1 1 0 0 0,-1-1 0 0 0,1 0 0 0 0,-1 0 0 0 0,1 0 0 0 0,1 0 0 0 0,2 0 0 0 0,-1 1 0 0 0,1-1 0 0 0,-1-1 0 0 0,1 1 0 0 0,-1-1 0 0 0,1 1 0 0 0,-1-1 0 0 0,1-1 0 0 0,-1 1 0 0 0,0 0 0 0 0,0-1 0 0 0,0 0 0 0 0,0 0 0 0 0,0 0 0 0 0,0-1 0 0 0,5-4 0 0 0,1-1 0 0 0,1 1 0 0 0,0-1 0 0 0,16-7 0 0 0,9-6 0 0 0,88-62 0 0 0,-121 80 0 0 0,-2 2 0 0 0,0 0 0 0 0,-1 1 0 0 0,1-1 0 0 0,0 0 0 0 0,0 1 0 0 0,0-1 0 0 0,0 1 0 0 0,0-1 0 0 0,0 1 0 0 0,0-1 0 0 0,0 1 0 0 0,0 0 0 0 0,0-1 0 0 0,0 1 0 0 0,0 0 0 0 0,0 0 0 0 0,0 0 0 0 0,0 0 0 0 0,2 0 0 0 0,5 1 72 0 0,-7 0-42 0 0,0-1 0 0 0,-1 1 0 0 0,1 0 0 0 0,0 0 0 0 0,0 0 0 0 0,-1 0 0 0 0,1 0 0 0 0,0 0 0 0 0,-1 0 0 0 0,1 0 0 0 0,-1 0 0 0 0,1 0 0 0 0,-1 0 0 0 0,0 0 0 0 0,1 0 0 0 0,-1 1 0 0 0,0-1 0 0 0,0 0 0 0 0,0 0 0 0 0,0 0 0 0 0,0 0 0 0 0,0 1 0 0 0,0-1 0 0 0,0 0 1 0 0,-1 0-1 0 0,1 0 0 0 0,0 0 0 0 0,-1 0 0 0 0,0 2 0 0 0,-1 4 226 0 0,-1 0 0 0 0,-1 0 0 0 0,-5 9 1 0 0,6-10-207 0 0,-8 11-50 0 0,0 1 0 0 0,-24 26 0 0 0,31-40 0 0 0,-2 4 0 0 0,2 13 0 0 0,0-13 0 0 0,4-8 0 0 0,0 0 0 0 0,0 0 0 0 0,0 0 0 0 0,0 0 0 0 0,0 0 0 0 0,0 0 0 0 0,0 0 0 0 0,0 0 0 0 0,0 1 0 0 0,0-1 0 0 0,0 0 0 0 0,0 0 0 0 0,0 0 0 0 0,0 0 0 0 0,0 0 0 0 0,0 0 0 0 0,0 0 0 0 0,-1 0 0 0 0,1 0 0 0 0,0 0 0 0 0,0 0 0 0 0,0 0 0 0 0,0 0 0 0 0,0 0 0 0 0,0 0 0 0 0,0 0 0 0 0,0 0 0 0 0,0 1 0 0 0,0-1 0 0 0,0 0 0 0 0,0 0 0 0 0,0 0 0 0 0,0 0 0 0 0,0 0 0 0 0,0 0 0 0 0,0 0 0 0 0,0 0 0 0 0,0 0 0 0 0,0 0 0 0 0,0 0 0 0 0,1 0 0 0 0,-1 0 0 0 0,0 0 0 0 0,0 0 0 0 0,0 0 0 0 0,0 1 0 0 0,0-1 0 0 0,0 0 0 0 0,0 0 0 0 0,0 0 0 0 0,0 0 0 0 0,0 0 0 0 0,0 0 0 0 0,0 0 0 0 0,0 0 0 0 0,0 0 0 0 0,0 0 0 0 0,0 0 0 0 0,0 0 0 0 0,0 0 0 0 0,0 0 0 0 0,1 0 0 0 0,-1 0 0 0 0,0 0 0 0 0,0 0 0 0 0,0 0 0 0 0,6-2 0 0 0,8-5 0 0 0,65-44 0 0 0,74-63 0 0 0,-113 83 0 0 0,-12 6 0 0 0,-22 19 0 0 0,0 0 0 0 0,1 1 0 0 0,0 0 0 0 0,0 0 0 0 0,0 0 0 0 0,0 1 0 0 0,1 0 0 0 0,11-5 0 0 0,-18 9 0 0 0,-1 0 0 0 0,1 0 0 0 0,-1-1 0 0 0,1 1 0 0 0,-1 0 0 0 0,0 0 0 0 0,1 0 0 0 0,-1 0 0 0 0,1 0 0 0 0,-1 0 0 0 0,1 0 0 0 0,-1 0 0 0 0,1 0 0 0 0,-1 0 0 0 0,1 1 0 0 0,-1-1 0 0 0,1 0 0 0 0,0 0 0 0 0,0 2 0 0 0,0-1 0 0 0,0 0 0 0 0,0 0 0 0 0,-1 1 0 0 0,1-1 0 0 0,0 0 0 0 0,-1 1 0 0 0,1-1 0 0 0,-1 1 0 0 0,1-1 0 0 0,-1 1 0 0 0,0-1 0 0 0,1 1 0 0 0,-1-1 0 0 0,0 1 0 0 0,0-1 0 0 0,0 1 0 0 0,0 0 0 0 0,0-1 0 0 0,-1 1 0 0 0,1-1 0 0 0,-1 3 0 0 0,-11 38 0 0 0,11-39 0 0 0,-30 67 0 0 0,2-8 0 0 0,29-60 0 0 0,-1 0 0 0 0,0 0 0 0 0,0 0 0 0 0,1 0 0 0 0,-1 0 0 0 0,1 0 0 0 0,-1 1 0 0 0,1-1 0 0 0,0 0 0 0 0,0 2 0 0 0,4 4 0 0 0,2-1 0 0 0,-5-6 0 0 0,-1-1 0 0 0,1 1 0 0 0,-1-1 0 0 0,1 1 0 0 0,-1 0 0 0 0,1-1 0 0 0,-1 1 0 0 0,1-1 0 0 0,0 1 0 0 0,-1-1 0 0 0,1 0 0 0 0,0 1 0 0 0,0-1 0 0 0,-1 0 0 0 0,1 1 0 0 0,0-1 0 0 0,0 0 0 0 0,-1 0 0 0 0,1 0 0 0 0,0 0 0 0 0,0 0 0 0 0,0 0 0 0 0,-1 0 0 0 0,1 0 0 0 0,1 0 0 0 0,1 0 0 0 0,9-1 0 0 0,-1 1 0 0 0,0-1 0 0 0,0-1 0 0 0,1 0 0 0 0,-1 0 0 0 0,20-8 0 0 0,-8 1 0 0 0,-1-1 0 0 0,25-15 0 0 0,-22 10 0 0 0,-1-1 0 0 0,-1-1 0 0 0,0-1 0 0 0,-1-1 0 0 0,-1-1 0 0 0,33-40 0 0 0,49-79 0 0 0,-118 203 0 0 0,13-54 0 0 0,0 1 0 0 0,1-1 0 0 0,1 1 0 0 0,0-1 0 0 0,1 13 0 0 0,0-19 0 0 0,0-1 0 0 0,-1 1 0 0 0,1-1 0 0 0,0 0 0 0 0,1 1 0 0 0,-1-1 0 0 0,1 0 0 0 0,-1 0 0 0 0,1 0 0 0 0,0 0 0 0 0,0 0 0 0 0,0-1 0 0 0,1 1 0 0 0,-1-1 0 0 0,1 1 0 0 0,-1-1 0 0 0,1 0 0 0 0,0 0 0 0 0,5 3 0 0 0,28 14 0 0 0,-16-8 0 0 0,-1 0 0 0 0,1 0 0 0 0,30 27 0 0 0,-45-34 0 0 0,-3-3 0 0 0,-1 1 0 0 0,1-1 0 0 0,-1 1 0 0 0,1 0 0 0 0,-1-1 0 0 0,0 1 0 0 0,1 0 0 0 0,-1 0 0 0 0,0 0 0 0 0,0 0 0 0 0,1 4 0 0 0,-2-5 0 0 0,1-1 0 0 0,-1 1 0 0 0,0-1 0 0 0,1 0 0 0 0,-1 1 0 0 0,0-1 0 0 0,0 1 0 0 0,0-1 0 0 0,1 1 0 0 0,-1 0 0 0 0,0-1 0 0 0,0 1 0 0 0,0-1 0 0 0,0 1 0 0 0,0-1 0 0 0,0 1 0 0 0,0-1 0 0 0,0 1 0 0 0,0-1 0 0 0,0 1 0 0 0,0 0 0 0 0,0-1 0 0 0,0 1 0 0 0,0-1 0 0 0,0 1 0 0 0,-1-1 0 0 0,1 1 0 0 0,0-1 0 0 0,0 1 0 0 0,-1 0 0 0 0,0 0 0 0 0,0 1 0 0 0,-1 1 0 0 0,1-1 0 0 0,-1 1 0 0 0,0-1 0 0 0,0 0 0 0 0,0 0 0 0 0,0 0 0 0 0,0 0 0 0 0,-1 0 0 0 0,1 0 0 0 0,0 0 0 0 0,-1-1 0 0 0,1 1 0 0 0,-1-1 0 0 0,0 0 0 0 0,-3 1 0 0 0,-4 2 0 0 0,1-1 0 0 0,-1-1 0 0 0,-15 3 0 0 0,-3 1 0 0 0,28-6 0 0 0,0 0 0 0 0,0 0 0 0 0,0-1 0 0 0,0 1 0 0 0,0 0 0 0 0,0 0 0 0 0,0 0 0 0 0,0 0 0 0 0,0 0 0 0 0,1 0 0 0 0,-1 0 0 0 0,0-1 0 0 0,0 1 0 0 0,0 0 0 0 0,0 0 0 0 0,0 0 0 0 0,0 0 0 0 0,0 0 0 0 0,0 0 0 0 0,0 0 0 0 0,0-1 0 0 0,0 1 0 0 0,0 0 0 0 0,-1 0 0 0 0,1 0 0 0 0,0 0 0 0 0,0 0 0 0 0,0 0 0 0 0,0 0 0 0 0,0-1 0 0 0,0 1 0 0 0,0 0 0 0 0,0 0 0 0 0,0 0 0 0 0,0 0 0 0 0,0 0 0 0 0,0 0 0 0 0,-1 0 0 0 0,1 0 0 0 0,0 0 0 0 0,0 0 0 0 0,0 0 0 0 0,0-1 0 0 0,0 1 0 0 0,0 0 0 0 0,0 0 0 0 0,0 0 0 0 0,-1 0 0 0 0,1 0 0 0 0,0 0 0 0 0,0 0 0 0 0,0 0 0 0 0,0 0 0 0 0,0 0 0 0 0,0 0 0 0 0,-1 0 0 0 0,1 0 0 0 0,0 0 0 0 0,0 0 0 0 0,0 0 0 0 0,0 0 0 0 0,0 0 0 0 0,0 1 0 0 0,0-1 0 0 0,-1 0 0 0 0,1 0 0 0 0,0 0 0 0 0,0 0 0 0 0,0 0 0 0 0,4-4 0 0 0,20-11 0 0 0,0 0 0 0 0,44-19 0 0 0,5-2 0 0 0,7-7 0 0 0,44-25 0 0 0,-97 51 0 0 0,-9 6 0 0 0,-1 0 0 0 0,23-19 0 0 0,-8 7 0 0 0,-23 17 0 0 0,-41 33 0 0 0,2 1 0 0 0,-35 41 0 0 0,58-61 0 0 0,1 1 0 0 0,-1-1 0 0 0,2 1 0 0 0,-9 15 0 0 0,13-21 0 0 0,-1-1 0 0 0,1 1 0 0 0,0-1 0 0 0,0 1 0 0 0,0-1 0 0 0,1 1 0 0 0,-1 0 0 0 0,1-1 0 0 0,-1 1 0 0 0,1 0 0 0 0,0 0 0 0 0,0-1 0 0 0,0 1 0 0 0,0 0 0 0 0,0-1 0 0 0,1 1 0 0 0,-1 0 0 0 0,1 0 0 0 0,0-1 0 0 0,0 1 0 0 0,0-1 0 0 0,0 1 0 0 0,2 2 0 0 0,-1-3-61 0 0,0 0 1 0 0,0 0-1 0 0,0 0 1 0 0,0-1-1 0 0,1 1 0 0 0,-1-1 1 0 0,1 1-1 0 0,-1-1 0 0 0,1 0 1 0 0,-1 0-1 0 0,1 0 1 0 0,0 0-1 0 0,-1 0 0 0 0,1-1 1 0 0,0 1-1 0 0,0-1 0 0 0,0 0 1 0 0,-1 0-1 0 0,1 0 1 0 0,5 0-1 0 0,3-2-434 0 0,0 1 1 0 0,0-2-1 0 0,19-6 0 0 0,-24 7-104 0 0,0 0-1 0 0,0 0 1 0 0,0-1-1 0 0,8-4 1 0 0,4-8-936 0 0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52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204 0 0,0 0 170 0 0,0 2 101 0 0,0 6 21 0 0,0-5-66 0 0,0-2-294 0 0,1 4-234 0 0,0-1 0 0 0,0 0 0 0 0,0 0 0 0 0,0 0 0 0 0,1 0 0 0 0,-1 0 0 0 0,4 6 0 0 0,1 2-1865 0 0,-1 1-4876 0 0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6:52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37 17503 0 0,'0'0'399'0'0,"0"0"60"0"0,0 0 21 0 0,3-2-59 0 0,4-3-99 0 0,-1 0 0 0 0,1 0 0 0 0,-1-1 0 0 0,0 0-1 0 0,-1 0 1 0 0,1-1 0 0 0,-1 1 0 0 0,5-10 0 0 0,-2 3 973 0 0,78-139 4742 0 0,-85 145-5757 0 0,-4 6-152 0 0,-5 6 44 0 0,8-5-137 0 0,-10 8 146 0 0,1 0 0 0 0,0 1 1 0 0,0 1-1 0 0,1-1 0 0 0,0 1 0 0 0,1 1 1 0 0,-10 17-1 0 0,-1-1-26 0 0,-23 47-155 0 0,20-35 0 0 0,16-30-9 0 0,1 0-1 0 0,-1 0 1 0 0,-5 19-1 0 0,9-24 0 0 0,0 0 0 0 0,1 0 0 0 0,-1-1 0 0 0,1 1 0 0 0,0 0 0 0 0,0 0 0 0 0,0 0 0 0 0,0 0 0 0 0,1 0 0 0 0,0 0 0 0 0,-1 0 0 0 0,3 5 0 0 0,-2-8-8 0 0,-1-1 0 0 0,1 1-1 0 0,-1 0 1 0 0,1-1 0 0 0,-1 1 0 0 0,1 0 0 0 0,0-1-1 0 0,-1 1 1 0 0,1-1 0 0 0,0 0 0 0 0,-1 1 0 0 0,1-1-1 0 0,0 1 1 0 0,0-1 0 0 0,-1 0 0 0 0,1 0 0 0 0,0 1-1 0 0,0-1 1 0 0,1 0 0 0 0,0 1-42 0 0,3 0 15 0 0,0 0 0 0 0,0 1 0 0 0,0-2 0 0 0,0 1-1 0 0,0-1 1 0 0,0 1 0 0 0,0-1 0 0 0,0-1 0 0 0,0 1 0 0 0,0-1 0 0 0,0 0 0 0 0,0 0-1 0 0,0 0 1 0 0,5-3 0 0 0,9-3-517 0 0,-1-1 0 0 0,22-14 0 0 0,-14 8-1040 0 0,6-4-5118 0 0,0-2-2075 0 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12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2 1839 0 0,'0'0'488'0'0,"0"0"1378"0"0,0 0 600 0 0,0 0 118 0 0,0 0-194 0 0,0 0-933 0 0,0 0-412 0 0,0 0-79 0 0,0 0-57 0 0,0 0-160 0 0,0 0-69 0 0,0 0-9 0 0,0 0-26 0 0,0-2-86 0 0,0-5-16 0 0,1 0 0 0 0,0 0 0 0 0,0 1 0 0 0,1-1 0 0 0,-1 0 0 0 0,2 1 1 0 0,-1-1-1 0 0,6-9 0 0 0,109-177 2539 0 0,-108 181-2959 0 0,87-124 988 0 0,-95 135-1038 0 0,-1 1-1 0 0,0-1-50 0 0,0 1 0 0 0,1-1 0 0 0,-1 1 0 0 0,0-1 1 0 0,1 1-1 0 0,-1-1 0 0 0,0 1 0 0 0,1 0 0 0 0,-1-1 0 0 0,1 1 0 0 0,-1-1 0 0 0,1 1 0 0 0,-1 0 1 0 0,1 0-1 0 0,-1-1 0 0 0,1 1 0 0 0,-1 0 0 0 0,2-1 0 0 0,0 5-11 0 0,3 4-7 0 0,-4 16-7 0 0,-1-17-17 0 0,-1 0 1 0 0,0-1-1 0 0,0 1 0 0 0,-3 10 1 0 0,2-9-8 0 0,0 1 1 0 0,0-1 0 0 0,1 0-1 0 0,1 0 1 0 0,-1 0 0 0 0,2 12-1 0 0,0-16-50 0 0,4 7-3 0 0,3 0 0 0 0,3 0 3 0 0,-7-8 55 0 0,12 7-25 0 0,3 0-4 0 0,2 0 8 0 0,-12-5 14 0 0,2 2 26 0 0,-7-5-4 0 0,1 0-15 0 0,8 13-2 0 0,6 9 13 0 0,-13-12 11 0 0,-4-7 0 0 0,-1 0 0 0 0,0 0 0 0 0,0 12 0 0 0,-1-4 0 0 0,-3 0 11 0 0,-8 15 44 0 0,1-17 1 0 0,6-7-50 0 0,-8 7 7 0 0,10-10 10 0 0,-4 2-6 0 0,-3 2-6 0 0,-4-3-11 0 0,1-5-12 0 0,3-4-48 0 0,7 4 41 0 0,-4-10-35 0 0,5 9 43 0 0,1 2 7 0 0,-1 1-1 0 0,0 0 1 0 0,1-1-1 0 0,0 1 1 0 0,-1 0-1 0 0,1-1 1 0 0,0 1-1 0 0,-1 0 1 0 0,1-1-1 0 0,0 1 1 0 0,0-1-1 0 0,0 1 1 0 0,0 0-1 0 0,1-1 1 0 0,-1 1-1 0 0,0-1 1 0 0,1 1-1 0 0,-1 0 1 0 0,1-3-1 0 0,2-1-25 0 0,1-14 7 0 0,-3 17-30 0 0,-1 2-11 0 0,1 2 11 0 0,2 2 43 0 0,4 7 17 0 0,2 11-139 0 0,-9-21 150 0 0,1 1-47 0 0,0 0-1 0 0,0 0 0 0 0,0 0 1 0 0,0 0-1 0 0,0 0 1 0 0,1-1-1 0 0,-1 1 1 0 0,1 0-1 0 0,-1-1 1 0 0,1 1-1 0 0,0-1 1 0 0,-1 1-1 0 0,1-1 1 0 0,0 0-1 0 0,0 0 1 0 0,3 2-1 0 0,14-1-9 0 0,-12-4 18 0 0,-4-1 17 0 0,10-2-6 0 0,0-1 0 0 0,-1-1 0 0 0,1 0-1 0 0,11-10 1 0 0,44-39-65 0 0,-42 34 65 0 0,-19 16 52 0 0,0 0 0 0 0,-1 0 0 0 0,0-1 0 0 0,0 0-1 0 0,-1 0 1 0 0,0-1 0 0 0,0 1 0 0 0,0-1 0 0 0,3-10 0 0 0,-7 17 35 0 0,-1 1 0 0 0,0 0-5 0 0,0 0 14 0 0,0 0-14 0 0,-2 1-8 0 0,-5 8-47 0 0,1 0 1 0 0,0 0 0 0 0,0 1-1 0 0,-5 11 1 0 0,5-8-13 0 0,0-2-5 0 0,2 1 0 0 0,0 1 0 0 0,0-1 0 0 0,-2 20 0 0 0,1-11 0 0 0,3-8-12 0 0,2 1-47 0 0,1-12 51 0 0,0-1 1 0 0,-1 0-1 0 0,1 1 0 0 0,0-1 0 0 0,0 0 0 0 0,0 1 0 0 0,0-1 0 0 0,0 0 0 0 0,0 0 0 0 0,1 0 0 0 0,-1 0 0 0 0,0 0 0 0 0,0 0 1 0 0,1 0-1 0 0,-1 0 0 0 0,1-1 0 0 0,-1 1 0 0 0,3 0 0 0 0,0 1-11 0 0,0-1 1 0 0,0 0-1 0 0,-1 0 0 0 0,1-1 0 0 0,8 1 1 0 0,-9-1 10 0 0,-1 0 1 0 0,1 0 0 0 0,-1-1-1 0 0,0 0 1 0 0,1 1 0 0 0,-1-1-1 0 0,0 0 1 0 0,3-2-1 0 0,5-1-4 0 0,0 0 8 0 0,-2 0 0 0 0,1-1-1 0 0,0 1 1 0 0,-1-2 0 0 0,0 1-1 0 0,0-1 1 0 0,-1-1 0 0 0,0 1 0 0 0,0-1-1 0 0,0-1 1 0 0,-1 1 0 0 0,0-1-1 0 0,9-15 1 0 0,-14 21 10 0 0,1-1 0 0 0,0 1-1 0 0,0-1 1 0 0,-1 1 0 0 0,0-1 0 0 0,1 0 0 0 0,-1 0-1 0 0,0 0 1 0 0,1-4 0 0 0,-1 0 11 0 0,-1 5-8 0 0,1 0 1 0 0,-1 0-1 0 0,1 0 1 0 0,-1 0-1 0 0,0-1 1 0 0,0 1-1 0 0,0 0 1 0 0,0 0 0 0 0,0 0-1 0 0,0 0 1 0 0,-1-1-1 0 0,0-3 1 0 0,-1 0 4 0 0,1 1 6 0 0,0 0-1 0 0,-1 1 1 0 0,1-1-1 0 0,-1 0 0 0 0,0 1 1 0 0,0-1-1 0 0,0 1 1 0 0,-1-1-1 0 0,0 1 0 0 0,-4-5 1 0 0,-1 3-7 0 0,-1 4-13 0 0,8 3 0 0 0,0-1 0 0 0,-1 1 0 0 0,1-1 0 0 0,0 1 0 0 0,0 0 0 0 0,0-1 0 0 0,0 1 0 0 0,0 0 0 0 0,0 0 0 0 0,-1 1 0 0 0,-17 23 0 0 0,3-1 0 0 0,11-15-12 0 0,4-7-52 0 0,8 7-29 0 0,-6-7 81 0 0,10 5-42 0 0,-8-5 50 0 0,-1-1 0 0 0,1 0 0 0 0,0 0 0 0 0,0-1 1 0 0,1 1-1 0 0,-1-1 0 0 0,0 1 0 0 0,0-1 0 0 0,0 0 0 0 0,0 0 0 0 0,0-1 0 0 0,0 1 0 0 0,0-1 0 0 0,0 1 0 0 0,6-3 0 0 0,4-2-22 0 0,-1 0 1 0 0,18-11 0 0 0,0 1 7 0 0,-16 8 16 0 0,3-1 2 0 0,25 0 14 0 0,-39 8 45 0 0,5 5 11 0 0,-6-2 16 0 0,0 1-72 0 0,-1 0 0 0 0,0 0-1 0 0,0 0 1 0 0,0 1 0 0 0,-1-1 0 0 0,1 0 0 0 0,-1 0 0 0 0,0 1 0 0 0,-1-1 0 0 0,1 0 0 0 0,-1 0-1 0 0,1 0 1 0 0,-1 1 0 0 0,-1-1 0 0 0,-1 6 0 0 0,-2 5 5 0 0,-1-2 42 0 0,4-11-53 0 0,1 0-1 0 0,-1 0 0 0 0,1 0 1 0 0,0 1-1 0 0,-1-1 0 0 0,1 1 1 0 0,-1 4-1 0 0,-2 7 58 0 0,12-27 18 0 0,0 0-1 0 0,1 0 0 0 0,0 1 0 0 0,21-20 0 0 0,-20 20-35 0 0,-9 10-40 0 0,1 0 0 0 0,-1 1 1 0 0,1-1-1 0 0,-1 0 0 0 0,1 1 0 0 0,0-1 0 0 0,-1 0 1 0 0,1 1-1 0 0,0 0 0 0 0,0-1 0 0 0,0 1 1 0 0,0 0-1 0 0,3-1 0 0 0,6 1 5 0 0,3 5-1 0 0,-4 6 31 0 0,-9-9-39 0 0,0 0-2 0 0,0 1-1 0 0,0-1 1 0 0,0 1 0 0 0,-1-1 0 0 0,1 1 0 0 0,0-1-1 0 0,-1 1 1 0 0,1-1 0 0 0,0 1 0 0 0,-1 0 0 0 0,1 2-1 0 0,3 16-1 0 0,1-3 1 0 0,-5-16 0 0 0,1 0 0 0 0,-1 1 0 0 0,0-1 0 0 0,1 0 0 0 0,-1 1 0 0 0,0-1 0 0 0,0 1 0 0 0,0-1 0 0 0,0 0 0 0 0,0 1 0 0 0,0-1 0 0 0,-1 3 0 0 0,-2 14 0 0 0,1-5 0 0 0,-2-1 0 0 0,1-6 0 0 0,4-16 0 0 0,4-11 0 0 0,-1 13 3 0 0,-1 0 0 0 0,1 0 0 0 0,1 1 0 0 0,-1 0 0 0 0,1 0 0 0 0,0 0-1 0 0,1 0 1 0 0,0 1 0 0 0,0 0 0 0 0,7-6 0 0 0,-3 4 2 0 0,1 1-1 0 0,-1 0 1 0 0,1 1-1 0 0,0 0 1 0 0,1 1-1 0 0,15-6 1 0 0,-7 5-5 0 0,-14 7 0 0 0,-2-1 0 0 0,11 2 0 0 0,-11-2 0 0 0,1 1 0 0 0,11 9 0 0 0,6 9 0 0 0,-14-7 0 0 0,1 18 0 0 0,-5-9 0 0 0,-6-15 0 0 0,1-2 0 0 0,-2 11 0 0 0,-2-3 0 0 0,-1-2-11 0 0,3-1-45 0 0,3-7-34 0 0,0-2-56 0 0,0 0-6 0 0,-6 6 41 0 0,4-5-3188 0 0,2 0-3561 0 0,0-1-1039 0 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13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6 7367 0 0,'0'0'568'0'0,"0"0"-154"0"0,0 0 738 0 0,0 0 356 0 0,0 0 76 0 0,0 0-58 0 0,0 0-299 0 0,1-2-130 0 0,46-49 3711 0 0,-16 18-3396 0 0,3-3-231 0 0,-13 13-335 0 0,0 0 0 0 0,34-51 0 0 0,-26 23 14 0 0,22-54 1 0 0,-50 103-757 0 0,-1 2-169 0 0,0 0-79 0 0,0 0-15 0 0,0 0 90 0 0,0 0 378 0 0,0 0 160 0 0,0 0 38 0 0,0 0-64 0 0,0 3-426 0 0,0 0 1 0 0,0 0-1 0 0,-1 0 1 0 0,1 0 0 0 0,-1 0-1 0 0,0 0 1 0 0,0 0-1 0 0,-1 3 1 0 0,-1 1-17 0 0,0 0 1 0 0,1 0-1 0 0,0 1 1 0 0,-1 8-1 0 0,2-3-21 0 0,-1-5-124 0 0,2-7 128 0 0,-1-1 0 0 0,1 1 0 0 0,0 0 1 0 0,0-1-1 0 0,0 1 0 0 0,0 0 0 0 0,-1 0 1 0 0,1-1-1 0 0,0 1 0 0 0,0 0 0 0 0,0 0 1 0 0,1-1-1 0 0,-1 1 0 0 0,0 1 0 0 0,1 1-42 0 0,1-1-1 0 0,-1 1 1 0 0,1 0-1 0 0,-1 0 1 0 0,1-1-1 0 0,3 4 0 0 0,0 1-74 0 0,-2-4-26 0 0,0 1 1 0 0,0-1 0 0 0,1 0-1 0 0,-1 1 1 0 0,8 3-1 0 0,-5-2 121 0 0,-2-2 37 0 0,0 0 0 0 0,-1 1-1 0 0,1-1 1 0 0,-1 1-1 0 0,0 0 1 0 0,0 0-1 0 0,4 8 1 0 0,-3-4 1 0 0,0 0 0 0 0,0 0 0 0 0,3 13 0 0 0,-7-21 0 0 0,6 19 0 0 0,-7-14 0 0 0,0 0 0 0 0,1 24 0 0 0,-2-16 0 0 0,-5-1 0 0 0,1-5 147 0 0,0 0-1 0 0,0 0 1 0 0,-1-1-1 0 0,0 0 1 0 0,0 0-1 0 0,-1-1 1 0 0,1 0-1 0 0,-1 0 1 0 0,-16 6-1 0 0,15-8-341 0 0,-10 1-270 0 0,19-4 442 0 0,0 0-1 0 0,-1-1 1 0 0,1 1-1 0 0,0 0 1 0 0,-1-1-1 0 0,1 1 1 0 0,0 0-1 0 0,-1 0 1 0 0,1-1 0 0 0,0 1-1 0 0,0-1 1 0 0,-1 1-1 0 0,1 0 1 0 0,0-1-1 0 0,0 1 1 0 0,0 0-1 0 0,0-1 1 0 0,0 1-1 0 0,-1-1 1 0 0,1 1-1 0 0,0-1 1 0 0,0 1-1 0 0,0-1 1 0 0,-1-11-182 0 0,2 5 201 0 0,0 0 0 0 0,0 0 0 0 0,0 0 0 0 0,1 0 0 0 0,0 1 0 0 0,1-1 0 0 0,0 1-1 0 0,0-1 1 0 0,0 1 0 0 0,8-11 0 0 0,-3 8 4 0 0,1 2 0 0 0,2 8 0 0 0,3 6 0 0 0,9 17 0 0 0,-7-8 0 0 0,-12-13 0 0 0,8 4 0 0 0,2-6 0 0 0,-6-2 0 0 0,0-1 0 0 0,0 0 0 0 0,0 0 0 0 0,0 0 0 0 0,-1-1 0 0 0,1 0 0 0 0,-1 0 0 0 0,0-1 0 0 0,1 0 0 0 0,-2-1 0 0 0,13-9 0 0 0,4-6 0 0 0,36-39 0 0 0,-57 57 0 0 0,17-21 0 0 0,16-26 0 0 0,-8 12 0 0 0,-10 13-5 0 0,0-2 0 0 0,22-48 1 0 0,15-58 62 0 0,-49 119-43 0 0,7-18 763 0 0,-11 29-271 0 0,-1 2-64 0 0,-3 14-278 0 0,-70 205-165 0 0,63-191 0 0 0,-53 125 0 0 0,30-75 0 0 0,25-53 2 0 0,3 0-15 0 0,6-28-4 0 0,1 0 0 0 0,0-1 0 0 0,0 1-1 0 0,0 0 1 0 0,1 0 0 0 0,4-5 0 0 0,7-9 35 0 0,20-34 6 0 0,2 1 1 0 0,59-60-1 0 0,-91 105-24 0 0,-3 3 0 0 0,1 1 0 0 0,0-1 0 0 0,0 0 0 0 0,-1 1 0 0 0,1-1 0 0 0,0 1 0 0 0,1-1 0 0 0,2-1 0 0 0,8-4 0 0 0,-13 6 0 0 0,1 1 0 0 0,-1 0 0 0 0,1 0 0 0 0,-1-1 0 0 0,1 1 0 0 0,-1 0 0 0 0,1 0 0 0 0,-1 0 0 0 0,1-1 0 0 0,-1 1 0 0 0,1 0 0 0 0,-1 0 0 0 0,1 0 0 0 0,-1 0 0 0 0,1 0 0 0 0,-1 0 0 0 0,2 0 0 0 0,-2 1 0 0 0,1-1 0 0 0,-1 0 0 0 0,1 0 0 0 0,-1 1 0 0 0,0-1 0 0 0,1 0 0 0 0,-1 1 0 0 0,0-1 0 0 0,1 0 0 0 0,-1 1 0 0 0,0-1 0 0 0,0 1 0 0 0,1-1 0 0 0,-1 0 0 0 0,0 1 0 0 0,0-1 0 0 0,0 1 0 0 0,1-1 0 0 0,-1 1 0 0 0,0 0 0 0 0,0 3 0 0 0,1 0 0 0 0,-1 0 0 0 0,0 1 0 0 0,-2 7 0 0 0,3-8 0 0 0,-2 0 0 0 0,-7 14 0 0 0,1-6 0 0 0,-1-4 0 0 0,-2-1 0 0 0,-2-1 0 0 0,0-2 0 0 0,0 1 0 0 0,2-3 0 0 0,1 4 0 0 0,6-3 0 0 0,0 1 0 0 0,0-1 0 0 0,1 1 0 0 0,-1 0 0 0 0,1 0 0 0 0,0 0 0 0 0,0 0 0 0 0,0 0 0 0 0,0 0 0 0 0,1 0 0 0 0,0 0 0 0 0,-1 7 0 0 0,0 0 0 0 0,1 0 0 0 0,0 1 0 0 0,1 19 0 0 0,2-12 0 0 0,0-14 0 0 0,1-2 0 0 0,5 8 0 0 0,15 6 0 0 0,-10-10 0 0 0,-9-6-59 0 0,1-1-1 0 0,-1 1 1 0 0,1-1-1 0 0,-1 0 1 0 0,0 0-1 0 0,1 0 1 0 0,-1 0-1 0 0,1-1 1 0 0,-1 0-1 0 0,0 0 1 0 0,1 0-1 0 0,-1 0 1 0 0,0-1-1 0 0,0 0 1 0 0,6-3-1 0 0,0 0-159 0 0,-1-1-1 0 0,0-1 1 0 0,1 0-1 0 0,14-15 1 0 0,-16 15-444 0 0,0 1 1 0 0,0 0 0 0 0,1 0-1 0 0,16-7 1 0 0,10-7-2381 0 0,-18 9 1437 0 0,-1 1-32 0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14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49 13823 0 0,'0'0'315'0'0,"0"0"45"0"0,0 0 21 0 0,1-1-49 0 0,0 0-331 0 0,-1 0 0 0 0,1 0 0 0 0,0 0 0 0 0,0 0 0 0 0,-1 0 0 0 0,1 0 0 0 0,-1-1 0 0 0,1 1 0 0 0,-1 0 0 0 0,1 0 0 0 0,-1-1 0 0 0,0 1-1 0 0,0 0 1 0 0,1-2 0 0 0,2-7 1395 0 0,-1 5-666 0 0,0 0 1 0 0,-1 0 0 0 0,1 0-1 0 0,-1-1 1 0 0,0 1 0 0 0,0 0-1 0 0,-1-1 1 0 0,0 1-1 0 0,0-8 1 0 0,0 12-640 0 0,0 0 0 0 0,0 0 0 0 0,-1 0 0 0 0,1 0 0 0 0,0 1 0 0 0,0-1 0 0 0,-1 0 0 0 0,1 0 0 0 0,-1 0 0 0 0,1 0 0 0 0,-1 1 0 0 0,1-1 0 0 0,-1 0 0 0 0,1 0 0 0 0,-1 1 0 0 0,0-1 0 0 0,1 0 1 0 0,-1 1-1 0 0,0-1 0 0 0,1 1 0 0 0,-1-1 0 0 0,0 1 0 0 0,0-1 0 0 0,0 1 0 0 0,0 0 0 0 0,1-1 0 0 0,-1 1 0 0 0,0 0 0 0 0,0 0 0 0 0,0-1 0 0 0,0 1 0 0 0,0 0 0 0 0,0 0 0 0 0,0 0 0 0 0,0 0 0 0 0,0 0 0 0 0,1 0 0 0 0,-1 1 0 0 0,0-1 0 0 0,0 0 0 0 0,0 0 0 0 0,0 1 0 0 0,0-1 0 0 0,-1 1 0 0 0,-12 8 28 0 0,0 1-1 0 0,1 0 1 0 0,0 1-1 0 0,0 1 1 0 0,1 0-1 0 0,1 0 1 0 0,-16 23-1 0 0,2 2 228 0 0,-34 68 0 0 0,58-103-367 0 0,0 0 1 0 0,0-1-1 0 0,0 1 1 0 0,1 0-1 0 0,-1 0 0 0 0,0 0 1 0 0,1 0-1 0 0,-1 0 0 0 0,1-1 1 0 0,0 1-1 0 0,-1 0 0 0 0,1 0 1 0 0,0 0-1 0 0,0 0 1 0 0,0 0-1 0 0,0 0 0 0 0,1 0 1 0 0,-1 0-1 0 0,1 0 0 0 0,0 2 1 0 0,-1-3 1 0 0,1 0 0 0 0,-1-1 1 0 0,1 1-1 0 0,0 0 0 0 0,-1-1 1 0 0,1 1-1 0 0,0-1 0 0 0,-1 1 1 0 0,1-1-1 0 0,0 1 0 0 0,0-1 0 0 0,-1 1 1 0 0,1-1-1 0 0,0 0 0 0 0,0 1 1 0 0,0-1-1 0 0,0 0 0 0 0,-1 0 1 0 0,1 0-1 0 0,0 0 0 0 0,2 0 1 0 0,17-1-99 0 0,-13-1 75 0 0,0 0 1 0 0,1-1-1 0 0,-1 0 0 0 0,0 0 1 0 0,-1 0-1 0 0,1-1 1 0 0,11-8-1 0 0,2-4-219 0 0,18-19-1 0 0,-2 0 111 0 0,17-19 151 0 0,-51 52-2 0 0,1-1 0 0 0,-1 1 0 0 0,0-1 0 0 0,0 0 0 0 0,2-4 0 0 0,10-16 75 0 0,-12 22 253 0 0,-2 1 140 0 0,0 0 41 0 0,0 0-64 0 0,-2 2-294 0 0,-37 72-133 0 0,26-45-16 0 0,12-23 0 0 0,-1-1 0 0 0,0 0 0 0 0,0-1 0 0 0,-5 9 0 0 0,-1 1 0 0 0,7-10 0 0 0,0 16 0 0 0,1-16 0 0 0,2 9 0 0 0,7 0 0 0 0,1-6 0 0 0,-7-6-15 0 0,0-1 1 0 0,0 1-1 0 0,0-1 1 0 0,0 0-1 0 0,0-1 0 0 0,0 1 1 0 0,0 0-1 0 0,0-1 0 0 0,0 1 1 0 0,0-1-1 0 0,0 0 1 0 0,4-2-1 0 0,3-1-52 0 0,-1-1-1 0 0,13-7 1 0 0,16-15 263 0 0,67-61 0 0 0,-93 76-196 0 0,0 0 0 0 0,-1-1 0 0 0,16-25 0 0 0,22-47 0 0 0,-31 50 0 0 0,-2-1 0 0 0,-1-1 0 0 0,-2-1 0 0 0,10-45 0 0 0,-22 74 72 0 0,-1 7 299 0 0,-1 11-212 0 0,-1 0 0 0 0,0 0 0 0 0,0-1 0 0 0,-1 1 0 0 0,0-1 1 0 0,-1 1-1 0 0,0-1 0 0 0,-5 9 0 0 0,-2 5 14 0 0,-14 27-173 0 0,-14 34 0 0 0,-5 22 0 0 0,35-82-15 0 0,4-12-36 0 0,2-1 0 0 0,-1 1 0 0 0,-3 18 0 0 0,2 0-498 0 0,4-27 285 0 0,5 12-136 0 0,-3-12 313 0 0,-1-1-1 0 0,1 0 1 0 0,0 0 0 0 0,0 1 0 0 0,0-1-1 0 0,0 0 1 0 0,0 0 0 0 0,0 0-1 0 0,0 0 1 0 0,1 0 0 0 0,-1-1 0 0 0,0 1-1 0 0,0 0 1 0 0,1 0 0 0 0,-1-1-1 0 0,1 1 1 0 0,-1-1 0 0 0,0 1 0 0 0,1-1-1 0 0,-1 0 1 0 0,1 1 0 0 0,2-1-1 0 0,0 1-452 0 0,0-1-1 0 0,-1 0 0 0 0,1 0 1 0 0,0 0-1 0 0,0 0 0 0 0,0-1 1 0 0,7-1-1 0 0,-10 1-1038 0 0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18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36 6447 0 0,'0'0'298'0'0,"0"0"-10"0"0,-1 1-118 0 0,-18 27 1782 0 0,18-27-1086 0 0,1-1 124 0 0,0 0 30 0 0,-2 7-917 0 0,-6 2 5223 0 0,6-7-410 0 0,11-10-3701 0 0,0 0-728 0 0,-1-1 0 0 0,13-16-1 0 0,2-2 446 0 0,-19 22-718 0 0,-1 1 1 0 0,0 0-1 0 0,5-10 0 0 0,8-11 396 0 0,-10 18-538 0 0,0 1-57 0 0,-1 0 1 0 0,-1 0-1 0 0,1 0 1 0 0,-1 0 0 0 0,5-11-1 0 0,-6 12-15 0 0,-1 0 0 0 0,1 1 0 0 0,0-1 0 0 0,0 1 0 0 0,0-1 0 0 0,1 1 0 0 0,5-5 0 0 0,-1 1 0 0 0,-1 0 0 0 0,0-1 0 0 0,10-16 0 0 0,-12 17 72 0 0,-4 6 299 0 0,-1 2 117 0 0,-10 10 317 0 0,6-7-814 0 0,0 0 0 0 0,1 1 0 0 0,0 0 0 0 0,-1 0 0 0 0,1 0 0 0 0,1 0 0 0 0,-1 0 1 0 0,0 0-1 0 0,-3 10 0 0 0,-20 45-1004 0 0,3-12 435 0 0,0 26 979 0 0,22-71-414 0 0,0 0-1 0 0,1-1 0 0 0,-1 1 0 0 0,1 0 1 0 0,0 0-1 0 0,0 0 0 0 0,0 0 0 0 0,0 0 1 0 0,0 0-1 0 0,0 0 0 0 0,0-1 0 0 0,0 1 1 0 0,1 0-1 0 0,-1 0 0 0 0,1 0 0 0 0,-1 0 0 0 0,1-1 1 0 0,0 1-1 0 0,0 0 0 0 0,0 0 0 0 0,0-1 1 0 0,0 1-1 0 0,0-1 0 0 0,0 1 0 0 0,0-1 1 0 0,1 1-1 0 0,1 1 0 0 0,7 3-2 0 0,1-5 16 0 0,-8-1 0 0 0,0 0 0 0 0,0 0 0 0 0,0 0 0 0 0,0-1 0 0 0,0 1 0 0 0,0-1 0 0 0,0 1 0 0 0,0-1 0 0 0,0 0 0 0 0,0 0 0 0 0,0-1 0 0 0,0 1 0 0 0,-1-1 0 0 0,1 1 0 0 0,-1-1 0 0 0,5-3 0 0 0,6-4 0 0 0,6-3 0 0 0,-4 5 0 0 0,-1-2 0 0 0,0 0 0 0 0,-1 0 0 0 0,0-1 0 0 0,18-18 0 0 0,8-10 0 0 0,-30 30 0 0 0,0 0 0 0 0,0-1 0 0 0,0 0 0 0 0,11-18 0 0 0,-18 22 0 0 0,12-11 0 0 0,-6 8 64 0 0,-6 6 273 0 0,-2 2 138 0 0,0 0 33 0 0,0 0-65 0 0,0 3-294 0 0,2 5-148 0 0,-2-1 1 0 0,1 1-1 0 0,-1-1 0 0 0,0 1 1 0 0,0 0-1 0 0,-1-1 0 0 0,0 1 1 0 0,0 0-1 0 0,-1-1 0 0 0,0 1 1 0 0,-4 9-1 0 0,-1 2-57 0 0,1-5-83 0 0,1 1-1 0 0,0 0 0 0 0,-3 21 0 0 0,7-26 47 0 0,1-8 2 0 0,0-2 3 0 0,7 0 73 0 0,0-1-1 0 0,0 0 1 0 0,-1-1-1 0 0,1 0 0 0 0,-1 0 1 0 0,1 0-1 0 0,-1 0 1 0 0,0-1-1 0 0,0 0 1 0 0,0-1-1 0 0,6-3 0 0 0,8-8-199 0 0,30-27 0 0 0,44-45-181 0 0,-51 45 2131 0 0,-43 42-1733 0 0,0 0 0 0 0,0 0 0 0 0,0 0 0 0 0,0 0 0 0 0,0 0 1 0 0,0 0-1 0 0,0 1 0 0 0,0-1 0 0 0,0 0 0 0 0,0 0 0 0 0,0 0 0 0 0,0 0 0 0 0,0 0 1 0 0,0 0-1 0 0,0 0 0 0 0,0 0 0 0 0,0 0 0 0 0,0 0 0 0 0,0 0 0 0 0,0 0 1 0 0,0 0-1 0 0,0 0 0 0 0,0 1 0 0 0,0-1 0 0 0,0 0 0 0 0,0 0 0 0 0,0 0 0 0 0,0 0 1 0 0,0 0-1 0 0,1 0 0 0 0,-1 0 0 0 0,0 0 0 0 0,0 0 0 0 0,0 0 0 0 0,0 0 0 0 0,0 0 1 0 0,0 0-1 0 0,0 0 0 0 0,0 0 0 0 0,0 0 0 0 0,0 0 0 0 0,0 0 0 0 0,0 0 1 0 0,0 0-1 0 0,0 0 0 0 0,0 0 0 0 0,1 0 0 0 0,-1 0 0 0 0,0 0 0 0 0,0 0 0 0 0,0 0 1 0 0,0 0-1 0 0,0 0 0 0 0,0 0 0 0 0,0 0 0 0 0,0 0 0 0 0,0 0 0 0 0,0 0 1 0 0,0 0-1 0 0,0 0 0 0 0,0 0 0 0 0,0 0 0 0 0,0 0 0 0 0,1 0 0 0 0,-1 0 0 0 0,0 0 1 0 0,0 0-1 0 0,0 0 0 0 0,0-1 0 0 0,1 5 0 0 0,0-1-1 0 0,0 1 1 0 0,-1-1-1 0 0,1 1 1 0 0,-1-1 0 0 0,0 1-1 0 0,0-1 1 0 0,0 1-1 0 0,0-1 1 0 0,0 1 0 0 0,-2 4-1 0 0,-2 7-1 0 0,-8 20-1 0 0,1-4-1 0 0,9-22 2 0 0,0-4 0 0 0,1 0 0 0 0,-1-1 0 0 0,0 1 0 0 0,-1 0 0 0 0,-3 5 0 0 0,-4 9-13 0 0,9-17-53 0 0,1-2-7 0 0,0 0 2 0 0,8-11 6 0 0,21-22 132 0 0,2 2-1 0 0,1 0 1 0 0,40-28 0 0 0,-66 54-66 0 0,0 0 1 0 0,1 1 0 0 0,-1 0 0 0 0,1 1 0 0 0,0-1-1 0 0,0 1 1 0 0,0 0 0 0 0,0 1 0 0 0,1 0-1 0 0,-1 0 1 0 0,14-1 0 0 0,-7 3-2 0 0,-12 1 0 0 0,1 1 0 0 0,-1-1 0 0 0,0 1 0 0 0,0-1 0 0 0,1 1 0 0 0,-1 0 0 0 0,-1-1 0 0 0,1 1 0 0 0,0 0 0 0 0,0 1 0 0 0,-1-1 0 0 0,1 0 0 0 0,-1 0 0 0 0,0 1 0 0 0,1-1 0 0 0,0 3 0 0 0,0 1 0 0 0,0 0 0 0 0,0 0 0 0 0,0 0 0 0 0,0 1 0 0 0,0 11 0 0 0,-1-10 4 0 0,0-5-7 0 0,-1 1-1 0 0,0-1 0 0 0,0 0 1 0 0,0 1-1 0 0,0-1 1 0 0,-1 0-1 0 0,1 0 1 0 0,-2 4-1 0 0,1-2-119 0 0,0 0 0 0 0,0-1 0 0 0,-1 0 0 0 0,1 1 0 0 0,-1-1 0 0 0,0 0 0 0 0,0 0 0 0 0,-1 1 0 0 0,1-2 0 0 0,-1 1 0 0 0,-4 5 0 0 0,5-7-118 0 0,2-2-141 0 0,0 0-59 0 0,0 0-8 0 0,0 0-171 0 0,0 0-696 0 0,0 0-306 0 0,0 0-59 0 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19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389 8287 0 0,'0'0'382'0'0,"0"0"-8"0"0,-1-2-240 0 0,0 1 197 0 0,1 0-1 0 0,-1 0 1 0 0,1 0 0 0 0,-1-1 0 0 0,1 1 0 0 0,-1 0 0 0 0,1-1-1 0 0,0 1 1 0 0,-1 0 0 0 0,1-1 0 0 0,0 1 0 0 0,0 0 0 0 0,0-1 0 0 0,0 1-1 0 0,0-1 1 0 0,1-1 0 0 0,-1-1 1325 0 0,0 2 764 0 0,-1-1-1725 0 0,0-1 0 0 0,0 1 0 0 0,0 0 1 0 0,0 0-1 0 0,-1 0 0 0 0,1 0 0 0 0,-1 0 1 0 0,-3-4-1 0 0,4 6-307 0 0,1 1 78 0 0,0 0 41 0 0,-2 0 5 0 0,-2 0-446 0 0,0 0 1 0 0,0 0-1 0 0,0 1 0 0 0,0 0 1 0 0,0 0-1 0 0,0 0 1 0 0,1 0-1 0 0,-1 1 0 0 0,0-1 1 0 0,1 1-1 0 0,-1 0 0 0 0,1 0 1 0 0,-1 0-1 0 0,1 1 0 0 0,0-1 1 0 0,-4 5-1 0 0,-4 3 152 0 0,0 1 0 0 0,1 1 0 0 0,-11 13 0 0 0,3 1-218 0 0,2 0 0 0 0,-24 50 0 0 0,39-74-3 0 0,-1 1 0 0 0,1-1 0 0 0,0 0 0 0 0,0 1 0 0 0,0-1 0 0 0,0 1 0 0 0,1-1 0 0 0,-1 1 0 0 0,1-1 0 0 0,-1 1 0 0 0,1 3 0 0 0,0-1-25 0 0,0-2-36 0 0,8 4-69 0 0,-6-6 115 0 0,0 0-1 0 0,0-1 1 0 0,1 1 0 0 0,-1-1 0 0 0,0 1-1 0 0,0-1 1 0 0,0 0 0 0 0,0 0 0 0 0,0 0 0 0 0,1 0-1 0 0,-1 0 1 0 0,0 0 0 0 0,0-1 0 0 0,0 1-1 0 0,0-1 1 0 0,0 0 0 0 0,0 1 0 0 0,0-1 0 0 0,0 0-1 0 0,4-2 1 0 0,5-3-40 0 0,0-1-1 0 0,12-9 0 0 0,-22 16 54 0 0,10-10-20 0 0,0 0 1 0 0,13-14 0 0 0,6-7 26 0 0,2 3 64 0 0,-1-2 0 0 0,-1-1 0 0 0,-2-1 0 0 0,-2-2 0 0 0,0-1 0 0 0,-3-1 0 0 0,26-51 0 0 0,-33 54 38 0 0,30-71 277 0 0,-46 104-374 0 0,1-3 49 0 0,0 0-1 0 0,1 0 0 0 0,-2 0 1 0 0,1-1-1 0 0,0 1 1 0 0,0-5-1 0 0,-11 16 81 0 0,-7 11-136 0 0,1-1 0 0 0,1 2 0 0 0,1 0 0 0 0,-22 42 0 0 0,-35 95 0 0 0,48-101 0 0 0,12-32-36 0 0,-23 64 516 0 0,30-76-565 0 0,1 0 0 0 0,1 0 1 0 0,0 0-1 0 0,0 0 1 0 0,1 21-1 0 0,1-33 71 0 0,0 1 1 0 0,0 0-1 0 0,1-1 0 0 0,-1 1 0 0 0,0-1 0 0 0,1 1 1 0 0,-1-1-1 0 0,1 1 0 0 0,-1-1 0 0 0,0 1 1 0 0,1-1-1 0 0,-1 1 0 0 0,1-1 0 0 0,-1 0 0 0 0,1 1 1 0 0,-1-1-1 0 0,1 0 0 0 0,0 1 0 0 0,-1-1 1 0 0,1 0-1 0 0,-1 0 0 0 0,1 1 0 0 0,0-1 1 0 0,-1 0-1 0 0,2 0 0 0 0,15 2-121 0 0,-6-5 103 0 0,0 0 1 0 0,0-1 0 0 0,0 0 0 0 0,0-1 0 0 0,-1 0-1 0 0,18-12 1 0 0,-18 10 31 0 0,11-5 0 0 0,29-24 0 0 0,-19 11 26 0 0,-16 13 12 0 0,0 0 0 0 0,-1 0 0 0 0,-1-2 0 0 0,19-23 0 0 0,-27 31 10 0 0,0 0 0 0 0,-1-1 0 0 0,0 1 0 0 0,-1-1 0 0 0,1 0 0 0 0,-1 0 0 0 0,0-1 0 0 0,1-8 0 0 0,-3 14 56 0 0,-1 2 0 0 0,0 0 0 0 0,0 0 0 0 0,0 0 4 0 0,-2 2 17 0 0,-11 8-50 0 0,2 1 1 0 0,-1 0-1 0 0,2 0 0 0 0,-1 1 0 0 0,-15 26 0 0 0,-38 75-185 0 0,48-81 97 0 0,0 5-213 0 0,15-35 107 0 0,1-2-10 0 0,0 0-6 0 0,0 0 3 0 0,1 1 117 0 0,1 0 0 0 0,-1 0 0 0 0,1 0 1 0 0,-1 0-1 0 0,1 0 0 0 0,-1-1 0 0 0,1 1 0 0 0,-1 0 0 0 0,1-1 0 0 0,0 0 0 0 0,-1 1 1 0 0,1-1-1 0 0,0 0 0 0 0,-1 0 0 0 0,1 1 0 0 0,0-1 0 0 0,0-1 0 0 0,-1 1 1 0 0,1 0-1 0 0,0 0 0 0 0,-1-1 0 0 0,1 1 0 0 0,0-1 0 0 0,-1 1 0 0 0,1-1 0 0 0,-1 0 1 0 0,1 1-1 0 0,-1-1 0 0 0,3-2 0 0 0,5-3-6 0 0,0 0 0 0 0,-1-1 0 0 0,12-11 0 0 0,-16 14-2 0 0,6-5 19 0 0,33-32 70 0 0,40-49 1 0 0,32-77 265 0 0,-90 121-225 0 0,-23 44-46 0 0,-2 2 40 0 0,0 0-3 0 0,0 0-9 0 0,0 0-32 0 0,-1 5-111 0 0,0-1-1 0 0,0 1 0 0 0,0-1 0 0 0,0 1 0 0 0,-3 5 1 0 0,-2 6-26 0 0,0 5 231 0 0,2-9 4 0 0,1 1 0 0 0,0-1 1 0 0,-1 16-1 0 0,3-15-212 0 0,2 1-26 0 0,0-3 5 0 0,-1-10 72 0 0,0-1 1 0 0,0 1 0 0 0,0 0 0 0 0,0 0-1 0 0,1-1 1 0 0,-1 1 0 0 0,0 0-1 0 0,1-1 1 0 0,-1 1 0 0 0,0-1 0 0 0,1 1-1 0 0,-1 0 1 0 0,0-1 0 0 0,1 1 0 0 0,-1-1-1 0 0,1 1 1 0 0,-1-1 0 0 0,1 1-1 0 0,0-1 1 0 0,-1 0 0 0 0,1 1 0 0 0,-1-1-1 0 0,2 1 1 0 0,9 1-7 0 0,1-3 12 0 0,0 1 0 0 0,-12 1 0 0 0,1-1 0 0 0,-1 0 0 0 0,1 0 0 0 0,0 0 0 0 0,-1 0 0 0 0,1 0 0 0 0,-1 1 0 0 0,1-1 0 0 0,-1 0 0 0 0,1 0 0 0 0,0 1 0 0 0,-1-1 0 0 0,1 0 0 0 0,-1 1 0 0 0,0-1 0 0 0,1 1 0 0 0,0 1-10 0 0,0 0 1 0 0,0 0-1 0 0,0 0 0 0 0,-1 0 1 0 0,1 0-1 0 0,-1 0 1 0 0,1 0-1 0 0,-1 0 0 0 0,0 0 1 0 0,0 0-1 0 0,0 0 0 0 0,0 0 1 0 0,0 0-1 0 0,0 0 0 0 0,0 0 1 0 0,-1 0-1 0 0,1 0 1 0 0,-1 0-1 0 0,0 0 0 0 0,-1 3 1 0 0,-3 6-75 0 0,0 1 0 0 0,-9 11 0 0 0,10-16 74 0 0,-30 49 506 0 0,33-54-541 0 0,1-2-30 0 0,0 0-6 0 0,0 0-41 0 0,0 0-19 0 0,0 0-3 0 0,0 0-76 0 0,0 0-319 0 0,0 0-137 0 0,0 0-26 0 0,7-10-1083 0 0,-4 7 1312 0 0,8-12-1185 0 0,2 0-49 0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0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2 6447 0 0,'0'0'298'0'0,"0"0"-10"0"0,0 0 20 0 0,0 0 780 0 0,0 0 356 0 0,0 0 76 0 0,0 0-55 0 0,0 0-288 0 0,0 0-121 0 0,0 0-28 0 0,0 0-72 0 0,2-2-285 0 0,14-22 708 0 0,-12 16-330 0 0,1 1 0 0 0,10-12-1 0 0,64-79 2641 0 0,-65 79-3162 0 0,18-26 22 0 0,18-22 30 0 0,22-27-579 0 0,-63 83 0 0 0,-1 5 72 0 0,-7 5 299 0 0,-1 1 117 0 0,0 0 21 0 0,0 0-66 0 0,0 4-426 0 0,-1 0 1 0 0,0-1-1 0 0,0 1 0 0 0,0 0 1 0 0,0-1-1 0 0,-1 1 1 0 0,-3 5-1 0 0,-1 4-392 0 0,-23 54-1216 0 0,27-64 1591 0 0,1 1 0 0 0,1 14 0 0 0,1 1 0 0 0,3-15 0 0 0,-2-2 0 0 0,7 8 0 0 0,2-3 0 0 0,6 0 0 0 0,-12-7 0 0 0,-1 0 0 0 0,-2 1 0 0 0,1 0 0 0 0,-1-1 0 0 0,1 1 0 0 0,-1-1 0 0 0,0 1 0 0 0,1-1 0 0 0,-1 0 0 0 0,4 0 0 0 0,-3 0 0 0 0,-1-1 0 0 0,0 2 0 0 0,0-1 0 0 0,0 0 0 0 0,1 0 0 0 0,-1 1 0 0 0,0-1 0 0 0,0 1 0 0 0,2 0 0 0 0,14 5 0 0 0,-15-2 0 0 0,-3-1 0 0 0,7 7 0 0 0,-4 2 0 0 0,-1-4 0 0 0,-2-5 0 0 0,1 1 0 0 0,-1-1 0 0 0,0 0 0 0 0,1 1 0 0 0,-2-1 0 0 0,1 1 0 0 0,0-1 0 0 0,-1 0 0 0 0,-1 6 0 0 0,2-4 0 0 0,-1-1 0 0 0,1 1 0 0 0,-1-1 0 0 0,0 1 0 0 0,-1-1 0 0 0,1 0 0 0 0,-1 0 0 0 0,0 1 0 0 0,0-1 0 0 0,0 0 0 0 0,0-1 0 0 0,-1 1 0 0 0,1 0 0 0 0,-1-1 0 0 0,0 1 0 0 0,0-1 0 0 0,0 0 0 0 0,-1 0 0 0 0,1 0 0 0 0,-1 0 0 0 0,0-1 0 0 0,-5 4 0 0 0,-27 13 0 0 0,26-16 0 0 0,0-3 0 0 0,2-8 0 0 0,8 5 0 0 0,-1 0 0 0 0,1 0 0 0 0,-1 0 0 0 0,1 0 0 0 0,0 0 0 0 0,0 0 0 0 0,0 0 0 0 0,2-6 0 0 0,-2 5 0 0 0,4-14-59 0 0,0 14-126 0 0,-1 2-14 0 0,6-8-1285 0 0,0 0 0 0 0,13-12-1 0 0,-20 21 1276 0 0,-1 1 1 0 0,0-1-1 0 0,0 0 0 0 0,0 1 0 0 0,0-1 0 0 0,0 1 0 0 0,1 0 1 0 0,-1-1-1 0 0,0 1 0 0 0,0 0 0 0 0,1 0 0 0 0,-1 0 1 0 0,0 0-1 0 0,2 0 0 0 0,8-1-6011 0 0,0-2 420 0 0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1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35 10135 0 0,'29'-32'1106'0'0,"-23"25"-398"0"0,1 0 0 0 0,-1 0 0 0 0,0 0 0 0 0,0-1 0 0 0,6-11 0 0 0,-2 3 2585 0 0,-9 14-2815 0 0,1 0-1 0 0,-1 0 0 0 0,0 0 0 0 0,1 0 0 0 0,-1 0 1 0 0,0-1-1 0 0,0 1 0 0 0,-1 0 0 0 0,1 0 0 0 0,0-1 1 0 0,-1 1-1 0 0,1 0 0 0 0,-1-4 0 0 0,-17 16 1059 0 0,6 0-1480 0 0,0 2 0 0 0,1-1 0 0 0,0 1 0 0 0,1 1 0 0 0,1 0 0 0 0,0 0 0 0 0,1 0 0 0 0,0 1 0 0 0,1 0 0 0 0,-6 18 0 0 0,10-25-56 0 0,0 0 0 0 0,0 1 0 0 0,0-1 0 0 0,1 0 0 0 0,0 1 0 0 0,1-1 0 0 0,0 1 0 0 0,1 12 0 0 0,3-7 0 0 0,-3-11 0 0 0,1 0 0 0 0,0-1 0 0 0,-1 1 0 0 0,1 0 0 0 0,0-1 0 0 0,0 1 0 0 0,0-1 0 0 0,4 2 0 0 0,6 1 0 0 0,-7-4 0 0 0,0 0 0 0 0,1 0 0 0 0,-1-1 0 0 0,0 1 0 0 0,0-2 0 0 0,1 1 0 0 0,-1 0 0 0 0,0-1 0 0 0,0 0 0 0 0,0 0 0 0 0,7-5 0 0 0,7-4 0 0 0,26-21 0 0 0,-33 24 0 0 0,-4 1 0 0 0,1 0 0 0 0,-1 0 0 0 0,0-1 0 0 0,-1 0 0 0 0,1 0 0 0 0,-2 0 0 0 0,1-1 0 0 0,5-11 0 0 0,-1 1 0 0 0,-8 15 0 0 0,-1 0 0 0 0,1 0 0 0 0,-1 0 0 0 0,0 0 0 0 0,0-1 0 0 0,-1 1 0 0 0,1-1 0 0 0,-1 1 0 0 0,0-1 0 0 0,0 1 0 0 0,-1-1 0 0 0,1-7 0 0 0,-1 3 0 0 0,-1 0 0 0 0,0 1 0 0 0,0-1 0 0 0,-1 1 0 0 0,-5-16 0 0 0,6 22 0 0 0,1 1 0 0 0,-1-1 0 0 0,0 1 0 0 0,1 0 0 0 0,-1-1 0 0 0,0 1 0 0 0,0 0 0 0 0,0-1 0 0 0,0 1 0 0 0,0 0 0 0 0,0 0 0 0 0,0 0 0 0 0,-1 0 0 0 0,1 0 0 0 0,0 0 0 0 0,-1 0 0 0 0,1 1 0 0 0,0-1 0 0 0,-1 0 0 0 0,1 1 0 0 0,-1-1 0 0 0,1 1 0 0 0,-1-1 0 0 0,1 1 0 0 0,-1 0 0 0 0,0 0 0 0 0,1 0 0 0 0,-1 0 0 0 0,1 0 0 0 0,-1 0 0 0 0,1 0 0 0 0,-1 0 0 0 0,1 1 0 0 0,-1-1 0 0 0,1 0 0 0 0,-1 1 0 0 0,1-1 0 0 0,-1 1 0 0 0,1 0 0 0 0,-3 1 0 0 0,1-1 0 0 0,0 0 0 0 0,1 0 0 0 0,-1 1 0 0 0,0 0 0 0 0,0-1 0 0 0,1 1 0 0 0,-1 0 0 0 0,-2 2 0 0 0,1 0 0 0 0,-3 5 0 0 0,4 2 0 0 0,7 1 0 0 0,-2-10-50 0 0,-1 0 0 0 0,2 0 1 0 0,-1 0-1 0 0,0 0 0 0 0,0 0 0 0 0,0 0 0 0 0,1-1 1 0 0,-1 1-1 0 0,1-1 0 0 0,0 1 0 0 0,-1-1 0 0 0,1 0 1 0 0,0 0-1 0 0,-1 0 0 0 0,1-1 0 0 0,0 1 0 0 0,0-1 1 0 0,0 1-1 0 0,4-1 0 0 0,3 0-149 0 0,0 0 0 0 0,-1 0 0 0 0,1-1-1 0 0,15-3 1 0 0,-4-3 199 0 0,0 1 0 0 0,-1-2 0 0 0,0-1 0 0 0,0-1 0 0 0,21-14 0 0 0,-30 18 0 0 0,-1-1 0 0 0,0 1 0 0 0,-1-2 0 0 0,0 0 0 0 0,0 0 0 0 0,0 0 0 0 0,9-14 0 0 0,16-21 721 0 0,-21 28-297 0 0,-2 0 0 0 0,13-19-1 0 0,-24 33-423 0 0,3-4 0 0 0,0 0 0 0 0,0 0 0 0 0,-1-1 0 0 0,0 1 0 0 0,0 0 0 0 0,2-7 0 0 0,-4 10 88 0 0,0 0 0 0 0,1 0 0 0 0,-1 0 0 0 0,1 0 1 0 0,-1 0-1 0 0,1 0 0 0 0,0 0 0 0 0,1-4 0 0 0,-1 5-10 0 0,0 0 0 0 0,-1 0-1 0 0,0-1 1 0 0,1 1 0 0 0,-1 0 0 0 0,0 0 0 0 0,0-1 0 0 0,1 1-1 0 0,-1 0 1 0 0,0-1 0 0 0,0 1 0 0 0,0 0 0 0 0,-1-3 0 0 0,0 7-57 0 0,1 0 0 0 0,-1 0-1 0 0,0 0 1 0 0,0 0 0 0 0,0 0 0 0 0,0 0 0 0 0,-4 5 0 0 0,-1 6-23 0 0,-44 165 2 0 0,20-64 0 0 0,22-87-49 0 0,-53 156-1286 0 0,60-182 924 0 0,1-2 427 0 0,0 0 190 0 0,0 0 32 0 0,1-2-32 0 0,2-7-283 0 0,1 1 0 0 0,1-1 1 0 0,-1 1-1 0 0,1 0 0 0 0,11-13 1 0 0,-16 21 84 0 0,38-51 752 0 0,10-12 61 0 0,-33 47-821 0 0,28-23 0 0 0,-14 14 0 0 0,-24 20 0 0 0,1 0 0 0 0,17-3 0 0 0,-23 8 0 0 0,1 0 0 0 0,-1 0 0 0 0,1-1 0 0 0,0 1 0 0 0,-1 0 0 0 0,1 0 0 0 0,-1 0 0 0 0,1 0 0 0 0,-1 0 0 0 0,1 0 0 0 0,0 0 0 0 0,-1 0 0 0 0,1 0 0 0 0,-1 0 0 0 0,1 0 0 0 0,0 0 0 0 0,0 1 0 0 0,-1-1 0 0 0,1 1 0 0 0,-1 0 0 0 0,0-1 0 0 0,1 1 0 0 0,-1-1 0 0 0,0 1 0 0 0,0 0 0 0 0,0-1 0 0 0,1 1 0 0 0,-1 0 0 0 0,0-1 0 0 0,0 1 0 0 0,0 0 0 0 0,0-1 0 0 0,0 2 0 0 0,-1 2 0 0 0,1 0 0 0 0,-1-1 0 0 0,0 1 0 0 0,0-1 0 0 0,0 0 0 0 0,0 1 0 0 0,-1-1 0 0 0,1 0 0 0 0,-1 0 0 0 0,0 0 0 0 0,0 0 0 0 0,0 0 0 0 0,0 0 0 0 0,0 0 0 0 0,-4 2 0 0 0,0 1 0 0 0,1-1 0 0 0,-1-1 0 0 0,0 1 0 0 0,0-1 0 0 0,-1 0 0 0 0,-9 4 0 0 0,12-7 0 0 0,1 1 0 0 0,0-1 0 0 0,0 0 0 0 0,-1 1 0 0 0,1-1 0 0 0,0 1 0 0 0,0 0 0 0 0,1 0 0 0 0,-1 1 0 0 0,-3 2 0 0 0,2 0 0 0 0,-4 4 0 0 0,-4 10 0 0 0,11-14 0 0 0,-7 11 0 0 0,7-12 0 0 0,2 0 0 0 0,-2-1 0 0 0,1-1 0 0 0,0 1 0 0 0,0 0 0 0 0,0 0 0 0 0,0 0 0 0 0,0 0 0 0 0,0 0 0 0 0,1-1 0 0 0,1 6 0 0 0,0 0 0 0 0,0-1 0 0 0,-1 0 0 0 0,1 0 0 0 0,0-1 0 0 0,5 12 0 0 0,-3-11 0 0 0,-3-5-50 0 0,-1 0 0 0 0,1 0 0 0 0,0-1 0 0 0,0 1 0 0 0,-1 0 0 0 0,1-1 0 0 0,1 1 0 0 0,-1-1 0 0 0,0 1-1 0 0,0-1 1 0 0,0 0 0 0 0,1 1 0 0 0,-1-1 0 0 0,1 0 0 0 0,-1 0 0 0 0,1 0 0 0 0,-1 0 0 0 0,1 0 0 0 0,-1 0 0 0 0,1 0 0 0 0,3 0 0 0 0,0 1-140 0 0,-3-2 116 0 0,0 1-1 0 0,0 0 0 0 0,0-1 1 0 0,0 0-1 0 0,0 1 0 0 0,0-1 0 0 0,0 0 1 0 0,1 0-1 0 0,-1 0 0 0 0,0 0 1 0 0,0-1-1 0 0,0 1 0 0 0,0 0 0 0 0,4-2 1 0 0,27-14-1677 0 0,-20 9 512 0 0,-3 1-160 0 0,0 0-1 0 0,13-11 1 0 0,-15 10-172 0 0,6-4-5275 0 0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2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32 15663 0 0,'0'0'356'0'0,"0"-2"50"0"0,14-39 1411 0 0,-14 40-848 0 0,0 1 45 0 0,0 0-61 0 0,0 0-288 0 0,0-2-121 0 0,0-6-28 0 0,0 7-4 0 0,0 1 0 0 0,0-1-431 0 0,-1 1 0 0 0,1-1 0 0 0,0 1 0 0 0,-1-1-1 0 0,1 1 1 0 0,-1 0 0 0 0,1-1 0 0 0,-1 1 0 0 0,1 0 0 0 0,0 0-1 0 0,-1-1 1 0 0,1 1 0 0 0,-1 0 0 0 0,0 0 0 0 0,1 0 0 0 0,-1-1-1 0 0,1 1 1 0 0,-1 0 0 0 0,-20 15 677 0 0,14-11-409 0 0,1 1-1 0 0,-1 0 1 0 0,-10 11-1 0 0,-25 27-348 0 0,23-25 0 0 0,-20 26 0 0 0,18-19 0 0 0,11-12 0 0 0,-16 22 0 0 0,16-19-2 0 0,6-10 5 0 0,0 0 1 0 0,0 0-1 0 0,1 1 0 0 0,-5 13 1 0 0,7-18 68 0 0,1-2-19 0 0,0 0-118 0 0,0 0-51 0 0,2 1-11 0 0,1 1 129 0 0,1-1 0 0 0,-1 1-1 0 0,1-1 1 0 0,-1 0 0 0 0,1 0 0 0 0,-1 0 0 0 0,1 0-1 0 0,0-1 1 0 0,-1 1 0 0 0,1-1 0 0 0,0 0 0 0 0,0 0-1 0 0,-1-1 1 0 0,1 1 0 0 0,0-1 0 0 0,-1 0 0 0 0,1 1-1 0 0,-1-2 1 0 0,1 1 0 0 0,5-3 0 0 0,6-3 28 0 0,0-2-1 0 0,0 0 1 0 0,16-12 0 0 0,-21 14-27 0 0,3-4-3 0 0,-1-1 0 0 0,0 0 0 0 0,0 0 0 0 0,15-23 0 0 0,-17 23 0 0 0,-2 1 0 0 0,-32 78 2040 0 0,8-37-2003 0 0,12-22-261 0 0,0 0 0 0 0,0 0-1 0 0,-3 9 1 0 0,7-15-284 0 0,0 0 65 0 0,0-2 440 0 0,-1 0 0 0 0,1 1 0 0 0,0-1 0 0 0,0 0 0 0 0,0 1 0 0 0,0-1 0 0 0,0 0 0 0 0,0 1 0 0 0,0-1 0 0 0,0 0 0 0 0,0 1 0 0 0,0-1 0 0 0,0 0 0 0 0,1 1 0 0 0,-1-1 0 0 0,0 0 0 0 0,0 1 0 0 0,0-1 0 0 0,0 0 0 0 0,0 0 0 0 0,1 1 0 0 0,-1-1 0 0 0,0 0 0 0 0,0 0 0 0 0,0 1 0 0 0,1-1 0 0 0,-1 0 0 0 0,0 0 0 0 0,0 1 0 0 0,1-1 0 0 0,-1 0 0 0 0,0 0 0 0 0,1 0 0 0 0,-1 0 0 0 0,0 0 0 0 0,1 1 0 0 0,-1-1 0 0 0,0 0 0 0 0,1 0 0 0 0,-1 0 0 0 0,0 0 0 0 0,1 0 0 0 0,-1 0 0 0 0,0 0 0 0 0,0 0 0 0 0,1 0 0 0 0,-1 0 0 0 0,0 0 0 0 0,1 0 0 0 0,-1-1 0 0 0,0 1 0 0 0,1 0 0 0 0,-1 0 0 0 0,1 0 0 0 0,3-1 3 0 0,0 0 0 0 0,0 0 0 0 0,0 0 0 0 0,0 0 0 0 0,-1-1 0 0 0,1 1 0 0 0,0-1 0 0 0,-1 0 0 0 0,1 0 0 0 0,3-3 0 0 0,31-27 0 0 0,-18 10 233 0 0,-1 0 1 0 0,-1-1-1 0 0,-1-1 0 0 0,24-46 1 0 0,-23 37 41 0 0,2 2 0 0 0,29-37 0 0 0,-40 61-275 0 0,-5 8 0 0 0,-1 6 0 0 0,-1-1 0 0 0,0 1 0 0 0,-1 0 0 0 0,0 0 0 0 0,0 0 0 0 0,0 0 0 0 0,-1 0 0 0 0,0 0 0 0 0,0 0 0 0 0,-1 0 0 0 0,-1 7 0 0 0,1-3 0 0 0,0-1 0 0 0,0 0 0 0 0,2 20 0 0 0,4-1 0 0 0,-4-25 0 0 0,6 16 0 0 0,4 4 0 0 0,-5-12 0 0 0,-5 2 0 0 0,-5-1 0 0 0,3-9-11 0 0,-9 13 94 0 0,9-16-12 0 0,0 0 1 0 0,0 0-1 0 0,0 0 0 0 0,0-1 1 0 0,0 1-1 0 0,0 0 0 0 0,0 0 1 0 0,0-1-1 0 0,0 1 0 0 0,0-1 1 0 0,0 1-1 0 0,-1-1 0 0 0,1 1 1 0 0,-2 0-1 0 0,-5 1 670 0 0,3 1-883 0 0,-1 0-1 0 0,0-1 1 0 0,-1 0 0 0 0,1-1 0 0 0,-12 2 0 0 0,11-2-224 0 0,3-1-77 0 0,-13-1 182 0 0,14 1-952 0 0,1-2-2795 0 0,7-9-221 0 0,2 0-3281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3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 186 17503 0 0,'0'-2'399'0'0,"15"-31"847"0"0,-12 28-1104 0 0,0 0 0 0 0,0 0 0 0 0,-1 0 0 0 0,0 0 0 0 0,0-1 0 0 0,-1 1 0 0 0,1-1 0 0 0,-1 0 0 0 0,0 1 0 0 0,0-11 0 0 0,-2 5 1299 0 0,0 1 0 0 0,-1-1 0 0 0,-3-12 0 0 0,4 21-1374 0 0,-1 0 0 0 0,1 0 0 0 0,-1 0 0 0 0,0 0 0 0 0,0 0 1 0 0,0 0-1 0 0,0 1 0 0 0,0-1 0 0 0,0 1 0 0 0,0 0 0 0 0,-1-1 0 0 0,1 1 1 0 0,0 0-1 0 0,-1 0 0 0 0,1 1 0 0 0,-6-2 0 0 0,5 2-68 0 0,0 0-1 0 0,-1 0 1 0 0,1 0-1 0 0,0 0 1 0 0,-1 1-1 0 0,1-1 1 0 0,0 1-1 0 0,0 0 1 0 0,0 0-1 0 0,-1 0 1 0 0,-4 3-1 0 0,-31 20 92 0 0,6 1 305 0 0,1 1 0 0 0,1 2 1 0 0,2 2-1 0 0,-26 32 0 0 0,47-53-395 0 0,0 1 0 0 0,0 1 0 0 0,2-1 0 0 0,-1 1 0 0 0,1 1 0 0 0,1-1 0 0 0,-6 16 0 0 0,10-16 0 0 0,3-2 0 0 0,0-8-27 0 0,-1 0 0 0 0,1 0 0 0 0,-1 0 1 0 0,1 0-1 0 0,0 0 0 0 0,-1 0 0 0 0,1 0 0 0 0,0 0 0 0 0,0-1 0 0 0,0 1 1 0 0,0 0-1 0 0,-1-1 0 0 0,1 0 0 0 0,0 1 0 0 0,0-1 0 0 0,0 0 0 0 0,0 0 1 0 0,0 0-1 0 0,0-1 0 0 0,3 1 0 0 0,5-2-246 0 0,1 0-1 0 0,13-4 1 0 0,9-6 482 0 0,0-1 0 0 0,36-21 0 0 0,-34 16 170 0 0,50-17-1 0 0,-81 33-378 0 0,0 1 0 0 0,0 0 0 0 0,0 0 0 0 0,1 0 0 0 0,7 0 0 0 0,-11 1 0 0 0,0 0 0 0 0,0 0 0 0 0,0 0 0 0 0,0 1 0 0 0,0-1 0 0 0,-1 0 0 0 0,1 0 0 0 0,0 1 0 0 0,0-1 0 0 0,0 0 0 0 0,0 1 0 0 0,0-1 0 0 0,-1 1 0 0 0,1-1 0 0 0,0 1 0 0 0,0-1 0 0 0,-1 1 0 0 0,1-1 0 0 0,0 1 0 0 0,-1 0 0 0 0,1-1 0 0 0,-1 1 0 0 0,1 0 0 0 0,-1 0 0 0 0,1 0 0 0 0,-1-1 0 0 0,0 1 0 0 0,1 0 0 0 0,-1 0 0 0 0,0 0 0 0 0,1 0 0 0 0,-1 0 0 0 0,0 1 0 0 0,1 14 0 0 0,-2 0 0 0 0,0 1 0 0 0,0-1 0 0 0,-2 0 0 0 0,-6 23 0 0 0,3-9 0 0 0,-6 24 0 0 0,-2-1 0 0 0,-3-1 0 0 0,-2 0 0 0 0,-2-1 0 0 0,-42 73 0 0 0,51-104-3 0 0,-1-1 1 0 0,-1-1-1 0 0,-1 0 1 0 0,0-1-1 0 0,-1 0 1 0 0,-23 18-1 0 0,27-26 11 0 0,0-1 0 0 0,0 0 1 0 0,0 0-1 0 0,-1-1 0 0 0,0 0 0 0 0,0-2 0 0 0,-1 1 1 0 0,0-2-1 0 0,0 1 0 0 0,-28 3 0 0 0,38-8 66 0 0,0 0 1 0 0,0 0-1 0 0,0 0 1 0 0,0 0-1 0 0,0-1 1 0 0,0 0-1 0 0,0 0 0 0 0,0 0 1 0 0,1 0-1 0 0,-1-1 1 0 0,0 1-1 0 0,1-1 1 0 0,-5-2-1 0 0,7 3-39 0 0,-1-1-1 0 0,0 1 1 0 0,1 0-1 0 0,-1-1 1 0 0,1 1 0 0 0,-1 0-1 0 0,1-1 1 0 0,-1 0-1 0 0,1 1 1 0 0,0-1 0 0 0,0 0-1 0 0,0 0 1 0 0,0 0-1 0 0,0 1 1 0 0,0-1 0 0 0,1 0-1 0 0,-1 0 1 0 0,1 0-1 0 0,-1 0 1 0 0,1 0-1 0 0,0-1 1 0 0,0 1 0 0 0,0 0-1 0 0,0 0 1 0 0,0 0-1 0 0,0-2 1 0 0,3-8-35 0 0,1 0 0 0 0,1 0 0 0 0,-1 1 0 0 0,2-1 0 0 0,-1 1 0 0 0,2 0 0 0 0,-1 1 0 0 0,11-12 0 0 0,-9 12 0 0 0,0 1 0 0 0,1 1 0 0 0,0-1 0 0 0,12-8 0 0 0,9-7 0 0 0,80-77 0 0 0,181-217 0 0 0,-227 241 0 0 0,88-83 0 0 0,-140 149 0 0 0,-12 11 0 0 0,1 0 0 0 0,-1 0 0 0 0,0-1 0 0 0,1 1 0 0 0,-1-1 0 0 0,1 1 0 0 0,-1 0 0 0 0,1-1 0 0 0,-1 1 0 0 0,0-1 0 0 0,1 1 0 0 0,-1-1 0 0 0,0 1 0 0 0,0-1 0 0 0,1 1 0 0 0,-1-1 0 0 0,0 0 0 0 0,0 1 0 0 0,0-2 0 0 0,-3-2 0 0 0,3 4 0 0 0,-8-4 0 0 0,6 4 0 0 0,0 0 0 0 0,0 1 0 0 0,0-1 0 0 0,0 1 0 0 0,0-1 0 0 0,1 1 0 0 0,-1 0 0 0 0,0 0 0 0 0,0 0 0 0 0,0 0 0 0 0,-2 2 0 0 0,-18 14 0 0 0,17-11 0 0 0,0 0 0 0 0,0 0 0 0 0,0 0 0 0 0,1 0 0 0 0,0 1 0 0 0,0 0 0 0 0,0 0 0 0 0,1 0 0 0 0,0 0 0 0 0,-2 10 0 0 0,5-16 0 0 0,0 0 0 0 0,-1 0 0 0 0,1 0 0 0 0,0 0 0 0 0,0 0 0 0 0,0 0 0 0 0,0 0 0 0 0,0 0 0 0 0,0 0 0 0 0,0 0 0 0 0,0-1 0 0 0,1 1 0 0 0,-1 0 0 0 0,0 0 0 0 0,1 0 0 0 0,-1 0 0 0 0,0 0 0 0 0,1 0 0 0 0,-1 0 0 0 0,1 0 0 0 0,0 1 0 0 0,1-1 0 0 0,0 1 0 0 0,0 0 0 0 0,0-1 0 0 0,0 1 0 0 0,0-1 0 0 0,0 1 0 0 0,0-1 0 0 0,4 2 0 0 0,3 0 0 0 0,1 1 0 0 0,1-1 0 0 0,10 1 0 0 0,-19-3 0 0 0,55 7 0 0 0,-33-6 0 0 0,23 7 0 0 0,-33-4 0 0 0,-12-4 0 0 0,4 6 0 0 0,-5-5 0 0 0,0-1 0 0 0,0 1 0 0 0,-1 0 0 0 0,1-1 0 0 0,-1 1 0 0 0,0 0 0 0 0,1 0 0 0 0,-1-1 0 0 0,0 1 0 0 0,0 0 0 0 0,0 0 0 0 0,0-1 0 0 0,0 1 0 0 0,0 0 0 0 0,-1 0 0 0 0,1 0 0 0 0,-1-1 0 0 0,1 1 0 0 0,-1 0 0 0 0,0-1 0 0 0,1 1 0 0 0,-3 2 0 0 0,-2 5 0 0 0,-1 0 0 0 0,-12 14 0 0 0,6-8 0 0 0,-4 6 0 0 0,7-10 0 0 0,2 0 0 0 0,-11 17 0 0 0,15-17 0 0 0,6-2 0 0 0,-1-7 0 0 0,-1-1 0 0 0,1 0 0 0 0,-1 0 0 0 0,1 0 0 0 0,-1 0 0 0 0,1 0 0 0 0,0 0 0 0 0,0 0 0 0 0,-1 0 0 0 0,1-1 0 0 0,0 1 0 0 0,0 0 0 0 0,0-1 0 0 0,0 0 0 0 0,0 0 0 0 0,0 1 0 0 0,0-1 0 0 0,0 0 0 0 0,-1 0 0 0 0,1-1 0 0 0,3 1 0 0 0,4-2 0 0 0,0 1 0 0 0,0-1 0 0 0,10-4 0 0 0,65-26 0 0 0,-74 28 0 0 0,-1-1 0 0 0,0-1 0 0 0,0 1 0 0 0,-1-1 0 0 0,1-1 0 0 0,-1 0 0 0 0,0 0 0 0 0,7-9 0 0 0,8-12 0 0 0,20-32 0 0 0,-4 6 0 0 0,-34 48 0 0 0,20-29 0 0 0,-55 84 0 0 0,-15 27 0 0 0,39-64 0 0 0,0 0 0 0 0,1 0 0 0 0,0 1 0 0 0,-4 20 0 0 0,8-29 0 0 0,1-1 0 0 0,-1 1 0 0 0,1 0 0 0 0,0 0 0 0 0,0-1 0 0 0,0 1 0 0 0,0 0 0 0 0,2 7 0 0 0,3-2 0 0 0,-3-7 0 0 0,0-1 0 0 0,-1 1 0 0 0,1-1 0 0 0,0 0 0 0 0,0 0 0 0 0,0 0 0 0 0,1 0 0 0 0,-1 0 0 0 0,0 0 0 0 0,0 0 0 0 0,0-1 0 0 0,1 1 0 0 0,-1-1 0 0 0,0 1 0 0 0,1-1 0 0 0,-1 0 0 0 0,0 0 0 0 0,0 0 0 0 0,1 0 0 0 0,-1-1 0 0 0,0 1 0 0 0,1-1 0 0 0,-1 1 0 0 0,2-2 0 0 0,8-2 0 0 0,0 0 0 0 0,0-1 0 0 0,12-8 0 0 0,-14 8 0 0 0,23-12 0 0 0,-1-2 0 0 0,0-2 0 0 0,-2 0 0 0 0,0-2 0 0 0,-1-2 0 0 0,28-30 0 0 0,-46 41 0 0 0,15-23 0 0 0,-22 32 0 0 0,-34 34 0 0 0,9-4 0 0 0,16-20 0 0 0,1-1 0 0 0,0 1 0 0 0,0 0 0 0 0,0 0 0 0 0,0 1 0 0 0,1-1 0 0 0,0 1 0 0 0,-3 7 0 0 0,1 2 0 0 0,3-13 0 0 0,1 1 0 0 0,0 0 0 0 0,0 0 0 0 0,0 0 0 0 0,1 0 0 0 0,-1 0 0 0 0,1 0 0 0 0,-1 0 0 0 0,1 0 0 0 0,0 0 0 0 0,0 0 0 0 0,0 0 0 0 0,1 0 0 0 0,0 3 0 0 0,6 9 0 0 0,-2-13 0 0 0,-2-1 0 0 0,2 2 0 0 0,0-1 0 0 0,0-1 0 0 0,1 1 0 0 0,-1-1 0 0 0,0 0 0 0 0,1 0 0 0 0,-1-1 0 0 0,1 1 0 0 0,-1-1 0 0 0,1 0 0 0 0,-1-1 0 0 0,10-1 0 0 0,8-3 0 0 0,35-11 0 0 0,-54 14 0 0 0,10-2 0 0 0,0-1 0 0 0,-1-1 0 0 0,0-1 0 0 0,0 0 0 0 0,-1 0 0 0 0,0-1 0 0 0,0-1 0 0 0,-1 0 0 0 0,0-1 0 0 0,0 0 0 0 0,-1 0 0 0 0,14-20 0 0 0,-13 14 0 0 0,10-13 0 0 0,43-49 0 0 0,-62 78 0 0 0,-2 5 0 0 0,-3 6 0 0 0,-66 176 0 0 0,-10 35 0 0 0,53-142 0 0 0,-40 87 0 0 0,46-131 0 0 0,15-31 0 0 0,0-9 0 0 0,-3-6 0 0 0,5 5 0 0 0,-1 0 0 0 0,0 0 0 0 0,-8-7 0 0 0,12 12 0 0 0,-1-1 0 0 0,1 1 0 0 0,0 0 0 0 0,-1-1 0 0 0,1 1 0 0 0,-1-1 0 0 0,1 1 0 0 0,0-1 0 0 0,-1 1 0 0 0,1-1 0 0 0,0 1 0 0 0,0-1 0 0 0,-1 1 0 0 0,1-1 0 0 0,0 1 0 0 0,0-1 0 0 0,0 1 0 0 0,-1-1 0 0 0,1 0 0 0 0,0 1 0 0 0,0-1 0 0 0,0 1 0 0 0,0-1 0 0 0,0 1 0 0 0,0-1 0 0 0,0 0 0 0 0,1 1 0 0 0,-1-1 0 0 0,0 0 0 0 0,1-1 0 0 0,1-11 0 0 0,0 0 0 0 0,2 1 0 0 0,-1-1 0 0 0,2 1 0 0 0,-1 0 0 0 0,13-22 0 0 0,-7 14 0 0 0,16-29 0 0 0,2 2 0 0 0,59-76 0 0 0,-5 25 0 0 0,-64 80 0 0 0,0 0 0 0 0,39-28 0 0 0,-46 39 0 0 0,0 2 0 0 0,0 0 0 0 0,0 0 0 0 0,0 1 0 0 0,1 0 0 0 0,0 1 0 0 0,17-3 0 0 0,-25 5 0 0 0,-1 1 0 0 0,1 0 0 0 0,-1 0 0 0 0,1 0 0 0 0,-1 0 0 0 0,0 1 0 0 0,1-1 0 0 0,-1 1 0 0 0,1 0 0 0 0,-1 0 0 0 0,0 0 0 0 0,0 0 0 0 0,1 1 0 0 0,-1-1 0 0 0,0 1 0 0 0,0 0 0 0 0,0 0 0 0 0,2 3 0 0 0,-2-3 0 0 0,-1 0 0 0 0,0 0 0 0 0,0 0 0 0 0,-1 0 0 0 0,1 0 0 0 0,0 1 0 0 0,-1-1 0 0 0,1 1 0 0 0,-1-1 0 0 0,0 1 0 0 0,0-1 0 0 0,0 1 0 0 0,0 0 0 0 0,0 0 0 0 0,-1 0 0 0 0,1-1 0 0 0,-1 1 0 0 0,0 0 0 0 0,0 0 0 0 0,0 0 0 0 0,0 0 0 0 0,-1 3 0 0 0,-2 14 0 0 0,-2-1 0 0 0,0 0 0 0 0,-1 0 0 0 0,-1 0 0 0 0,0-1 0 0 0,-2 0 0 0 0,0-1 0 0 0,-12 18 0 0 0,15-29 0 0 0,0 1 0 0 0,0-1 0 0 0,0 0 0 0 0,-1-1 0 0 0,0 0 0 0 0,-10 6 0 0 0,0-1 0 0 0,-30 13 0 0 0,44-22-25 0 0,-6 3-549 0 0,0-1 1 0 0,0 0 0 0 0,-11 2-1 0 0,18-5 403 0 0,0 0 0 0 0,-1 1-1 0 0,1-1 1 0 0,0 0-1 0 0,-1 0 1 0 0,1 0-1 0 0,0-1 1 0 0,-3 0-1 0 0,4 1 126 0 0,0 0-1 0 0,0-1 1 0 0,0 1-1 0 0,0-1 0 0 0,1 1 1 0 0,-1-1-1 0 0,0 1 1 0 0,0-1-1 0 0,0 1 1 0 0,1-1-1 0 0,-1 0 0 0 0,0 1 1 0 0,1-1-1 0 0,-1 0 1 0 0,1 0-1 0 0,-1 1 0 0 0,1-1 1 0 0,-1 0-1 0 0,1 0 1 0 0,-1-1-1 0 0,1 0-163 0 0,-1 0-1 0 0,1-1 1 0 0,0 1-1 0 0,0 0 0 0 0,0-1 1 0 0,0 1-1 0 0,0-1 1 0 0,1 1-1 0 0,-1 0 1 0 0,1 0-1 0 0,-1-1 1 0 0,1 1-1 0 0,0 0 1 0 0,0 0-1 0 0,2-4 1 0 0,2-2-674 0 0,0 0 0 0 0,8-12 0 0 0,11-6-889 0 0,1 1 0 0 0,40-33 0 0 0,-31 30 832 0 0,24-19-663 0 0,93-55 1 0 0,-73 51 1708 0 0,-40 31 3896 0 0,-36 19-2537 0 0,-1 3-287 0 0,0 0-878 0 0,0 1 0 0 0,0-1 0 0 0,0 1 0 0 0,-1-1 0 0 0,1 1 0 0 0,-1 0 0 0 0,1-1 0 0 0,-1 1 0 0 0,0 0 0 0 0,0-1 0 0 0,0 1 0 0 0,0 0 0 0 0,-1-1 0 0 0,0 4 0 0 0,-12 44 1525 0 0,8-34-1065 0 0,-42 133 131 0 0,-7 25 620 0 0,33-101-1357 0 0,-3 0 0 0 0,-37 76 0 0 0,19-62 1452 0 0,44-100-1500 0 0,6-11 233 0 0,29-49 1251 0 0,20-58-1570 0 0,-28 65-22 0 0,-4 13 3 0 0,2 1 0 0 0,2 1 0 0 0,2 1 0 0 0,44-53 0 0 0,-10 32 0 0 0,-55 62 0 0 0,1-1 0 0 0,1 1 0 0 0,-1 1 0 0 0,21-11 0 0 0,-29 18 0 0 0,0-1 0 0 0,0 1 0 0 0,-1 0 0 0 0,1 0 0 0 0,0 1 0 0 0,0-1 0 0 0,0 1 0 0 0,0-1 0 0 0,0 1 0 0 0,0 0 0 0 0,0 0 0 0 0,0 0 0 0 0,0 1 0 0 0,0-1 0 0 0,0 1 0 0 0,0-1 0 0 0,0 1 0 0 0,-1 0 0 0 0,1 0 0 0 0,0 1 0 0 0,0-1 0 0 0,-1 0 0 0 0,1 1 0 0 0,-1-1 0 0 0,4 4 0 0 0,-3-2 0 0 0,-1-1 0 0 0,1 1 0 0 0,-1-1 0 0 0,0 1 0 0 0,1 0 0 0 0,-1 0 0 0 0,-1 0 0 0 0,1 0 0 0 0,0 1 0 0 0,-1-1 0 0 0,0 0 0 0 0,1 1 0 0 0,-1-1 0 0 0,-1 1 0 0 0,1-1 0 0 0,0 1 0 0 0,-1-1 0 0 0,0 1 0 0 0,0 0 0 0 0,0 6 0 0 0,-2 1 0 0 0,-1 0 0 0 0,0-1 0 0 0,0 1 0 0 0,-1-1 0 0 0,0 0 0 0 0,-1 1 0 0 0,0-2 0 0 0,-1 1 0 0 0,0-1 0 0 0,0 0 0 0 0,-1 0 0 0 0,0-1 0 0 0,-13 12 0 0 0,7-8 0 0 0,0-1 0 0 0,-1-1 0 0 0,0 0 0 0 0,-1-1 0 0 0,0 0 0 0 0,-1-1 0 0 0,-31 10 0 0 0,42-16 0 0 0,-1 0 0 0 0,1-1 0 0 0,-1 0 0 0 0,1-1 0 0 0,-1 1 0 0 0,0-1 0 0 0,1 0 0 0 0,-1 0 0 0 0,1-1 0 0 0,-8-1 0 0 0,7-2 0 0 0,5-3 0 0 0,2 6 0 0 0,1-1 0 0 0,-1 0 0 0 0,0 1 0 0 0,0-1 0 0 0,1 1 0 0 0,-1 0 0 0 0,1-1 0 0 0,0 1 0 0 0,-1 0 0 0 0,1 0 0 0 0,0 0 0 0 0,-1 0 0 0 0,1 0 0 0 0,0 0 0 0 0,0 1 0 0 0,0-1 0 0 0,0 0 0 0 0,3 1 0 0 0,6-3 0 0 0,23 0 0 0 0,-24 2 0 0 0,30-4 0 0 0,-1-2 0 0 0,42-12 0 0 0,73-32 0 0 0,-151 50 0 0 0,33-12 0 0 0,39-21 0 0 0,-66 29 0 0 0,0 0 0 0 0,0 0 0 0 0,-1-1 0 0 0,0 0 0 0 0,0-1 0 0 0,0 0 0 0 0,-1 0 0 0 0,0 0 0 0 0,9-14 0 0 0,-11 13 0 0 0,-5 8 0 0 0,0-1 0 0 0,0 1 0 0 0,0 0 0 0 0,0-1 0 0 0,0 1 0 0 0,0 0 0 0 0,0-1 0 0 0,0 1 0 0 0,0-1 0 0 0,0 1 0 0 0,0 0 0 0 0,0-1 0 0 0,0 1 0 0 0,0 0 0 0 0,0-1 0 0 0,0 1 0 0 0,0 0 0 0 0,-1-1 0 0 0,1 1 0 0 0,0 0 0 0 0,0-1 0 0 0,0 1 0 0 0,-1 0 0 0 0,1-1 0 0 0,0 1 0 0 0,0 0 0 0 0,-1 0 0 0 0,1-1 0 0 0,0 1 0 0 0,0 0 0 0 0,-1 0 0 0 0,1-1 0 0 0,0 1 0 0 0,-1 0 0 0 0,1 0 0 0 0,0 0 0 0 0,-1 0 0 0 0,1 0 0 0 0,0 0 0 0 0,-1-1 0 0 0,1 1 0 0 0,-1 0 0 0 0,1 0 0 0 0,0 0 0 0 0,-1 0 0 0 0,1 0 0 0 0,0 0 0 0 0,-1 0 0 0 0,1 1 0 0 0,-1-1 0 0 0,1 0 0 0 0,0 0 0 0 0,-1 0 0 0 0,1 0 0 0 0,-3 1 0 0 0,-1 0 0 0 0,1 0 0 0 0,0 1 0 0 0,0-1 0 0 0,0 1 0 0 0,0-1 0 0 0,0 1 0 0 0,1 0 0 0 0,-5 4 0 0 0,-22 23 0 0 0,18-16 0 0 0,0 0 0 0 0,1 0 0 0 0,0 1 0 0 0,-15 29 0 0 0,12-19 0 0 0,8-12 0 0 0,0 0 0 0 0,0 1 0 0 0,2-1 0 0 0,-1 1 0 0 0,2 0 0 0 0,-3 17 0 0 0,3-12 0 0 0,2-17-81 0 0,-1 0 0 0 0,1 1 0 0 0,0-1 1 0 0,0 0-1 0 0,0 0 0 0 0,0 1 0 0 0,0-1 0 0 0,0 0 0 0 0,0 1 0 0 0,1-1 1 0 0,-1 0-1 0 0,0 1 0 0 0,1-1 0 0 0,-1 0 0 0 0,1 0 0 0 0,-1 0 0 0 0,1 1 1 0 0,0-1-1 0 0,-1 0 0 0 0,1 0 0 0 0,0 0 0 0 0,0 0 0 0 0,0 0 0 0 0,0 0 1 0 0,0 0-1 0 0,0-1 0 0 0,0 1 0 0 0,0 0 0 0 0,0 0 0 0 0,0-1 0 0 0,1 1 1 0 0,1 0-1 0 0,1 0-513 0 0,-1 0-1 0 0,1 0 1 0 0,0-1 0 0 0,-1 1 0 0 0,1-1 0 0 0,0 0-1 0 0,-1 0 1 0 0,1 0 0 0 0,0-1 0 0 0,-1 1 0 0 0,5-2-1 0 0,16-5-8838 0 0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3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56 13823 0 0,'0'0'315'0'0,"1"-2"45"0"0,1-5 21 0 0,-2 5-49 0 0,1 0-220 0 0,0-1-94 0 0,8-18 1804 0 0,0 4 1238 0 0,-8 15-2036 0 0,-1 2 0 0 0,0 0-69 0 0,0 0-290 0 0,0 0-121 0 0,0 0-28 0 0,0 0-4 0 0,0 0 0 0 0,0 0 0 0 0,0 0 0 0 0,0 0-68 0 0,-1 3-289 0 0,-28 80 1745 0 0,20-60-1844 0 0,0-1 0 0 0,-12 22 0 0 0,4-9-59 0 0,-3 1 3 0 0,0-1 0 0 0,-3-1 0 0 0,-41 48 0 0 0,29-36 0 0 0,14-20-14 0 0,9-13-23 0 0,1 1-1 0 0,1 1 0 0 0,1-1 0 0 0,0 2 0 0 0,-14 31 0 0 0,23-46 13 0 0,-1-1 1 0 0,1 0-1 0 0,0 0 1 0 0,0 0-1 0 0,0 1 1 0 0,0-1-1 0 0,0 0 1 0 0,-1 0-1 0 0,1 0 1 0 0,0 1-1 0 0,0-1 1 0 0,0 0-1 0 0,0 0 1 0 0,0 1-1 0 0,0-1 1 0 0,0 0-1 0 0,0 0 1 0 0,0 1-1 0 0,0-1 1 0 0,0 0-1 0 0,0 0 1 0 0,0 1-1 0 0,0-1 1 0 0,0 0-1 0 0,0 0 1 0 0,0 1-1 0 0,1-1 1 0 0,-1 0-1 0 0,0 0 1 0 0,0 1-1 0 0,0-1 0 0 0,0 0 1 0 0,0 0-1 0 0,1 0 1 0 0,-1 1-1 0 0,0-1 1 0 0,0 0-1 0 0,0 0 1 0 0,0 0-1 0 0,1 0 1 0 0,11-3-439 0 0,22-18 122 0 0,-28 17 150 0 0,15-9-44 0 0,-1-1 0 0 0,0-1 0 0 0,-1-1 0 0 0,-1 0 0 0 0,-1-2-1 0 0,19-22 1 0 0,-34 35 152 0 0,1 1-1 0 0,-1 0 0 0 0,-1 0 0 0 0,1-1 1 0 0,-1 1-1 0 0,1-1 0 0 0,-1 0 1 0 0,-1 1-1 0 0,1-1 0 0 0,-1 0 0 0 0,1 1 1 0 0,-1-1-1 0 0,-1 0 0 0 0,1 1 0 0 0,-1-1 1 0 0,0 0-1 0 0,0 1 0 0 0,0-1 0 0 0,0 1 1 0 0,-1-1-1 0 0,0 1 0 0 0,0 0 0 0 0,-5-8 1 0 0,5 7 54 0 0,-1 1 0 0 0,0 0 0 0 0,0 0 0 0 0,0 0 0 0 0,-1 1 1 0 0,0-1-1 0 0,1 1 0 0 0,-1-1 0 0 0,0 1 0 0 0,-5-2 0 0 0,6 3 92 0 0,0 0 0 0 0,-1 1-1 0 0,1 0 1 0 0,0 0-1 0 0,0 0 1 0 0,-1 0 0 0 0,1 0-1 0 0,-1 1 1 0 0,1 0-1 0 0,0-1 1 0 0,-1 1 0 0 0,1 0-1 0 0,-1 1 1 0 0,1-1 0 0 0,-6 2-1 0 0,2-1 50 0 0,1 1-1 0 0,-1 0 1 0 0,0 1 0 0 0,1-1-1 0 0,0 1 1 0 0,-1 1-1 0 0,1-1 1 0 0,0 1 0 0 0,-9 8-1 0 0,7-1-111 0 0,4 2 0 0 0,3-1 0 0 0,2-11 0 0 0,-1 0 0 0 0,1 0 0 0 0,-1 0 0 0 0,1 0 0 0 0,-1 0 0 0 0,1-1 0 0 0,0 1 0 0 0,-1 0 0 0 0,1 0 0 0 0,0-1 0 0 0,0 1 0 0 0,1 0 0 0 0,3 2 47 0 0,1 0-1 0 0,-1-1 1 0 0,1 0-1 0 0,-1 0 1 0 0,1 0-1 0 0,0-1 1 0 0,0 0-1 0 0,0 0 1 0 0,-1 0-1 0 0,12-1 1 0 0,1 0 116 0 0,0-1 0 0 0,23-5 0 0 0,-35 5-277 0 0,0 0-1 0 0,0-1 0 0 0,0 0 0 0 0,0-1 1 0 0,0 1-1 0 0,0-1 0 0 0,-1 0 0 0 0,0-1 1 0 0,1 1-1 0 0,8-9 0 0 0,-11 9-1023 0 0,0 1-1 0 0,-1-2 1 0 0,1 1 0 0 0,-1 0 0 0 0,0 0-1 0 0,3-6 1 0 0,0-4-6337 0 0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3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6 15663 0 0,'4'-6'159'0'0,"-2"4"-34"0"0,0-1 1 0 0,-1 1-1 0 0,0-1 1 0 0,1 0-1 0 0,-1 0 1 0 0,0 1 0 0 0,0-1-1 0 0,-1 0 1 0 0,1 0-1 0 0,-1 0 1 0 0,1 0-1 0 0,-1-4 1 0 0,0 7-18 0 0,0-1 0 0 0,0 1 0 0 0,1 0 1 0 0,-1 0-1 0 0,0-1 0 0 0,0 1 0 0 0,0 0 0 0 0,0-1 0 0 0,0 1 1 0 0,0 0-1 0 0,0-1 0 0 0,0 1 0 0 0,0 0 0 0 0,0 0 0 0 0,0-1 1 0 0,0 1-1 0 0,0 0 0 0 0,-1-1 0 0 0,1 1 0 0 0,0 0 0 0 0,0 0 1 0 0,0-1-1 0 0,0 1 0 0 0,0 0 0 0 0,-1 0 0 0 0,1-1 0 0 0,0 1 1 0 0,0 0-1 0 0,0 0 0 0 0,-1-1 0 0 0,1 1 0 0 0,0 0 0 0 0,0 0 1 0 0,-1 0-1 0 0,-9 4 1345 0 0,7-2-1325 0 0,0 0 0 0 0,0 0 0 0 0,0 1 0 0 0,1 0 1 0 0,-5 5-1 0 0,4-4-108 0 0,0 5-7 0 0,-1 4-13 0 0,-2 13 0 0 0,6-12 0 0 0,5-2 0 0 0,4-3 0 0 0,-4-8 0 0 0,1 0 0 0 0,-1-1 0 0 0,1 1 0 0 0,0-1 0 0 0,-1-1 0 0 0,1 1 0 0 0,5-2 0 0 0,-4 1 0 0 0,-3 1 45 0 0,0-1 0 0 0,0-1 1 0 0,1 1-1 0 0,-2-1 0 0 0,1 1 0 0 0,0-1 0 0 0,0 0 1 0 0,0-1-1 0 0,-1 1 0 0 0,0-1 0 0 0,5-3 0 0 0,2-4 775 0 0,0 1-1 0 0,8-13 0 0 0,-16 20-307 0 0,-2 2-69 0 0,-15 17-679 0 0,10-10-186 0 0,2-3-1317 0 0,2-3-4365 0 0,1-1-2054 0 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4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55 8495 0 0,'0'0'388'0'0,"0"0"-10"0"0,8-9 667 0 0,-5 6 62 0 0,0-1 0 0 0,0 1 0 0 0,-1-1 0 0 0,1 0 0 0 0,-1 0 1 0 0,3-6-1 0 0,-3 5 156 0 0,-1 4-751 0 0,1-2 191 0 0,1-2 2265 0 0,-2 19-2911 0 0,0 0 1 0 0,-2 0-1 0 0,1-1 1 0 0,-2 1-1 0 0,-5 26 1 0 0,-28 67 1497 0 0,3-28-1542 0 0,-78 135 0 0 0,107-208-104 0 0,-2 0 218 0 0,1 1 0 0 0,0 0-1 0 0,1 0 1 0 0,0 0 0 0 0,0 0 0 0 0,0 1 0 0 0,1-1 0 0 0,0 1 0 0 0,-1 9 0 0 0,3-15-542 0 0,0-2-294 0 0,0 0-57 0 0,0 0-62 0 0,0 0-198 0 0,0 0-87 0 0,0 0-773 0 0,2-1-3160 0 0,9-4-1356 0 0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5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34 1839 0 0,'0'0'447'0'0,"0"0"1202"0"0,0 0 523 0 0,0 0 107 0 0,0 0-148 0 0,2-2-715 0 0,1-3-1454 0 0,1-4 6153 0 0,-3 7-812 0 0,-5 11-5097 0 0,-1 1-7 0 0,2 0 0 0 0,0 0 1 0 0,0 0-1 0 0,-2 16 0 0 0,-4 16 688 0 0,-42 105-722 0 0,-35 69-165 0 0,81-204 0 0 0,-33 79-64 0 0,25-70-748 0 0,12-19 304 0 0,1-2 65 0 0,1-3 294 0 0,14-19 133 0 0,-12 18 23 0 0,-1-1-1 0 0,1 0 0 0 0,-1 0 1 0 0,1 0-1 0 0,-1 0 1 0 0,-1 0-1 0 0,1-1 1 0 0,-1 1-1 0 0,0-1 1 0 0,0-9-1 0 0,3-10 324 0 0,5-24 122 0 0,9-70 687 0 0,-16 82-932 0 0,3-37 909 0 0,-3 64-995 0 0,0 0 0 0 0,0 0-1 0 0,1 0 1 0 0,1 0 0 0 0,5-12 0 0 0,6-8-121 0 0,1 1 0 0 0,30-40 0 0 0,-44 66 0 0 0,0 1 0 0 0,0 0 0 0 0,0 1 0 0 0,0-1 0 0 0,0 0 0 0 0,1 1 0 0 0,-1-1 0 0 0,4-1 0 0 0,14-6-14 0 0,-15 9 22 0 0,0 1 70 0 0,1-1-13 0 0,-1 0 0 0 0,1 0 0 0 0,0 0 1 0 0,0 1-1 0 0,0 0 0 0 0,-1 0 0 0 0,1 1 0 0 0,-1-1 0 0 0,1 1 0 0 0,-1 1 0 0 0,0-1 1 0 0,1 1-1 0 0,-1 0 0 0 0,0 0 0 0 0,6 5 0 0 0,-2-1 52 0 0,-1 0 0 0 0,-1 1-1 0 0,1-1 1 0 0,-1 1 0 0 0,-1 1 0 0 0,0 0-1 0 0,9 14 1 0 0,-9-11-117 0 0,3 10 0 0 0,-9-18 0 0 0,-2 9 0 0 0,0-7-58 0 0,-1-1 0 0 0,1 1 0 0 0,-1-1 0 0 0,-1 0 0 0 0,1 0 0 0 0,-1 0 0 0 0,1 0 0 0 0,-2-1 0 0 0,1 0 0 0 0,0 1 0 0 0,-1-1 1 0 0,0-1-1 0 0,1 1 0 0 0,-2-1 0 0 0,1 0 0 0 0,-6 3 0 0 0,1-1-69 0 0,-1-1-1 0 0,0 1 1 0 0,-1-2 0 0 0,1 0 0 0 0,0 0 0 0 0,-1-1 0 0 0,-16 2-1 0 0,21-5 67 0 0,-1 1-1 0 0,1-1 1 0 0,-9-1-1 0 0,5 0-817 0 0,9 1-230 0 0,2 1-47 0 0,-4-6-2145 0 0,3 4 1043 0 0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5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7 13823 0 0,'0'0'630'0'0,"0"0"-13"0"0,0-2-393 0 0,1-7 11 0 0,-1 7 849 0 0,0 2 366 0 0,0 0 72 0 0,1 0-1334 0 0,-1-1 0 0 0,0 1 0 0 0,0-1 1 0 0,0 1-1 0 0,0-1 0 0 0,-1 1 1 0 0,1-1-1 0 0,0 1 0 0 0,0-1 1 0 0,0 1-1 0 0,0-1 0 0 0,0 1 0 0 0,-1-1 1 0 0,1 1-1 0 0,0-1 0 0 0,-1 1 1 0 0,1-1-1 0 0,0 1 0 0 0,-1-1 1 0 0,1 1-1 0 0,0 0 0 0 0,-1-1 0 0 0,1 1 1 0 0,-1 0-1 0 0,1-1 0 0 0,0 1 1 0 0,-1 0-1 0 0,1-1 0 0 0,-1 1 1 0 0,1 0-1 0 0,-1 0 0 0 0,1 0 0 0 0,-1 0 1 0 0,0-1-1 0 0,-10 2 124 0 0,8-1-269 0 0,0 1-1 0 0,0 1 1 0 0,0-1-1 0 0,0 0 1 0 0,0 1-1 0 0,0 0 1 0 0,0-1-1 0 0,1 1 1 0 0,-1 0-1 0 0,0 1 1 0 0,1-1-1 0 0,0 0 1 0 0,-4 4-1 0 0,-4 7 205 0 0,-12 20 0 0 0,14-21-208 0 0,-65 111-27 0 0,68-110 47 0 0,3 0-19 0 0,8-2-104 0 0,3-5-31 0 0,5-5 15 0 0,-1-3 64 0 0,-5-3 36 0 0,0 1-1 0 0,0-1 1 0 0,0-1-1 0 0,-1 1 1 0 0,0-1-1 0 0,0-1 1 0 0,6-6-1 0 0,10-9 28 0 0,-12 12-41 0 0,-1-2-1 0 0,0 1 1 0 0,-1-2 0 0 0,13-20 0 0 0,-17 26-6 0 0,1-4 0 0 0,-6 11 0 0 0,0 0 0 0 0,0 0 0 0 0,0 0 0 0 0,0 0 0 0 0,0 0 0 0 0,0 0 0 0 0,0 0 0 0 0,0 0 0 0 0,0 1 0 0 0,0-1 0 0 0,0 0 0 0 0,0 0 0 0 0,0 0 0 0 0,0 0 0 0 0,0 0 0 0 0,0 0 0 0 0,0 0 0 0 0,0 0 0 0 0,0 0 0 0 0,1 0 0 0 0,-4 9 0 0 0,-6 15 0 0 0,-35 73-851 0 0,43-96-78 0 0,1-1-36 0 0,-4 4-424 0 0,1-1 175 0 0,2-2-2370 0 0,1-1-3396 0 0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6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13823 0 0,'0'0'630'0'0,"-1"2"-13"0"0,-13 26-336 0 0,13-26-235 0 0,0 0 1 0 0,0 0-1 0 0,0 0 1 0 0,0 1-1 0 0,1-1 0 0 0,-1 0 1 0 0,1 0-1 0 0,-1 3 1 0 0,0-2 230 0 0,1-1 1 0 0,-1 1 0 0 0,1 0-1 0 0,0-1 1 0 0,0 1 0 0 0,0 0-1 0 0,0 0 1 0 0,1-1 0 0 0,-1 1-1 0 0,1 0 1 0 0,1 2 0 0 0,-2-3-92 0 0,1 0-1 0 0,0-1 1 0 0,1 1 0 0 0,-1 0 0 0 0,0-1-1 0 0,0 0 1 0 0,1 1 0 0 0,-1-1 0 0 0,1 0-1 0 0,-1 1 1 0 0,1-1 0 0 0,-1 0 0 0 0,1 0-1 0 0,2 1 1 0 0,-1-1 326 0 0,7-5 512 0 0,-7 3-891 0 0,-1 0 0 0 0,0 0 0 0 0,1-1 0 0 0,-1 1 0 0 0,0 0 0 0 0,0-1 0 0 0,0 1 0 0 0,0-1 0 0 0,0 0 0 0 0,0 0 0 0 0,0 0 0 0 0,-1 0 0 0 0,1 0 0 0 0,-1 0 0 0 0,3-4 0 0 0,-3 5-119 0 0,0-1 0 0 0,0 1 0 0 0,-1-1 0 0 0,1 1 0 0 0,0-1 0 0 0,-1 1 0 0 0,1-1 0 0 0,0 1 0 0 0,-1-1 0 0 0,0 0 0 0 0,1 1 0 0 0,-1-1 0 0 0,0 0-1 0 0,0 1 1 0 0,0-1 0 0 0,0 0 0 0 0,0 1 0 0 0,-1-3 0 0 0,0-1 180 0 0,-3-18 1246 0 0,-2 13-1291 0 0,5 10-151 0 0,-1-1 1 0 0,1 0-1 0 0,0 1 1 0 0,-1-1-1 0 0,1 1 0 0 0,-1-1 1 0 0,1 1-1 0 0,-1 0 1 0 0,1-1-1 0 0,-1 1 0 0 0,1 0 1 0 0,-1 0-1 0 0,1 0 1 0 0,-1 1-1 0 0,1-1 0 0 0,-1 0 1 0 0,1 0-1 0 0,-1 1 1 0 0,1-1-1 0 0,0 1 0 0 0,-1-1 1 0 0,-2 2-1 0 0,0 0-286 0 0,-1 1 0 0 0,0 0-1 0 0,1 0 1 0 0,0 0 0 0 0,-5 4-1 0 0,-2 4-1574 0 0,0 0-4227 0 0,-1-1-1622 0 0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7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71 919 0 0,'0'0'354'0'0,"0"0"1147"0"0,0 0 503 0 0,0-2 99 0 0,1-8-181 0 0,-1-1 1 0 0,-2-15-1 0 0,0 7 3269 0 0,2 17-4623 0 0,0 2-234 0 0,0 0-101 0 0,0 0-17 0 0,0 0 33 0 0,0 0 169 0 0,0 0 78 0 0,0 0 14 0 0,0 0-67 0 0,-1 1-294 0 0,-6 9 134 0 0,1 0 1 0 0,1 0-1 0 0,0 0 0 0 0,0 1 0 0 0,1-1 0 0 0,-4 16 0 0 0,-6 15-201 0 0,5-22-82 0 0,6-12 0 0 0,0-1 0 0 0,0 1 0 0 0,1 0 0 0 0,0 1 0 0 0,0-1 0 0 0,0 0 0 0 0,1 0 0 0 0,0 1 0 0 0,1-1 0 0 0,0 1 0 0 0,0 10 0 0 0,1-15-17 0 0,-1-1 0 0 0,1 1 0 0 0,-1 0 0 0 0,1 0-1 0 0,0-1 1 0 0,2 5 0 0 0,-2-4-135 0 0,-1-3-9 0 0,2 1 22 0 0,9 4 111 0 0,5 1 77 0 0,-11-7-13 0 0,-2-1-8 0 0,7 0 170 0 0,1-2-1 0 0,-1 1 0 0 0,0-2 0 0 0,0 1 0 0 0,0-1 1 0 0,-1-1-1 0 0,1 0 0 0 0,12-10 0 0 0,-15 9-65 0 0,0-1 0 0 0,0 0 0 0 0,-1 0 0 0 0,8-11 0 0 0,10-14 111 0 0,-18 25-236 0 0,1-2 1 0 0,-2 1-1 0 0,1 0 1 0 0,-2-1-1 0 0,1 0 1 0 0,4-18 0 0 0,-2 9-141 0 0,-5 27 116 0 0,0 15 17 0 0,-1-5 2 0 0,3 5-48 0 0,-2-21-4 0 0,-1 0-46 0 0,0 0 0 0 0,15 12-67 0 0,-11-12 133 0 0,6 3-30 0 0,-7-5 59 0 0,-1 0 1 0 0,0 0-1 0 0,0 0 1 0 0,0 0 0 0 0,0-1-1 0 0,0 1 1 0 0,0-1-1 0 0,0 0 1 0 0,0 0-1 0 0,0 0 1 0 0,5-2-1 0 0,32-20 240 0 0,-28 15-66 0 0,-6 5-105 0 0,13-9 266 0 0,-1 0 0 0 0,33-27 0 0 0,-37 21-77 0 0,-12 16-177 0 0,-2 2-58 0 0,0 0 1 0 0,1 0-1 0 0,-1 0 1 0 0,0 0-1 0 0,0 0 0 0 0,1 0 1 0 0,-1-1-1 0 0,0 1 0 0 0,0 0 1 0 0,1 0-1 0 0,-1 0 0 0 0,0-1 1 0 0,0 1-1 0 0,0 0 1 0 0,1 0-1 0 0,-1-1 0 0 0,0 1 1 0 0,0 0-1 0 0,0 0 0 0 0,0-1 1 0 0,0 1-1 0 0,0 0 0 0 0,1-1 1 0 0,-3 1 211 0 0,-3 5-317 0 0,1 2 181 0 0,0 0-1 0 0,1 0 1 0 0,0 0-1 0 0,-4 13 0 0 0,-4 7 168 0 0,5-14-362 0 0,1 0-1 0 0,-1 0 1 0 0,2 0 0 0 0,0 0-1 0 0,1 1 1 0 0,0 0 0 0 0,-1 14-1 0 0,4-27-35 0 0,0 0 0 0 0,0 1 0 0 0,-1-1 0 0 0,1 0 0 0 0,-1 1 0 0 0,1-1 0 0 0,-1 0 0 0 0,1 0 0 0 0,-1 1 0 0 0,0-1 0 0 0,1 0 0 0 0,-1 0 0 0 0,0 0 0 0 0,0 0-1 0 0,-1 1 1 0 0,1-1 244 0 0,0 1-547 0 0,1-2-11 0 0,0 0-150 0 0,0 0-627 0 0,0 0-273 0 0,0 0-57 0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7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0 0-320 0 0,0 0 105 0 0,0 0 87 0 0,0 0 20 0 0,0 0 23 0 0,0 0 84 0 0,1 3 38 0 0,5 8 8 0 0,-5-9-83 0 0,1-1-356 0 0,15 8-435 0 0,-11-7-202 0 0,0 1 0 0 0,0 0 0 0 0,0 1 0 0 0,-1-1 0 0 0,0 1 0 0 0,7 6 0 0 0,1 2-1278 0 0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34 9215 0 0,'0'0'707'0'0,"0"0"-199"0"0,0 0 892 0 0,0-2 435 0 0,0-6 86 0 0,0 6-66 0 0,0 2-362 0 0,0 0-158 0 0,0 0-30 0 0,0-2-75 0 0,0 1-1069 0 0,0 0 0 0 0,-1 0 0 0 0,1 0 0 0 0,0 0 0 0 0,-1 0 0 0 0,1 0 0 0 0,-1 0 0 0 0,1 0 0 0 0,-1 0 0 0 0,0 1 0 0 0,1-1-1 0 0,-1 0 1 0 0,0 0 0 0 0,1 1 0 0 0,-1-1 0 0 0,0 0 0 0 0,0 1 0 0 0,0-1 0 0 0,0 1 0 0 0,1-1 0 0 0,-1 1 0 0 0,0-1 0 0 0,0 1-1 0 0,0 0 1 0 0,0-1 0 0 0,0 1 0 0 0,0 0 0 0 0,-2 0 0 0 0,0-1-95 0 0,0 1 0 0 0,0 0 1 0 0,0 0-1 0 0,0 0 0 0 0,0 0 0 0 0,1 1 0 0 0,-1-1 0 0 0,0 1 1 0 0,0 0-1 0 0,0 0 0 0 0,-4 2 0 0 0,2 0 9 0 0,0-1 0 0 0,0 2-1 0 0,1-1 1 0 0,0 0 0 0 0,-1 1 0 0 0,1 0-1 0 0,-6 8 1 0 0,7-9-76 0 0,1 0-1 0 0,-1 1 1 0 0,1-1-1 0 0,0 1 1 0 0,0 0-1 0 0,1-1 1 0 0,-1 1-1 0 0,1 0 1 0 0,-1 0 0 0 0,0 6-1 0 0,2-7-26 0 0,-1 0-1 0 0,1-1 1 0 0,0 1-1 0 0,0 0 1 0 0,0-1 0 0 0,0 1-1 0 0,0 0 1 0 0,1-1 0 0 0,-1 1-1 0 0,1 0 1 0 0,-1-1-1 0 0,1 1 1 0 0,0-1 0 0 0,0 1-1 0 0,1-1 1 0 0,1 3-1 0 0,2 5-157 0 0,2-1-1 0 0,12 14 0 0 0,-12-15 175 0 0,1 0-5 0 0,-1 1-1 0 0,9 15 1 0 0,-15-23 81 0 0,-1-1 8 0 0,0 0 22 0 0,0 0 15 0 0,0 0 3 0 0,0 0 0 0 0,0 0-7 0 0,0 0-27 0 0,-10-1-25 0 0,-1 0 1 0 0,1-1-1 0 0,-1 0 1 0 0,-11-4 0 0 0,-16-4-212 0 0,11 3-461 0 0,19 3-4967 0 0,8 4 3266 0 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12 11599 0 0,'-1'-3'-9'0'0,"0"1"126"0"0,1 1 0 0 0,-1-1 1 0 0,1 1-1 0 0,0-1 0 0 0,0 1 0 0 0,-1-1 0 0 0,1 1 0 0 0,0-1 0 0 0,0 1 0 0 0,1-3 0 0 0,-1-8 7 0 0,0 10 592 0 0,0 0 235 0 0,1-3 121 0 0,-1 0 0 0 0,0 0 1 0 0,0 0-1 0 0,-1 0 0 0 0,1 0 1 0 0,-3-8-1 0 0,3 11-477 0 0,0 2-57 0 0,-1-1-478 0 0,1 0-1 0 0,0 1 0 0 0,0-1 0 0 0,0 0 0 0 0,-1 1 0 0 0,1-1 0 0 0,0 1 0 0 0,-1-1 0 0 0,1 0 0 0 0,-1 1 0 0 0,1-1 0 0 0,-1 1 0 0 0,1-1 0 0 0,-1 1 0 0 0,1-1 0 0 0,-1 1 0 0 0,1 0 0 0 0,-1-1 0 0 0,1 1 0 0 0,-1 0 0 0 0,0-1 0 0 0,1 1 0 0 0,-1 0 0 0 0,0 0 0 0 0,0-1 0 0 0,-17-2 696 0 0,17 3-386 0 0,-12 3 227 0 0,8 0-524 0 0,-1-1 1 0 0,1 1-1 0 0,0 0 0 0 0,0 0 1 0 0,0 1-1 0 0,0 0 0 0 0,1-1 0 0 0,-1 2 1 0 0,1-1-1 0 0,0 0 0 0 0,-6 10 1 0 0,-10 9-70 0 0,-81 97 114 0 0,89-102-117 0 0,0 2 0 0 0,-15 36 0 0 0,25-53-19 0 0,1-1-1 0 0,0 1 1 0 0,0 0-1 0 0,0-1 1 0 0,0 1-1 0 0,0 0 1 0 0,0 0-1 0 0,1 0 1 0 0,-1 0-1 0 0,1-1 1 0 0,0 1-1 0 0,0 0 1 0 0,0 0-1 0 0,0 0 1 0 0,1 3-1 0 0,-1-4-69 0 0,2-1-7 0 0,1 0 82 0 0,0-1 0 0 0,-1 1-1 0 0,1 0 1 0 0,0-1 0 0 0,0 1 0 0 0,0-1 0 0 0,0 0 0 0 0,0 0 0 0 0,0 0 0 0 0,0-1-1 0 0,0 1 1 0 0,0-1 0 0 0,0 1 0 0 0,-1-1 0 0 0,1 0 0 0 0,0 0 0 0 0,0 0 0 0 0,-1-1-1 0 0,1 1 1 0 0,-1-1 0 0 0,4-2 0 0 0,13-7 61 0 0,0-1 0 0 0,-1-1 0 0 0,0-1 0 0 0,-1 0-1 0 0,-1-1 1 0 0,26-31 0 0 0,-16 11 159 0 0,-11 17 62 0 0,-1-1-1 0 0,18-33 0 0 0,-30 47 208 0 0,-3 3-170 0 0,-10 7-52 0 0,-11 14-87 0 0,9-4-115 0 0,0-1 0 0 0,-18 28 0 0 0,28-36-59 0 0,-1 0 0 0 0,1 0 0 0 0,0 0 0 0 0,1 0 0 0 0,-1 1 0 0 0,1 0 0 0 0,1-1 0 0 0,-1 1 0 0 0,1 0 0 0 0,-1 12 0 0 0,2-14-76 0 0,1-1-25 0 0,-1 0-1 0 0,0-1 0 0 0,-1 1 1 0 0,1 0-1 0 0,-1 0 0 0 0,1-1 0 0 0,-3 8 1 0 0,15-5-50 0 0,-9-5 146 0 0,1-1 1 0 0,-1 1-1 0 0,0-1 0 0 0,1 1 0 0 0,-1-1 1 0 0,0 0-1 0 0,0 0 0 0 0,1-1 0 0 0,-1 1 1 0 0,0-1-1 0 0,5-1 0 0 0,37-14-36 0 0,-40 14 35 0 0,15-8 27 0 0,0 0 1 0 0,-1-1-1 0 0,0-1 0 0 0,-1-1 1 0 0,28-25-1 0 0,-30 21 116 0 0,0-1 1 0 0,24-34-1 0 0,-25 31 3 0 0,-4 4 56 0 0,14-28 0 0 0,-9 15 43 0 0,-15 28-143 0 0,-1 2-7 0 0,0 0-1 0 0,0 0-3 0 0,0 0-10 0 0,0 0-3 0 0,0 0 0 0 0,0 0 0 0 0,6 26 149 0 0,-5-16-202 0 0,-1-6-11 0 0,0 1 0 0 0,1 0 0 0 0,0-1 0 0 0,2 9 0 0 0,11 36 0 0 0,-8-30 0 0 0,-3-12 0 0 0,-1 0 0 0 0,-1-1 0 0 0,1 1 0 0 0,-1 0 0 0 0,0 0 0 0 0,0 11 0 0 0,-1-10 0 0 0,0-6 0 0 0,1 0 0 0 0,-1 0 0 0 0,0 0 0 0 0,0 0 0 0 0,0 0 0 0 0,0 0 0 0 0,-1 0 0 0 0,1 0 0 0 0,-1 0 0 0 0,1 0 0 0 0,-1 0 0 0 0,1 0 0 0 0,-3 3 0 0 0,0 1 0 0 0,-2 5 0 0 0,-6 7 0 0 0,7-15 0 0 0,0 0 0 0 0,1 1 0 0 0,2-3-1 0 0,0 0-1 0 0,-1 0 1 0 0,1 1 0 0 0,0-1 0 0 0,-1 0-1 0 0,1 0 1 0 0,0 0 0 0 0,-1 0 0 0 0,1-1 0 0 0,-1 1-1 0 0,1 0 1 0 0,-3 0 0 0 0,-3 3-197 0 0,-1-1 0 0 0,0 0-1 0 0,0 0 1 0 0,0-1 0 0 0,0 0 0 0 0,0-1 0 0 0,0 1-1 0 0,-11-1 1 0 0,17-1-589 0 0,2 0-27 0 0,-7-5-616 0 0,5 4-3181 0 0,2 1-3011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38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57 11975 0 0,'0'0'267'0'0,"0"0"42"0"0,0 0 17 0 0,0 0-28 0 0,0 0 12 0 0,0 0 778 0 0,-4-3 1309 0 0,3 0 1868 0 0,3-1-3836 0 0,0-1 1 0 0,0 1-1 0 0,1 0 0 0 0,-1-1 0 0 0,1 1 1 0 0,0 0-1 0 0,0 0 0 0 0,0 1 0 0 0,1-1 0 0 0,5-4 1 0 0,9-11 612 0 0,142-161 3653 0 0,-143 162-4688 0 0,0 1 0 0 0,29-21 0 0 0,-35 30-7 0 0,1 0-1 0 0,0 1 0 0 0,0 1 0 0 0,1 0 1 0 0,22-8-1 0 0,-34 14 1 0 0,1-1 0 0 0,-1 1 0 0 0,0 0 0 0 0,1-1 0 0 0,-1 1 0 0 0,1 0 0 0 0,0 0 0 0 0,-1 0 0 0 0,1 0 0 0 0,-1 1 0 0 0,1-1 0 0 0,-1 0 0 0 0,0 0 0 0 0,1 1 0 0 0,-1-1 0 0 0,1 1 0 0 0,-1 0 0 0 0,0-1 0 0 0,1 1 0 0 0,-1 0 0 0 0,0 0 0 0 0,1-1 0 0 0,-1 1 0 0 0,0 0 0 0 0,0 0 0 0 0,0 1 0 0 0,0-1 0 0 0,0 0 0 0 0,0 0 0 0 0,0 0 0 0 0,-1 1 0 0 0,1-1 0 0 0,0 0 0 0 0,-1 1 0 0 0,1-1 0 0 0,-1 1 0 0 0,1 2 0 0 0,1 2 0 0 0,0 0 0 0 0,-1 1 0 0 0,0 0 0 0 0,0-1 0 0 0,-1 1 0 0 0,0-1 0 0 0,0 10 0 0 0,-2 1 0 0 0,0 0 0 0 0,-1 0 0 0 0,-1 0 0 0 0,-1-1 0 0 0,0 1 0 0 0,-1-1 0 0 0,-1 0 0 0 0,0-1 0 0 0,-1 0 0 0 0,-15 22 0 0 0,14-25 0 0 0,8-9 0 0 0,-2 0 0 0 0,1 0 0 0 0,0 0 0 0 0,0-1 0 0 0,-1 1 0 0 0,0-1 0 0 0,1 1 0 0 0,-6 2 0 0 0,8-5 0 0 0,0 0 0 0 0,0 0 0 0 0,1 0 0 0 0,-1 0 0 0 0,0-1 0 0 0,0 1 0 0 0,0 0 0 0 0,0 0 0 0 0,0 0 0 0 0,0 0 0 0 0,0 0 0 0 0,-1-1 0 0 0,1 1 0 0 0,0 0 0 0 0,0 0 0 0 0,0 0 0 0 0,0 0 0 0 0,0 0 0 0 0,0 0 0 0 0,0-1 0 0 0,0 1 0 0 0,0 0 0 0 0,0 0 0 0 0,0 0 0 0 0,0 0 0 0 0,0 0 0 0 0,-1 0 0 0 0,1 0 0 0 0,0-1 0 0 0,0 1 0 0 0,0 0 0 0 0,0 0 0 0 0,0 0 0 0 0,0 0 0 0 0,-1 0 0 0 0,1 0 0 0 0,0 0 0 0 0,0 0 0 0 0,0 0 0 0 0,0 0 0 0 0,0 0 0 0 0,-1 0 0 0 0,1 0 0 0 0,0 0 0 0 0,0 0 0 0 0,0 0 0 0 0,0 0 0 0 0,0 0 0 0 0,-1 0 0 0 0,1 0 0 0 0,0 0 0 0 0,0 0 0 0 0,0 0 0 0 0,0 0 0 0 0,0 0 0 0 0,0 0 0 0 0,-1 1 0 0 0,6-12 0 0 0,8-6 0 0 0,0 1 0 0 0,0 0 0 0 0,2 1 0 0 0,18-16 0 0 0,2-2 0 0 0,-10 7 0 0 0,2-1 0 0 0,40-33 0 0 0,-59 54 0 0 0,1-1 0 0 0,0 2 0 0 0,0-1 0 0 0,0 1 0 0 0,1 1 0 0 0,0-1 0 0 0,0 2 0 0 0,0-1 0 0 0,17-2 0 0 0,-25 5 0 0 0,0 1 0 0 0,0 0 0 0 0,0 0 0 0 0,1 0 0 0 0,-1 0 0 0 0,0 0 0 0 0,0 0 0 0 0,0 0 0 0 0,0 1 0 0 0,1-1 0 0 0,-1 1 0 0 0,0-1 0 0 0,0 1 0 0 0,0 0 0 0 0,0 0 0 0 0,0 0 0 0 0,0 0 0 0 0,-1 0 0 0 0,1 0 0 0 0,0 1 0 0 0,0-1 0 0 0,-1 1 0 0 0,1-1 0 0 0,1 3 0 0 0,-1 0 0 0 0,0-1 0 0 0,0 0 0 0 0,-1 1 0 0 0,1-1 0 0 0,-1 1 0 0 0,0 0 0 0 0,0-1 0 0 0,0 1 0 0 0,-1 0 0 0 0,1 0 0 0 0,-1 0 0 0 0,0-1 0 0 0,0 6 0 0 0,-2 4 0 0 0,0 1 0 0 0,-7 24 0 0 0,3-11 0 0 0,2-15 0 0 0,-1-1 0 0 0,-6 14 0 0 0,6-15 0 0 0,4-7 0 0 0,2-4 0 0 0,17-17 0 0 0,1 0 0 0 0,0 1 0 0 0,37-24 0 0 0,10-8 0 0 0,83-62 0 0 0,-136 103 0 0 0,1 0 0 0 0,0 1 0 0 0,1 1 0 0 0,26-9 0 0 0,-40 15 0 0 0,-1 0 0 0 0,0 0 0 0 0,1 0 0 0 0,-1 0 0 0 0,1 0 0 0 0,-1 0 0 0 0,1 0 0 0 0,-1 0 0 0 0,1 0 0 0 0,-1 0 0 0 0,1 0 0 0 0,-1 0 0 0 0,0 0 0 0 0,1 0 0 0 0,-1 0 0 0 0,1 0 0 0 0,-1 0 0 0 0,1 1 0 0 0,0-1 0 0 0,0 1 0 0 0,0 0 0 0 0,0 0 0 0 0,-1 0 0 0 0,1 0 0 0 0,0 1 0 0 0,0-1 0 0 0,0 0 0 0 0,-1 0 0 0 0,1 1 0 0 0,-1-1 0 0 0,1 0 0 0 0,-1 1 0 0 0,1-1 0 0 0,-1 0 0 0 0,0 1 0 0 0,0-1 0 0 0,0 1 0 0 0,0-1 0 0 0,0 0 0 0 0,0 1 0 0 0,0-1 0 0 0,0 3 0 0 0,-2 4 0 0 0,1 1 0 0 0,-5 12 0 0 0,3-13 0 0 0,-3 13 0 0 0,-1 0 0 0 0,-1-1 0 0 0,-1 0 0 0 0,-12 19 0 0 0,19-35 0 0 0,-22 40 0 0 0,22-40 0 0 0,0 1 0 0 0,0 0 0 0 0,0 0 0 0 0,1 0 0 0 0,0 0 0 0 0,0 0 0 0 0,0 8 0 0 0,1-12 0 0 0,0-1 0 0 0,0 1 0 0 0,0-1 0 0 0,0 1 0 0 0,0 0 0 0 0,0-1 0 0 0,0 1 0 0 0,0 0 0 0 0,0-1 0 0 0,0 1 0 0 0,0-1 0 0 0,1 1 0 0 0,-1 0 0 0 0,0-1 0 0 0,1 1 0 0 0,-1-1 0 0 0,0 1 0 0 0,1-1 0 0 0,-1 1 0 0 0,0-1 0 0 0,1 1 0 0 0,-1-1 0 0 0,1 1 0 0 0,-1-1 0 0 0,1 0 0 0 0,-1 1 0 0 0,1-1 0 0 0,-1 0 0 0 0,1 1 0 0 0,0-1 0 0 0,-1 0 0 0 0,1 0 0 0 0,-1 0 0 0 0,1 1 0 0 0,0-1 0 0 0,-1 0 0 0 0,1 0 0 0 0,0 0 0 0 0,-1 0 0 0 0,2 0 0 0 0,-1 0 0 0 0,4 0 0 0 0,0-1 0 0 0,-1 1 0 0 0,1-1 0 0 0,0 0 0 0 0,-1 0 0 0 0,1 0 0 0 0,-1-1 0 0 0,1 0 0 0 0,-1 1 0 0 0,8-6 0 0 0,1 1 0 0 0,11-4 0 0 0,-1 0 0 0 0,0 0 0 0 0,38-24 0 0 0,-23 8 0 0 0,48-37 0 0 0,-23 14 0 0 0,-1 2 0 0 0,-52 38 0 0 0,-9 8 0 0 0,-2 1 0 0 0,-5 5 0 0 0,-9 8 0 0 0,-28 37 0 0 0,-34 45 0 0 0,67-81 0 0 0,0 1 0 0 0,1 0 0 0 0,1 1 0 0 0,-12 30 0 0 0,20-44 0 0 0,-1 1 0 0 0,1-1 0 0 0,-1 0 0 0 0,1 0 0 0 0,0 0 0 0 0,0 0 0 0 0,-1 1 0 0 0,2-1 0 0 0,-1 0 0 0 0,0 0 0 0 0,0 0 0 0 0,1 1 0 0 0,-1-1 0 0 0,1 0 0 0 0,0 0 0 0 0,-1 0 0 0 0,2 2 0 0 0,-1-3 0 0 0,0 1 0 0 0,0-1 0 0 0,0 0 0 0 0,0 0 0 0 0,0 0 0 0 0,0 1 0 0 0,0-1 0 0 0,0 0 0 0 0,1 0 0 0 0,-1-1 0 0 0,0 1 0 0 0,1 0 0 0 0,-1 0 0 0 0,0-1 0 0 0,1 1 0 0 0,-1-1 0 0 0,1 1 0 0 0,-1-1 0 0 0,1 0 0 0 0,-1 1 0 0 0,1-1 0 0 0,-1 0 0 0 0,1 0 0 0 0,2 0 0 0 0,5-1 0 0 0,0 0 0 0 0,0 0 0 0 0,0-1 0 0 0,0 0 0 0 0,-1-1 0 0 0,1 0 0 0 0,0 0 0 0 0,-1-1 0 0 0,0 0 0 0 0,9-7 0 0 0,13-6 0 0 0,-15 10 0 0 0,-1-2 0 0 0,26-19 0 0 0,-32 20 0 0 0,1-1 0 0 0,-1 0 0 0 0,0-1 0 0 0,-1 1 0 0 0,0-1 0 0 0,-1-1 0 0 0,0 1 0 0 0,-1-1 0 0 0,0 0 0 0 0,0 0 0 0 0,-1-1 0 0 0,-1 1 0 0 0,0-1 0 0 0,0 0 0 0 0,-1 0 0 0 0,-1 0 0 0 0,0 0 0 0 0,-1 0 0 0 0,0 0 0 0 0,-2-14 0 0 0,2 25 0 0 0,-1-1 0 0 0,1 0 0 0 0,0 1 0 0 0,-1-1 0 0 0,1 0 0 0 0,-1 1 0 0 0,1-1 0 0 0,-1 1 0 0 0,0-1 0 0 0,0 1 0 0 0,0-1 0 0 0,0 1 0 0 0,0 0 0 0 0,0-1 0 0 0,0 1 0 0 0,0 0 0 0 0,0 0 0 0 0,-1 0 0 0 0,1 0 0 0 0,-2-1 0 0 0,1 1 0 0 0,0 0 0 0 0,0 1 0 0 0,0-1 0 0 0,0 1 0 0 0,0 0 0 0 0,0 0 0 0 0,0-1 0 0 0,-1 1 0 0 0,1 1 0 0 0,0-1 0 0 0,0 0 0 0 0,0 0 0 0 0,0 1 0 0 0,0-1 0 0 0,-2 2 0 0 0,-3 0-349 0 0,0 1 0 0 0,0 0 0 0 0,0 0-1 0 0,1 1 1 0 0,-1 0 0 0 0,1 0 0 0 0,-9 8 0 0 0,13-11-605 0 0,2-1 289 0 0,0 0 121 0 0,0 0 28 0 0,17 3-690 0 0,-8 0 876 0 0,-2-2 199 0 0,0-1-1 0 0,1 0 1 0 0,-1 0-1 0 0,0-1 1 0 0,0 0-1 0 0,0 0 1 0 0,0-1-1 0 0,14-4 1 0 0,4-4 193 0 0,25-14 0 0 0,-27 13-131 0 0,-5 1 63 0 0,-1 0 0 0 0,0-1 1 0 0,31-26-1 0 0,39-48 432 0 0,-39 37 555 0 0,2-8 254 0 0,-8 8 602 0 0,-40 46-1325 0 0,-2 2 0 0 0,0 0-69 0 0,-4 14-278 0 0,-2 3-165 0 0,-1 1 0 0 0,-1-1 0 0 0,-14 24 0 0 0,-8 18 0 0 0,-20 61 28 0 0,-59 225 0 0 0,104-320 36 0 0,5-23 273 0 0,0-2 138 0 0,0 0 33 0 0,0 0-65 0 0,13-19-278 0 0,8-15-165 0 0,30-64 0 0 0,-31 57 0 0 0,-11 24 0 0 0,-1-2 0 0 0,9-27 0 0 0,-38 95 0 0 0,19-41 0 0 0,0 0 0 0 0,1 1 0 0 0,-1 11 0 0 0,2-18 0 0 0,0 0 0 0 0,0 1 0 0 0,0-1 0 0 0,0 1 0 0 0,0-1 0 0 0,1 1 0 0 0,-1-1 0 0 0,1 0 0 0 0,-1 1 0 0 0,1-1 0 0 0,0 0 0 0 0,0 0 0 0 0,0 1 0 0 0,1-1 0 0 0,-1 0 0 0 0,2 2 0 0 0,-1-3 0 0 0,-1 0 0 0 0,1 0 0 0 0,0 0 0 0 0,0 0 0 0 0,0-1 0 0 0,-1 1 0 0 0,1 0 0 0 0,0-1 0 0 0,0 0 0 0 0,0 1 0 0 0,0-1 0 0 0,0 0 0 0 0,0 0 0 0 0,0 0 0 0 0,0 0 0 0 0,0 0 0 0 0,3-2 0 0 0,36-8 0 0 0,-39 9 0 0 0,29-9 0 0 0,0-1 0 0 0,-2-2 0 0 0,46-26 0 0 0,-54 25 0 0 0,0 0 0 0 0,-1-1 0 0 0,-1-1 0 0 0,0 0 0 0 0,20-25 0 0 0,-6 9 0 0 0,-33 32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1 0 0 0 0,-4 8 0 0 0,-4 10 0 0 0,-2-2 0 0 0,-16 21 0 0 0,18-28 0 0 0,1 0 0 0 0,0 1 0 0 0,0 0 0 0 0,1 0 0 0 0,0 0 0 0 0,0 0 0 0 0,-2 14 0 0 0,-2 7 23 0 0,5-21-19 0 0,1 1 1 0 0,1 0-1 0 0,-3 13 1 0 0,5-20-24 0 0,0 0 1 0 0,0 0-1 0 0,0 1 0 0 0,1-1 1 0 0,-1 0-1 0 0,1 0 0 0 0,0 0 1 0 0,0 0-1 0 0,0 0 1 0 0,1 0-1 0 0,0 0 0 0 0,3 6 1 0 0,-5-10-82 0 0,1 1 0 0 0,-1-1 0 0 0,0 0 0 0 0,1 0 0 0 0,-1 0 0 0 0,1 0 0 0 0,-1 0 0 0 0,0 0 0 0 0,1 0 0 0 0,-1 0 0 0 0,1 0 0 0 0,-1 0 0 0 0,0 0 0 0 0,1 0 0 0 0,-1 0 0 0 0,1-1 0 0 0,-1 1 0 0 0,0 0 1 0 0,1 0-1 0 0,-1 0 0 0 0,0 0 0 0 0,1-1 0 0 0,-1 1 0 0 0,0 0 0 0 0,1-1 0 0 0,8-5-2907 0 0,-1-3-6546 0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9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0 13359 0 0,'-3'-3'590'0'0,"3"3"-536"0"0,-1-1-1 0 0,0 0 0 0 0,0 1 1 0 0,0-1-1 0 0,0 1 0 0 0,0-1 0 0 0,0 1 1 0 0,0-1-1 0 0,0 1 0 0 0,0 0 1 0 0,0-1-1 0 0,0 1 0 0 0,0 0 0 0 0,0 0 1 0 0,0 0-1 0 0,0 0 0 0 0,0 0 1 0 0,-2 0-1 0 0,1 0 432 0 0,1-1 0 0 0,-1 1-1 0 0,0 0 1 0 0,1 0 0 0 0,-1 0 0 0 0,1 0 0 0 0,-1 1 0 0 0,0-1 0 0 0,1 0-1 0 0,-1 1 1 0 0,1-1 0 0 0,-1 1 0 0 0,-2 0 0 0 0,3 0 540 0 0,1-1-65 0 0,-1 2-780 0 0,-1-1-1 0 0,1 0 1 0 0,0 1-1 0 0,0-1 1 0 0,0 1-1 0 0,0-1 1 0 0,0 1-1 0 0,0 0 1 0 0,0-1-1 0 0,0 1 0 0 0,1 0 1 0 0,-2 2-1 0 0,-4 17 895 0 0,-7 34-1 0 0,10-38-889 0 0,0-1-1 0 0,-1 0 1 0 0,-1 0-1 0 0,-12 27 0 0 0,-7 5 121 0 0,-18 29 40 0 0,-29 47-88 0 0,39-72-188 0 0,22-36-42 0 0,0 0 1 0 0,-11 25-1 0 0,-10 26 38 0 0,28-56-64 0 0,7-2-20 0 0,14 1-232 0 0,-16-9 176 0 0,1-1-17 0 0,1 0 49 0 0,0 0 1 0 0,0 0 0 0 0,0 0 0 0 0,0-1-1 0 0,-1 0 1 0 0,1 0 0 0 0,0 0 0 0 0,0 0-1 0 0,0 0 1 0 0,0-1 0 0 0,-1 0-1 0 0,4-2 1 0 0,8-5-359 0 0,21-18 0 0 0,-10 7 50 0 0,-17 14-265 0 0,-1-2 0 0 0,1 0 0 0 0,-1 0 0 0 0,-1 0 0 0 0,1-1 0 0 0,-1 0 0 0 0,-1 0 0 0 0,0-1 0 0 0,0 0 0 0 0,6-15 1 0 0,-7 9-998 0 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29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5527 0 0,'-4'1'74'0'0,"0"1"-1"0"0,0 0 1 0 0,1 0-1 0 0,-1 0 1 0 0,1 1-1 0 0,-1-1 1 0 0,1 1-1 0 0,0 0 1 0 0,0-1-1 0 0,0 2 1 0 0,-2 2-1 0 0,-4 5 2848 0 0,-12 23 1 0 0,18-29-1556 0 0,3-3-1068 0 0,-1-1 0 0 0,1 1 1 0 0,-1-1-1 0 0,1 1 0 0 0,-1-1 0 0 0,1 1 0 0 0,0-1 1 0 0,-1 1-1 0 0,1-1 0 0 0,0 1 0 0 0,0-1 1 0 0,0 1-1 0 0,0 0 0 0 0,1-1 0 0 0,-1 1 0 0 0,0-1 1 0 0,1 1-1 0 0,-1-1 0 0 0,1 1 0 0 0,-1-1 1 0 0,1 0-1 0 0,0 1 0 0 0,1 1 0 0 0,-2-2-223 0 0,1-1-1 0 0,0 1 0 0 0,-1-1 1 0 0,1 1-1 0 0,0-1 0 0 0,-1 0 1 0 0,1 0-1 0 0,0 1 1 0 0,-1-1-1 0 0,1 0 0 0 0,0 0 1 0 0,-1 0-1 0 0,1 0 0 0 0,0 1 1 0 0,0-1-1 0 0,-1 0 0 0 0,1 0 1 0 0,0 0-1 0 0,-1-1 1 0 0,2 1-1 0 0,1 0 160 0 0,29-1 930 0 0,0 0-1 0 0,1-3 0 0 0,37-8 1 0 0,34-4-62 0 0,-78 13-857 0 0,44-13 1 0 0,-28 5-122 0 0,48-15-1327 0 0,-60 19 471 0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34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37 4143 0 0,'1'-2'319'0'0,"3"-7"1027"0"0,2 0 1 0 0,-1 0-1 0 0,10-13 1 0 0,-7 13 390 0 0,12-13 1750 0 0,4-4-1882 0 0,77-124 3421 0 0,-88 129-4286 0 0,0-1 0 0 0,-1-1-1 0 0,-1 1 1 0 0,13-41 0 0 0,-21 57-615 0 0,-2 5-116 0 0,0-1 1 0 0,0 1-1 0 0,-1 0 0 0 0,1-1 1 0 0,0 1-1 0 0,-1 0 0 0 0,1-1 1 0 0,-1 1-1 0 0,0-1 0 0 0,1 1 1 0 0,-1-4-1 0 0,0 4 362 0 0,0 1 117 0 0,0 0 21 0 0,0 0-66 0 0,0 4-422 0 0,-1 0 0 0 0,0 0 0 0 0,-1 1 0 0 0,1-1 0 0 0,-1 0 0 0 0,0 0 0 0 0,-4 7 0 0 0,-2 5-24 0 0,-94 244 3 0 0,-3 58-504 0 0,34-130-1119 0 0,60-164 1329 0 0,10-22 198 0 0,1-2 21 0 0,0 0 3 0 0,0 0 1 0 0,0 0 6 0 0,0 0 1 0 0,0 0 0 0 0,0 0-3 0 0,2-12-90 0 0,3-11-33 0 0,17-41 0 0 0,-3 9-642 0 0,-8 21-259 0 0,-6 19 222 0 0,0 0 0 0 0,4-21 1 0 0,3-30-3943 0 0,-9 52 2171 0 0,3-12-2608 0 0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34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79 5983 0 0,'0'0'464'0'0,"-2"1"-305"0"0,-7 4 382 0 0,0 0-1 0 0,-13 9 1 0 0,-2 3 1260 0 0,13-11 949 0 0,-22 11 1 0 0,31-16-1802 0 0,2-1 3 0 0,0 0-36 0 0,0 0-149 0 0,0 0-60 0 0,0 0-17 0 0,0 0-34 0 0,0 0-134 0 0,4-1-370 0 0,-1 0 1 0 0,0 0-1 0 0,0 0 1 0 0,0 0-1 0 0,0-1 1 0 0,0 1-1 0 0,0-1 1 0 0,3-2-1 0 0,7-3 181 0 0,94-40 1464 0 0,-9 10-845 0 0,-3 0-248 0 0,-83 32-614 0 0,0 1 0 0 0,14-2 0 0 0,-12 2 21 0 0,22-7 0 0 0,-27 6-288 0 0,5-2 1479 0 0,-12 9-642 0 0,-7 6-426 0 0,-3 4-218 0 0,0-1 0 0 0,1 1 1 0 0,0 1-1 0 0,-9 23 0 0 0,8-15-16 0 0,5-13 0 0 0,0 0 0 0 0,0 1 0 0 0,1-1 0 0 0,0 1 0 0 0,1 0 0 0 0,-1 11 0 0 0,4-2-28 0 0,2-14 11 0 0,-2-2 9 0 0,0 0-1 0 0,0 0 0 0 0,0-1 0 0 0,0 1 0 0 0,0 0 0 0 0,0-1 1 0 0,0 0-1 0 0,1 1 0 0 0,-1-1 0 0 0,0 0 0 0 0,5 1 0 0 0,-4-1 3 0 0,0-1-1 0 0,1 1 0 0 0,-1-1 0 0 0,0 0 1 0 0,1-1-1 0 0,-1 1 0 0 0,0 0 0 0 0,0-1 0 0 0,1 0 1 0 0,-1 0-1 0 0,6-2 0 0 0,-4 1 7 0 0,0-1 0 0 0,1 1 0 0 0,-2-1 0 0 0,1 0 0 0 0,0-1 0 0 0,0 1 0 0 0,-1-1 0 0 0,0 0 0 0 0,0 0 0 0 0,0 0 0 0 0,0 0 0 0 0,-1-1 0 0 0,1 1 0 0 0,3-8 0 0 0,11-17 0 0 0,-14 24 0 0 0,0-1 0 0 0,-1 1 0 0 0,0-1 0 0 0,0 0 0 0 0,0 0 0 0 0,3-9 0 0 0,-6 13 0 0 0,3-6 8 0 0,-1 0-1 0 0,-1 0 1 0 0,1 0 0 0 0,-1 0-1 0 0,-1 0 1 0 0,0-10-1 0 0,-2 6 4 0 0,-1 3 10 0 0,2 7 81 0 0,-1 0 34 0 0,2 2-141 0 0,0 0 0 0 0,0 0 0 0 0,0-1 0 0 0,0 1 0 0 0,0 0 0 0 0,-1 0-1 0 0,1 0 1 0 0,0-1 0 0 0,0 1 0 0 0,0 0 0 0 0,0 0 0 0 0,0 0 0 0 0,0 0 0 0 0,-1-1 0 0 0,1 1 0 0 0,0 0 0 0 0,0 0 0 0 0,0 0 0 0 0,-1 0 0 0 0,1 0 0 0 0,0 0 0 0 0,0 0 0 0 0,0 0 0 0 0,-1 0 0 0 0,1-1 0 0 0,0 1 0 0 0,0 0 0 0 0,0 0 0 0 0,-1 0 0 0 0,1 0 0 0 0,-4 10-10 0 0,4 4 15 0 0,1-12-4 0 0,0 0-1 0 0,0 0 1 0 0,0 1-1 0 0,0-1 1 0 0,0 0 0 0 0,1 0-1 0 0,-1-1 1 0 0,1 1 0 0 0,0 0-1 0 0,-1 0 1 0 0,1-1-1 0 0,0 1 1 0 0,0-1 0 0 0,0 1-1 0 0,0-1 1 0 0,3 1-1 0 0,8 3-37 0 0,-5-4 40 0 0,0-1 1 0 0,1 1-1 0 0,-1-1 1 0 0,0-1 0 0 0,1 0-1 0 0,13-3 1 0 0,11-1-53 0 0,-31 4 43 0 0,2 0 9 0 0,12 5 4 0 0,-4 2-2 0 0,-4 8 0 0 0,-4 3 12 0 0,-4-11 0 0 0,0 1 0 0 0,-1 0 0 0 0,0-1 0 0 0,0 1 0 0 0,-1 0 1 0 0,0-1-1 0 0,-4 12 0 0 0,-25 43 43 0 0,20-42-19 0 0,10-14-36 0 0,1-4 0 0 0,-1 1 0 0 0,1-1 0 0 0,-1 0 0 0 0,0 1 0 0 0,1-1 0 0 0,-1 0 0 0 0,0 1 0 0 0,0-1 0 0 0,0 0 0 0 0,0 0 0 0 0,0 0 0 0 0,-2 1 0 0 0,-5 5 0 0 0,8-7 0 0 0,-1 0 0 0 0,1-1 0 0 0,0 1 0 0 0,0 0 0 0 0,-1 0 0 0 0,1 0 0 0 0,0 0 0 0 0,0-1 0 0 0,-1 1 0 0 0,1 0 0 0 0,0 0 0 0 0,0-1 0 0 0,0 1 0 0 0,-1 0 0 0 0,1 0 0 0 0,0-1 0 0 0,0 1 0 0 0,0 0 0 0 0,0-1 0 0 0,0 1 0 0 0,-1 0 0 0 0,1-1 0 0 0,0 1 0 0 0,0 0 0 0 0,0-1 0 0 0,0 1 0 0 0,0-4 3 0 0,-1 0 0 0 0,1 0 0 0 0,0 1 1 0 0,1-1-1 0 0,-1 0 0 0 0,1 0 0 0 0,-1 1 0 0 0,1-1 0 0 0,0 0 0 0 0,0 1 1 0 0,3-7-1 0 0,3-4 47 0 0,14-21 0 0 0,-10 17-33 0 0,42-64 49 0 0,-43 69-55 0 0,0 1-1 0 0,0 1 0 0 0,1 0 0 0 0,16-13 0 0 0,-24 22-10 0 0,0 0 1 0 0,-1 0-1 0 0,1 0 0 0 0,0 1 0 0 0,0-1 1 0 0,0 1-1 0 0,0 0 0 0 0,0 0 0 0 0,1 0 1 0 0,-1 0-1 0 0,4 0 0 0 0,35-10-18 0 0,-20 7-231 0 0,-13 8 255 0 0,-8-4-237 0 0,0 1 1 0 0,0-1-1 0 0,-1 0 1 0 0,1 1-1 0 0,0-1 1 0 0,0 0-1 0 0,0 1 1 0 0,0-1-1 0 0,0 0 0 0 0,0 0 1 0 0,-1 0-1 0 0,1 0 1 0 0,0 0-1 0 0,0 0 1 0 0,2 0-1 0 0,10-1-1126 0 0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37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537 10247 0 0,'0'0'466'0'0,"0"0"-5"0"0,-2 0-294 0 0,-6 1-13 0 0,5-1 550 0 0,1 0-268 0 0,0 1 78 0 0,-1-1 0 0 0,0 0 0 0 0,0 0 0 0 0,0 0 0 0 0,0-1 0 0 0,1 1 0 0 0,-1-1 0 0 0,0 1 0 0 0,0-1 0 0 0,1 0 0 0 0,-1 0 0 0 0,1 0 0 0 0,-4-2 0 0 0,5 2-2 0 0,1 1 0 0 0,0-4-319 0 0,0 1 0 0 0,1-1 0 0 0,0 1 0 0 0,-1-1 0 0 0,1 1-1 0 0,0 0 1 0 0,1-1 0 0 0,-1 1 0 0 0,1 0 0 0 0,-1 0 0 0 0,1 0 0 0 0,0 0 0 0 0,0 0-1 0 0,4-4 1 0 0,4-3 80 0 0,1 0-1 0 0,16-12 1 0 0,3-3 712 0 0,-18 14-969 0 0,5-6 8 0 0,1 1 0 0 0,35-24 0 0 0,-15 11 1787 0 0,-38 29-1807 0 0,1 0-1 0 0,-1 0 1 0 0,0-1 0 0 0,0 1 0 0 0,1 0 0 0 0,-1 0 0 0 0,0 0-1 0 0,1-1 1 0 0,-1 1 0 0 0,0 0 0 0 0,1 0 0 0 0,-1 0 0 0 0,0 0-1 0 0,1 0 1 0 0,-1-1 0 0 0,0 1 0 0 0,1 0 0 0 0,-1 0 0 0 0,0 0-1 0 0,1 0 1 0 0,-1 0 0 0 0,0 0 0 0 0,1 0 0 0 0,-1 0 0 0 0,0 1-1 0 0,1-1 1 0 0,-1 0 0 0 0,0 0 0 0 0,1 0 0 0 0,-1 0 0 0 0,0 0-1 0 0,1 0 1 0 0,-1 1 0 0 0,0-1 0 0 0,1 0 0 0 0,-1 0 0 0 0,0 0-1 0 0,0 1 1 0 0,1-1 0 0 0,4 11 9 0 0,-5-10-14 0 0,2 4 1 0 0,0 1 0 0 0,-1 0 0 0 0,0-1 0 0 0,0 1 0 0 0,0 0 0 0 0,-1 0 0 0 0,1 0 0 0 0,-1-1 0 0 0,-1 1 0 0 0,1 0 0 0 0,-1 0 0 0 0,-2 7 0 0 0,-1 1 0 0 0,-1 0 0 0 0,0 0 0 0 0,-2-1 0 0 0,-11 21 0 0 0,12-26 0 0 0,6-8 0 0 0,0 1 0 0 0,0-1 0 0 0,-1 0 0 0 0,1 0 0 0 0,0 0 0 0 0,0 1 0 0 0,0-1 0 0 0,0 0 0 0 0,0 0 0 0 0,0 0 0 0 0,-1 0 0 0 0,1 1 0 0 0,0-1 0 0 0,0 0 0 0 0,0 0 0 0 0,-1 0 0 0 0,1 0 0 0 0,0 0 0 0 0,0 0 0 0 0,0 0 0 0 0,-1 1 0 0 0,1-1 0 0 0,0 0 0 0 0,0 0 0 0 0,0 0 0 0 0,-1 0 0 0 0,1 0 0 0 0,0 0 0 0 0,0 0 0 0 0,-1 0 0 0 0,1 0 0 0 0,0 0 0 0 0,-1 0 0 0 0,2-1 0 0 0,-1 0 0 0 0,0 0 0 0 0,0 0 0 0 0,1 0 0 0 0,-1 0 0 0 0,0 0 0 0 0,1 0 0 0 0,-1 1 0 0 0,1-1 0 0 0,-1 0 0 0 0,1 0 0 0 0,0 1 0 0 0,0-2 0 0 0,22-24 0 0 0,0 2 0 0 0,1 0 0 0 0,45-32 0 0 0,-60 50 0 0 0,1 0 0 0 0,0 1 0 0 0,12-5 0 0 0,-5 3 0 0 0,-17 7 0 0 0,1-1 0 0 0,-1 1 0 0 0,1-1 0 0 0,-1 1 0 0 0,1 0 0 0 0,-1 0 0 0 0,1-1 0 0 0,0 1 0 0 0,-1 0 0 0 0,1 0 0 0 0,-1 0 0 0 0,1 0 0 0 0,0 0 0 0 0,-1 0 0 0 0,1 0 0 0 0,-1 0 0 0 0,1 0 0 0 0,0 0 0 0 0,-1 0 0 0 0,1 0 0 0 0,0 0 0 0 0,-1 0 0 0 0,1 1 0 0 0,-1-1 0 0 0,1 0 0 0 0,0 0 0 0 0,-1 1 0 0 0,1-1 0 0 0,-1 0 0 0 0,1 1 0 0 0,-1-1 0 0 0,1 1 0 0 0,-1-1 0 0 0,0 0 0 0 0,1 1 0 0 0,-1-1 0 0 0,1 1 0 0 0,-1-1 0 0 0,0 1 0 0 0,1 0 0 0 0,-1-1 0 0 0,0 1 0 0 0,0-1 0 0 0,1 1 0 0 0,-1-1 0 0 0,0 1 0 0 0,0 0 0 0 0,1 1 0 0 0,0 2 0 0 0,0-1 0 0 0,0 1 0 0 0,-1 0 0 0 0,1 0 0 0 0,-1-1 0 0 0,0 1 0 0 0,1 0 0 0 0,-2-1 0 0 0,0 7 0 0 0,0 8 0 0 0,1-13 0 0 0,0-1 0 0 0,-1 1 0 0 0,0 0 0 0 0,0 0 0 0 0,0 0 0 0 0,0 0 0 0 0,-1-1 0 0 0,-3 8 0 0 0,-2 0 0 0 0,-15 21 0 0 0,40-54 0 0 0,1 0 0 0 0,0 2 0 0 0,2 0 0 0 0,0 1 0 0 0,28-17 0 0 0,13-2 0 0 0,-54 34 0 0 0,1 4 0 0 0,-7 0 0 0 0,0 1 0 0 0,0 0 0 0 0,0-1 0 0 0,0 1 0 0 0,-1 0 0 0 0,1 0 0 0 0,-1 0 0 0 0,1 0 0 0 0,-1 1 0 0 0,0-1 0 0 0,0 0 0 0 0,1 4 0 0 0,1 0 0 0 0,-1-4 0 0 0,-1 1 0 0 0,0-1 0 0 0,0 0 0 0 0,0 1 0 0 0,0-1 0 0 0,-1 1 0 0 0,1-1 0 0 0,-1 1 0 0 0,1-1 0 0 0,-1 1 0 0 0,0-1 0 0 0,0 1 0 0 0,0 0 0 0 0,0-1 0 0 0,-1 4 0 0 0,0 2 0 0 0,-1 3 0 0 0,-1-1 0 0 0,0 0 0 0 0,0 0 0 0 0,-8 17 0 0 0,7-17 0 0 0,-5 7-3 0 0,9-15 5 0 0,-1-1-1 0 0,0 1 1 0 0,1 0 0 0 0,-1-1 0 0 0,0 1 0 0 0,1 0-1 0 0,0 0 1 0 0,0-1 0 0 0,-1 4 0 0 0,1-4 70 0 0,0-1 9 0 0,1 2-1 0 0,-1-1-77 0 0,0 0 0 0 0,0 0 0 0 0,0-1 0 0 0,1 1-1 0 0,-1 0 1 0 0,0 0 0 0 0,1-1 0 0 0,-1 1 0 0 0,0 0 0 0 0,1 0 0 0 0,-1-1 0 0 0,1 1 0 0 0,-1-1-1 0 0,1 1 1 0 0,-1 0 0 0 0,1-1 0 0 0,0 1 0 0 0,-1-1 0 0 0,1 1 0 0 0,0-1 0 0 0,-1 1 0 0 0,1-1-1 0 0,0 0 1 0 0,0 1 0 0 0,1-1 0 0 0,0 1 2 0 0,10 3-5 0 0,-7-5 0 0 0,0 0 0 0 0,0 0 0 0 0,0-1 0 0 0,-1 0 0 0 0,1 1 0 0 0,-1-2 0 0 0,1 1 0 0 0,-1 0 0 0 0,7-5 0 0 0,12-7 0 0 0,-16 11 0 0 0,-1-1 1 0 0,-1 0-1 0 0,1 0 0 0 0,-1-1 1 0 0,1 0-1 0 0,4-5 0 0 0,-4 3-53 0 0,1 0 0 0 0,13-9 0 0 0,-12 10 41 0 0,0-1 1 0 0,0-1 0 0 0,-1 1-1 0 0,0-1 1 0 0,0 0 0 0 0,-1-1-1 0 0,0 0 1 0 0,5-10 0 0 0,6-7-2 0 0,-17 26 13 0 0,0 0 0 0 0,0 0 0 0 0,-1 0 0 0 0,1 0 0 0 0,0 0 0 0 0,0 0 0 0 0,0 0 0 0 0,0 0 0 0 0,0 0 0 0 0,1 0 0 0 0,-1 0 0 0 0,0 0 0 0 0,0 0 0 0 0,0 0 0 0 0,0 0 0 0 0,0 0 0 0 0,0 0 0 0 0,0 1 0 0 0,0-1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-1 10 0 0 0,-3 13 0 0 0,-2-3 76 0 0,-1 0 0 0 0,-18 33 0 0 0,6-13 41 0 0,15-28-5 0 0,3-1-101 0 0,3-9-70 0 0,9 0 5 0 0,2-5 43 0 0,-4 0 11 0 0,-1 0 0 0 0,0 0 0 0 0,0-2 0 0 0,0 1 0 0 0,11-9 0 0 0,-4 2 0 0 0,23-23 0 0 0,22-31 0 0 0,-54 59 5 0 0,-1-1 0 0 0,0 0 0 0 0,0 0 0 0 0,-1 0 0 0 0,4-9 0 0 0,11-18 30 0 0,-18 32 40 0 0,-1 2-12 0 0,0 0-126 0 0,0 0-78 0 0,-1 3-19 0 0,-24 47 437 0 0,16-34-118 0 0,1 1 0 0 0,-11 32-1 0 0,-1 21-158 0 0,20-68-4 0 0,-1 1 0 0 0,1-1 1 0 0,0 0-1 0 0,0 0 0 0 0,0 0 0 0 0,0 1 0 0 0,0-1 0 0 0,1 0 0 0 0,0 4 1 0 0,5 3-55 0 0,-4-7 63 0 0,-1-1-11 0 0,1 0-1 0 0,-1 0 0 0 0,1 0 0 0 0,0 0 0 0 0,-1 0 1 0 0,1 0-1 0 0,0 0 0 0 0,0 0 0 0 0,0-1 0 0 0,0 1 1 0 0,-1 0-1 0 0,1-1 0 0 0,0 0 0 0 0,4 1 0 0 0,-5-1-4 0 0,3 0 8 0 0,-1 1 0 0 0,0-1 0 0 0,0-1 0 0 0,0 1 0 0 0,1 0 0 0 0,-1-1 0 0 0,0 1 0 0 0,0-1 0 0 0,0 0 0 0 0,0 0 0 0 0,0 0 0 0 0,5-3 0 0 0,2-2-10 0 0,-1 0-1 0 0,12-10 0 0 0,6-4 2 0 0,-11 9 12 0 0,-1 0 0 0 0,0-1 0 0 0,-1-1 0 0 0,-1 0 0 0 0,14-18 0 0 0,53-77 0 0 0,-61 77 225 0 0,-1-1 1 0 0,-2 0-1 0 0,-1-2 0 0 0,-2 1 1 0 0,18-68-1 0 0,-50 126-225 0 0,-52 125 0 0 0,50-104 16 0 0,7-16 73 0 0,1 0 0 0 0,2 1 0 0 0,-15 62 0 0 0,24-71-152 0 0,2-19 54 0 0,1 1-39 0 0,1-2 44 0 0,-1 0 0 0 0,0-1-1 0 0,0 1 1 0 0,1-1 0 0 0,-1 1 0 0 0,1-1 0 0 0,-1 1 0 0 0,1-1-1 0 0,-1 0 1 0 0,1 0 0 0 0,0 0 0 0 0,0 0 0 0 0,0 0-1 0 0,0 0 1 0 0,-1 0 0 0 0,1-1 0 0 0,0 1 0 0 0,0-1-1 0 0,0 1 1 0 0,4-1 0 0 0,-2 0 0 0 0,0 0-1 0 0,-1-1 1 0 0,1 0 0 0 0,0 0 0 0 0,-1 0-1 0 0,1 0 1 0 0,5-3 0 0 0,-6 3-18 0 0,5-2 16 0 0,1-1 5 0 0,0 0 0 0 0,0 0 0 0 0,0-1-1 0 0,16-12 1 0 0,11-10 1 0 0,23-21 0 0 0,-52 41 0 0 0,-1 0 0 0 0,1-1 0 0 0,-1 1 0 0 0,0-1 0 0 0,8-17 0 0 0,5-8-11 0 0,-12 21 28 0 0,0-1 1 0 0,0-1-1 0 0,7-21 1 0 0,-14 34 296 0 0,-16 20 1100 0 0,1 5-1510 0 0,1 0 1 0 0,0 1 0 0 0,2 0 0 0 0,1 1 0 0 0,1 0-1 0 0,-11 48 1 0 0,12-43-284 0 0,9-31 356 0 0,0 1 13 0 0,0-1-1 0 0,-1 1 1 0 0,1-1 0 0 0,0 1 0 0 0,0-1 0 0 0,0 1 0 0 0,0-1-1 0 0,0 1 1 0 0,-1 0 0 0 0,1-1 0 0 0,0 1 0 0 0,0-1 0 0 0,0 1-1 0 0,0-1 1 0 0,1 1 0 0 0,-1 0 0 0 0,0-1 0 0 0,0 1 0 0 0,0-1 0 0 0,0 1-1 0 0,1-1 1 0 0,-1 1 0 0 0,1 0 5 0 0,0 0-1 0 0,0 0 1 0 0,0-1-1 0 0,0 1 1 0 0,0-1-1 0 0,0 1 1 0 0,0-1-1 0 0,1 1 1 0 0,-1-1 0 0 0,0 0-1 0 0,0 1 1 0 0,0-1-1 0 0,0 0 1 0 0,1 0-1 0 0,-1 0 1 0 0,0 0-1 0 0,0 0 1 0 0,1 0-1 0 0,-1 0 1 0 0,0-1 0 0 0,0 1-1 0 0,0 0 1 0 0,0-1-1 0 0,1 1 1 0 0,0-1-1 0 0,2-1 0 0 0,3 0 2 0 0,-1-1 0 0 0,0 0-1 0 0,1 0 1 0 0,-1 0 0 0 0,0-1 0 0 0,-1 0 0 0 0,11-10-1 0 0,35-39-37 0 0,-26 26 54 0 0,7-13-10 0 0,-8 8-25 0 0,46-63-189 0 0,-27 35 125 0 0,-57 88 95 0 0,-16 45 0 0 0,28-68 5 0 0,-2 5 103 0 0,0 1-1 0 0,-6 9 1 0 0,10-19-109 0 0,-1-1 0 0 0,1 1 0 0 0,0-1 1 0 0,0 1-1 0 0,-1 0 0 0 0,1-1 0 0 0,0 1 0 0 0,0 0 0 0 0,0-1 0 0 0,0 1 1 0 0,0 0-1 0 0,0-1 0 0 0,0 1 0 0 0,0 0 0 0 0,0-1 0 0 0,0 1 0 0 0,0 0 1 0 0,0 1-1 0 0,1 0 1 0 0,1 11-20 0 0,5-2-36 0 0,7-5 36 0 0,-1-4 1 0 0,-11-2 7 0 0,0 0 0 0 0,0 0 0 0 0,1 0-1 0 0,-1 0 1 0 0,0 0 0 0 0,0-1-1 0 0,0 1 1 0 0,0-1 0 0 0,0 1 0 0 0,-1-1-1 0 0,1 1 1 0 0,4-3 0 0 0,17-8 6 0 0,-10 7-2 0 0,-3-1-16 0 0,-8 4-64 0 0,-2 1-16 0 0,0 0 0 0 0,2 11 0 0 0,-2-7 96 0 0,0 0 0 0 0,0 0-1 0 0,-1 0 1 0 0,1-1 0 0 0,-1 1 0 0 0,0 0 0 0 0,0-1-1 0 0,0 1 1 0 0,0-1 0 0 0,-1 1 0 0 0,-1 4 0 0 0,-4 2 0 0 0,1-1 0 0 0,-11 12 0 0 0,10-12 5 0 0,0 0 0 0 0,-7 14 0 0 0,12-20 25 0 0,1 0 0 0 0,0 0 0 0 0,0 1 0 0 0,0-1 0 0 0,0 5 0 0 0,1-5 89 0 0,0-1-19 0 0,4 7-80 0 0,-3-9-21 0 0,0 1 0 0 0,0 0 0 0 0,0-1 0 0 0,0 1 0 0 0,0-1 0 0 0,0 1-1 0 0,0-1 1 0 0,0 0 0 0 0,0 1 0 0 0,0-1 0 0 0,1 0 0 0 0,-1 0 0 0 0,0 0 0 0 0,0 0 0 0 0,0 0 0 0 0,0 0 0 0 0,0 0-1 0 0,0 0 1 0 0,3-1 0 0 0,23-7-33 0 0,-14 3 26 0 0,-3 2-12 0 0,1-1-1 0 0,-1 0 1 0 0,0-1 0 0 0,0 0-1 0 0,-1 0 1 0 0,0-1 0 0 0,13-11-1 0 0,4-6-78 0 0,23-27-1 0 0,-37 37 94 0 0,6-9 6 0 0,0 0 0 0 0,-2-2 0 0 0,0 0 0 0 0,-2 0 0 0 0,14-35 0 0 0,-13 26 178 0 0,48-98 1479 0 0,-85 208-1492 0 0,15-56-165 0 0,2-5 0 0 0,-12 23 0 0 0,6-13 0 0 0,2-5 0 0 0,-17 28 0 0 0,-71 119 0 0 0,94-163 0 0 0,2-3 0 0 0,-1 1 0 0 0,1-1 0 0 0,0 0 0 0 0,0 0 0 0 0,0 0 0 0 0,1 1 0 0 0,-2 4 0 0 0,2 2 0 0 0,1-7 7 0 0,7 7-55 0 0,-6-7 25 0 0,-1-1-314 0 0,4 1-358 0 0,-2 0 592 0 0,13-2-674 0 0,-7-2 761 0 0,-1 1-56 0 0,-6 0-299 0 0,-2 1-117 0 0,0 0-21 0 0,0 0-3 0 0,1-1 372 0 0,0-1 1 0 0,0 1-1 0 0,0-1 1 0 0,-1 1-1 0 0,1-1 0 0 0,0 0 1 0 0,-1 1-1 0 0,1-1 0 0 0,-1 0 1 0 0,1-2-1 0 0,-1-18-3776 0 0,0 20 2443 0 0,-2-13-1654 0 0,2 10 2136 0 0,0-1 0 0 0,0 1-1 0 0,0-1 1 0 0,0 1 0 0 0,3-9-1 0 0,-2 11-1056 0 0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3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3 4607 0 0,'0'0'102'0'0,"0"0"20"0"0,0 0 6 0 0,-5-10 1952 0 0,3 8-1648 0 0,1 1-1 0 0,-1-1 0 0 0,1 1 0 0 0,-1-1 1 0 0,1 1-1 0 0,-1 0 0 0 0,0 0 0 0 0,0 0 1 0 0,0 0-1 0 0,1 0 0 0 0,-1 0 0 0 0,0 0 0 0 0,0 0 1 0 0,-3 0-1 0 0,-1 0 693 0 0,0 0 1 0 0,1 0-1 0 0,-1 0 1 0 0,-7 1-1 0 0,12 0-459 0 0,-12 4 1931 0 0,5-2-2084 0 0,7-2 0 0 0,1 0 0 0 0,0 0 0 0 0,0 0 0 0 0,0 0-68 0 0,0 0-217 0 0,2 0 161 0 0,6 1-49 0 0,1-2 1 0 0,-1 1 0 0 0,12-3 0 0 0,-13 2-242 0 0,0 0 0 0 0,1 0 1 0 0,-1 1-1 0 0,1-1 1 0 0,-1 2-1 0 0,10 0 1 0 0,-9 1 66 0 0,0 0 123 0 0,0-1 0 0 0,0 0 0 0 0,0 0 0 0 0,17-1 0 0 0,-15-1-288 0 0,0-1-269 0 0,-8 2-1135 0 0,-2 0-499 0 0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40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3 5983 0 0,'0'0'464'0'0,"1"-2"28"0"0,13-26 4311 0 0,-8 16-2857 0 0,-1 1 0 0 0,1 1 0 0 0,15-21 0 0 0,1 6-365 0 0,17-20 487 0 0,34-44 337 0 0,-11 16-1322 0 0,98-130 1901 0 0,-149 190-2968 0 0,-15 24-16 0 0,0-1 0 0 0,-10 19 0 0 0,10-22 0 0 0,-4 7 0 0 0,-2 21 0 0 0,8-27 0 0 0,0-5 0 0 0,1 1 0 0 0,0 0 0 0 0,1-1 0 0 0,-1 1 0 0 0,1 0 0 0 0,-1 0 0 0 0,1 5 0 0 0,0-7 0 0 0,1 0 0 0 0,-1 1 0 0 0,0-1 0 0 0,0 0 0 0 0,1 0 0 0 0,-1 0 0 0 0,1 1 0 0 0,0-1 0 0 0,0 0 0 0 0,0 0 0 0 0,0 0 0 0 0,2 3 0 0 0,1 2 0 0 0,6 11 0 0 0,-5-15 0 0 0,-2-2 0 0 0,25 14 0 0 0,-21-12 0 0 0,0 0 0 0 0,-1 1 0 0 0,1 0 0 0 0,-1 0 0 0 0,0 0 0 0 0,0 1 0 0 0,0 0 0 0 0,-1 0 0 0 0,0 1 0 0 0,0-1 0 0 0,0 1 0 0 0,7 13 0 0 0,-8-16 0 0 0,-3-1 0 0 0,0-1 0 0 0,0 1 0 0 0,0-1 0 0 0,0 0 0 0 0,0 1 0 0 0,0 0 0 0 0,-1-1 0 0 0,1 1 0 0 0,0 0 0 0 0,-1-1 0 0 0,1 3 0 0 0,6 21 0 0 0,-5-6 0 0 0,-4-13 0 0 0,0-3 0 0 0,0 2 21 0 0,0 1 0 0 0,0-1 0 0 0,-1 0 0 0 0,0 0 0 0 0,0-1 0 0 0,0 1 0 0 0,-1 0-1 0 0,1-1 1 0 0,-1 0 0 0 0,0 0 0 0 0,-1 0 0 0 0,-6 5 0 0 0,7-7-12 0 0,0 0 0 0 0,0-1-1 0 0,0 0 1 0 0,0 1 0 0 0,-1-1 0 0 0,1-1 0 0 0,0 1-1 0 0,-1-1 1 0 0,-8 0 0 0 0,-5-3-9 0 0,14 2 0 0 0,3 0-1 0 0,-1 1 1 0 0,0-1-1 0 0,1 1 0 0 0,-1-1 1 0 0,1 0-1 0 0,-1 1 0 0 0,1-1 0 0 0,-1 0 1 0 0,-1-2-1 0 0,-1-5-36 0 0,3 5 21 0 0,0-8-7 0 0,2 6 16 0 0,1 0 0 0 0,-1 0 0 0 0,1 0 0 0 0,1 1 0 0 0,-1-1 0 0 0,0 0 0 0 0,1 1-1 0 0,0-1 1 0 0,0 1 0 0 0,1 0 0 0 0,-1 0 0 0 0,1 0 0 0 0,0 1 0 0 0,4-4 0 0 0,2 0-4 0 0,0 2 0 0 0,-6 4-31 0 0,7 2 31 0 0,-2 6 0 0 0,-2 5-42 0 0,0 13-27 0 0,-6-22-4 0 0,3 1-76 0 0,-4-4 155 0 0,0 0-1 0 0,0 1 1 0 0,0-1-1 0 0,0 1 1 0 0,1-1 0 0 0,-1 0-1 0 0,0 1 1 0 0,0-1 0 0 0,0 0-1 0 0,1 0 1 0 0,-1 1-1 0 0,0-1 1 0 0,0 0 0 0 0,1 1-1 0 0,-1-1 1 0 0,0 0-1 0 0,1 0 1 0 0,-1 0 0 0 0,0 1-1 0 0,1-1 1 0 0,-1 0-1 0 0,1 0 1 0 0,16 6-114 0 0,-12-8 107 0 0,-3 1-4 0 0,9-3 8 0 0,-1-1 0 0 0,0 0 0 0 0,0 0 0 0 0,-1-1 0 0 0,1 0 0 0 0,12-12 0 0 0,1-3-11 0 0,22-26 1 0 0,-33 34 103 0 0,-1 0 1 0 0,0 0-1 0 0,-1-1 0 0 0,-1 0 1 0 0,11-23-1 0 0,-59 111 61 0 0,-1-1-156 0 0,26-45 9 0 0,7-16 28 0 0,-8 21 0 0 0,12-28-19 0 0,1-3-2 0 0,1 0 0 0 0,0-1 0 0 0,0 1-1 0 0,1 0 1 0 0,-1 0 0 0 0,0 0-1 0 0,1 0 1 0 0,-1 0 0 0 0,1 0-1 0 0,-1 3 1 0 0,0 8 6 0 0,2-1-12 0 0,5-5-13 0 0,-2-6-41 0 0,4-2 50 0 0,1-1-1 0 0,-1 0 0 0 0,0 0 0 0 0,0-1 0 0 0,0 0 0 0 0,0 0 1 0 0,0-1-1 0 0,-1 0 0 0 0,0-1 0 0 0,0 1 0 0 0,0-1 1 0 0,7-7-1 0 0,1-1 2 0 0,-1-2 0 0 0,0 0 0 0 0,-1-1 0 0 0,12-18 0 0 0,-21 27 9 0 0,1 0-1 0 0,-1 0 1 0 0,-1 0-1 0 0,1-1 1 0 0,-1 0-1 0 0,-1 0 1 0 0,3-12 0 0 0,-4 16-5 0 0,0 0 1 0 0,-1 0 0 0 0,1-1-1 0 0,-1 1 1 0 0,0 0 0 0 0,-1-1 0 0 0,1 1-1 0 0,-1 0 1 0 0,0-1 0 0 0,0 1-1 0 0,0 0 1 0 0,0 0 0 0 0,-1 0 0 0 0,0 0-1 0 0,-3-7 1 0 0,4 10-2 0 0,0 0 0 0 0,0 0 0 0 0,0 0 0 0 0,0 0 0 0 0,1 0 0 0 0,-1 0 0 0 0,0 0 0 0 0,-1 0 0 0 0,1 0 0 0 0,0 0 0 0 0,0 0 0 0 0,0 1 0 0 0,0-1 0 0 0,-1 1 0 0 0,1-1 0 0 0,0 1 0 0 0,-1-1 0 0 0,1 1 0 0 0,0-1 0 0 0,-1 1 0 0 0,1 0 0 0 0,-1 0 0 0 0,1 0 0 0 0,0 0 0 0 0,-1 0 0 0 0,1 0 0 0 0,0 0 0 0 0,-1 1 0 0 0,1-1 0 0 0,-1 0 0 0 0,1 1 0 0 0,0-1 0 0 0,0 1 0 0 0,-1-1 0 0 0,1 1 0 0 0,-2 1 0 0 0,-5 3 0 0 0,1 0 0 0 0,0 1 0 0 0,0 0 0 0 0,-10 11 0 0 0,6-6 0 0 0,5-6 24 0 0,1 1 0 0 0,0 0 0 0 0,-7 11 0 0 0,3 0-24 0 0,9-11 0 0 0,1-3 0 0 0,3 9 0 0 0,-4-11-4 0 0,1-1 2 0 0,-1 1-1 0 0,1-1 0 0 0,-1 1 1 0 0,0-1-1 0 0,1 1 1 0 0,-1-1-1 0 0,1 1 0 0 0,-1-1 1 0 0,1 0-1 0 0,-1 1 1 0 0,1-1-1 0 0,-1 0 0 0 0,1 1 1 0 0,-1-1-1 0 0,1 0 1 0 0,-1 0-1 0 0,1 0 0 0 0,1 1 1 0 0,16 4-40 0 0,-13-7 26 0 0,-1 1 3 0 0,9-2 10 0 0,-1 0 0 0 0,0-1 0 0 0,17-8 0 0 0,1 0 3 0 0,41-16-23 0 0,36-11-18 0 0,-95 36 52 0 0,-11 3-9 0 0,-1 0 0 0 0,1 0 0 0 0,-1 0 0 0 0,1 0 0 0 0,-1 0 1 0 0,1 0-1 0 0,-1 1 0 0 0,1-1 0 0 0,-1 0 0 0 0,1 0 0 0 0,-1 0 0 0 0,1 1 0 0 0,-1-1 1 0 0,0 0-1 0 0,1 0 0 0 0,-1 1 0 0 0,1-1 0 0 0,-1 0 0 0 0,1 1 0 0 0,0 2 2 0 0,0-1 0 0 0,1 0 0 0 0,-1 1 0 0 0,0 0 0 0 0,-1-1-1 0 0,1 1 1 0 0,0 0 0 0 0,-1-1 0 0 0,1 1 0 0 0,-1 0 0 0 0,0-1 0 0 0,0 1-1 0 0,0 0 1 0 0,0 0 0 0 0,-1 4 0 0 0,-1 1 11 0 0,1 0 1 0 0,-1-1-1 0 0,-1 1 1 0 0,-3 9-1 0 0,-1-3-23 0 0,-1 0 1 0 0,0 0-1 0 0,0-1 1 0 0,-15 16-1 0 0,7-8 54 0 0,7-13-46 0 0,109-94 0 0 0,22-21-72 0 0,-121 106 72 0 0,-1 1 0 0 0,1-1 0 0 0,0 1 0 0 0,-1-1 0 0 0,1 1 0 0 0,0-1 0 0 0,0 1 0 0 0,0-1 0 0 0,-1 1 0 0 0,1 0 0 0 0,0-1 0 0 0,2 1 0 0 0,-2 0 0 0 0,0 1 0 0 0,0-1 0 0 0,1 1 0 0 0,-1 0 0 0 0,0-1 0 0 0,0 1 0 0 0,0 0 0 0 0,0 0 0 0 0,0 0 0 0 0,0 0 0 0 0,0 0 0 0 0,0 0 0 0 0,0 0 0 0 0,-1 0 0 0 0,1 0 0 0 0,0 0 0 0 0,-1 0 0 0 0,1 2 0 0 0,5 9 0 0 0,-6-4 0 0 0,0-1 0 0 0,-1 1 0 0 0,0-1 0 0 0,0 1 0 0 0,-1-1 0 0 0,0 1 0 0 0,0-1 0 0 0,-5 10 0 0 0,5-11 0 0 0,-12 31 12 0 0,8-24 180 0 0,24-60-292 0 0,-10 34 91 0 0,1-1 0 0 0,0 1 0 0 0,1 1 0 0 0,0 0 1 0 0,0 1-1 0 0,2-1 0 0 0,-1 2 0 0 0,25-18 0 0 0,-31 25 9 0 0,0 0 0 0 0,-1 0 0 0 0,0 0 0 0 0,1 1 0 0 0,0 0 0 0 0,0 0 0 0 0,-1 0 0 0 0,7 0 0 0 0,3-3 0 0 0,-13 5 0 0 0,0 0 0 0 0,-1-1 0 0 0,1 1 0 0 0,0 0 0 0 0,-1 0 0 0 0,1 0 0 0 0,0 0 0 0 0,0 0 0 0 0,-1 0 0 0 0,1 0 0 0 0,0 0 0 0 0,0 0 0 0 0,-1 0 0 0 0,1 0 0 0 0,0 0 0 0 0,1 1 0 0 0,-1 0 0 0 0,0 0 0 0 0,0 0 0 0 0,0 0 0 0 0,0 0 0 0 0,0 0 0 0 0,-1 1 0 0 0,1-1 0 0 0,0 0 0 0 0,1 3 0 0 0,4 12 0 0 0,-5-12 0 0 0,-1 0 0 0 0,1 0 0 0 0,-1 0 0 0 0,0 0 0 0 0,0 0 0 0 0,0-1 0 0 0,0 1 0 0 0,-1 0 0 0 0,0 0 0 0 0,0 0 0 0 0,0 0 0 0 0,0-1 0 0 0,-3 7 0 0 0,-3 4 0 0 0,-1 1 0 0 0,-9 12 0 0 0,1-1 0 0 0,-1-2 16 0 0,2-4 64 0 0,8-11-112 0 0,-2-1-55 0 0,7-8-3347 0 0,1-1-3726 0 0,-4-7-1103 0 0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41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88 8751 0 0,'1'-2'399'0'0,"32"-64"1954"0"0,-29 57-1300 0 0,2-1 5343 0 0,-4 9-823 0 0,-2 10-3824 0 0,-6 28-1290 0 0,-20 64 1 0 0,2-12-403 0 0,19-66-24 0 0,-12 28 0 0 0,-8 25-143 0 0,24-74 30 0 0,1-2 0 0 0,0 0-32 0 0,0 0-15 0 0,0 0-1 0 0,0 0-16 0 0,0 0-69 0 0,0 0-38 0 0,0 0-5 0 0,0 0-17 0 0,2-1 182 0 0,0 0 0 0 0,0 0 1 0 0,0 0-1 0 0,0-1 1 0 0,0 1-1 0 0,0 0 0 0 0,-1-1 1 0 0,1 1-1 0 0,0-1 0 0 0,-1 1 1 0 0,0-1-1 0 0,1 0 0 0 0,-1 0 1 0 0,2-2-1 0 0,-1 1-167 0 0,25-33-4211 0 0,-17 22-2715 0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41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6 1375 0 0,'0'0'548'0'0,"0"0"1764"0"0,0 0 774 0 0,0 0 155 0 0,1-1-240 0 0,-1 0-2829 0 0,0 1 0 0 0,0 0 0 0 0,0 0 0 0 0,0 0 0 0 0,0-1 0 0 0,0 1 0 0 0,0 0 0 0 0,0 0 0 0 0,0 0 0 0 0,0 0 0 0 0,0-1 0 0 0,0 1 0 0 0,1 0 0 0 0,-1 0 0 0 0,0 0 0 0 0,0 0 0 0 0,0 0 0 0 0,0 0 0 0 0,0-1 0 0 0,0 1 0 0 0,1 0 0 0 0,-1 0 0 0 0,0 0 0 0 0,0 0 0 0 0,0 0 0 0 0,0 0 0 0 0,1 0 0 0 0,-1 0 0 0 0,0 0 0 0 0,0 0 0 0 0,0 0 0 0 0,1 0 0 0 0,-1 0 0 0 0,0 0 0 0 0,0 0 0 0 0,0 0 0 0 0,0 0 0 0 0,1 0 0 0 0,-1 0 0 0 0,0 0 0 0 0,0 0 0 0 0,0 0 0 0 0,1 0 0 0 0,-1 0 0 0 0,0 0 0 0 0,3 6 3959 0 0,-1 0-5658 0 0,-1-1 1667 0 0,0 0-1 0 0,0 0 1 0 0,-1 1-1 0 0,1-1 1 0 0,-1 1-1 0 0,0-1 1 0 0,-2 9-1 0 0,-9 38 384 0 0,7-36-397 0 0,-2 3 9 0 0,-1 0-1 0 0,-12 24 1 0 0,4-8-17 0 0,-8 17 34 0 0,-2-1 1 0 0,-48 74-1 0 0,63-110-153 0 0,3-4-9 0 0,-18 22 0 0 0,24-32-90 0 0,1-1 6 0 0,0 0 13 0 0,0 0-14 0 0,0 0-62 0 0,0 0-31 0 0,0 0-4 0 0,0 0-32 0 0,0 0-133 0 0,0 0-57 0 0,0 0-15 0 0,0 0-94 0 0,0 0-381 0 0,2-9-1081 0 0,-1 3-4068 0 0,-3-6-426 0 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8:57:41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2383 0 0,'0'0'564'0'0,"0"0"-9"0"0,0 0-219 0 0,0 0 409 0 0,0 0 219 0 0,0 0 42 0 0,0 0-12 0 0,0 0-83 0 0,0 0-42 0 0,0 0-5 0 0,3 0-28 0 0,11-1-215 0 0,-1 0-1 0 0,1 1 0 0 0,0 0 1 0 0,0 1-1 0 0,-1 0 0 0 0,20 6 1 0 0,53 10 291 0 0,-57-10-808 0 0,0 1-35 0 0,-15-6-69 0 0,7-1 19 0 0,-17-2-31 0 0,-1-1-91 0 0,-1 2-388 0 0,5-7-814 0 0,-2 5-5513 0 0,5-4-824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7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21191 0 0,'0'0'480'0'0,"0"0"67"0"0,2 0 31 0 0,14 1 33 0 0,-13-1-593 0 0,1 0 1 0 0,0 0-1 0 0,0 1 1 0 0,-1-1-1 0 0,1 1 0 0 0,0 0 1 0 0,-1 0-1 0 0,1 0 1 0 0,4 3-1 0 0,-1 0 175 0 0,0 1 0 0 0,0 0 1 0 0,-1 1-1 0 0,0-1 0 0 0,0 1 0 0 0,0 1 0 0 0,0-1 0 0 0,-1 1 0 0 0,0 0 0 0 0,-1 0 0 0 0,1 1 1 0 0,-1-1-1 0 0,-1 1 0 0 0,0 0 0 0 0,4 12 0 0 0,1 7 553 0 0,-2 0-1 0 0,-1 0 1 0 0,2 42-1 0 0,-6-51-647 0 0,-1-1-1 0 0,-1 1 1 0 0,-4 27-1 0 0,-17 54 635 0 0,9-45-414 0 0,-17 62 114 0 0,25-100-397 0 0,-2 1 0 0 0,1-2 1 0 0,-2 1-1 0 0,-18 27 0 0 0,25-39-103 0 0,0-3 20 0 0,1 0 0 0 0,-1 0 1 0 0,1 0-1 0 0,-1 0 1 0 0,0-1-1 0 0,1 1 1 0 0,-1 0-1 0 0,0 0 1 0 0,0 0-1 0 0,0-1 0 0 0,0 1 1 0 0,0 0-1 0 0,0-1 1 0 0,0 1-1 0 0,-1 0 1 0 0,2-1-148 0 0,-1 1 0 0 0,1-1 0 0 0,0 0 0 0 0,-1 1 0 0 0,1-1 0 0 0,-1 0 0 0 0,1 0 0 0 0,-1 1 0 0 0,1-1 0 0 0,-1 0-1 0 0,1 0 1 0 0,-1 0 0 0 0,1 0 0 0 0,-1 1 0 0 0,1-1 0 0 0,-1 0 0 0 0,1 0 0 0 0,-1 0 0 0 0,1 0 0 0 0,-1 0 0 0 0,0-1 0 0 0,1 1 0 0 0,-1 0 0 0 0,1 0 0 0 0,-1 0 0 0 0,1 0 0 0 0,-1 0 0 0 0,1-1 0 0 0,-1 1 0 0 0,1-1 0 0 0,-13-14-4043 0 0,5-5 1679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39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81 19351 0 0,'5'-16'957'0'0,"-1"0"0"0"0,10-19 0 0 0,-14 33-847 0 0,1 1 17 0 0,-1 1-1 0 0,0 0 1 0 0,0 0-1 0 0,0-1 0 0 0,0 1 1 0 0,1 0-1 0 0,-1-1 0 0 0,0 1 1 0 0,0 0-1 0 0,0-1 0 0 0,0 1 1 0 0,0 0-1 0 0,0-1 0 0 0,0 1 1 0 0,0 0-1 0 0,0-1 1 0 0,0 1-1 0 0,0 0 0 0 0,0-1 1 0 0,0 1-1 0 0,0 0 0 0 0,0-1 1 0 0,-1 1-1 0 0,1 0 0 0 0,0-1 1 0 0,0 1-1 0 0,0 0 0 0 0,0 0 1 0 0,-1-1-1 0 0,1 1 1 0 0,0 0-1 0 0,-1-1 0 0 0,-10 1 1085 0 0,-12 8-389 0 0,-1 11 289 0 0,23-18-1110 0 0,0 0 0 0 0,1-1-1 0 0,-1 1 1 0 0,0 0 0 0 0,0 0 0 0 0,0 0 0 0 0,0 0 0 0 0,1 0 0 0 0,-1 0 0 0 0,0 0 0 0 0,1 0-1 0 0,-1 1 1 0 0,1-1 0 0 0,0 0 0 0 0,-1 0 0 0 0,1 0 0 0 0,0 1 0 0 0,-1-1 0 0 0,1 0 0 0 0,0 2 0 0 0,0 1-3 0 0,0 6 2 0 0,5-3 0 0 0,-2-6 54 0 0,-1 0 0 0 0,1 0 0 0 0,0 0-1 0 0,-1 0 1 0 0,1-1 0 0 0,0 1 0 0 0,0-1 0 0 0,0 1-1 0 0,-1-1 1 0 0,6-1 0 0 0,29-3 794 0 0,-36 4-405 0 0,-10 13-268 0 0,4-6-386 0 0,0-1-450 0 0,3-4 184 0 0,0 1 0 0 0,0-1-1 0 0,0 0 1 0 0,0 0 0 0 0,-1 0 0 0 0,-3 2-1 0 0,-3 0-1055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40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260 10135 0 0,'1'-2'170'0'0,"51"-67"1471"0"0,-33 38 1902 0 0,6-12 1183 0 0,-23 40-4214 0 0,0-1 0 0 0,-1 1 0 0 0,1-1 0 0 0,-1 1 0 0 0,1-1 0 0 0,-1 0 0 0 0,0-4 0 0 0,0 6 376 0 0,-1 2-504 0 0,-10 23 1040 0 0,-5 13-1135 0 0,-15 46 30 0 0,8-10-319 0 0,-21 81 0 0 0,24-75 148 0 0,-4-1-1 0 0,-56 129 1 0 0,78-204-133 0 0,-42 81 905 0 0,37-75-836 0 0,1 0 0 0 0,-1 0-1 0 0,0-1 1 0 0,0 1 0 0 0,-1-1 0 0 0,0-1-1 0 0,-12 10 1 0 0,17-15-84 0 0,2 0 0 0 0,-1 0 0 0 0,0-1 0 0 0,0 1 0 0 0,0-1 0 0 0,1 1 0 0 0,-1-1 0 0 0,0 1 0 0 0,0-1 0 0 0,0 0 0 0 0,0 1 0 0 0,0-1 0 0 0,0 0 0 0 0,0 0 0 0 0,0 0 0 0 0,0 0 0 0 0,0 0 0 0 0,0 0 0 0 0,1 0 0 0 0,-1 0 0 0 0,0 0 0 0 0,0 0 0 0 0,0 0 0 0 0,-2-1 0 0 0,1 0 0 0 0,0 1 0 0 0,0-1 0 0 0,0 1 0 0 0,0-1 0 0 0,0 0 0 0 0,0 0 0 0 0,0 0 0 0 0,1 0 0 0 0,-1 0 0 0 0,0 0 0 0 0,0-1 0 0 0,1 1 0 0 0,-1 0 0 0 0,1-1 0 0 0,-1 1 0 0 0,1-1 0 0 0,0 0 0 0 0,-1 0 0 0 0,1 1 0 0 0,0-1 0 0 0,0 0 0 0 0,0 0 0 0 0,1 0 0 0 0,-1 0 0 0 0,0 0 0 0 0,1 0 0 0 0,-1 0 0 0 0,1 0 0 0 0,0 0 0 0 0,0 0 0 0 0,0-1 0 0 0,0-3 0 0 0,10-39 489 0 0,-6 22 208 0 0,13-38 0 0 0,148-350-532 0 0,-56 202-165 0 0,-102 197 0 0 0,1 0 0 0 0,0 1 0 0 0,1 0 0 0 0,0 1 0 0 0,1 0 0 0 0,0 0 0 0 0,18-13 0 0 0,-16 15 0 0 0,-1-2 0 0 0,1 2 0 0 0,0 0 0 0 0,18-9 0 0 0,-25 14 0 0 0,0 1 0 0 0,0 1 0 0 0,0-1 0 0 0,0 1 0 0 0,0 0 0 0 0,1 0 0 0 0,-1 0 0 0 0,0 1 0 0 0,1 0 0 0 0,-1 0 0 0 0,0 0 0 0 0,11 3 0 0 0,-9-2 0 0 0,1 1 0 0 0,-1 0 0 0 0,0 1 0 0 0,0 0 0 0 0,0 0 0 0 0,0 0 0 0 0,-1 1 0 0 0,1 0 0 0 0,-1 0 0 0 0,8 7 0 0 0,-7-4 0 0 0,0 1 0 0 0,0 0 0 0 0,0 0 0 0 0,-1 0 0 0 0,-1 1 0 0 0,1 0 0 0 0,4 10 0 0 0,-5-8 0 0 0,0 1 0 0 0,0 0 0 0 0,-1-1 0 0 0,-1 2 0 0 0,0-1 0 0 0,0 0 0 0 0,-1 0 0 0 0,-1 1 0 0 0,0 17 0 0 0,-2-25 0 0 0,0 0 0 0 0,0 0 0 0 0,-1 0 0 0 0,1 0 0 0 0,-1-1 0 0 0,0 1 0 0 0,0-1 0 0 0,-1 1 0 0 0,0-1 0 0 0,1 0 0 0 0,-1 0 0 0 0,-1 0 0 0 0,1 0 0 0 0,-1-1 0 0 0,1 1 0 0 0,-1-1 0 0 0,0 0 0 0 0,0 0 0 0 0,0 0 0 0 0,-6 2 0 0 0,-7 4 0 0 0,-1-1 0 0 0,1 0 0 0 0,-37 9 0 0 0,43-14-318 0 0,-1 0-1 0 0,0-1 1 0 0,1 0 0 0 0,-1-1-1 0 0,0 0 1 0 0,0-1 0 0 0,1-1-1 0 0,-1 0 1 0 0,0 0 0 0 0,1-1-1 0 0,-18-5 1 0 0,28 7 200 0 0,0 0-1 0 0,1-1 0 0 0,-1 1 1 0 0,0 0-1 0 0,1-1 1 0 0,-1 1-1 0 0,0 0 1 0 0,0-1-1 0 0,1 1 1 0 0,-1-1-1 0 0,1 1 1 0 0,-1-1-1 0 0,0 1 1 0 0,1-1-1 0 0,-1 0 0 0 0,1 1 1 0 0,0-1-1 0 0,-1 0 1 0 0,1 1-1 0 0,-1-1 1 0 0,1 0-1 0 0,0 0 1 0 0,-1 1-1 0 0,1-1 1 0 0,0 0-1 0 0,0 0 1 0 0,0 0-1 0 0,0 1 0 0 0,0-1 1 0 0,0 0-1 0 0,0 0 1 0 0,0 0-1 0 0,0-2-246 0 0,1 1-1 0 0,0 0 1 0 0,0 0-1 0 0,0 0 0 0 0,0 0 1 0 0,0 0-1 0 0,0 0 1 0 0,0 0-1 0 0,0 0 0 0 0,4-3 1 0 0,12-12-1682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40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74 17503 0 0,'0'0'399'0'0,"4"-14"961"0"0,-4 11-1316 0 0,-1 1 1 0 0,1 0 0 0 0,-1 0-1 0 0,0 0 1 0 0,0 0 0 0 0,0 0-1 0 0,0 0 1 0 0,0 0-1 0 0,0 0 1 0 0,0 0 0 0 0,-1 1-1 0 0,1-1 1 0 0,-1 0 0 0 0,1 1-1 0 0,-1-1 1 0 0,0 1-1 0 0,1 0 1 0 0,-1-1 0 0 0,0 1-1 0 0,0 0 1 0 0,-3-1-1 0 0,-2-2 644 0 0,0 1-1 0 0,-1 0 1 0 0,1 0-1 0 0,-13-3 0 0 0,12 5 48 0 0,1 1-1 0 0,-1-1 0 0 0,1 1 0 0 0,-1 1 1 0 0,-14 1-1 0 0,-36 12 753 0 0,54-13-1456 0 0,-10 3 120 0 0,1 0-1 0 0,-1 2 1 0 0,1 0-1 0 0,0 0 1 0 0,0 1-1 0 0,1 1 1 0 0,0 0-1 0 0,0 0 1 0 0,1 2-1 0 0,0-1 1 0 0,1 1-1 0 0,0 1 1 0 0,-10 13-1 0 0,17-19-150 0 0,0 0 0 0 0,0 0 0 0 0,0 1 0 0 0,1-1 0 0 0,0 1 0 0 0,0-1 0 0 0,0 1 0 0 0,-1 10 0 0 0,2-14 0 0 0,1 0 0 0 0,0 0 0 0 0,0 1 0 0 0,0-1 0 0 0,0 0 0 0 0,0 0 0 0 0,1 0 0 0 0,-1 0 0 0 0,0 0 0 0 0,1 0 0 0 0,0 0 0 0 0,-1 0 0 0 0,1 0 0 0 0,0 0 0 0 0,0 0 0 0 0,0 0 0 0 0,0 0 0 0 0,1-1 0 0 0,-1 1 0 0 0,0 0 0 0 0,1-1 0 0 0,-1 1 0 0 0,1-1 0 0 0,0 0 0 0 0,-1 1 0 0 0,1-1 0 0 0,0 0 0 0 0,2 1 0 0 0,0 0 0 0 0,1-1 0 0 0,0 1 0 0 0,0-1 0 0 0,0 0 0 0 0,0 0 0 0 0,0-1 0 0 0,0 1 0 0 0,0-1 0 0 0,6-1 0 0 0,46-6 0 0 0,39-15 0 0 0,-96 22 0 0 0,0 0 0 0 0,0 0 0 0 0,0 0 0 0 0,0 0 0 0 0,0 0 0 0 0,0 0 0 0 0,0 0 0 0 0,1 0 0 0 0,-1 0 0 0 0,0 0 0 0 0,0 0 0 0 0,0 0 0 0 0,0 0 0 0 0,0 0 0 0 0,0 0 0 0 0,0 0 0 0 0,1 0 0 0 0,-1 0 0 0 0,0 0 0 0 0,0 0 0 0 0,0 0 0 0 0,0 0 0 0 0,0 0 0 0 0,0 0 0 0 0,0 0 0 0 0,1 0 0 0 0,-1 0 0 0 0,0 0 0 0 0,0 0 0 0 0,0 0 0 0 0,0 0 0 0 0,0 0 0 0 0,0 0 0 0 0,0 1 0 0 0,0-1 0 0 0,0 0 0 0 0,0 0 0 0 0,0 0 0 0 0,1 0 0 0 0,-1 0 0 0 0,0 0 0 0 0,0 1 0 0 0,-3 4 0 0 0,-7 9 0 0 0,8-13 0 0 0,-65 90 0 0 0,58-77 27 0 0,6-9-54 0 0,0-1 0 0 0,0 1 1 0 0,0-1-1 0 0,0 0 0 0 0,-5 5 1 0 0,7-8-670 0 0,1-1-258 0 0,1-11-1147 0 0,0 6 1517 0 0,1 0 0 0 0,0 0-1 0 0,1-1 1 0 0,-1 1 0 0 0,1 0-1 0 0,3-4 1 0 0,-3 5 262 0 0,10-17-1214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41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2 23039 0 0,'0'0'528'0'0,"0"0"69"0"0,0 0 38 0 0,0 0-80 0 0,0 0-291 0 0,0 0 128 0 0,0 0 96 0 0,0 0 21 0 0,2-2-66 0 0,2-1-411 0 0,-1 0 1 0 0,0 0 0 0 0,0-1-1 0 0,0 1 1 0 0,-1-1-1 0 0,3-4 1 0 0,12-16 835 0 0,-14 20-817 0 0,1 1-1 0 0,-2-1 1 0 0,1 0 0 0 0,0 0 0 0 0,-1 0-1 0 0,1 0 1 0 0,-1 0 0 0 0,0 0 0 0 0,-1-1 0 0 0,1 1-1 0 0,-1-1 1 0 0,0 0 0 0 0,0 1 0 0 0,0-1 0 0 0,-1 0-1 0 0,0 1 1 0 0,1-1 0 0 0,-2 0 0 0 0,1 0-1 0 0,0 1 1 0 0,-3-9 0 0 0,2 11-152 0 0,1 1-1 0 0,-1 0 1 0 0,1-1-1 0 0,-1 1 1 0 0,0 0 0 0 0,0 0-1 0 0,0 0 1 0 0,0 0-1 0 0,0 0 1 0 0,0 0 0 0 0,0 0-1 0 0,0 0 1 0 0,0 0-1 0 0,0 0 1 0 0,-1 0 0 0 0,1 0-1 0 0,0 1 1 0 0,-1-1-1 0 0,1 1 1 0 0,0-1 0 0 0,-1 1-1 0 0,1-1 1 0 0,-1 1-1 0 0,-2 0 1 0 0,1-1-568 0 0,-1 1-1 0 0,1 0 1 0 0,-1 0 0 0 0,1 0 0 0 0,-1 1-1 0 0,1-1 1 0 0,-1 1 0 0 0,1 0-1 0 0,-5 1 1 0 0,-11 7-8119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4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02 17503 0 0,'0'-6'206'0'0,"0"0"0"0"0,0 0 0 0 0,1 0 0 0 0,0 0 0 0 0,0 0 0 0 0,1 0 0 0 0,-1 0 0 0 0,1 0 0 0 0,4-6 0 0 0,-5 4 520 0 0,0 6 244 0 0,-1 2 43 0 0,-1-8 2058 0 0,0 7-2988 0 0,0 0 0 0 0,0 0-1 0 0,0 0 1 0 0,0 1 0 0 0,0-1-1 0 0,0 0 1 0 0,0 1 0 0 0,0-1 0 0 0,0 1-1 0 0,0-1 1 0 0,0 1 0 0 0,0 0-1 0 0,0-1 1 0 0,-1 1 0 0 0,1 0 0 0 0,0 0-1 0 0,0 0 1 0 0,0 0 0 0 0,-1 0-1 0 0,1 0 1 0 0,0 0 0 0 0,0 0 0 0 0,0 0-1 0 0,0 1 1 0 0,-1-1 0 0 0,1 0-1 0 0,0 1 1 0 0,0-1 0 0 0,-1 1 0 0 0,-6 3-24 0 0,1 0 1 0 0,-1 0 0 0 0,-7 6 0 0 0,9-6 420 0 0,0-1-378 0 0,0 1 0 0 0,0 0-1 0 0,0 1 1 0 0,0-1 0 0 0,1 1 0 0 0,0 0-1 0 0,0 1 1 0 0,0-1 0 0 0,1 1-1 0 0,-8 12 1 0 0,8-5-102 0 0,7-4 0 0 0,-1-7 0 0 0,1 1 0 0 0,-1-2 0 0 0,0 1 0 0 0,1 0 0 0 0,-1 0 0 0 0,1-1 0 0 0,-1 1 0 0 0,1-1 0 0 0,0 0 0 0 0,-1 0 0 0 0,1 0 0 0 0,0 0 0 0 0,0 0 0 0 0,0-1 0 0 0,0 1 0 0 0,0-1 0 0 0,0 0 0 0 0,0 0 0 0 0,4 0 0 0 0,8-1 0 0 0,-1 0 0 0 0,22-6 0 0 0,-36 7 0 0 0,10-3 137 0 0,0 0-1 0 0,0-1 1 0 0,-1 0-1 0 0,0 0 1 0 0,0-1-1 0 0,0-1 1 0 0,0 1-1 0 0,-1-1 1 0 0,0-1-1 0 0,0 0 1 0 0,-1 0-1 0 0,0 0 1 0 0,0-1-1 0 0,7-10 1 0 0,-11 13-143 0 0,0 1 0 0 0,-1-1 0 0 0,0 1 0 0 0,1-1-1 0 0,-2 0 1 0 0,1 0 0 0 0,-1 0 0 0 0,1 0 0 0 0,-1 0 0 0 0,0 0 0 0 0,-1 0 0 0 0,0 0 0 0 0,0-1-1 0 0,0-6 1 0 0,-1 9-5 0 0,1 0-1 0 0,0 0 1 0 0,-1 0-1 0 0,0 0 1 0 0,0 0 0 0 0,0 0-1 0 0,0 1 1 0 0,0-1-1 0 0,-1 0 1 0 0,1 1-1 0 0,-1-1 1 0 0,1 1-1 0 0,-1 0 1 0 0,0-1-1 0 0,0 1 1 0 0,0 0-1 0 0,0 0 1 0 0,-1 0-1 0 0,1 0 1 0 0,-1 1-1 0 0,1-1 1 0 0,-1 1 0 0 0,1-1-1 0 0,-1 1 1 0 0,0 0-1 0 0,-4-1 1 0 0,4 1-325 0 0,0 1 1 0 0,-1 0-1 0 0,1-1 1 0 0,-1 2-1 0 0,1-1 0 0 0,0 0 1 0 0,-1 1-1 0 0,1-1 1 0 0,0 1-1 0 0,-1 0 1 0 0,1 0-1 0 0,-4 2 1 0 0,-7 2-4700 0 0,-11 1-4399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41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504 17503 0 0,'-4'2'108'0'0,"1"0"14"0"0,0-1 0 0 0,0 1 0 0 0,0-1 0 0 0,0 0 0 0 0,0 0 0 0 0,0 0 0 0 0,0-1 0 0 0,0 1 0 0 0,0-1 0 0 0,-1 1 0 0 0,1-1 0 0 0,0 0 0 0 0,0 0 0 0 0,0-1 0 0 0,-6 0 0 0 0,8 1 49 0 0,0 0-1 0 0,0 0 0 0 0,0-1 0 0 0,0 1 1 0 0,0 0-1 0 0,0-1 0 0 0,0 1 1 0 0,0-1-1 0 0,0 1 0 0 0,0-1 1 0 0,0 0-1 0 0,0 1 0 0 0,0-1 1 0 0,0 0-1 0 0,0 1 0 0 0,1-1 1 0 0,-1 0-1 0 0,0 0 0 0 0,1 0 1 0 0,-2-1-1 0 0,1 0 99 0 0,0-1 1 0 0,0 1-1 0 0,1 0 1 0 0,-1-1-1 0 0,0 1 1 0 0,1-1-1 0 0,0 1 1 0 0,-1 0-1 0 0,1-3 1 0 0,1-4 269 0 0,-1 1 0 0 0,2 0 0 0 0,-1-1 1 0 0,4-11-1 0 0,4-4-248 0 0,1 0 0 0 0,1 0-1 0 0,20-29 1 0 0,-29 49-250 0 0,15-25 167 0 0,2 2 1 0 0,0 0-1 0 0,2 1 1 0 0,24-24-1 0 0,-27 33-52 0 0,1 0-1 0 0,1 2 1 0 0,0 0 0 0 0,1 1-1 0 0,44-22 1 0 0,-61 34-156 0 0,3-2 0 0 0,0 1 0 0 0,1 0 0 0 0,14-3 0 0 0,-20 6 0 0 0,1-1 0 0 0,-1 1 0 0 0,1 0 0 0 0,0 0 0 0 0,-1 0 0 0 0,1 0 0 0 0,0 1 0 0 0,-1-1 0 0 0,1 1 0 0 0,-1 0 0 0 0,1-1 0 0 0,-1 1 0 0 0,1 0 0 0 0,-1 0 0 0 0,4 3 0 0 0,3 4 0 0 0,-7-5 0 0 0,0 1 0 0 0,-1 0 0 0 0,1 0 0 0 0,-1 0 0 0 0,0 0 0 0 0,0 0 0 0 0,0 0 0 0 0,0 0 0 0 0,-1 0 0 0 0,0 1 0 0 0,1-1 0 0 0,-2 6 0 0 0,0 6 0 0 0,-7 29 0 0 0,6-35 0 0 0,0 0 0 0 0,-1 0 0 0 0,0 0 0 0 0,0 0 0 0 0,-1-1 0 0 0,-1 1 0 0 0,0-1 0 0 0,0 0 0 0 0,0 0 0 0 0,-1 0 0 0 0,-1-1 0 0 0,-8 9 0 0 0,-19 10 0 0 0,14-13 0 0 0,53-50 0 0 0,27-11 0 0 0,-22 18 0 0 0,134-85 0 0 0,-80 65 0 0 0,-87 47 0 0 0,0-1 0 0 0,0 1 0 0 0,0 0 0 0 0,5-2 0 0 0,-8 4 0 0 0,-1 0 0 0 0,1-1 0 0 0,-1 1 0 0 0,0 0 0 0 0,1-1 0 0 0,-1 1 0 0 0,1 0 0 0 0,-1 0 0 0 0,1 0 0 0 0,-1 1 0 0 0,1-1 0 0 0,-1 0 0 0 0,1 0 0 0 0,-1 1 0 0 0,1-1 0 0 0,-1 1 0 0 0,1 0 0 0 0,-1-1 0 0 0,2 2 0 0 0,3 7 0 0 0,-5-1 0 0 0,0 1 0 0 0,-1-1 0 0 0,0 0 0 0 0,0 1 0 0 0,-1-1 0 0 0,0 1 0 0 0,-2 10 0 0 0,1-11 0 0 0,0 4 0 0 0,-1-1 0 0 0,0 0 0 0 0,-1 0 0 0 0,0 0 0 0 0,-1 0 0 0 0,-8 12 0 0 0,-3 2 0 0 0,-23 28 0 0 0,39-52 0 0 0,0 0 0 0 0,-1-1 0 0 0,0 1 0 0 0,1 0 0 0 0,-1-1 0 0 0,1 1 0 0 0,-1-1 0 0 0,0 1 0 0 0,1-1 0 0 0,-1 0 0 0 0,0 1 0 0 0,1-1 0 0 0,-1 0 0 0 0,0 1 0 0 0,0-1 0 0 0,-1 1 0 0 0,-4-1 0 0 0,5-5 0 0 0,4-2 0 0 0,1 1 0 0 0,-1 0 0 0 0,1 1 0 0 0,0-1 0 0 0,1 1 0 0 0,6-7 0 0 0,9-9 0 0 0,0 2 0 0 0,2 0 0 0 0,0 1 0 0 0,43-25 0 0 0,-28 21 0 0 0,-22 12 0 0 0,1 1 0 0 0,1 0 0 0 0,17-6 0 0 0,-30 13 0 0 0,0 1 0 0 0,0 0 0 0 0,0 0 0 0 0,0 0 0 0 0,0 0 0 0 0,0 1 0 0 0,0-1 0 0 0,0 1 0 0 0,0 0 0 0 0,0 0 0 0 0,0 1 0 0 0,0-1 0 0 0,0 1 0 0 0,0 0 0 0 0,0 0 0 0 0,0 0 0 0 0,0 1 0 0 0,0-1 0 0 0,3 3 0 0 0,-5-3 0 0 0,-1 0 0 0 0,0 0 0 0 0,1 0 0 0 0,-1 0 0 0 0,0 1 0 0 0,0-1 0 0 0,0 0 0 0 0,0 0 0 0 0,0 1 0 0 0,0-1 0 0 0,0 1 0 0 0,-1-1 0 0 0,1 1 0 0 0,0-1 0 0 0,-1 1 0 0 0,1-1 0 0 0,-1 1 0 0 0,0 0 0 0 0,1-1 0 0 0,-1 1 0 0 0,0 0 0 0 0,0-1 0 0 0,0 1 0 0 0,0-1 0 0 0,0 1 0 0 0,-1 0 0 0 0,0 2 0 0 0,-1 4 0 0 0,0 1 0 0 0,-1-1 0 0 0,-1 0 0 0 0,-4 8 0 0 0,4-6 0 0 0,-47 94 0 0 0,21-52-829 0 0,25-45-266 0 0,3-6-3424 0 0,2-1 1257 0 0,8-5 1215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42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4 55 21191 0 0,'-2'-4'146'0'0,"0"0"-1"0"0,0 1 1 0 0,-1-1-1 0 0,1 1 1 0 0,-1 0-1 0 0,0 0 1 0 0,0 0-1 0 0,0 0 1 0 0,0 1-1 0 0,-1-1 1 0 0,1 1-1 0 0,-1-1 1 0 0,1 1-1 0 0,-1 1 1 0 0,-5-3-1 0 0,2 2 191 0 0,-1 0-1 0 0,1 1 0 0 0,-1 0 1 0 0,0 0-1 0 0,0 0 1 0 0,0 1-1 0 0,-15 2 1 0 0,-2 2 828 0 0,-28 7 0 0 0,19-2-412 0 0,1 1 0 0 0,1 1 0 0 0,-41 20 0 0 0,44-16-670 0 0,-34 24-1 0 0,54-33-80 0 0,0 1 0 0 0,0 0 0 0 0,1 1 1 0 0,0 0-1 0 0,1 0 0 0 0,0 0 0 0 0,-9 15 0 0 0,11-12-1 0 0,4-10 0 0 0,1-1 0 0 0,0 1 0 0 0,-1-1 0 0 0,1 1 0 0 0,0 0 0 0 0,0-1 0 0 0,-1 1 0 0 0,1-1 0 0 0,0 1 0 0 0,0 0 0 0 0,0-1 0 0 0,0 1 0 0 0,0 0 0 0 0,0-1 0 0 0,0 1 0 0 0,0 0 0 0 0,0-1 0 0 0,0 1 0 0 0,0 0 0 0 0,1-1 0 0 0,-1 1 0 0 0,0-1 0 0 0,0 1 0 0 0,1 0 0 0 0,-1-1 0 0 0,0 1 0 0 0,1-1 0 0 0,-1 1 0 0 0,0-1 0 0 0,1 1 0 0 0,-1-1 0 0 0,1 1 0 0 0,-1-1 0 0 0,1 1 0 0 0,-1-1 0 0 0,1 0 0 0 0,-1 1 0 0 0,1-1 0 0 0,0 0 0 0 0,-1 1 0 0 0,2-1 0 0 0,-1 1 0 0 0,2 0 0 0 0,0 0 0 0 0,0 0 0 0 0,0 0 0 0 0,-1 0 0 0 0,1 0 0 0 0,0-1 0 0 0,0 1 0 0 0,0-1 0 0 0,0 0 0 0 0,0 0 0 0 0,0 0 0 0 0,0 0 0 0 0,4-1 0 0 0,41-9 0 0 0,-45 9 0 0 0,18-5 0 0 0,0-2 0 0 0,0 0 0 0 0,-1-1 0 0 0,31-20 0 0 0,69-56 0 0 0,-115 81 0 0 0,23-15 0 0 0,-16 11 0 0 0,0-1 0 0 0,13-12 0 0 0,-27 23 0 0 0,-5 3 0 0 0,1 1 0 0 0,-10 10 0 0 0,12-11 0 0 0,-53 73 0 0 0,49-65 0 0 0,0 1 0 0 0,0 0 0 0 0,2 0 0 0 0,-6 18 0 0 0,11-30 0 0 0,0 1 0 0 0,0 0 0 0 0,1-1 0 0 0,0 1 0 0 0,-1 0 0 0 0,1 0 0 0 0,1 4 0 0 0,2 2 0 0 0,-1-8 0 0 0,-1 0 0 0 0,0 0 0 0 0,1 0 0 0 0,-1 0 0 0 0,1 0 0 0 0,-1-1 0 0 0,1 1 0 0 0,-1 0 0 0 0,1-1 0 0 0,0 1 0 0 0,-1-1 0 0 0,1 1 0 0 0,0-1 0 0 0,-1 0 0 0 0,1 0 0 0 0,0 0 0 0 0,3 0 0 0 0,30-6 0 0 0,-31 5 0 0 0,20-5 0 0 0,0-1 0 0 0,0-1 0 0 0,-1-2 0 0 0,0 0 0 0 0,41-25 0 0 0,-21 8 0 0 0,35-22 0 0 0,-38 26 0 0 0,4-4 0 0 0,-38 25 0 0 0,-5 6 0 0 0,-5 8 0 0 0,4-12 0 0 0,-55 118 0 0 0,34-78 0 0 0,21-40 0 0 0,0 1 0 0 0,0-1 0 0 0,0 0 0 0 0,0 0 0 0 0,0 0 0 0 0,0 0 0 0 0,0 1 0 0 0,-1-1 0 0 0,1 0 0 0 0,0 0 0 0 0,0 0 0 0 0,0 1 0 0 0,0-1 0 0 0,0 0 0 0 0,0 0 0 0 0,0 0 0 0 0,0 1 0 0 0,0-1 0 0 0,0 0 0 0 0,0 0 0 0 0,0 0 0 0 0,0 1 0 0 0,1-1 0 0 0,-1 0 0 0 0,0 0 0 0 0,0 0 0 0 0,0 0 0 0 0,0 1 0 0 0,0-1 0 0 0,0 0 0 0 0,0 0 0 0 0,0 0 0 0 0,1 0 0 0 0,-1 1 0 0 0,0-1 0 0 0,0 0 0 0 0,0 0 0 0 0,0 0 0 0 0,1 0 0 0 0,-1 0 0 0 0,0 0 0 0 0,0 0 0 0 0,0 0 0 0 0,0 1 0 0 0,1-1 0 0 0,-1 0 0 0 0,0 0 0 0 0,0 0 0 0 0,0 0 0 0 0,1 0 0 0 0,-1 0 0 0 0,0 0 0 0 0,0 0 0 0 0,0 0 0 0 0,1 0 0 0 0,-1 0 0 0 0,0-1 0 0 0,13 0 0 0 0,-12 1 0 0 0,11-3 0 0 0,1 0 0 0 0,-1 0 0 0 0,0-1 0 0 0,-1 0 0 0 0,19-10 0 0 0,-6 1 0 0 0,33-24 0 0 0,-18 8 0 0 0,-11 8 0 0 0,2 0 0 0 0,35-17 0 0 0,-64 37 0 0 0,11-5 0 0 0,-1 0 0 0 0,1 1 0 0 0,0 1 0 0 0,22-6 0 0 0,-34 10 0 0 0,1-1 0 0 0,0 1 0 0 0,0 0 0 0 0,0 0 0 0 0,0 0 0 0 0,0 0 0 0 0,-1 0 0 0 0,1 0 0 0 0,0 0 0 0 0,0 0 0 0 0,0 0 0 0 0,0 0 0 0 0,0 1 0 0 0,-1-1 0 0 0,1 0 0 0 0,0 0 0 0 0,1 1 0 0 0,-1 4 0 0 0,-1-5 0 0 0,0 4 0 0 0,0 0 0 0 0,-1 0 0 0 0,1-1 0 0 0,-1 1 0 0 0,0 0 0 0 0,0-1 0 0 0,0 1 0 0 0,0-1 0 0 0,0 1 0 0 0,-1-1 0 0 0,-2 5 0 0 0,-1 4 0 0 0,-23 49 0 0 0,-9 27 0 0 0,37-88 0 0 0,0 1 0 0 0,0-1 0 0 0,0 1 0 0 0,0-1 0 0 0,0 1 0 0 0,0-1 0 0 0,0 0 0 0 0,0 1 0 0 0,0-1 0 0 0,0 1 0 0 0,0-1 0 0 0,0 1 0 0 0,0-1 0 0 0,0 1 0 0 0,1-1 0 0 0,-1 1 0 0 0,0-1 0 0 0,0 0 0 0 0,1 1 0 0 0,-1-1 0 0 0,0 1 0 0 0,0-1 0 0 0,1 0 0 0 0,-1 1 0 0 0,0-1 0 0 0,1 0 0 0 0,-1 1 0 0 0,1-1 0 0 0,-1 0 0 0 0,0 0 0 0 0,1 0 0 0 0,-1 1 0 0 0,1-1 0 0 0,-1 0 0 0 0,1 0 0 0 0,-1 0 0 0 0,1 0 0 0 0,-1 0 0 0 0,1 0 0 0 0,-1 0 0 0 0,1 1 0 0 0,-1-1 0 0 0,0-1 0 0 0,1 1 0 0 0,-1 0 0 0 0,1 0 0 0 0,-1 0 0 0 0,1 0 0 0 0,-1 0 0 0 0,1-1 0 0 0,0 1 0 0 0,7-1-225 0 0,0 0-1 0 0,0-1 1 0 0,0 0-1 0 0,-1 0 1 0 0,1-1-1 0 0,-1 0 1 0 0,1-1-1 0 0,9-5 1 0 0,19-9-998 0 0,14 1-3241 0 0,-23 7-4404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44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451 17503 0 0,'0'0'399'0'0,"-9"3"1106"0"0,8-3-1419 0 0,0 0 0 0 0,0 0 0 0 0,1 0 0 0 0,-1 0 0 0 0,0 0 0 0 0,0 0 0 0 0,1-1 0 0 0,-1 1 0 0 0,0 0 0 0 0,0-1 0 0 0,1 1 0 0 0,-1-1 0 0 0,0 1 0 0 0,1 0-1 0 0,-1-1 1 0 0,1 1 0 0 0,-1-1 0 0 0,0 0 0 0 0,1 1 0 0 0,-1-2 0 0 0,-9-17 2952 0 0,7 12-2853 0 0,2 5-61 0 0,1 1 1 0 0,-1-1-1 0 0,1 1 0 0 0,0-1 0 0 0,-1 1 1 0 0,1-1-1 0 0,0 1 0 0 0,0-1 0 0 0,0 1 1 0 0,0-1-1 0 0,0 1 0 0 0,1-1 0 0 0,-1 1 0 0 0,0-1 1 0 0,1 1-1 0 0,-1-1 0 0 0,1 1 0 0 0,-1-1 1 0 0,1 1-1 0 0,0 0 0 0 0,-1-1 0 0 0,1 1 1 0 0,0 0-1 0 0,0 0 0 0 0,0-1 0 0 0,0 1 1 0 0,0 0-1 0 0,0 0 0 0 0,1 0 0 0 0,-1 0 1 0 0,0 1-1 0 0,2-2 0 0 0,-2 1 388 0 0,-5-13 104 0 0,4 13-600 0 0,-1-1 1 0 0,0 1-1 0 0,0 0 1 0 0,0-1-1 0 0,1 1 0 0 0,-1 0 1 0 0,-1 0-1 0 0,1 0 0 0 0,0 0 1 0 0,0 0-1 0 0,0 0 1 0 0,-1 0-1 0 0,1 0 0 0 0,0 0 1 0 0,-1 1-1 0 0,1-1 0 0 0,0 0 1 0 0,-3 0-1 0 0,1 1 53 0 0,1-1 0 0 0,-1 1 0 0 0,0 0 0 0 0,0 0 0 0 0,0 0 0 0 0,1 0 0 0 0,-1 0 0 0 0,0 1-1 0 0,-4 1 1 0 0,-4 2 193 0 0,0 0-1 0 0,1 0 1 0 0,-19 13 0 0 0,27-16-261 0 0,-20 13-1 0 0,1 1 0 0 0,1 2 0 0 0,0 0 0 0 0,0 1 0 0 0,2 1 0 0 0,1 0 0 0 0,0 1 0 0 0,1 1 0 0 0,-20 36 0 0 0,32-49 0 0 0,-4 6 0 0 0,1 0 0 0 0,-6 16 0 0 0,11-27 0 0 0,1 0 0 0 0,0 1 0 0 0,0-1 0 0 0,0 0 0 0 0,1 1 0 0 0,-1-1 0 0 0,1 0 0 0 0,0 1 0 0 0,0-1 0 0 0,0 1 0 0 0,0-1 0 0 0,1 1 0 0 0,0-1 0 0 0,-1 0 0 0 0,3 6 0 0 0,-3-8 0 0 0,1 0 0 0 0,0 1 0 0 0,0-1 0 0 0,0 0 0 0 0,-1 0 0 0 0,1 0 0 0 0,0 1 0 0 0,0-1 0 0 0,1 0 0 0 0,-1 0 0 0 0,0-1 0 0 0,0 1 0 0 0,0 0 0 0 0,1 0 0 0 0,-1-1 0 0 0,0 1 0 0 0,1 0 0 0 0,-1-1 0 0 0,0 1 0 0 0,1-1 0 0 0,-1 0 0 0 0,1 1 0 0 0,-1-1 0 0 0,1 0 0 0 0,-1 0 0 0 0,1 0 0 0 0,-1 0 0 0 0,3-1 0 0 0,3 0 0 0 0,1 0 0 0 0,-1-1 0 0 0,0 0 0 0 0,10-5 0 0 0,-9 4 0 0 0,23-11 0 0 0,43-25 0 0 0,-34 16 0 0 0,-5 3 0 0 0,0-3 0 0 0,-1 0 0 0 0,-2-2 0 0 0,0-2 0 0 0,-2-1 0 0 0,35-41 0 0 0,-32 28 0 0 0,-1-1 0 0 0,-2-1 0 0 0,-3-2 0 0 0,33-71 0 0 0,-54 104 0 0 0,0-1 0 0 0,-2 1 0 0 0,1-1 0 0 0,-2 0 0 0 0,1 0 0 0 0,-2 0 0 0 0,2-19 0 0 0,-4 31 0 0 0,0 0 0 0 0,0 1 0 0 0,0-1 0 0 0,0 0 0 0 0,0 1 0 0 0,0-1 0 0 0,0 0 0 0 0,0 1 0 0 0,0-1 0 0 0,0 1 0 0 0,0-1 0 0 0,-1 0 0 0 0,1 1 0 0 0,0-1 0 0 0,0 0 0 0 0,-1 1 0 0 0,1-1 0 0 0,0 1 0 0 0,-1-1 0 0 0,1 1 0 0 0,-1-1 0 0 0,1 1 0 0 0,-1-1 0 0 0,1 1 0 0 0,-1-1 0 0 0,1 1 0 0 0,-1 0 0 0 0,1-1 0 0 0,-2 0 0 0 0,1 1 0 0 0,0 0 0 0 0,0 0 0 0 0,-1 0 0 0 0,1 0 0 0 0,0 1 0 0 0,0-1 0 0 0,-1 0 0 0 0,1 0 0 0 0,0 1 0 0 0,0-1 0 0 0,-1 1 0 0 0,1-1 0 0 0,0 1 0 0 0,-1 0 0 0 0,-5 3 0 0 0,1 0 0 0 0,0 1 0 0 0,0 0 0 0 0,-6 6 0 0 0,-15 18 0 0 0,1 2 0 0 0,2 1 0 0 0,1 1 0 0 0,-21 41 0 0 0,23-39 0 0 0,10-17 0 0 0,1 1 0 0 0,1 0 0 0 0,-11 29 0 0 0,12-21-17 0 0,-19 69-367 0 0,26-90 204 0 0,0 0 0 0 0,1 1 0 0 0,0-1 0 0 0,0 0 0 0 0,0 1 0 0 0,1-1 0 0 0,0 0 0 0 0,0 1 1 0 0,0-1-1 0 0,1 0 0 0 0,0 0 0 0 0,0 0 0 0 0,6 10 0 0 0,-7-14 86 0 0,1-1 1 0 0,-1 1-1 0 0,0 0 0 0 0,1-1 0 0 0,-1 0 1 0 0,1 1-1 0 0,-1-1 0 0 0,1 0 0 0 0,-1 0 1 0 0,1 0-1 0 0,0 0 0 0 0,0 0 0 0 0,0 0 1 0 0,-1 0-1 0 0,1 0 0 0 0,0-1 0 0 0,0 1 1 0 0,0-1-1 0 0,0 0 0 0 0,4 1 0 0 0,1-1-239 0 0,-1 0 0 0 0,1 0 0 0 0,-1-1 0 0 0,1 1-1 0 0,7-3 1 0 0,239-72-10909 0 0,-156 41 9234 0 0,111-44 110 0 0,-190 69 3118 0 0,0-1 0 0 0,21-15 0 0 0,-39 24-1051 0 0,1 1 0 0 0,-1 0 0 0 0,0 0-1 0 0,0-1 1 0 0,1 1 0 0 0,-1 0 0 0 0,0 0-1 0 0,0-1 1 0 0,0 1 0 0 0,0 0 0 0 0,1-1-1 0 0,-1 1 1 0 0,0 0 0 0 0,0-1 0 0 0,0 1 0 0 0,0 0-1 0 0,0-1 1 0 0,0 1 0 0 0,0 0 0 0 0,0-1-1 0 0,0 1 1 0 0,0 0 0 0 0,0-1 0 0 0,0 1-1 0 0,0 0 1 0 0,0-1 0 0 0,0 1 0 0 0,0 0-1 0 0,-1-1 1 0 0,1 1 0 0 0,0 0 0 0 0,0 0 0 0 0,0-1-1 0 0,0 1 1 0 0,-1 0 0 0 0,1-1 0 0 0,0 1-1 0 0,-9-8 2235 0 0,5 6-2022 0 0,0 1 0 0 0,0-1 0 0 0,0 1 0 0 0,0 0 0 0 0,0 0 0 0 0,-1 1 0 0 0,1-1 0 0 0,0 1 0 0 0,-1 0 0 0 0,-3 0 0 0 0,-45 7 1548 0 0,51-7-1793 0 0,-17 5 277 0 0,0 1 0 0 0,0 0 0 0 0,1 2 0 0 0,0 0 0 0 0,0 1 0 0 0,1 0 0 0 0,-23 17 0 0 0,25-15-413 0 0,0 0 0 0 0,-22 22 0 0 0,32-28 0 0 0,0 1 0 0 0,0 0 0 0 0,1 0 0 0 0,0 0 0 0 0,0 0 0 0 0,0 1 0 0 0,1 0 0 0 0,0-1 0 0 0,-3 11 0 0 0,6-16 0 0 0,-1 0 0 0 0,1 1 0 0 0,0-1 0 0 0,-1 0 0 0 0,1 0 0 0 0,0 0 0 0 0,0 0 0 0 0,0 0 0 0 0,0 1 0 0 0,0-1 0 0 0,1 0 0 0 0,-1 2 0 0 0,6 3 0 0 0,-5-5 0 0 0,8 1 0 0 0,2-2 0 0 0,1-1 0 0 0,0-1 0 0 0,0 0 0 0 0,-1 0 0 0 0,1-2 0 0 0,20-7 0 0 0,-31 10 0 0 0,36-12 0 0 0,-1-2 0 0 0,-1-1 0 0 0,57-35 0 0 0,-53 18 0 0 0,-29 24 0 0 0,-1 1 0 0 0,15-10 0 0 0,-17 13 0 0 0,-7 5 0 0 0,0 0 0 0 0,0 0 0 0 0,0 0 0 0 0,1-1 0 0 0,-1 1 0 0 0,0 0 0 0 0,0 0 0 0 0,0 0 0 0 0,0 0 0 0 0,0 0 0 0 0,0 0 0 0 0,0 0 0 0 0,0 0 0 0 0,0-1 0 0 0,0 1 0 0 0,0 0 0 0 0,0 0 0 0 0,0 0 0 0 0,0 0 0 0 0,0 0 0 0 0,0 0 0 0 0,0-1 0 0 0,0 1 0 0 0,0 0 0 0 0,0 0 0 0 0,0 0 0 0 0,0 0 0 0 0,-1 0 0 0 0,1 0 0 0 0,0 0 0 0 0,0 0 0 0 0,0-1 0 0 0,0 1 0 0 0,0 0 0 0 0,0 0 0 0 0,0 0 0 0 0,0 0 0 0 0,0 0 0 0 0,0 0 0 0 0,-1 0 0 0 0,1 0 0 0 0,-2 0 0 0 0,0 1 0 0 0,-1 0 0 0 0,1 0 0 0 0,0 0 0 0 0,0 0 0 0 0,0 1 0 0 0,0-1 0 0 0,0 0 0 0 0,-3 4 0 0 0,-3 1 0 0 0,-8 5 0 0 0,1 0 0 0 0,-26 25 0 0 0,14-13-263 0 0,22-20 161 0 0,0 0 0 0 0,0 1 0 0 0,1 0 1 0 0,0 0-1 0 0,-1 0 0 0 0,1 1 0 0 0,1-1 0 0 0,-1 1 0 0 0,1 0 0 0 0,-5 8 0 0 0,8-12 60 0 0,0-1-1 0 0,1 1 1 0 0,-1-1-1 0 0,0 0 0 0 0,0 1 1 0 0,0-1-1 0 0,0 0 1 0 0,1 1-1 0 0,-1-1 1 0 0,0 1-1 0 0,0-1 1 0 0,1 0-1 0 0,-1 0 1 0 0,0 1-1 0 0,1-1 1 0 0,-1 0-1 0 0,0 1 1 0 0,1-1-1 0 0,-1 0 1 0 0,0 0-1 0 0,1 0 1 0 0,-1 1-1 0 0,0-1 1 0 0,1 0-1 0 0,0 0 1 0 0,11 5-323 0 0,-11-5 299 0 0,11 2-374 0 0,1 0-1 0 0,-1-1 1 0 0,1 0-1 0 0,-1-1 1 0 0,1 0-1 0 0,0-1 1 0 0,13-3-1 0 0,-10 3-3 0 0,59-10-1329 0 0,0-3 0 0 0,118-38-1 0 0,-166 42 2259 0 0,0 0 0 0 0,-1-2 0 0 0,48-29 0 0 0,-71 39-166 0 0,0 0 1 0 0,0 0-1 0 0,-1-1 0 0 0,1 1 0 0 0,-1-1 0 0 0,1 0 1 0 0,-1 1-1 0 0,0-1 0 0 0,0 0 0 0 0,0 0 1 0 0,2-5-1 0 0,-4 7-220 0 0,0 0 0 0 0,0 1 1 0 0,0-1-1 0 0,0 0 0 0 0,0 0 0 0 0,0 1 1 0 0,0-1-1 0 0,0 0 0 0 0,0 0 0 0 0,0 1 1 0 0,0-1-1 0 0,-1 0 0 0 0,1 0 1 0 0,0 1-1 0 0,0-1 0 0 0,-1 0 0 0 0,1 1 1 0 0,-1-1-1 0 0,1 0 0 0 0,0 1 0 0 0,-1-1 1 0 0,0 1-1 0 0,1-1 0 0 0,-1 1 0 0 0,1-1 1 0 0,-1 1-1 0 0,1-1 0 0 0,-1 1 1 0 0,0-1-1 0 0,1 1 0 0 0,-1 0 0 0 0,0 0 1 0 0,0-1-1 0 0,1 1 0 0 0,-1 0 0 0 0,0 0 1 0 0,0 0-1 0 0,1-1 0 0 0,-1 1 1 0 0,0 0-1 0 0,-1 0 0 0 0,-24 1 783 0 0,20-1-687 0 0,0-1-1 0 0,0 2 1 0 0,0-1-1 0 0,-1 1 1 0 0,1 0-1 0 0,-8 2 1 0 0,-14 6-195 0 0,21-8 0 0 0,0 1 0 0 0,0 0 0 0 0,0 1 0 0 0,0-1 0 0 0,0 1 0 0 0,-6 5 0 0 0,-3 2 0 0 0,0 1 0 0 0,1 0 0 0 0,1 1 0 0 0,0 1 0 0 0,-15 17 0 0 0,24-24 0 0 0,0 0 0 0 0,1 1 0 0 0,0-1 0 0 0,0 1 0 0 0,0 0 0 0 0,-4 12 0 0 0,7-16 0 0 0,0 0 0 0 0,1 0 0 0 0,-1-1 0 0 0,1 1 0 0 0,0 0 0 0 0,0 0 0 0 0,0-1 0 0 0,0 1 0 0 0,0 0 0 0 0,1 0 0 0 0,-1-1 0 0 0,1 1 0 0 0,-1 0 0 0 0,1-1 0 0 0,0 1 0 0 0,0 0 0 0 0,1-1 0 0 0,-1 1 0 0 0,0-1 0 0 0,1 0 0 0 0,-1 1 0 0 0,4 2 0 0 0,-5-4 0 0 0,0-1 0 0 0,1 0 0 0 0,-1 1 0 0 0,0-1 0 0 0,1 1 0 0 0,-1-1 0 0 0,0 0 0 0 0,1 1 0 0 0,-1-1 0 0 0,0 0 0 0 0,1 1 0 0 0,-1-1 0 0 0,1 0 0 0 0,-1 0 0 0 0,1 1 0 0 0,-1-1 0 0 0,0 0 0 0 0,1 0 0 0 0,-1 0 0 0 0,1 0 0 0 0,-1 0 0 0 0,1 1 0 0 0,-1-1 0 0 0,1 0 0 0 0,-1 0 0 0 0,1 0 0 0 0,-1 0 0 0 0,1 0 0 0 0,-1-1 0 0 0,1 1 0 0 0,-1 0 0 0 0,1 0 0 0 0,0 0 0 0 0,0-1 0 0 0,12 0 0 0 0,0-1 0 0 0,-1 0 0 0 0,1-1 0 0 0,0 0 0 0 0,22-10 0 0 0,-10 4 0 0 0,176-67 0 0 0,-154 55 0 0 0,-39 21 0 0 0,-6 2 0 0 0,-4 3 0 0 0,-4 8 0 0 0,0 0 0 0 0,0 0 0 0 0,-1-1 0 0 0,-1 0 0 0 0,-14 17 0 0 0,-6 10 0 0 0,-6 16 0 0 0,4 2 0 0 0,1 1 0 0 0,3 1 0 0 0,-34 119 0 0 0,3 12 0 0 0,33-116 0 0 0,21-65 0 0 0,-4-4 0 0 0,5-5 0 0 0,0 0 0 0 0,0 0 0 0 0,1 0 0 0 0,-1 0 0 0 0,0 0 0 0 0,0 0 0 0 0,0-1 0 0 0,0 1 0 0 0,0-1 0 0 0,-3 0 0 0 0,-22-11 0 0 0,14 7 0 0 0,-43-8 0 0 0,15 5 0 0 0,-5-10 0 0 0,43 18 0 0 0,0-1 0 0 0,0 0 0 0 0,0 0 0 0 0,0-1 0 0 0,0 1 0 0 0,0-1 0 0 0,-4-2 0 0 0,7 3-33 0 0,-1 1-1 0 0,0-1 1 0 0,0 1-1 0 0,1-1 1 0 0,-1 0-1 0 0,1 1 1 0 0,-1-1-1 0 0,1 0 1 0 0,-1 1-1 0 0,1-1 1 0 0,-1 0-1 0 0,1 0 1 0 0,-1 0-1 0 0,1 1 1 0 0,0-1-1 0 0,0 0 1 0 0,-1 0-1 0 0,1 0 1 0 0,0 0-1 0 0,0 0 1 0 0,0-1-1 0 0,0-1-461 0 0,-1 1 101 0 0,1-1 1 0 0,0 1-1 0 0,-1-1 0 0 0,1 1 1 0 0,0-1-1 0 0,1-4 1 0 0,-1 6 201 0 0,2-15-1341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0:45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6 24879 0 0,'0'0'564'0'0,"0"0"83"0"0,0 0 34 0 0,0 0-76 0 0,2 0-255 0 0,0-1-117 0 0,1 0 0 0 0,-1 0 0 0 0,0-1 0 0 0,0 1 0 0 0,0-1 0 0 0,0 1 0 0 0,-1-1 0 0 0,1 0 0 0 0,0 0 0 0 0,-1 1 0 0 0,1-1 0 0 0,-1 0 0 0 0,1 0 0 0 0,-1-1 0 0 0,0 1 0 0 0,1-4 0 0 0,1-1-233 0 0,-3-4 0 0 0,-3 8 0 0 0,3 3 0 0 0,-1-1-11 0 0,0 0 0 0 0,0 0 0 0 0,1 0 0 0 0,-1 0 0 0 0,0 0-1 0 0,0 1 1 0 0,0-1 0 0 0,0 0 0 0 0,0 1 0 0 0,0-1 0 0 0,-1 1 0 0 0,1-1 0 0 0,0 1 0 0 0,0-1 0 0 0,0 1 0 0 0,0 0-1 0 0,-1 0 1 0 0,1 0 0 0 0,0-1 0 0 0,0 1 0 0 0,-3 1 0 0 0,1-1-1149 0 0,-5-1-6148 0 0,6 1-2556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1:10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314 13823 0 0,'9'-11'504'0'0,"-1"-1"0"0"0,14-25 0 0 0,-9 9 1359 0 0,-2 0 0 0 0,-1 0 0 0 0,-1-1 0 0 0,8-50 0 0 0,-12 59-1562 0 0,-5 2 752 0 0,0 16-939 0 0,0 1 0 0 0,0-1-1 0 0,0 0 1 0 0,0 1 0 0 0,0-1 0 0 0,0 1 0 0 0,0-1 0 0 0,0 1-1 0 0,1-1 1 0 0,-1 1 0 0 0,1-1 0 0 0,-1 1 0 0 0,1-2 0 0 0,-7 15-101 0 0,0-1 0 0 0,1 2 0 0 0,0-1 0 0 0,-4 18 0 0 0,-3 4 382 0 0,-143 327 980 0 0,96-234-1145 0 0,45-100-207 0 0,10-19-49 0 0,-1 1 0 0 0,1 0 0 0 0,1 0 0 0 0,0 0 0 0 0,-2 10 0 0 0,4-17-670 0 0,2-2 387 0 0,0 0 1 0 0,0-1 0 0 0,0 1 0 0 0,-1-1-1 0 0,1 1 1 0 0,0-1 0 0 0,0 1-1 0 0,0-1 1 0 0,-1 1 0 0 0,1-1 0 0 0,0 0-1 0 0,0-1 1 0 0,6-5-5153 0 0,2-6-2889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8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3039 0 0,'0'0'528'0'0,"0"0"69"0"0,0 0 38 0 0,0 0-80 0 0,2-1-363 0 0,12-4 270 0 0,-10 2-99 0 0,1 1 0 0 0,0 0 0 0 0,0 1 0 0 0,0-1 0 0 0,1 1 1 0 0,-1 0-1 0 0,0 1 0 0 0,0-1 0 0 0,6 1 0 0 0,114 13 863 0 0,-28-2-380 0 0,-82-9-846 0 0,-1 0 0 0 0,0 2 0 0 0,0 0 0 0 0,18 7 0 0 0,-28-10 0 0 0,-3-1 0 0 0,0 0 0 0 0,0 0 0 0 0,0 1 0 0 0,-1-1 0 0 0,1 0 0 0 0,0 1 0 0 0,0-1 0 0 0,0 1 0 0 0,0-1 0 0 0,-1 1 0 0 0,1-1 0 0 0,0 1 0 0 0,-1-1 0 0 0,1 1 0 0 0,0 0 0 0 0,-1-1 0 0 0,1 1 0 0 0,0 1 0 0 0,12 16 0 0 0,-9-5 0 0 0,-5-9 0 0 0,0-2 0 0 0,-1 3 0 0 0,0 0 0 0 0,0-1 0 0 0,0 1 0 0 0,-1 0 0 0 0,1-1 0 0 0,-1 0 0 0 0,0 1 0 0 0,0-1 0 0 0,-1 0 0 0 0,-4 4 0 0 0,-7 6 0 0 0,-22 15 0 0 0,11-9 0 0 0,9-6 0 0 0,-27 28 0 0 0,24-22 0 0 0,16-17 0 0 0,0 0 0 0 0,1 0 0 0 0,-1 1 0 0 0,1 0 0 0 0,0 0 0 0 0,0-1 0 0 0,0 2 0 0 0,0-1 0 0 0,1 0 0 0 0,-2 6 0 0 0,3-10 0 0 0,1 1 0 0 0,-1-1 0 0 0,1 1 0 0 0,0 0 0 0 0,0-1 0 0 0,-1 1 0 0 0,1-1 0 0 0,0 1 0 0 0,0 0 0 0 0,0-1 0 0 0,0 1 0 0 0,0 0 0 0 0,-1-1 0 0 0,1 1 0 0 0,0 0 0 0 0,1-1 0 0 0,-1 1 0 0 0,0 0 0 0 0,0 0 0 0 0,0-1 0 0 0,0 1 0 0 0,0-1 0 0 0,1 1 0 0 0,-1 0 0 0 0,0-1 0 0 0,1 1 0 0 0,0 0 0 0 0,0 1 0 0 0,0 2 0 0 0,1-1 0 0 0,0 0 0 0 0,0 1 0 0 0,0-1 0 0 0,1 0 0 0 0,-1 0 0 0 0,1 0 0 0 0,-1 0 0 0 0,1 0 0 0 0,0-1 0 0 0,0 1 0 0 0,0-1 0 0 0,1 0 0 0 0,-1 0 0 0 0,0 0 0 0 0,1 0 0 0 0,-1-1 0 0 0,1 1 0 0 0,0-1 0 0 0,0 0 0 0 0,-1 0 0 0 0,7 0 0 0 0,8 2 0 0 0,-1-2 0 0 0,1 0 0 0 0,26-2 0 0 0,-43 1 0 0 0,19-1 0 0 0,0-2 0 0 0,0 0 0 0 0,29-8 0 0 0,-41 9-269 0 0,-7 2-1135 0 0,-24 0-2534 0 0,2-5 1893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1:01:10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0 21191 0 0,'0'0'480'0'0,"-5"-10"1348"0"0,5 9-1696 0 0,0-1 1 0 0,0 1-1 0 0,0 0 0 0 0,0-1 0 0 0,0 1 1 0 0,1-1-1 0 0,-1 1 0 0 0,0-1 0 0 0,1 1 0 0 0,-1-1 1 0 0,1 1-1 0 0,-1 0 0 0 0,1-1 0 0 0,0 1 1 0 0,0 0-1 0 0,0 0 0 0 0,-1 0 0 0 0,1-1 0 0 0,3-1 1 0 0,-3 2 91 0 0,0 0 662 0 0,0-1-582 0 0,2-3-196 0 0,-2 4 274 0 0,-1 1 114 0 0,0 0 15 0 0,0 0-136 0 0,0 0-577 0 0,0 0-248 0 0,-7 1-7893 0 0,6-1-445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42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58 10135 0 0,'0'0'231'0'0,"0"0"29"0"0,0 0 19 0 0,-2 2 105 0 0,0-1-136 0 0,-1 1 0 0 0,1-1 0 0 0,-1 0 1 0 0,1 0-1 0 0,-1 0 0 0 0,-3 2 1 0 0,-5-2 3483 0 0,7 4-2939 0 0,3-3 3022 0 0,8-2-3671 0 0,-1 0-1 0 0,1 0 1 0 0,-1 0-1 0 0,1 0 0 0 0,-1-1 1 0 0,0 0-1 0 0,1-1 1 0 0,-1 1-1 0 0,0-1 1 0 0,0-1-1 0 0,0 1 1 0 0,0-1-1 0 0,0 0 1 0 0,7-5-1 0 0,10-8-143 0 0,-8 6 0 0 0,-1 0 0 0 0,0-1 0 0 0,14-14 0 0 0,-8 4 205 0 0,-1-1 0 0 0,0-1 0 0 0,-2 0-1 0 0,-1-1 1 0 0,0-1 0 0 0,-2-1 0 0 0,-1 0 0 0 0,-1 0-1 0 0,12-44 1 0 0,-21 62-148 0 0,-1-1 309 0 0,1 0 1 0 0,1-18-1 0 0,-4 26-326 0 0,0-1 0 0 0,0 0 0 0 0,0 0-1 0 0,0 0 1 0 0,0 1 0 0 0,0-1 0 0 0,0 0 0 0 0,-1 0-1 0 0,1 0 1 0 0,-1 1 0 0 0,1-1 0 0 0,-1 0 0 0 0,0 1 0 0 0,1-1-1 0 0,-1 0 1 0 0,0 1 0 0 0,0-1 0 0 0,0 1 0 0 0,-1-1-1 0 0,1 1 1 0 0,-2-2 0 0 0,2 3-39 0 0,0-1 0 0 0,0 1 0 0 0,0 0 0 0 0,-1-1 0 0 0,1 1 0 0 0,0 0 0 0 0,-1 0 0 0 0,1 0 0 0 0,0 0 0 0 0,-1 0 0 0 0,1 0 0 0 0,0 0 0 0 0,-1 0 0 0 0,1 0 0 0 0,0 1 0 0 0,0-1 0 0 0,-1 0 0 0 0,1 1 0 0 0,-2 1 0 0 0,-24 12-5 0 0,17-6 4 0 0,1 0 0 0 0,0 0 0 0 0,0 1 0 0 0,0 0 0 0 0,1 1 0 0 0,1-1 0 0 0,-1 2 0 0 0,2-1 0 0 0,-1 1 0 0 0,2 0 0 0 0,-1 0 0 0 0,1 1 0 0 0,1-1 0 0 0,0 1 0 0 0,-4 24 0 0 0,8-33 0 0 0,-1 0 0 0 0,1 0 0 0 0,0 1 0 0 0,0-1 0 0 0,0 0 0 0 0,1 0 0 0 0,-1 0 0 0 0,1 1 0 0 0,0-1 0 0 0,-1 0 0 0 0,1 0 0 0 0,1 0 0 0 0,-1 0 0 0 0,0 0 0 0 0,1-1 0 0 0,0 1 0 0 0,-1 0 0 0 0,1-1 0 0 0,0 1 0 0 0,0-1 0 0 0,1 1 0 0 0,-1-1 0 0 0,0 0 0 0 0,1 0 0 0 0,-1 0 0 0 0,1 0 0 0 0,0-1 0 0 0,0 1 0 0 0,-1-1 0 0 0,5 2 0 0 0,6 1 0 0 0,0 0 0 0 0,1-1 0 0 0,-1 0 0 0 0,1-1 0 0 0,22 1 0 0 0,19 1 0 0 0,-46-2 0 0 0,-2 4 0 0 0,-6-5 0 0 0,0 1 0 0 0,0 0 0 0 0,0 0 0 0 0,0 0 0 0 0,0 0 0 0 0,0 1 0 0 0,-1-1 0 0 0,1 0 0 0 0,-1 0 0 0 0,0 0 0 0 0,1 0 0 0 0,-1 1 0 0 0,0-1 0 0 0,0 0 0 0 0,-1 0 0 0 0,1 0 0 0 0,0 1 0 0 0,-1-1 0 0 0,0 3 0 0 0,-3 6 0 0 0,0-1 0 0 0,-8 17 0 0 0,7-18 0 0 0,-74 137 0 0 0,7-17 0 0 0,58-101 0 0 0,2 1 0 0 0,-15 49 0 0 0,24-67 0 0 0,0 0 0 0 0,-1 22 0 0 0,5-19 0 0 0,5 0 0 0 0,6 1 0 0 0,-7-12 0 0 0,-1-2 0 0 0,0 2-58 0 0,-1-1 1 0 0,1 0-1 0 0,-1 0 0 0 0,1 0 1 0 0,-1-1-1 0 0,1 1 0 0 0,0-1 1 0 0,0 0-1 0 0,0 0 0 0 0,0 0 1 0 0,0-1-1 0 0,0 1 0 0 0,0-1 1 0 0,0 0-1 0 0,0 0 0 0 0,0 0 1 0 0,0-1-1 0 0,0 1 0 0 0,0-1 1 0 0,0 0-1 0 0,0 0 0 0 0,0-1 1 0 0,6-2-1 0 0,4-5-43 0 0,0-1-1 0 0,-1 0 1 0 0,0 0 0 0 0,-1-1-1 0 0,18-21 1 0 0,-3 3 101 0 0,-12 14 0 0 0,24-33 0 0 0,-19 19 0 0 0,0-2 0 0 0,-3 0 0 0 0,18-41 0 0 0,33-88 0 0 0,-8 9 1384 0 0,-59 149-941 0 0,-12 21-278 0 0,2-3-165 0 0,1-1 0 0 0,0 1 0 0 0,2 1 0 0 0,0-1 0 0 0,0 1 0 0 0,2 0 0 0 0,-4 25 0 0 0,-6 32 0 0 0,-4 33 0 0 0,-8 101 0 0 0,8-116 0 0 0,18-92 0 0 0,1-1 0 0 0,-1 1 0 0 0,0 0 0 0 0,0 0 0 0 0,0-1 0 0 0,1 1 0 0 0,-1 0 0 0 0,0 0 0 0 0,0 0 0 0 0,0-1 0 0 0,1 1 0 0 0,-1 0 0 0 0,0 0 0 0 0,1 0 0 0 0,-1 0 0 0 0,0 0 0 0 0,0-1 0 0 0,1 1 0 0 0,-1 0 0 0 0,0 0 0 0 0,1 0 0 0 0,-1 0 0 0 0,0 0 0 0 0,0 0 0 0 0,1 0 0 0 0,-1 0 0 0 0,0 0 0 0 0,1 0 0 0 0,-1 0 0 0 0,0 0 0 0 0,1 1 0 0 0,-1-1 0 0 0,0 0 0 0 0,0 0 0 0 0,1 0 0 0 0,-1 0 0 0 0,0 0 0 0 0,0 1 0 0 0,1-1 0 0 0,-1 0 0 0 0,0 0 0 0 0,0 0 0 0 0,1 1 0 0 0,-1-1 0 0 0,0 0 0 0 0,0 0 0 0 0,0 1 0 0 0,0-1 0 0 0,1 0 0 0 0,-1 0 0 0 0,0 1 0 0 0,0-1 0 0 0,0 0 0 0 0,0 0 0 0 0,0 1 0 0 0,0-1 0 0 0,0 0 0 0 0,0 1 0 0 0,0-1 0 0 0,0 0 0 0 0,0 1 0 0 0,0-1 0 0 0,0 0 0 0 0,0 0 0 0 0,0 1 0 0 0,0-1 0 0 0,0 1 0 0 0,5-6 0 0 0,0 0 0 0 0,0 0 0 0 0,0 0 0 0 0,-1 0 0 0 0,0-1 0 0 0,0 0 0 0 0,0 0 0 0 0,-1 0 0 0 0,0 0 0 0 0,3-8 0 0 0,12-21 0 0 0,13-10 0 0 0,1 1 0 0 0,3 1 0 0 0,47-45 0 0 0,-77 84 0 0 0,0-3 0 0 0,1 1 0 0 0,0 0 0 0 0,1 1 0 0 0,-1-1 0 0 0,1 1 0 0 0,0 1 0 0 0,0-1 0 0 0,1 1 0 0 0,15-6 0 0 0,-23 10 0 0 0,0-1 0 0 0,0 1 0 0 0,1 0 0 0 0,-1 0 0 0 0,0 0 0 0 0,1 0 0 0 0,-1-1 0 0 0,0 1 0 0 0,1 0 0 0 0,-1 0 0 0 0,0 0 0 0 0,1 0 0 0 0,-1 0 0 0 0,0 0 0 0 0,1 0 0 0 0,-1 0 0 0 0,0 0 0 0 0,1 0 0 0 0,-1 0 0 0 0,0 0 0 0 0,1 0 0 0 0,-1 1 0 0 0,0-1 0 0 0,1 0 0 0 0,-1 0 0 0 0,0 0 0 0 0,1 0 0 0 0,-1 0 0 0 0,0 1 0 0 0,0-1 0 0 0,1 0 0 0 0,-1 0 0 0 0,0 1 0 0 0,0-1 0 0 0,1 0 0 0 0,-1 0 0 0 0,0 1 0 0 0,0-1 0 0 0,0 0 0 0 0,0 1 0 0 0,1-1 0 0 0,-1 0 0 0 0,0 1 0 0 0,0-1 0 0 0,0 0 0 0 0,0 0 0 0 0,0 1 0 0 0,0-1 0 0 0,0 1 0 0 0,0-1 0 0 0,1 3 0 0 0,0 1 0 0 0,0-1 0 0 0,0 1 0 0 0,-1-1 0 0 0,1 1 0 0 0,-1-1 0 0 0,0 1 0 0 0,0-1 0 0 0,-1 1 0 0 0,1-1 0 0 0,-2 7 0 0 0,-12 37 0 0 0,14-46 0 0 0,-9 23 0 0 0,-1 0 0 0 0,-1 0 0 0 0,-1-1 0 0 0,-1-1 0 0 0,-32 42 0 0 0,24-38 0 0 0,16-18 0 0 0,15-7 0 0 0,-7-1 0 0 0,0 0 0 0 0,0 0 0 0 0,0 0 0 0 0,0 1 0 0 0,0-1 0 0 0,-1 1 0 0 0,7 1 0 0 0,-4 0 0 0 0,-3-1 0 0 0,0-1 0 0 0,0 1 0 0 0,0-1 0 0 0,-1 1 0 0 0,1-1 0 0 0,0 1 0 0 0,0 0 0 0 0,-1 0 0 0 0,1 0 0 0 0,-1 0 0 0 0,1 0 0 0 0,-1 1 0 0 0,1-1 0 0 0,-1 0 0 0 0,0 1 0 0 0,3 2 0 0 0,0 2 0 0 0,-2-5 0 0 0,0 1 0 0 0,-1 0 0 0 0,1-1 0 0 0,-1 1 0 0 0,1 0 0 0 0,-1 0 0 0 0,0 0 0 0 0,1 0 0 0 0,-1 0 0 0 0,1 3 0 0 0,-1-1 0 0 0,0-1 0 0 0,1 0 0 0 0,-1 1 0 0 0,1-1 0 0 0,0 0 0 0 0,3 4 0 0 0,4 4 0 0 0,15 4 0 0 0,-22-14 0 0 0,0 0 0 0 0,0 0 0 0 0,0 0 0 0 0,1 0 0 0 0,-1 0 0 0 0,0-1 0 0 0,1 1 0 0 0,-1-1 0 0 0,0 1 0 0 0,1-1 0 0 0,-1 0 0 0 0,0 0 0 0 0,1 0 0 0 0,-1 0 0 0 0,1-1 0 0 0,2 0 0 0 0,2-1 0 0 0,1 0 0 0 0,-1-1 0 0 0,12-6 0 0 0,-16 7 0 0 0,7-5 0 0 0,0 0 0 0 0,0 0 0 0 0,0-1 0 0 0,-1-1 0 0 0,-1 0 0 0 0,1 0 0 0 0,-1 0 0 0 0,10-17 0 0 0,-9 12 0 0 0,13-31 0 0 0,1 0 0 0 0,21-38 0 0 0,-39 74 0 0 0,-5 9 0 0 0,0 0 0 0 0,0 0 0 0 0,0 0 0 0 0,0 0 0 0 0,0 0 0 0 0,0-1 0 0 0,0 1 0 0 0,0 0 0 0 0,0 0 0 0 0,0 0 0 0 0,0 0 0 0 0,0 0 0 0 0,0 0 0 0 0,0 0 0 0 0,0 0 0 0 0,0 0 0 0 0,0 0 0 0 0,0 0 0 0 0,0 0 0 0 0,-1 0 0 0 0,1 0 0 0 0,0 0 0 0 0,0 0 0 0 0,0 0 0 0 0,0 0 0 0 0,0 0 0 0 0,0 0 0 0 0,0 0 0 0 0,0 0 0 0 0,0 0 0 0 0,0 0 0 0 0,0 0 0 0 0,0 0 0 0 0,0 0 0 0 0,-4 5 0 0 0,-5 9 0 0 0,6-7 57 0 0,0-1-1 0 0,1 1 1 0 0,0-1-1 0 0,0 1 1 0 0,-2 9-1 0 0,4-13-16 0 0,0 0-1 0 0,-1 0 1 0 0,1 0-1 0 0,0 0 1 0 0,1 0-1 0 0,-1 0 0 0 0,0-1 1 0 0,1 1-1 0 0,-1 0 1 0 0,1 0-1 0 0,0 0 0 0 0,0 0 1 0 0,0-1-1 0 0,3 5 1 0 0,-2-5-22 0 0,1 1 0 0 0,-1-1 0 0 0,1 0 0 0 0,-1 0 0 0 0,1 0 0 0 0,0 0 0 0 0,0 0 0 0 0,0-1 0 0 0,0 1 0 0 0,5 1 0 0 0,2 1-484 0 0,-3 0 379 0 0,0-1 0 0 0,0 0 1 0 0,1 0-1 0 0,-1-1 0 0 0,0 0 1 0 0,13 2-1 0 0,-16-4 87 0 0,1 1 0 0 0,0 0 0 0 0,0 0 0 0 0,9 4 0 0 0,-13-5 0 0 0,1 1 0 0 0,-1-1 0 0 0,0 1 0 0 0,1 0 0 0 0,-1 0 0 0 0,0-1 0 0 0,1 1 0 0 0,-1 0 0 0 0,0 0 0 0 0,0 0 0 0 0,0 0 0 0 0,0 0 0 0 0,0 0 0 0 0,0 1 0 0 0,0-1 0 0 0,0 0 0 0 0,0 2 0 0 0,1 1 0 0 0,-1-3 0 0 0,0 1 0 0 0,0 0 0 0 0,0-1 0 0 0,0 1 0 0 0,0 0 0 0 0,0-1 0 0 0,-1 1 0 0 0,1 0 0 0 0,-1 0 0 0 0,1-1 0 0 0,-1 1 0 0 0,0 0 0 0 0,0 0 0 0 0,0 0 0 0 0,0 0 0 0 0,0 0 0 0 0,0-1 0 0 0,0 1 0 0 0,-1 0 0 0 0,1 0 0 0 0,-1 0 0 0 0,0 2 0 0 0,-2 1 0 0 0,0 0 0 0 0,-1 0 0 0 0,1 0 0 0 0,-1 0 0 0 0,-6 6 0 0 0,-12 16 0 0 0,19-22 130 0 0,-1 1 0 0 0,0-1-1 0 0,0 0 1 0 0,-1 0 0 0 0,1 0 0 0 0,-1-1 0 0 0,0 1-1 0 0,-1-1 1 0 0,1 0 0 0 0,-1-1 0 0 0,-10 6-1 0 0,14-8-322 0 0,1-1-1 0 0,0 0 0 0 0,0 0 0 0 0,0 0 0 0 0,-1 1 0 0 0,1-1 1 0 0,0-1-1 0 0,0 1 0 0 0,-1 0 0 0 0,1 0 0 0 0,0 0 1 0 0,0-1-1 0 0,-1 1 0 0 0,1 0 0 0 0,0-1 0 0 0,0 1 0 0 0,0-1 1 0 0,0 0-1 0 0,0 1 0 0 0,0-1 0 0 0,0 0 0 0 0,0 0 1 0 0,0 1-1 0 0,0-1 0 0 0,0 0 0 0 0,0 0 0 0 0,1 0 0 0 0,-1 0 1 0 0,-1-2-1 0 0,-4-9-1341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47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52 10135 0 0,'0'0'231'0'0,"-3"-8"308"0"0,2 7-519 0 0,1-1 0 0 0,-1 1 0 0 0,1-1 1 0 0,-1 0-1 0 0,1 1 0 0 0,0-1 0 0 0,0 0 0 0 0,0 1 1 0 0,0-1-1 0 0,0 0 0 0 0,0 1 0 0 0,1-3 1 0 0,-1-1 2 0 0,1-3 293 0 0,1 1-1 0 0,-1 0 0 0 0,1-1 0 0 0,0 1 1 0 0,1 0-1 0 0,0 0 0 0 0,0 0 0 0 0,1 0 1 0 0,5-8-1 0 0,6-12 572 0 0,44-80 3277 0 0,-43 80-1799 0 0,-12 21-2003 0 0,0 0 0 0 0,0 0 0 0 0,-1-1 0 0 0,5-12 0 0 0,-6 13 45 0 0,2-11 1167 0 0,-3 12-1486 0 0,-1 4 283 0 0,4 0 547 0 0,-8 7-231 0 0,-45 79-687 0 0,-26 51 0 0 0,23-6 0 0 0,42-100 0 0 0,-20 72 0 0 0,27-90 0 0 0,1 0 0 0 0,1 0 0 0 0,0 0 0 0 0,1 0 0 0 0,0 0 0 0 0,3 22 0 0 0,-3-32 0 0 0,1 0 0 0 0,0 1 0 0 0,-1-1 0 0 0,1 0 0 0 0,0 1 0 0 0,0-1 0 0 0,0 0 0 0 0,0 0 0 0 0,0 0 0 0 0,1 0 0 0 0,-1 0 0 0 0,1 0 0 0 0,-1 0 0 0 0,1-1 0 0 0,0 1 0 0 0,-1-1 0 0 0,4 3 0 0 0,-2-2 0 0 0,1 0 0 0 0,-1-1 0 0 0,1 1 0 0 0,-1-1 0 0 0,1 0 0 0 0,-1 0 0 0 0,1 0 0 0 0,0-1 0 0 0,-1 1 0 0 0,6-1 0 0 0,1 0 0 0 0,0-1 0 0 0,-1 0 0 0 0,1 0 0 0 0,0-1 0 0 0,-1-1 0 0 0,1 0 0 0 0,15-6 0 0 0,-11 2 0 0 0,0 0 0 0 0,0-2 0 0 0,0 1 0 0 0,-1-2 0 0 0,0 1 0 0 0,-1-2 0 0 0,12-12 0 0 0,-1-1 0 0 0,-6 7 0 0 0,19-25 0 0 0,-31 35 0 0 0,0-1 0 0 0,-1 1 0 0 0,1 0 0 0 0,-2-1 0 0 0,1 0 0 0 0,-1 0 0 0 0,3-13 0 0 0,-2 3 128 0 0,-1 0 0 0 0,-1 0 0 0 0,-1 0 0 0 0,0-1 0 0 0,-1 1 0 0 0,-1 0 0 0 0,-4-23 0 0 0,2 26-26 0 0,0 1 1 0 0,-2 0-1 0 0,1 0 1 0 0,-2 0-1 0 0,1 0 0 0 0,-2 1 1 0 0,0 0-1 0 0,-1 0 1 0 0,-12-16-1 0 0,16 24-123 0 0,-1 0-1 0 0,0 0 1 0 0,0 0-1 0 0,0 0 1 0 0,0 1 0 0 0,0 0-1 0 0,-1 0 1 0 0,-9-4-1 0 0,12 6-5 0 0,1 1-1 0 0,-1 0 0 0 0,0 0 1 0 0,0 1-1 0 0,0-1 0 0 0,0 0 1 0 0,0 1-1 0 0,0 0 0 0 0,0 0 1 0 0,0 0-1 0 0,0 0 0 0 0,0 0 1 0 0,0 0-1 0 0,0 1 0 0 0,1-1 0 0 0,-1 1 1 0 0,0 0-1 0 0,0 0 0 0 0,0 0 1 0 0,0 1-1 0 0,1-1 0 0 0,-3 2 1 0 0,-27 19-3707 0 0,-34 30 1 0 0,43-31 2197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48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1975 0 0,'0'0'267'0'0,"0"0"42"0"0,0 0 17 0 0,0 0-28 0 0,0 0-58 0 0,0 0 491 0 0,0 0 238 0 0,3 0 45 0 0,6-2 8 0 0,-6 1 2 0 0,-3 1 0 0 0,0 0 0 0 0,0 0-69 0 0,0 0-290 0 0,0 0-121 0 0,11 4 1508 0 0,4 1-1623 0 0,0-1 0 0 0,0-1 0 0 0,25 3 0 0 0,-30-6-246 0 0,-1 1-1 0 0,0-1 1 0 0,1-1-1 0 0,-1 0 1 0 0,0 0-1 0 0,0-1 1 0 0,15-5-1 0 0,6-1-182 0 0,-22 6-133 0 0,-7 1-563 0 0,-1 1-258 0 0,0 0-56 0 0,0 0-81 0 0,0 0-286 0 0,0 0-126 0 0,0 0-29 0 0,0 0-4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48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13823 0 0,'0'0'315'0'0,"0"0"45"0"0,1-1 21 0 0,4-1-236 0 0,-1 0 0 0 0,0 0 1 0 0,0 0-1 0 0,0-1 0 0 0,0 1 0 0 0,0-1 0 0 0,6-6 0 0 0,23-28 3359 0 0,-8 10-1169 0 0,-24 26-1823 0 0,-1 0-332 0 0,1 0-1 0 0,0 0 1 0 0,0 0-1 0 0,-1 0 1 0 0,1 0-1 0 0,0-1 1 0 0,-1 1-1 0 0,1 0 0 0 0,-1 0 1 0 0,1 0-1 0 0,-1-1 1 0 0,0 1-1 0 0,0 0 1 0 0,0-1-1 0 0,1 1 1 0 0,-1 0-1 0 0,0-2 1 0 0,0 2 208 0 0,0 1 100 0 0,0 0 21 0 0,0 0-66 0 0,-5 8-278 0 0,-27 76-165 0 0,0 0 0 0 0,24-61 0 0 0,4-11 0 0 0,1 0 0 0 0,0 0 0 0 0,-3 19 0 0 0,6-23-133 0 0,0-7-563 0 0,0-1-258 0 0,0 0-1558 0 0,0 0-6017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48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6 15663 0 0,'0'0'356'0'0,"0"0"50"0"0,0 0 20 0 0,0 0-42 0 0,0 0-180 0 0,0 0 176 0 0,0 0 107 0 0,0 0 22 0 0,0 0 71 0 0,0 0 286 0 0,0 0 124 0 0,0 0 30 0 0,0 0-133 0 0,3-3-583 0 0,8-11-271 0 0,-7 5 42 0 0,-4 8 307 0 0,13-17 1137 0 0,62-80 625 0 0,-69 90-1897 0 0,0 1 1 0 0,0 1-1 0 0,1-1 0 0 0,9-6 0 0 0,8-9 400 0 0,-20 32-482 0 0,-2 11-165 0 0,0-1 0 0 0,2-4 0 0 0,-1 1 0 0 0,2 16 0 0 0,-3-23 0 0 0,4-3 0 0 0,3-3 0 0 0,0-4-64 0 0,-8 0-2 0 0,-1-1-1 0 0,1 1 1 0 0,0 0-1 0 0,0-1 1 0 0,0 1-1 0 0,0-1 1 0 0,-1 1-1 0 0,1-1 1 0 0,0 1-1 0 0,0-1 1 0 0,-1 0-1 0 0,1 1 1 0 0,-1-1-1 0 0,1 0 1 0 0,0 1-1 0 0,-1-1 1 0 0,1 0-1 0 0,-1 0 1 0 0,0 0-1 0 0,1 1 1 0 0,-1-1-1 0 0,0 0 1 0 0,1 0-1 0 0,-1-1 1 0 0,2-9-5648 0 0,-2 9 3926 0 0,2-7-7000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0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3823 0 0,'0'0'630'0'0,"0"0"-13"0"0,0 0-252 0 0,0 0 391 0 0,0 0 216 0 0,0 0 42 0 0,10-13 4700 0 0,-2 9-5270 0 0,1 1 0 0 0,-1 0 0 0 0,18-4 0 0 0,4-2 896 0 0,8 2-732 0 0,-13 5-608 0 0,-10 2 0 0 0,0-1 0 0 0,21-4 0 0 0,-36 5-5 0 0,1 0 1 0 0,-1 0-1 0 0,0 0 0 0 0,0 0 1 0 0,0 0-1 0 0,1 0 0 0 0,-1 0 1 0 0,0 0-1 0 0,0 0 0 0 0,0 0 0 0 0,1 0 1 0 0,-1 0-1 0 0,0 0 0 0 0,0 0 1 0 0,0 0-1 0 0,1 1 0 0 0,-1-1 1 0 0,0 0-1 0 0,0 0 0 0 0,0 0 1 0 0,0 0-1 0 0,1 0 0 0 0,-1 0 0 0 0,0 1 1 0 0,0-1-1 0 0,0 0 0 0 0,0 0 1 0 0,0 0-1 0 0,1 0 0 0 0,-1 1 1 0 0,0-1-1 0 0,0 0 0 0 0,0 0 1 0 0,0 0-1 0 0,0 0 0 0 0,0 1 0 0 0,0-1 1 0 0,0 0-1 0 0,0 0 0 0 0,0 0 1 0 0,0 1-1 0 0,0-1 0 0 0,0 0 1 0 0,0 0-1 0 0,0 1 0 0 0,0-1 0 0 0,0 0 1 0 0,0 0-1 0 0,0 0 0 0 0,0 1 1 0 0,0-1-1 0 0,0 0 0 0 0,0 0 1 0 0,0 0-1 0 0,-1 0 0 0 0,1 1 1 0 0,0-1-1 0 0,0 0 0 0 0,0 0 0 0 0,0 0 1 0 0,0 0-1 0 0,-1 1 0 0 0,-5 9-542 0 0,6-10 523 0 0,0 0 15 0 0,-2 2-339 0 0,1-1 0 0 0,-1 0 0 0 0,1 0 1 0 0,-1 0-1 0 0,0 0 0 0 0,0 0 0 0 0,1 0 0 0 0,-1 0 0 0 0,0 0 0 0 0,0-1 0 0 0,-2 1 0 0 0,-7 3-2258 0 0,1 2 559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0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252 0 0,0 0 391 0 0,0 0 216 0 0,1 1 42 0 0,6 2-404 0 0,0 0 1 0 0,0 0 0 0 0,0-1-1 0 0,0 0 1 0 0,0 0 0 0 0,1-1-1 0 0,-1 0 1 0 0,11 0 0 0 0,23 5 1283 0 0,-34-4-1898 0 0,-3-1 14 0 0,0-1-1 0 0,0 1 1 0 0,1 0-1 0 0,-1-1 1 0 0,0 0-1 0 0,1 0 1 0 0,6-2-1 0 0,6 0 850 0 0,-16 1-350 0 0,1 1-66 0 0,5 0-294 0 0,0-4-334 0 0,-6 4-866 0 0,-1 0-385 0 0,0 0-79 0 0,0 0-18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5 11975 0 0,'0'0'267'0'0,"0"0"42"0"0,0 0 17 0 0,0 0-28 0 0,-1 0-196 0 0,-8 2-283 0 0,0-2 5781 0 0,7 0-5489 0 0,1-1 471 0 0,1 1 288 0 0,0 0 122 0 0,0 0 28 0 0,0 0-133 0 0,0 0-509 0 0,0 0 38 0 0,0 0 80 0 0,0 0 15 0 0,0 0-356 0 0,0-1 0 0 0,0 1 0 0 0,0 0 0 0 0,1-1 0 0 0,-1 1 0 0 0,0 0 0 0 0,0-1 0 0 0,1 1-1 0 0,-1 0 1 0 0,0-1 0 0 0,1 1 0 0 0,-1 0 0 0 0,0 0 0 0 0,1-1 0 0 0,-1 1 0 0 0,0 0 0 0 0,1 0 0 0 0,-1 0 0 0 0,1-1 0 0 0,1 3-109 0 0,1-1 0 0 0,-1 1 0 0 0,1-1 1 0 0,-1 1-1 0 0,0 0 0 0 0,0 0 0 0 0,0 0 0 0 0,0 0 1 0 0,0 0-1 0 0,0 1 0 0 0,0-1 0 0 0,-1 0 0 0 0,1 1 0 0 0,1 4 1 0 0,3 7 337 0 0,6 24 0 0 0,-4-14-240 0 0,2 2-144 0 0,24 41 0 0 0,-2-5 0 0 0,-20-39 0 0 0,1 0 0 0 0,23 29 0 0 0,-21-31 0 0 0,-16-31-820 0 0,-7-10-256 0 0,3 13 634 0 0,-3-4-1047 0 0,1-1-1 0 0,0 1 0 0 0,-6-17 0 0 0,8 16-45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1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21 13823 0 0,'0'0'315'0'0,"0"0"45"0"0,0 0 21 0 0,0 0-49 0 0,0-1-220 0 0,4-17 1499 0 0,-4 17 30 0 0,0 2 238 0 0,-8 20 3234 0 0,-118 184-3065 0 0,6-6-2048 0 0,69-111 0 0 0,39-64-64 0 0,11-23-273 0 0,1-1-138 0 0,0 0-33 0 0,0 0-4 0 0,0 0 0 0 0,8 0-512 0 0,-3-2 556 0 0,-1 0 0 0 0,1 0-1 0 0,-1 0 1 0 0,0 0 0 0 0,0-1 0 0 0,0 0 0 0 0,0 0-1 0 0,6-5 1 0 0,4-3-1666 0 0,24-21-1887 0 0,-19 13 1974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20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14 13823 0 0,'0'0'630'0'0,"0"0"-13"0"0,0 0-252 0 0,0 0 391 0 0,0 0 216 0 0,0 0 42 0 0,-7-5 1032 0 0,5 3-1680 0 0,0 0-1 0 0,1 0 1 0 0,-1 0-1 0 0,1 0 1 0 0,0-1-1 0 0,0 1 1 0 0,0-1-1 0 0,0 1 1 0 0,0-1-1 0 0,0 1 1 0 0,1-1-1 0 0,-1 1 1 0 0,1-6-1 0 0,-1 3-242 0 0,1 4-18 0 0,0 0 0 0 0,0 0 0 0 0,0 0 0 0 0,0 0-1 0 0,0 0 1 0 0,1 0 0 0 0,-1 0 0 0 0,0 0 0 0 0,1 0 0 0 0,-1 0 0 0 0,2-1-1 0 0,0-3 174 0 0,0-3-223 0 0,1 1-1 0 0,1 0 1 0 0,-1 0-1 0 0,1 0 1 0 0,1 0-1 0 0,-1 0 1 0 0,8-7-1 0 0,5-5 36 0 0,20-15 0 0 0,-35 31-90 0 0,12-5 0 0 0,-10 5 0 0 0,-3 3 0 0 0,0-1 0 0 0,1 0 0 0 0,-1 1 0 0 0,1-1 0 0 0,-1 1 0 0 0,1-1 0 0 0,-1 1 0 0 0,1 0 0 0 0,-1-1 0 0 0,1 1 0 0 0,-1 0 0 0 0,1 0 0 0 0,-1 0 0 0 0,3 0 0 0 0,12 4 0 0 0,-15-3 0 0 0,0-1 0 0 0,0 0 0 0 0,0 0 0 0 0,0 1 0 0 0,0-1 0 0 0,0 0 0 0 0,0 1 0 0 0,0-1 0 0 0,0 1 0 0 0,0-1 0 0 0,0 1 0 0 0,-1 0 0 0 0,1-1 0 0 0,0 1 0 0 0,0 0 0 0 0,0 0 0 0 0,-1-1 0 0 0,1 1 0 0 0,0 0 0 0 0,-1 0 0 0 0,1 0 0 0 0,-1 0 0 0 0,1 1 0 0 0,1 1 0 0 0,-2-1 0 0 0,1-1 0 0 0,0 0 0 0 0,-1 1 0 0 0,1-1 0 0 0,0 1 0 0 0,-1-1 0 0 0,0 1 0 0 0,1-1 0 0 0,-1 1 0 0 0,0-1 0 0 0,0 3 0 0 0,-4 4 0 0 0,2-5 0 0 0,1-1 0 0 0,1-1 0 0 0,-1 1 0 0 0,1-1 0 0 0,0 1 0 0 0,-1-1 0 0 0,1 1 0 0 0,0 0 0 0 0,0-1 0 0 0,0 1 0 0 0,0-1 0 0 0,0 1 0 0 0,0-1 0 0 0,1 1 0 0 0,0 2 0 0 0,0 0 0 0 0,0-1 0 0 0,-1 1 0 0 0,1-1 0 0 0,-1 1 0 0 0,0 0 0 0 0,0-1 0 0 0,0 1 0 0 0,-2 6 0 0 0,-1-2 0 0 0,1-6 26 0 0,2-6 53 0 0,1-5 259 0 0,4-4-160 0 0,0 1 0 0 0,0 0 1 0 0,1 0-1 0 0,1 0 1 0 0,0 1-1 0 0,1 0 0 0 0,0 0 1 0 0,12-11-1 0 0,-7 12-178 0 0,-4 8 0 0 0,-4 4 0 0 0,0 0 0 0 0,-1 1 0 0 0,1-1 0 0 0,-1 1 0 0 0,1 0 0 0 0,-1 0 0 0 0,0 0 0 0 0,0 1 0 0 0,6 6 0 0 0,0-1 0 0 0,2 1 48 0 0,-10-8-93 0 0,5 7-159 0 0,-6-8-847 0 0,-1-1-385 0 0,0 0-1545 0 0,0 0-5886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1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3823 0 0,'0'0'315'0'0,"0"0"45"0"0,0 0 21 0 0,0 0-49 0 0,0 0-81 0 0,0 0 481 0 0,0 0 237 0 0,0 0 45 0 0,0 0-61 0 0,0 0-288 0 0,0 0-121 0 0,0 0-28 0 0,0 0-4 0 0,0 0 0 0 0,0 0 0 0 0,0 0 0 0 0,0 0 0 0 0,0 0 0 0 0,11 3 2048 0 0,-10 0-2513 0 0,0 0 0 0 0,0 0 0 0 0,0 1-1 0 0,0-1 1 0 0,0 0 0 0 0,-1 0 0 0 0,1 1 0 0 0,-1-1 0 0 0,0 0-1 0 0,0 0 1 0 0,-1 6 0 0 0,-7 42 452 0 0,4-32-432 0 0,-3 17-67 0 0,1-10 0 0 0,-1 26 0 0 0,8-43 0 0 0,5-6 0 0 0,-4-3 1 0 0,-1 0 0 0 0,1-1 0 0 0,-1 1 0 0 0,1-1 0 0 0,-1 1 0 0 0,0-1 0 0 0,1 1 0 0 0,-1-1 0 0 0,0 0 0 0 0,1 1 0 0 0,-1-1 0 0 0,0 0 0 0 0,0 0 0 0 0,0 0 0 0 0,2-2 0 0 0,-1 1-11 0 0,1-1 0 0 0,-1 0 0 0 0,0 0 0 0 0,0-1 0 0 0,0 1 0 0 0,0 0 0 0 0,1-5 0 0 0,-2 6-763 0 0,0-1 0 0 0,0 0 0 0 0,0 0-1 0 0,-1 0 1 0 0,1 0 0 0 0,-1 1 0 0 0,1-5 0 0 0,-1 0-762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1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5663 0 0,'0'0'356'0'0,"0"0"50"0"0,0 0 20 0 0,0 0-42 0 0,0 0-112 0 0,0 0 463 0 0,0 0 234 0 0,0 0 45 0 0,0 0-61 0 0,0 0-288 0 0,2 0-121 0 0,23-6 488 0 0,-20 4-998 0 0,1 0 1 0 0,0 1-1 0 0,0 0 1 0 0,12-1-1 0 0,94-6 1942 0 0,-90 7-1398 0 0,41-7 1 0 0,-42 4-296 0 0,-12 2-123 0 0,1 0 0 0 0,12-6 0 0 0,8-2-32 0 0,-23 10-114 0 0,-5 1-20 0 0,0-1 0 0 0,0 0 0 0 0,0 0 0 0 0,0 1 0 0 0,0-1 0 0 0,0 0 0 0 0,0 0 0 0 0,0-1 0 0 0,0 1 0 0 0,0 0 0 0 0,0-1 0 0 0,2 0 0 0 0,-2 1-331 0 0,-2 0-138 0 0,0 0-33 0 0,0 0-140 0 0,0 0-572 0 0,-8-4-1777 0 0,0 1 1462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2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3823 0 0,'0'0'630'0'0,"0"0"-13"0"0,0 0-320 0 0,0 0 105 0 0,0 0 87 0 0,0 0 20 0 0,0 0 71 0 0,0 0 286 0 0,0 0 124 0 0,0 0 30 0 0,0 2-65 0 0,0 9-594 0 0,0-1 0 0 0,-1 1 1 0 0,0 0-1 0 0,0-1 0 0 0,-1 1 0 0 0,-1-1 1 0 0,0 1-1 0 0,-5 12 0 0 0,-10 36 777 0 0,14-35-1138 0 0,-2 3 0 0 0,1 0 0 0 0,-1 40 0 0 0,6-64 0 0 0,0-2 0 0 0,0 1 0 0 0,0 0 0 0 0,0 0 0 0 0,0-1 0 0 0,1 1 0 0 0,-1 0 0 0 0,0-1 0 0 0,1 1 0 0 0,-1 0 0 0 0,1-1 0 0 0,-1 1 0 0 0,1 0 0 0 0,0-1 0 0 0,0 1 0 0 0,0-1 0 0 0,0 0 0 0 0,0 1 0 0 0,0-1 0 0 0,0 0 0 0 0,0 1 0 0 0,0-1 0 0 0,1 0 0 0 0,-1 0 0 0 0,0 0 0 0 0,3 1 0 0 0,-2-1-138 0 0,0 0 0 0 0,-1 0-1 0 0,1 0 1 0 0,-1-1 0 0 0,1 1-1 0 0,0-1 1 0 0,0 1 0 0 0,-1-1-1 0 0,1 0 1 0 0,0 0 0 0 0,0 1 0 0 0,-1-1-1 0 0,1 0 1 0 0,0-1 0 0 0,0 1-1 0 0,-1 0 1 0 0,1 0 0 0 0,0-1-1 0 0,0 1 1 0 0,1-2 0 0 0,2 1-907 0 0,-1-2 0 0 0,1 1 0 0 0,-1-1 0 0 0,1 1 0 0 0,6-7 0 0 0,-2 1-6037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2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7503 0 0,'0'0'399'0'0,"0"0"60"0"0,0 0 21 0 0,0 0-59 0 0,1-1-276 0 0,3 0-68 0 0,-1 0 0 0 0,1 0 0 0 0,-1 1 0 0 0,1-1 0 0 0,0 1 1 0 0,-1 0-1 0 0,1 0 0 0 0,-1 0 0 0 0,1 0 0 0 0,0 1 0 0 0,-1-1 0 0 0,1 1 0 0 0,3 1 0 0 0,-2 0 228 0 0,1 0 0 0 0,-1 1 1 0 0,0 0-1 0 0,0 0 0 0 0,0 0 0 0 0,0 0 1 0 0,6 7-1 0 0,4 5 813 0 0,-1 1-1 0 0,-1 0 1 0 0,18 29 0 0 0,-19-27-902 0 0,3 6 296 0 0,0 0 0 0 0,-2 1 0 0 0,10 28 0 0 0,-19-46-512 0 0,-4-6 0 0 0,1 0 0 0 0,-1 0 0 0 0,1-1 0 0 0,-1 1 0 0 0,1 0 0 0 0,-1-1 0 0 0,1 1 0 0 0,0 0 0 0 0,-1-1 0 0 0,1 1 0 0 0,0-1 0 0 0,-1 1 0 0 0,1-1 0 0 0,0 1 0 0 0,0-1 0 0 0,0 0 0 0 0,1 1 0 0 0,1 0 0 0 0,27 19-1827 0 0,-26-17 1538 0 0,-2-2-452 0 0,-2-1-230 0 0,0 0-42 0 0,-3-23-4763 0 0,-2 2 3232 0 0,-2-2-15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2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0 17503 0 0,'0'0'399'0'0,"0"0"60"0"0,0 0 21 0 0,0 0-59 0 0,0 0-136 0 0,0 0 457 0 0,0 0 228 0 0,0 0 43 0 0,-5 7 606 0 0,-3 3-1405 0 0,1 2-1 0 0,0-1 1 0 0,0 1-1 0 0,1 0 1 0 0,-8 25 0 0 0,-8 16 180 0 0,-130 197 1654 0 0,127-213-2048 0 0,14-23 0 0 0,0 2 0 0 0,-13 26 0 0 0,21-37 34 0 0,2-3-57 0 0,0 0-1 0 0,0-1 1 0 0,0 1-1 0 0,0 0 1 0 0,0-1-1 0 0,1 1 0 0 0,-1 0 1 0 0,1 0-1 0 0,-1 3 1 0 0,2-5-422 0 0,1 0 1 0 0,-1 0 0 0 0,1 0-1 0 0,-1 0 1 0 0,1 0 0 0 0,-1 0-1 0 0,1 0 1 0 0,-1-1 0 0 0,0 1-1 0 0,1 0 1 0 0,1-2 0 0 0,8-2-7743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2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0"0"67"0"0,0 0 31 0 0,0 0-56 0 0,0 0-269 0 0,0 0 138 0 0,0 0 97 0 0,0 0 21 0 0,0 0 3 0 0,2 0 0 0 0,15 8-104 0 0,1-1 0 0 0,0-1 0 0 0,32 7 0 0 0,-10-9-408 0 0,-30-3 0 0 0,0-1 0 0 0,1 2 0 0 0,-1-1 0 0 0,0 2 0 0 0,15 4 0 0 0,-15-2 0 0 0,-9-5 32 0 0,0 1 0 0 0,0-1 0 0 0,0 1 0 0 0,0-1 0 0 0,0 1 0 0 0,0 0 0 0 0,-1-1 0 0 0,1 1 0 0 0,0 0 0 0 0,0 0 0 0 0,0-1 0 0 0,-1 1 0 0 0,1 0 0 0 0,0 0 0 0 0,-1 0 0 0 0,1 0 0 0 0,-1 0 0 0 0,1 0 0 0 0,-1 0 0 0 0,1 0 0 0 0,-1 1 0 0 0,1 1 195 0 0,-1-2-189 0 0,0 0 0 0 0,1 0 0 0 0,-1 0 0 0 0,0 1 0 0 0,0-1 0 0 0,0 0 0 0 0,-1 0 0 0 0,1 0 0 0 0,0 1 0 0 0,0-1 0 0 0,-1 0 0 0 0,1 0 0 0 0,0 0 0 0 0,-1 0 0 0 0,1 0 0 0 0,-1 0 0 0 0,0 2 0 0 0,-12 15 395 0 0,1-4-433 0 0,-1-1 0 0 0,-1 0 0 0 0,1 0 0 0 0,-2-2 0 0 0,-17 12 0 0 0,31-23 0 0 0,-60 43 0 0 0,53-37 0 0 0,0 0 0 0 0,0 1 0 0 0,1 1 0 0 0,0-1 0 0 0,-7 11 0 0 0,9-10 0 0 0,5 1 0 0 0,0-8 0 0 0,1 1 0 0 0,0 0 0 0 0,0-1 0 0 0,0 1 0 0 0,0-1 0 0 0,0 1 0 0 0,1-1 0 0 0,-1 1 0 0 0,0-1 0 0 0,1 0 0 0 0,-1 0 0 0 0,1 1 0 0 0,-1-1 0 0 0,1 0 0 0 0,-1-1 0 0 0,1 1 0 0 0,0 0 0 0 0,0 0 0 0 0,-1-1 0 0 0,4 2 0 0 0,1-1 0 0 0,-1 0 0 0 0,1 0 0 0 0,-1 0 0 0 0,1 0 0 0 0,9-1 0 0 0,40-6 0 0 0,-32 4 0 0 0,0-1 0 0 0,0 0 0 0 0,24-8 0 0 0,-37 8 0 0 0,-1-1 0 0 0,-3-1 0 0 0,-2 0-269 0 0,-3 4-1135 0 0,-3-12-2534 0 0,1 10 1893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3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2 11975 0 0,'0'0'547'0'0,"0"0"-11"0"0,0 0-203 0 0,0 0 419 0 0,0 0 220 0 0,0 0 42 0 0,8-15 1148 0 0,-4 11-1699 0 0,1 0 0 0 0,-1 0 0 0 0,1 0 1 0 0,0 0-1 0 0,0 1 0 0 0,0 0 0 0 0,1 0 0 0 0,-1 0 0 0 0,1 1 0 0 0,-1 0 0 0 0,13-3 0 0 0,6-4-359 0 0,-9 5 164 0 0,0 0 0 0 0,-1 2 0 0 0,1-1-1 0 0,0 2 1 0 0,18 0 0 0 0,-28 1-260 0 0,224-8 923 0 0,-14 9 186 0 0,-157-5-1117 0 0,0-3 0 0 0,60-15 0 0 0,-44 10 598 0 0,114-3 0 0 0,23-4 254 0 0,-44-8-852 0 0,-96 19 0 0 0,129 0 0 0 0,-173 8 0 0 0,-1-1 0 0 0,53-9 0 0 0,72-28 0 0 0,-123 35 0 0 0,-20 3 72 0 0,-6 0 299 0 0,-2 0 117 0 0,0 0 21 0 0,0 0-66 0 0,-14 10-278 0 0,5-6-905 0 0,-1-1 0 0 0,1-1 0 0 0,-1 1 0 0 0,0-2 0 0 0,1 1 0 0 0,-17-1 0 0 0,4 1-329 0 0,3-2-466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2:53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19351 0 0,'0'0'439'0'0,"0"0"62"0"0,0 0 33 0 0,-1 0-65 0 0,-4 0-309 0 0,-1 0-71 0 0,5 0 282 0 0,1 0 117 0 0,0 0 21 0 0,0 0 3 0 0,0 0 0 0 0,0 0 0 0 0,0 0 0 0 0,0 0-69 0 0,2 0-294 0 0,15 0 52 0 0,5 0 731 0 0,34 3-1 0 0,-54-3-931 0 0,1 1 0 0 0,-1-1 1 0 0,0 0-1 0 0,0 1 0 0 0,1 0 0 0 0,-1-1 0 0 0,0 1 1 0 0,0 0-1 0 0,0 0 0 0 0,0 0 0 0 0,0 0 0 0 0,3 3 0 0 0,0-1 70 0 0,-4-2 16 0 0,-1 0 1 0 0,1 0-1 0 0,0 0 0 0 0,0 0 0 0 0,0 0 1 0 0,-1 0-1 0 0,1 0 0 0 0,-1 0 1 0 0,1 0-1 0 0,-1 0 0 0 0,1 0 0 0 0,-1 0 1 0 0,1 1-1 0 0,-1-1 0 0 0,0 2 0 0 0,3 19 471 0 0,-3-19-534 0 0,0 5-22 0 0,-1-1 1 0 0,1 0-1 0 0,-1 1 1 0 0,-1-1-1 0 0,1 0 1 0 0,-1 0-1 0 0,-1 0 0 0 0,1 0 1 0 0,-1 0-1 0 0,0-1 1 0 0,-1 1-1 0 0,0-1 1 0 0,-7 11-1 0 0,-7 5-2 0 0,-1-1-1 0 0,-25 22 1 0 0,35-33 1 0 0,-70 53 0 0 0,75-60 0 0 0,-6 4 0 0 0,-1-1 0 0 0,0 0 0 0 0,0-1 0 0 0,-1 0 0 0 0,-20 5 0 0 0,32-10 0 0 0,0 0 0 0 0,-1 0 0 0 0,1 0 0 0 0,0 0 0 0 0,0 0 0 0 0,0 0 0 0 0,0 0 0 0 0,-1 0 0 0 0,1 0 0 0 0,0 0 0 0 0,0 0 0 0 0,0 0 0 0 0,0 0 0 0 0,-1 0 0 0 0,1 0 0 0 0,0 0 0 0 0,0 0 0 0 0,0 0 0 0 0,0 0 0 0 0,-1 0 0 0 0,1 0 0 0 0,0 0 0 0 0,0 0 0 0 0,0 0 0 0 0,0 0 0 0 0,0 0 0 0 0,-1 0 0 0 0,1-1 0 0 0,0 1 0 0 0,0 0 0 0 0,0 0 0 0 0,0 0 0 0 0,0 0 0 0 0,0 0 0 0 0,-1 0 0 0 0,1-1 0 0 0,0 1 0 0 0,0 0 0 0 0,0 0 0 0 0,0 0 0 0 0,0 0 0 0 0,0-1 0 0 0,0 1 0 0 0,0 0 0 0 0,0 0 0 0 0,0 0 0 0 0,0 0 0 0 0,0-1 0 0 0,0 1 0 0 0,0 0 0 0 0,0 0 0 0 0,0 0 0 0 0,0-1 0 0 0,2-8 0 0 0,-2 8 0 0 0,2-2 102 0 0,-1-1 1 0 0,0 0-1 0 0,1 0 1 0 0,0 0-1 0 0,0 1 0 0 0,0-1 1 0 0,0 1-1 0 0,1 0 1 0 0,-1-1-1 0 0,1 1 0 0 0,0 0 1 0 0,0 1-1 0 0,0-1 1 0 0,0 0-1 0 0,1 1 0 0 0,-1 0 1 0 0,0 0-1 0 0,1 0 1 0 0,4-2-1 0 0,-4 3-102 0 0,0 0 0 0 0,0 0 0 0 0,0 0 0 0 0,1 1 0 0 0,-1 0 0 0 0,0-1 0 0 0,1 1 0 0 0,-1 1 0 0 0,0-1 0 0 0,0 1 0 0 0,1 0 0 0 0,-1 0 0 0 0,0 0 0 0 0,0 0 0 0 0,0 1 0 0 0,0-1 0 0 0,5 4 0 0 0,3 2 0 0 0,-1 0 0 0 0,0 1 0 0 0,0 1 0 0 0,12 11 0 0 0,-9-7 0 0 0,-4-3 0 0 0,1 0 0 0 0,0-1 0 0 0,1 0 0 0 0,13 7 0 0 0,-24-14 0 0 0,1-1 0 0 0,0 0 0 0 0,1 0 0 0 0,-1-1 0 0 0,0 1 0 0 0,0 0 0 0 0,0-1 0 0 0,0 1 0 0 0,0-1 0 0 0,1 0 0 0 0,-1 0 0 0 0,0 0 0 0 0,0 0 0 0 0,1 0 0 0 0,-1 0 0 0 0,0-1 0 0 0,0 1 0 0 0,0-1 0 0 0,3 0 0 0 0,4-1 0 0 0,-6 1 0 0 0,1 0 0 0 0,-1 0 0 0 0,1-1 0 0 0,-1 1 0 0 0,1 0 0 0 0,-1-1 0 0 0,0 0 0 0 0,0 0 0 0 0,0 0 0 0 0,0 0 0 0 0,0-1 0 0 0,0 1 0 0 0,-1-1 0 0 0,1 0 0 0 0,-1 1 0 0 0,0-1 0 0 0,3-5 0 0 0,-1 2 0 0 0,8-16 0 0 0,-12 21 0 0 0,0 1 0 0 0,0-1 0 0 0,1 0 0 0 0,-1 1 0 0 0,0-1 0 0 0,0 0 0 0 0,0 1 0 0 0,0-1 0 0 0,1 0 0 0 0,-1 0 0 0 0,0 1 0 0 0,-1-1 0 0 0,1 0 0 0 0,0 0 0 0 0,0 1 0 0 0,0-1 0 0 0,0 0 0 0 0,0 1 0 0 0,-1-1 0 0 0,1 0 0 0 0,0 1 0 0 0,-1-1 0 0 0,1 0 0 0 0,-1 1 0 0 0,1-1 0 0 0,0 1 0 0 0,-1-1 0 0 0,1 0 0 0 0,-1 1 0 0 0,1-1 0 0 0,-1 1 0 0 0,-1-1 0 0 0,1 0 0 0 0,-2-2-233 0 0,0 0 0 0 0,0 1 0 0 0,0 0 1 0 0,0 0-1 0 0,0 0 0 0 0,-1 0 0 0 0,1 1 0 0 0,-7-3 0 0 0,-2-1-464 0 0,1 0-326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1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44 10135 0 0,'0'0'231'0'0,"0"0"29"0"0,0 0 19 0 0,0-2-41 0 0,-1-24 24 0 0,0 15 1508 0 0,1-1 0 0 0,0 1 0 0 0,2-13 0 0 0,8-34 1200 0 0,-5 38-2258 0 0,-2-1 0 0 0,2-30 0 0 0,-5 49-341 0 0,-1-2 361 0 0,1 4-718 0 0,0 0 0 0 0,0 0 0 0 0,0 0 1 0 0,0 0-1 0 0,0 0 0 0 0,0 0 0 0 0,0 0 0 0 0,-1 0 0 0 0,1 0 0 0 0,0 0 0 0 0,0 0 0 0 0,0 0 0 0 0,0 0 0 0 0,0 0 0 0 0,0 0 0 0 0,0 0 0 0 0,0 0 0 0 0,0 0 0 0 0,0 0 0 0 0,0 0 0 0 0,0 0 0 0 0,0 0 0 0 0,0 0 0 0 0,0 0 0 0 0,0 0 1 0 0,0 0-1 0 0,0 0 0 0 0,-1 0 0 0 0,1 0 0 0 0,0 0 0 0 0,0 0 0 0 0,0 0 0 0 0,0 0 0 0 0,0 0 0 0 0,0 0 0 0 0,0 0 0 0 0,0 0 0 0 0,0 0 0 0 0,0 0 0 0 0,0-1 0 0 0,0 1 0 0 0,0 0 0 0 0,0 0 0 0 0,0 0 0 0 0,0 0 0 0 0,0 0 0 0 0,0 0 0 0 0,0 0 1 0 0,0 0-1 0 0,0 0 0 0 0,0 0 0 0 0,0 0 0 0 0,0 0 0 0 0,0 0 0 0 0,0 0 0 0 0,0 0 0 0 0,0 0 0 0 0,0 0 0 0 0,0-1 0 0 0,0 1 0 0 0,-11 29 230 0 0,1 0-1 0 0,-7 36 1 0 0,-7 64 865 0 0,12-62-885 0 0,-13 56-224 0 0,19-82 0 0 0,4-11 0 0 0,2-30 0 0 0,0 0 0 0 0,0 0 0 0 0,0 0 0 0 0,0 1 0 0 0,0-1 0 0 0,0 0 0 0 0,-1 0 0 0 0,1 0 0 0 0,0 1 0 0 0,0-1 0 0 0,0 0 0 0 0,0 0 0 0 0,0 0 0 0 0,1 0 0 0 0,-1 1 0 0 0,0-1 0 0 0,0 0 0 0 0,0 0 0 0 0,0 0 0 0 0,0 0 0 0 0,0 1 0 0 0,0-1 0 0 0,0 0 0 0 0,0 0 0 0 0,0 0 0 0 0,0 0 0 0 0,1 1 0 0 0,-1-1 0 0 0,0 0 0 0 0,0 0 0 0 0,0 0 0 0 0,0 0 0 0 0,0 0 0 0 0,0 0 0 0 0,1 0 0 0 0,-1 0 0 0 0,0 1 0 0 0,0-1 0 0 0,0 0 0 0 0,0 0 0 0 0,1 0 0 0 0,-1 0 0 0 0,0 0 0 0 0,0 0 0 0 0,0 0 0 0 0,1 0 0 0 0,-1 0 0 0 0,0 0 0 0 0,0 0 0 0 0,0 0 0 0 0,0 0 0 0 0,1 0 0 0 0,-1 0 0 0 0,6-3 0 0 0,2-1 0 0 0,0-1 0 0 0,15-10 0 0 0,14-10 0 0 0,-34 24-80 0 0,-1 0 1 0 0,0 0-1 0 0,1 0 0 0 0,-1 0 1 0 0,1 0-1 0 0,-1 1 0 0 0,1-1 0 0 0,-1 1 1 0 0,1-1-1 0 0,-1 1 0 0 0,1 0 1 0 0,-1 0-1 0 0,5 1 0 0 0,12-1 80 0 0,-18 0-30 0 0,1 0 0 0 0,0 0 0 0 0,0 1 0 0 0,-1-1 0 0 0,1 0 0 0 0,0 1 0 0 0,0-1 0 0 0,3 2 0 0 0,0 0-91 0 0,0 0 0 0 0,0-1 0 0 0,1 1-1 0 0,8 0 1 0 0,-3 0 121 0 0,-3-1-72 0 0,-7-1-51 0 0,0 0 0 0 0,0-1 0 0 0,0 1 0 0 0,0 0 0 0 0,0 0 0 0 0,0-1 0 0 0,0 1-1 0 0,0-1 1 0 0,0 1 0 0 0,0-1 0 0 0,0 1 0 0 0,0-1 0 0 0,0 0 0 0 0,0 1 0 0 0,0-1 0 0 0,0 0 0 0 0,0-1 0 0 0,8-4-5303 0 0,-9 6 3379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1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5 13823 0 0,'0'0'630'0'0,"0"0"-13"0"0,1-1-393 0 0,12-13 475 0 0,-10 10-156 0 0,1-1 0 0 0,1 1 0 0 0,-1 0 1 0 0,1 0-1 0 0,-1 0 0 0 0,11-5 0 0 0,-13 8-487 0 0,13-7 402 0 0,0 1 1 0 0,1 0-1 0 0,-1 1 1 0 0,2 1 0 0 0,-1 1-1 0 0,0 0 1 0 0,27-3-1 0 0,-12 2-458 0 0,-27 4 0 0 0,0 1 0 0 0,0-1 0 0 0,0 1 0 0 0,-1 0 0 0 0,1 0 0 0 0,0 0 0 0 0,4 2 0 0 0,3-1 0 0 0,-3 0-201 0 0,-6 0-850 0 0,-2-1-385 0 0,0 0-1136 0 0,0 0-4248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9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42 11975 0 0,'0'0'267'0'0,"0"0"42"0"0,0 0 17 0 0,0-1-28 0 0,0-1-258 0 0,0 1 0 0 0,0-1 0 0 0,0 1 1 0 0,0-1-1 0 0,1 1 0 0 0,-1-1 0 0 0,0 1 0 0 0,1-1 0 0 0,-1 1 0 0 0,1 0 0 0 0,0-3 0 0 0,2-1 450 0 0,-1-3 403 0 0,1 1 1 0 0,0 0-1 0 0,0 0 0 0 0,1 0 0 0 0,0 0 1 0 0,6-7-1 0 0,6-13 1095 0 0,1-4 1027 0 0,-36 59-2850 0 0,1 10 134 0 0,8-19 51 0 0,0 1-1 0 0,2 0 1 0 0,0 0 0 0 0,-5 24 0 0 0,7-22-350 0 0,4-19 0 0 0,1 1 0 0 0,0-1 0 0 0,0 1 0 0 0,0-1 0 0 0,0 1 0 0 0,1 0 0 0 0,-1 0 0 0 0,1-1 0 0 0,0 1 0 0 0,0 0 0 0 0,1 0 0 0 0,-1-1 0 0 0,1 1 0 0 0,0 0 0 0 0,0-1 0 0 0,1 6 0 0 0,3-1 0 0 0,4 1 0 0 0,-4-9 0 0 0,-4 0 0 0 0,4 0-49 0 0,-1 0 0 0 0,0 0 0 0 0,1 0 1 0 0,-1-1-1 0 0,0 0 0 0 0,1 0 0 0 0,-1 0 0 0 0,0 0 0 0 0,0-1 0 0 0,0 1 0 0 0,0-1 0 0 0,0 0 1 0 0,5-4-1 0 0,4-3-666 0 0,-1-1 1 0 0,16-16-1 0 0,-14 13-205 0 0,-3 1-5068 0 0,-3-4-1724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2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1975 0 0,'0'0'547'0'0,"0"0"-11"0"0,8-3-323 0 0,12-13 1476 0 0,-17 13-1291 0 0,0 1 1 0 0,0-1-1 0 0,0 1 0 0 0,1 0 0 0 0,-1 0 0 0 0,6-3 0 0 0,-1 2-63 0 0,6-3 364 0 0,-1 1 1 0 0,1 1-1 0 0,17-4 1 0 0,-24 7-668 0 0,1 0 0 0 0,-1 1 0 0 0,1 0 1 0 0,-1 0-1 0 0,0 1 0 0 0,1 0 0 0 0,-1 0 0 0 0,0 1 1 0 0,11 3-1 0 0,-17-4-1436 0 0,-1-1-511 0 0,3 2-107 0 0,12 7-24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2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92 15663 0 0,'0'0'356'0'0,"0"0"50"0"0,-8-2 404 0 0,4-1-699 0 0,0 1 0 0 0,1-1 0 0 0,0 0 0 0 0,-1 0 0 0 0,1 0 0 0 0,0-1-1 0 0,0 1 1 0 0,-2-5 0 0 0,2 4 483 0 0,-1-1-1 0 0,1 1 0 0 0,0 0 1 0 0,-1 1-1 0 0,0-1 1 0 0,-6-3-1 0 0,4 3-476 0 0,0 0 0 0 0,0 1 0 0 0,-1 0 0 0 0,0 1 0 0 0,0-1 0 0 0,1 1 0 0 0,-1 0-1 0 0,-1 1 1 0 0,1 0 0 0 0,0 0 0 0 0,0 1 0 0 0,0-1 0 0 0,0 1 0 0 0,-1 1 0 0 0,1 0 0 0 0,0 0 0 0 0,0 0-1 0 0,0 1 1 0 0,0 0 0 0 0,0 0 0 0 0,-6 3 0 0 0,1 1-271 0 0,0-1 1 0 0,1 2-1 0 0,0-1 0 0 0,0 2 0 0 0,1-1 0 0 0,0 1 1 0 0,0 1-1 0 0,-12 13 0 0 0,21-20 152 0 0,-1-1 0 0 0,1 1-1 0 0,-1 0 1 0 0,1-1 0 0 0,0 1-1 0 0,0 0 1 0 0,0 0 0 0 0,0 0-1 0 0,0 0 1 0 0,0 0 0 0 0,0 0-1 0 0,1 0 1 0 0,-1 0 0 0 0,1 0-1 0 0,-1 1 1 0 0,1-1 0 0 0,0 0-1 0 0,0 0 1 0 0,0 0 0 0 0,0 1-1 0 0,0-1 1 0 0,0 0 0 0 0,1 0-1 0 0,-1 0 1 0 0,1 0 0 0 0,0 0-1 0 0,-1 0 1 0 0,1 0 0 0 0,0 0-1 0 0,2 4 1 0 0,37 55-1967 0 0,-30-49 1968 0 0,-1 1 0 0 0,0 1 0 0 0,-1 0 0 0 0,-1 0-1 0 0,7 19 1 0 0,-9-14 81 0 0,-1-1-1 0 0,0 1 1 0 0,-2-1 0 0 0,0 1-1 0 0,-1 0 1 0 0,-1 0-1 0 0,-1 0 1 0 0,-1-1 0 0 0,-5 25-1 0 0,-1-6 220 0 0,-2-1 0 0 0,-1 0 0 0 0,-28 59 0 0 0,37-90-299 0 0,0-1 0 0 0,1 1 0 0 0,0 0 0 0 0,0 0 0 0 0,0 0 0 0 0,0 5 0 0 0,3-1 0 0 0,5-5 0 0 0,-2-3 0 0 0,-1 0 0 0 0,1 0 0 0 0,0-1 0 0 0,-1 0 0 0 0,1 0 0 0 0,0-1 0 0 0,0 1 0 0 0,-1-1 0 0 0,6-1 0 0 0,5-1 0 0 0,5-2 0 0 0,-2-3 0 0 0,-10 3 0 0 0,-3 1-1043 0 0,-4 4-4382 0 0,-1 0-1891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7503 0 0,'0'0'399'0'0,"0"0"60"0"0,0 0 21 0 0,0 0-59 0 0,7-6-260 0 0,-3 4 47 0 0,-1 0-1 0 0,0 0 0 0 0,1 1 1 0 0,0-1-1 0 0,-1 1 0 0 0,1 0 1 0 0,0 0-1 0 0,-1 0 0 0 0,1 0 1 0 0,0 1-1 0 0,0 0 0 0 0,0 0 1 0 0,0 0-1 0 0,0 0 0 0 0,-1 0 1 0 0,1 1-1 0 0,0 0 0 0 0,0-1 1 0 0,-1 1-1 0 0,1 1 1 0 0,0-1-1 0 0,-1 1 0 0 0,1-1 1 0 0,-1 1-1 0 0,1 0 0 0 0,-1 0 1 0 0,4 4-1 0 0,1 1 15 0 0,-1 0 0 0 0,0 0 0 0 0,0 1 0 0 0,0 0 0 0 0,-1 0 0 0 0,-1 0 1 0 0,1 1-1 0 0,-2 0 0 0 0,6 12 0 0 0,7 17-83 0 0,11 28-113 0 0,-19-37-26 0 0,-2-6 0 0 0,0-1 0 0 0,2 0 0 0 0,1-1 0 0 0,13 24 0 0 0,-19-39-64 0 0,-3-5-273 0 0,7-6-646 0 0,-7 3 729 0 0,1 1 1 0 0,-1-1-1 0 0,0 0 0 0 0,1 1 0 0 0,-1-1 1 0 0,0 0-1 0 0,0 0 0 0 0,0 0 0 0 0,-1 0 1 0 0,1 0-1 0 0,0 0 0 0 0,-1 0 0 0 0,1 0 1 0 0,-1 0-1 0 0,0-1 0 0 0,0 1 0 0 0,1 0 1 0 0,-2-3-1 0 0,1-12-7597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2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9 19351 0 0,'0'0'439'0'0,"0"0"62"0"0,0 0 33 0 0,0 0-65 0 0,7-5-292 0 0,-1 2-37 0 0,-5 3 585 0 0,-1 0 246 0 0,0 0 42 0 0,0 0-59 0 0,0 0-289 0 0,-3 13 395 0 0,-4 5-937 0 0,-1 0 0 0 0,-1 0 1 0 0,0-1-1 0 0,-24 32 0 0 0,6-12-123 0 0,-1-2 0 0 0,-56 51 0 0 0,72-74-25 0 0,1 1 0 0 0,-1 0 0 0 0,2 0-1 0 0,0 1 1 0 0,1 0 0 0 0,0 1 0 0 0,-7 17 0 0 0,16-31-1026 0 0,10-1-1900 0 0,2-3 1418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2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15663 0 0,'0'0'356'0'0,"0"0"50"0"0,1-1 20 0 0,19-19-567 0 0,14-14 4261 0 0,40-50 0 0 0,-69 77-3659 0 0,0-1 0 0 0,-1-1 0 0 0,6-13 1 0 0,-4 8 186 0 0,-3 6-493 0 0,-3 1-66 0 0,0 6 282 0 0,0 1 117 0 0,0 0 21 0 0,-8 2 83 0 0,4 0-591 0 0,0 0 1 0 0,0 1-1 0 0,0 0 0 0 0,0-1 1 0 0,1 1-1 0 0,-1 0 0 0 0,1 1 1 0 0,0-1-1 0 0,0 1 0 0 0,0-1 1 0 0,1 1-1 0 0,-1 0 0 0 0,1 0 1 0 0,-4 8-1 0 0,0 1-2 0 0,1 0 0 0 0,1 1 0 0 0,-5 20 0 0 0,7-19 1 0 0,-1 27 0 0 0,2-16 0 0 0,1-23 0 0 0,0-2 0 0 0,0 0 0 0 0,0 0 0 0 0,0 1 0 0 0,0-1 0 0 0,0 0 0 0 0,0 1 0 0 0,1-1 0 0 0,-1 0 0 0 0,0 0 0 0 0,1 1 0 0 0,-1-1 0 0 0,1 0 0 0 0,0 0 0 0 0,-1 0 0 0 0,1 0 0 0 0,0 0 0 0 0,0 0 0 0 0,0 0 0 0 0,-1 0 0 0 0,3 1 0 0 0,3 4 0 0 0,3-4 0 0 0,-6-2 0 0 0,-1-1 0 0 0,1 1 0 0 0,-1-1 0 0 0,0 1 0 0 0,1-1 0 0 0,-1 0 0 0 0,0 0 0 0 0,1 0 0 0 0,-1 0 0 0 0,0-1 0 0 0,0 1 0 0 0,0 0 0 0 0,0-1 0 0 0,0 1 0 0 0,-1-1 0 0 0,1 0 0 0 0,0 0 0 0 0,2-4 0 0 0,1-1 0 0 0,0 0 0 0 0,-1-1 0 0 0,7-15 0 0 0,-10 21-233 0 0,0-1 0 0 0,-1 1-1 0 0,0 0 1 0 0,1 0 0 0 0,-1-1 0 0 0,0 1 0 0 0,0 0 0 0 0,0 0-1 0 0,-1-1 1 0 0,1 1 0 0 0,0 0 0 0 0,-1 0 0 0 0,0-1-1 0 0,1 1 1 0 0,-1 0 0 0 0,0 0 0 0 0,0 0 0 0 0,-2-3-1 0 0,-1-3-8975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3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8287 0 0,'0'0'382'0'0,"0"0"-8"0"0,0 0-102 0 0,0 0 463 0 0,0 0 234 0 0,0 0 45 0 0,0 0-61 0 0,0 0-288 0 0,-4 5 101 0 0,4-2 6696 0 0,2-1-7351 0 0,0 0 1 0 0,0-1-1 0 0,0 1 0 0 0,0 0 1 0 0,0 0-1 0 0,1-1 0 0 0,-1 0 1 0 0,0 1-1 0 0,1-1 0 0 0,-1 0 1 0 0,1 0-1 0 0,-1 0 0 0 0,1 0 0 0 0,0-1 1 0 0,3 1-1 0 0,7 1-198 0 0,0-1 0 0 0,14-1 0 0 0,-1 0 207 0 0,-8 1 257 0 0,-1 0-1 0 0,1 2 1 0 0,-1 0-1 0 0,20 7 1 0 0,-28-7-228 0 0,-1 3-133 0 0,-3 2-16 0 0,-5-5 0 0 0,0 0 0 0 0,0 0 0 0 0,0 0 0 0 0,0 0 0 0 0,0 0 0 0 0,0 0 0 0 0,-1-1 0 0 0,1 1 0 0 0,-3 5 0 0 0,-9 25 0 0 0,9-27 0 0 0,0 5 0 0 0,0 0 0 0 0,0 0 0 0 0,1 0 0 0 0,0 0 0 0 0,1 0 0 0 0,0 14 0 0 0,6 70 0 0 0,-4-86 0 0 0,18 280 0 0 0,-19-258 18 0 0,-2-1 0 0 0,0 0 0 0 0,-11 48 0 0 0,12-76 353 0 0,1-2 117 0 0,0 0 21 0 0,0 0-66 0 0,-16-5-278 0 0,-18-6-165 0 0,21 7 0 0 0,3 4 0 0 0,8 0-413 0 0,1 0 0 0 0,-1 0 0 0 0,1 0 0 0 0,-1 0 0 0 0,1-1 1 0 0,-1 1-1 0 0,1-1 0 0 0,-1 1 0 0 0,1-1 0 0 0,0 0 0 0 0,-1 1 0 0 0,1-1 0 0 0,0 0 0 0 0,-2-1 0 0 0,1 1-1050 0 0,0-1-584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3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6 17503 0 0,'0'0'399'0'0,"0"0"-320"0"0,-1 0 1 0 0,1 0 0 0 0,0 0-1 0 0,0 0 1 0 0,0 0-1 0 0,-1 0 1 0 0,1 0-1 0 0,0-1 1 0 0,0 1-1 0 0,-1 0 1 0 0,1 0 0 0 0,0 0-1 0 0,0 0 1 0 0,0-1-1 0 0,0 1 1 0 0,-1 0-1 0 0,1 0 1 0 0,0 0-1 0 0,0-1 1 0 0,0 1 0 0 0,0 0-1 0 0,0 0 1 0 0,0 0-1 0 0,-1-1 1 0 0,1 1-1 0 0,0 0 1 0 0,0 0-1 0 0,0-1 1 0 0,0 1 0 0 0,7-4 487 0 0,-1 1 0 0 0,1 0 1 0 0,0 1-1 0 0,0-1 1 0 0,0 1-1 0 0,1 1 0 0 0,-1-1 1 0 0,14 0-1 0 0,16-2-398 0 0,-9 0-166 0 0,41 6 1981 0 0,-68-2-2321 0 0,-1 0-138 0 0,0 0-33 0 0,0 0-72 0 0,0 0-285 0 0,0 0-126 0 0,0 0-1394 0 0,0 0-5466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4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5663 0 0,'0'0'719'0'0,"0"0"-20"0"0,0 0-238 0 0,0 0 656 0 0,0 0 335 0 0,2 0 70 0 0,107-14 3844 0 0,-59 5-4883 0 0,-49 8-1179 0 0,-1 1-258 0 0,0 0-56 0 0,0 0-13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4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74 13823 0 0,'2'-3'315'0'0,"3"-6"-42"0"0,-1 1 1 0 0,0 0-1 0 0,0-1 1 0 0,3-13-1 0 0,9-43 914 0 0,-13 52-600 0 0,23-124 3257 0 0,-22 115-3080 0 0,-4 18-607 0 0,1 0-1 0 0,-1 1 0 0 0,0-1 1 0 0,0 0-1 0 0,0 0 1 0 0,-1 1-1 0 0,1-1 0 0 0,-1 0 1 0 0,0 1-1 0 0,-3-7 1 0 0,2 1-174 0 0,-3-10 1828 0 0,5 19-1808 0 0,0 0 0 0 0,-1 0 0 0 0,1 0 1 0 0,0-1-1 0 0,0 1 0 0 0,0 0 0 0 0,0 0 1 0 0,-1 0-1 0 0,1 0 0 0 0,0-1 0 0 0,0 1 1 0 0,0 0-1 0 0,-1 0 0 0 0,1 0 0 0 0,0 0 0 0 0,0 0 1 0 0,0 0-1 0 0,-1 0 0 0 0,1 0 0 0 0,0 0 1 0 0,0 0-1 0 0,-1 0 0 0 0,1 0 0 0 0,0 0 1 0 0,0 0-1 0 0,-1 0 0 0 0,1 0 0 0 0,0 0 0 0 0,0 0 1 0 0,-1 0-1 0 0,1 0 0 0 0,0 0 0 0 0,0 0 1 0 0,0 0-1 0 0,-1 0 0 0 0,1 0 0 0 0,0 1 1 0 0,0-1-1 0 0,0 0 0 0 0,-1 0 0 0 0,1 0 0 0 0,0 0 1 0 0,0 1-1 0 0,0-1 0 0 0,0 0 0 0 0,-1 0 1 0 0,1 0-1 0 0,0 1 0 0 0,-7 8 4 0 0,7-9-7 0 0,-4 9 0 0 0,0 0 0 0 0,0 0 0 0 0,1 0 0 0 0,0 1 0 0 0,1 0 0 0 0,-3 16 0 0 0,1-4 0 0 0,-4 27 0 0 0,-3 72 0 0 0,9 51 0 0 0,3-114 0 0 0,-3-32 72 0 0,2-25 299 0 0,2-1 117 0 0,6-2-338 0 0,0-1 0 0 0,1 1 0 0 0,10-6 1 0 0,-12 4-65 0 0,0 1 0 0 0,1 1 0 0 0,0-1 0 0 0,-1 1 0 0 0,15-2 0 0 0,-3 3-481 0 0,0 2 0 0 0,0 0-1 0 0,0 0 1 0 0,27 8 0 0 0,-43-9 438 0 0,-1 1-1 0 0,1-1 1 0 0,-1 1-1 0 0,1-1 1 0 0,-1 0 0 0 0,1 0-1 0 0,-1 0 1 0 0,1 0-1 0 0,-1 0 1 0 0,5-1-1 0 0,0 0 350 0 0,-6 0-535 0 0,1 1 1 0 0,0-1-1 0 0,0 1 0 0 0,-1-1 0 0 0,1 0 0 0 0,0 0 1 0 0,-1 0-1 0 0,1 0 0 0 0,-1 0 0 0 0,1 0 1 0 0,1-2-1 0 0,-2 2-848 0 0,2-7-1121 0 0,-3 6 1724 0 0,1 0 0 0 0,-1 0 0 0 0,0 0 0 0 0,0 0 0 0 0,0 0 0 0 0,0-1 0 0 0,0 1 0 0 0,-1 0 0 0 0,1 0 0 0 0,-1 0 0 0 0,1 0 0 0 0,-2-3 0 0 0,2 5 99 0 0,-1-3-5854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4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13823 0 0,'0'0'630'0'0,"0"0"-13"0"0,2 0-393 0 0,21-10 240 0 0,11-2 1955 0 0,9 0-1136 0 0,-24 7-837 0 0,30-5 1 0 0,-41 8-193 0 0,1 1 0 0 0,-1-1 0 0 0,16-6 0 0 0,4-7-7124 0 0,-27 14 626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9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3823 0 0,'0'0'630'0'0,"0"0"-13"0"0,0 0-184 0 0,0 0 677 0 0,0 0 340 0 0,0 0 72 0 0,0 0-125 0 0,2 1-574 0 0,4 0-423 0 0,0 0 0 0 0,0-1 0 0 0,0 1 1 0 0,0-1-1 0 0,0 0 0 0 0,0-1 0 0 0,0 0 1 0 0,0 0-1 0 0,0 0 0 0 0,10-4 0 0 0,-1 2 392 0 0,-13 2-754 0 0,-1 1 0 0 0,0 0 1 0 0,1 0-1 0 0,-1 0 0 0 0,1 0 0 0 0,-1 0 0 0 0,1 0 1 0 0,-1 0-1 0 0,0 0 0 0 0,1 1 0 0 0,1 0 0 0 0,26 3 120 0 0,-20-2-158 0 0,-1 1 0 0 0,-8-3 0 0 0,1 0 0 0 0,-1 0 0 0 0,0 1 0 0 0,1-1 0 0 0,-1 0 0 0 0,0 0 0 0 0,1 1 0 0 0,-1-1 0 0 0,0 0 0 0 0,1 1 0 0 0,-1-1 0 0 0,0 0 0 0 0,0 1 0 0 0,1-1 0 0 0,-1 0 0 0 0,0 1 0 0 0,0-1 0 0 0,0 1 0 0 0,0-1 0 0 0,1 0 0 0 0,-1 1 0 0 0,0-1 0 0 0,0 1 0 0 0,0-1 0 0 0,0 1 0 0 0,0-1 0 0 0,0 0 0 0 0,0 1 0 0 0,0-1 0 0 0,0 1 0 0 0,0-1 0 0 0,0 1 0 0 0,-1-1 0 0 0,1 0 0 0 0,0 1 0 0 0,0-1 0 0 0,0 1 0 0 0,0-1 0 0 0,-1 0 0 0 0,1 1 0 0 0,0-1 0 0 0,0 0 0 0 0,-1 1 0 0 0,1-1 0 0 0,0 0 0 0 0,-1 1 0 0 0,1-1 0 0 0,0 0 0 0 0,-1 0 0 0 0,0 1 0 0 0,1 0 0 0 0,-5 6 0 0 0,0 0 0 0 0,0-1 0 0 0,0 1 0 0 0,-1-1 0 0 0,0 0 0 0 0,0 0 0 0 0,-1-1 0 0 0,-13 9 0 0 0,20-14 0 0 0,0 0 0 0 0,0 1 0 0 0,-1-1 0 0 0,1 0 0 0 0,0 0 0 0 0,0 0 0 0 0,0 0 0 0 0,0 0 0 0 0,0 0 0 0 0,0 1 0 0 0,0-1 0 0 0,-1 0 0 0 0,1 0 0 0 0,0 0 0 0 0,0 0 0 0 0,0 1 0 0 0,0-1 0 0 0,0 0 0 0 0,0 0 0 0 0,0 0 0 0 0,0 0 0 0 0,0 1 0 0 0,0-1 0 0 0,0 0 0 0 0,0 0 0 0 0,0 0 0 0 0,0 0 0 0 0,0 1 0 0 0,0-1 0 0 0,0 0 0 0 0,0 0 0 0 0,0 0 0 0 0,0 0 0 0 0,0 1 0 0 0,1-1 0 0 0,-1 0 0 0 0,0 0 0 0 0,0 0 0 0 0,0 0 0 0 0,0 1 0 0 0,0-1 0 0 0,0 0 0 0 0,0 0 0 0 0,1 0 0 0 0,-1 0 0 0 0,0 0 0 0 0,0 0 0 0 0,0 0 0 0 0,0 0 0 0 0,0 1 0 0 0,1-1 0 0 0,-1 0 0 0 0,10 4 0 0 0,-8-3 0 0 0,2 0-350 0 0,0 1 0 0 0,0-1-1 0 0,0 0 1 0 0,0 0 0 0 0,1 0 0 0 0,-1-1 0 0 0,0 1-1 0 0,1-1 1 0 0,-1 0 0 0 0,0-1 0 0 0,6 0-1 0 0,1 0-1182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5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5663 0 0,'0'0'356'0'0,"0"0"50"0"0,0 0 20 0 0,0 0-42 0 0,2-1-250 0 0,78-8 1759 0 0,18-4-3025 0 0,-80 10-5335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5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17 17503 0 0,'-35'-34'2118'0'0,"25"23"-917"0"0,0 1 1 0 0,-17-13 0 0 0,19 17-722 0 0,0 1-1 0 0,-1 0 1 0 0,1 0 0 0 0,-16-5-1 0 0,19 8-279 0 0,-1 1-1 0 0,1 0 0 0 0,-1 0 0 0 0,1 0 0 0 0,-1 0 0 0 0,0 1 0 0 0,1 0 0 0 0,-1 0 0 0 0,-9 2 0 0 0,5 0-292 0 0,1 0 0 0 0,-1 1 0 0 0,1 1 0 0 0,0 0 0 0 0,0 0 0 0 0,0 1 0 0 0,1 0 0 0 0,-10 7 0 0 0,12-8 17 0 0,0 0 0 0 0,1 1-1 0 0,0 0 1 0 0,-1 0 0 0 0,2 0 0 0 0,-1 1 0 0 0,1-1 0 0 0,0 1 0 0 0,0 0 0 0 0,0 0 0 0 0,1 1 0 0 0,-3 7-1 0 0,5-12 67 0 0,1 0 0 0 0,-1 0-1 0 0,1 0 1 0 0,0 1 0 0 0,0-1-1 0 0,0 0 1 0 0,0 0 0 0 0,0 1-1 0 0,0-1 1 0 0,0 0 0 0 0,1 0-1 0 0,-1 1 1 0 0,1-1 0 0 0,0 0-1 0 0,1 3 1 0 0,-1-4 10 0 0,-1 1 0 0 0,1-1 0 0 0,0 1 0 0 0,0-1 0 0 0,0 1 0 0 0,0-1 0 0 0,0 0 0 0 0,0 1 0 0 0,0-1 0 0 0,0 0 0 0 0,1 0 0 0 0,-1 0 0 0 0,0 0 0 0 0,3 1 0 0 0,1 2 0 0 0,60 46-766 0 0,-49-39 446 0 0,0 1-1 0 0,0 0 1 0 0,24 27-1 0 0,-31-29 321 0 0,-1 0 0 0 0,0 1 0 0 0,-1 0 0 0 0,9 17 0 0 0,-14-22 0 0 0,1 1 0 0 0,-1-1 0 0 0,0 1 0 0 0,-1-1 0 0 0,0 1 0 0 0,0 0 0 0 0,0-1 0 0 0,-1 1 0 0 0,1 0 0 0 0,-3 10 0 0 0,-1 3 135 0 0,0-1 0 0 0,-2 0 0 0 0,0 0 0 0 0,-14 30 0 0 0,-40 70 939 0 0,25-54-831 0 0,31-62-243 0 0,3-3 0 0 0,-1 1 0 0 0,1-1 0 0 0,-1 1 0 0 0,1 0 0 0 0,-1-1 0 0 0,1 1 0 0 0,-1 0 0 0 0,1 0 0 0 0,0-1 0 0 0,-1 1 0 0 0,1 0 0 0 0,0 0 0 0 0,0-1 0 0 0,0 1 0 0 0,-1 0 0 0 0,1 0 0 0 0,0 1 0 0 0,2 5 0 0 0,4-1 0 0 0,-3-5 0 0 0,-1 0 0 0 0,1-1 0 0 0,0 1 0 0 0,0-1 0 0 0,0 0 0 0 0,0 1 0 0 0,1-1 0 0 0,-1-1 0 0 0,0 1 0 0 0,0 0 0 0 0,3-1 0 0 0,34-10 0 0 0,-19 4-321 0 0,-12 5-958 0 0,-1-1 0 0 0,16-7 0 0 0,-16 5-6571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5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136 0 0,0 0 457 0 0,2 1 228 0 0,16 19-210 0 0,0 0-1 0 0,21 34 1 0 0,24 50 2378 0 0,-20-32-2199 0 0,-39-67-939 0 0,-1 0 0 0 0,1 0 0 0 0,0 0 0 0 0,0-1 0 0 0,1 1 0 0 0,-1-1 0 0 0,7 4 0 0 0,-10-6-95 0 0,1 0-1 0 0,0-1 1 0 0,0 0 0 0 0,0 1-1 0 0,0-1 1 0 0,0 0-1 0 0,0 0 1 0 0,3 1 0 0 0,8-3-1239 0 0,-8 0 1118 0 0,-5 1 153 0 0,1 0 1 0 0,-1 0-1 0 0,0 0 1 0 0,0 0-1 0 0,1 0 0 0 0,-1 0 1 0 0,0 0-1 0 0,1-1 1 0 0,-1 1-1 0 0,0 0 0 0 0,0 0 1 0 0,0 0-1 0 0,1-1 1 0 0,-1 1-1 0 0,0 0 0 0 0,0 0 1 0 0,0-1-1 0 0,1 1 0 0 0,-1 0 1 0 0,0 0-1 0 0,0-1 1 0 0,0 1-1 0 0,0-1 0 0 0,2-2-6178 0 0,2-3-1279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5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 17503 0 0,'-15'2'1904'0'0,"9"0"-1750"0"0,0 0 1 0 0,0 0-1 0 0,0 0 0 0 0,1 1 0 0 0,-1 0 0 0 0,1 0 0 0 0,-1 0 1 0 0,1 1-1 0 0,0-1 0 0 0,0 1 0 0 0,1 1 0 0 0,-1-1 0 0 0,-6 9 1 0 0,-5 8 960 0 0,0 0 1 0 0,-11 25 0 0 0,1-4-462 0 0,16-28-634 0 0,-53 84 731 0 0,50-75-620 0 0,1 1-1 0 0,-13 34 1 0 0,24-55-192 0 0,-1 2-111 0 0,0 1 1 0 0,1-1-1 0 0,-1 1 0 0 0,1-1 1 0 0,0 10-1 0 0,3-6 156 0 0,-1-8-89 0 0,-1 0-1 0 0,1-1 0 0 0,0 1 1 0 0,0 0-1 0 0,0-1 0 0 0,0 1 1 0 0,0-1-1 0 0,0 1 1 0 0,0-1-1 0 0,0 1 0 0 0,0-1 1 0 0,0 0-1 0 0,0 1 1 0 0,0-1-1 0 0,0 0 0 0 0,0 0 1 0 0,0 0-1 0 0,0 0 1 0 0,1 0-1 0 0,-1 0 0 0 0,2 0 1 0 0,23-8-3238 0 0,-7 1 1297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5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1 2-56 0 0,1 0-469 0 0,-1 0 0 0 0,1 1 0 0 0,-1-1 0 0 0,1 0 0 0 0,0 0 0 0 0,0 0 0 0 0,0-1 0 0 0,0 1 0 0 0,0 0 0 0 0,0-1 0 0 0,0 1 0 0 0,4 1 0 0 0,4 3 390 0 0,-2-2-209 0 0,-1 1 0 0 0,1-1 0 0 0,0-1 0 0 0,0 0 0 0 0,1 0 0 0 0,-1 0 0 0 0,0-1 0 0 0,10 2 0 0 0,-5-2 119 0 0,-1 1 0 0 0,22 9 0 0 0,-26-7-353 0 0,0 4 0 0 0,-8-4 0 0 0,0-4 0 0 0,0 2 44 0 0,0 0-1 0 0,-1 0 1 0 0,1 0-1 0 0,0 0 1 0 0,-1-1-1 0 0,0 1 1 0 0,0 0-1 0 0,0 0 1 0 0,0 0-1 0 0,0-1 1 0 0,0 1-1 0 0,-1 0 1 0 0,1-1 0 0 0,-1 0-1 0 0,0 1 1 0 0,-3 3-1 0 0,-4 3 330 0 0,-1 0 1 0 0,-16 12-1 0 0,7-6-185 0 0,-10 16-188 0 0,5-5 0 0 0,19-21 0 0 0,0 1 0 0 0,0 0 0 0 0,0 0 0 0 0,-4 7 0 0 0,5-5 0 0 0,4-8 0 0 0,1 1 0 0 0,-1-1 0 0 0,0 0 0 0 0,0 0 0 0 0,0 1 0 0 0,0-1 0 0 0,1 0 0 0 0,-1 0 0 0 0,0 1 0 0 0,0-1 0 0 0,0 0 0 0 0,1 0 0 0 0,-1 0 0 0 0,0 0 0 0 0,0 1 0 0 0,1-1 0 0 0,-1 0 0 0 0,0 0 0 0 0,1 0 0 0 0,-1 0 0 0 0,0 0 0 0 0,0 0 0 0 0,1 0 0 0 0,-1 0 0 0 0,1 0 0 0 0,3 1-56 0 0,0-1-1 0 0,0-1 1 0 0,0 1-1 0 0,1 0 1 0 0,-1-1 0 0 0,0 0-1 0 0,0 0 1 0 0,0 0-1 0 0,5-3 1 0 0,34-17-764 0 0,-36 18-435 0 0,-1-1 1 0 0,0 0-1 0 0,0 0 0 0 0,9-9 1 0 0,-13 11-793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6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13823 0 0,'-16'2'1388'0'0,"6"2"-1455"0"0,-1 1 701 0 0,5-3 4955 0 0,41 4-3609 0 0,31-7-1339 0 0,71 2 938 0 0,-133-1-1579 0 0,15 3 0 0 0,-10 1 0 0 0,-3 1 72 0 0,-5-4 42 0 0,-1 1 1 0 0,1-1-1 0 0,-1 1 0 0 0,1 0 0 0 0,-1 0 0 0 0,0-1 1 0 0,1 1-1 0 0,-1 0 0 0 0,0-1 0 0 0,0 1 0 0 0,0 0 1 0 0,-1 0-1 0 0,1 2 0 0 0,-1 0 98 0 0,-11 53-47 0 0,5 3-165 0 0,3 99 0 0 0,7-121 0 0 0,1 0 0 0 0,1-1 0 0 0,19 67 0 0 0,0-41 0 0 0,-16-44 0 0 0,-1 0 0 0 0,-1 0 0 0 0,5 26 0 0 0,-11-35 0 0 0,-3-2 0 0 0,2-7 0 0 0,1 0 0 0 0,-1 0 0 0 0,0-1 0 0 0,0 1 0 0 0,1 0 0 0 0,-1 0 0 0 0,0 0 0 0 0,0-1 0 0 0,0 1 0 0 0,0-1 0 0 0,0 1 0 0 0,0 0 0 0 0,0-1 0 0 0,0 1 0 0 0,0-1 0 0 0,0 0 0 0 0,0 1 0 0 0,0-1 0 0 0,0 0 0 0 0,0 0 0 0 0,0 0 0 0 0,-1 0 0 0 0,1 0 0 0 0,0 0 0 0 0,0 0 0 0 0,0 0 0 0 0,0 0 0 0 0,-2-1 0 0 0,1 1 0 0 0,-3-1 0 0 0,1-1 0 0 0,0 1 0 0 0,0-1 0 0 0,0 1 0 0 0,0-1 0 0 0,-5-4 0 0 0,-13-5 0 0 0,13 6-67 0 0,4 2-42 0 0,0 0 0 0 0,-1 0 0 0 0,1 1 0 0 0,-1 0 0 0 0,1 0 1 0 0,-10-2-1 0 0,14 3-845 0 0,1 1-1558 0 0,0 0-6017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6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24879 0 0,'0'0'564'0'0,"2"0"83"0"0,34-17 971 0 0,-31 13-1419 0 0,1 1 0 0 0,1 0 0 0 0,-1 0 0 0 0,0 1 0 0 0,1 0-1 0 0,-1 0 1 0 0,1 0 0 0 0,9-1 0 0 0,3 1-118 0 0,36-8 0 0 0,6-2-78 0 0,-10 7-3 0 0,-33 5-829 0 0,-17 0-125 0 0,-1 0-1102 0 0,0 0-4403 0 0,0 0-1891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6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7503 0 0,'0'0'776'0'0,"0"0"160"0"0,0 0-744 0 0,10 3-192 0 0,-10-3 0 0 0,9-1 0 0 0,6 2 856 0 0,-1-1 136 0 0,0-1 24 0 0,1-2 8 0 0,-3-1-416 0 0,1 1-72 0 0,0 0-24 0 0,-2 0 0 0 0,0-2-816 0 0,-1 0-168 0 0,-1 1-32 0 0,-2-3-8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6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01 13823 0 0,'0'0'14'0'0,"0"0"0"0"0,0 0 1 0 0,1 1-1 0 0,-1-1 0 0 0,0 0 0 0 0,0 0 0 0 0,1 0 0 0 0,-1 1 0 0 0,0-1 0 0 0,1 0 0 0 0,-1 0 0 0 0,0 0 1 0 0,1 0-1 0 0,-1 0 0 0 0,0 1 0 0 0,1-1 0 0 0,-1 0 0 0 0,0 0 0 0 0,1 0 0 0 0,-1 0 0 0 0,0 0 0 0 0,1 0 1 0 0,-1 0-1 0 0,0-1 0 0 0,1 1 0 0 0,-1 0 0 0 0,1 0 0 0 0,-1 0 0 0 0,0 0 0 0 0,0 0 0 0 0,1 0 0 0 0,-1-1 1 0 0,0 1-1 0 0,1 0 0 0 0,-1 0 0 0 0,0 0 0 0 0,1-1 0 0 0,-1 1 0 0 0,0 0 0 0 0,0 0 0 0 0,0-1 0 0 0,1 1 1 0 0,-1 0-1 0 0,0-1 0 0 0,0 1 0 0 0,14-20 745 0 0,-10 14-655 0 0,10-15 898 0 0,-1-1 0 0 0,18-46 0 0 0,-9 20-16 0 0,-16 36-282 0 0,0-1 0 0 0,0 0 0 0 0,-2-1 0 0 0,1 1 0 0 0,-2-1 0 0 0,0 0 0 0 0,2-20 0 0 0,-5 32-261 0 0,-7-12-206 0 0,6 12 134 0 0,1 2-328 0 0,0-1 1 0 0,0 1-1 0 0,-1-1 0 0 0,1 1 1 0 0,0-1-1 0 0,-1 1 0 0 0,1-1 1 0 0,-1 1-1 0 0,1-1 1 0 0,0 1-1 0 0,-1 0 0 0 0,1-1 1 0 0,-1 1-1 0 0,1 0 1 0 0,-1-1-1 0 0,1 1 0 0 0,-1 0 1 0 0,1-1-1 0 0,-1 1 1 0 0,0 0-1 0 0,1 0 0 0 0,-1 0 1 0 0,1 0-1 0 0,-1 0 0 0 0,0-1 1 0 0,1 1-1 0 0,-1 0 1 0 0,1 0-1 0 0,-1 0 0 0 0,0 1 1 0 0,1-1-1 0 0,-1 0 1 0 0,1 0-1 0 0,-1 0 0 0 0,1 0 1 0 0,-2 1-1 0 0,1-1-43 0 0,1 0 0 0 0,-1 0 0 0 0,1 0 0 0 0,-1 0 0 0 0,1 0 0 0 0,-1 0 0 0 0,0 0 0 0 0,1 1 0 0 0,-1-1 0 0 0,1 0 0 0 0,-1 0 0 0 0,1 0 0 0 0,-1 1 0 0 0,1-1 0 0 0,-1 0 0 0 0,1 1 0 0 0,0-1 0 0 0,-1 0 0 0 0,1 1 0 0 0,-1-1 0 0 0,1 1 0 0 0,0-1 0 0 0,-1 1 0 0 0,1-1 0 0 0,0 0 0 0 0,-1 1 0 0 0,1-1 0 0 0,0 1 0 0 0,0 1 0 0 0,-1-1 0 0 0,-8 15 0 0 0,-10 25 0 0 0,11-24 0 0 0,-12 22 0 0 0,5-12 0 0 0,1 1 0 0 0,-18 57 0 0 0,29-78 0 0 0,-1 6 0 0 0,-7 17 0 0 0,1 1 0 0 0,-11 61 0 0 0,19-83 0 0 0,1 0 0 0 0,1 0 0 0 0,0 0 0 0 0,0-1 0 0 0,1 1 0 0 0,0 0 0 0 0,0 0 0 0 0,1 0 0 0 0,0-1 0 0 0,0 1 0 0 0,1-1 0 0 0,1 0 0 0 0,-1 1 0 0 0,1-1 0 0 0,8 12 0 0 0,-8-16 54 0 0,0 0 0 0 0,0 0 0 0 0,0 0 0 0 0,0 0 0 0 0,0 0-1 0 0,1-1 1 0 0,0 0 0 0 0,0 0 0 0 0,0 0 0 0 0,0-1 0 0 0,0 0 0 0 0,0 0 0 0 0,1 0 0 0 0,-1 0 0 0 0,1-1-1 0 0,-1 0 1 0 0,1 0 0 0 0,11 0 0 0 0,-6-1 60 0 0,0 0 0 0 0,0-1-1 0 0,0 0 1 0 0,1-1 0 0 0,-1 0 0 0 0,-1-1-1 0 0,1 0 1 0 0,17-8 0 0 0,-14 4-114 0 0,0 0 0 0 0,0-1 0 0 0,0-1 0 0 0,19-16 0 0 0,-23 17 0 0 0,0-1 0 0 0,0 0 0 0 0,-2-1 0 0 0,1 0 0 0 0,-1 0 0 0 0,0-1 0 0 0,-1 0 0 0 0,11-22 0 0 0,-10 14 186 0 0,0 1 0 0 0,-1-1 1 0 0,-1-1-1 0 0,-1 1 0 0 0,-1-1 0 0 0,0 0 0 0 0,-2 0 0 0 0,0 0 1 0 0,-1 0-1 0 0,-3-27 0 0 0,0 24-295 0 0,-2 0-1 0 0,-1 1 1 0 0,0 0-1 0 0,-2-1 1 0 0,0 2-1 0 0,-2-1 1 0 0,-15-29-1 0 0,22 47-88 0 0,-1 0 1 0 0,1 0-1 0 0,-1 0 0 0 0,0 0 1 0 0,0 1-1 0 0,-1-1 0 0 0,1 1 1 0 0,-1 0-1 0 0,1 0 0 0 0,-1 0 1 0 0,0 0-1 0 0,0 0 0 0 0,0 1 1 0 0,-7-3-1 0 0,6 3-1220 0 0,0 1 1 0 0,0 0-1 0 0,0 0 1 0 0,0 0-1 0 0,-6 0 1 0 0,-7 1-6933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07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9351 0 0,'0'0'886'0'0,"0"0"-21"0"0,2 0-554 0 0,29-3 653 0 0,0 0 1 0 0,0-2 0 0 0,-1-2 0 0 0,38-12 0 0 0,34-7 821 0 0,-87 22-1224 0 0,27-11 0 0 0,-1 1-46 0 0,-38 14-478 0 0,17-9-277 0 0,-19 9-812 0 0,-1 0-385 0 0,-1-3-79 0 0,-4-9-18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2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21191 0 0,'0'0'480'0'0,"0"0"67"0"0,0 0 31 0 0,0 0-56 0 0,0 0-269 0 0,0 0 138 0 0,0 0 97 0 0,0 0 21 0 0,0 2 3 0 0,-13 51 415 0 0,11-41-684 0 0,0 1 1 0 0,-1-1-1 0 0,-1 1 1 0 0,-6 14-1 0 0,8-23-243 0 0,1-3 0 0 0,1 0 0 0 0,-1 0 0 0 0,1 0 0 0 0,-1 0 0 0 0,1 0 0 0 0,0 0 0 0 0,-1 1 0 0 0,1-1 0 0 0,0 0 0 0 0,0 0 0 0 0,0 0 0 0 0,0 0 0 0 0,0 1 0 0 0,0-1 0 0 0,0 0 0 0 0,0 0 0 0 0,1 2 0 0 0,0 3-133 0 0,-1-5-563 0 0,0-1-258 0 0,0 0-1558 0 0,0 0-6017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4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45 10135 0 0,'0'0'231'0'0,"0"0"29"0"0,0 0 19 0 0,-1-2-41 0 0,-1-15 1722 0 0,1-1 0 0 0,0 0 0 0 0,2 0 0 0 0,0 1 0 0 0,5-30 0 0 0,-4 30-1427 0 0,0 0 0 0 0,-1 0 0 0 0,-1 0-1 0 0,-2-18 1 0 0,1 29-461 0 0,0 5 299 0 0,1 1 117 0 0,0 0 21 0 0,0 0-66 0 0,-3 75-278 0 0,2 10-165 0 0,5 124 0 0 0,-2-181 0 0 0,5 41 0 0 0,-6-61 0 0 0,1 0 0 0 0,0 0 0 0 0,0 0 0 0 0,1 0 0 0 0,7 14 0 0 0,-8-18 0 0 0,9 10 0 0 0,-10-13 0 0 0,0 1 0 0 0,1-1 0 0 0,-1 0 0 0 0,1 1 0 0 0,-1-1 0 0 0,1 0 0 0 0,0 0 0 0 0,-1 0 0 0 0,1 0 0 0 0,0-1 0 0 0,0 1 0 0 0,-1 0 0 0 0,1-1 0 0 0,0 1 0 0 0,0-1 0 0 0,0 1 0 0 0,0-1 0 0 0,0 0 0 0 0,0 0 0 0 0,2 0 0 0 0,4 0 0 0 0,8 1 0 0 0,-13-2 0 0 0,-2 1 0 0 0,0 0 0 0 0,0 0 0 0 0,0 0 0 0 0,0 0 0 0 0,0-1 0 0 0,0 1 0 0 0,0 0 0 0 0,0 0 0 0 0,-1-1 0 0 0,1 1 0 0 0,0-1 0 0 0,0 1 0 0 0,0-1 0 0 0,-1 1 0 0 0,1-1 0 0 0,0 0 0 0 0,0 1 0 0 0,-1-1 0 0 0,1 0 0 0 0,0 1 0 0 0,-1-1 0 0 0,1 0 0 0 0,-1 0 0 0 0,1 1 0 0 0,-1-2 0 0 0,3-2 0 0 0,9-11 0 0 0,0-1 0 0 0,-1 0 0 0 0,-1-1 0 0 0,15-31 0 0 0,23-75 0 0 0,73-181 0 0 0,-72 200 0 0 0,-67 155-5533 0 0,15-41-2654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4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22 11975 0 0,'0'0'547'0'0,"1"-2"-11"0"0,1-5-337 0 0,-1 0 0 0 0,1 0 0 0 0,0-14 0 0 0,-2 9 1295 0 0,0 0 1 0 0,0 0-1 0 0,-5-19 0 0 0,5 31-1401 0 0,0-1-1 0 0,0 1 1 0 0,0-1-1 0 0,-1 0 1 0 0,1 1-1 0 0,0-1 1 0 0,-1 1-1 0 0,1-1 1 0 0,0 1-1 0 0,-1-1 0 0 0,1 1 1 0 0,-1-1-1 0 0,1 1 1 0 0,-1 0-1 0 0,1-1 1 0 0,-1 1-1 0 0,1-1 1 0 0,-1 1-1 0 0,1 0 1 0 0,-1 0-1 0 0,1-1 1 0 0,-1 1-1 0 0,0 0 1 0 0,1 0-1 0 0,-1 0 1 0 0,1 0-1 0 0,-1-1 1 0 0,0 1-1 0 0,1 0 1 0 0,-1 0-1 0 0,0 0 1 0 0,1 1-1 0 0,-1-1 0 0 0,1 0 1 0 0,-1 0-1 0 0,0 0 1 0 0,0 0-1 0 0,-2 1-67 0 0,1 0 0 0 0,-1 0 0 0 0,0 0 0 0 0,1 0 0 0 0,-1 0-1 0 0,-3 2 1 0 0,-2 3 88 0 0,1 1 0 0 0,0-1 1 0 0,0 1-1 0 0,0 1 0 0 0,1-1 0 0 0,0 1 0 0 0,-5 9 0 0 0,-31 63 995 0 0,36-67-1073 0 0,-1 1-58 0 0,1 1 0 0 0,1-1 0 0 0,-6 25 0 0 0,10-36 9 0 0,0 1-1 0 0,0-1 0 0 0,0 1 0 0 0,1-1 1 0 0,0 1-1 0 0,0 0 0 0 0,0-1 0 0 0,0 1 1 0 0,1 0-1 0 0,-1-1 0 0 0,1 1 1 0 0,0-1-1 0 0,0 1 0 0 0,0-1 0 0 0,0 1 1 0 0,1-1-1 0 0,-1 0 0 0 0,1 1 0 0 0,0-1 1 0 0,4 5-1 0 0,-5-7-71 0 0,1 0-1 0 0,-1-1 1 0 0,0 1 0 0 0,0 0 0 0 0,1-1 0 0 0,-1 1-1 0 0,0-1 1 0 0,1 1 0 0 0,-1-1 0 0 0,0 1 0 0 0,1-1-1 0 0,-1 0 1 0 0,1 0 0 0 0,-1 0 0 0 0,1 0 0 0 0,-1 0-1 0 0,3 0 1 0 0,-1-1 81 0 0,0 1-1 0 0,0-1 1 0 0,1 0-1 0 0,-1 0 0 0 0,0 0 1 0 0,4-2-1 0 0,7-4 86 0 0,-6 3 79 0 0,1 0 1 0 0,-1-1-1 0 0,0 0 0 0 0,-1 0 1 0 0,1-1-1 0 0,-1 0 0 0 0,0 0 1 0 0,0-1-1 0 0,-1 0 0 0 0,0 0 1 0 0,7-10-1 0 0,-3 0-159 0 0,15-36 0 0 0,-17 36 0 0 0,0 0 0 0 0,16-23 0 0 0,-24 39 0 0 0,0 1 0 0 0,0 0 0 0 0,0 0 0 0 0,0 0 0 0 0,0-1 0 0 0,1 1 0 0 0,-1 0 0 0 0,0 0 0 0 0,0 0 0 0 0,0-1 0 0 0,0 1 0 0 0,1 0 0 0 0,-1 0 0 0 0,0 0 0 0 0,0 0 0 0 0,0 0 0 0 0,1-1 0 0 0,-1 1 0 0 0,0 0 0 0 0,0 0 0 0 0,1 0 0 0 0,-1 0 0 0 0,0 0 0 0 0,0 0 0 0 0,1 0 0 0 0,-1 0 0 0 0,0 0 0 0 0,0 0 0 0 0,1 0 0 0 0,-1 0 0 0 0,0 0 0 0 0,0 0 0 0 0,1 0 0 0 0,-1 0 0 0 0,0 0 0 0 0,0 0 0 0 0,0 0 0 0 0,1 1 0 0 0,-1-1 0 0 0,0 0 0 0 0,0 0 0 0 0,1 0 0 0 0,-1 0 0 0 0,0 0 0 0 0,0 1 0 0 0,0-1 0 0 0,0 0 0 0 0,1 0 0 0 0,-1 0 0 0 0,0 1 0 0 0,0-1 0 0 0,0 0 0 0 0,0 0 0 0 0,0 0 0 0 0,0 1 0 0 0,0-1 0 0 0,1 0 0 0 0,-1 0 0 0 0,0 1 0 0 0,0-1 0 0 0,0 0 0 0 0,0 0 0 0 0,0 1 0 0 0,0-1 0 0 0,0 0 0 0 0,0 0 0 0 0,0 1 0 0 0,2 8 0 0 0,0-1 0 0 0,0 1 0 0 0,-1 0 0 0 0,0 0 0 0 0,-1 0 0 0 0,0 15 0 0 0,0-9 0 0 0,0-6 0 0 0,5-1 0 0 0,-4-8 0 0 0,8 3 0 0 0,12-6 0 0 0,-16 2 0 0 0,0-1 0 0 0,0 0 0 0 0,0 0 0 0 0,-1-1 0 0 0,1 1 0 0 0,-1-1 0 0 0,1 0 0 0 0,-1 0 0 0 0,0-1 0 0 0,6-5 0 0 0,2-6 0 0 0,18-24 0 0 0,-26 34 0 0 0,8-13 0 0 0,10-22 0 0 0,-2 3 0 0 0,-15 32 0 0 0,1 11 0 0 0,-5-4 0 0 0,0 0 0 0 0,0 0 0 0 0,0 0 0 0 0,0 0 0 0 0,-1 0 0 0 0,1 0 0 0 0,-1 0 0 0 0,1 0 0 0 0,-1 0 0 0 0,0 0 0 0 0,0 0 0 0 0,0 0 0 0 0,0 0 0 0 0,0 0 0 0 0,0 0 0 0 0,-1 0 0 0 0,0 3 0 0 0,0-2 0 0 0,1 1 0 0 0,-1 0 0 0 0,1 1 0 0 0,0-1 0 0 0,0 0 0 0 0,1 0 0 0 0,-1 0 0 0 0,1 0 0 0 0,1 5 0 0 0,-2-7 0 0 0,0 2 0 0 0,10 4 0 0 0,-8-6 0 0 0,13 4 0 0 0,-12-6 0 0 0,11 3 0 0 0,-7 1 0 0 0,-6-2 0 0 0,0 0 0 0 0,0-1 0 0 0,0 1 0 0 0,0 0 0 0 0,0 0 0 0 0,-1-1 0 0 0,1 1 0 0 0,-1 0 0 0 0,0 0 0 0 0,1 0 0 0 0,-1 0 0 0 0,0 0 0 0 0,0 0 0 0 0,0-1 0 0 0,-1 5 0 0 0,-5 29 0 0 0,5-32 0 0 0,-5 20 0 0 0,1-4 0 0 0,0-1 0 0 0,-1 24 0 0 0,6-21 0 0 0,2-8 0 0 0,2-11 0 0 0,-3-1 0 0 0,0-1 0 0 0,-1 1 0 0 0,1-1 0 0 0,-1 1 0 0 0,1-1 0 0 0,-1 1 0 0 0,1-1 0 0 0,-1 0 0 0 0,1 1 0 0 0,0-1 0 0 0,-1 0 0 0 0,1 1 0 0 0,0-1 0 0 0,-1 0 0 0 0,1 0 0 0 0,0 1 0 0 0,-1-1 0 0 0,1 0 0 0 0,0 0 0 0 0,-1 0 0 0 0,1 0 0 0 0,0 0 0 0 0,-1 0 0 0 0,1 0 0 0 0,0 0 0 0 0,-1 0 0 0 0,1-1 0 0 0,0 1 0 0 0,-1 0 0 0 0,2-1 0 0 0,1 0 0 0 0,4 1 0 0 0,-5 0 0 0 0,-1 0 0 0 0,1-1 0 0 0,0 1 0 0 0,-1 0 0 0 0,1-1 0 0 0,-1 1 0 0 0,1-1 0 0 0,-1 1 0 0 0,1-1 0 0 0,-1 0 0 0 0,1 0 0 0 0,-1 1 0 0 0,1-1 0 0 0,-1 0 0 0 0,2-2 0 0 0,2-1-205 0 0,1-1-1 0 0,-2 1 0 0 0,1-1 1 0 0,0 0-1 0 0,-1 0 1 0 0,0 0-1 0 0,6-10 1 0 0,-3 2-1593 0 0,0-1 0 0 0,6-18 0 0 0,-5 8-6164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5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16 10135 0 0,'1'-9'491'0'0,"5"-9"37"0"0,2 0 0 0 0,0 0 0 0 0,14-22 0 0 0,-8 14 1837 0 0,-7 13-1046 0 0,28-59 5162 0 0,-34 71-5969 0 0,-1 1 0 0 0,0 0 0 0 0,0 0 0 0 0,0 0-68 0 0,-1 0-435 0 0,0 1 0 0 0,0-1 0 0 0,1 1 0 0 0,-1 0 0 0 0,0-1 0 0 0,0 1 0 0 0,1 0 1 0 0,-1-1-1 0 0,1 1 0 0 0,-1 0 0 0 0,1 0 0 0 0,-1 0 0 0 0,1 0 0 0 0,-1 0 0 0 0,1-1 0 0 0,0 1 0 0 0,-1 0 0 0 0,1 2 0 0 0,-47 131 2039 0 0,-7 13-2048 0 0,48-128 0 0 0,1 1 0 0 0,1-1 0 0 0,-3 37 0 0 0,6-44 0 0 0,1-9 0 0 0,0-1 0 0 0,0 1 0 0 0,0-1 0 0 0,0 1 0 0 0,0-1 0 0 0,1 1 0 0 0,-1-1 0 0 0,1 0 0 0 0,0 1 0 0 0,0-1 0 0 0,0 0 0 0 0,0 1 0 0 0,0-1 0 0 0,0 0 0 0 0,0 0 0 0 0,1 0 0 0 0,-1 0 0 0 0,1 0 0 0 0,0 0 0 0 0,-1-1 0 0 0,1 1 0 0 0,0 0 0 0 0,0-1 0 0 0,0 1 0 0 0,0-1 0 0 0,0 0 0 0 0,1 0 0 0 0,-1 0 0 0 0,0 0 0 0 0,4 1 0 0 0,0 0 0 0 0,-1 0 0 0 0,1-1 0 0 0,0 0 0 0 0,0 0 0 0 0,0 0 0 0 0,-1-1 0 0 0,1 0 0 0 0,0 0 0 0 0,0-1 0 0 0,0 1 0 0 0,0-1 0 0 0,6-2 0 0 0,15-2 0 0 0,-22 4 0 0 0,0 0 0 0 0,0 0 0 0 0,0 0 0 0 0,0-1 0 0 0,0 1 0 0 0,4-3 0 0 0,3-4 0 0 0,0 0 0 0 0,0 0 0 0 0,-1-1 0 0 0,0-1 0 0 0,-1 0 0 0 0,0 0 0 0 0,0-1 0 0 0,-1 0 0 0 0,9-16 0 0 0,-13 18 0 0 0,0 0 0 0 0,-1 0 0 0 0,0-1 0 0 0,0 1 0 0 0,-1-1 0 0 0,0 0 0 0 0,-1 0 0 0 0,2-15 0 0 0,-3 7 0 0 0,0 0 0 0 0,-1 0 0 0 0,-1 0 0 0 0,-3-19 0 0 0,3 29-295 0 0,0 1 0 0 0,-1-1 0 0 0,0 0 0 0 0,-1 1-1 0 0,0-1 1 0 0,0 1 0 0 0,-5-9 0 0 0,6 13 151 0 0,0 1-1 0 0,1-1 1 0 0,-1 1-1 0 0,0 0 1 0 0,0-1-1 0 0,0 1 1 0 0,-1 0-1 0 0,1 0 1 0 0,0 1-1 0 0,-1-1 1 0 0,0 0-1 0 0,1 1 1 0 0,-1-1-1 0 0,0 1 1 0 0,0 0 0 0 0,1 0-1 0 0,-1 0 1 0 0,0 1-1 0 0,0-1 1 0 0,0 0-1 0 0,0 1 1 0 0,-4 0-1 0 0,0 0-860 0 0,0 1 0 0 0,1-1-1 0 0,-10 4 1 0 0,-5 1-1042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5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 15663 0 0,'0'0'356'0'0,"2"1"50"0"0,0 0-304 0 0,1 0 1 0 0,0 0-1 0 0,0 0 1 0 0,0-1-1 0 0,-1 1 1 0 0,1-1-1 0 0,0 0 1 0 0,0 0-1 0 0,3 0 1 0 0,31-5-41 0 0,-16 3 668 0 0,11-4 588 0 0,1-1 1 0 0,-1-1-1 0 0,40-17 0 0 0,-69 24-1314 0 0,24-10-2298 0 0,-2-3-4622 0 0,-10 6 1758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6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37 11975 0 0,'0'0'547'0'0,"-6"0"181"0"0,9-1-385 0 0,0 0 1 0 0,0-1-1 0 0,0 1 0 0 0,0-1 1 0 0,-1 0-1 0 0,1 1 1 0 0,0-1-1 0 0,-1-1 0 0 0,1 1 1 0 0,3-5-1 0 0,10-7 921 0 0,5 0-378 0 0,-17 11-696 0 0,0 1 0 0 0,1-1 0 0 0,-1 0-1 0 0,0 0 1 0 0,0-1 0 0 0,-1 1-1 0 0,1-1 1 0 0,-1 0 0 0 0,0 0-1 0 0,0 0 1 0 0,4-7 0 0 0,1-2-185 0 0,1-6 450 0 0,-9 19-426 0 0,0-1 1 0 0,0 1-1 0 0,1 0 1 0 0,-1 0-1 0 0,0-1 1 0 0,0 1-1 0 0,0 0 1 0 0,0 0-1 0 0,1-1 1 0 0,-1 1-1 0 0,0 0 1 0 0,0 0-1 0 0,0 0 1 0 0,1-1-1 0 0,-1 1 1 0 0,0 0-1 0 0,0 0 1 0 0,1 0-1 0 0,-1 0 1 0 0,0 0-1 0 0,0 0 1 0 0,1-1-1 0 0,-1 1 1 0 0,0 0-1 0 0,1 0 1 0 0,0 0 3784 0 0,-6 6-3658 0 0,0 1-1 0 0,0-1 1 0 0,1 1 0 0 0,-4 8-1 0 0,-13 19 187 0 0,16-27-342 0 0,0 0 0 0 0,1 0 0 0 0,0 0 0 0 0,0 1 0 0 0,1-1 0 0 0,-1 1 0 0 0,-2 13 0 0 0,-3 2 10 0 0,7-20-14 0 0,1-1 1 0 0,0 1-1 0 0,0 0 1 0 0,0-1-1 0 0,0 1 1 0 0,0 0-1 0 0,0 0 1 0 0,1 0-1 0 0,-1 0 1 0 0,1-1-1 0 0,0 1 1 0 0,0 0-1 0 0,0 0 1 0 0,0 0-1 0 0,0 0 1 0 0,1 0-1 0 0,0 0 1 0 0,-1 0-1 0 0,1-1 1 0 0,2 5-1 0 0,-3-6-333 0 0,2 1-426 0 0,4 2 728 0 0,-3-5-3606 0 0,2-5 2617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6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4 10135 0 0,'0'0'464'0'0,"0"0"-9"0"0,0 0-87 0 0,0 0 728 0 0,0 0 353 0 0,0 0 73 0 0,0 0-125 0 0,0 0-574 0 0,1 0-250 0 0,2 1-317 0 0,0-1 1 0 0,0 0-1 0 0,0 0 0 0 0,0 0 1 0 0,0 0-1 0 0,-1 0 1 0 0,1-1-1 0 0,0 1 0 0 0,0-1 1 0 0,0 0-1 0 0,-1 0 1 0 0,1 0-1 0 0,0 0 0 0 0,-1 0 1 0 0,1 0-1 0 0,-1-1 0 0 0,1 1 1 0 0,-1-1-1 0 0,0 0 1 0 0,1 0-1 0 0,-1 0 0 0 0,0 0 1 0 0,2-3-1 0 0,26-32 830 0 0,-14 19-591 0 0,-1-1 1 0 0,21-35-1 0 0,24-39 113 0 0,-59 88-622 0 0,0 1 18 0 0,12-14 78 0 0,-13 17 289 0 0,0 1 117 0 0,1 2 21 0 0,5 20-308 0 0,-5-17-178 0 0,0 0-1 0 0,0 0 1 0 0,1 0-1 0 0,-1 0 1 0 0,1 0 0 0 0,0 0-1 0 0,1-1 1 0 0,-1 1 0 0 0,1-1-1 0 0,0 1 1 0 0,0-1-1 0 0,0 0 1 0 0,1 0 0 0 0,0 0-1 0 0,-1-1 1 0 0,1 1-1 0 0,8 4 1 0 0,-8-6-91 0 0,0 0-1 0 0,0 0 1 0 0,1-1 0 0 0,-1 1-1 0 0,0-1 1 0 0,1 0 0 0 0,-1 0-1 0 0,1-1 1 0 0,-1 1 0 0 0,1-1-1 0 0,5 0 1 0 0,-4-1-86 0 0,1 1 1 0 0,0-1-1 0 0,0 0 0 0 0,0-1 1 0 0,-1 0-1 0 0,12-4 0 0 0,-12 2-3698 0 0,-14 1 1303 0 0,-3 1 1014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6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91 11975 0 0,'1'-1'167'0'0,"0"1"0"0"0,0-1 0 0 0,1 0 0 0 0,-1 0 0 0 0,0 1 0 0 0,0-1 0 0 0,0 0 0 0 0,-1 0 0 0 0,1 0 0 0 0,0 0 0 0 0,0 0 0 0 0,1-2 0 0 0,-2 1 802 0 0,5-12 1663 0 0,-5 12-2434 0 0,0-1 0 0 0,0 1 0 0 0,-1 0 0 0 0,1-1-1 0 0,-1 1 1 0 0,1 0 0 0 0,-1-1 0 0 0,0 1 0 0 0,0 0 0 0 0,0 0 0 0 0,0 0-1 0 0,0 0 1 0 0,0 0 0 0 0,-1 0 0 0 0,1 0 0 0 0,-1 0 0 0 0,1 0 0 0 0,-1 1-1 0 0,0-1 1 0 0,0 1 0 0 0,1-1 0 0 0,-1 1 0 0 0,0 0 0 0 0,0-1 0 0 0,-1 1-1 0 0,-1-1 1 0 0,0 1-173 0 0,1-1 1 0 0,-1 1-1 0 0,1 0 0 0 0,-1 0 1 0 0,0 0-1 0 0,1 0 0 0 0,-1 0 1 0 0,0 1-1 0 0,1 0 0 0 0,-1 0 0 0 0,0 0 1 0 0,0 0-1 0 0,1 0 0 0 0,-1 1 1 0 0,0 0-1 0 0,-5 1 0 0 0,-19 9-25 0 0,7-4 0 0 0,16 0 0 0 0,3-2 0 0 0,-3 0 0 0 0,1 1 0 0 0,0-1 0 0 0,0 1 0 0 0,0 0 0 0 0,1 0 0 0 0,0 1 0 0 0,0-1 0 0 0,0 1 0 0 0,1-1 0 0 0,0 1 0 0 0,1 0 0 0 0,-1 0 0 0 0,1 0 0 0 0,1 0 0 0 0,-1 0 0 0 0,1 7 0 0 0,1 12 0 0 0,-1-12 0 0 0,4 23 0 0 0,1 2 0 0 0,3 16 0 0 0,-5-36 0 0 0,0 0 0 0 0,-2 0 0 0 0,0 0 0 0 0,-3 28 0 0 0,1-16 0 0 0,-3 17 0 0 0,-3-1 0 0 0,-1 1 0 0 0,-15 48 0 0 0,3-29 0 0 0,11-38 0 0 0,0 1 0 0 0,2 0 0 0 0,-5 46 0 0 0,12-71 0 0 0,0-1 0 0 0,0 0 0 0 0,0-1 0 0 0,0 1 0 0 0,0-1 0 0 0,1 1 0 0 0,0 0 0 0 0,0-1 0 0 0,0 1 0 0 0,2 5 0 0 0,-2-7 43 0 0,0 0-1 0 0,-1-1 1 0 0,1 1 0 0 0,0 0-1 0 0,1 0 1 0 0,-1 0 0 0 0,0-1-1 0 0,1 1 1 0 0,-1 0 0 0 0,0-1-1 0 0,1 0 1 0 0,0 1 0 0 0,-1-1-1 0 0,1 0 1 0 0,0 0 0 0 0,0 0-1 0 0,0 0 1 0 0,0 0 0 0 0,0 0-1 0 0,0 0 1 0 0,0-1 0 0 0,0 1-1 0 0,3 0 1 0 0,5 0 162 0 0,1 0 0 0 0,0 0 0 0 0,0-1-1 0 0,15-2 1 0 0,3 4-406 0 0,-27-2-850 0 0,-2 0-385 0 0,0 0-78 0 0,0 0-20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7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3823 0 0,'0'0'315'0'0,"0"0"45"0"0,0 0 21 0 0,-1 0-49 0 0,-12 10-137 0 0,11-9 170 0 0,2-1-341 0 0,0 0 0 0 0,0 0-1 0 0,0 0 1 0 0,0 0 0 0 0,0 0 0 0 0,-1 0-1 0 0,1 0 1 0 0,0 0 0 0 0,0 0-1 0 0,0 0 1 0 0,0 0 0 0 0,0 0 0 0 0,0 0-1 0 0,-1 0 1 0 0,1 0 0 0 0,0 0-1 0 0,0 0 1 0 0,0 0 0 0 0,0 0 0 0 0,0 0-1 0 0,0 0 1 0 0,-1 0 0 0 0,1 0-1 0 0,0 0 1 0 0,0 0 0 0 0,0 1-1 0 0,0-1 1 0 0,0 0 0 0 0,0 0 0 0 0,0 0-1 0 0,0 0 1 0 0,0 0 0 0 0,0 0-1 0 0,0 1 1 0 0,0-1 0 0 0,-1 0 0 0 0,1 0-1 0 0,0 0 1 0 0,0 0 0 0 0,0 0-1 0 0,0 1 1 0 0,4 5 514 0 0,6 5-25 0 0,-2-8-328 0 0,-1 0 0 0 0,1-1 0 0 0,-1 0 1 0 0,1 0-1 0 0,0-1 0 0 0,0 0 0 0 0,0 0 0 0 0,0-1 1 0 0,0 0-1 0 0,12-1 0 0 0,23 0 1335 0 0,-37 2-1139 0 0,-1 0 0 0 0,0 0 0 0 0,1 1 0 0 0,8 3 0 0 0,13 3-142 0 0,-25-8-178 0 0,-1 0 1 0 0,0 1-1 0 0,1-1 1 0 0,-1 0-1 0 0,1 1 0 0 0,-1 0 1 0 0,0-1-1 0 0,1 1 0 0 0,-1 0 1 0 0,0 0-1 0 0,0 0 0 0 0,0-1 1 0 0,1 1-1 0 0,-1 0 0 0 0,0 1 1 0 0,0-1-1 0 0,-1 0 0 0 0,1 0 1 0 0,0 0-1 0 0,0 1 0 0 0,0-1 1 0 0,-1 0-1 0 0,1 1 0 0 0,-1-1 1 0 0,1 0-1 0 0,-1 1 1 0 0,1-1-1 0 0,-1 1 0 0 0,0 1 1 0 0,1-1-20 0 0,0 7 97 0 0,0 0 1 0 0,-1 0 0 0 0,0-1-1 0 0,-1 1 1 0 0,0 0 0 0 0,0 0-1 0 0,0-1 1 0 0,-1 1 0 0 0,-5 13-1 0 0,2-6 262 0 0,-3 22-1 0 0,-13 60-380 0 0,12-66-22 0 0,-4 35 0 0 0,9-24 2 0 0,3 71 0 0 0,12 43 0 0 0,-7-113 0 0 0,9 43 0 0 0,-5-43 0 0 0,-2-18 0 0 0,-6-26 0 0 0,0 0 0 0 0,0 0 0 0 0,0 0 0 0 0,0 0 0 0 0,0 0 0 0 0,0 0 0 0 0,0 0 0 0 0,0 0 0 0 0,0 0 0 0 0,0 0 0 0 0,0 1 0 0 0,0-1 0 0 0,0 0 0 0 0,0 0 0 0 0,0 0 0 0 0,0 0 0 0 0,0 0 0 0 0,0 0 0 0 0,0 0 0 0 0,0 0 0 0 0,0 0 0 0 0,0 0 0 0 0,0 0 0 0 0,0 0 0 0 0,1 0 0 0 0,-1 0 0 0 0,0 0 0 0 0,0 1 0 0 0,0-1 0 0 0,0 0 0 0 0,-1 0 0 0 0,1 0 0 0 0,0 0 0 0 0,0 0 0 0 0,0 0 0 0 0,0 0 0 0 0,0 0 0 0 0,0 0 0 0 0,0 0 0 0 0,0 0 0 0 0,0 0 0 0 0,0 0 0 0 0,0 0 0 0 0,0 0 0 0 0,0 1 0 0 0,0-1 0 0 0,0 0 0 0 0,0 0 0 0 0,0 0 0 0 0,0 0 0 0 0,0 0 0 0 0,0 0 0 0 0,0 0 0 0 0,0 0 0 0 0,0 0 0 0 0,0 0 0 0 0,-1 0 0 0 0,1 0 0 0 0,0 0 0 0 0,0 0 0 0 0,0 0 0 0 0,0 0 0 0 0,0 0 0 0 0,0 0 0 0 0,0 0 0 0 0,0 0 0 0 0,0 0 0 0 0,0 0 0 0 0,0 0 0 0 0,-5-5 0 0 0,-4-8 0 0 0,8 9 0 0 0,-2-1 0 0 0,0 0 0 0 0,1 0 0 0 0,-2 1 0 0 0,1-1 0 0 0,0 1 0 0 0,-1-1 0 0 0,-6-4 0 0 0,9 7-277 0 0,0 0 1 0 0,-1 1-1 0 0,1-1 0 0 0,-1 1 0 0 0,0 0 1 0 0,1-1-1 0 0,-1 1 0 0 0,-3-1 0 0 0,2 0-1527 0 0,2 2-6725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7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21191 0 0,'0'0'969'0'0,"0"0"-18"0"0,8-3-111 0 0,2-2-595 0 0,0 1-1 0 0,0 1 1 0 0,0 0-1 0 0,0 0 1 0 0,16-2-1 0 0,53 0 1650 0 0,-42 3-1591 0 0,-27 2-357 0 0,1 0 0 0 0,-1 0 0 0 0,0 1 1 0 0,12 3-1 0 0,-21-4-1350 0 0,-1 0-511 0 0,0 0-108 0 0,0 0-22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7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5663 0 0,'0'0'696'0'0,"0"0"136"0"0,0 0-664 0 0,13 0-168 0 0,2 0 0 0 0,-1-2 0 0 0,0-1 856 0 0,-1 1 136 0 0,-2 2 24 0 0,2-1 8 0 0,-13 1-416 0 0,0 0-72 0 0,9-2-24 0 0,4 1 0 0 0,1-1-408 0 0,-1 0-104 0 0,-2 1 0 0 0,-11 1 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21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1 11975 0 0,'0'0'547'0'0,"0"0"-11"0"0,-1-1-344 0 0,-3-1 39 0 0,3 1 853 0 0,1 2-748 0 0,-1-1 1 0 0,1 0 0 0 0,-1 0 0 0 0,1 0-1 0 0,-1 1 1 0 0,1-1 0 0 0,0 0 0 0 0,-1 0-1 0 0,1 0 1 0 0,-1 0 0 0 0,1 0 0 0 0,-1 0 0 0 0,1 0-1 0 0,-1 0 1 0 0,1 0 0 0 0,-1 0 0 0 0,1-1-1 0 0,-1 1 1 0 0,1 0 0 0 0,-1 0 0 0 0,0-1-1 0 0,1 1 48 0 0,0 0 0 0 0,-1-1-1 0 0,1 1 1 0 0,0-1-1 0 0,0 1 1 0 0,0-1 0 0 0,0 1-1 0 0,0 0 1 0 0,0-1 0 0 0,-1 1-1 0 0,1-1 1 0 0,0 1-1 0 0,0-1 1 0 0,0 1 0 0 0,1-1-1 0 0,-1 1 1 0 0,0-1-1 0 0,0 1 1 0 0,0-1 0 0 0,2-6-431 0 0,-1 6-290 0 0,-1 1-138 0 0,0 0-1841 0 0,0 0-7236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9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35 10135 0 0,'0'0'231'0'0,"2"-16"546"0"0,-5-33 691 0 0,2 33-331 0 0,0 0 0 0 0,1-1 0 0 0,1 1-1 0 0,3-18 1 0 0,0 19-565 0 0,0 1-1 0 0,10-21 0 0 0,-7 17 1307 0 0,-6 17-1366 0 0,-1 1 0 0 0,0 0-69 0 0,0 0-222 0 0,0 0 166 0 0,0 0 101 0 0,0 6-333 0 0,0 0 1 0 0,0 1-1 0 0,0-1 1 0 0,3 10-1 0 0,0 15 185 0 0,12 380-340 0 0,-15-399 0 0 0,0-7 0 0 0,1 1 0 0 0,-1 0 0 0 0,1-1 0 0 0,0 1 0 0 0,1-1 0 0 0,-1 1 0 0 0,1-1 0 0 0,0 0 0 0 0,4 7 0 0 0,-6-12 0 0 0,0 1 0 0 0,0 0 0 0 0,1-1 0 0 0,-1 1 0 0 0,0 0 0 0 0,1-1 0 0 0,-1 1 0 0 0,1-1 0 0 0,-1 1 0 0 0,0-1 0 0 0,1 1 0 0 0,-1-1 0 0 0,1 1 0 0 0,0-1 0 0 0,-1 1 0 0 0,1-1 0 0 0,-1 1 0 0 0,1-1 0 0 0,0 0 0 0 0,-1 0 0 0 0,1 1 0 0 0,-1-1 0 0 0,1 0 0 0 0,0 0 0 0 0,0 0 0 0 0,-1 1 0 0 0,1-1 0 0 0,0 0 0 0 0,-1 0 0 0 0,1 0 0 0 0,0 0 0 0 0,-1 0 0 0 0,1 0 0 0 0,0-1 0 0 0,0 1 0 0 0,-1 0 0 0 0,1 0 0 0 0,0 0 0 0 0,-1-1 0 0 0,1 1 0 0 0,-1 0 0 0 0,1-1 0 0 0,0 1 0 0 0,-1-1 0 0 0,1 1 0 0 0,0-1 0 0 0,0 0 0 0 0,10-7 0 0 0,-1 1 0 0 0,-1-1 0 0 0,0-1 0 0 0,0 0 0 0 0,-1 0 0 0 0,0-1 0 0 0,0 0 0 0 0,8-14 0 0 0,5-15 0 0 0,18-41 0 0 0,-20 37 0 0 0,-7 12 0 0 0,-1 0 0 0 0,14-64 0 0 0,-6 17 0 0 0,-17 71 0 0 0,7-25 0 0 0,21-50 0 0 0,-16 45-64 0 0,-13 36-273 0 0,-1 1-138 0 0,0 0-33 0 0,-1 18-4638 0 0,-1-12 2610 0 0,-3 17-22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19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247 11975 0 0,'0'0'267'0'0,"0"0"42"0"0,1-1 17 0 0,4-5-121 0 0,-1 0 0 0 0,0-1 1 0 0,0 0-1 0 0,-1 1 1 0 0,0-1-1 0 0,3-9 0 0 0,-3 7 715 0 0,-1 1-1 0 0,0-1 1 0 0,-1 0-1 0 0,0 0 1 0 0,0-10-1 0 0,-1 17-771 0 0,0 1-1 0 0,0-1 1 0 0,-1 1-1 0 0,1 0 1 0 0,0-1-1 0 0,-1 1 1 0 0,1-1-1 0 0,-1 1 1 0 0,1 0-1 0 0,-1-1 1 0 0,0 1-1 0 0,0 0 1 0 0,1 0-1 0 0,-1 0 1 0 0,0 0-1 0 0,0-1 1 0 0,0 1 0 0 0,0 0-1 0 0,0 1 1 0 0,-1-1-1 0 0,1 0 1 0 0,0 0-1 0 0,0 0 1 0 0,-3 0-1 0 0,4 0-147 0 0,-1 1 0 0 0,0 0 0 0 0,0 0 0 0 0,0-1 0 0 0,0 1 0 0 0,0 0 0 0 0,0 0 0 0 0,0 0 0 0 0,0 0 0 0 0,0 0 0 0 0,0 0 0 0 0,0 1 0 0 0,1-1 0 0 0,-1 0 0 0 0,0 0 0 0 0,0 1 0 0 0,0-1 0 0 0,0 0 0 0 0,0 1 0 0 0,0-1 0 0 0,1 1 0 0 0,-1-1 0 0 0,-1 2 0 0 0,-1 0 0 0 0,-6 2 93 0 0,-1 1 0 0 0,2 1 0 0 0,-1 0 1 0 0,0 0-1 0 0,1 0 0 0 0,0 1 0 0 0,1 1 0 0 0,0-1 0 0 0,0 1 0 0 0,-8 12 0 0 0,-4 9 419 0 0,-27 55 0 0 0,43-80-512 0 0,0 1 0 0 0,1 0 0 0 0,0 0 0 0 0,0 0 0 0 0,0 0 0 0 0,1 0 0 0 0,0 0 0 0 0,0 0 0 0 0,0 0 0 0 0,1 1 0 0 0,-1-1 0 0 0,1 0 0 0 0,1 11 0 0 0,-1-16-9 0 0,0 1 1 0 0,0 0-1 0 0,1 0 0 0 0,-1 0 0 0 0,0-1 1 0 0,0 1-1 0 0,0 0 0 0 0,1 0 0 0 0,-1 0 1 0 0,0-1-1 0 0,1 1 0 0 0,-1 0 0 0 0,1-1 1 0 0,-1 1-1 0 0,0 0 0 0 0,1-1 0 0 0,0 1 1 0 0,-1-1-1 0 0,1 1 0 0 0,-1-1 1 0 0,1 1-1 0 0,0-1 0 0 0,-1 1 0 0 0,1-1 1 0 0,0 1-1 0 0,0-1 0 0 0,-1 0 0 0 0,1 1 1 0 0,0-1-1 0 0,0 0 0 0 0,-1 0 0 0 0,1 0 1 0 0,1 0-1 0 0,-1 1-95 0 0,3-1 108 0 0,0 1 1 0 0,0 0-1 0 0,0-1 0 0 0,0 1 1 0 0,0-1-1 0 0,0 0 0 0 0,0 0 1 0 0,-1-1-1 0 0,1 1 0 0 0,0-1 1 0 0,0 0-1 0 0,0 0 1 0 0,0 0-1 0 0,-1-1 0 0 0,1 1 1 0 0,0-1-1 0 0,-1 0 0 0 0,1 0 1 0 0,-1 0-1 0 0,6-5 0 0 0,1-2 58 0 0,-1 1 0 0 0,0-1 0 0 0,0-1 0 0 0,14-20 0 0 0,-13 16-62 0 0,0 0 0 0 0,-1-1 0 0 0,-1 0 0 0 0,0 0 0 0 0,-1-1 0 0 0,6-19 0 0 0,-6 10 0 0 0,-13 39 0 0 0,1-3 0 0 0,1 0 0 0 0,0 0 0 0 0,-3 13 0 0 0,6-18 0 0 0,0 1 0 0 0,0-1 0 0 0,0 1 0 0 0,1 0 0 0 0,-1 0 0 0 0,2-1 0 0 0,-1 1 0 0 0,1 0 0 0 0,0-1 0 0 0,0 1 0 0 0,1-1 0 0 0,4 12 0 0 0,-1-11 0 0 0,-3-6 0 0 0,0 0 0 0 0,0 0 0 0 0,0-1 0 0 0,1 1 0 0 0,-1-1 0 0 0,0 1 0 0 0,0-1 0 0 0,0 0 0 0 0,0 0 0 0 0,0 0 0 0 0,0 0 0 0 0,1 0 0 0 0,-1 0 0 0 0,0-1 0 0 0,0 1 0 0 0,0-1 0 0 0,0 1 0 0 0,0-1 0 0 0,0 0 0 0 0,0 0 0 0 0,0 0 0 0 0,0 0 0 0 0,0 0 0 0 0,0 0 0 0 0,1-2 0 0 0,6-4 0 0 0,1-1 0 0 0,-2 0 0 0 0,11-11 0 0 0,-12 12 0 0 0,4-7 0 0 0,0 1 0 0 0,0-2 0 0 0,12-22 0 0 0,20-50 0 0 0,-12 24 0 0 0,-10 9 0 0 0,-29 59 0 0 0,-5 7 0 0 0,10-7 0 0 0,0 0 0 0 0,1 0 0 0 0,-1 0 0 0 0,1 1 0 0 0,0-1 0 0 0,0 1 0 0 0,1-1 0 0 0,0 1 0 0 0,0-1 0 0 0,0 1 0 0 0,0 0 0 0 0,1-1 0 0 0,0 1 0 0 0,0 0 0 0 0,2 6 0 0 0,-2-10 0 0 0,0 0 0 0 0,0 1 0 0 0,1-1 0 0 0,-1 0 0 0 0,1 0 0 0 0,0 0 0 0 0,0 1 0 0 0,0-1 0 0 0,0 0 0 0 0,0 0 0 0 0,0 0 0 0 0,0 0 0 0 0,1-1 0 0 0,-1 1 0 0 0,0 0 0 0 0,4 2 0 0 0,-2-2 0 0 0,1 0 0 0 0,0-1 0 0 0,-1 1 0 0 0,1-1 0 0 0,0 0 0 0 0,0 0 0 0 0,0 0 0 0 0,7 0 0 0 0,-8 0 0 0 0,14 0 0 0 0,-8-2 0 0 0,-1 6 0 0 0,-6-4 0 0 0,-1 1 0 0 0,1 0 0 0 0,-1 0 0 0 0,0 0 0 0 0,0 0 0 0 0,0 0 0 0 0,0 0 0 0 0,0 1 0 0 0,0-1 0 0 0,-1 0 0 0 0,1 0 0 0 0,-1 1 0 0 0,0-1 0 0 0,1 0 0 0 0,-1 1 0 0 0,0-1 0 0 0,-1 4 0 0 0,0 7 0 0 0,-5 24 0 0 0,4-25 0 0 0,-1 6 221 0 0,-1 34 1 0 0,4-50 266 0 0,0-2 21 0 0,2 1-66 0 0,-2 0-437 0 0,1 0 1 0 0,0 0 0 0 0,0 0 0 0 0,0 0-1 0 0,0 0 1 0 0,0 0 0 0 0,0 0-1 0 0,0 0 1 0 0,0 0 0 0 0,1-1 0 0 0,-1 1-1 0 0,0 0 1 0 0,0-1 0 0 0,1 1-1 0 0,-1-1 1 0 0,0 0 0 0 0,1 1 0 0 0,-1-1-1 0 0,0 0 1 0 0,1 0 0 0 0,1 0-1 0 0,-1 0-3 0 0,1 0-1 0 0,-1-1 1 0 0,1 0-1 0 0,-1 0 1 0 0,1 0-1 0 0,-1 0 1 0 0,4-2-1 0 0,3-1-4 0 0,-6 3-205 0 0,-1-1-1 0 0,1 0 1 0 0,-1 1-1 0 0,1-1 1 0 0,-1 0-1 0 0,1 0 1 0 0,-1 0-1 0 0,0-1 1 0 0,0 1-1 0 0,2-4 1 0 0,16-27-5768 0 0,-19 31 5566 0 0,7-13-7749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0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25 10135 0 0,'7'1'24'0'0,"-6"-1"23"0"0,1 0 0 0 0,-1 0 1 0 0,1 0-1 0 0,-1 0 0 0 0,1 0 0 0 0,-1 0 0 0 0,1-1 0 0 0,-1 1 0 0 0,1 0 0 0 0,-1-1 0 0 0,0 1 0 0 0,1-1 1 0 0,-1 1-1 0 0,1-1 0 0 0,-1 0 0 0 0,0 0 0 0 0,0 1 0 0 0,1-1 0 0 0,-1 0 0 0 0,0 0 0 0 0,0 0 0 0 0,0 0 0 0 0,0-1 1 0 0,1 0-1 0 0,21-23 4315 0 0,-22 24-3818 0 0,-1 1-28 0 0,3-8 508 0 0,-2 7-901 0 0,-1-1-1 0 0,1 0 1 0 0,-1 1 0 0 0,1-1-1 0 0,-1 0 1 0 0,0 1-1 0 0,1-1 1 0 0,-1 0 0 0 0,0 0-1 0 0,0 1 1 0 0,0-1 0 0 0,-1 0-1 0 0,1 1 1 0 0,0-1-1 0 0,-1 0 1 0 0,1 1 0 0 0,-1-1-1 0 0,1 0 1 0 0,-1 1-1 0 0,0-1 1 0 0,0 1 0 0 0,1-1-1 0 0,-1 1 1 0 0,0 0-1 0 0,-1-1 1 0 0,1 1 0 0 0,0 0-1 0 0,0-1 1 0 0,0 1-1 0 0,-1 0 1 0 0,1 0 0 0 0,-1 0-1 0 0,-2-1 1 0 0,-4-2 190 0 0,-1 0 1 0 0,0 0-1 0 0,0 1 1 0 0,-16-4-1 0 0,19 6-313 0 0,1 0 0 0 0,0 1 0 0 0,-1-1 0 0 0,1 1 0 0 0,0 0 0 0 0,-1 1 0 0 0,1-1 0 0 0,0 1 0 0 0,-9 3 0 0 0,2-1 0 0 0,1 2 0 0 0,0-1 0 0 0,-13 8 0 0 0,21-10 0 0 0,0 0 0 0 0,0 0 0 0 0,1 0 0 0 0,-1 1 0 0 0,0-1 0 0 0,1 1 0 0 0,0 0 0 0 0,-1 0 0 0 0,1 0 0 0 0,0 0 0 0 0,1 0 0 0 0,-1 0 0 0 0,0 0 0 0 0,1 1 0 0 0,0-1 0 0 0,0 0 0 0 0,0 1 0 0 0,0 0 0 0 0,0-1 0 0 0,0 5 0 0 0,1 0 0 0 0,-1 1 0 0 0,1-1 0 0 0,1 1 0 0 0,0-1 0 0 0,0 1 0 0 0,0-1 0 0 0,4 13 0 0 0,0-10 0 0 0,-1 0 0 0 0,13 19 0 0 0,2 6 0 0 0,-8-8 0 0 0,0 0 0 0 0,8 41 0 0 0,7 62 0 0 0,-22-98 0 0 0,-1 0 0 0 0,-1 0 0 0 0,-2 0 0 0 0,-8 59 0 0 0,4-69 0 0 0,-1 0 0 0 0,-13 31 0 0 0,5-15 0 0 0,2-6 0 0 0,-2-1 0 0 0,-21 38 0 0 0,21-49 0 0 0,10-13 0 0 0,6-2 0 0 0,-2-6 0 0 0,-1 1 0 0 0,1-1 0 0 0,-1 1 0 0 0,1-1 0 0 0,0 1 0 0 0,-1-1 0 0 0,1 1 0 0 0,0-1 0 0 0,-1 1 0 0 0,1-1 0 0 0,0 0 0 0 0,-1 0 0 0 0,1 1 0 0 0,0-1 0 0 0,0 0 0 0 0,-1 0 0 0 0,1 0 0 0 0,0 0 0 0 0,0 0 0 0 0,0 0 0 0 0,0 0 0 0 0,2 0 0 0 0,11 1 194 0 0,0-1 0 0 0,1-1-1 0 0,-1 0 1 0 0,0-1 0 0 0,21-6 0 0 0,-7 2-1509 0 0,-27 6 236 0 0,-7-2-2948 0 0,0-2-2795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0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5663 0 0,'0'0'356'0'0,"0"0"50"0"0,0 0 20 0 0,3-1-42 0 0,38-11 2263 0 0,-38 11-2304 0 0,-2 0 610 0 0,-1 1-288 0 0,0 0-121 0 0,0 0-28 0 0,10 2 83 0 0,-6 0-539 0 0,0 0 0 0 0,0 0 0 0 0,-1 0 0 0 0,1 1 0 0 0,-1-1 0 0 0,1 1 0 0 0,-1 0 0 0 0,0 0 0 0 0,0 0 0 0 0,0 0 0 0 0,0 0 0 0 0,-1 1 0 0 0,1-1 0 0 0,2 5 0 0 0,4 10 497 0 0,13 32 0 0 0,-17-38-506 0 0,56 126-51 0 0,-58-131 0 0 0,1-1 0 0 0,1 1 0 0 0,-1-1 0 0 0,1 0 0 0 0,0-1 0 0 0,0 1 0 0 0,0-1 0 0 0,1 0 0 0 0,0-1 0 0 0,8 6 0 0 0,-13-9 0 0 0,-1-1 0 0 0,1 1 0 0 0,0 0 0 0 0,0-1 0 0 0,-1 1 0 0 0,1-1 0 0 0,0 1 0 0 0,0-1 0 0 0,0 0 0 0 0,-1 1 0 0 0,1-1 0 0 0,0 0 0 0 0,0 0 0 0 0,0 1 0 0 0,0-1 0 0 0,0 0 0 0 0,0 0 0 0 0,1 0 0 0 0,1 0 0 0 0,6 0 0 0 0,-4-5 0 0 0,-4 4-31 0 0,-1 0 0 0 0,1 1 0 0 0,-1-1 0 0 0,0 0 1 0 0,0 0-1 0 0,1 0 0 0 0,-1 1 0 0 0,0-1 0 0 0,0 0 0 0 0,0 0 0 0 0,0 0 0 0 0,0 0 0 0 0,0 1 0 0 0,0-1 0 0 0,0 0 0 0 0,0 0 0 0 0,0 0 1 0 0,-1 0-1 0 0,1 1 0 0 0,0-1 0 0 0,0 0 0 0 0,-1-1 0 0 0,-1-1-510 0 0,-3-16-2961 0 0,-1 7-1994 0 0,-3 0-1142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0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0 17503 0 0,'0'0'399'0'0,"0"0"60"0"0,0 0 21 0 0,0 0-59 0 0,0 0-204 0 0,0 0 170 0 0,0 0 101 0 0,0 0 21 0 0,0 0 3 0 0,0 0 0 0 0,0 0 0 0 0,-5 8 592 0 0,4 0-981 0 0,-1 0 1 0 0,1 0-1 0 0,-2 0 0 0 0,1 0 0 0 0,-1 0 0 0 0,-6 11 1 0 0,0 0 469 0 0,-1 2-425 0 0,-1-1-1 0 0,-24 34 1 0 0,-1 2-63 0 0,33-50-105 0 0,0 1 0 0 0,0-1 0 0 0,1 0 0 0 0,-1 1 0 0 0,2-1 0 0 0,-1 1 0 0 0,-1 9 0 0 0,2-11 0 0 0,0 0 0 0 0,0-1 0 0 0,-1 1 0 0 0,0 0 0 0 0,0 0 0 0 0,-3 4 0 0 0,-7 21 0 0 0,11-21 0 0 0,4-3-133 0 0,-2-5-563 0 0,0-2-159 0 0,1-1 0 0 0,0 1 0 0 0,-1-1 0 0 0,1 1 0 0 0,0 0 0 0 0,0 0 0 0 0,2-1 0 0 0,-2 1-650 0 0,13-7-5577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1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5663 0 0,'0'0'356'0'0,"0"0"50"0"0,0 0 20 0 0,0 0-42 0 0,1-1-250 0 0,15-5 1261 0 0,-15 6-1242 0 0,-1 0 0 0 0,0 0 1 0 0,1 0-1 0 0,-1 0 0 0 0,0 0 0 0 0,1 0 1 0 0,-1 0-1 0 0,0 0 0 0 0,1 0 1 0 0,-1 0-1 0 0,0 0 0 0 0,1 0 1 0 0,-1-1-1 0 0,0 1 0 0 0,0 0 1 0 0,1 0-1 0 0,-1 0 0 0 0,0-1 1 0 0,1 1-1 0 0,-1 0 0 0 0,0 0 1 0 0,0-1-1 0 0,0 1 0 0 0,1 0 1 0 0,-1 0-1 0 0,0-1 0 0 0,2 2 359 0 0,0 1-448 0 0,1 1-1 0 0,-1 0 0 0 0,0-1 1 0 0,1 1-1 0 0,-1 0 0 0 0,-1 0 1 0 0,1 0-1 0 0,0 0 0 0 0,-1 1 1 0 0,0-1-1 0 0,1 0 1 0 0,-1 1-1 0 0,-1-1 0 0 0,1 1 1 0 0,0-1-1 0 0,-1 1 0 0 0,0-1 1 0 0,0 6-1 0 0,0 1 73 0 0,0 0-1 0 0,-1-1 0 0 0,0 1 1 0 0,0-1-1 0 0,-1 1 1 0 0,-3 9-1 0 0,-12 35-135 0 0,14-44 0 0 0,3-4-64 0 0,1-4-273 0 0,-1-2-138 0 0,8-5-6753 0 0,0-1-292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1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9351 0 0,'0'0'439'0'0,"0"0"62"0"0,0 0 33 0 0,1-1-65 0 0,5-2-335 0 0,2-1 0 0 0,-1 0 0 0 0,0 1 0 0 0,0 1 0 0 0,1-1 0 0 0,0 1 0 0 0,10-1 0 0 0,13-5 854 0 0,-20 5-956 0 0,0 1-1 0 0,0 1 1 0 0,1-1 0 0 0,13 2 0 0 0,2-1-26 0 0,-22 0-6 0 0,-1 1 0 0 0,0 1 0 0 0,0-1 0 0 0,0 0 0 0 0,7 3 0 0 0,7 0 0 0 0,0 2 0 0 0,4-3 0 0 0,-13-2-378 0 0,-1-1-3446 0 0,-8 1 2290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1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 15663 0 0,'0'0'356'0'0,"0"0"50"0"0,0 0 20 0 0,0 0-42 0 0,0-1-250 0 0,1-3 19 0 0,0 3 567 0 0,-1 1 249 0 0,0 0 45 0 0,0 2-61 0 0,1 9-250 0 0,-1 1 0 0 0,-2 20 0 0 0,1 3-471 0 0,1 0-232 0 0,-2 0 0 0 0,-10 62 0 0 0,11-92-17 0 0,1-3 4 0 0,-1 0 1 0 0,1 1 0 0 0,0-1 0 0 0,-1 1-1 0 0,1-1 1 0 0,0 1 0 0 0,1-1 0 0 0,-1 1-1 0 0,0-1 1 0 0,1 0 0 0 0,-1 1 0 0 0,1-1-1 0 0,0 1 1 0 0,2 3 0 0 0,-3-6-236 0 0,2 5 151 0 0,0-2-3559 0 0,-2-3 2122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1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2 1-136 0 0,12 10 1528 0 0,16 17 0 0 0,12 10-538 0 0,-40-36-1190 0 0,0-1 0 0 0,0 1 0 0 0,0 0 0 0 0,-1 0 0 0 0,1 0-1 0 0,-1 0 1 0 0,1 0 0 0 0,-1 0 0 0 0,1 1 0 0 0,-1-1-1 0 0,0 0 1 0 0,1 6 0 0 0,0-6-83 0 0,0 1 0 0 0,0 0 0 0 0,0 0 0 0 0,0 0 0 0 0,1-1 0 0 0,-1 0 0 0 0,1 1 0 0 0,-1-1-1 0 0,5 3 1 0 0,10 10-5 0 0,34 36 3 0 0,-43-40 0 0 0,-6-8 0 0 0,1 1 0 0 0,-1-1 0 0 0,1 0 0 0 0,-1 0 0 0 0,1 0 0 0 0,0-1 0 0 0,0 1 0 0 0,0-1 0 0 0,1 0 0 0 0,-1 1 0 0 0,4 0 0 0 0,1 1-201 0 0,-6-4-850 0 0,-2 0-385 0 0,0 0-1273 0 0,0 0-4798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1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0 17503 0 0,'0'0'399'0'0,"0"0"60"0"0,0 0 21 0 0,0 0-59 0 0,-7 6-260 0 0,0 3 359 0 0,0 0 0 0 0,1 1 0 0 0,0-1 0 0 0,0 1 0 0 0,1 1 0 0 0,1-1 0 0 0,-6 17 0 0 0,-10 22-533 0 0,-11 11 345 0 0,-65 141 1333 0 0,90-185-1778 0 0,4-9-66 0 0,0-1 0 0 0,0 1 0 0 0,-6 8 0 0 0,5-14-985 0 0,2-1-19 0 0,2 0-4815 0 0,15-4-1084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24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3 15663 0 0,'0'0'356'0'0,"0"0"50"0"0,0 0 20 0 0,2-1-42 0 0,11-16 500 0 0,1 0 1 0 0,0 1-1 0 0,31-24 0 0 0,-26 22 168 0 0,0 0-1 0 0,20-25 1 0 0,-25 26-659 0 0,-1-1 1 0 0,-1-1-1 0 0,13-29 1 0 0,-21 40-258 0 0,0-1 1 0 0,-1 0 0 0 0,0 0 0 0 0,-1 0 0 0 0,0 0 0 0 0,-1 0 0 0 0,0-1 0 0 0,0 1 0 0 0,-1 0 0 0 0,-1-17 0 0 0,1 25-121 0 0,0 0 4 0 0,0 0 0 0 0,0-1-1 0 0,0 1 1 0 0,-1-1 0 0 0,1 1 0 0 0,0-1-1 0 0,-1 1 1 0 0,1-1 0 0 0,-1 1-1 0 0,0 0 1 0 0,1-1 0 0 0,-1 1 0 0 0,0 0-1 0 0,0 0 1 0 0,0-1 0 0 0,0 1 0 0 0,0 0-1 0 0,0 0 1 0 0,0 0 0 0 0,0 0-1 0 0,0 0 1 0 0,0 0 0 0 0,-1 1 0 0 0,1-1-1 0 0,0 0 1 0 0,-1 1 0 0 0,1-1 0 0 0,0 1-1 0 0,-3-1 1 0 0,2 0-20 0 0,0 1 0 0 0,0 0 0 0 0,0 1 0 0 0,0-1 0 0 0,0 0 0 0 0,0 1 0 0 0,0-1 0 0 0,0 1 0 0 0,0-1 0 0 0,0 1 0 0 0,0 0 0 0 0,0 0 0 0 0,0 0 0 0 0,1 0 0 0 0,-1 0 0 0 0,0 0 0 0 0,1 0 0 0 0,-1 1 0 0 0,1-1 0 0 0,-1 1 0 0 0,1-1 0 0 0,-2 3 0 0 0,-4 5 0 0 0,0 0 0 0 0,-8 18 0 0 0,12-22 0 0 0,-10 19 0 0 0,2 1 0 0 0,1 0 0 0 0,-12 46 0 0 0,17-54 0 0 0,-2 29 0 0 0,6-41 0 0 0,1 1 0 0 0,-1-1 0 0 0,2 0 0 0 0,-1 1 0 0 0,0-1 0 0 0,1 1 0 0 0,0-1 0 0 0,0 0 0 0 0,4 9 0 0 0,-5-12 0 0 0,1 0 0 0 0,0-1 0 0 0,0 1 0 0 0,0-1 0 0 0,0 1 0 0 0,0-1 0 0 0,1 1 0 0 0,-1-1 0 0 0,0 0 0 0 0,1 1 0 0 0,-1-1 0 0 0,0 0 0 0 0,1 0 0 0 0,0 0 0 0 0,-1 0 0 0 0,1-1 0 0 0,2 2 0 0 0,-1-1 0 0 0,0-1 0 0 0,-1 1 0 0 0,1-1 0 0 0,0 0 0 0 0,0 1 0 0 0,0-1 0 0 0,0-1 0 0 0,0 1 0 0 0,-1 0 0 0 0,5-2 0 0 0,4-1 0 0 0,1-1 0 0 0,-1-1 0 0 0,0 0 0 0 0,13-8 0 0 0,-21 11 0 0 0,11-5 0 0 0,-1 0 0 0 0,0-1 0 0 0,0-1 0 0 0,0 0 0 0 0,-1-1 0 0 0,-1 0 0 0 0,0-1 0 0 0,11-13 0 0 0,48-67 0 0 0,27-37 0 0 0,-91 117 0 0 0,-6 26 0 0 0,1-1 0 0 0,5 23 0 0 0,-6-35 0 0 0,0-1 0 0 0,0 0 0 0 0,0 0 0 0 0,1-1 0 0 0,-1 1 0 0 0,0 0 0 0 0,0 0 0 0 0,1-1 0 0 0,-1 1 0 0 0,0 0 0 0 0,1-1 0 0 0,-1 1 0 0 0,1 0 0 0 0,-1-1 0 0 0,1 1 0 0 0,-1 0 0 0 0,1-1 0 0 0,0 1 0 0 0,0 0 0 0 0,5 4 0 0 0,-1-1 0 0 0,1 0 0 0 0,-1 0 0 0 0,1 0 0 0 0,0-1 0 0 0,0 0 0 0 0,1 0 0 0 0,7 2 0 0 0,-5-1 0 0 0,1-1 0 0 0,-1-1 0 0 0,-8-2 0 0 0,-1 0 0 0 0,1 0 0 0 0,-1 1 0 0 0,1-1 0 0 0,-1 0 0 0 0,1 0 0 0 0,-1 0 0 0 0,1 0 0 0 0,-1 1 0 0 0,1-1 0 0 0,-1 0 0 0 0,1 0 0 0 0,-1 1 0 0 0,1-1 0 0 0,-1 0 0 0 0,1 1 0 0 0,-1-1 0 0 0,0 0 0 0 0,1 1 0 0 0,-1-1 0 0 0,1 1 0 0 0,-1-1 0 0 0,0 1 0 0 0,0-1 0 0 0,1 1 0 0 0,-1-1 0 0 0,0 1 0 0 0,0-1 0 0 0,0 1 0 0 0,1 0 0 0 0,-1 1 0 0 0,1 1 0 0 0,1 0 0 0 0,-1 1 0 0 0,0-1 0 0 0,0 1 0 0 0,-1-1 0 0 0,1 1 0 0 0,-1-1 0 0 0,0 1 0 0 0,0-1 0 0 0,0 1 0 0 0,0-1 0 0 0,0 1 0 0 0,-2 5 0 0 0,-2 7 0 0 0,-10 26 0 0 0,6-19 0 0 0,3-9 0 0 0,-12 23 0 0 0,11-26 0 0 0,0 0 0 0 0,2 0 0 0 0,-6 18 0 0 0,10-29 0 0 0,0 0 0 0 0,0-1 0 0 0,1 1 0 0 0,-1 0 0 0 0,0 0 0 0 0,0 0 0 0 0,0 0 0 0 0,0 0 0 0 0,1 0 0 0 0,-1 0 0 0 0,0 0 0 0 0,0 0 0 0 0,0 0 0 0 0,1 0 0 0 0,-1 0 0 0 0,0-1 0 0 0,0 1 0 0 0,0 1 0 0 0,1-1 0 0 0,-1 0 0 0 0,0 0 0 0 0,0 0 0 0 0,0 0 0 0 0,0 0 0 0 0,1 0 0 0 0,-1 0 0 0 0,0 0 0 0 0,0 0 0 0 0,0 0 0 0 0,1 0 0 0 0,-1 0 0 0 0,0 0 0 0 0,0 1 0 0 0,0-1 0 0 0,0 0 0 0 0,0 0 0 0 0,1 0 0 0 0,-1 0 0 0 0,0 0 0 0 0,0 1 0 0 0,0-1 0 0 0,0 0 0 0 0,0 0 0 0 0,0 0 0 0 0,0 1 0 0 0,0-1 0 0 0,0 0 0 0 0,0 0 0 0 0,1 0 0 0 0,-1 0 0 0 0,0 1 0 0 0,0-1 0 0 0,0 0 0 0 0,0 0 0 0 0,0 0 0 0 0,0 1 0 0 0,-1-1 0 0 0,1 0 0 0 0,0 0 0 0 0,0 0 0 0 0,0 1 0 0 0,0-1 0 0 0,0 0 0 0 0,0 0 0 0 0,0 0 0 0 0,0 0 0 0 0,0 1 0 0 0,0-1 0 0 0,-1 0 0 0 0,10-6 0 0 0,3-5-647 0 0,0 0 0 0 0,-1-1 0 0 0,14-18 0 0 0,24-41-3428 0 0,-44 63 3718 0 0,18-27-2199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2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2 20 0 0,1 1-237 0 0,0-1-1 0 0,0 1 1 0 0,0-1 0 0 0,0 0-1 0 0,0 1 1 0 0,1-1-1 0 0,-1 0 1 0 0,1 0 0 0 0,-1 0-1 0 0,1 0 1 0 0,0 0-1 0 0,0 0 1 0 0,0 0-1 0 0,0-1 1 0 0,0 1 0 0 0,1-1-1 0 0,-1 1 1 0 0,0-1-1 0 0,1 0 1 0 0,-1 0 0 0 0,5 1-1 0 0,0 1 178 0 0,0-1 0 0 0,0 0 0 0 0,0-1 0 0 0,0 1 0 0 0,0-1-1 0 0,0-1 1 0 0,9 1 0 0 0,49-3 1346 0 0,-65 2-1682 0 0,1 1 0 0 0,-1-1-1 0 0,1 0 1 0 0,-1 0 0 0 0,1 0 0 0 0,-1 0 0 0 0,0 0-1 0 0,1 0 1 0 0,-1 1 0 0 0,1-1 0 0 0,-1 0-1 0 0,0 0 1 0 0,1 1 0 0 0,-1-1 0 0 0,0 0-1 0 0,0 1 1 0 0,1-1 0 0 0,-1 0 0 0 0,0 1 0 0 0,1-1-1 0 0,-1 0 1 0 0,0 1 0 0 0,0-1 0 0 0,0 1-1 0 0,0-1 1 0 0,1 0 0 0 0,-1 1 0 0 0,0-1-1 0 0,0 1 1 0 0,0-1 0 0 0,0 0 0 0 0,0 1 0 0 0,0-1-1 0 0,0 1 1 0 0,-2 14 904 0 0,0-9-934 0 0,-1-1 0 0 0,0 0 0 0 0,0 1 0 0 0,-1-1 0 0 0,1-1 0 0 0,-6 7 0 0 0,-30 26 0 0 0,23-22 0 0 0,-67 61 0 0 0,75-66 0 0 0,6-1 0 0 0,2-8 0 0 0,0 0 0 0 0,0-1 0 0 0,0 1 0 0 0,0 0 0 0 0,0 0 0 0 0,0-1 0 0 0,0 1 0 0 0,0 0 0 0 0,0-1 0 0 0,0 1 0 0 0,0 0 0 0 0,0-1 0 0 0,1 1 0 0 0,-1 0 0 0 0,0-1 0 0 0,0 1 0 0 0,1 0 0 0 0,-1-1 0 0 0,0 1 0 0 0,1-1 0 0 0,-1 1 0 0 0,1-1 0 0 0,-1 1 0 0 0,1-1 0 0 0,-1 1 0 0 0,1-1 0 0 0,-1 1 0 0 0,1-1 0 0 0,0 1 0 0 0,-1-1 0 0 0,1 0 0 0 0,0 0 0 0 0,-1 1 0 0 0,1-1 0 0 0,0 0 0 0 0,1 1 0 0 0,3 0 0 0 0,-1 1 0 0 0,1-1 0 0 0,-1 0 0 0 0,1 0 0 0 0,0 0 0 0 0,-1-1 0 0 0,1 0 0 0 0,0 1 0 0 0,0-2 0 0 0,5 0 0 0 0,8-1 0 0 0,22-8 0 0 0,-31 8 0 0 0,50-12-64 0 0,-57 14-273 0 0,4-4-2318 0 0,-4 3-6217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2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0 10135 0 0,'0'0'231'0'0,"0"0"29"0"0,0 0 19 0 0,0 0 37 0 0,0 0 125 0 0,0 0 58 0 0,0 0 11 0 0,0 0 2 0 0,0 0 0 0 0,0 0 0 0 0,0 0 0 0 0,0 0 0 0 0,0 0 0 0 0,0 0 0 0 0,6-7 1446 0 0,3 4-175 0 0,5-3 694 0 0,30-8 1 0 0,-11 8-2201 0 0,36-1 0 0 0,-27 3-215 0 0,61-1 77 0 0,-25 3 165 0 0,119-6 1301 0 0,57-1-1605 0 0,-161-1 0 0 0,144-33 0 0 0,-143 18 1440 0 0,-92 25-997 0 0,-7 0-415 0 0,0 1 0 0 0,0 0 0 0 0,-1 1 0 0 0,1-1 0 0 0,-5 3 0 0 0,-3 1-31 0 0,-51 18-7386 0 0,49-17 4480 0 0,-7 3-5441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2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21191 0 0,'0'0'480'0'0,"0"0"67"0"0,0 0 31 0 0,0 0-56 0 0,2 0-341 0 0,14 1 7 0 0,12 2 1084 0 0,-14 1-1001 0 0,-8-3-32 0 0,0 1-1 0 0,0 0 1 0 0,0 0-1 0 0,0 0 1 0 0,-1 1-1 0 0,1-1 1 0 0,-1 1-1 0 0,1 1 1 0 0,8 6-1 0 0,-10-7-238 0 0,-3-2 0 0 0,0-1 0 0 0,0 1 0 0 0,0-1 0 0 0,0 1 0 0 0,0 0 0 0 0,0 0 0 0 0,0-1 0 0 0,-1 1 0 0 0,1 0 0 0 0,0 0 0 0 0,0 0 0 0 0,-1 0 0 0 0,1 0 0 0 0,-1 0 0 0 0,1 0 0 0 0,-1 0 0 0 0,1 0 0 0 0,-1 0 0 0 0,0 0 0 0 0,1 2 0 0 0,-1-1 5 0 0,0 1 0 0 0,1 0-1 0 0,-1 0 1 0 0,0 0 0 0 0,-1 0-1 0 0,1-1 1 0 0,0 1 0 0 0,-1 0 0 0 0,0 0-1 0 0,1 0 1 0 0,-1-1 0 0 0,0 1 0 0 0,-1-1-1 0 0,1 1 1 0 0,0-1 0 0 0,-1 1-1 0 0,1-1 1 0 0,-1 1 0 0 0,0-1 0 0 0,-4 4-1 0 0,-4 5 102 0 0,-1-1 0 0 0,-18 14 0 0 0,26-22-80 0 0,-18 13 526 0 0,-24 12 1 0 0,-1 1-53 0 0,32-20-500 0 0,8-4 0 0 0,0 0 0 0 0,0 0 0 0 0,1 0 0 0 0,-7 7 0 0 0,11-11 0 0 0,1 1 0 0 0,0-1 0 0 0,0 0 0 0 0,-1 0 0 0 0,1 0 0 0 0,0 1 0 0 0,0-1 0 0 0,-1 0 0 0 0,1 0 0 0 0,0 1 0 0 0,0-1 0 0 0,-1 0 0 0 0,1 1 0 0 0,0-1 0 0 0,0 0 0 0 0,0 0 0 0 0,0 1 0 0 0,0-1 0 0 0,0 0 0 0 0,-1 1 0 0 0,1-1 0 0 0,0 1 0 0 0,0-1 0 0 0,0 0 0 0 0,0 1 0 0 0,0-1 0 0 0,0 0 0 0 0,0 1 0 0 0,0-1 0 0 0,1 0 0 0 0,-1 1 0 0 0,0-1 0 0 0,0 0 0 0 0,0 1 0 0 0,0-1 0 0 0,5 2 0 0 0,7 4 0 0 0,0-1 0 0 0,0-1 0 0 0,1 0 0 0 0,14 2 0 0 0,15 5 0 0 0,-27-7 314 0 0,0-1 0 0 0,0-1-1 0 0,0 0 1 0 0,26-1 0 0 0,5 0 165 0 0,-39 0-458 0 0,-6-1 3 0 0,3-2-60 0 0,0 0 1 0 0,0 1 0 0 0,0 0 0 0 0,1 0 0 0 0,-1 0 0 0 0,7-1 0 0 0,-11 2-156 0 0,1-1 1 0 0,-1 0-1 0 0,0 1 1 0 0,1-1-1 0 0,-1 0 0 0 0,0 0 1 0 0,0 1-1 0 0,0-1 1 0 0,1 0-1 0 0,-1 0 1 0 0,0 1-1 0 0,0-1 1 0 0,0 0-1 0 0,0 0 1 0 0,-1 1-1 0 0,1-1 1 0 0,0 0-1 0 0,0 0 0 0 0,0 1 1 0 0,-1-2-1 0 0,-2-7-1342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3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3823 0 0,'0'0'630'0'0,"1"1"-13"0"0,5 0-252 0 0,-5-1 391 0 0,-1 0 216 0 0,0 0 42 0 0,0 0-61 0 0,0 0-288 0 0,0 0-121 0 0,110-6 2636 0 0,-91 5-2586 0 0,26-4 0 0 0,-23 2-128 0 0,34-1 0 0 0,-55 4-95 0 0,-1 0 117 0 0,0 0 21 0 0,0 0-66 0 0,-1 7-420 0 0,0 0 0 0 0,0 0 0 0 0,-1 0 0 0 0,0 0 1 0 0,0 0-1 0 0,-4 8 0 0 0,-6 17 52 0 0,6-5 585 0 0,1 1 0 0 0,-2 45 0 0 0,6 57-1065 0 0,8-40 366 0 0,30 152 1 0 0,-32-212-369 0 0,39 170 685 0 0,-31-138-54 0 0,9 44 52 0 0,-20-89-254 0 0,0 0-1 0 0,-1 0 0 0 0,-1 0 1 0 0,-3 21-1 0 0,3-32-21 0 0,-1 1 0 0 0,-1-1 0 0 0,1 0 0 0 0,-1 1 0 0 0,0-1 0 0 0,0 0 0 0 0,-1 0 0 0 0,0 0 0 0 0,0 0 0 0 0,0-1 0 0 0,-1 1 0 0 0,0-1 0 0 0,0 0 0 0 0,0 0 0 0 0,-5 4 0 0 0,-8 6 0 0 0,14-12 0 0 0,0 0 0 0 0,0 0 0 0 0,-1-1 0 0 0,1 1 0 0 0,-1-1 0 0 0,0 0 0 0 0,-6 3 0 0 0,-92 40 0 0 0,101-44 0 0 0,0-1 0 0 0,1 1 0 0 0,-1-1 0 0 0,1 0 0 0 0,-1 1 0 0 0,1-1 0 0 0,-1 0 0 0 0,1 0 0 0 0,-1 0 0 0 0,0 1 0 0 0,1-1 0 0 0,-1 0 0 0 0,1 0 0 0 0,-1 0 0 0 0,1 0 0 0 0,-1 0 0 0 0,0 0 0 0 0,1 0 0 0 0,-1 0 0 0 0,1 0 0 0 0,-1 0 0 0 0,1 0 0 0 0,-1-1 0 0 0,0 1 0 0 0,0 0 0 0 0,-5-2 0 0 0,0 0 0 0 0,1-5-133 0 0,4-5-886 0 0,2 7-2260 0 0,2-2-5930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4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26 11975 0 0,'0'0'267'0'0,"0"0"42"0"0,0 0 17 0 0,1-1-28 0 0,10-20 989 0 0,-8 18 556 0 0,-3 4 401 0 0,-6 22 4722 0 0,2-10-8911 0 0,-10 34 2444 0 0,-3 0 0 0 0,-1-2 1 0 0,-30 54-1 0 0,41-88-637 0 0,0 0 0 0 0,0 0-1 0 0,-1 0 1 0 0,-1-1 0 0 0,-17 16 0 0 0,25-25-816 0 0,1-1-1421 0 0,0 0-5475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4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719'0'0,"0"0"-20"0"0,0 0-306 0 0,0 0 371 0 0,0 0 209 0 0,2 0 41 0 0,3 2-748 0 0,0 0 0 0 0,0-1 0 0 0,0 1 1 0 0,-1 1-1 0 0,1-1 0 0 0,0 1 0 0 0,-1 0 1 0 0,0 0-1 0 0,1 0 0 0 0,-1 1 0 0 0,-1-1 1 0 0,1 1-1 0 0,0 0 0 0 0,-1 0 0 0 0,0 0 1 0 0,0 1-1 0 0,0-1 0 0 0,0 1 1 0 0,2 6-1 0 0,4 16-259 0 0,-1 0-1 0 0,9 54 1 0 0,-5-16-10 0 0,-1-10 3 0 0,-7-31 0 0 0,1 0 0 0 0,1 0 0 0 0,1-1 0 0 0,13 31 0 0 0,-14-45 0 0 0,-6-9-2 0 0,0 1 0 0 0,0-1 0 0 0,0 0 1 0 0,0 0-1 0 0,0 0 0 0 0,0 0 0 0 0,0 0 0 0 0,0 0 0 0 0,0 0 0 0 0,0 1 0 0 0,0-1 1 0 0,0 0-1 0 0,1 0 0 0 0,-1 0 0 0 0,0 0 0 0 0,0 0 0 0 0,0 0 0 0 0,0 0 0 0 0,0 0 1 0 0,0 0-1 0 0,0 0 0 0 0,0 0 0 0 0,0 1 0 0 0,0-1 0 0 0,1 0 0 0 0,-1 0 0 0 0,0 0 1 0 0,0 0-1 0 0,0 0 0 0 0,0 0 0 0 0,0 0 0 0 0,0 0 0 0 0,0 0 0 0 0,1 0 0 0 0,-1 0 1 0 0,0 0-1 0 0,0 0 0 0 0,0 0 0 0 0,0 0 0 0 0,0 0 0 0 0,0 0 0 0 0,0 0 0 0 0,1 0 1 0 0,-1 0-1 0 0,0-1 0 0 0,0 1 0 0 0,0 0 0 0 0,0 0 0 0 0,0 0 0 0 0,3-7-294 0 0,-2-10-987 0 0,-7-12-2654 0 0,1 11 1891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4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48 17503 0 0,'0'0'399'0'0,"5"-8"540"0"0,-2 6-890 0 0,-1-1 0 0 0,0 1 0 0 0,1-1 1 0 0,0 1-1 0 0,0 0 0 0 0,0 0 1 0 0,0 0-1 0 0,0 0 0 0 0,3-1 0 0 0,7-5 1581 0 0,-1-1 3382 0 0,-16 14-4741 0 0,1-1-1 0 0,-1 1 1 0 0,-4 10-1 0 0,-7 8 288 0 0,-25 22-558 0 0,-87 77 0 0 0,59-60 0 0 0,47-42 133 0 0,1 2-1 0 0,1 1 1 0 0,1 0-1 0 0,-23 39 1 0 0,41-62-190 0 0,0 1 0 0 0,0-1 1 0 0,0 0-1 0 0,0 0 0 0 0,-1 1 1 0 0,1-1-1 0 0,0 0 0 0 0,0 0 1 0 0,0 0-1 0 0,0 1 0 0 0,0-1 0 0 0,0 0 1 0 0,0 0-1 0 0,0 1 0 0 0,0-1 1 0 0,0 0-1 0 0,0 0 0 0 0,0 1 1 0 0,0-1-1 0 0,0 0 0 0 0,0 0 1 0 0,0 1-1 0 0,0-1 0 0 0,0 0 0 0 0,0 0 1 0 0,0 1-1 0 0,0-1 0 0 0,0 0 1 0 0,1 0-1 0 0,-1 0 0 0 0,0 1 1 0 0,0-1-1 0 0,0 0 0 0 0,0 0 1 0 0,1 0-1 0 0,-1 1 0 0 0,0-1 1 0 0,13 3-1312 0 0,20-5-1398 0 0,2-4 734 0 0,2-2-15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5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4 15663 0 0,'0'0'356'0'0,"1"-2"50"0"0,71-57 1411 0 0,-17 7 4892 0 0,-54 51-6197 0 0,-1 1 0 0 0,0 0 0 0 0,0 0 0 0 0,-16 12 104 0 0,8-5-502 0 0,0 1 0 0 0,0 1-1 0 0,0-1 1 0 0,1 1 0 0 0,1 1 0 0 0,-1-1 0 0 0,2 1-1 0 0,-7 14 1 0 0,4-5 142 0 0,0 1 0 0 0,2 0 0 0 0,-8 33 0 0 0,13-46-470 0 0,0-4 68 0 0,0-1 0 0 0,1 1 0 0 0,0 0-1 0 0,-1 0 1 0 0,1 0 0 0 0,0-1-1 0 0,1 4 1 0 0,15-21-4095 0 0,-10 3 2209 0 0,-1-2-15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5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71 13823 0 0,'0'0'630'0'0,"0"0"-13"0"0,0-1-393 0 0,-3-32 4277 0 0,3 33-4472 0 0,0 0 0 0 0,0 0 0 0 0,0 0 1 0 0,0 0-1 0 0,0 0 0 0 0,0 0 0 0 0,0 0 0 0 0,0-1 0 0 0,0 1 0 0 0,-1 0 0 0 0,1 0 0 0 0,0 0 0 0 0,0 0 0 0 0,0 0 1 0 0,0 0-1 0 0,0 0 0 0 0,0-1 0 0 0,0 1 0 0 0,0 0 0 0 0,0 0 0 0 0,0 0 0 0 0,0 0 0 0 0,0 0 0 0 0,0 0 0 0 0,-1 0 0 0 0,1 0 1 0 0,0 0-1 0 0,0 0 0 0 0,0 0 0 0 0,0 0 0 0 0,0 0 0 0 0,0 0 0 0 0,0 0 0 0 0,-1-1 0 0 0,1 1 0 0 0,0 0 0 0 0,0 0 1 0 0,0 0-1 0 0,0 0 0 0 0,0 0 0 0 0,0 0 0 0 0,-1 0 0 0 0,1 1 0 0 0,-8 1 1273 0 0,-4 7-264 0 0,2 0-837 0 0,2 0-1 0 0,-1 1 1 0 0,1 1 0 0 0,0-1-1 0 0,-11 24 1 0 0,7-11 115 0 0,2 1 0 0 0,-8 25 0 0 0,16-42-316 0 0,0-1 0 0 0,1 1 0 0 0,-1-1 0 0 0,1 1 0 0 0,1 0 0 0 0,-1-1 0 0 0,1 1 0 0 0,2 12 0 0 0,-2-17 0 0 0,0 0 0 0 0,1 0 0 0 0,-1 0 0 0 0,1 0 0 0 0,0 0 0 0 0,0-1 0 0 0,-1 1 0 0 0,1 0 0 0 0,1 0 0 0 0,-1-1 0 0 0,0 1 0 0 0,0 0 0 0 0,0-1 0 0 0,1 0 0 0 0,-1 1 0 0 0,1-1 0 0 0,-1 0 0 0 0,1 1 0 0 0,0-1 0 0 0,-1 0 0 0 0,1 0 0 0 0,0-1 0 0 0,0 1 0 0 0,0 0 0 0 0,0 0 0 0 0,0-1 0 0 0,-1 1 0 0 0,1-1 0 0 0,0 0 0 0 0,0 0 0 0 0,0 1 0 0 0,0-1 0 0 0,3-1 0 0 0,3 1 64 0 0,0-1 0 0 0,1 0 0 0 0,-1 0 0 0 0,0-1 0 0 0,0 0 0 0 0,-1-1 0 0 0,1 0 0 0 0,0 0 0 0 0,-1 0 0 0 0,0-1 0 0 0,0 0 0 0 0,0-1 0 0 0,0 1 0 0 0,-1-1 0 0 0,12-12 0 0 0,-12 12-4 0 0,-1-1 1 0 0,0 0-1 0 0,0 0 0 0 0,-1-1 0 0 0,0 1 1 0 0,0-1-1 0 0,0 0 0 0 0,-1 0 0 0 0,0-1 0 0 0,0 1 1 0 0,-1 0-1 0 0,0-1 0 0 0,0 0 0 0 0,-1 1 1 0 0,0-1-1 0 0,0-13 0 0 0,-2 3-60 0 0,-6-31 0 0 0,6 42 0 0 0,-1 0 0 0 0,0 0 0 0 0,0 0 0 0 0,-1 0 0 0 0,0 0 0 0 0,0 1 0 0 0,-5-8 0 0 0,7 12-96 0 0,0 1 1 0 0,0 0-1 0 0,0-1 1 0 0,-1 1-1 0 0,1 0 0 0 0,-1 0 1 0 0,1 0-1 0 0,-1 0 0 0 0,1 0 1 0 0,-1 0-1 0 0,1 0 0 0 0,-1 1 1 0 0,0-1-1 0 0,1 1 1 0 0,-1-1-1 0 0,0 1 0 0 0,0-1 1 0 0,1 1-1 0 0,-1 0 0 0 0,0 0 1 0 0,0 0-1 0 0,0 0 0 0 0,-3 1 1 0 0,2-1-207 0 0,-1 1 1 0 0,0 0 0 0 0,1 0-1 0 0,0 0 1 0 0,-1 1-1 0 0,1-1 1 0 0,0 1 0 0 0,-1 0-1 0 0,1 0 1 0 0,-4 3-1 0 0,-3 5-1743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5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64 19351 0 0,'0'0'439'0'0,"-3"-18"1225"0"0,-6 8-1707 0 0,8 8 267 0 0,0 0 0 0 0,-1 0-1 0 0,1 0 1 0 0,-1 0 0 0 0,0 0 0 0 0,0 1 0 0 0,0-1-1 0 0,0 1 1 0 0,0-1 0 0 0,0 1 0 0 0,0 0 0 0 0,-4-2-1 0 0,-11-3 1161 0 0,14 5-1276 0 0,1 0 1 0 0,-1 0 0 0 0,1 0-1 0 0,-1 0 1 0 0,0 1 0 0 0,0-1 0 0 0,1 1-1 0 0,-1 0 1 0 0,0-1 0 0 0,0 1 0 0 0,1 1-1 0 0,-1-1 1 0 0,0 0 0 0 0,0 1-1 0 0,-2 0 1 0 0,-13 5-76 0 0,1 0-1 0 0,0 1 1 0 0,0 1-1 0 0,-27 18 1 0 0,33-18-32 0 0,-1 0 1 0 0,2 1-1 0 0,-1 0 0 0 0,1 1 1 0 0,1 0-1 0 0,-17 22 0 0 0,15-8-1 0 0,10-14 0 0 0,1-9 0 0 0,1 0 0 0 0,-1 0 0 0 0,1 0 0 0 0,-1 0 0 0 0,0 0 0 0 0,1 0 0 0 0,0 0 0 0 0,-1 0 0 0 0,1 0 0 0 0,0 0 0 0 0,-1-1 0 0 0,1 1 0 0 0,0 0 0 0 0,0 0 0 0 0,0-1 0 0 0,-1 1 0 0 0,1 0 0 0 0,0-1 0 0 0,0 1 0 0 0,2 0 0 0 0,0 0 0 0 0,-1-1 0 0 0,1 1 0 0 0,0 0 0 0 0,-1-1 0 0 0,1 0 0 0 0,0 0 0 0 0,0 0 0 0 0,3 0 0 0 0,4-1 0 0 0,0-1 0 0 0,1 0 0 0 0,12-5 0 0 0,1-2 0 0 0,34-18 0 0 0,-28 13 0 0 0,-24 10 0 0 0,-4 2 0 0 0,0 1 0 0 0,0 0 0 0 0,0 0 0 0 0,-1 0 0 0 0,1 1 0 0 0,0-1 0 0 0,0 0 0 0 0,3 0 0 0 0,3 1 0 0 0,-7 1 0 0 0,0 0 0 0 0,0 0 0 0 0,0 1 0 0 0,0-1 0 0 0,-1 0 0 0 0,1 0 0 0 0,0 1 0 0 0,-1-1 0 0 0,1 0 0 0 0,0 1 0 0 0,-1-1 0 0 0,0 1 0 0 0,1-1 0 0 0,-1 0 0 0 0,0 1 0 0 0,0-1 0 0 0,0 1 0 0 0,0 1 0 0 0,-1 32 0 0 0,0-25 0 0 0,-6 53 0 0 0,-3 0 0 0 0,-20 70 0 0 0,10-45 443 0 0,12-46 37 0 0,-2 1 0 0 0,-18 46 0 0 0,27-87-464 0 0,1 0 1 0 0,-1 0-1 0 0,0-1 1 0 0,0 1-1 0 0,0 0 1 0 0,0-1-1 0 0,0 1 1 0 0,0-1 0 0 0,-2 3-1 0 0,-9 1-16 0 0,8-7 0 0 0,4 2 0 0 0,-4-3 0 0 0,0 0 0 0 0,0 0 0 0 0,0 0 0 0 0,0 0 0 0 0,1-1 0 0 0,0 0 0 0 0,0 1 0 0 0,0-1 0 0 0,-5-9 0 0 0,1 2 0 0 0,1-1 0 0 0,0 0 0 0 0,1 0 0 0 0,1-1 0 0 0,0 0 0 0 0,0 1 0 0 0,1-1 0 0 0,1-1 0 0 0,0 1 0 0 0,1 0 0 0 0,0 0 0 0 0,1-1 0 0 0,1 1 0 0 0,0 0 0 0 0,4-21 0 0 0,-3 29-53 0 0,-1 0 0 0 0,1 0 0 0 0,1 0 0 0 0,-1 1 0 0 0,1-1 0 0 0,-1 1 0 0 0,1-1 0 0 0,1 1 0 0 0,-1 0 0 0 0,0 0 0 0 0,8-6 1 0 0,3-1-1006 0 0,0 1 0 0 0,19-10 0 0 0,-26 15 436 0 0,13-7-8587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25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10 15663 0 0,'0'0'356'0'0,"-1"0"-251"0"0,0 0 0 0 0,0-1 0 0 0,0 1 0 0 0,1-1 0 0 0,-1 1 0 0 0,0-1 0 0 0,0 1 0 0 0,1-1 0 0 0,-1 1-1 0 0,0-1 1 0 0,1 0 0 0 0,-2-1 0 0 0,2 0 12 0 0,-1 0-1 0 0,1 0 1 0 0,0 0-1 0 0,0-1 1 0 0,0 1-1 0 0,0 0 1 0 0,0 0-1 0 0,0 0 1 0 0,1 0-1 0 0,-1 0 1 0 0,1 0-1 0 0,-1 0 1 0 0,1 0-1 0 0,1-2 0 0 0,17-31 2802 0 0,-9 18-2063 0 0,101-191 3840 0 0,-102 187-4687 0 0,8-25 1 0 0,-16 43-9 0 0,1-5 72 0 0,-2 6 299 0 0,0 2 117 0 0,0 0 21 0 0,0 0-66 0 0,-16 16-342 0 0,9-6-105 0 0,1 0-1 0 0,0 1 1 0 0,0-1-1 0 0,1 1 1 0 0,-4 16-1 0 0,-15 60 88 0 0,18-64-75 0 0,4-14-8 0 0,0 1 0 0 0,0-1 0 0 0,1 1 0 0 0,0 10 0 0 0,1-17 0 0 0,0 0 0 0 0,1 0 0 0 0,-1 1 0 0 0,0-1 0 0 0,1 0 0 0 0,0 0 0 0 0,0 0 0 0 0,0 0 0 0 0,0-1 0 0 0,0 1 0 0 0,0 0 0 0 0,1 0 0 0 0,-1-1 0 0 0,1 1 0 0 0,0 0 0 0 0,4 3 0 0 0,2-1 0 0 0,-8-4 0 0 0,1-1 0 0 0,-1 1 0 0 0,1-1 0 0 0,0 0 0 0 0,-1 1 0 0 0,1-1 0 0 0,0 0 0 0 0,0 1 0 0 0,-1-1 0 0 0,1 0 0 0 0,0 0 0 0 0,0 0 0 0 0,-1 0 0 0 0,1 0 0 0 0,0 1 0 0 0,0-1 0 0 0,-1 0 0 0 0,1-1 0 0 0,0 1 0 0 0,0 0 0 0 0,-1 0 0 0 0,1 0 0 0 0,0 0 0 0 0,0-1 0 0 0,0 1 0 0 0,2-2 0 0 0,8-1 0 0 0,-1-1 0 0 0,1 0 0 0 0,-1-1 0 0 0,1 0 0 0 0,-1-1 0 0 0,-1 0 0 0 0,1 0 0 0 0,-1-1 0 0 0,0 0 0 0 0,-1-1 0 0 0,0 0 0 0 0,0 0 0 0 0,9-13 0 0 0,-3 2 0 0 0,-1-1 0 0 0,0 0 0 0 0,-2-1 0 0 0,0-1 0 0 0,10-30 0 0 0,-16 39 3 0 0,-2 4-11 0 0,0 0-1 0 0,0 0 1 0 0,0 0 0 0 0,-1-1-1 0 0,-1 1 1 0 0,0-1-1 0 0,0-10 1 0 0,-15 32-1312 0 0,-10 20-2136 0 0,17-24 2432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5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9351 0 0,'0'0'439'0'0,"5"-7"596"0"0,-1 2-854 0 0,0 1 1 0 0,1 1-1 0 0,-1-1 1 0 0,1 0 0 0 0,0 1-1 0 0,0 0 1 0 0,1 0-1 0 0,-1 1 1 0 0,11-4 0 0 0,-13 5 88 0 0,-2 0-158 0 0,1 1 1 0 0,-1 0-1 0 0,0-1 0 0 0,1 1 0 0 0,-1 0 0 0 0,1 0 0 0 0,-1 0 1 0 0,1 0-1 0 0,-1 0 0 0 0,1 0 0 0 0,-1 0 0 0 0,0 1 0 0 0,1-1 1 0 0,-1 1-1 0 0,1-1 0 0 0,-1 1 0 0 0,0-1 0 0 0,1 1 1 0 0,-1 0-1 0 0,0-1 0 0 0,1 2 0 0 0,1 0 204 0 0,0 1 0 0 0,0-1 0 0 0,0 1 0 0 0,0 0 0 0 0,-1 0 0 0 0,4 4 0 0 0,1 7-316 0 0,0-1 0 0 0,-1 1 0 0 0,-1 0 0 0 0,0 1 0 0 0,-1 0 0 0 0,0-1 0 0 0,2 23 0 0 0,-2-11 0 0 0,10 28 0 0 0,5 15 0 0 0,-12-38 0 0 0,14 33 0 0 0,-7-18-47 0 0,-13-43 33 0 0,-1-2-312 0 0,0-1-140 0 0,0 0-41 0 0,2-5-188 0 0,0 0 0 0 0,-1 0 0 0 0,1 0 0 0 0,-1 0 0 0 0,0 0 0 0 0,1-9 0 0 0,0-9-840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5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2 19351 0 0,'0'0'439'0'0,"0"0"62"0"0,0 0 33 0 0,-1 0-65 0 0,-5-1-309 0 0,4 1 3 0 0,1 0 0 0 0,-1 0 0 0 0,0 0 1 0 0,0 0-1 0 0,0 0 0 0 0,0 1 0 0 0,0-1 0 0 0,1 1 0 0 0,-1 0 0 0 0,0-1 1 0 0,0 1-1 0 0,1 0 0 0 0,-1 0 0 0 0,0 0 0 0 0,1 0 0 0 0,-1 0 1 0 0,1 0-1 0 0,0 1 0 0 0,-1-1 0 0 0,1 0 0 0 0,0 1 0 0 0,0-1 1 0 0,0 1-1 0 0,-2 3 0 0 0,-2 1 243 0 0,-10 14 144 0 0,-18 30 1 0 0,-5 7 24 0 0,-33 33-564 0 0,21-29-48 0 0,-46 77-1 0 0,94-135-64 0 0,1-1-53 0 0,-1 0-1 0 0,1 1 1 0 0,0-1-1 0 0,0 0 1 0 0,0 1-1 0 0,0-1 1 0 0,0 0-1 0 0,0 1 1 0 0,1-1-1 0 0,-1 1 1 0 0,1 2-1 0 0,2-5-1064 0 0,33-5-1777 0 0,-9-1 1462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6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 19351 0 0,'-13'9'1052'0'0,"-25"14"-1"0"0,37-23-1001 0 0,0 0 1 0 0,0 1 0 0 0,1-1-1 0 0,-1 1 1 0 0,0-1-1 0 0,0 1 1 0 0,0-1 0 0 0,1 1-1 0 0,-1-1 1 0 0,0 1 0 0 0,1 0-1 0 0,-1-1 1 0 0,1 1-1 0 0,-1 0 1 0 0,1 0 0 0 0,-2 1-1 0 0,6 5 1201 0 0,-3-4-1393 0 0,2 0 231 0 0,-1 0-1 0 0,1 0 0 0 0,0 0 1 0 0,-1-1-1 0 0,1 1 1 0 0,1-1-1 0 0,-1 1 0 0 0,0-1 1 0 0,1 0-1 0 0,-1 0 1 0 0,1-1-1 0 0,5 3 1 0 0,6 1 405 0 0,27 6 0 0 0,-39-10-488 0 0,36 5 251 0 0,-27-5-33 0 0,-1 1 1 0 0,17 5 0 0 0,-27-7 284 0 0,3 8 83 0 0,-3-7-591 0 0,-1 1 0 0 0,0-1 0 0 0,0 0 0 0 0,0 0 0 0 0,0 1 0 0 0,0-1-1 0 0,0 0 1 0 0,0 1 0 0 0,0-1 0 0 0,-1 0 0 0 0,1 0 0 0 0,0 1 0 0 0,-1-1 0 0 0,1 0 0 0 0,-1 0 0 0 0,1 0-1 0 0,-1 0 1 0 0,0 0 0 0 0,1 0 0 0 0,-1 0 0 0 0,-1 2 0 0 0,-20 20-5 0 0,18-20 4 0 0,-66 53 828 0 0,49-40-421 0 0,0 0-1 0 0,-25 27 1 0 0,43-41-407 0 0,2 0 0 0 0,-1 0 0 0 0,0 1 0 0 0,0-1 0 0 0,1 1 0 0 0,-1-1 0 0 0,1 1 0 0 0,-1 3 0 0 0,1-5 0 0 0,1-1 0 0 0,0 0 0 0 0,0 1 0 0 0,0-1 0 0 0,-1 0 0 0 0,1 1 0 0 0,0-1 0 0 0,0 0 0 0 0,0 1 0 0 0,0-1 0 0 0,0 0 0 0 0,0 1 0 0 0,0-1 0 0 0,0 1 0 0 0,0-1 0 0 0,0 0 0 0 0,0 1 0 0 0,0-1 0 0 0,0 1 0 0 0,0-1 0 0 0,0 0 0 0 0,0 1 0 0 0,0-1 0 0 0,0 0 0 0 0,1 1 0 0 0,-1-1 0 0 0,0 0 0 0 0,0 1 0 0 0,0-1 0 0 0,1 0 0 0 0,-1 1 0 0 0,0-1 0 0 0,0 0 0 0 0,1 0 0 0 0,-1 1 0 0 0,0-1 0 0 0,1 0 0 0 0,-1 0 0 0 0,0 1 0 0 0,1-1 0 0 0,-1 0 0 0 0,1 0 0 0 0,-1 0 0 0 0,1 1 0 0 0,0 0 0 0 0,0 0 0 0 0,0 0 0 0 0,0 0 0 0 0,0-1 0 0 0,0 1 0 0 0,0 0 0 0 0,0-1 0 0 0,0 1 0 0 0,0-1 0 0 0,0 1 0 0 0,1-1 0 0 0,-1 0 0 0 0,0 1 0 0 0,0-1 0 0 0,1 0 0 0 0,-1 0 0 0 0,2 0 0 0 0,3 0 0 0 0,2 2-362 0 0,0-1 0 0 0,0 0 0 0 0,1-1-1 0 0,-1 0 1 0 0,0-1 0 0 0,10-1 0 0 0,4-2-2984 0 0,22-7-1 0 0,-28 6-5441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6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6 19351 0 0,'0'0'886'0'0,"0"0"-21"0"0,2-2-554 0 0,14-14 820 0 0,1 0 1 0 0,1 1-1 0 0,20-13 1 0 0,-23 17-534 0 0,-1 0 1 0 0,-1-1-1 0 0,18-20 0 0 0,-26 27-395 0 0,3-5-7 0 0,-1 0 1 0 0,1-1-1 0 0,-2 1 0 0 0,0-1 1 0 0,0-1-1 0 0,-1 1 0 0 0,8-24 1 0 0,-13 34-168 0 0,1 0 1 0 0,-1 1 0 0 0,0-1-1 0 0,0 0 1 0 0,1 0 0 0 0,-1 0-1 0 0,0 1 1 0 0,0-1-1 0 0,0 0 1 0 0,0 0 0 0 0,0 0-1 0 0,0 0 1 0 0,0 0 0 0 0,0 1-1 0 0,0-1 1 0 0,0 0-1 0 0,0 0 1 0 0,-1 0 0 0 0,1 0-1 0 0,0 1 1 0 0,0-1 0 0 0,-1 0-1 0 0,1 0 1 0 0,-1 1 0 0 0,1-1-1 0 0,-1 0 1 0 0,1 1-1 0 0,-1-1 1 0 0,1 0 0 0 0,-2 0-1 0 0,1 0 1 0 0,0 1 0 0 0,0 0 0 0 0,-1-1 0 0 0,1 1 0 0 0,0 0-1 0 0,0 0 1 0 0,0 0 0 0 0,0 0 0 0 0,-1 0 0 0 0,1 0 0 0 0,0 0 0 0 0,0 1-1 0 0,0-1 1 0 0,0 0 0 0 0,-1 1 0 0 0,1-1 0 0 0,0 0 0 0 0,0 1 0 0 0,0-1-1 0 0,0 1 1 0 0,0 0 0 0 0,-1 1 0 0 0,-11 7-30 0 0,0 1 0 0 0,1 0 0 0 0,0 1 0 0 0,1 0 0 0 0,0 1 0 0 0,1 0 0 0 0,-11 17 0 0 0,14-18 0 0 0,1 1 0 0 0,0 0 0 0 0,0-1 0 0 0,1 2 0 0 0,0-1 0 0 0,1 1 0 0 0,1-1 0 0 0,0 1 0 0 0,-1 16 0 0 0,3-25 0 0 0,1 0 0 0 0,0 1 0 0 0,0-1 0 0 0,1 0 0 0 0,-1 0 0 0 0,1 0 0 0 0,0 0 0 0 0,0 0 0 0 0,0 0 0 0 0,0-1 0 0 0,1 1 0 0 0,0 0 0 0 0,-1 0 0 0 0,1-1 0 0 0,4 5 0 0 0,-4-6 0 0 0,0 0 0 0 0,0 1 0 0 0,0-1 0 0 0,1 0 0 0 0,-1 0 0 0 0,1-1 0 0 0,0 1 0 0 0,-1-1 0 0 0,1 1 0 0 0,0-1 0 0 0,0 0 0 0 0,0 0 0 0 0,0 0 0 0 0,0 0 0 0 0,0 0 0 0 0,0-1 0 0 0,0 1 0 0 0,0-1 0 0 0,1 0 0 0 0,2 0 0 0 0,8-1 0 0 0,0-1 0 0 0,0 0 0 0 0,0-1 0 0 0,-1 0 0 0 0,1-1 0 0 0,-1-1 0 0 0,0 0 0 0 0,0 0 0 0 0,-1-2 0 0 0,18-10 0 0 0,-14 6 0 0 0,-1-1 0 0 0,0-1 0 0 0,0 0 0 0 0,-2-1 0 0 0,1-1 0 0 0,21-30 0 0 0,-12 11 0 0 0,58-81 0 0 0,-73 105 0 0 0,4 66 0 0 0,-8-41 0 0 0,2 0 0 0 0,0 0 0 0 0,14 23 0 0 0,-6-10 0 0 0,-12-24 0 0 0,-1-1 0 0 0,0 1 0 0 0,0-1 0 0 0,0 1 0 0 0,0-1 0 0 0,-1 1 0 0 0,0 0 0 0 0,1-1 0 0 0,-1 1 0 0 0,-1 0 0 0 0,1-1 0 0 0,0 1 0 0 0,-1-1 0 0 0,0 1 0 0 0,0 0 0 0 0,-2 5 0 0 0,0 0 0 0 0,-1-1 0 0 0,-1 1 0 0 0,1-1 0 0 0,-1 0 0 0 0,-8 9 0 0 0,8-11 0 0 0,-6 2 6 0 0,9-8-76 0 0,1 0-267 0 0,1 0-138 0 0,-8-1-8447 0 0,0-2-512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6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3 11975 0 0,'0'0'547'0'0,"0"0"-11"0"0,0 0-203 0 0,0 0 419 0 0,0 0 220 0 0,0 0 42 0 0,0 0 8 0 0,0 0 2 0 0,6-7 1979 0 0,28-67 770 0 0,51-57-1455 0 0,-56 90-1972 0 0,-46 66-346 0 0,-48 73 0 0 0,53-79 0 0 0,1 1 0 0 0,1 1 0 0 0,-9 30 0 0 0,18-49 0 0 0,-2 6 0 0 0,1 1 0 0 0,-1 1 0 0 0,-1 16 0 0 0,4-23 0 0 0,0-1 0 0 0,0 0 0 0 0,0 1 0 0 0,0-1 0 0 0,1 0 0 0 0,-1 0 0 0 0,1 1 0 0 0,-1-1 0 0 0,1 0 0 0 0,0 0 0 0 0,0 0 0 0 0,0 0 0 0 0,0 1 0 0 0,0-1 0 0 0,0-1 0 0 0,0 1 0 0 0,1 0 0 0 0,-1 0 0 0 0,1 0 0 0 0,0-1 0 0 0,2 3 0 0 0,-2-3 0 0 0,1 0 0 0 0,-1 0 0 0 0,0 0 0 0 0,1 0 0 0 0,-1-1 0 0 0,0 1 0 0 0,1-1 0 0 0,-1 1 0 0 0,1-1 0 0 0,-1 0 0 0 0,1 0 0 0 0,-1 0 0 0 0,1-1 0 0 0,4 0 0 0 0,2-1 0 0 0,1 0 0 0 0,12-5 0 0 0,3-3 0 0 0,-2-1 0 0 0,1-1 0 0 0,-2-1 0 0 0,1-2 0 0 0,-2 0 0 0 0,0-1 0 0 0,-1 0 0 0 0,-1-2 0 0 0,0-1 0 0 0,-1 0 0 0 0,-2-1 0 0 0,18-26 0 0 0,20-37 443 0 0,-62 97-290 0 0,1 1 0 0 0,0 0 0 0 0,1 0 0 0 0,1 0 0 0 0,-6 26 0 0 0,9-30-84 0 0,0-1 0 0 0,1 1-1 0 0,0-1 1 0 0,0 1 0 0 0,2-1-1 0 0,-1 1 1 0 0,1-1 0 0 0,1 1-1 0 0,4 17 1 0 0,-5-25-234 0 0,0 0 1 0 0,-1-1-1 0 0,1 1 0 0 0,1-1 1 0 0,-1 1-1 0 0,0-1 1 0 0,1 1-1 0 0,-1-1 0 0 0,1 0 1 0 0,-1 0-1 0 0,1 0 0 0 0,0 0 1 0 0,0 0-1 0 0,0 0 0 0 0,0 0 1 0 0,1-1-1 0 0,-1 1 0 0 0,0-1 1 0 0,1 1-1 0 0,-1-1 1 0 0,1 0-1 0 0,-1 0 0 0 0,1 0 1 0 0,-1 0-1 0 0,1-1 0 0 0,0 1 1 0 0,0-1-1 0 0,-1 1 0 0 0,1-1 1 0 0,5 0-1 0 0,4-2-8707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7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374 21191 0 0,'-11'-13'2308'0'0,"7"13"-2089"0"0,0-1 0 0 0,0 1 0 0 0,0 0 0 0 0,0 0-1 0 0,0 0 1 0 0,0 1 0 0 0,0 0 0 0 0,0-1 0 0 0,0 1 0 0 0,0 1 0 0 0,0-1 0 0 0,0 0-1 0 0,-6 4 1 0 0,-3 3 329 0 0,0 0 0 0 0,-17 15 0 0 0,22-16-707 0 0,-1 1 420 0 0,0 1-1 0 0,0 0 0 0 0,1 1 0 0 0,-8 12 0 0 0,-6 7 54 0 0,14-18-314 0 0,1 0 0 0 0,-11 20 0 0 0,2-1 0 0 0,15-29 0 0 0,1 1 0 0 0,-1 0 0 0 0,0 0 0 0 0,0 0 0 0 0,1-1 0 0 0,-1 1 0 0 0,1 0 0 0 0,-1 0 0 0 0,1 0 0 0 0,0 3 0 0 0,1 5 0 0 0,-1-9 0 0 0,0-1 0 0 0,1 1 0 0 0,-1-1 0 0 0,0 1 0 0 0,0-1 0 0 0,0 1 0 0 0,0-1 0 0 0,0 1 0 0 0,1-1 0 0 0,-1 1 0 0 0,0-1 0 0 0,0 1 0 0 0,1-1 0 0 0,-1 1 0 0 0,0-1 0 0 0,1 1 0 0 0,-1-1 0 0 0,0 0 0 0 0,1 1 0 0 0,-1-1 0 0 0,1 0 0 0 0,-1 1 0 0 0,1-1 0 0 0,-1 0 0 0 0,1 0 0 0 0,-1 1 0 0 0,1-1 0 0 0,-1 0 0 0 0,1 0 0 0 0,-1 0 0 0 0,1 0 0 0 0,0 1 0 0 0,0-1 0 0 0,4 1 0 0 0,-1 0 0 0 0,1 1 0 0 0,0-2 0 0 0,-1 1 0 0 0,1-1 0 0 0,0 1 0 0 0,-1-1 0 0 0,1 0 0 0 0,0-1 0 0 0,0 1 0 0 0,-1-1 0 0 0,1 0 0 0 0,-1 0 0 0 0,1-1 0 0 0,-1 1 0 0 0,1-1 0 0 0,-1 0 0 0 0,0 0 0 0 0,5-3 0 0 0,-1 0 0 0 0,-1 0 0 0 0,1-1 0 0 0,-1 0 0 0 0,0 0 0 0 0,0 0 0 0 0,-1-1 0 0 0,0 0 0 0 0,10-14 0 0 0,-8 8 0 0 0,3-4 0 0 0,0-1 0 0 0,-2 0 0 0 0,11-27 0 0 0,-19 38 0 0 0,-6 8 0 0 0,-4 6 0 0 0,-1 5 0 0 0,1-1 0 0 0,0 1 0 0 0,1 0 0 0 0,-9 18 0 0 0,13-23 0 0 0,1 0 0 0 0,0 0 0 0 0,1 0 0 0 0,0 0 0 0 0,0 1 0 0 0,0-1 0 0 0,1 1 0 0 0,0 0 0 0 0,0-1 0 0 0,1 10 0 0 0,3-3 0 0 0,2-11 0 0 0,-3-3 0 0 0,1 3 0 0 0,0-1 0 0 0,1-1 0 0 0,-1 1 0 0 0,1 0 0 0 0,0-1 0 0 0,0 0 0 0 0,-1 0 0 0 0,1 0 0 0 0,0 0 0 0 0,0 0 0 0 0,0-1 0 0 0,0 0 0 0 0,7 0 0 0 0,-1-1 0 0 0,0 1 0 0 0,-1-2 0 0 0,1 0 0 0 0,14-4 0 0 0,-2-3 0 0 0,-1-1 0 0 0,0-1 0 0 0,0 0 0 0 0,26-21 0 0 0,-32 22 0 0 0,-1 0 0 0 0,0-2 0 0 0,-1 1 0 0 0,0-2 0 0 0,-1 1 0 0 0,12-18 0 0 0,-7 5 0 0 0,15-24 0 0 0,-30 42 0 0 0,-6 8 0 0 0,-6 5 0 0 0,3 1 0 0 0,0 1 0 0 0,1-1 0 0 0,0 2 0 0 0,0-1 0 0 0,1 1 0 0 0,-6 13 0 0 0,-21 59 0 0 0,29-74 0 0 0,1-2 0 0 0,-1 2 0 0 0,1 0 0 0 0,-1 0 0 0 0,1 0 0 0 0,1 0 0 0 0,-1 0 0 0 0,1 1 0 0 0,1-1 0 0 0,-1 10 0 0 0,4-6 0 0 0,-1-9 0 0 0,-1 0 0 0 0,1-1 0 0 0,-1 1 0 0 0,1 0 0 0 0,0-1 0 0 0,-1 1 0 0 0,1-1 0 0 0,0 0 0 0 0,0 0 0 0 0,0 0 0 0 0,0 0 0 0 0,0 0 0 0 0,0 0 0 0 0,0 0 0 0 0,0 0 0 0 0,1-1 0 0 0,-1 1 0 0 0,0-1 0 0 0,0 0 0 0 0,1 0 0 0 0,-1 0 0 0 0,0 0 0 0 0,0 0 0 0 0,1 0 0 0 0,-1 0 0 0 0,0-1 0 0 0,3 0 0 0 0,5-1 0 0 0,-1-1 0 0 0,0 0 0 0 0,0 0 0 0 0,0-1 0 0 0,10-6 0 0 0,-7 2 0 0 0,1 0 0 0 0,-1-1 0 0 0,0-1 0 0 0,-1 0 0 0 0,0-1 0 0 0,-1 0 0 0 0,0 0 0 0 0,-1-1 0 0 0,9-14 0 0 0,6-15 0 0 0,29-68 0 0 0,-33 66 0 0 0,-15 33 0 0 0,-7 14 0 0 0,0-1 0 0 0,1 1 0 0 0,0 0 0 0 0,0 0 0 0 0,0 0 0 0 0,0 0 0 0 0,1 0 0 0 0,0 0 0 0 0,0 0 0 0 0,0 0 0 0 0,1 7 0 0 0,-1-8 0 0 0,1 1 0 0 0,-1-1 0 0 0,1 0 0 0 0,0 0 0 0 0,0 0 0 0 0,0 0 0 0 0,1-1 0 0 0,-1 1 0 0 0,1 0 0 0 0,0 0 0 0 0,-1-1 0 0 0,1 1 0 0 0,0-1 0 0 0,0 0 0 0 0,1 1 0 0 0,-1-1 0 0 0,0 0 0 0 0,5 3 0 0 0,-1-2 0 0 0,0-1 0 0 0,1 1 0 0 0,-1-1 0 0 0,0 0 0 0 0,1-1 0 0 0,-1 1 0 0 0,1-1 0 0 0,-1-1 0 0 0,1 1 0 0 0,-1-1 0 0 0,1 0 0 0 0,12-2 0 0 0,-5-1 0 0 0,0 1 0 0 0,0-2 0 0 0,0 0 0 0 0,25-11 0 0 0,-18 4 0 0 0,-1-1 0 0 0,0-1 0 0 0,-1 0 0 0 0,-1-2 0 0 0,0 0 0 0 0,-1-1 0 0 0,-1-1 0 0 0,0 0 0 0 0,15-23 0 0 0,-20 24 0 0 0,-1 0 0 0 0,-1-1 0 0 0,0-1 0 0 0,-2 0 0 0 0,0 0 0 0 0,0 0 0 0 0,-2-1 0 0 0,4-23 0 0 0,-8 38 0 0 0,0 1 0 0 0,-1-1 0 0 0,0 0 0 0 0,0 1 0 0 0,0-1 0 0 0,0 0 0 0 0,0 1 0 0 0,-1-1 0 0 0,-1-6 0 0 0,1 10 0 0 0,1-1 0 0 0,0 0 0 0 0,-1 1 0 0 0,1-1 0 0 0,0 0 0 0 0,-1 1 0 0 0,1-1 0 0 0,-1 0 0 0 0,1 1 0 0 0,-1-1 0 0 0,0 1 0 0 0,1-1 0 0 0,-1 1 0 0 0,1-1 0 0 0,-1 1 0 0 0,0 0 0 0 0,1-1 0 0 0,-1 1 0 0 0,-1-1 0 0 0,0 1 0 0 0,1 0 0 0 0,0 0 0 0 0,-1 0 0 0 0,1 0 0 0 0,-1 0 0 0 0,1 0 0 0 0,-1 0 0 0 0,1 1 0 0 0,0-1 0 0 0,-1 1 0 0 0,1-1 0 0 0,0 1 0 0 0,-1-1 0 0 0,-1 2 0 0 0,-2 1 0 0 0,0 0 0 0 0,1 0 0 0 0,-1 1 0 0 0,1 0 0 0 0,-1 0 0 0 0,1 0 0 0 0,1 0 0 0 0,-1 1 0 0 0,-3 5 0 0 0,-28 49 0 0 0,27-43 0 0 0,-21 46 538 0 0,2 2 0 0 0,-27 96-1 0 0,52-150-684 0 0,-20 69-872 0 0,20-70 1224 0 0,1-1 0 0 0,0 1 0 0 0,0 1 0 0 0,1-1 0 0 0,0 0 1 0 0,2 16-1 0 0,2-15-56 0 0,-2-9-148 0 0,-1 0 0 0 0,0 0 0 0 0,1 0-1 0 0,-1 0 1 0 0,1 0 0 0 0,-1 0 0 0 0,1 0 0 0 0,-1 0-1 0 0,1-1 1 0 0,-1 1 0 0 0,1-1 0 0 0,0 1 0 0 0,-1-1 0 0 0,1 1-1 0 0,0-1 1 0 0,0 0 0 0 0,-1 0 0 0 0,1 0 0 0 0,0 0 0 0 0,-1 0-1 0 0,1 0 1 0 0,0-1 0 0 0,3 0 0 0 0,4-2-2 0 0,0 1 0 0 0,0-2 0 0 0,9-4 0 0 0,-11 6 1 0 0,127-67 0 0 0,-122 63 0 0 0,0 0 0 0 0,13-11 0 0 0,-10 7 0 0 0,-14 10 0 0 0,-1 0 0 0 0,1-1 0 0 0,-1 1 0 0 0,0 0 0 0 0,1 0 0 0 0,-1-1 0 0 0,1 1 0 0 0,-1 0 0 0 0,1 0 0 0 0,-1 0 0 0 0,1 0 0 0 0,0-1 0 0 0,-1 1 0 0 0,1 0 0 0 0,-1 0 0 0 0,1 0 0 0 0,0 0 0 0 0,0 1 0 0 0,-1-1 0 0 0,1 1 0 0 0,-1-1 0 0 0,0 1 0 0 0,1 0 0 0 0,-1-1 0 0 0,1 1 0 0 0,-1-1 0 0 0,0 1 0 0 0,0 0 0 0 0,1-1 0 0 0,-1 1 0 0 0,0 0 0 0 0,0-1 0 0 0,0 1 0 0 0,0 0 0 0 0,0-1 0 0 0,0 1 0 0 0,0 0 0 0 0,0 0 0 0 0,0-1 0 0 0,0 2 0 0 0,-3 22 0 0 0,1-12 0 0 0,2-4-15 0 0,-1 1 0 0 0,-1 0 1 0 0,1-1-1 0 0,-1 1 0 0 0,-1-1 0 0 0,0 0 0 0 0,0 1 1 0 0,-6 10-1 0 0,7-16-156 0 0,0 0-292 0 0,1-1-3338 0 0,1-2-6095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7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09 26719 0 0,'0'0'612'0'0,"0"0"84"0"0,-7-4 907 0 0,5 3-1528 0 0,0-1 1 0 0,1 1 0 0 0,-1-1 0 0 0,1 0-1 0 0,0 0 1 0 0,0 1 0 0 0,-1-1-1 0 0,1 0 1 0 0,0 0 0 0 0,0 0 0 0 0,1 0-1 0 0,-1 0 1 0 0,0 0 0 0 0,1-1 0 0 0,-1 1-1 0 0,1 0 1 0 0,0 0 0 0 0,0 0-1 0 0,0-1 1 0 0,0-2 0 0 0,-3-14 415 0 0,3 17-518 0 0,-1 1 1 0 0,0-1-1 0 0,0 1 1 0 0,0-1-1 0 0,0 1 0 0 0,0-1 1 0 0,0 1-1 0 0,0 0 0 0 0,0-1 1 0 0,0 1-1 0 0,-1 0 1 0 0,1 0-1 0 0,0 0 0 0 0,-1 0 1 0 0,1 0-1 0 0,-3-1 1 0 0,-28-9-748 0 0,23 9 616 0 0,-9-3-354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29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8287 0 0,'0'0'191'0'0,"0"0"26"0"0,0 0 9 0 0,0 0 110 0 0,0 0 444 0 0,0 0 196 0 0,0 0 42 0 0,0 0-63 0 0,0 0-290 0 0,3-5 180 0 0,-2 2 2000 0 0,-1 2-2526 0 0,1 0 1 0 0,-1 0-1 0 0,1 0 1 0 0,-1 0-1 0 0,1 0 1 0 0,0 1-1 0 0,-1-1 1 0 0,1 0-1 0 0,0 0 1 0 0,-1 0 0 0 0,1 1-1 0 0,0-1 1 0 0,0 0-1 0 0,0 1 1 0 0,0-1-1 0 0,0 1 1 0 0,0-1-1 0 0,0 1 1 0 0,0-1-1 0 0,0 1 1 0 0,0 0 0 0 0,0 0-1 0 0,0-1 1 0 0,0 1-1 0 0,0 0 1 0 0,1 0-1 0 0,11-3 1328 0 0,32-6-1647 0 0,-34 8 0 0 0,0-1 0 0 0,-1 0 0 0 0,13-5 0 0 0,-14 3-1152 0 0,-4 2 391 0 0,0-1-1 0 0,0 2 1 0 0,0-1-1 0 0,0 1 0 0 0,6-2 1 0 0,-26 2-3223 0 0,12 0 1937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0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0 0-306 0 0,0 0 371 0 0,1 2 209 0 0,0-1-709 0 0,-1 1 0 0 0,1-1 0 0 0,0 1 0 0 0,0-1-1 0 0,0 1 1 0 0,0-1 0 0 0,0 0 0 0 0,1 1 0 0 0,-1-1 0 0 0,0 0-1 0 0,1 0 1 0 0,-1 0 0 0 0,3 2 0 0 0,25 7 2739 0 0,-26-9-2972 0 0,17 3 830 0 0,-8-4-658 0 0,-1 1 1 0 0,0 0 0 0 0,13 3 0 0 0,-10-2-178 0 0,-8-2-1914 0 0,-4-2 694 0 0,5-1-7678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3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24 13823 0 0,'1'-4'315'0'0,"0"1"-136"0"0,0 0 0 0 0,-1 0 0 0 0,1 0-1 0 0,-1 0 1 0 0,1-6 0 0 0,2-8-55 0 0,-3 11-61 0 0,-1-3 416 0 0,2 1-1 0 0,-1 0 1 0 0,1 0 0 0 0,2-10-1 0 0,-1 6 702 0 0,2-21 0 0 0,0-4 1068 0 0,-4 36-1736 0 0,0-1-69 0 0,2-33 1162 0 0,-2 34-1162 0 0,0 1-222 0 0,0 0 166 0 0,-2 1 178 0 0,2-1-534 0 0,-1 0 1 0 0,1 0-1 0 0,-1 0 1 0 0,1 0-1 0 0,0 0 1 0 0,-1 0-1 0 0,1 0 1 0 0,-1 0-1 0 0,1 1 1 0 0,-1-1-1 0 0,1 0 1 0 0,-1 0-1 0 0,1 0 1 0 0,0 1 0 0 0,-1-1-1 0 0,1 0 1 0 0,0 0-1 0 0,-1 1 1 0 0,1-1-1 0 0,0 0 1 0 0,-1 1-1 0 0,1-1 1 0 0,0 0-1 0 0,-1 1 1 0 0,1-1-1 0 0,0 1 1 0 0,0-1-1 0 0,0 0 1 0 0,-1 1 0 0 0,1-1-1 0 0,0 1 1 0 0,0 0-1 0 0,-11 16-31 0 0,0 2 0 0 0,2-1 0 0 0,0 1 0 0 0,1 1 0 0 0,2-1 0 0 0,-10 42 0 0 0,-8 59 0 0 0,23-110 0 0 0,4-3-133 0 0,7-26-3482 0 0,-6 7-2373 0 0,2 1-172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03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88 11975 0 0,'0'0'29'0'0,"0"-1"0"0"0,0 1 0 0 0,-1 0 1 0 0,1-1-1 0 0,0 1 0 0 0,0-1 0 0 0,0 1 0 0 0,0-1 0 0 0,0 1 0 0 0,0 0 0 0 0,0-1 0 0 0,0 1 0 0 0,0-1 0 0 0,0 1 0 0 0,0 0 0 0 0,0-1 0 0 0,0 1 0 0 0,0-1 0 0 0,0 1 1 0 0,0-1-1 0 0,0 1 0 0 0,1 0 0 0 0,-1-1 0 0 0,0 1 0 0 0,0 0 0 0 0,0-1 0 0 0,1 1 0 0 0,-1-1 0 0 0,0 1 0 0 0,0 0 0 0 0,1 0 0 0 0,-1-1 0 0 0,0 1 0 0 0,1 0 0 0 0,-1-1 0 0 0,1 1 1 0 0,-1 0-1 0 0,0 0 0 0 0,1 0 0 0 0,-1-1 0 0 0,0 1 0 0 0,1 0 0 0 0,-1 0 0 0 0,1 0 0 0 0,10-6-41 0 0,-10 6 57 0 0,-1-1-1 0 0,1 1 1 0 0,-1-1 0 0 0,1 1-1 0 0,-1-1 1 0 0,1 0-1 0 0,-1 1 1 0 0,1-1 0 0 0,-1 1-1 0 0,0-1 1 0 0,0 0-1 0 0,1 1 1 0 0,-1-1 0 0 0,0 0-1 0 0,0 0 1 0 0,0 1-1 0 0,0-1 1 0 0,1 0 0 0 0,-1 0-1 0 0,0 1 1 0 0,-1-1-1 0 0,1 0 1 0 0,0 0 0 0 0,0 1-1 0 0,0-1 1 0 0,0 0-1 0 0,0 1 1 0 0,-1-2 0 0 0,0 1 1405 0 0,1 1 72 0 0,-6-18 2176 0 0,5 17-3613 0 0,1-1-1 0 0,-1 0 1 0 0,0 1 0 0 0,0-1-1 0 0,0 1 1 0 0,0-1 0 0 0,0 1-1 0 0,0-1 1 0 0,0 1 0 0 0,0 0-1 0 0,-1 0 1 0 0,1-1 0 0 0,-1 1-1 0 0,1 0 1 0 0,-1 0-1 0 0,1 0 1 0 0,-1 1 0 0 0,-2-2-1 0 0,2 1 177 0 0,-1 1-1 0 0,0-1 1 0 0,1 1-1 0 0,-1-1 1 0 0,0 1-1 0 0,0 0 0 0 0,1 0 1 0 0,-1 1-1 0 0,0-1 1 0 0,-5 2-1 0 0,-1 1 399 0 0,0 0 0 0 0,0 1 1 0 0,0 0-1 0 0,0 1 0 0 0,-12 8 0 0 0,-8 5-659 0 0,1 2 0 0 0,1 1 0 0 0,1 1 0 0 0,-32 35 0 0 0,56-55 0 0 0,-6 15 0 0 0,7-15 0 0 0,0-2 0 0 0,1 1 0 0 0,0-1 0 0 0,-1 1 0 0 0,1 0 0 0 0,0-1 0 0 0,-1 1 0 0 0,1-1 0 0 0,0 1 0 0 0,0 0 0 0 0,0-1 0 0 0,0 1 0 0 0,0 0 0 0 0,-1-1 0 0 0,1 1 0 0 0,0 0 0 0 0,1-1 0 0 0,-1 1 0 0 0,0 0 0 0 0,0-1 0 0 0,0 2 0 0 0,0-2 0 0 0,0 1 0 0 0,0 0 0 0 0,0-1 0 0 0,0 1 0 0 0,0 0 0 0 0,0-1 0 0 0,0 1 0 0 0,0-1 0 0 0,0 1 0 0 0,0 0 0 0 0,0-1 0 0 0,0 1 0 0 0,1 0 0 0 0,-1-1 0 0 0,0 1 0 0 0,0-1 0 0 0,1 1 0 0 0,-1 0 0 0 0,0-1 0 0 0,1 1 0 0 0,-1-1 0 0 0,1 1 0 0 0,-1-1 0 0 0,1 1 0 0 0,0 0 0 0 0,1 0 0 0 0,2 4 0 0 0,1 0 0 0 0,0-1 0 0 0,1 0 0 0 0,-1 1 0 0 0,1-2 0 0 0,0 1 0 0 0,0-1 0 0 0,0 0 0 0 0,0 0 0 0 0,13 4 0 0 0,15 7 0 0 0,-13-2 0 0 0,-2 0 0 0 0,26 21 0 0 0,-42-31 0 0 0,0 1 0 0 0,0 1 0 0 0,-1-1 0 0 0,1 0 0 0 0,-1 0 0 0 0,1 1 0 0 0,-1 0 0 0 0,0-1 0 0 0,0 1 0 0 0,-1 0 0 0 0,1 0 0 0 0,0 4 0 0 0,2 9 0 0 0,4 26 0 0 0,-8-39 0 0 0,1 1 8 0 0,-1 1 0 0 0,1-1 1 0 0,-1 1-1 0 0,-1 0 0 0 0,1-1 0 0 0,-1 1 0 0 0,0-1 0 0 0,0 1 1 0 0,-1-1-1 0 0,0 0 0 0 0,-4 10 0 0 0,2-8 22 0 0,0 0 1 0 0,-1 0-1 0 0,1 0 0 0 0,-2 0 0 0 0,1-1 0 0 0,-1 0 0 0 0,-7 6 0 0 0,-8 4 118 0 0,-1-1 0 0 0,0-2 0 0 0,-47 23 0 0 0,65-34-120 0 0,0-1 1 0 0,0 1 0 0 0,0-1-1 0 0,0 0 1 0 0,0 0 0 0 0,-1 0-1 0 0,1 0 1 0 0,0-1 0 0 0,-1 0-1 0 0,1 0 1 0 0,0 0-1 0 0,-1 0 1 0 0,1-1 0 0 0,0 1-1 0 0,0-1 1 0 0,-1 0 0 0 0,1 0-1 0 0,0-1 1 0 0,0 0 0 0 0,0 1-1 0 0,0-1 1 0 0,1 0 0 0 0,-1-1-1 0 0,0 1 1 0 0,1-1 0 0 0,-1 0-1 0 0,1 1 1 0 0,0-1 0 0 0,0-1-1 0 0,0 1 1 0 0,1 0-1 0 0,-1-1 1 0 0,1 1 0 0 0,-1-1-1 0 0,1 0 1 0 0,1 0 0 0 0,-1 0-1 0 0,-1-4 1 0 0,1 1-29 0 0,-1 0 0 0 0,2 0 0 0 0,-1 0 0 0 0,1 0 0 0 0,0 0 0 0 0,1 0 0 0 0,-1 0 0 0 0,2-14 0 0 0,-1 21-11 0 0,1-1 1 0 0,-1 1-1 0 0,0 0 1 0 0,0 0-1 0 0,0 0 1 0 0,0-1-1 0 0,0 1 1 0 0,0 0-1 0 0,0 0 1 0 0,0 0-1 0 0,0-1 1 0 0,1 1-1 0 0,-1 0 1 0 0,0 0-1 0 0,0 0 1 0 0,0 0-1 0 0,0-1 0 0 0,1 1 1 0 0,-1 0-1 0 0,0 0 1 0 0,0 0-1 0 0,0 0 1 0 0,1 0-1 0 0,-1 0 1 0 0,0 0-1 0 0,0 0 1 0 0,0 0-1 0 0,1 0 1 0 0,-1-1-1 0 0,0 1 1 0 0,0 0-1 0 0,1 0 1 0 0,-1 0-1 0 0,0 0 1 0 0,0 0-1 0 0,0 1 0 0 0,1-1 1 0 0,-1 0-1 0 0,0 0 1 0 0,0 0-1 0 0,0 0 1 0 0,1 0-1 0 0,-1 0 1 0 0,0 0-1 0 0,0 0 1 0 0,0 0-1 0 0,1 1 1 0 0,-1-1-1 0 0,0 0 1 0 0,0 0-1 0 0,0 0 1 0 0,0 0-1 0 0,1 0 0 0 0,-1 1 1 0 0,0-1-1 0 0,0 0 1 0 0,0 0-1 0 0,0 0 1 0 0,0 1-1 0 0,0-1 1 0 0,8 9-1131 0 0,14 24-2593 0 0,-17-24 862 0 0,-1-3-565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26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71 8287 0 0,'0'0'382'0'0,"0"0"-8"0"0,-1-1-240 0 0,-3-3-49 0 0,3 3 280 0 0,1 1 122 0 0,0 0 22 0 0,-1-2-66 0 0,-9-9-105 0 0,7 5 884 0 0,3 6-1177 0 0,0-1 78 0 0,0 0-1 0 0,1 0 1 0 0,-1-1 0 0 0,1 1-1 0 0,0 0 1 0 0,-1 0-1 0 0,1 0 1 0 0,0 0-1 0 0,0 0 1 0 0,-1 0-1 0 0,1 1 1 0 0,2-2 0 0 0,-2 1 30 0 0,0 0 0 0 0,0 0 0 0 0,-1 0 0 0 0,1 0 0 0 0,0 0 0 0 0,0 0 0 0 0,0 0 1 0 0,-1 0-1 0 0,1 0 0 0 0,-1 0 0 0 0,1 0 0 0 0,0-3 0 0 0,18-10 2407 0 0,-17 14-2117 0 0,10-2-294 0 0,0 2-133 0 0,-2 5-16 0 0,-6-4 124 0 0,0 1 1 0 0,0 0-1 0 0,-1 0 0 0 0,1 0 0 0 0,-1 0 0 0 0,0 1 1 0 0,1-1-1 0 0,2 5 0 0 0,12 8 790 0 0,-14-12-912 0 0,1-1-1 0 0,0 1 1 0 0,0-1-1 0 0,0 0 0 0 0,0 0 1 0 0,0 0-1 0 0,0-1 1 0 0,0 0-1 0 0,1 0 1 0 0,8 1-1 0 0,66 2 1882 0 0,-25-1-1702 0 0,-33-1-189 0 0,24 0 0 0 0,-5-3 8 0 0,0 2 0 0 0,74 12 0 0 0,-108-12 0 0 0,0 0 0 0 0,0-1 0 0 0,0 0 0 0 0,8-2 0 0 0,-7 1 0 0 0,0 1 0 0 0,16 0 0 0 0,34 5-17 0 0,22 2 477 0 0,68 15 1145 0 0,-133-22-1605 0 0,-1 0 0 0 0,0-1 0 0 0,20-4 0 0 0,-16 2 0 0 0,26 0 0 0 0,64-4 0 0 0,-34 1 0 0 0,-48 4 0 0 0,-1 1 0 0 0,1 2 0 0 0,0 0 0 0 0,29 6 0 0 0,-43-5 0 0 0,0 0 0 0 0,19-2 0 0 0,-20 0 0 0 0,0 1 0 0 0,0-1 0 0 0,18 5 0 0 0,1 1 0 0 0,-1 0 0 0 0,46 1 0 0 0,-52-7 0 0 0,-11 1 0 0 0,-1-1 0 0 0,17 4 0 0 0,-17-2 0 0 0,-5 0 0 0 0,-1-1 0 0 0,1 0 0 0 0,0-1 0 0 0,-1 0 0 0 0,10 0 0 0 0,-6-1 0 0 0,1 1 0 0 0,12-4 0 0 0,-16 2 0 0 0,1 1 0 0 0,-1 0 0 0 0,1 0 0 0 0,0 1 0 0 0,-1 0 0 0 0,13 1 0 0 0,-13 0 0 0 0,0 0 0 0 0,0 0 0 0 0,0-1 0 0 0,0 0 0 0 0,0 0 0 0 0,0-1 0 0 0,0 1 0 0 0,-1-1 0 0 0,1-1 0 0 0,9-2 0 0 0,-10 2 0 0 0,-1 1 0 0 0,1-1 0 0 0,0 1 0 0 0,0 0 0 0 0,0 1 0 0 0,0-1 0 0 0,9 1 0 0 0,-1 0 0 0 0,18 0 0 0 0,-21 2 0 0 0,-6-1 0 0 0,0 0 0 0 0,-1 0 0 0 0,1-1 0 0 0,0 0 0 0 0,0 0 0 0 0,-1 0 0 0 0,7-1 0 0 0,-5 0 0 0 0,-4 1 0 0 0,1-1 0 0 0,-1 1 0 0 0,1 0 0 0 0,-1 0 0 0 0,0 0 0 0 0,1 0 0 0 0,-1 0 0 0 0,1 0 0 0 0,-1 0 0 0 0,1 0 0 0 0,-1 0 0 0 0,1 1 0 0 0,1 0 0 0 0,9 1 0 0 0,2-1 0 0 0,48 9 0 0 0,-44-7 0 0 0,-1-4 0 0 0,-13 2 0 0 0,0 0 0 0 0,15-3 0 0 0,53-14 0 0 0,-45 10 0 0 0,-15 3 0 0 0,5 2 224 0 0,-13 3 298 0 0,-18 6 522 0 0,7-5-987 0 0,2 0-557 0 0,0 0-1 0 0,0 0 1 0 0,0-1 0 0 0,0 1 0 0 0,-1-1 0 0 0,1-1 0 0 0,-9 3-1 0 0,-6-4-1032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3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0 13823 0 0,'-8'3'675'0'0,"3"-3"-468"0"0,3 0-148 0 0,1 0 0 0 0,-1 1 0 0 0,1-1 0 0 0,-1 0 1 0 0,1 1-1 0 0,-1-1 0 0 0,1 1 0 0 0,-1-1 0 0 0,1 1 0 0 0,0-1 1 0 0,-1 1-1 0 0,-1 2 0 0 0,2-3 661 0 0,1 0 249 0 0,0 0 45 0 0,0 0-61 0 0,0 0-288 0 0,0 0-121 0 0,9-1 53 0 0,-1-1 0 0 0,1 1 0 0 0,0-2-1 0 0,8-2 1 0 0,-15 4-505 0 0,34-13 1369 0 0,-24 9-930 0 0,0 0-1 0 0,1 1 1 0 0,13-3 0 0 0,-6 3-428 0 0,0 1-1 0 0,0 0 1 0 0,1 1 0 0 0,-1 2-1 0 0,27 1 1 0 0,-19 2-103 0 0,0 1 0 0 0,1 2 0 0 0,-2 0 0 0 0,1 2 0 0 0,-1 1 0 0 0,37 17 0 0 0,-58-24-40 0 0,-5-5-84 0 0,-5-5-415 0 0,4 8 413 0 0,-10-8-2820 0 0,3 5-3015 0 0,0 1-1751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3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5663 0 0,'0'0'356'0'0,"0"0"50"0"0,0 0 20 0 0,0 0-42 0 0,0 0-112 0 0,0 0 463 0 0,0 0 234 0 0,0 0 45 0 0,0 0-61 0 0,0 0-288 0 0,1 2-121 0 0,-1 6-365 0 0,0 1-1 0 0,0-1 1 0 0,-1 1-1 0 0,0-1 1 0 0,0 1 0 0 0,-1-1-1 0 0,-3 9 1 0 0,-3 20 964 0 0,-4 16-463 0 0,11-52-309 0 0,1-1 117 0 0,0 0 21 0 0,1 1-66 0 0,-1 0-438 0 0,0-1 0 0 0,1 1 0 0 0,-1-1-1 0 0,0 1 1 0 0,0-1 0 0 0,0 1 0 0 0,1-1 0 0 0,-1 0 0 0 0,0 1 0 0 0,1-1 0 0 0,-1 1 0 0 0,0-1 0 0 0,1 0 0 0 0,-1 1 0 0 0,1-1-1 0 0,-1 0 1 0 0,0 0 0 0 0,1 1 0 0 0,-1-1 0 0 0,1 0 0 0 0,-1 0 0 0 0,1 0 0 0 0,-1 1 0 0 0,1-1 0 0 0,-1 0 0 0 0,1 0 0 0 0,-1 0-1 0 0,1 0 1 0 0,-1 0 0 0 0,1 0 0 0 0,-1 0 0 0 0,1 0 0 0 0,0 0 0 0 0,0-1-7 0 0,7 1 2 0 0,0-1 0 0 0,0 0 0 0 0,0-1 0 0 0,0 0 0 0 0,0 0 0 0 0,0 0 0 0 0,-1-1 0 0 0,1 0 0 0 0,12-8 0 0 0,21-8 0 0 0,27-8 0 0 0,-37 20-133 0 0,-29 6-563 0 0,-2 1-258 0 0,0 0-647 0 0,-2 0-3747 0 0,0-3 3199 0 0,1 2 368 0 0,-6-3-3613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4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5663 0 0,'0'0'356'0'0,"0"0"50"0"0,0 0 20 0 0,0 0-42 0 0,0 0-112 0 0,0 0 463 0 0,0 0 234 0 0,0 0 45 0 0,0 0-61 0 0,0 0-288 0 0,0 0-121 0 0,0 0-28 0 0,0 0-4 0 0,0 0 0 0 0,0 0 0 0 0,0 2 0 0 0,2 27-50 0 0,-2-1 1 0 0,-4 40-1 0 0,1-5 650 0 0,-6 58-951 0 0,2-14-157 0 0,1-67-4 0 0,1-16 0 0 0,5-14 0 0 0,1-3-64 0 0,-1-6-273 0 0,0-1-138 0 0,0 0-33 0 0,0 0-208 0 0,0 0-857 0 0,0 0-379 0 0,0 0-80 0 0,0 0-15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4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69 10135 0 0,'0'0'231'0'0,"0"0"29"0"0,0 0 19 0 0,1-1-41 0 0,0 1-37 0 0,0-1-1 0 0,-1 1 1 0 0,1-1 0 0 0,0 0-1 0 0,0 1 1 0 0,-1-1-1 0 0,1 0 1 0 0,0 1-1 0 0,-1-1 1 0 0,1 0-1 0 0,-1 0 1 0 0,1 1-1 0 0,-1-1 1 0 0,1 0 0 0 0,-1 0-1 0 0,1 0 1 0 0,-1 0-1 0 0,0 0 1 0 0,0 0-1 0 0,1 0 1 0 0,-1 0-1 0 0,0 0 1 0 0,0 0 0 0 0,0 0-1 0 0,0 0 1 0 0,0 0-1 0 0,0 1 1 0 0,0-1-1 0 0,-1 0 1 0 0,1 0-1 0 0,0 0 1 0 0,0 0-1 0 0,-1 0 1 0 0,1 0 0 0 0,0 0-1 0 0,-1 0 1 0 0,1 0-1 0 0,-1 1 1 0 0,0-1-1 0 0,0-1 1 0 0,-3-1 6 0 0,1-1-1 0 0,-1 2 1 0 0,0-1 0 0 0,0 0 0 0 0,0 1-1 0 0,0 0 1 0 0,0-1 0 0 0,-1 2 0 0 0,1-1 0 0 0,-1 0-1 0 0,1 1 1 0 0,-9-1 0 0 0,1 0 197 0 0,0 2 0 0 0,-1-1 0 0 0,-12 3 1 0 0,15-2-557 0 0,0 1 152 0 0,0 1 0 0 0,0 0 0 0 0,0 0 0 0 0,1 1 0 0 0,-1 0 0 0 0,1 1 0 0 0,0 0 0 0 0,0 0 0 0 0,0 1 0 0 0,-16 11 0 0 0,25-16 0 0 0,0 0 0 0 0,-1 1 0 0 0,1-1 0 0 0,0 0 0 0 0,-1 0 0 0 0,1 0 0 0 0,0 0 0 0 0,0 1 0 0 0,-1-1 0 0 0,1 0 0 0 0,0 0 0 0 0,0 1 0 0 0,-1-1 0 0 0,1 0 0 0 0,0 1 0 0 0,0-1 0 0 0,0 0 0 0 0,0 0 0 0 0,-1 1 0 0 0,1-1 0 0 0,0 0 0 0 0,0 1 0 0 0,0-1 0 0 0,0 0 0 0 0,0 1 0 0 0,0-1 0 0 0,0 0 0 0 0,0 1 0 0 0,0-1 0 0 0,0 0 0 0 0,0 1 0 0 0,0-1 0 0 0,0 0 0 0 0,0 1 0 0 0,0-1 0 0 0,0 0 0 0 0,1 1 0 0 0,-1-1 0 0 0,0 0 0 0 0,0 1 0 0 0,0-1 0 0 0,0 0 0 0 0,1 0 0 0 0,-1 1 0 0 0,0-1 0 0 0,0 0 0 0 0,1 0 0 0 0,-1 1 0 0 0,1-1 0 0 0,0 3 0 0 0,0-2 0 0 0,0 1 0 0 0,0-1 0 0 0,0 0 0 0 0,0 0 0 0 0,0 0 0 0 0,0 0 0 0 0,0 0 0 0 0,0 0 0 0 0,1-1 0 0 0,-1 1 0 0 0,2 1 0 0 0,3 2 0 0 0,26 22 0 0 0,-27-21 0 0 0,0 1 0 0 0,0 0 0 0 0,-1 0 0 0 0,1 0 0 0 0,-1 1 0 0 0,-1 0 0 0 0,1 0 0 0 0,-1-1 0 0 0,0 2 0 0 0,-1-1 0 0 0,0 0 0 0 0,0 1 0 0 0,1 9 0 0 0,1 13 0 0 0,-2-1 0 0 0,-1 33 0 0 0,-1-43 0 0 0,-1 24-3 0 0,-11 64-1 0 0,-16 43 76 0 0,2-16 1303 0 0,5-43-968 0 0,12-59-306 0 0,-6 41-1 0 0,11-46-100 0 0,2-16 0 0 0,0 0 0 0 0,1 23 0 0 0,1-27 0 0 0,-1 1 0 0 0,1-1 0 0 0,-3 12 0 0 0,-3 22 0 0 0,5-32 0 0 0,-1-1 0 0 0,-2-2 0 0 0,1 1 0 0 0,3 5-15 0 0,1-9 27 0 0,0-2 63 0 0,-1 0 296 0 0,0-1 117 0 0,0 0 21 0 0,0 0-66 0 0,2 1-294 0 0,-1 0-132 0 0,2 0-15 0 0,10 0-5 0 0,-10-1 0 0 0,-1 0 0 0 0,0 0 1 0 0,1-1-1 0 0,-1 1 0 0 0,0-1 0 0 0,1 1 0 0 0,-1-1 1 0 0,0 0-1 0 0,0 0 0 0 0,0 0 0 0 0,4-3 0 0 0,0 1-27 0 0,-4 2-307 0 0,-2 1-138 0 0,0 0-737 0 0,0 0-2962 0 0,0 0-1304 0 0,0 0-254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5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04 10135 0 0,'0'0'464'0'0,"0"0"-9"0"0,0-1-295 0 0,0-5-3 0 0,-1-7 3416 0 0,-2 19 1089 0 0,0 11-1414 0 0,2-7-4655 0 0,1 11 1236 0 0,0 40 1293 0 0,11 97-1 0 0,-8-134-1121 0 0,-2-13 0 0 0,1 0 0 0 0,0 0 0 0 0,0 0 0 0 0,1 0 0 0 0,0-1 0 0 0,7 14 0 0 0,-2-13 0 0 0,-3-9 0 0 0,-3-2 0 0 0,8 3 0 0 0,3-2 0 0 0,-8-3 0 0 0,-4 0 0 0 0,4 0 0 0 0,1 0 0 0 0,-1-1 0 0 0,0 1 0 0 0,-1-1 0 0 0,1-1 0 0 0,0 1 0 0 0,-1-1 0 0 0,0 1 0 0 0,0-1 0 0 0,0 0 0 0 0,4-7 0 0 0,-1 3 0 0 0,0-1 0 0 0,-1 0 0 0 0,-1 0 0 0 0,1 0 0 0 0,7-20 0 0 0,21-46-2 0 0,-20 46 468 0 0,12-35 1 0 0,82-231 586 0 0,-108 293-1390 0 0,0 3 281 0 0,0-1-1 0 0,1 1 1 0 0,-1-1 0 0 0,0 1-1 0 0,0 0 1 0 0,1-1 0 0 0,-1 1 0 0 0,0-1-1 0 0,0 0 1 0 0,1 1 0 0 0,-1-1 0 0 0,1 1-1 0 0,-1-1 1 0 0,0 1 0 0 0,2 0-1 0 0,5 10-2314 0 0,-3 17-1613 0 0,-3-25 1937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5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30 15663 0 0,'0'0'356'0'0,"0"0"50"0"0,-4-5 404 0 0,2 1-710 0 0,0 0 0 0 0,1 0 0 0 0,-1 0 0 0 0,1 0-1 0 0,0 0 1 0 0,0 0 0 0 0,0 0 0 0 0,1-1 0 0 0,-1 1-1 0 0,1-8 1 0 0,0 5 291 0 0,0 1-1 0 0,-1-1 0 0 0,0 0 0 0 0,0 1 0 0 0,-1-1 1 0 0,1 1-1 0 0,-5-9 0 0 0,6 14-333 0 0,0 0 0 0 0,-1 1 0 0 0,1-1 0 0 0,-1 0 0 0 0,1 1 0 0 0,-1-1 0 0 0,1 1 0 0 0,-1-1 0 0 0,1 1 0 0 0,-1-1-1 0 0,1 1 1 0 0,-1-1 0 0 0,1 1 0 0 0,-1 0 0 0 0,0-1 0 0 0,1 1 0 0 0,-1 0 0 0 0,0-1 0 0 0,1 1 0 0 0,-1 0 0 0 0,0 0 0 0 0,0-1 0 0 0,0 1 0 0 0,-2 0 10 0 0,1 0 1 0 0,0 0-1 0 0,0 1 1 0 0,0-1-1 0 0,0 0 1 0 0,0 1-1 0 0,0-1 1 0 0,-3 2-1 0 0,0 1-54 0 0,0-1 0 0 0,0 1 0 0 0,0 0 0 0 0,0 0-1 0 0,1 0 1 0 0,-5 5 0 0 0,-6 7 273 0 0,2 0 1 0 0,0 1-1 0 0,1 1 0 0 0,1 0 0 0 0,-16 34 0 0 0,20-36-383 0 0,1 0 0 0 0,0 0 0 0 0,1 1 0 0 0,1-1 0 0 0,1 1 0 0 0,0 0 0 0 0,-1 31 0 0 0,4-44 128 0 0,0 0 0 0 0,0 0-1 0 0,0 0 1 0 0,1 0-1 0 0,-1 0 1 0 0,1 0-1 0 0,-1 0 1 0 0,1 0-1 0 0,0-1 1 0 0,2 4-1 0 0,-2-5-70 0 0,-1 0-1 0 0,1 0 0 0 0,0 0 1 0 0,-1-1-1 0 0,1 1 0 0 0,0 0 0 0 0,0-1 1 0 0,0 1-1 0 0,0 0 0 0 0,0-1 1 0 0,0 1-1 0 0,0-1 0 0 0,0 1 0 0 0,0-1 1 0 0,0 0-1 0 0,0 1 0 0 0,0-1 1 0 0,0 0-1 0 0,0 0 0 0 0,0 0 1 0 0,1 0-1 0 0,-1 0 0 0 0,0 0 0 0 0,0 0 1 0 0,0 0-1 0 0,0 0 0 0 0,0 0 1 0 0,0-1-1 0 0,2 0 0 0 0,3 0 124 0 0,0-2 0 0 0,-1 1 0 0 0,1-1 0 0 0,-1 0 0 0 0,1 0 0 0 0,-1 0 0 0 0,0-1 0 0 0,0 1 0 0 0,-1-1 0 0 0,1-1 0 0 0,6-7 0 0 0,1-3 249 0 0,-1 0 0 0 0,15-26 0 0 0,-17 23-320 0 0,0-1 0 0 0,-1 0 0 0 0,-1 0 0 0 0,-1 0 0 0 0,7-36 0 0 0,-13 54 359 0 0,0 1 117 0 0,0 0 21 0 0,-1 1-66 0 0,-2 3-431 0 0,0 0 0 0 0,0 1-1 0 0,0-1 1 0 0,0 0 0 0 0,1 1 0 0 0,-1 0 0 0 0,1 0 0 0 0,0 0 0 0 0,1 0 0 0 0,-1 0 0 0 0,1 0-1 0 0,-1 7 1 0 0,0 9-6 0 0,0 36 0 0 0,2-45-7 0 0,0-7 1 0 0,1-1 0 0 0,-1 1 0 0 0,1-1 0 0 0,-1 1 0 0 0,3 7 0 0 0,4 1 0 0 0,-3-10 0 0 0,-2-3 0 0 0,10 6 0 0 0,-7-6 0 0 0,-3-1 0 0 0,3 0 0 0 0,1 0 0 0 0,-1-1 0 0 0,0 0 0 0 0,0 1 0 0 0,0-2 0 0 0,0 1 0 0 0,-1 0 0 0 0,1-1 0 0 0,-1 0 0 0 0,1 0 0 0 0,-1-1 0 0 0,0 1 0 0 0,0-1 0 0 0,0 0 0 0 0,-1 0 0 0 0,1 0 0 0 0,-1 0 0 0 0,0-1 0 0 0,0 1 0 0 0,4-10 0 0 0,10-16 0 0 0,-13 25 0 0 0,0 0 0 0 0,-1-1 0 0 0,0 0 0 0 0,3-6 0 0 0,2-8 0 0 0,13-23 0 0 0,6-11 0 0 0,-27 54 0 0 0,-2 5 0 0 0,1 0 0 0 0,0 1 0 0 0,0-1 0 0 0,1 0 0 0 0,-1 1 0 0 0,1-1 0 0 0,1 0 0 0 0,0 8 0 0 0,-2-10 0 0 0,1-3 0 0 0,1 1 0 0 0,-1 0 0 0 0,0 0 0 0 0,0 0 0 0 0,0 0 0 0 0,0 0 0 0 0,1-1 0 0 0,-1 1 0 0 0,0 0 0 0 0,1 0 0 0 0,-1 0 0 0 0,0-1 0 0 0,1 1 0 0 0,-1 0 0 0 0,1-1 0 0 0,-1 1 0 0 0,2 1 0 0 0,0 0 0 0 0,0 1 0 0 0,0 0 0 0 0,0-1 0 0 0,0 0 0 0 0,0 1 0 0 0,1-1 0 0 0,-1 0 0 0 0,1 0 0 0 0,0 0 0 0 0,-1 0 0 0 0,1-1 0 0 0,0 1 0 0 0,0-1 0 0 0,0 0 0 0 0,0 0 0 0 0,0 0 0 0 0,1 0 0 0 0,-1 0 0 0 0,0-1 0 0 0,0 1 0 0 0,5-1 0 0 0,1 1 0 0 0,-2 0 0 0 0,15 3 0 0 0,-1 9 0 0 0,-21-13 0 0 0,1 1 0 0 0,0-1 0 0 0,-1 1 0 0 0,1 0 0 0 0,0 0 0 0 0,-1-1 0 0 0,1 1 0 0 0,-1 0 0 0 0,1 0 0 0 0,-1-1 0 0 0,1 1 0 0 0,-1 0 0 0 0,0 0 0 0 0,1 0 0 0 0,-1 0 0 0 0,0 0 0 0 0,0 0 0 0 0,0-1 0 0 0,0 1 0 0 0,0 0 0 0 0,0 0 0 0 0,0 0 0 0 0,0 0 0 0 0,0 0 0 0 0,0 0 0 0 0,0 0 0 0 0,0 0 0 0 0,-1 1 0 0 0,0 2 0 0 0,-3 18 0 0 0,-9 30 0 0 0,3-17 0 0 0,9-32 0 0 0,-1 13 0 0 0,5-9 0 0 0,5-7 0 0 0,-7 0-159 0 0,1-1 0 0 0,-1 0 0 0 0,0 0 0 0 0,1 0 0 0 0,-1 0 0 0 0,0 0 1 0 0,1 0-1 0 0,-1 0 0 0 0,0 0 0 0 0,0-1 0 0 0,0 1 0 0 0,1-2 0 0 0,10-19-5293 0 0,-11 19 4304 0 0,5-10-7010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5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23 17503 0 0,'0'-16'1338'0'0,"0"7"-980"0"0,-1-1 1 0 0,1 1 0 0 0,-4-17 0 0 0,3 24-128 0 0,0-1 0 0 0,0 0 0 0 0,0 1 1 0 0,0-1-1 0 0,0 1 0 0 0,0-1 0 0 0,-1 1 0 0 0,1 0 0 0 0,-1-1 0 0 0,1 1 0 0 0,-1 0 0 0 0,0 0 0 0 0,0 0 0 0 0,0 0 0 0 0,0 0 0 0 0,-1 1 0 0 0,-2-2 0 0 0,2 1-100 0 0,-1 0 1 0 0,0 0-1 0 0,0 1 0 0 0,0 0 0 0 0,0 0 0 0 0,0 0 0 0 0,0 0 1 0 0,0 1-1 0 0,0 0 0 0 0,-5 0 0 0 0,-5 1 678 0 0,-23 4 1 0 0,23-3-692 0 0,5 1-118 0 0,-1 0 0 0 0,1 0 0 0 0,-1 0 0 0 0,1 1 0 0 0,0 1 0 0 0,1 0 0 0 0,-1 0 0 0 0,-8 7 0 0 0,13-8-165 0 0,0 0 1 0 0,1 0-1 0 0,-1 0 0 0 0,1 0 1 0 0,0 1-1 0 0,0-1 0 0 0,1 1 1 0 0,0 0-1 0 0,-1 0 0 0 0,1 0 1 0 0,-1 8-1 0 0,2-12 164 0 0,1 1 0 0 0,-1 0-1 0 0,1-1 1 0 0,0 1 0 0 0,0 0-1 0 0,0 0 1 0 0,0-1 0 0 0,0 1-1 0 0,0 0 1 0 0,0-1 0 0 0,1 1 0 0 0,-1 0-1 0 0,2 2 1 0 0,0 2 3 0 0,-1-2-2 0 0,0 1 0 0 0,1-1 0 0 0,0 0 0 0 0,0 1 0 0 0,0-1 0 0 0,1 0 0 0 0,3 5 0 0 0,24 27 0 0 0,-25-32 0 0 0,9 10 0 0 0,23 18 0 0 0,-23-21 0 0 0,-1 0 0 0 0,13 15 0 0 0,-22-21 0 0 0,0 0 0 0 0,0 1 0 0 0,-1-1 0 0 0,1 1 0 0 0,-1-1 0 0 0,-1 1 0 0 0,1 0 0 0 0,-1 0 0 0 0,3 9 0 0 0,-4-6 7 0 0,1-1 0 0 0,-1 1 0 0 0,-1 0 0 0 0,1-1 0 0 0,-1 1-1 0 0,-1-1 1 0 0,0 1 0 0 0,0 0 0 0 0,-4 14 0 0 0,-3-1 69 0 0,-1 0 1 0 0,-13 25 0 0 0,8-19 25 0 0,6-14 234 0 0,-14 21 0 0 0,16-27-205 0 0,0 1 0 0 0,0 0 1 0 0,1 0-1 0 0,0 0 0 0 0,1 0 1 0 0,-5 16-1 0 0,9-24-131 0 0,-1-1 0 0 0,1 1 0 0 0,0-1 0 0 0,0 1 0 0 0,0 0 0 0 0,0-1 0 0 0,0 1 0 0 0,0-1 0 0 0,0 1 0 0 0,0 0 0 0 0,0-1 0 0 0,0 1 0 0 0,0-1 0 0 0,0 1 0 0 0,0-1 0 0 0,0 1 0 0 0,1 0 0 0 0,-1-1 0 0 0,0 1 0 0 0,1 0 0 0 0,4 1 0 0 0,-5-2 0 0 0,5 2 0 0 0,-1-1 0 0 0,1 1 0 0 0,0 0 0 0 0,-1-1 0 0 0,1 0 0 0 0,0 0 0 0 0,0-1 0 0 0,0 1 0 0 0,0-1 0 0 0,-1 0 0 0 0,9-1 0 0 0,-4-1 0 0 0,0-1 0 0 0,-1 1 0 0 0,1-1 0 0 0,-1 0 0 0 0,11-7 0 0 0,-8 6-235 0 0,-9 4 124 0 0,1-1 1 0 0,-1 0-1 0 0,0 0 1 0 0,0 0-1 0 0,0-1 1 0 0,0 1-1 0 0,0 0 1 0 0,0-1-1 0 0,0 1 1 0 0,0-1-1 0 0,0 0 1 0 0,-1 0-1 0 0,3-3 0 0 0,-3 4-578 0 0,2-2 670 0 0,-2 0-7226 0 0,-1 3-467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6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9351 0 0,'0'0'439'0'0,"2"-2"62"0"0,9-4 33 0 0,-8 4-65 0 0,-2 1-268 0 0,0-1 1 0 0,0 1-1 0 0,0 0 0 0 0,0-1 0 0 0,0 1 1 0 0,0 0-1 0 0,1 0 0 0 0,-1 0 1 0 0,3-1-1 0 0,-2 2-145 0 0,1-1 1 0 0,-1 1-1 0 0,1 0 0 0 0,-1 0 0 0 0,1 0 0 0 0,-1 1 1 0 0,1-1-1 0 0,-1 1 0 0 0,0-1 0 0 0,1 1 0 0 0,-1 0 1 0 0,0 0-1 0 0,1-1 0 0 0,-1 2 0 0 0,0-1 0 0 0,3 2 1 0 0,-1 0 124 0 0,0 1 0 0 0,-1-1 0 0 0,1 1 0 0 0,-1-1 1 0 0,0 1-1 0 0,0 0 0 0 0,5 8 0 0 0,-1 3 295 0 0,0 1 0 0 0,0 0-1 0 0,7 29 1 0 0,4 3-476 0 0,-13-37 0 0 0,-1 1 0 0 0,7 25 0 0 0,-3-14 0 0 0,-2-15 0 0 0,4-5 0 0 0,-1-5 0 0 0,-8 1-196 0 0,0 0 0 0 0,1-1 1 0 0,-1 1-1 0 0,0-1 0 0 0,0 0 0 0 0,0 1 0 0 0,0-1 1 0 0,0 0-1 0 0,0 0 0 0 0,0 0 0 0 0,0 1 0 0 0,-1-1 1 0 0,1 0-1 0 0,-1 0 0 0 0,0 0 0 0 0,1-3 0 0 0,0-36-4144 0 0,-1 16 2304 0 0,4 2-11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6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 17503 0 0,'0'0'399'0'0,"0"0"60"0"0,0 0 21 0 0,0 0-59 0 0,0 0-136 0 0,0 0 457 0 0,0 0 228 0 0,0 0 43 0 0,0 0-59 0 0,0 0-289 0 0,-2 1-121 0 0,-4 3-288 0 0,0 0-1 0 0,1 1 1 0 0,-1 0 0 0 0,1 0 0 0 0,-8 11-1 0 0,-23 33 1336 0 0,31-41-1536 0 0,1-3-55 0 0,-61 97-96 0 0,53-81 19 0 0,1 0 1 0 0,1 1 0 0 0,-8 23 0 0 0,17-41-281 0 0,0 1 1 0 0,1-1 0 0 0,-1 0-1 0 0,1 1 1 0 0,0-1 0 0 0,0 1-1 0 0,1 7 1 0 0,-1-11 246 0 0,0-1 0 0 0,1 0 0 0 0,-1 1 0 0 0,0-1 0 0 0,0 0 0 0 0,1 0 0 0 0,-1 1-1 0 0,0-1 1 0 0,0 0 0 0 0,1 0 0 0 0,-1 1 0 0 0,0-1 0 0 0,1 0 0 0 0,-1 0 0 0 0,0 0 0 0 0,1 0 0 0 0,-1 0 0 0 0,0 1 0 0 0,1-1 0 0 0,-1 0-1 0 0,0 0 1 0 0,1 0 0 0 0,0 0 0 0 0,0 0-245 0 0,8 2-1180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6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3039 0 0,'0'0'528'0'0,"0"0"69"0"0,0 0 38 0 0,0 0-80 0 0,0 0-291 0 0,0 1 128 0 0,-3 6-145 0 0,0-1 0 0 0,1 1 0 0 0,0 0 0 0 0,0-1 0 0 0,0 1 0 0 0,1 0 0 0 0,0 0 0 0 0,1 0 0 0 0,-1 0 0 0 0,2 9 0 0 0,-4 31 689 0 0,3-43-896 0 0,-3 16-281 0 0,3-18-810 0 0,-5-10-1900 0 0,1 0 1418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28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438 13823 0 0,'20'-9'315'0'0,"-18"8"-242"0"0,-1 0 1 0 0,0 0-1 0 0,1-1 1 0 0,-1 1-1 0 0,0 0 1 0 0,1 0-1 0 0,-1-1 0 0 0,0 1 1 0 0,0-1-1 0 0,0 1 1 0 0,0-1-1 0 0,-1 1 0 0 0,1-1 1 0 0,1-3-1 0 0,1-2 11 0 0,4-3 420 0 0,-2 0 0 0 0,1 0-1 0 0,-1-1 1 0 0,-1 0-1 0 0,0 0 1 0 0,-1 0 0 0 0,0 0-1 0 0,0-1 1 0 0,-1 1 0 0 0,0-15-1 0 0,-2 26-391 0 0,0-1-1 0 0,0 0 0 0 0,0 0 1 0 0,0 0-1 0 0,-1 0 1 0 0,1 0-1 0 0,0 0 0 0 0,-1 1 1 0 0,1-1-1 0 0,-1 0 1 0 0,1 0-1 0 0,-1 0 0 0 0,1 1 1 0 0,-1-1-1 0 0,0 0 1 0 0,1 1-1 0 0,-1-1 1 0 0,0 0-1 0 0,1 1 0 0 0,-1-1 1 0 0,0 1-1 0 0,0-1 1 0 0,-1 1-1 0 0,-1-2 177 0 0,-1 1-1 0 0,1-1 1 0 0,-1 1 0 0 0,1 0 0 0 0,-1 1-1 0 0,-6-2 1 0 0,5 3-286 0 0,-1-1 0 0 0,1 1-1 0 0,0 0 1 0 0,0 1 0 0 0,-1-1 0 0 0,1 1 0 0 0,0 0-1 0 0,0 0 1 0 0,-5 4 0 0 0,-5 1-4 0 0,2 0 275 0 0,0 0 0 0 0,1 1-1 0 0,0 1 1 0 0,0 0 0 0 0,-15 16 0 0 0,-7 4 138 0 0,22-18-411 0 0,1-1 0 0 0,0 2 0 0 0,0 0 0 0 0,1 0 0 0 0,1 0 0 0 0,-8 16 0 0 0,14-23 0 0 0,1 0 0 0 0,0 0 0 0 0,0 0 0 0 0,1 0 0 0 0,-2 7 0 0 0,2-1 0 0 0,3-1 0 0 0,-2-7 0 0 0,0-2 0 0 0,1 0 0 0 0,-1 0 0 0 0,0 0 0 0 0,1 0 0 0 0,-1 0 0 0 0,1 0 0 0 0,0 0 0 0 0,-1 0 0 0 0,1 0 0 0 0,-1-1 0 0 0,1 1 0 0 0,0 0 0 0 0,0 0 0 0 0,0-1 0 0 0,-1 1 0 0 0,3 1 0 0 0,0 0 0 0 0,0 1 0 0 0,0-1 0 0 0,1 1 0 0 0,-1-1 0 0 0,1 0 0 0 0,-1 0 0 0 0,8 2 0 0 0,-3-4 0 0 0,1 0 0 0 0,-1-1 0 0 0,0 0 0 0 0,14-3 0 0 0,-17 2 0 0 0,0-1 0 0 0,0 1 0 0 0,0-1 0 0 0,0 0 0 0 0,0-1 0 0 0,-1 1 0 0 0,1-1 0 0 0,-1 1 0 0 0,5-8 0 0 0,6-6 0 0 0,12-20 0 0 0,-19 25 0 0 0,8-11 0 0 0,36-37 0 0 0,-45 55 0 0 0,0 7 0 0 0,-4-1 0 0 0,-2 0 0 0 0,0 0 0 0 0,0 0 0 0 0,0 0 0 0 0,0 0 0 0 0,0 0 0 0 0,0-1 0 0 0,-1 2 0 0 0,1-1 0 0 0,0 0 0 0 0,0 0 0 0 0,-1 0 0 0 0,1 0 0 0 0,-1 0 0 0 0,1 1 0 0 0,-1-1 0 0 0,1 2 0 0 0,4 12 0 0 0,-1 0 0 0 0,0 0 0 0 0,-1 1 0 0 0,0-1 0 0 0,-2 1 0 0 0,0 0 0 0 0,0 0 0 0 0,-3 17 0 0 0,-2-4 0 0 0,4-29 0 0 0,0 0 0 0 0,0 0 0 0 0,0 0 0 0 0,0 0 0 0 0,0 0 0 0 0,0 0 0 0 0,0 0 0 0 0,0-1 0 0 0,0 1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1 0 0 0,0-1 0 0 0,0 0 0 0 0,0 0 0 0 0,0 0 0 0 0,0 0 0 0 0,0 0 0 0 0,0 0 0 0 0,0 0 0 0 0,0 0 0 0 0,0 0 0 0 0,0 0 0 0 0,0 0 0 0 0,0 0 0 0 0,0 0 0 0 0,0 0 0 0 0,0 0 0 0 0,0 0 0 0 0,0 0 0 0 0,0 0 0 0 0,6-6 0 0 0,5-10 0 0 0,-11 16 0 0 0,20-33 0 0 0,-12 19 0 0 0,1 1 0 0 0,16-21 0 0 0,-15 23 0 0 0,-1 0 0 0 0,2 1 0 0 0,-1 1 0 0 0,1 0 0 0 0,1 0 0 0 0,0 1 0 0 0,22-11 0 0 0,-33 18 0 0 0,0 1 0 0 0,0-1 0 0 0,0 1 0 0 0,1 0 0 0 0,-1-1 0 0 0,0 1 0 0 0,0 0 0 0 0,1 0 0 0 0,-1 0 0 0 0,0 0 0 0 0,0 0 0 0 0,1 0 0 0 0,1 1 0 0 0,-3-1 0 0 0,1 0 0 0 0,0 0 0 0 0,-1 0 0 0 0,1 0 0 0 0,-1 0 0 0 0,1 0 0 0 0,0 0 0 0 0,-1 0 0 0 0,1 0 0 0 0,-1 1 0 0 0,1-1 0 0 0,0 0 0 0 0,-1 1 0 0 0,1-1 0 0 0,-1 0 0 0 0,1 1 0 0 0,-1-1 0 0 0,1 0 0 0 0,-1 1 0 0 0,1-1 0 0 0,-1 1 0 0 0,0-1 0 0 0,1 1 0 0 0,-1-1 0 0 0,0 1 0 0 0,1-1 0 0 0,-1 1 0 0 0,0 0 0 0 0,1 0 0 0 0,-1 1 0 0 0,3 2 0 0 0,-1 0 0 0 0,0 1 0 0 0,0-1 0 0 0,-1 0 0 0 0,1 1 0 0 0,-1-1 0 0 0,0 1 0 0 0,0 6 0 0 0,1 39 0 0 0,-3-33 0 0 0,0 1 0 0 0,-3-6 0 0 0,0-9 0 0 0,3-3 0 0 0,-6 4 0 0 0,2-7 0 0 0,5 2 0 0 0,0 0 0 0 0,-1 0 0 0 0,1 0 0 0 0,0 0 0 0 0,0 0 0 0 0,0-1 0 0 0,0 1 0 0 0,0 0 0 0 0,0 0 0 0 0,0 0 0 0 0,1 0 0 0 0,-1 0 0 0 0,0 0 0 0 0,1-1 0 0 0,0 0 0 0 0,11-21 0 0 0,-2 3 0 0 0,-7 14 0 0 0,0-1 0 0 0,0 1 0 0 0,1-1 0 0 0,-1 1 0 0 0,1 1 0 0 0,1-1 0 0 0,-1 0 0 0 0,1 1 0 0 0,0 0 0 0 0,0 0 0 0 0,1 1 0 0 0,8-7 0 0 0,1 1 0 0 0,0 1 0 0 0,0 1 0 0 0,1 0 0 0 0,16-5 0 0 0,-27 11 0 0 0,1 0 0 0 0,-1 1 0 0 0,0 0 0 0 0,1 0 0 0 0,-1 0 0 0 0,1 1 0 0 0,-1-1 0 0 0,7 2 0 0 0,-10-1 0 0 0,0 0 0 0 0,0 0 0 0 0,0 1 0 0 0,0-1 0 0 0,0 1 0 0 0,0-1 0 0 0,-1 1 0 0 0,1 0 0 0 0,0 0 0 0 0,0 0 0 0 0,-1 0 0 0 0,1 0 0 0 0,0 0 0 0 0,-1 0 0 0 0,1 0 0 0 0,-1 1 0 0 0,0-1 0 0 0,1 1 0 0 0,-1-1 0 0 0,0 1 0 0 0,0-1 0 0 0,0 1 0 0 0,0 0 0 0 0,0-1 0 0 0,0 1 0 0 0,0 3 0 0 0,3 11 0 0 0,-1 0 0 0 0,-1 0 0 0 0,0 1 0 0 0,-1 0 0 0 0,-2 27 0 0 0,0-6 0 0 0,0-34 0 0 0,3 13 0 0 0,-2-16 0 0 0,1-1 0 0 0,-1 1 0 0 0,0 0 0 0 0,0-1 0 0 0,1 1 0 0 0,-1 0 0 0 0,0-1 0 0 0,1 1 0 0 0,-1 0 0 0 0,0-1 0 0 0,1 1 0 0 0,-1-1 0 0 0,1 1 0 0 0,-1 0 0 0 0,1-1 0 0 0,-1 1 0 0 0,1-1 0 0 0,0 0 0 0 0,-1 1 0 0 0,1-1 0 0 0,-1 0 0 0 0,1 1 0 0 0,0-1 0 0 0,-1 0 0 0 0,1 1 0 0 0,0-1 0 0 0,0 0 0 0 0,-1 0 0 0 0,1 0 0 0 0,0 0 0 0 0,-1 0 0 0 0,1 0 0 0 0,0 0 0 0 0,0 0 0 0 0,1 0 0 0 0,-1 0 0 0 0,3 0 0 0 0,0 0 0 0 0,0-1 0 0 0,-1 1 0 0 0,1-1 0 0 0,0 0 0 0 0,-1 0 0 0 0,1 0 0 0 0,-1-1 0 0 0,1 1 0 0 0,-1-1 0 0 0,0 0 0 0 0,1 0 0 0 0,-1 0 0 0 0,0 0 0 0 0,4-4 0 0 0,5-5 0 0 0,-1-1 0 0 0,13-16 0 0 0,-17 21 0 0 0,45-57 0 0 0,-2-2 0 0 0,47-83 0 0 0,-26 13 0 0 0,-68 128 0 0 0,1 0 0 0 0,3-16 0 0 0,-7 23 0 0 0,2-6 0 0 0,-2 6 0 0 0,0 1 0 0 0,0 0 0 0 0,0 0 0 0 0,0 0 0 0 0,0-1 0 0 0,0 1 0 0 0,0 0 0 0 0,0 0 0 0 0,-1 0 0 0 0,1-1 0 0 0,0 1 0 0 0,0 0 0 0 0,0 0 0 0 0,0 0 0 0 0,0-1 0 0 0,0 1 0 0 0,0 0 0 0 0,0 0 0 0 0,0 0 0 0 0,-1 0 0 0 0,1-1 0 0 0,0 1 0 0 0,0 0 0 0 0,0 0 0 0 0,0 0 0 0 0,0 0 0 0 0,-1 0 0 0 0,1 0 0 0 0,0-1 0 0 0,0 1 0 0 0,0 0 0 0 0,-1 0 0 0 0,1 0 0 0 0,0 0 0 0 0,0 0 0 0 0,0 0 0 0 0,-1 0 0 0 0,1 0 0 0 0,0 0 0 0 0,-4 1 0 0 0,1 1 0 0 0,0-1 0 0 0,1 1 0 0 0,-1 0 0 0 0,0 0 0 0 0,1 1 0 0 0,0-1 0 0 0,-1 0 0 0 0,1 1 0 0 0,0-1 0 0 0,-3 6 0 0 0,-1 1 0 0 0,-7 9 0 0 0,0 1 0 0 0,2 1 0 0 0,1 0 0 0 0,0 1 0 0 0,-7 23 0 0 0,-11 21 0 0 0,18-44 0 0 0,-42 101 0 0 0,47-108 0 0 0,0 1 0 0 0,2 0 0 0 0,0 0 0 0 0,0 0 0 0 0,1 0 0 0 0,1 25 0 0 0,1-36 0 0 0,0 0 0 0 0,1 0 0 0 0,0 0 0 0 0,0 0 0 0 0,0 0 0 0 0,0 0 0 0 0,0 0 0 0 0,1 0 0 0 0,-1 0 0 0 0,4 4 0 0 0,2-2 0 0 0,-4-5 0 0 0,0 0 0 0 0,0-1 0 0 0,0 1 0 0 0,0-1 0 0 0,0 0 0 0 0,0 0 0 0 0,0 0 0 0 0,1 0 0 0 0,-1-1 0 0 0,3 0 0 0 0,2-1 0 0 0,0 0 0 0 0,14-5 0 0 0,6-8 0 0 0,0-1 0 0 0,-1-1 0 0 0,34-29 0 0 0,-34 25 0 0 0,-19 15 0 0 0,0 0 0 0 0,-1 0 0 0 0,1-1 0 0 0,-2 0 0 0 0,1-1 0 0 0,-1 0 0 0 0,0 0 0 0 0,-1 0 0 0 0,0 0 0 0 0,0-1 0 0 0,0 0 0 0 0,-1 0 0 0 0,3-11 0 0 0,-7 20 0 0 0,0 0 0 0 0,0 0 0 0 0,0 0 0 0 0,0-1 0 0 0,0 1 0 0 0,0 0 0 0 0,0 0 0 0 0,0-1 0 0 0,0 1 0 0 0,0 0 0 0 0,0-1 0 0 0,0 1 0 0 0,0 0 0 0 0,0 0 0 0 0,0-1 0 0 0,0 1 0 0 0,0 0 0 0 0,0 0 0 0 0,0-1 0 0 0,0 1 0 0 0,0 0 0 0 0,0 0 0 0 0,0-1 0 0 0,0 1 0 0 0,0 0 0 0 0,-1 0 0 0 0,1 0 0 0 0,0-1 0 0 0,0 1 0 0 0,0 0 0 0 0,0 0 0 0 0,-1 0 0 0 0,1-1 0 0 0,0 1 0 0 0,0 0 0 0 0,-1 0 0 0 0,1 0 0 0 0,0 0 0 0 0,0 0 0 0 0,0 0 0 0 0,-1-1 0 0 0,1 1 0 0 0,0 0 0 0 0,0 0 0 0 0,-1 0 0 0 0,1 0 0 0 0,0 0 0 0 0,-1 0 0 0 0,1 0 0 0 0,0 0 0 0 0,0 0 0 0 0,-1 0 0 0 0,1 0 0 0 0,0 0 0 0 0,0 0 0 0 0,-1 1 0 0 0,1-1 0 0 0,0 0 0 0 0,0 0 0 0 0,-1 0 0 0 0,1 0 0 0 0,0 1 0 0 0,-4 0 0 0 0,1 0 0 0 0,0 1 0 0 0,0-1 0 0 0,1 1 0 0 0,-1 0 0 0 0,0 0 0 0 0,0 0 0 0 0,1 0 0 0 0,0 1 0 0 0,-4 3 0 0 0,-20 27 0 0 0,22-27-80 0 0,0 1-1 0 0,0 0 1 0 0,0 0 0 0 0,1 0 0 0 0,0 0-1 0 0,1 0 1 0 0,-3 12 0 0 0,5-16 30 0 0,-1 0 1 0 0,1 0-1 0 0,-1 0 0 0 0,1 0 1 0 0,0 0-1 0 0,0 0 1 0 0,1 0-1 0 0,-1 0 1 0 0,0 0-1 0 0,1 0 0 0 0,0 0 1 0 0,0-1-1 0 0,0 1 1 0 0,0 0-1 0 0,0 0 0 0 0,1 0 1 0 0,-1-1-1 0 0,1 1 1 0 0,0-1-1 0 0,-1 1 1 0 0,1-1-1 0 0,3 2 0 0 0,-3-2-195 0 0,-1-1 0 0 0,1 0 0 0 0,1 0 0 0 0,-1 0 0 0 0,0 0 0 0 0,0 0 0 0 0,0 0 0 0 0,0 0 0 0 0,1-1 0 0 0,-1 1 0 0 0,0-1 0 0 0,0 0 0 0 0,4 0 0 0 0,32-2-4213 0 0,-33 1 3537 0 0,17-2-5559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6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17503 0 0,'-7'5'858'0'0,"0"-3"-457"0"0,5-2-340 0 0,1 1 1 0 0,-1-1 0 0 0,1 1-1 0 0,-1-1 1 0 0,1 1 0 0 0,-1-1-1 0 0,1 1 1 0 0,-1 0 0 0 0,1 0-1 0 0,0 0 1 0 0,-1 0 0 0 0,0 1-1 0 0,1-1 665 0 0,1-1-601 0 0,0 1 1 0 0,0-1 0 0 0,0 1 0 0 0,0-1-1 0 0,1 1 1 0 0,-1-1 0 0 0,0 1 0 0 0,1 0-1 0 0,-1-1 1 0 0,0 1 0 0 0,1-1 0 0 0,-1 0 0 0 0,0 1-1 0 0,1-1 1 0 0,-1 1 0 0 0,1-1 0 0 0,-1 0-1 0 0,1 1 1 0 0,-1-1 0 0 0,1 0 0 0 0,-1 1 0 0 0,1-1-1 0 0,-1 0 1 0 0,1 0 0 0 0,-1 1 0 0 0,1-1-1 0 0,-1 0 1 0 0,1 0 0 0 0,0 0 0 0 0,0 0 0 0 0,23 2 220 0 0,-18-2 71 0 0,143-6 195 0 0,-138 5-608 0 0,7 0 85 0 0,-1 0-1 0 0,0 2 1 0 0,1 0-1 0 0,27 5 1 0 0,-43-6 399 0 0,-2 0 21 0 0,0 0-66 0 0,0 2-294 0 0,1 1-148 0 0,-1 0 1 0 0,0-1-1 0 0,0 1 1 0 0,0 0-1 0 0,0 0 0 0 0,0 0 1 0 0,0 0-1 0 0,-1-1 0 0 0,1 1 1 0 0,-1 0-1 0 0,0 0 1 0 0,-2 4-1 0 0,0 3-3 0 0,-21 66 2 0 0,-28 106 0 0 0,48-162 0 0 0,1 0 0 0 0,1 0 0 0 0,0 31 0 0 0,9 62 0 0 0,-4-68 0 0 0,5 61 0 0 0,-8-96 0 0 0,0-10 0 0 0,0 1 0 0 0,0-1 0 0 0,0 0 0 0 0,0 1 0 0 0,0-1 0 0 0,0 0 0 0 0,0 0 0 0 0,0 1 0 0 0,0-1 0 0 0,0 0 0 0 0,0 1 0 0 0,-1-1 0 0 0,1 0 0 0 0,0 0 0 0 0,0 1 0 0 0,0-1 0 0 0,0 0 0 0 0,0 0 0 0 0,-1 1 0 0 0,1-1 0 0 0,0 0 0 0 0,0 0 0 0 0,0 0 0 0 0,-1 1 0 0 0,1-1 0 0 0,0 0 0 0 0,0 0 0 0 0,-1 0 0 0 0,1 0 0 0 0,0 0 0 0 0,0 1 0 0 0,-1-1 0 0 0,1 0 0 0 0,0 0 0 0 0,0 0 0 0 0,-1 0 0 0 0,1 0 0 0 0,0 0 0 0 0,-1 0 0 0 0,1 0 0 0 0,0 0 0 0 0,0 0 0 0 0,-1 0 0 0 0,1 0 0 0 0,0 0 0 0 0,-1 0 0 0 0,1 0 0 0 0,0 0 0 0 0,0-1 0 0 0,-1 1 0 0 0,1 0 0 0 0,0 0 0 0 0,0 0 0 0 0,-1 0 0 0 0,1-1 0 0 0,0 1 0 0 0,0 0 0 0 0,-1 0 0 0 0,1 0 0 0 0,0-1 0 0 0,-7-1 120 0 0,0-1 0 0 0,0 2 0 0 0,-1-1 0 0 0,1 1 0 0 0,0 0 0 0 0,-1 0 0 0 0,1 1 0 0 0,-1 0 0 0 0,1 0 0 0 0,-1 1 0 0 0,-10 2 0 0 0,16-2 255 0 0,2-1-577 0 0,-7-2-1463 0 0,5 1 1202 0 0,1 0 0 0 0,-1 1 0 0 0,1-1 0 0 0,0 0 0 0 0,-1 0-1 0 0,1 0 1 0 0,0 0 0 0 0,0 0 0 0 0,0-1 0 0 0,0 1 0 0 0,-1-2 0 0 0,0 1-1584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6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5663 0 0,'0'0'719'0'0,"0"0"-20"0"0,0 0-238 0 0,0 0 656 0 0,0 0 335 0 0,0 0 70 0 0,13-14 2308 0 0,9 9-3079 0 0,0 0 1 0 0,0 2-1 0 0,1 0 0 0 0,22 1 1 0 0,-9 0-309 0 0,-16 2-412 0 0,-5-1-108 0 0,0-1-1 0 0,17-3 1 0 0,-31 5-974 0 0,-1 0-385 0 0,0 0-988 0 0,0 0-3838 0 0,0 0-1644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7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 15663 0 0,'0'0'719'0'0,"0"0"-20"0"0,0 0-306 0 0,0 0 371 0 0,5-5 834 0 0,-3 4 1861 0 0,0 1-3345 0 0,0 1-1 0 0,-1 0 0 0 0,0 0 1 0 0,1 0-1 0 0,-1 0 0 0 0,1 0 1 0 0,-1 0-1 0 0,0 0 0 0 0,0 0 1 0 0,0 1-1 0 0,0-1 1 0 0,1 0-1 0 0,-2 1 0 0 0,1-1 1 0 0,0 1-1 0 0,0-1 0 0 0,0 1 1 0 0,-1-1-1 0 0,1 1 1 0 0,-1 0-1 0 0,1 1 0 0 0,1 6 123 0 0,0-1 0 0 0,2 17-1 0 0,-4-7-48 0 0,-1-1-1 0 0,0 1 1 0 0,-2-1-1 0 0,0 0 1 0 0,-6 22-1 0 0,6-27-186 0 0,1-3 0 0 0,0-1 0 0 0,-1 0 0 0 0,-5 13 0 0 0,5-15-64 0 0,2-5-273 0 0,1-1-138 0 0,0 0-33 0 0,0 0-208 0 0,0 0-857 0 0,-4-10-1789 0 0,2 8 2740 0 0,1 0-1425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7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3 11975 0 0,'0'0'267'0'0,"0"0"42"0"0,1-1 17 0 0,12-9 86 0 0,-12 9-383 0 0,1 1 1 0 0,-1-1 0 0 0,0 1-1 0 0,0-1 1 0 0,0 0-1 0 0,0 0 1 0 0,0 0-1 0 0,0 0 1 0 0,0 0-1 0 0,0 0 1 0 0,0 0 0 0 0,0 0-1 0 0,-1 0 1 0 0,1 0-1 0 0,0 0 1 0 0,-1 0-1 0 0,1 0 1 0 0,-1-1-1 0 0,1 1 1 0 0,-1 0 0 0 0,1-1-1 0 0,-1 1 1 0 0,0 0-1 0 0,0-1 1 0 0,0 1-1 0 0,0 0 1 0 0,0-1-1 0 0,0 0 1 0 0,-3-32 2699 0 0,-2-25-285 0 0,2-71 3788 0 0,19 421-5553 0 0,-2-201 73 0 0,-11-77-705 0 0,0 0-1 0 0,1-1 0 0 0,1 1 0 0 0,11 21 1 0 0,-16-34-50 0 0,0 1 1 0 0,1-1 0 0 0,-1 1 0 0 0,0-1-1 0 0,1 1 1 0 0,-1-1 0 0 0,1 0-1 0 0,-1 1 1 0 0,0-1 0 0 0,1 0-1 0 0,-1 1 1 0 0,1-1 0 0 0,-1 0-1 0 0,1 0 1 0 0,-1 1 0 0 0,1-1 0 0 0,-1 0-1 0 0,1 0 1 0 0,-1 0 0 0 0,1 0-1 0 0,-1 0 1 0 0,1 0 0 0 0,-1 0-1 0 0,1 0 1 0 0,0 0 0 0 0,1 0 17 0 0,-1 0 0 0 0,1-1 0 0 0,-1 1 0 0 0,1-1 1 0 0,-1 1-1 0 0,1-1 0 0 0,-1 0 0 0 0,0 1 0 0 0,2-2 0 0 0,1-1 30 0 0,-1 1-1 0 0,0-1 0 0 0,0 0 0 0 0,0 0 1 0 0,0 0-1 0 0,4-6 0 0 0,1-5-44 0 0,-1-1 0 0 0,-1-1 0 0 0,0 1 0 0 0,5-24 0 0 0,5-13 0 0 0,66-240 0 0 0,-66 228 0 0 0,-12 39 12 0 0,-3 19-23 0 0,0 0 0 0 0,0-1 0 0 0,1 1 1 0 0,0 0-1 0 0,0 0 0 0 0,6-12 0 0 0,-8 18-34 0 0,0 1 0 0 0,1-1-1 0 0,-1 0 1 0 0,0 0 0 0 0,1 0-1 0 0,-1 0 1 0 0,0 0 0 0 0,1 0 0 0 0,-1 1-1 0 0,0-1 1 0 0,0 0 0 0 0,1 0-1 0 0,-1 0 1 0 0,0 1 0 0 0,0-1 0 0 0,1 0-1 0 0,-1 0 1 0 0,0 1 0 0 0,0-1-1 0 0,0 0 1 0 0,1 1 0 0 0,-1-1 0 0 0,0 0-1 0 0,0 0 1 0 0,0 1 0 0 0,0-1-1 0 0,0 1 1 0 0,6 9-723 0 0,13 31-4789 0 0,-15-27 3510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8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150 17503 0 0,'0'0'399'0'0,"-1"-13"961"0"0,5-10-1294 0 0,-3 18 367 0 0,0 1-1 0 0,0-1 1 0 0,-1 0-1 0 0,1 0 1 0 0,-1 0-1 0 0,0 0 1 0 0,0 1-1 0 0,-1-1 1 0 0,0 0-1 0 0,1 0 1 0 0,-1 0 0 0 0,-3-6-1 0 0,3 9-328 0 0,0-1 1 0 0,-1 0-1 0 0,1 1 0 0 0,-1-1 1 0 0,0 1-1 0 0,1 0 0 0 0,-1-1 0 0 0,0 1 1 0 0,-1 0-1 0 0,1 0 0 0 0,0 0 1 0 0,-1 1-1 0 0,-2-3 0 0 0,4 3-47 0 0,-1 0 1 0 0,0 1-1 0 0,0-1 0 0 0,0 0 1 0 0,0 1-1 0 0,0 0 0 0 0,0-1 1 0 0,0 1-1 0 0,0 0 0 0 0,0 0 1 0 0,0 0-1 0 0,0 0 0 0 0,0 0 1 0 0,0 1-1 0 0,0-1 0 0 0,0 0 1 0 0,0 1-1 0 0,0 0 0 0 0,0-1 1 0 0,-2 2-1 0 0,-18 11-57 0 0,1 0 0 0 0,0 1 0 0 0,1 2 0 0 0,-32 30 0 0 0,38-32 0 0 0,1 1 0 0 0,1 1 0 0 0,0 0 0 0 0,-17 33 0 0 0,23-39 0 0 0,4-7 0 0 0,0 0 0 0 0,0 1 0 0 0,1 0 0 0 0,-1-1 0 0 0,1 1 0 0 0,0 0 0 0 0,0-1 0 0 0,0 1 0 0 0,1 0 0 0 0,-1 0 0 0 0,1 0 0 0 0,0 0 0 0 0,0 0 0 0 0,0 0 0 0 0,1 0 0 0 0,-1-1 0 0 0,1 1 0 0 0,0 0 0 0 0,0 0 0 0 0,1 0 0 0 0,-1-1 0 0 0,4 8 0 0 0,2-2 0 0 0,-5-8 0 0 0,0-1 0 0 0,-1 1 0 0 0,1 0 0 0 0,0 0 0 0 0,0-1 0 0 0,0 1 0 0 0,-1-1 0 0 0,1 1 0 0 0,0-1 0 0 0,0 0 0 0 0,0 0 0 0 0,0 0 0 0 0,0 0 0 0 0,0 0 0 0 0,0 0 0 0 0,0-1 0 0 0,2 1 0 0 0,34-13 0 0 0,-25 7 0 0 0,-3 2 0 0 0,1-1 0 0 0,-2 0 0 0 0,1-1 0 0 0,0 0 0 0 0,-1 0 0 0 0,0-1 0 0 0,-1 0 0 0 0,1-1 0 0 0,-2 0 0 0 0,1 0 0 0 0,9-14 0 0 0,-8 9 0 0 0,-1 0 0 0 0,0-1 0 0 0,-1 1 0 0 0,0-2 0 0 0,-1 1 0 0 0,-1-1 0 0 0,6-26 0 0 0,-9 30 0 0 0,-2 11 0 0 0,0 0 0 0 0,0 0 0 0 0,0 0 0 0 0,0 0 0 0 0,0 0 0 0 0,0-1 0 0 0,0 1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-1 0 0 0 0,1 0 0 0 0,0 0 0 0 0,0-1 0 0 0,0 1 0 0 0,0 0 0 0 0,0 0 0 0 0,0 0 0 0 0,0 0 0 0 0,0 0 0 0 0,0 0 0 0 0,0 0 0 0 0,0 0 0 0 0,0 0 0 0 0,0 0 0 0 0,0 0 0 0 0,0 0 0 0 0,-1 0 0 0 0,1 0 0 0 0,0 0 0 0 0,0 0 0 0 0,0 0 0 0 0,0 0 0 0 0,0 1 0 0 0,-4 3 0 0 0,-4 8 0 0 0,4-4 0 0 0,0 1 0 0 0,0 0 0 0 0,1 0 0 0 0,1 0 0 0 0,-1 0 0 0 0,2 0 0 0 0,-1 1 0 0 0,1-1 0 0 0,1 1 0 0 0,-1-1 0 0 0,2 1 0 0 0,-1-1 0 0 0,3 13 0 0 0,2-9 0 0 0,4 0 0 0 0,-5-11 0 0 0,-1-1 0 0 0,-1 0 0 0 0,0 0 0 0 0,0 0 0 0 0,1 0 0 0 0,-1-1 0 0 0,0 1 0 0 0,1 0 0 0 0,-1-1 0 0 0,1 0 0 0 0,-1 1 0 0 0,1-1 0 0 0,-1 0 0 0 0,0 0 0 0 0,1-1 0 0 0,-1 1 0 0 0,1 0 0 0 0,-1-1 0 0 0,1 0 0 0 0,-1 1 0 0 0,0-1 0 0 0,0 0 0 0 0,1 0 0 0 0,-1 0 0 0 0,0-1 0 0 0,2-1 0 0 0,6-4 0 0 0,0 0 0 0 0,-1-1 0 0 0,15-16 0 0 0,-13 13 0 0 0,-4 3 0 0 0,0 0 0 0 0,-1 0 0 0 0,0-1 0 0 0,0 1 0 0 0,-1-1 0 0 0,-1 0 0 0 0,7-16 0 0 0,-1-5 0 0 0,7-36 0 0 0,-13 44 0 0 0,-6 25 0 0 0,0 0 0 0 0,1 0 0 0 0,-1 1 0 0 0,1-1 0 0 0,0 0 0 0 0,0 1 0 0 0,0-1 0 0 0,0 1 0 0 0,0 5 0 0 0,11 20 0 0 0,-10-27 0 0 0,0-1 0 0 0,1 0 0 0 0,-1 1 0 0 0,1-1 0 0 0,0 0 0 0 0,-1 1 0 0 0,1-1 0 0 0,0 0 0 0 0,0 0 0 0 0,0 0 0 0 0,0 1 0 0 0,0-1 0 0 0,0 0 0 0 0,0 0 0 0 0,0-1 0 0 0,0 1 0 0 0,0 0 0 0 0,2 1 0 0 0,1 0 0 0 0,-1 0 0 0 0,-1 0 0 0 0,1 0 0 0 0,0-1 0 0 0,-1 1 0 0 0,1-1 0 0 0,0 1 0 0 0,0-1 0 0 0,0 0 0 0 0,0 0 0 0 0,6 1 0 0 0,-3-1 0 0 0,25 4 0 0 0,-20 0 72 0 0,-10-3-23 0 0,0-1 0 0 0,1 1 0 0 0,-1-1 1 0 0,0 1-1 0 0,0-1 0 0 0,0 1 0 0 0,0-1 0 0 0,0 1 0 0 0,0 0 0 0 0,0 0 0 0 0,-1 0 1 0 0,1-1-1 0 0,-1 1 0 0 0,1 0 0 0 0,-1 0 0 0 0,0 0 0 0 0,1 0 0 0 0,-1 0 0 0 0,0 0 1 0 0,0 0-1 0 0,-1 0 0 0 0,1 0 0 0 0,0-1 0 0 0,-1 1 0 0 0,1 0 0 0 0,-1 2 0 0 0,-2 4-314 0 0,0 0 0 0 0,0 0 0 0 0,0 0-1 0 0,-8 10 1 0 0,-16 36 249 0 0,23-45 16 0 0,3 0 0 0 0,5-4-72 0 0,-3-6-145 0 0,0 1 0 0 0,0-1 0 0 0,1 0 0 0 0,-1 0-1 0 0,0 0 1 0 0,0-1 0 0 0,0 1 0 0 0,0 0 0 0 0,0 0 0 0 0,0 0 0 0 0,-1-1-1 0 0,1 1 1 0 0,1-3 0 0 0,1-4-8655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8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40 17503 0 0,'0'0'399'0'0,"2"-2"60"0"0,-1 1-385 0 0,0 0 1 0 0,0-1-1 0 0,0 1 1 0 0,0-1-1 0 0,0 1 1 0 0,0-1 0 0 0,0 1-1 0 0,-1-1 1 0 0,1 0-1 0 0,-1 1 1 0 0,1-1-1 0 0,-1 0 1 0 0,0 1 0 0 0,1-1-1 0 0,-1 0 1 0 0,0 0-1 0 0,0 1 1 0 0,0-1-1 0 0,0 0 1 0 0,-1 1 0 0 0,1-1-1 0 0,0 0 1 0 0,-1 0-1 0 0,1 1 1 0 0,-1-1-1 0 0,0 1 1 0 0,1-1 0 0 0,-1 0-1 0 0,-1-1 1 0 0,-1-2 351 0 0,0 0 1 0 0,0 1-1 0 0,0-1 0 0 0,0 1 1 0 0,-1-1-1 0 0,0 1 0 0 0,0 0 1 0 0,-7-5-1 0 0,6 4-105 0 0,-1 1-1 0 0,0 0 1 0 0,-1 1-1 0 0,1-1 1 0 0,-1 1-1 0 0,1 0 1 0 0,-14-3-1 0 0,9 4-201 0 0,2-1-48 0 0,0 1 0 0 0,-1 1 0 0 0,1 0 0 0 0,-1 0 0 0 0,1 1 0 0 0,-10 0 0 0 0,13 1-71 0 0,0 0 0 0 0,0 0 0 0 0,1 0 0 0 0,-1 1 0 0 0,1-1 0 0 0,-1 1 0 0 0,1 1 0 0 0,0-1 0 0 0,-1 1 0 0 0,1 0 0 0 0,1 0 0 0 0,-1 0 0 0 0,-8 8 0 0 0,12-10 0 0 0,0-1 0 0 0,0 1 0 0 0,1-1 0 0 0,-1 1 0 0 0,0-1 0 0 0,0 1 0 0 0,1 0 0 0 0,-1 0 0 0 0,0-1 0 0 0,1 1 0 0 0,-1 0 0 0 0,1 0 0 0 0,-1 0 0 0 0,1-1 0 0 0,-1 1 0 0 0,1 0 0 0 0,0 0 0 0 0,-1 0 0 0 0,1 0 0 0 0,0 0 0 0 0,0 0 0 0 0,-1 1 0 0 0,1 1 0 0 0,0-1 0 0 0,0-1 0 0 0,0 0 0 0 0,0 1 0 0 0,0-1 0 0 0,0 0 0 0 0,0 1 0 0 0,0-1 0 0 0,0 0 0 0 0,1 1 0 0 0,-1-1 0 0 0,1 0 0 0 0,-1 1 0 0 0,1-1 0 0 0,-1 0 0 0 0,1 0 0 0 0,-1 1 0 0 0,2 0 0 0 0,2 4 0 0 0,27 63 0 0 0,-19-43 0 0 0,0 1 0 0 0,15 54 0 0 0,-22-55 0 0 0,-1 0 0 0 0,-2 0 0 0 0,0 0 0 0 0,-2 1 0 0 0,-1-1 0 0 0,-1 0 0 0 0,-1 0 0 0 0,-2 0 0 0 0,0 0 0 0 0,-2-1 0 0 0,-18 46 0 0 0,-40 64 0 0 0,65-135 0 0 0,0 0 0 0 0,0 1 0 0 0,-1-1 0 0 0,1 0 0 0 0,0 0 0 0 0,0 0 0 0 0,0 1 0 0 0,0-1 0 0 0,0 0 0 0 0,0 0 0 0 0,-1 1 0 0 0,1-1 0 0 0,0 0 0 0 0,0 0 0 0 0,0 0 0 0 0,0 1 0 0 0,0-1 0 0 0,0 0 0 0 0,0 0 0 0 0,0 1 0 0 0,0-1 0 0 0,0 0 0 0 0,0 0 0 0 0,0 1 0 0 0,0-1 0 0 0,0 0 0 0 0,1 0 0 0 0,-1 1 0 0 0,0-1 0 0 0,0 0 0 0 0,0 0 0 0 0,0 0 0 0 0,0 1 0 0 0,0-1 0 0 0,1 0 0 0 0,-1 0 0 0 0,0 0 0 0 0,0 1 0 0 0,0-1 0 0 0,0 0 0 0 0,1 0 0 0 0,-1 0 0 0 0,0 0 0 0 0,0 0 0 0 0,0 0 0 0 0,1 1 0 0 0,-1-1 0 0 0,0 0 0 0 0,1 0 0 0 0,10 0 0 0 0,-10 0 0 0 0,6 0 0 0 0,0 0 0 0 0,-1-1 0 0 0,1 0 0 0 0,11-3 0 0 0,35-16 0 0 0,-44 17-506 0 0,-9 3 358 0 0,0 0 0 0 0,1 0 0 0 0,-1 0 0 0 0,0 0 0 0 0,1 0 1 0 0,-1 0-1 0 0,0 0 0 0 0,1 0 0 0 0,-1-1 0 0 0,0 1 0 0 0,1 0 0 0 0,-1 0 1 0 0,0 0-1 0 0,1 0 0 0 0,-1-1 0 0 0,0 1 0 0 0,0 0 0 0 0,1 0 1 0 0,-1-1-1 0 0,0 1 0 0 0,0 0 0 0 0,1-1 0 0 0,-1 1 0 0 0,0-1 0 0 0,0 1-1385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8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9351 0 0,'0'0'886'0'0,"0"0"-21"0"0,10-4 944 0 0,-6 4-1726 0 0,1 0 0 0 0,-1 0 0 0 0,0 0 0 0 0,1 0 0 0 0,-1 0-1 0 0,0 1 1 0 0,0 0 0 0 0,1 0 0 0 0,-1 0 0 0 0,0 1 0 0 0,0-1 0 0 0,0 1 0 0 0,0 0 0 0 0,0 0-1 0 0,-1 0 1 0 0,1 1 0 0 0,-1-1 0 0 0,1 1 0 0 0,-1 0 0 0 0,0 0 0 0 0,0 0 0 0 0,0 0-1 0 0,4 7 1 0 0,4 6 531 0 0,0 2-1 0 0,-2 0 0 0 0,15 36 1 0 0,-10-21-377 0 0,-3-10-237 0 0,-4-4 0 0 0,2-1 0 0 0,1 0 0 0 0,14 22 0 0 0,-22-38 0 0 0,0 0 0 0 0,0 0 0 0 0,0 0 0 0 0,0 0 0 0 0,0 0 0 0 0,3 1 0 0 0,-4-2-44 0 0,-1-1 1 0 0,1 1-1 0 0,0-1 0 0 0,-1 1 0 0 0,1-1 0 0 0,0 0 1 0 0,0 1-1 0 0,-1-1 0 0 0,1 0 0 0 0,0 0 1 0 0,0 1-1 0 0,0-1 0 0 0,-1 0 0 0 0,1 0 0 0 0,0 0 1 0 0,0 0-1 0 0,0 0 0 0 0,-1 0 0 0 0,1 0 1 0 0,0 0-1 0 0,0-1 0 0 0,0 1 0 0 0,-1 0 0 0 0,1 0 1 0 0,0-1-1 0 0,0 1 0 0 0,-1 0 0 0 0,1-1 1 0 0,0 1-1 0 0,0-1 0 0 0,-1 1 0 0 0,1-1 0 0 0,-1 1 1 0 0,1-1-1 0 0,0 1 0 0 0,-1-1 0 0 0,1 0 1 0 0,-1 1-1 0 0,1-2 0 0 0,1 0-213 0 0,-1 0-194 0 0,1 0 0 0 0,-1 1 0 0 0,0-1 0 0 0,1 0 0 0 0,-1 0 0 0 0,0-1 0 0 0,0 1 0 0 0,0 0 0 0 0,0 0 0 0 0,-1 0 0 0 0,2-4 0 0 0,-1-6-7057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8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17503 0 0,'0'0'399'0'0,"0"0"60"0"0,-8 2 442 0 0,0 1-756 0 0,3-1 185 0 0,1 1 0 0 0,0-1 0 0 0,0 1-1 0 0,0 0 1 0 0,0 0 0 0 0,0 0 0 0 0,1 0-1 0 0,-1 1 1 0 0,1-1 0 0 0,0 1 0 0 0,0 0-1 0 0,0 0 1 0 0,1 0 0 0 0,-1 0 0 0 0,1 1 0 0 0,0-1-1 0 0,-2 8 1 0 0,-4 5 302 0 0,-54 95 1008 0 0,19-28-3512 0 0,42-82 1848 0 0,-10 33-1512 0 0,10-33 820 0 0,1-2-857 0 0,0 0-379 0 0,2 0-80 0 0,6-2-15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9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17503 0 0,'0'0'399'0'0,"0"0"60"0"0,0 0 21 0 0,2 1-59 0 0,14 8-260 0 0,17 10 3642 0 0,-11-3-2026 0 0,-17-11-1317 0 0,-3-4 52 0 0,6 7 1111 0 0,-6-1-1449 0 0,0 1 0 0 0,0-1 1 0 0,0 1-1 0 0,-1-1 0 0 0,0 14 0 0 0,-1-18-125 0 0,-1-1 0 0 0,1 1-1 0 0,-1 0 1 0 0,1-1-1 0 0,-1 1 1 0 0,0-1-1 0 0,0 1 1 0 0,0-1-1 0 0,0 1 1 0 0,-1-1 0 0 0,1 0-1 0 0,-1 1 1 0 0,1-1-1 0 0,-1 0 1 0 0,0 0-1 0 0,0 0 1 0 0,0 0-1 0 0,0-1 1 0 0,0 1-1 0 0,-5 2 1 0 0,-5 4-49 0 0,-3 1 0 0 0,0 1 0 0 0,1 0 0 0 0,0 0 0 0 0,1 2 0 0 0,-16 17 0 0 0,28-29 0 0 0,1 1 0 0 0,0-1 0 0 0,-1 1 0 0 0,1-1 0 0 0,-1 1 0 0 0,1-1 0 0 0,0 0 0 0 0,-1 1 0 0 0,1-1 0 0 0,0 1 0 0 0,0-1 0 0 0,0 1 0 0 0,-1 0 0 0 0,1-1 0 0 0,0 1 0 0 0,0-1 0 0 0,0 1 0 0 0,0-1 0 0 0,0 1 0 0 0,0-1 0 0 0,0 1 0 0 0,0 0 0 0 0,0 0 0 0 0,3 1 0 0 0,-2-1 0 0 0,-1-1 0 0 0,0 1 0 0 0,1-1 0 0 0,-1 1 0 0 0,0-1 0 0 0,1 0 0 0 0,-1 1 0 0 0,1-1 0 0 0,-1 1 0 0 0,1-1 0 0 0,-1 0 0 0 0,1 1 0 0 0,-1-1 0 0 0,1 0 0 0 0,-1 0 0 0 0,1 1 0 0 0,-1-1 0 0 0,1 0 0 0 0,-1 0 0 0 0,1 0 0 0 0,0 0 0 0 0,-1 0 0 0 0,1 0 0 0 0,-1 0 0 0 0,1 0 0 0 0,0 0 0 0 0,1 0 0 0 0,6 1 0 0 0,24 1 0 0 0,-26-2-300 0 0,0-1 0 0 0,0 0-1 0 0,-1 0 1 0 0,1 0 0 0 0,0-1 0 0 0,-1 1 0 0 0,1-2 0 0 0,-1 1-1 0 0,1 0 1 0 0,-1-1 0 0 0,0 0 0 0 0,0 0 0 0 0,6-6-1 0 0,0 1-1232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39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1975 0 0,'0'0'547'0'0,"0"0"-11"0"0,-14 3 1521 0 0,14-3-2020 0 0,0 0 0 0 0,0 0 0 0 0,0 0 0 0 0,0 0-1 0 0,0 0 1 0 0,0 0 0 0 0,0 0 0 0 0,1 0 0 0 0,-1 1 0 0 0,0-1-1 0 0,0 0 1 0 0,0 0 0 0 0,0 0 0 0 0,0 0 0 0 0,0 0 0 0 0,0 0-1 0 0,0 0 1 0 0,0 0 0 0 0,0 0 0 0 0,0 0 0 0 0,0 0 0 0 0,0 0-1 0 0,0 0 1 0 0,0 1 0 0 0,0-1 0 0 0,0 0 0 0 0,0 0 0 0 0,0 0 0 0 0,0 0-1 0 0,0 0 1 0 0,0 0 0 0 0,0 0 0 0 0,0 0 0 0 0,0 0 0 0 0,0 0-1 0 0,-1 0 1 0 0,1 0 0 0 0,0 0 0 0 0,0 0 0 0 0,0 0 0 0 0,0 0-1 0 0,0 1 1 0 0,0-1 0 0 0,0 0 0 0 0,0 0 0 0 0,0 0 0 0 0,0 0-1 0 0,0 0 1 0 0,0 0 0 0 0,0 0 0 0 0,0 0 0 0 0,11 6 3524 0 0,18 6 1414 0 0,2-4-4463 0 0,0-1 0 0 0,1-2 0 0 0,58 3 0 0 0,-45-6-512 0 0,-38-3 72 0 0,-6 0 299 0 0,-1 1 117 0 0,0 0 21 0 0,0 0-66 0 0,0 4-425 0 0,0-1 1 0 0,0 0-1 0 0,-1 0 1 0 0,1 1-1 0 0,-1-1 1 0 0,1 0-1 0 0,-1 0 1 0 0,-2 4-1 0 0,-1 7-19 0 0,-6 55 1 0 0,-7 56 0 0 0,13 25 0 0 0,5-130 0 0 0,1 1 0 0 0,0 0 0 0 0,2-1 0 0 0,0 0 0 0 0,9 24 0 0 0,3-6 0 0 0,2 0 0 0 0,1-1 0 0 0,30 43 0 0 0,-27-40 0 0 0,-21-40 0 0 0,-1 0 0 0 0,0 1 0 0 0,1-1 0 0 0,-1 1 0 0 0,0-1 0 0 0,0 0 0 0 0,0 1 0 0 0,0-1 0 0 0,0 1 0 0 0,1-1 0 0 0,-1 1 0 0 0,0-1 0 0 0,0 1 0 0 0,0-1 0 0 0,0 1 0 0 0,0-1 0 0 0,0 1 0 0 0,0-1 0 0 0,-1 1 0 0 0,1-1 0 0 0,0 1 0 0 0,0-1 0 0 0,0 1 0 0 0,-4 2 0 0 0,4-3 0 0 0,-5 2 0 0 0,0 1 0 0 0,0-1 0 0 0,0 1 0 0 0,0-1 0 0 0,0-1 0 0 0,0 1 0 0 0,-1-1 0 0 0,1 0 0 0 0,-1 0 0 0 0,-8 0 0 0 0,-10 2 0 0 0,-6 3 0 0 0,-1 0 0 0 0,0 1 0 0 0,-52 20 0 0 0,78-25-64 0 0,4-2-273 0 0,1 0-138 0 0,0 0-1216 0 0,0 0-4970 0 0,0 0-2127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29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07 15663 0 0,'10'-8'430'0'0,"-1"-1"-1"0"0,-1 0 0 0 0,1-1 1 0 0,-1 1-1 0 0,-1-2 0 0 0,9-15 1 0 0,-15 25 1014 0 0,-2-1 76 0 0,0 1-1455 0 0,1-1 0 0 0,-1 1 0 0 0,0 0 0 0 0,0-1 0 0 0,0 1 0 0 0,0 0 0 0 0,0 0 0 0 0,0-1 0 0 0,0 1 0 0 0,0 0 0 0 0,-1 0 0 0 0,1 0 0 0 0,0 1 0 0 0,-1-1 0 0 0,1 0 0 0 0,-1 0 0 0 0,1 1 0 0 0,-1-1 0 0 0,1 1 0 0 0,-3-1 0 0 0,1 0 118 0 0,-1 1-1 0 0,1 0 1 0 0,0 0 0 0 0,0 1-1 0 0,0-1 1 0 0,0 1-1 0 0,0-1 1 0 0,0 1 0 0 0,0 0-1 0 0,-3 1 1 0 0,-5 3 338 0 0,0 1 1 0 0,1-1 0 0 0,0 2-1 0 0,-17 13 1 0 0,-1 3-81 0 0,-29 33 0 0 0,47-45-285 0 0,0 0-1 0 0,1 2 1 0 0,0-1-1 0 0,1 1 0 0 0,-10 22 1 0 0,16-32-144 0 0,-1 4-231 0 0,0-1 0 0 0,1 0-1 0 0,0 1 1 0 0,0-1-1 0 0,0 1 1 0 0,1 0-1 0 0,-1 10 1 0 0,2-16 219 0 0,0 0-1 0 0,0-1 1 0 0,0 1-1 0 0,0 0 1 0 0,0-1 0 0 0,1 1-1 0 0,-1 0 1 0 0,0-1-1 0 0,0 1 1 0 0,1-1 0 0 0,-1 1-1 0 0,0-1 1 0 0,1 1-1 0 0,-1 0 1 0 0,1-1-1 0 0,-1 0 1 0 0,0 1 0 0 0,1-1-1 0 0,-1 1 1 0 0,1-1-1 0 0,0 1 1 0 0,-1-1 0 0 0,1 0-1 0 0,-1 1 1 0 0,1-1-1 0 0,0 0 1 0 0,-1 0 0 0 0,1 1-1 0 0,-1-1 1 0 0,1 0-1 0 0,0 0 1 0 0,-1 0-1 0 0,1 0 1 0 0,0 0 0 0 0,-1 0-1 0 0,1 0 1 0 0,0 0-1 0 0,-1 0 1 0 0,2 0 0 0 0,-1 0 0 0 0,6-1 0 0 0,-1 1 0 0 0,1-1 0 0 0,0-1 0 0 0,-1 1 0 0 0,0-1 0 0 0,1 0 0 0 0,-1 0 0 0 0,0-1 0 0 0,0 0 0 0 0,10-6 0 0 0,-9 5 0 0 0,1 0 0 0 0,0 0 0 0 0,0 1 0 0 0,0-1 0 0 0,13-1 0 0 0,4 3 0 0 0,-24 2 0 0 0,0 0 0 0 0,0 0 0 0 0,0 0 0 0 0,0 0 0 0 0,0 0 0 0 0,0 0 0 0 0,0 0 0 0 0,0 1 0 0 0,0-1 0 0 0,0 0 0 0 0,-1 0 0 0 0,1 1 0 0 0,0-1 0 0 0,0 1 0 0 0,0-1 0 0 0,0 1 0 0 0,-1-1 0 0 0,1 1 0 0 0,0-1 0 0 0,0 1 0 0 0,-1 0 0 0 0,1 0 0 0 0,0-1 0 0 0,-1 1 0 0 0,1 0 0 0 0,-1 0 0 0 0,1-1 0 0 0,-1 1 0 0 0,1 0 0 0 0,-1 1 0 0 0,1 1 0 0 0,1 2 0 0 0,0 1 0 0 0,-1-1 0 0 0,1 0 0 0 0,-1 1 0 0 0,-1-1 0 0 0,1 1 0 0 0,-1 0 0 0 0,0-1 0 0 0,-1 10 0 0 0,-2 5 0 0 0,-6 26 0 0 0,-2-7 0 0 0,-2 0 0 0 0,-24 52 0 0 0,-45 68 0 0 0,72-141 0 0 0,0-1 0 0 0,-16 19 0 0 0,21-30 0 0 0,0 1 0 0 0,-1-2 0 0 0,0 1 0 0 0,0-1 0 0 0,0 1 0 0 0,-1-2 0 0 0,0 1 0 0 0,-9 4 0 0 0,0-5 401 0 0,14-4 74 0 0,1-1 33 0 0,-2-3-613 0 0,0 1 0 0 0,0-1 0 0 0,1 0 0 0 0,0 0 0 0 0,0 0 0 0 0,0 0 0 0 0,0 0-1 0 0,0 0 1 0 0,1-1 0 0 0,0 1 0 0 0,0-1 0 0 0,-1-6 0 0 0,0-3-964 0 0,2 1 0 0 0,0-1 1 0 0,1-15-1 0 0,2 1-466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2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55 6447 0 0,'0'0'298'0'0,"0"0"-10"0"0,0 0-118 0 0,0 0 206 0 0,0 0 111 0 0,0 0 22 0 0,0 0-66 0 0,0-1-294 0 0,0-4-61 0 0,1-15 2562 0 0,1 1-1 0 0,7-30 0 0 0,-6 31-1761 0 0,0-1-1 0 0,1-28 1 0 0,-2-16 1648 0 0,-2 62-2027 0 0,0 0-66 0 0,-5-10-278 0 0,5 10-142 0 0,0 1 0 0 0,0 0 0 0 0,0 0 0 0 0,-1-1 0 0 0,1 1 0 0 0,0 0 0 0 0,0-1 0 0 0,-1 1 0 0 0,1 0-1 0 0,0 0 1 0 0,-1-1 0 0 0,1 1 0 0 0,0 0 0 0 0,-1 0 0 0 0,1 0 0 0 0,0 0 0 0 0,-1-1 0 0 0,1 1 0 0 0,0 0 0 0 0,-1 0 0 0 0,1 0 0 0 0,0 0 0 0 0,-1 0 0 0 0,1 0 0 0 0,0 0-1 0 0,-1 0 1 0 0,1 0 0 0 0,-1 0 0 0 0,1 0 0 0 0,0 0 0 0 0,-1 0 0 0 0,1 0 0 0 0,0 1 0 0 0,-1-1 0 0 0,1 0 0 0 0,0 0 0 0 0,-1 0 0 0 0,1 0 0 0 0,0 1 0 0 0,-1-1-1 0 0,1 0 1 0 0,0 0 0 0 0,0 1 0 0 0,-1-1 0 0 0,1 0 0 0 0,0 1 0 0 0,-10 13 931 0 0,6 0-1031 0 0,0 0 0 0 0,1 1 0 0 0,1-1 0 0 0,-1 24 0 0 0,6 45-1589 0 0,11 42 3298 0 0,-13-116-1593 0 0,1-1-1 0 0,1 1 1 0 0,0-1-1 0 0,0 0 1 0 0,0 0-1 0 0,9 14 1 0 0,-9-20 110 0 0,-3-1-148 0 0,1-1 0 0 0,-1 0-1 0 0,1 1 1 0 0,0-1 0 0 0,-1 0 0 0 0,1 0 0 0 0,-1 1-1 0 0,1-1 1 0 0,0 0 0 0 0,-1 0 0 0 0,1 0-1 0 0,0 0 1 0 0,-1 0 0 0 0,1 0 0 0 0,0 0 0 0 0,-1 0-1 0 0,1 0 1 0 0,0 0 0 0 0,-1 0 0 0 0,1 0-1 0 0,-1 0 1 0 0,2-1 0 0 0,0 0-3 0 0,-1 1 2 0 0,1 0 0 0 0,-1-1 0 0 0,0 1 0 0 0,0-1 0 0 0,1 1 0 0 0,-1-1 0 0 0,0 1 0 0 0,0-1 0 0 0,0 1 0 0 0,0-1 0 0 0,1 0 0 0 0,-1 0 0 0 0,0 0 0 0 0,0 1 0 0 0,0-1 0 0 0,1-2 0 0 0,1-1 0 0 0,2-2 0 0 0,0 0 0 0 0,0 0 0 0 0,-1-1 0 0 0,0 1 0 0 0,0-1 0 0 0,0 0 0 0 0,3-10 0 0 0,-2 6 0 0 0,64-153 0 0 0,-34 79 0 0 0,-25 63 0 0 0,1 2 0 0 0,2-1 0 0 0,15-20 0 0 0,-26 38 0 0 0,2-3 4 0 0,12-21-33 0 0,-10 14-10 0 0,-6 12-298 0 0,0 1-138 0 0,0 0-33 0 0,0 0-140 0 0,-5 15-2726 0 0,3-11 2531 0 0,-2 4-692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3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73 10135 0 0,'0'0'464'0'0,"0"0"-9"0"0,0 0-155 0 0,0 0 443 0 0,-1-9 2859 0 0,0-20-1065 0 0,0 14-1454 0 0,1 14-921 0 0,0 0 0 0 0,-1-1-1 0 0,1 1 1 0 0,-1 0 0 0 0,1 0 0 0 0,-1 0-1 0 0,1-1 1 0 0,-1 1 0 0 0,0 0 0 0 0,1 0 0 0 0,-1 0-1 0 0,0 0 1 0 0,0 0 0 0 0,0 0 0 0 0,0 0-1 0 0,0 0 1 0 0,0 1 0 0 0,0-1 0 0 0,-2-1-1 0 0,-22-10 804 0 0,24 12-965 0 0,0-1 0 0 0,0 1 0 0 0,0-1 0 0 0,0 1 0 0 0,0 0 0 0 0,0 0 0 0 0,0-1 0 0 0,0 1 0 0 0,0 0 0 0 0,0 0 0 0 0,0 0 0 0 0,0 0 0 0 0,0 0 0 0 0,0 0 0 0 0,0 0 0 0 0,0 1 0 0 0,0-1 0 0 0,-1 1 0 0 0,-3 0 0 0 0,1 0 0 0 0,1 0 0 0 0,-1 0 0 0 0,1 0 0 0 0,-1 1 0 0 0,1-1 0 0 0,-1 1 0 0 0,1 0 0 0 0,0 0 0 0 0,0 0 0 0 0,0 0 0 0 0,0 1 0 0 0,-4 4 0 0 0,-4 5 0 0 0,-15 22 0 0 0,17-21 0 0 0,4-6 0 0 0,-1 1 0 0 0,2 0 0 0 0,-1 1 0 0 0,1-1 0 0 0,1 1 0 0 0,-1-1 0 0 0,1 1 0 0 0,1 0 0 0 0,0 0 0 0 0,0 1 0 0 0,0 8 0 0 0,6 1 0 0 0,-4-18 0 0 0,0 0 0 0 0,0-1 0 0 0,0 1 0 0 0,0 0 0 0 0,0-1 0 0 0,1 1 0 0 0,-1-1 0 0 0,0 1 0 0 0,0 0 0 0 0,1-1 0 0 0,-1 1 0 0 0,0-1 0 0 0,1 1 0 0 0,-1-1 0 0 0,0 1 0 0 0,1-1 0 0 0,-1 1 0 0 0,1-1 0 0 0,-1 0 0 0 0,1 1 0 0 0,-1-1 0 0 0,1 1 0 0 0,-1-1 0 0 0,1 0 0 0 0,-1 0 0 0 0,1 1 0 0 0,1-1 0 0 0,0 1 0 0 0,-1 0 0 0 0,0 0 0 0 0,0-1 0 0 0,0 1 0 0 0,0 0 0 0 0,1-1 0 0 0,-1 1 0 0 0,0 0 0 0 0,1-1 0 0 0,-1 1 0 0 0,0-1 0 0 0,1 0 0 0 0,-1 0 0 0 0,1 1 0 0 0,-1-1 0 0 0,0 0 0 0 0,1 0 0 0 0,-1 0 0 0 0,1 0 0 0 0,1-1 0 0 0,2 0 0 0 0,2 0 68 0 0,-1 0 1 0 0,1-1-1 0 0,0 0 0 0 0,-1 0 0 0 0,0 0 1 0 0,1-1-1 0 0,-1 0 0 0 0,0 0 1 0 0,0 0-1 0 0,-1-1 0 0 0,1 0 0 0 0,-1 0 1 0 0,0-1-1 0 0,6-5 0 0 0,0-2 137 0 0,-1 0 0 0 0,0 0 0 0 0,0-1-1 0 0,14-27 1 0 0,-19 30-205 0 0,0 1 0 0 0,-1-1 0 0 0,0 0 0 0 0,-1 0 0 0 0,5-21 0 0 0,-9 31 0 0 0,1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-5 6 0 0 0,-4 8 0 0 0,6-8 0 0 0,0 0 0 0 0,1 0 0 0 0,0 1 0 0 0,0-1 0 0 0,1 0 0 0 0,0 1 0 0 0,0-1 0 0 0,1 1 0 0 0,-1-1 0 0 0,1 1 0 0 0,2 9 0 0 0,0-5 0 0 0,-1-10 0 0 0,-1 0 0 0 0,0 0 0 0 0,0 0 0 0 0,1 0 0 0 0,-1 0 0 0 0,0-1 0 0 0,1 1 0 0 0,-1 0 0 0 0,1 0 0 0 0,-1 0 0 0 0,1 0 0 0 0,0-1 0 0 0,-1 1 0 0 0,1 0 0 0 0,0-1 0 0 0,-1 1 0 0 0,1 0 0 0 0,0-1 0 0 0,0 1 0 0 0,-1-1 0 0 0,1 1 0 0 0,0-1 0 0 0,0 0 0 0 0,2 1 0 0 0,0 0 0 0 0,-1 0 0 0 0,0 0 0 0 0,1 0 0 0 0,-1-1 0 0 0,1 1 0 0 0,-1-1 0 0 0,1 0 0 0 0,-1 0 0 0 0,1 0 0 0 0,-1 0 0 0 0,1 0 0 0 0,-1 0 0 0 0,1-1 0 0 0,-1 1 0 0 0,0-1 0 0 0,1 0 0 0 0,-1 1 0 0 0,1-1 0 0 0,-1 0 0 0 0,4-3 0 0 0,2-1 0 0 0,0 0 0 0 0,0 0 0 0 0,13-13 0 0 0,-10 8 0 0 0,0-2 0 0 0,0 1 0 0 0,-1-1 0 0 0,-1-1 0 0 0,0 0 0 0 0,-1 0 0 0 0,0 0 0 0 0,-1-1 0 0 0,9-23 0 0 0,-11 23 0 0 0,7-24 0 0 0,-12 38 0 0 0,0 0 0 0 0,0 0 0 0 0,0 1 0 0 0,-1-1 0 0 0,1 0 0 0 0,0 0 0 0 0,0 0 0 0 0,0 0 0 0 0,0 0 0 0 0,0 0 0 0 0,0 0 0 0 0,-1 1 0 0 0,1-1 0 0 0,0 0 0 0 0,0 0 0 0 0,0 0 0 0 0,0 0 0 0 0,-1 0 0 0 0,1 0 0 0 0,0 0 0 0 0,0 0 0 0 0,0 0 0 0 0,0 0 0 0 0,-1 0 0 0 0,1 0 0 0 0,0 0 0 0 0,0 0 0 0 0,0 0 0 0 0,0 0 0 0 0,-1 0 0 0 0,1 0 0 0 0,0 0 0 0 0,0 0 0 0 0,0 0 0 0 0,0-1 0 0 0,-1 1 0 0 0,1 0 0 0 0,0 0 0 0 0,0 0 0 0 0,0 0 0 0 0,0 0 0 0 0,0 0 0 0 0,0 0 0 0 0,0-1 0 0 0,-1 1 0 0 0,1 0 0 0 0,0 0 0 0 0,0 0 0 0 0,0 0 0 0 0,0 0 0 0 0,0-1 0 0 0,0 1 0 0 0,0 0 0 0 0,0 0 0 0 0,0 0 0 0 0,0 0 0 0 0,0-1 0 0 0,0 1 0 0 0,0 0 0 0 0,0 0 0 0 0,0 0 0 0 0,0 0 0 0 0,0-1 0 0 0,-3 4 0 0 0,1-1 0 0 0,0 1 0 0 0,0 0 0 0 0,0 0 0 0 0,0 0 0 0 0,1 0 0 0 0,-1 1 0 0 0,1-1 0 0 0,0 0 0 0 0,-2 6 0 0 0,2-4 0 0 0,0 1 0 0 0,0 0 0 0 0,0 0 0 0 0,0 0 0 0 0,1 8 0 0 0,0-13 0 0 0,0 0 0 0 0,0 0 0 0 0,0 0 0 0 0,0-1 0 0 0,0 1 0 0 0,0 0 0 0 0,0 0 0 0 0,0 0 0 0 0,0 0 0 0 0,1 0 0 0 0,-1-1 0 0 0,0 1 0 0 0,0 0 0 0 0,1 0 0 0 0,-1 0 0 0 0,1-1 0 0 0,-1 1 0 0 0,0 0 0 0 0,1 0 0 0 0,0-1 0 0 0,0 2 0 0 0,1 0 0 0 0,-1 0 0 0 0,0 0 0 0 0,0 0 0 0 0,0 0 0 0 0,0 0 0 0 0,1 0 0 0 0,-1 0 0 0 0,1-1 0 0 0,-1 1 0 0 0,1 0 0 0 0,0-1 0 0 0,-1 1 0 0 0,1-1 0 0 0,0 0 0 0 0,0 0 0 0 0,3 2 0 0 0,19 12 0 0 0,-16-9 0 0 0,-7-5 0 0 0,0 0 0 0 0,0-1 0 0 0,0 1 0 0 0,-1-1 0 0 0,1 1 0 0 0,0 0 0 0 0,0 0 0 0 0,-1-1 0 0 0,1 1 0 0 0,0 0 0 0 0,-1 0 0 0 0,1 0 0 0 0,-1 0 0 0 0,1 0 0 0 0,-1 0 0 0 0,0-1 0 0 0,1 1 0 0 0,-1 0 0 0 0,0 0 0 0 0,0 0 0 0 0,0 0 0 0 0,1 2 0 0 0,0 4 0 0 0,0-3 0 0 0,-1 0 0 0 0,0 0 0 0 0,0 0 0 0 0,0-1 0 0 0,0 1 0 0 0,-1 0 0 0 0,1 0 0 0 0,-2 5 0 0 0,-12 30 0 0 0,13-33 0 0 0,9-6 0 0 0,-6-1-123 0 0,0-1 0 0 0,0 1 0 0 0,0 0 0 0 0,0-1 0 0 0,0 1 0 0 0,-1-1-1 0 0,1 1 1 0 0,0-1 0 0 0,-1 0 0 0 0,1 0 0 0 0,-1 0 0 0 0,2-3 0 0 0,13-30-2902 0 0,-5 10 1401 0 0,-5 16 89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3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110 15663 0 0,'-6'-7'1188'0'0,"4"0"-843"0"0,-1 1 0 0 0,0 0 0 0 0,0 0 0 0 0,-1 0 0 0 0,1 1 0 0 0,-1-1 0 0 0,-1 1-1 0 0,1 0 1 0 0,-1 0 0 0 0,0 0 0 0 0,0 1 0 0 0,0 0 0 0 0,-1 0 0 0 0,1 0 0 0 0,-1 1 0 0 0,0-1 0 0 0,0 1 0 0 0,0 1-1 0 0,-1-1 1 0 0,1 1 0 0 0,-14-3 0 0 0,13 4-298 0 0,-1 0 0 0 0,1 0 0 0 0,-1 1 0 0 0,0 0 0 0 0,1 0 0 0 0,-1 1 0 0 0,0 0 0 0 0,1 0 0 0 0,-1 1 0 0 0,1 0 0 0 0,0 0 0 0 0,0 1 0 0 0,-1 0 0 0 0,2 0 0 0 0,-1 0 0 0 0,0 1 0 0 0,1 0 0 0 0,-1 1 0 0 0,1-1 0 0 0,0 1 0 0 0,1 0 0 0 0,-1 1 0 0 0,-6 8 0 0 0,10-11-47 0 0,1-1 0 0 0,-1 0 0 0 0,1 0 0 0 0,1 0 0 0 0,-1 0 0 0 0,0 0 0 0 0,0 0 0 0 0,1 0 0 0 0,-1 0 0 0 0,1 0 0 0 0,0 0 0 0 0,-1 0 0 0 0,1 4 0 0 0,0-5 0 0 0,0 1 0 0 0,-1 0 0 0 0,1 0 0 0 0,0 0 0 0 0,0 0 0 0 0,0 0 0 0 0,0 0 0 0 0,1 3 0 0 0,12 25 0 0 0,21 26 0 0 0,-23-39 0 0 0,-1 0 0 0 0,9 19 0 0 0,-16-30 0 0 0,-1 0 0 0 0,0 0 0 0 0,0 1 0 0 0,0-1 0 0 0,-1 1 0 0 0,0-1 0 0 0,-1 1 0 0 0,1 0 0 0 0,-1-1 0 0 0,-1 9 0 0 0,-1-3 0 0 0,-1 0 0 0 0,0 0 0 0 0,0 0 0 0 0,-2 0 0 0 0,1-1 0 0 0,-2 0 0 0 0,1 0 0 0 0,-1 0 0 0 0,-1 0 0 0 0,-16 18 0 0 0,19-22 0 0 0,2 1 0 0 0,6-2 0 0 0,3-1 0 0 0,3-2 0 0 0,-1 0 0 0 0,0-1 0 0 0,0 0 0 0 0,0-1 0 0 0,-2 0-201 0 0,-6 0-850 0 0,6-4-3094 0 0,-6 3-3362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3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80 0 0,0 0 176 0 0,2 1 107 0 0,24 33 3312 0 0,11 22-2290 0 0,15 18-1628 0 0,-45-64 378 0 0,1 0 0 0 0,0 0 0 0 0,0-1 0 0 0,1 0 0 0 0,0-1 0 0 0,1 0 0 0 0,17 11 0 0 0,-26-18-358 0 0,1 0 1 0 0,-1 0-1 0 0,1 0 1 0 0,0 0-1 0 0,0 0 0 0 0,0-1 1 0 0,-1 1-1 0 0,1-1 0 0 0,0 1 1 0 0,0-1-1 0 0,0 0 1 0 0,0 1-1 0 0,0-1 0 0 0,3-1 1 0 0,3 1-250 0 0,-7 0 262 0 0,1 0-1 0 0,0 0 1 0 0,-1 0-1 0 0,1-1 1 0 0,-1 1-1 0 0,1 0 1 0 0,-1-1-1 0 0,1 0 1 0 0,-1 1-1 0 0,1-1 1 0 0,-1 0-1 0 0,1 1 1 0 0,2-3-1 0 0,6-9-6782 0 0,-9 11 6118 0 0,4-8-5687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4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0 15663 0 0,'0'0'356'0'0,"-1"1"50"0"0,-8 1-109 0 0,1 0 0 0 0,-1 1 1 0 0,1 0-1 0 0,0 0 0 0 0,0 1 0 0 0,-11 7 1 0 0,-1 2 1370 0 0,-22 19 1 0 0,30-22-1225 0 0,1 1 0 0 0,0 0 0 0 0,1 0 0 0 0,0 1 0 0 0,1 1 0 0 0,-13 23 0 0 0,19-29-314 0 0,-1 0 0 0 0,2 1 0 0 0,-4 13 0 0 0,-2 3-34 0 0,8-22-188 0 0,-1-1 0 0 0,1 0 0 0 0,-1 0-1 0 0,1 1 1 0 0,0-1 0 0 0,-1 0 0 0 0,1 0 0 0 0,0 1 0 0 0,0-1 0 0 0,0 0-1 0 0,0 1 1 0 0,0-1 0 0 0,0 0 0 0 0,0 1 0 0 0,0-1 0 0 0,1 0-1 0 0,-1 0 1 0 0,0 1 0 0 0,1-1 0 0 0,-1 0 0 0 0,1 0 0 0 0,0 1 0 0 0,-1-1-1 0 0,1 0 1 0 0,0 0 0 0 0,-1 0 0 0 0,1 0 0 0 0,0 0 0 0 0,0 0-1 0 0,0 0 1 0 0,0 0 0 0 0,0-1 0 0 0,0 1 0 0 0,0 0 0 0 0,2 0-1 0 0,1 1-301 0 0,0-1-1 0 0,0 0 1 0 0,0 0-1 0 0,0 0 1 0 0,-1 0-1 0 0,1-1 1 0 0,0 0-1 0 0,0 0 1 0 0,0 0-1 0 0,6-1 1 0 0,18-2-1653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4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4 15663 0 0,'0'0'356'0'0,"0"0"50"0"0,0 0 20 0 0,0 0-42 0 0,12-14 1592 0 0,-12 14-1955 0 0,0 0-1 0 0,0 0 1 0 0,0 0-1 0 0,0 0 1 0 0,0 1-1 0 0,0-1 0 0 0,0 0 1 0 0,0 0-1 0 0,0 0 1 0 0,0 0-1 0 0,0 0 1 0 0,0 0-1 0 0,0 0 1 0 0,0 0-1 0 0,0 0 1 0 0,0 1-1 0 0,0-1 0 0 0,0 0 1 0 0,0 0-1 0 0,0 0 1 0 0,0 0-1 0 0,0 0 1 0 0,0 0-1 0 0,1 0 1 0 0,-1 0-1 0 0,0 0 1 0 0,0 0-1 0 0,0 0 1 0 0,0 0-1 0 0,0 1 0 0 0,0-1 1 0 0,0 0-1 0 0,0 0 1 0 0,0 0-1 0 0,0 0 1 0 0,0 0-1 0 0,0 0 1 0 0,1 0-1 0 0,-1 0 1 0 0,0 0-1 0 0,0 0 1 0 0,0 0-1 0 0,0 0 0 0 0,0 0 1 0 0,0 0-1 0 0,0 0 1 0 0,0 0-1 0 0,0 0 1 0 0,1 0-1 0 0,-1 0 1 0 0,0 0-1 0 0,0 0 1 0 0,0 0-1 0 0,0 0 1 0 0,0 0-1 0 0,0 0 0 0 0,0 0 1 0 0,0 0-1 0 0,0 0 1 0 0,0-1-1 0 0,0 1 1 0 0,1 0-1 0 0,-1 0 1 0 0,0 0-1 0 0,0 0 1 0 0,0 0-1 0 0,0 0 1 0 0,-1 14 2525 0 0,-7 23 1762 0 0,7-33-4150 0 0,-2 10-148 0 0,0-3-39 0 0,1 1 1 0 0,1-1-1 0 0,0 0 0 0 0,0 22 1 0 0,16-44-4134 0 0,-9 3-4367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4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464'0'0,"0"0"-9"0"0,0 0-155 0 0,0 0 443 0 0,0 0 227 0 0,0 0 44 0 0,0 0-61 0 0,0 0-288 0 0,0 0-121 0 0,0 0-28 0 0,0 0 66 0 0,0 0 288 0 0,2 0 122 0 0,10-1-334 0 0,0 2 0 0 0,0-1 0 0 0,0 1 0 0 0,0 1 0 0 0,0 0 0 0 0,14 5-1 0 0,-8-3 215 0 0,34 4-1 0 0,-35-5-856 0 0,-11-2 3 0 0,1 0 1 0 0,-1 0-1 0 0,11-1 0 0 0,-16 0 353 0 0,0 2 117 0 0,0 1-449 0 0,0-1 0 0 0,0 1 0 0 0,-1-1 0 0 0,1 1 0 0 0,-1-1 0 0 0,0 1 0 0 0,0 0 0 0 0,0-1 1 0 0,0 1-1 0 0,0 0 0 0 0,0-1 0 0 0,-2 6 0 0 0,-11 35 451 0 0,4-18-371 0 0,-23 114-119 0 0,18-76 0 0 0,4 10 0 0 0,6-40 0 0 0,3-23 0 0 0,-1 0 0 0 0,1-1 0 0 0,1 1 0 0 0,0-1 0 0 0,1 15 0 0 0,2-16 0 0 0,3-3 0 0 0,1-6 0 0 0,-5-1 0 0 0,-1 1 0 0 0,0-1 0 0 0,1 0 0 0 0,-1 0 0 0 0,0 0 0 0 0,0 0 0 0 0,-1-1 0 0 0,1 1 0 0 0,0 0 0 0 0,-1 0 0 0 0,1 0 0 0 0,-1-1 0 0 0,0 1 0 0 0,0 0 0 0 0,0-1 0 0 0,0 1 0 0 0,0-3 0 0 0,-2-3 0 0 0,-1 1 0 0 0,3 6 0 0 0,-1 1 0 0 0,1-1 0 0 0,0 1 0 0 0,-1-1 0 0 0,1 1 0 0 0,0-1 0 0 0,-1 1 0 0 0,1 0 0 0 0,-1-1 0 0 0,1 1 0 0 0,-1-1 0 0 0,1 1 0 0 0,-1 0 0 0 0,1-1 0 0 0,-1 1 0 0 0,1 0 0 0 0,-1 0 0 0 0,1 0 0 0 0,-1-1 0 0 0,1 1 0 0 0,-1 0 0 0 0,0 0 0 0 0,1 0 0 0 0,-1 0 0 0 0,0 0 0 0 0,-1 0 0 0 0,-1-1-637 0 0,1 0-1 0 0,-1 0 1 0 0,1 0 0 0 0,-1 1-1 0 0,0-1 1 0 0,1 1 0 0 0,-1 0-1 0 0,0 0 1 0 0,1 0-1 0 0,-1 0 1 0 0,-5 1 0 0 0,1 0-1420 0 0,4-1 10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4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21191 0 0,'0'0'480'0'0,"0"0"67"0"0,0 0 31 0 0,0 0-56 0 0,3 0-341 0 0,22-2 78 0 0,25-3 1534 0 0,25-10-337 0 0,-48 13-837 0 0,24 1-694 0 0,-47 0 121 0 0,-1 0-705 0 0,0 1-4913 0 0,-3 0 4037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4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5663 0 0,'0'0'344'0'0,"0"0"72"0"0,0 0 8 0 0,0 0 24 0 0,11 2-360 0 0,2-1-88 0 0,0-1 0 0 0,-1 0 0 0 0,1-1 424 0 0,2-1 72 0 0,0-1 16 0 0,0 1 0 0 0,-1 1 0 0 0,0-2 0 0 0,-1-2 0 0 0,-2-2-8808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5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77 11975 0 0,'0'0'267'0'0,"0"0"42"0"0,0 0 17 0 0,0 0-28 0 0,-7-9-47 0 0,6 8 469 0 0,-5 1 817 0 0,6 0-1395 0 0,-1 0-1 0 0,1-1 0 0 0,-1 1 0 0 0,1 0 0 0 0,-1 0 1 0 0,1 0-1 0 0,-1 0 0 0 0,1 0 0 0 0,-1 0 0 0 0,0 1 1 0 0,1-1-1 0 0,-1 0 0 0 0,1 0 0 0 0,-1 0 0 0 0,1 0 1 0 0,-1 1-1 0 0,1-1 0 0 0,0 0 0 0 0,-1 0 0 0 0,1 1 1 0 0,-1-1-1 0 0,1 0 0 0 0,-1 1 0 0 0,1-1 1 0 0,0 0-1 0 0,-1 1 0 0 0,1-1 0 0 0,0 1 0 0 0,-1-1 1 0 0,1 0-1 0 0,0 1 0 0 0,-1 0 0 0 0,-1 3 117 0 0,0 0-1 0 0,0 0 1 0 0,1 0-1 0 0,-1 1 1 0 0,1-1-1 0 0,-1 0 1 0 0,2 1-1 0 0,-2 7 1 0 0,2 40 657 0 0,0-18-972 0 0,0-6 57 0 0,1-1 0 0 0,1 1 0 0 0,1-1 0 0 0,2 0 0 0 0,0 0 0 0 0,2 0 0 0 0,18 44 0 0 0,-21-60 0 0 0,2-1 0 0 0,-1 0 0 0 0,9 9 0 0 0,-12-15 0 0 0,1 0 0 0 0,0 0 0 0 0,1-1 0 0 0,-1 1 0 0 0,0-1 0 0 0,1 0 0 0 0,0 0 0 0 0,0-1 0 0 0,0 1 0 0 0,4 2 0 0 0,-6-4 0 0 0,1 0 0 0 0,10-2 0 0 0,-5-1 72 0 0,-6 1-28 0 0,0 0-1 0 0,0 0 0 0 0,0 0 1 0 0,0 0-1 0 0,0 0 1 0 0,0-1-1 0 0,0 1 0 0 0,0-1 1 0 0,0 1-1 0 0,-1-1 1 0 0,1 0-1 0 0,-1 0 1 0 0,1 0-1 0 0,1-3 0 0 0,1-3 283 0 0,0 0 0 0 0,4-15 0 0 0,3-5 21 0 0,-2 8-115 0 0,-2-1 1 0 0,0 0-1 0 0,7-40 0 0 0,0 0 279 0 0,4-12-261 0 0,-2 9-71 0 0,29-72 0 0 0,-34 106-179 0 0,-8 20 0 0 0,1-1 0 0 0,0 1 0 0 0,0 0 0 0 0,11-16 0 0 0,-9 18-133 0 0,-5 7-563 0 0,-1 1-258 0 0,0 0-1011 0 0,1 2-4023 0 0,4 7-1724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0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1 13823 0 0,'0'0'630'0'0,"2"0"-13"0"0,19-6-368 0 0,-14-1-107 0 0,-1 0 404 0 0,-1 0 1 0 0,2 0 0 0 0,-1 0 0 0 0,1 1 0 0 0,0 0 0 0 0,0 0 0 0 0,0 1 0 0 0,11-6-1 0 0,16-13 439 0 0,-11 5-268 0 0,-2-1 0 0 0,0 0 0 0 0,-2-2-1 0 0,20-26 1 0 0,-22 25-218 0 0,-8 12-436 0 0,0-2 0 0 0,13-25 0 0 0,-17 29 157 0 0,-2 4 98 0 0,-1 0 0 0 0,0 0 1 0 0,0 0-1 0 0,2-9 0 0 0,-4 14-315 0 0,0 0 0 0 0,0-1 1 0 0,0 1-1 0 0,0 0 1 0 0,1-1-1 0 0,-1 1 0 0 0,0 0 1 0 0,0 0-1 0 0,0-1 0 0 0,0 1 1 0 0,0 0-1 0 0,0-1 0 0 0,-1 1 1 0 0,1 0-1 0 0,0-1 0 0 0,0 1 1 0 0,0 0-1 0 0,0 0 0 0 0,0-1 1 0 0,0 1-1 0 0,0 0 0 0 0,-1 0 1 0 0,1-1-1 0 0,0 1 1 0 0,0 0-1 0 0,0 0 0 0 0,-1-1 1 0 0,1 1-1 0 0,0 0 0 0 0,0 0 1 0 0,-1 0-1 0 0,1 0 0 0 0,0-1 1 0 0,0 1-1 0 0,-1 0 0 0 0,1 0 1 0 0,0 0-1 0 0,0 0 0 0 0,-1 0 1 0 0,1 0-1 0 0,0 0 1 0 0,-1 0-1 0 0,1 0 0 0 0,0 0 1 0 0,-1 0-1 0 0,-10 2 9 0 0,10-2-13 0 0,-3 1 1 0 0,-1 0 0 0 0,1 1 0 0 0,0 0 0 0 0,0 0 0 0 0,0 0 0 0 0,0 0 0 0 0,0 0 0 0 0,1 1 0 0 0,-6 5 0 0 0,-29 30 0 0 0,36-35 0 0 0,-15 17 0 0 0,-21 33 0 0 0,31-42 0 0 0,1 1 0 0 0,0-1 0 0 0,0 1 0 0 0,-6 24 0 0 0,12-36 0 0 0,-3 8 0 0 0,1 1 0 0 0,0-1 0 0 0,1 0 0 0 0,0 0 0 0 0,0 15 0 0 0,1-20 0 0 0,1-1 0 0 0,-1 1 0 0 0,1-1 0 0 0,-1 0 0 0 0,1 0 0 0 0,0 1 0 0 0,0-1 0 0 0,0 0 0 0 0,0 0 0 0 0,1 0 0 0 0,-1 0 0 0 0,0 0 0 0 0,1 0 0 0 0,-1 0 0 0 0,1 0 0 0 0,0-1 0 0 0,0 1 0 0 0,-1 0 0 0 0,1-1 0 0 0,0 0 0 0 0,1 1 0 0 0,-1-1 0 0 0,0 0 0 0 0,4 1 0 0 0,-1 0 0 0 0,0-1 0 0 0,0 0 0 0 0,0 0 0 0 0,0 0 0 0 0,1 0 0 0 0,-1-1 0 0 0,0 0 0 0 0,0 0 0 0 0,1-1 0 0 0,-1 1 0 0 0,0-1 0 0 0,9-3 0 0 0,-4 1 0 0 0,1 0 0 0 0,-1-1 0 0 0,0 0 0 0 0,0-1 0 0 0,10-7 0 0 0,-6 2 0 0 0,-1 0 0 0 0,0-1 0 0 0,0 0 0 0 0,13-18 0 0 0,40-55 0 0 0,-41 49 0 0 0,21-35 0 0 0,-27 39 0 0 0,-17 27 112 0 0,1 1 101 0 0,-1 0 1 0 0,0 0-1 0 0,0 0 0 0 0,-1 0 1 0 0,1 0-1 0 0,-1-1 0 0 0,1 1 1 0 0,0-7-1 0 0,25 74-194 0 0,-11-28-22 0 0,-13-29 3 0 0,1 0 0 0 0,1-1 0 0 0,-1 1 0 0 0,1-1 0 0 0,0 0 0 0 0,6 5 0 0 0,-5-5 0 0 0,-1-1 0 0 0,0 1 0 0 0,0 0 0 0 0,0 1 0 0 0,6 12 0 0 0,-10-17 0 0 0,0 0 0 0 0,0 1 0 0 0,-1-1 0 0 0,1 1 0 0 0,-1 0 0 0 0,1-1 0 0 0,-1 1 0 0 0,0-1 0 0 0,0 1 0 0 0,0 0 0 0 0,-1-1 0 0 0,1 1 0 0 0,0-1 0 0 0,-1 1 0 0 0,0-1 0 0 0,0 1 0 0 0,1-1 0 0 0,-1 1 0 0 0,-1-1 0 0 0,1 0 0 0 0,0 0 0 0 0,-2 3 0 0 0,-7 8 0 0 0,-21 23 0 0 0,26-30 0 0 0,0-2 0 0 0,-1 0 0 0 0,1 0 0 0 0,-1 0 0 0 0,0-1 0 0 0,0 0 0 0 0,0 0 0 0 0,-11 3 0 0 0,-7 4 0 0 0,19-8-154 0 0,0 1 0 0 0,0-1 1 0 0,0 0-1 0 0,-1 0 0 0 0,1-1 0 0 0,0 0 1 0 0,-1 0-1 0 0,-6 1 0 0 0,11-3-27 0 0,0 1 1 0 0,1 0-1 0 0,-1 0 0 0 0,0-1 1 0 0,0 1-1 0 0,1 0 0 0 0,-1-1 0 0 0,0 1 1 0 0,0-1-1 0 0,1 1 0 0 0,-1-1 1 0 0,0 0-1 0 0,1 1 0 0 0,-1-1 0 0 0,1 1 1 0 0,-1-1-1 0 0,1 0 0 0 0,-1 0 1 0 0,1 1-1 0 0,-1-1 0 0 0,1 0 0 0 0,0 0 1 0 0,-1 1-1 0 0,1-1 0 0 0,0 0 1 0 0,0 0-1 0 0,0 0 0 0 0,0-1 0 0 0,0-8-6054 0 0,6-4-1033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5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49 13823 0 0,'1'-8'675'0'0,"8"-21"118"0"0,-7 25-467 0 0,0 0 0 0 0,-1 0-1 0 0,0 0 1 0 0,0 0 0 0 0,0 0-1 0 0,0 0 1 0 0,-1 0 0 0 0,1 0-1 0 0,-1-1 1 0 0,0 1 0 0 0,-1-5-1 0 0,0 0 967 0 0,0 7-1130 0 0,1 0 0 0 0,0 1 0 0 0,0-1 0 0 0,-1 1 0 0 0,1-1 0 0 0,-1 0 0 0 0,1 1 0 0 0,-1-1 0 0 0,0 1 1 0 0,0 0-1 0 0,0-1 0 0 0,0 1 0 0 0,0 0 0 0 0,0-1 0 0 0,0 1 0 0 0,0 0 0 0 0,0 0 0 0 0,-2-1 0 0 0,1 1-53 0 0,1 1 0 0 0,-1 0-1 0 0,0 0 1 0 0,0 0 0 0 0,0 0 0 0 0,1 0 0 0 0,-1 1 0 0 0,0-1 0 0 0,0 1 0 0 0,-2 0 0 0 0,2-1 82 0 0,-4 2-144 0 0,0 0 0 0 0,0 0-1 0 0,0 0 1 0 0,1 1 0 0 0,-1 0 0 0 0,1 0-1 0 0,0 0 1 0 0,-6 5 0 0 0,-37 34 139 0 0,45-40-185 0 0,-7 9-1 0 0,0 0 0 0 0,0 0 0 0 0,1 1 0 0 0,0 0 0 0 0,-7 15 0 0 0,11-19 0 0 0,1 1 0 0 0,0-1 0 0 0,1 1 0 0 0,0 0 0 0 0,0 0 0 0 0,1 0 0 0 0,1 0 0 0 0,-1 1 0 0 0,1 10 0 0 0,0-18 0 0 0,1-1 0 0 0,0 0 0 0 0,0 1 0 0 0,0-1 0 0 0,1 1 0 0 0,-1-1 0 0 0,0 0 0 0 0,1 1 0 0 0,-1-1 0 0 0,0 1 0 0 0,1-1 0 0 0,0 0 0 0 0,-1 0 0 0 0,1 1 0 0 0,0-1 0 0 0,-1 0 0 0 0,1 0 0 0 0,0 0 0 0 0,0 0 0 0 0,2 2 0 0 0,-3-3 0 0 0,1 1 0 0 0,-1-1 0 0 0,1 1 0 0 0,-1 0 0 0 0,1-1 0 0 0,-1 1 0 0 0,1-1 0 0 0,0 0 0 0 0,-1 1 0 0 0,1-1 0 0 0,0 1 0 0 0,-1-1 0 0 0,1 0 0 0 0,0 0 0 0 0,0 1 0 0 0,-1-1 0 0 0,1 0 0 0 0,0 0 0 0 0,0 0 0 0 0,-1 0 0 0 0,1 0 0 0 0,0 0 0 0 0,0 0 0 0 0,-1 0 0 0 0,2 0 0 0 0,1-1 0 0 0,2 1-1 0 0,1 0 0 0 0,0 0 0 0 0,0-1 1 0 0,-1 0-1 0 0,1 0 0 0 0,0 0 0 0 0,-1-1 0 0 0,1 1 0 0 0,-1-1 0 0 0,0-1 0 0 0,0 1 0 0 0,1-1 0 0 0,-2 0 1 0 0,1 0-1 0 0,0-1 0 0 0,-1 1 0 0 0,1-1 0 0 0,-1 0 0 0 0,7-8 0 0 0,-3 1 12 0 0,0-1 1 0 0,0 1-1 0 0,-1-2 0 0 0,0 1 0 0 0,-2-1 1 0 0,1 1-1 0 0,3-16 0 0 0,7-21 1800 0 0,-16 49-1809 0 0,0 0 1 0 0,0 0-1 0 0,0 0 1 0 0,0 0-1 0 0,0 0 1 0 0,0 0-1 0 0,0 0 1 0 0,0 0-1 0 0,0 0 0 0 0,-1 0 1 0 0,1 0-1 0 0,0 0 1 0 0,0 0-1 0 0,0 0 1 0 0,0 0-1 0 0,0 0 1 0 0,0 0-1 0 0,0 0 1 0 0,0 0-1 0 0,0 0 1 0 0,0 0-1 0 0,0 0 1 0 0,0 0-1 0 0,0 0 1 0 0,0 0-1 0 0,0 0 1 0 0,0 0-1 0 0,0 0 1 0 0,0 0-1 0 0,0 0 0 0 0,0 0 1 0 0,0 0-1 0 0,0 0 1 0 0,0 0-1 0 0,0 0 1 0 0,0 0-1 0 0,0 0 1 0 0,0 0-1 0 0,-1 0 1 0 0,1 0-1 0 0,0 0 1 0 0,0 0-1 0 0,0 0 1 0 0,0 0-1 0 0,-5 6 45 0 0,-5 10-40 0 0,4-4-7 0 0,1 0 0 0 0,0 0 0 0 0,1 1 0 0 0,0-1 0 0 0,1 1 0 0 0,0 0 0 0 0,2 0 0 0 0,-2 24 0 0 0,4-25 0 0 0,2-2 0 0 0,3-4 0 0 0,-3-5 0 0 0,-1-1 0 0 0,0 1 0 0 0,0-1 0 0 0,0 0 0 0 0,0 1 0 0 0,0-1 0 0 0,0 0 0 0 0,0 0 0 0 0,0 0 0 0 0,0-1 0 0 0,1 1 0 0 0,-1 0 0 0 0,0-1 0 0 0,0 0 0 0 0,0 1 0 0 0,0-1 0 0 0,0 0 0 0 0,0 0 0 0 0,1-1 0 0 0,6-3 0 0 0,-1 0 0 0 0,15-12 0 0 0,-12 7 0 0 0,-1 0 0 0 0,0-1 0 0 0,0 0 0 0 0,-1-1 0 0 0,12-20 0 0 0,33-70 0 0 0,-36 65 0 0 0,-18 36 0 0 0,1 0 0 0 0,0-1 0 0 0,0 1 0 0 0,-1-1 0 0 0,1 1 0 0 0,0-1 0 0 0,-1 1 0 0 0,1-1 0 0 0,-1 1 0 0 0,0-1 0 0 0,1 1 0 0 0,-1-1 0 0 0,0 1 0 0 0,0-1 0 0 0,0 1 0 0 0,0-1 0 0 0,0 0 0 0 0,0 1 0 0 0,-1-3 0 0 0,1 4 0 0 0,0 0 0 0 0,0 0 0 0 0,0 0 0 0 0,-1 1 0 0 0,1-1 0 0 0,0 0 0 0 0,0 0 0 0 0,0 0 0 0 0,0 0 0 0 0,0 0 0 0 0,0 0 0 0 0,0 1 0 0 0,0-1 0 0 0,0 0 0 0 0,0 0 0 0 0,-1 0 0 0 0,1 0 0 0 0,0 0 0 0 0,0 0 0 0 0,0 0 0 0 0,0 0 0 0 0,0 1 0 0 0,0-1 0 0 0,-1 0 0 0 0,1 0 0 0 0,0 0 0 0 0,0 0 0 0 0,0 0 0 0 0,0 0 0 0 0,0 0 0 0 0,-1 0 0 0 0,1 0 0 0 0,0 0 0 0 0,0 0 0 0 0,0 0 0 0 0,0 0 0 0 0,-1 0 0 0 0,1 0 0 0 0,0 0 0 0 0,0 0 0 0 0,0 0 0 0 0,0 0 0 0 0,0-1 0 0 0,0 1 0 0 0,-1 0 0 0 0,1 0 0 0 0,0 0 0 0 0,0 0 0 0 0,0 0 0 0 0,0 0 0 0 0,0 0 0 0 0,0 0 0 0 0,-1 0 0 0 0,1-1 0 0 0,0 1 0 0 0,0 0 0 0 0,0 0 0 0 0,0 0 0 0 0,0 0 0 0 0,0 0 0 0 0,0-1 0 0 0,0 1 0 0 0,0 0 0 0 0,0 0 0 0 0,0 0 0 0 0,0 0 0 0 0,0 0 0 0 0,0-1 0 0 0,0 1 0 0 0,-4 10 0 0 0,4-9 0 0 0,-3 7 0 0 0,0 0 0 0 0,1 0 0 0 0,0 0 0 0 0,-2 17 0 0 0,4-21 0 0 0,0 0 0 0 0,0-1 0 0 0,0 1 0 0 0,0 0 0 0 0,1 0 0 0 0,-1 0 0 0 0,1-1 0 0 0,0 1 0 0 0,1 0 0 0 0,-1-1 0 0 0,0 1 0 0 0,1-1 0 0 0,3 6 0 0 0,-2-6 0 0 0,-1 0 0 0 0,1 0 0 0 0,-1 0 0 0 0,1 0 0 0 0,0-1 0 0 0,0 1 0 0 0,0-1 0 0 0,1 0 0 0 0,-1 0 0 0 0,1 0 0 0 0,-1 0 0 0 0,1-1 0 0 0,-1 1 0 0 0,1-1 0 0 0,0 0 0 0 0,0 0 0 0 0,0 0 0 0 0,5 0 0 0 0,1 1 0 0 0,2-1 0 0 0,-11-1 0 0 0,0 1 0 0 0,0-1 0 0 0,-1 0 0 0 0,1 0 0 0 0,0 0 0 0 0,0 0 0 0 0,-1 1 0 0 0,1-1 0 0 0,0 0 0 0 0,0 1 0 0 0,-1-1 0 0 0,1 0 0 0 0,0 1 0 0 0,0 0 0 0 0,1 5 0 0 0,-2-5 0 0 0,2 8 0 0 0,0 5 0 0 0,-6-10 0 0 0,3-3 0 0 0,-8 13 0 0 0,-27 36 0 0 0,27-35-133 0 0,30-16-3482 0 0,-12-1-2373 0 0,-2-4-1724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5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14 21191 0 0,'1'-2'480'0'0,"2"-2"-250"0"0,-1 1 0 0 0,0-1-1 0 0,0 0 1 0 0,0 0 0 0 0,0-1-1 0 0,-1 1 1 0 0,1 0 0 0 0,-1 0 0 0 0,-1-1-1 0 0,1 1 1 0 0,0-1 0 0 0,-1 1-1 0 0,0 0 1 0 0,0-1 0 0 0,0 1 0 0 0,-1-1-1 0 0,1 1 1 0 0,-1-1 0 0 0,0 1-1 0 0,-3-6 1 0 0,4 9-202 0 0,-1 0-1 0 0,1 0 1 0 0,-1 0-1 0 0,0 0 1 0 0,0 0-1 0 0,1 0 1 0 0,-1 0-1 0 0,0 0 1 0 0,0 0-1 0 0,0 1 1 0 0,0-1-1 0 0,0 0 1 0 0,0 1-1 0 0,0-1 1 0 0,0 0-1 0 0,-1 1 1 0 0,1-1-1 0 0,0 1 1 0 0,0 0-1 0 0,0-1 1 0 0,-1 1 0 0 0,1 0-1 0 0,0 0 1 0 0,-2 0-1 0 0,-1 0 35 0 0,0 0 0 0 0,0 0-1 0 0,0 0 1 0 0,0 1 0 0 0,0 0-1 0 0,-3 1 1 0 0,-12 5-62 0 0,1 1 0 0 0,-31 18 0 0 0,37-19 0 0 0,8-5 0 0 0,1 0 0 0 0,-1 1 0 0 0,0-1 0 0 0,1 1 0 0 0,-1 0 0 0 0,1 0 0 0 0,0 1 0 0 0,0-1 0 0 0,0 1 0 0 0,1-1 0 0 0,-1 1 0 0 0,-2 5 0 0 0,5-8 0 0 0,-1 0 0 0 0,1 0 0 0 0,-1 0 0 0 0,1-1 0 0 0,0 1 0 0 0,-1 0 0 0 0,1 0 0 0 0,0 0 0 0 0,0 0 0 0 0,-1 0 0 0 0,1 0 0 0 0,0 0 0 0 0,0 0 0 0 0,0 0 0 0 0,0 0 0 0 0,0-1 0 0 0,1 1 0 0 0,-1 0 0 0 0,0 0 0 0 0,0 0 0 0 0,1 0 0 0 0,-1 0 0 0 0,0 0 0 0 0,1 0 0 0 0,0 1 0 0 0,1 1 0 0 0,0 2 0 0 0,1-1 0 0 0,-1 1 0 0 0,1 0 0 0 0,0-1 0 0 0,1 1 0 0 0,-1-1 0 0 0,1 0 0 0 0,7 6 0 0 0,3 1 0 0 0,21 13 0 0 0,-27-19 0 0 0,1 0 0 0 0,-1 1 0 0 0,0 0 0 0 0,0 0 0 0 0,-1 0 0 0 0,0 1 0 0 0,0 1 0 0 0,9 11 0 0 0,-14-15 0 0 0,0 1 0 0 0,0-1 0 0 0,0 0 0 0 0,0 1 0 0 0,0 0 0 0 0,-1-1 0 0 0,0 1 0 0 0,0 0 0 0 0,0 0 0 0 0,-1 0 0 0 0,0 0 0 0 0,0 5 0 0 0,-1-3 0 0 0,0 0 0 0 0,0 0 0 0 0,-1-1 0 0 0,0 1 0 0 0,0 0 0 0 0,0-1 0 0 0,-6 11 0 0 0,-5 3 0 0 0,-1 0 0 0 0,0-1 0 0 0,-32 33 0 0 0,35-41 0 0 0,7-7 0 0 0,-1 1 0 0 0,1 0 0 0 0,0 0 0 0 0,0 0 0 0 0,1 1 0 0 0,-1-1 0 0 0,1 1 0 0 0,0 0 0 0 0,1-1 0 0 0,-3 8 0 0 0,5 0 0 0 0,3-10 0 0 0,-2-3 0 0 0,0 2 0 0 0,-1-1 0 0 0,0 0 0 0 0,1-1 0 0 0,-1 1 0 0 0,1 0 0 0 0,-1-1 0 0 0,1 1 0 0 0,-1 0 0 0 0,1-1 0 0 0,-1 1 0 0 0,1-1 0 0 0,0 1 0 0 0,-1-1 0 0 0,1 0 0 0 0,0 1 0 0 0,-1-1 0 0 0,1 0 0 0 0,0 1 0 0 0,1-1 0 0 0,0 2 0 0 0,0-1 0 0 0,1 0 0 0 0,-1 0 0 0 0,1 0 0 0 0,0 0 0 0 0,-1-1 0 0 0,1 1 0 0 0,0-1 0 0 0,4 1 0 0 0,35-3 0 0 0,-40 2 0 0 0,-1 0-46 0 0,0 0-1 0 0,1 0 0 0 0,-1 0 1 0 0,0 0-1 0 0,0-1 1 0 0,1 1-1 0 0,-1 0 1 0 0,0-1-1 0 0,0 1 1 0 0,1-1-1 0 0,-1 1 0 0 0,0-1 1 0 0,0 1-1 0 0,0-1 1 0 0,0 0-1 0 0,0 0 1 0 0,0 0-1 0 0,0 1 1 0 0,0-1-1 0 0,0 0 0 0 0,0 0 1 0 0,-1 0-1 0 0,2-2 1 0 0,1-1-221 0 0,-2 2-181 0 0,1-1 0 0 0,-1 0 0 0 0,1 1 0 0 0,-1-1 0 0 0,0 0 0 0 0,0 0-1 0 0,-1 0 1 0 0,1 0 0 0 0,-1 0 0 0 0,1 0 0 0 0,-1 0 0 0 0,0 0 0 0 0,0-4 0 0 0,-1-9-1599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6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9351 0 0,'0'0'886'0'0,"2"-1"-21"0"0,25-8-445 0 0,-23 8-286 0 0,-1 1 1 0 0,0-1-1 0 0,1 1 0 0 0,-1-1 1 0 0,1 1-1 0 0,-1 0 0 0 0,1 0 1 0 0,-1 1-1 0 0,1-1 1 0 0,-1 1-1 0 0,1 0 0 0 0,-1-1 1 0 0,0 2-1 0 0,1-1 0 0 0,-1 0 1 0 0,0 1-1 0 0,0-1 1 0 0,0 1-1 0 0,0 0 0 0 0,0 0 1 0 0,0 0-1 0 0,4 4 0 0 0,-3-1 115 0 0,1 0-1 0 0,-1 0 0 0 0,0 0 0 0 0,0 0 1 0 0,-1 0-1 0 0,0 1 0 0 0,0 0 0 0 0,0 0 0 0 0,0 0 1 0 0,-1 0-1 0 0,3 10 0 0 0,-2-4-248 0 0,1-1 0 0 0,1 0 0 0 0,0 0 0 0 0,0 0 0 0 0,12 17 0 0 0,-16-26 0 0 0,0 0 0 0 0,1-1 0 0 0,-1 1 0 0 0,1 0 0 0 0,-1 0 0 0 0,1 0 0 0 0,-1-1 0 0 0,1 1 0 0 0,0-1 0 0 0,0 1 0 0 0,0-1 0 0 0,0 0 0 0 0,0 0 0 0 0,0 0 0 0 0,0 0 0 0 0,0 0 0 0 0,0 0 0 0 0,1-1 0 0 0,2 2 0 0 0,-3-1 0 0 0,13-1 0 0 0,-13 0-105 0 0,0-1 1 0 0,0 1-1 0 0,-1 0 1 0 0,1-1-1 0 0,0 0 0 0 0,0 0 1 0 0,0 1-1 0 0,-1-1 1 0 0,1 0-1 0 0,-1 0 0 0 0,1 0 1 0 0,1-2-1 0 0,-2 2-611 0 0,2-8-2809 0 0,-1 0 1493 0 0,0 0-15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6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5 15663 0 0,'0'0'356'0'0,"0"0"50"0"0,0 0 20 0 0,0 0-42 0 0,-11-9 1050 0 0,10 8-1197 0 0,0 1 1 0 0,1-1-1 0 0,-1 1 1 0 0,0-1-1 0 0,1 1 1 0 0,-1-1 0 0 0,0 1-1 0 0,0 0 1 0 0,1 0-1 0 0,-1-1 1 0 0,0 1-1 0 0,0 0 1 0 0,0 0 0 0 0,1 0-1 0 0,-1 0 1 0 0,0 0-1 0 0,0 0 1 0 0,0 0-1 0 0,1 0 1 0 0,-1 0 0 0 0,0 0-1 0 0,0 0 1 0 0,0 1-1 0 0,1-1 1 0 0,-1 0-1 0 0,0 0 1 0 0,0 1 0 0 0,1-1-1 0 0,-1 1 1 0 0,0-1-1 0 0,0 1 1 0 0,-8 10-22 0 0,-49 83 214 0 0,24-40-81 0 0,-46 95 0 0 0,79-146-429 0 0,-1 1 1 0 0,1-1-1 0 0,0 1 1 0 0,0 0-1 0 0,0-1 0 0 0,0 1 1 0 0,1 0-1 0 0,0 0 0 0 0,-1-1 1 0 0,2 9-1 0 0,-1-11-428 0 0,1 0-72 0 0,1 0 378 0 0,-1-1 0 0 0,0 1 0 0 0,0-1 0 0 0,0 1 0 0 0,1-1 0 0 0,-1 0 0 0 0,0 0 0 0 0,0 1 0 0 0,1-1 0 0 0,-1 0 0 0 0,0 0 1 0 0,1 0-1 0 0,-1 0 0 0 0,0-1 0 0 0,0 1 0 0 0,1 0 0 0 0,-1 0 0 0 0,0-1 0 0 0,0 1 0 0 0,2-2 0 0 0,10-4-7649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6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2 0-136 0 0,2 0 180 0 0,1 1-1 0 0,-1 0 0 0 0,1 1 1 0 0,-1-1-1 0 0,0 1 1 0 0,7 3-1 0 0,15 5 1173 0 0,2-3-648 0 0,11 3 85 0 0,-37-9-565 0 0,-2-1-66 0 0,4 9-290 0 0,-4-8-153 0 0,1-1 1 0 0,-1 1 0 0 0,1 0 0 0 0,-1 0 0 0 0,1 0 0 0 0,-1-1 0 0 0,0 1 0 0 0,0 0 0 0 0,1 0 0 0 0,-1 0-1 0 0,0 0 1 0 0,0 0 0 0 0,0 1 0 0 0,0 1 15 0 0,-1 0 0 0 0,1-1-1 0 0,-1 1 1 0 0,0-1 0 0 0,0 1-1 0 0,0-1 1 0 0,0 1 0 0 0,-1-1 0 0 0,1 0-1 0 0,0 1 1 0 0,-3 1 0 0 0,-24 25 394 0 0,8-9-78 0 0,9-8-442 0 0,1 1 0 0 0,0 0 0 0 0,-11 22 0 0 0,20-33 560 0 0,1-2 50 0 0,0 2-58 0 0,0-2-447 0 0,0 1 0 0 0,0-1 0 0 0,0 0 1 0 0,0 1-1 0 0,1-1 0 0 0,-1 1 0 0 0,0-1 1 0 0,0 1-1 0 0,0-1 0 0 0,0 1 0 0 0,1-1 1 0 0,-1 0-1 0 0,0 1 0 0 0,0-1 0 0 0,1 1 0 0 0,-1-1 1 0 0,0 0-1 0 0,1 1 0 0 0,-1-1 0 0 0,0 0 1 0 0,1 1-1 0 0,-1-1 0 0 0,1 0 0 0 0,-1 0 1 0 0,0 1-1 0 0,1-1 0 0 0,-1 0 0 0 0,1 0 1 0 0,-1 0-1 0 0,1 0 0 0 0,-1 0 0 0 0,1 0 1 0 0,-1 1-1 0 0,1-1 0 0 0,-1 0 0 0 0,1 0 0 0 0,-1 0 1 0 0,1-1-1 0 0,0 1 0 0 0,0 0-40 0 0,5 0-111 0 0,0 1 0 0 0,0-2 0 0 0,0 1 0 0 0,1-1 0 0 0,-1 0 0 0 0,0 0 0 0 0,0-1-1 0 0,8-3 1 0 0,3-2-794 0 0,25-14-1 0 0,-38 19 457 0 0,1-1 0 0 0,-1 0 0 0 0,0 0 0 0 0,0 0 0 0 0,0-1 0 0 0,-1 1 0 0 0,6-7 0 0 0,3-13-1551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6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1191 0 0,'0'0'480'0'0,"0"0"67"0"0,0 0 31 0 0,0 0-56 0 0,0 0-269 0 0,0 0 138 0 0,2-1 97 0 0,1 0-305 0 0,1 0 1 0 0,0 0 0 0 0,0 1-1 0 0,0-1 1 0 0,0 1-1 0 0,0 0 1 0 0,0 0-1 0 0,0 1 1 0 0,4 0-1 0 0,14 0 539 0 0,72 3-369 0 0,55-3-98 0 0,-128-4-255 0 0,-13 3 72 0 0,-7 0 299 0 0,-1 0 117 0 0,0 0 21 0 0,2 1-66 0 0,-1-1-438 0 0,-1 0 0 0 0,1 0-1 0 0,0 1 1 0 0,-1-1 0 0 0,1 0 0 0 0,0 1 0 0 0,-1-1 0 0 0,1 0 0 0 0,0 1 0 0 0,-1-1 0 0 0,1 1 0 0 0,-1-1 0 0 0,1 1-1 0 0,-1-1 1 0 0,1 1 0 0 0,-1 0 0 0 0,0-1 0 0 0,1 1 0 0 0,-1 0 0 0 0,0-1 0 0 0,1 1 0 0 0,-1 0 0 0 0,0-1 0 0 0,0 1-1 0 0,1 0 1 0 0,-1-1 0 0 0,0 1 0 0 0,0 0 0 0 0,0 0 0 0 0,0-1 0 0 0,0 1 0 0 0,0 0 0 0 0,0 0 0 0 0,0 2-7 0 0,-1 5 2 0 0,0 0 0 0 0,0 0 0 0 0,-1 0 0 0 0,0 1 0 0 0,0-2 0 0 0,-7 15 0 0 0,4-6 0 0 0,-7 20 0 0 0,1 1 0 0 0,-7 45 0 0 0,12-47 0 0 0,1 0 0 0 0,2 1 0 0 0,1-1 0 0 0,4 41 0 0 0,-2-73 0 0 0,1 0 0 0 0,-1 0 0 0 0,1 0 0 0 0,0 0 0 0 0,0 0 0 0 0,0 0 0 0 0,0 0 0 0 0,3 5 0 0 0,-4-8 0 0 0,1 0 0 0 0,-1 0 0 0 0,0 1 0 0 0,0-1 0 0 0,0 0 0 0 0,0 0 0 0 0,0 1 0 0 0,0-1 0 0 0,0 0 0 0 0,0 0 0 0 0,0 0 0 0 0,0 1 0 0 0,0-1 0 0 0,0 0 0 0 0,0 0 0 0 0,0 1 0 0 0,0-1 0 0 0,0 0 0 0 0,0 0 0 0 0,0 1 0 0 0,0-1 0 0 0,0 0 0 0 0,0 0 0 0 0,-1 0 0 0 0,1 1 0 0 0,0-1 0 0 0,0 0 0 0 0,0 0 0 0 0,0 0 0 0 0,0 1 0 0 0,-1-1 0 0 0,1 0 0 0 0,0 0 0 0 0,0 0 0 0 0,0 0 0 0 0,0 0 0 0 0,-1 1 0 0 0,1-1 0 0 0,0 0 0 0 0,0 0 0 0 0,-1 0 0 0 0,1 0 0 0 0,0 0 0 0 0,0 0 0 0 0,0 0 0 0 0,-1 0 0 0 0,1 0 0 0 0,-1 0 0 0 0,-14 2 0 0 0,11-2 0 0 0,-6 2-294 0 0,-2-1 0 0 0,-11-1 0 0 0,1 1-208 0 0,-1 0-73 0 0,9 1 334 0 0,1-2 0 0 0,0 1 0 0 0,-15-3 0 0 0,27 2 73 0 0,1 0 1 0 0,-1 0-1 0 0,1 0 0 0 0,-1 0 0 0 0,1 0 0 0 0,0-1 0 0 0,-1 1 0 0 0,1 0 0 0 0,-1 0 0 0 0,1 0 0 0 0,-1-1 0 0 0,1 1 0 0 0,0 0 0 0 0,-1 0 0 0 0,1-1 0 0 0,0 1 0 0 0,-1 0 0 0 0,1-1 0 0 0,0 1 0 0 0,-1-1 0 0 0,1 1 0 0 0,0 0 0 0 0,0-1 0 0 0,-1 1 1 0 0,1-1-1 0 0,0 1 0 0 0,0 0 0 0 0,0-1 0 0 0,0 1 0 0 0,0-1 0 0 0,-1 0 0 0 0,2-7-1367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6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21191 0 0,'0'0'480'0'0,"0"0"67"0"0,7-4 553 0 0,20-9-114 0 0,1 2 1 0 0,0 0 0 0 0,38-8-1 0 0,-45 14-651 0 0,57-11-383 0 0,-76 15-289 0 0,-2 1-138 0 0,0 0-1125 0 0,0 0-4590 0 0,0 0-1968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7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7503 0 0,'0'0'399'0'0,"0"0"60"0"0,1 0 21 0 0,5 4-120 0 0,-1-1 1 0 0,1 1 0 0 0,1-2 0 0 0,-1 1-1 0 0,0-1 1 0 0,1 0 0 0 0,-1 0 0 0 0,1-1-1 0 0,-1 0 1 0 0,1 0 0 0 0,0 0 0 0 0,0-1-1 0 0,12-1 1 0 0,-6-1 385 0 0,-1 0 0 0 0,1-1 0 0 0,14-5 0 0 0,-19 5-1259 0 0,-1 0-1 0 0,1-1 1 0 0,9-6 0 0 0,-4 1-510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7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34 15663 0 0,'0'0'356'0'0,"0"0"50"0"0,0 0 20 0 0,0 0-42 0 0,1-1-250 0 0,0 0-92 0 0,0 0 0 0 0,0 0 0 0 0,0 0 1 0 0,0 0-1 0 0,-1 0 0 0 0,1 0 1 0 0,0 0-1 0 0,-1 0 0 0 0,1 0 0 0 0,0-1 1 0 0,-1 1-1 0 0,0 0 0 0 0,1 0 0 0 0,-1-1 1 0 0,0 1-1 0 0,1 0 0 0 0,-1-2 1 0 0,1-6 1222 0 0,-22 70 1821 0 0,-22 96 0 0 0,37-132-2676 0 0,0 1-1 0 0,-2-2 1 0 0,-1 1-1 0 0,-15 26 1 0 0,24-50-410 0 0,0 0 0 0 0,-1 0 0 0 0,1 0 0 0 0,-1 0 0 0 0,1 0 0 0 0,-1 0 0 0 0,1 0 0 0 0,-1-1 0 0 0,1 1 0 0 0,-1 0 0 0 0,0 0 0 0 0,0-1 0 0 0,1 1 0 0 0,-1 0 0 0 0,0-1 0 0 0,0 1 0 0 0,0-1 0 0 0,0 1 0 0 0,0-1 0 0 0,0 1 0 0 0,-1-1 0 0 0,-2 2 0 0 0,-1 1 0 0 0,-1-1 0 0 0,1 1 0 0 0,-1-1 0 0 0,0 0 0 0 0,1-1 0 0 0,-1 0 0 0 0,0 1 0 0 0,0-2 0 0 0,0 1 0 0 0,0-1 0 0 0,0 0 0 0 0,-8-1 0 0 0,5 0 0 0 0,0 0 0 0 0,0-1 0 0 0,0 0 0 0 0,0-1 0 0 0,0 0 0 0 0,1 0 0 0 0,-11-6 0 0 0,16 7 0 0 0,0 0 0 0 0,0 1 0 0 0,1-1 0 0 0,-1-1 0 0 0,1 1 0 0 0,-1 0 0 0 0,1 0 0 0 0,0-1 0 0 0,0 0 0 0 0,0 1 0 0 0,0-1 0 0 0,0 0 0 0 0,1 0 0 0 0,-1 0 0 0 0,1 0 0 0 0,-2-5 0 0 0,2 2 0 0 0,0 0 0 0 0,0 0 0 0 0,0 0 0 0 0,1 0 0 0 0,0 0 0 0 0,0-1 0 0 0,0 1 0 0 0,2-6 0 0 0,1-19 0 0 0,-3 25 0 0 0,1-1 0 0 0,-1 1 0 0 0,1 0 0 0 0,1-1 0 0 0,-1 1 0 0 0,1 0 0 0 0,0 0 0 0 0,4-8 0 0 0,10-12 2 0 0,1 0-1 0 0,24-28 1 0 0,-18 26 65 0 0,-19 23 69 0 0,24-27 1688 0 0,-28 31-1823 0 0,1 1-1 0 0,-1 0 1 0 0,0-1-1 0 0,1 1 1 0 0,-1-1-1 0 0,0 1 1 0 0,1 0 0 0 0,-1-1-1 0 0,1 1 1 0 0,-1 0-1 0 0,1-1 1 0 0,-1 1-1 0 0,1 0 1 0 0,-1 0-1 0 0,1-1 1 0 0,-1 1 0 0 0,1 0-1 0 0,-1 0 1 0 0,1 0-1 0 0,0 0 1 0 0,-1 0-1 0 0,1 0 1 0 0,-1 0-1 0 0,1 0 1 0 0,-1 0 0 0 0,1 0-1 0 0,-1 0 1 0 0,1 0-1 0 0,0 0 1 0 0,0 0-1 0 0,0 1-1 0 0,12-1 1 0 0,0 1 0 0 0,0 0 0 0 0,14 3 0 0 0,1 1 0 0 0,28 5 0 0 0,16 1 0 0 0,-42-8 0 0 0,-30-3-85 0 0,1 0 0 0 0,-1 0 0 0 0,1 0-1 0 0,-1 0 1 0 0,1 0 0 0 0,0 0 0 0 0,-1 0 0 0 0,1 0 0 0 0,-1 0 0 0 0,1 0 0 0 0,-1 0-1 0 0,1 0 1 0 0,0-1 0 0 0,-1 1 0 0 0,1 0 0 0 0,-1 0 0 0 0,1-1 0 0 0,-1 1-1 0 0,1 0 1 0 0,-1-1 0 0 0,1 1 0 0 0,-1 0 0 0 0,0-1 0 0 0,1 1 0 0 0,-1-1-1 0 0,1 1 1 0 0,-1-1 0 0 0,0 1 0 0 0,0-1 0 0 0,1 1 0 0 0,-1-1 0 0 0,0 1-1 0 0,0-1 1 0 0,1 1 0 0 0,-1-1 0 0 0,0 1 0 0 0,0-1 0 0 0,0 0 0 0 0,0 1-1 0 0,0-1 1 0 0,0 1 0 0 0,0-1 0 0 0,0 0 0 0 0,0 0 0 0 0,0-1-287 0 0,0-4-1161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47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21191 0 0,'0'0'969'0'0,"0"0"-18"0"0,0-1-612 0 0,0 0-252 0 0,-1 1 0 0 0,1-1 1 0 0,0 0-1 0 0,0 1 0 0 0,0-1 1 0 0,0 0-1 0 0,0 0 1 0 0,0 1-1 0 0,0-1 0 0 0,0 0 1 0 0,0 0-1 0 0,1 1 0 0 0,-1-1 1 0 0,0 0-1 0 0,0 1 0 0 0,1-1 1 0 0,-1 0-1 0 0,0 1 0 0 0,1-1 1 0 0,-1 0-1 0 0,0 1 0 0 0,1-1 1 0 0,-1 1-1 0 0,1-1 0 0 0,-1 1 1 0 0,1-1-1 0 0,0 1 0 0 0,-1-1 1 0 0,1 1-1 0 0,1-1 0 0 0,18-6 3255 0 0,-17 7-3202 0 0,12-2-140 0 0,0 0 0 0 0,0 1 0 0 0,0 1 0 0 0,19 1 0 0 0,60 14 0 0 0,-26 5 953 0 0,-60-15-120 0 0,-6-3-712 0 0,4 6 28 0 0,-5-6-148 0 0,-1 0 0 0 0,0 0 0 0 0,0 0 0 0 0,0-1 0 0 0,0 1-1 0 0,-1 0 1 0 0,1 0 0 0 0,0 0 0 0 0,-1 0 0 0 0,1-1 0 0 0,-1 1 0 0 0,1 0 0 0 0,-1 0 0 0 0,0-1 0 0 0,0 1 0 0 0,0-1-1 0 0,0 1 1 0 0,0-1 0 0 0,0 1 0 0 0,0-1 0 0 0,-2 2 0 0 0,-3 3-2 0 0,-1 1-1 0 0,-13 9 1 0 0,4-5 1 0 0,-27 12 0 0 0,31-17 0 0 0,0 1 0 0 0,0 0 0 0 0,1 0 0 0 0,-21 18 0 0 0,31-24 0 0 0,0 0 0 0 0,-1 1 0 0 0,1-1 0 0 0,0 0 0 0 0,0 0 0 0 0,0 1 0 0 0,0-1 0 0 0,1 1 0 0 0,-1-1 0 0 0,0 1 0 0 0,1-1 0 0 0,-1 1 0 0 0,0-1 0 0 0,1 1 0 0 0,0 0 0 0 0,-1-1 0 0 0,1 1 0 0 0,0-1 0 0 0,0 1 0 0 0,0 0 0 0 0,0-1 0 0 0,0 1 0 0 0,1 2 0 0 0,0-2 0 0 0,0 0 0 0 0,-1-1 0 0 0,1 1 0 0 0,1 0 0 0 0,-1-1 0 0 0,0 1 0 0 0,0 0 0 0 0,1-1 0 0 0,-1 0 0 0 0,0 1 0 0 0,1-1 0 0 0,0 0 0 0 0,-1 0 0 0 0,1 0 0 0 0,0 0 0 0 0,-1 0 0 0 0,1 0 0 0 0,0 0 0 0 0,3 1 0 0 0,8 2 0 0 0,0-1 0 0 0,1 0 0 0 0,0-1 0 0 0,-1 0 0 0 0,19 0 0 0 0,69-7 0 0 0,-76 3 0 0 0,-16 3-66 0 0,-7-1 15 0 0,0 0-1 0 0,-1 0 1 0 0,1 0-1 0 0,0 0 0 0 0,-1 0 1 0 0,1 0-1 0 0,-1 0 1 0 0,1-1-1 0 0,0 1 1 0 0,-1-1-1 0 0,1 1 0 0 0,-1-1 1 0 0,1 1-1 0 0,-1-1 1 0 0,0 0-1 0 0,1 0 0 0 0,-1 0 1 0 0,1 0-1 0 0,-1 0 1 0 0,0 0-1 0 0,0 0 1 0 0,2-2-1 0 0,11-16-2899 0 0,-12 16 1418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0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 17503 0 0,'0'0'399'0'0,"0"0"60"0"0,0 0 21 0 0,0 0-59 0 0,1 2-276 0 0,-1 7 273 0 0,0-1-1 0 0,0 1 1 0 0,-1 0 0 0 0,-3 14-1 0 0,-1 13 1314 0 0,0 21-1146 0 0,-3 0 0 0 0,-3-1 1 0 0,-31 102-1 0 0,-2-50 855 0 0,38-94-1190 0 0,-12 19 0 0 0,2-5-142 0 0,29-46-84 0 0,1-1 0 0 0,16-16 0 0 0,-23 30 152 0 0,-1 0 1 0 0,1 0-1 0 0,0 0 1 0 0,1 1-1 0 0,-1 0 0 0 0,1 0 1 0 0,9-3-1 0 0,23-12-1168 0 0,-38 19 1102 0 0,-1 0 0 0 0,1 0 0 0 0,-1 0 0 0 0,0 0 0 0 0,1 0 0 0 0,-1 0 0 0 0,1 0 0 0 0,-1 0 1 0 0,0 1-1 0 0,1-1 0 0 0,-1 0 0 0 0,0 1 0 0 0,3 1 0 0 0,-3-2-109 0 0,0 1 0 0 0,0 0-1 0 0,0 0 1 0 0,1-1 0 0 0,-1 1 0 0 0,0 0-1 0 0,-1 0 1 0 0,1 0 0 0 0,0 1 0 0 0,0-1 0 0 0,0 0-1 0 0,-1 0 1 0 0,1 0 0 0 0,0 0 0 0 0,-1 1-1 0 0,1-1 1 0 0,-1 0 0 0 0,0 1 0 0 0,1-1 0 0 0,-1 0-1 0 0,0 2 1 0 0,1 1-2 0 0,0 5 1 0 0,1-1 0 0 0,-2 1 0 0 0,1 0 0 0 0,-1-1 0 0 0,-1 1 0 0 0,0 9 0 0 0,-13 51 0 0 0,14-67 0 0 0,-7 15-11 0 0,3-10-42 0 0,4-6-284 0 0,0-1-138 0 0,0 0-33 0 0,0 0-140 0 0,0 0-572 0 0,0 0-253 0 0,-1-12-2041 0 0,0 10 3072 0 0,1-1-1 0 0,0 1 1 0 0,0-1 0 0 0,0 0 0 0 0,0 1 0 0 0,1-1 0 0 0,-1 1-1 0 0,0-1 1 0 0,2-2 0 0 0,6-22-2106 0 0,2-3-11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0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8 6447 0 0,'0'0'142'0'0,"0"0"22"0"0,0 0 13 0 0,0 0 55 0 0,0 0 181 0 0,0 0 78 0 0,0 0 18 0 0,0 0 3 0 0,0 0 0 0 0,0 0 0 0 0,0 0 0 0 0,-2-1 0 0 0,-36-13 3072 0 0,36 13-3072 0 0,2 1 0 0 0,0 0 0 0 0,0 0 0 0 0,0 0 0 0 0,0 0 0 0 0,0 0 0 0 0,0 0 0 0 0,0 0 0 0 0,0 0 0 0 0,0 0 0 0 0,0 0 0 0 0,13-1 80 0 0,17-3-633 0 0,-16 1 342 0 0,0 1 0 0 0,0 1-1 0 0,-1 0 1 0 0,1 1 0 0 0,0 1-1 0 0,16 2 1 0 0,-16-1-301 0 0,-10-2 0 0 0,-1 1 0 0 0,1-1 0 0 0,0 1 0 0 0,0 0 0 0 0,-1 0 0 0 0,1 1 0 0 0,-1-1 0 0 0,1 1 0 0 0,-1 0 0 0 0,6 3 0 0 0,-5-3 6 0 0,14 14 60 0 0,-18-15 25 0 0,1 0 0 0 0,-1 1 0 0 0,1-1-1 0 0,-1 0 1 0 0,0 1 0 0 0,0-1 0 0 0,1 0 0 0 0,-1 1-1 0 0,0-1 1 0 0,0 0 0 0 0,0 1 0 0 0,0-1 0 0 0,-1 0 0 0 0,1 1-1 0 0,-1 1 1 0 0,1 4 267 0 0,-1-3-334 0 0,1 0-1 0 0,-1 1 1 0 0,0-1 0 0 0,0 0 0 0 0,-1 0 0 0 0,-3 8 0 0 0,-2 8-26 0 0,0 2 2 0 0,4-12 0 0 0,0-1 0 0 0,1 0 0 0 0,0 1 0 0 0,-1 15 0 0 0,4 66 0 0 0,3 0 0 0 0,5-1 0 0 0,27 121 0 0 0,17-28 0 0 0,-9-35 0 0 0,-30-73 0 0 0,-13-70 0 0 0,1 14 0 0 0,-11 13 0 0 0,3-14 0 0 0,3-14 0 0 0,-1-1 0 0 0,-5 6 72 0 0,5-7 8 0 0,0-1 0 0 0,0 1 1 0 0,0-1-1 0 0,1 0 0 0 0,-1 0 0 0 0,-1 0 0 0 0,1-1 0 0 0,0 1 0 0 0,0-1 1 0 0,0 0-1 0 0,0 0 0 0 0,-6-1 0 0 0,2 0 76 0 0,1-1-1 0 0,-1 0 1 0 0,1 0 0 0 0,-1 0-1 0 0,-10-6 1 0 0,8 3-156 0 0,3 1-64 0 0,6 3-273 0 0,-1 0-138 0 0,2 1 214 0 0,-1-1 0 0 0,1 1 1 0 0,-1 0-1 0 0,0-1 0 0 0,1 1 0 0 0,-1-1 0 0 0,1 0 1 0 0,0 1-1 0 0,-1-1 0 0 0,1 1 0 0 0,-1-1 0 0 0,1 0 0 0 0,0 1 1 0 0,-1-1-1 0 0,1 0 0 0 0,0 1 0 0 0,0-1 0 0 0,0 0 1 0 0,-1 1-1 0 0,1-1 0 0 0,0 0 0 0 0,0 0 0 0 0,0 1 1 0 0,0-1-1 0 0,0-1 0 0 0,0-1-1786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1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5 15663 0 0,'0'0'356'0'0,"0"0"50"0"0,-5 0-226 0 0,2 1 685 0 0,4-1 4568 0 0,65-16-4448 0 0,31-4 678 0 0,-2 1-2476 0 0,-93 18-141 0 0,-2 1-920 0 0,0 0-3643 0 0,0 0-1565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1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719'0'0,"0"0"-20"0"0,0 2-449 0 0,4 8-147 0 0,-3-8 46 0 0,0-1 1 0 0,0 1-1 0 0,1 0 0 0 0,-1-1 1 0 0,1 1-1 0 0,0-1 0 0 0,-1 1 1 0 0,1-1-1 0 0,0 0 1 0 0,0 0-1 0 0,0 0 0 0 0,0 0 1 0 0,0 0-1 0 0,0 0 0 0 0,0 0 1 0 0,0-1-1 0 0,3 1 0 0 0,-4 0-10 0 0,6 1 316 0 0,-4-1-228 0 0,0 0-1 0 0,1-1 1 0 0,-1 1-1 0 0,0-1 0 0 0,1 1 1 0 0,-1-1-1 0 0,0 0 1 0 0,1 0-1 0 0,-1-1 1 0 0,1 1-1 0 0,3-2 1 0 0,-4 2-390 0 0,0-1 1 0 0,0 1 0 0 0,1-1-1 0 0,-1 0 1 0 0,0-1 0 0 0,0 1-1 0 0,5-3 1 0 0,2-3-350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2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87 11975 0 0,'0'0'267'0'0,"0"0"42"0"0,0 0 17 0 0,0 0-28 0 0,0 0-58 0 0,0 0 491 0 0,0 0 238 0 0,0 0 45 0 0,7-10 1664 0 0,-2 0-1482 0 0,0 0 0 0 0,1 1 0 0 0,11-16 0 0 0,0 8 836 0 0,-16 16-1645 0 0,-1 1 101 0 0,0 0 21 0 0,0 0-66 0 0,1 7-299 0 0,1 15-123 0 0,-4 15-21 0 0,-2-1 0 0 0,-13 57 0 0 0,11-63 0 0 0,-4-1 0 0 0,8-25 0 0 0,0 1 0 0 0,1-1 0 0 0,-1 1 0 0 0,1-1 0 0 0,0 1 0 0 0,-1 9 0 0 0,3-13 0 0 0,-1 0 0 0 0,0 0 0 0 0,0 0 0 0 0,0 0 0 0 0,0 0 0 0 0,0 0 0 0 0,0 0 0 0 0,0 0 0 0 0,0 0 0 0 0,0 0 0 0 0,0 0 0 0 0,-1-1 0 0 0,1 1 0 0 0,0 0 0 0 0,-1 0 0 0 0,1 0 0 0 0,-1 0 0 0 0,1 0 0 0 0,-1 0 0 0 0,0 0 0 0 0,-9 14 0 0 0,8-7 0 0 0,1-1 0 0 0,-6-5 0 0 0,-1-3 0 0 0,-1-1 0 0 0,1 1 0 0 0,0-2 0 0 0,0 1 0 0 0,0-1 0 0 0,-8-4 0 0 0,0 1 0 0 0,7 2 0 0 0,0 0 0 0 0,1 0 0 0 0,-1-1 0 0 0,1 0 0 0 0,0-1 0 0 0,-9-7 0 0 0,7 5 0 0 0,6 6 0 0 0,0-1 0 0 0,1 0 0 0 0,-1 0 0 0 0,1 0 0 0 0,0 0 0 0 0,0-1 0 0 0,0 1 0 0 0,0-1 0 0 0,1 1 0 0 0,-1-1 0 0 0,-1-5 0 0 0,2 4 42 0 0,1 0 1 0 0,0 0-1 0 0,1-1 0 0 0,-1 1 1 0 0,1-1-1 0 0,0 1 0 0 0,1 0 0 0 0,-1-1 1 0 0,1 1-1 0 0,0 0 0 0 0,0-1 1 0 0,1 1-1 0 0,1-6 0 0 0,0 5 43 0 0,1-1 0 0 0,-1 1-1 0 0,1 0 1 0 0,0 0 0 0 0,0 1 0 0 0,1-1 0 0 0,-1 1-1 0 0,1 0 1 0 0,8-7 0 0 0,-3 3 147 0 0,-8 7-205 0 0,1 0 0 0 0,-1-1 0 0 0,1 1 0 0 0,-1 0-1 0 0,1 1 1 0 0,0-1 0 0 0,0 0 0 0 0,0 1 0 0 0,0-1 0 0 0,0 1 0 0 0,1 0-1 0 0,-1 0 1 0 0,4 0 0 0 0,-1-1-30 0 0,-1 1-37 0 0,1 0 0 0 0,0 0 0 0 0,-1 0 1 0 0,1 0-1 0 0,0 1 0 0 0,-1 0 0 0 0,1 0 0 0 0,0 1 1 0 0,10 2-1 0 0,2 0-581 0 0,0-1 1 0 0,23-1-1 0 0,-29-1 996 0 0,0-2-1 0 0,0 1 1 0 0,0-2-1 0 0,-1 1 1 0 0,18-7-1 0 0,-26 7-531 0 0,-1 1-1 0 0,1-1 1 0 0,0 0-1 0 0,-1 1 1 0 0,1-1-1 0 0,-1 0 1 0 0,5-5-1 0 0,-6 6 50 0 0,0 0-404 0 0,-1 0 392 0 0,0 0 1 0 0,1 0-1 0 0,-1 1 0 0 0,0-1 1 0 0,0 0-1 0 0,0 0 0 0 0,0 0 1 0 0,0 0-1 0 0,-1 1 0 0 0,1-1 1 0 0,0 0-1 0 0,0 0 0 0 0,-1 0 0 0 0,1 1 1 0 0,-1-2-1 0 0,-1-5-6783 0 0,1 6-1255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2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719'0'0,"0"0"-20"0"0,0 0-238 0 0,0 0 656 0 0,0 0 335 0 0,0 0 70 0 0,0 0-125 0 0,0 0-575 0 0,0 0-248 0 0,0 0-50 0 0,0 0-11 0 0,0 0-1 0 0,0 0 0 0 0,0 0 0 0 0,0 0-68 0 0,9 0-272 0 0,19 0-172 0 0,-5-1 0 0 0,1 2 0 0 0,24 4 0 0 0,-46-5 18 0 0,-1 0 0 0 0,1 0 0 0 0,0 0 0 0 0,0 1-1 0 0,-1-1 1 0 0,1 0 0 0 0,0 1 0 0 0,-1 0 0 0 0,1-1 0 0 0,-1 1 0 0 0,3 1 0 0 0,0 1 210 0 0,-3-3 260 0 0,-1 0 21 0 0,3 15-181 0 0,-3-13-315 0 0,1-1 1 0 0,-1 0-1 0 0,0 0 0 0 0,0 0 1 0 0,1 1-1 0 0,-1-1 0 0 0,0 0 1 0 0,0 0-1 0 0,0 1 0 0 0,0-1 1 0 0,0 0-1 0 0,-1 0 0 0 0,1 0 1 0 0,0 1-1 0 0,-1-1 0 0 0,1 0 1 0 0,0 0-1 0 0,-1 0 0 0 0,0 0 1 0 0,0 2-1 0 0,-4 4 156 0 0,0 0 0 0 0,-1 1 0 0 0,0-2 0 0 0,0 1 0 0 0,-10 7 0 0 0,6-5 85 0 0,1 1 1 0 0,-1-1-1 0 0,-12 19 1 0 0,18-20-303 0 0,3-8-30 0 0,1 1 0 0 0,0 0 0 0 0,0 0-1 0 0,-1 0 1 0 0,1 0 0 0 0,0 0 0 0 0,0-1 0 0 0,0 1 0 0 0,0 0 0 0 0,0 0-1 0 0,0 0 1 0 0,0 0 0 0 0,1 0 0 0 0,-1 0 0 0 0,0-1 0 0 0,0 1 0 0 0,1 0-1 0 0,-1 0 1 0 0,0 0 0 0 0,1-1 0 0 0,0 2 0 0 0,9 11 747 0 0,-10-13-662 0 0,2 1 38 0 0,-1 0-1 0 0,1 1 1 0 0,0-1 0 0 0,0 0-1 0 0,-1-1 1 0 0,1 1-1 0 0,0 0 1 0 0,0 0-1 0 0,0-1 1 0 0,0 1-1 0 0,0-1 1 0 0,0 0-1 0 0,3 1 1 0 0,26-1 426 0 0,-28-1-459 0 0,15-1-413 0 0,-1 0-1 0 0,0-2 1 0 0,0 0 0 0 0,-1-1-1 0 0,17-7 1 0 0,-31 11-111 0 0,-2 1 0 0 0,0 0-68 0 0,0 0-285 0 0,0 0-126 0 0,0 0-29 0 0,0 0-4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3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16 10135 0 0,'0'0'231'0'0,"0"0"29"0"0,0 0 19 0 0,-4-4 797 0 0,4 2 5749 0 0,2-3-6433 0 0,1 1 1 0 0,0 0 0 0 0,0 0-1 0 0,1 0 1 0 0,-1 1-1 0 0,1-1 1 0 0,0 1 0 0 0,0 0-1 0 0,0 0 1 0 0,1 0-1 0 0,-1 0 1 0 0,0 1 0 0 0,1 0-1 0 0,0 0 1 0 0,0 0-1 0 0,-1 0 1 0 0,1 1 0 0 0,0 0-1 0 0,0 0 1 0 0,0 0 0 0 0,7 0-1 0 0,10 1-62 0 0,-1 0 0 0 0,22 4 1 0 0,25 1 882 0 0,282-25-1197 0 0,-342 19-16 0 0,96-18 0 0 0,-104 19-51 0 0,0 0 1 0 0,1 0-1 0 0,-1 0 0 0 0,0 0 1 0 0,1 0-1 0 0,-1 0 0 0 0,0 0 1 0 0,1 0-1 0 0,-1 0 0 0 0,0 0 1 0 0,1-1-1 0 0,-1 1 0 0 0,0 0 1 0 0,1 0-1 0 0,-1 0 0 0 0,0-1 1 0 0,0 1-1 0 0,1 0 0 0 0,-1 0 1 0 0,0-1-1 0 0,0 1 0 0 0,1 0 1 0 0,-1 0-1 0 0,0-1 0 0 0,0 1 1 0 0,0 0-1 0 0,0-1 0 0 0,1 1 1 0 0,-1 0-1 0 0,0-1 0 0 0,0 1 1 0 0,0 0-1 0 0,0-1 0 0 0,0 1 1 0 0,0 0-1 0 0,0-1 0 0 0,0 1 1 0 0,0 0-1 0 0,0-1 0 0 0,0 1 1 0 0,0 0-1 0 0,0-1 0 0 0,0 1 1 0 0,0 0-1 0 0,-1-1 0 0 0,1 1 1 0 0,0 0-1 0 0,0-1 0 0 0,0 1 1 0 0,0 0-1 0 0,-1 0 0 0 0,1-1 1 0 0,0 1-1 0 0,0 0 0 0 0,-1 0 1 0 0,1-1-1 0 0,0 1 0 0 0,0 0 1 0 0,-1 0-1 0 0,1-1 0 0 0,0 1 1 0 0,-1 0-1 0 0,-5-5-9501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4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9 11975 0 0,'0'0'267'0'0,"0"0"42"0"0,0 0 17 0 0,0 0-28 0 0,0 0-58 0 0,0 0 491 0 0,-6-6 2274 0 0,4 6-2496 0 0,0 0-1 0 0,0 0 0 0 0,0 1 1 0 0,0-1-1 0 0,0 0 0 0 0,0 1 1 0 0,0-1-1 0 0,0 1 1 0 0,1-1-1 0 0,-1 1 0 0 0,-3 1 1 0 0,-22 14 906 0 0,20-12-619 0 0,-15 11 1339 0 0,32-20-2009 0 0,0 0 0 0 0,19-6 1 0 0,4-2 951 0 0,-21 8-1002 0 0,1 0 0 0 0,0 0 0 0 0,0 1 0 0 0,0 1 0 0 0,0 0 0 0 0,0 1 0 0 0,18-1 0 0 0,-19 5-76 0 0,-3 2 0 0 0,-8-3 5 0 0,0 0 0 0 0,0 1 0 0 0,-1-1 0 0 0,1 0 1 0 0,0 1-1 0 0,-1-1 0 0 0,1 0 0 0 0,-1 1 0 0 0,0-1 0 0 0,1 1 0 0 0,-1-1 0 0 0,0 1 0 0 0,0-1 0 0 0,0 1 1 0 0,0-1-1 0 0,0 3 0 0 0,-5 26 271 0 0,4-25-196 0 0,0 4 118 0 0,-2 0 1 0 0,1 0 0 0 0,-1 0-1 0 0,0-1 1 0 0,-1 1 0 0 0,0-1-1 0 0,-6 11 1 0 0,-6 6-185 0 0,-6 9-13 0 0,-28 35 0 0 0,-99 83-1 0 0,131-135 0 0 0,-4 0 0 0 0,22-17 0 0 0,0 0 0 0 0,0 0 0 0 0,0 1 0 0 0,0-1 0 0 0,0 0 0 0 0,0 0 0 0 0,-1 0 0 0 0,1 0 0 0 0,0 0 0 0 0,0 0 0 0 0,0 0 0 0 0,0 0 0 0 0,0 0 0 0 0,-1 1 0 0 0,1-1 0 0 0,0 0 0 0 0,0 0 0 0 0,0 0 0 0 0,0 0 0 0 0,-1 0 0 0 0,1 0 0 0 0,0 0 0 0 0,0 0 0 0 0,0 0 0 0 0,0 0 0 0 0,-1 0 0 0 0,1 0 0 0 0,0-1 0 0 0,0 1 0 0 0,0 0 0 0 0,0 0 0 0 0,-1 0 0 0 0,1 0 0 0 0,0 0 0 0 0,0 0 0 0 0,0 0 0 0 0,0 0 0 0 0,0 0 0 0 0,0 0 0 0 0,-1-1 0 0 0,1 1 0 0 0,0 0 0 0 0,0 0 0 0 0,0 0 0 0 0,0 0 0 0 0,0 0 0 0 0,0-1 0 0 0,0 1 0 0 0,0 0 0 0 0,0 0 0 0 0,0 0 0 0 0,0 0 0 0 0,-1-1 0 0 0,1 1 0 0 0,0 0 0 0 0,0 0 0 0 0,1-7 0 0 0,-1 0 0 0 0,1 0 0 0 0,1 1 0 0 0,-1-1 0 0 0,1 0 0 0 0,0 1 0 0 0,1-1 0 0 0,0 1 0 0 0,0 0 0 0 0,0 0 0 0 0,8-11 0 0 0,-4 8 0 0 0,0 1 0 0 0,0 1 0 0 0,0-1 0 0 0,1 1 0 0 0,0 0 0 0 0,14-8 0 0 0,-20 14 0 0 0,-1 0 0 0 0,1 0 0 0 0,0 0 0 0 0,0 0 0 0 0,-1 0 0 0 0,1 0 0 0 0,0 1 0 0 0,0-1 0 0 0,0 1 0 0 0,0-1 0 0 0,0 1 0 0 0,0 0 0 0 0,0 0 0 0 0,0 0 0 0 0,0 0 0 0 0,0 0 0 0 0,0 0 0 0 0,0 0 0 0 0,0 1 0 0 0,0-1 0 0 0,0 1 0 0 0,0 0 0 0 0,0-1 0 0 0,0 1 0 0 0,2 1 0 0 0,2 2 0 0 0,-1 1 0 0 0,1-1 0 0 0,-1 1 0 0 0,0 0 0 0 0,8 12 0 0 0,4 3 0 0 0,-9-12 0 0 0,-1 0 0 0 0,-1 0 0 0 0,1 1 0 0 0,5 12 0 0 0,-10-16 0 0 0,-1-3 0 0 0,0-1 0 0 0,0 0 0 0 0,-1 1 0 0 0,1-1 0 0 0,0 0 0 0 0,1 1 0 0 0,-1-1 0 0 0,0 0 0 0 0,0 0 0 0 0,0 0 0 0 0,1 0 0 0 0,-1 0 0 0 0,0 0 0 0 0,3 1 0 0 0,4 5 0 0 0,-6-5 0 0 0,0 0 0 0 0,0 0 0 0 0,0 0 0 0 0,0-1 0 0 0,0 1 0 0 0,1-1 0 0 0,-1 0 0 0 0,1 1 0 0 0,-1-1 0 0 0,5 1 0 0 0,-3 0 0 0 0,20 1 0 0 0,-22-3 0 0 0,-1 1 0 0 0,0-1 0 0 0,0 0 0 0 0,0 0 0 0 0,0 1 0 0 0,1-1 0 0 0,-1 0 0 0 0,0 0 0 0 0,0 0 0 0 0,0 0 0 0 0,0 0 0 0 0,1-1 0 0 0,-1 1 0 0 0,0 0 0 0 0,0 0 0 0 0,0-1 0 0 0,0 1 0 0 0,0-1 0 0 0,0 1 0 0 0,2-2 0 0 0,11-6 0 0 0,-9 6 0 0 0,-3 1 0 0 0,-1 0 0 0 0,1 0 0 0 0,0 0 0 0 0,-1 0 0 0 0,1-1 0 0 0,0 1 0 0 0,-1-1 0 0 0,0 1 0 0 0,1-1 0 0 0,1-2 0 0 0,3-4 0 0 0,-6 8 0 0 0,0 0 0 0 0,0-1 0 0 0,0 1 0 0 0,1 0 0 0 0,-1-1 0 0 0,0 1 0 0 0,0 0 0 0 0,0-1 0 0 0,0 1 0 0 0,0-1 0 0 0,0 1 0 0 0,0 0 0 0 0,0-1 0 0 0,0 1 0 0 0,0 0 0 0 0,0-1 0 0 0,0 1 0 0 0,0 0 0 0 0,0-1 0 0 0,0 1 0 0 0,0-1 0 0 0,0 1 0 0 0,0 0 0 0 0,0-1 0 0 0,0 1 0 0 0,-1 0 0 0 0,1-1 0 0 0,0 1 0 0 0,-1-1 0 0 0,-2 0 0 0 0,1 0-181 0 0,1 1-1 0 0,0-1 1 0 0,-1 1-1 0 0,1-1 1 0 0,-1 1 0 0 0,1 0-1 0 0,0 0 1 0 0,-1 0-1 0 0,1 0 1 0 0,-1 0-1 0 0,1 0 1 0 0,0 0 0 0 0,-1 0-1 0 0,1 0 1 0 0,-1 1-1 0 0,1-1 1 0 0,0 1 0 0 0,-1-1-1 0 0,-1 1 1 0 0,-10 3-1802 0 0,-11-5-62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8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90 10135 0 0,'0'0'231'0'0,"0"0"29"0"0,0 0 19 0 0,8-15 153 0 0,1 4 813 0 0,0-2 0 0 0,-1 1 0 0 0,-1-1 0 0 0,0 0 0 0 0,6-17 0 0 0,-10 22-496 0 0,1-1 0 0 0,10-15 1 0 0,-1 0-334 0 0,-10 19-228 0 0,-1 1 1 0 0,0-1-1 0 0,0 1 0 0 0,0-1 0 0 0,-1 0 1 0 0,1 0-1 0 0,-1 0 0 0 0,-1 0 1 0 0,1-6-1 0 0,5-8-23 0 0,-4 11-165 0 0,1 1 72 0 0,-2 6 299 0 0,8-16 1234 0 0,-9 13-1605 0 0,-6 7 0 0 0,-4 6 0 0 0,6-4 0 0 0,0 0 0 0 0,1 0 0 0 0,-4 9 0 0 0,-7 9 0 0 0,4-8 0 0 0,1 2 0 0 0,-8 17 0 0 0,-1 2 0 0 0,8-16 0 0 0,-9 28 0 0 0,12-28 0 0 0,0-1 0 0 0,-12 18 0 0 0,11-20 0 0 0,0-1 0 0 0,-9 33 0 0 0,1-3 0 0 0,13-39 0 0 0,1 0 0 0 0,0 0 0 0 0,0 1 0 0 0,1-1 0 0 0,0 0 0 0 0,0 1 0 0 0,1-1 0 0 0,0 1 0 0 0,0 0 0 0 0,0-1 0 0 0,1 1 0 0 0,1-1 0 0 0,-1 0 0 0 0,5 12 0 0 0,-5-15 32 0 0,1-1-1 0 0,-1 1 1 0 0,1-1 0 0 0,0 0-1 0 0,0 1 1 0 0,1-1-1 0 0,-1 0 1 0 0,0 0 0 0 0,1 0-1 0 0,0-1 1 0 0,0 1 0 0 0,0-1-1 0 0,3 3 1 0 0,1 0 456 0 0,-6-4 21 0 0,-1-1-66 0 0,2 1-294 0 0,38 6-1009 0 0,-39-7 352 0 0,16-9 785 0 0,-11 4-213 0 0,-1 0-1 0 0,0 0 1 0 0,-1-1-1 0 0,1 1 1 0 0,-1-1-1 0 0,0 0 1 0 0,0 0-1 0 0,4-10 1 0 0,19-57 426 0 0,-19 49-445 0 0,45-178-45 0 0,-30 101 0 0 0,-17 81 0 0 0,-2-1 0 0 0,-1 1 0 0 0,2-27 0 0 0,-5 45 0 0 0,0 1 0 0 0,0 0 0 0 0,0-1 0 0 0,0 1 0 0 0,0-1 0 0 0,0 1 0 0 0,0-1 0 0 0,-1 1 0 0 0,1-1 0 0 0,0 1 0 0 0,-1 0 0 0 0,1-1 0 0 0,-2-1 0 0 0,0-1 0 0 0,2 3 0 0 0,0 0 0 0 0,-1 0 0 0 0,1 0 0 0 0,-1 1 0 0 0,1-1 0 0 0,-1 0 0 0 0,0 0 0 0 0,1 0 0 0 0,-1 0 0 0 0,0 0 0 0 0,1 1 0 0 0,-1-1 0 0 0,0 0 0 0 0,0 1 0 0 0,0-1 0 0 0,0 1 0 0 0,0-1 0 0 0,0 1 0 0 0,-1-1 0 0 0,-2-1 0 0 0,3 1-155 0 0,0 0 0 0 0,0 1 1 0 0,0-1-1 0 0,0 1 0 0 0,0-1 0 0 0,0 1 0 0 0,0-1 0 0 0,0 1 1 0 0,0 0-1 0 0,0-1 0 0 0,0 1 0 0 0,0 0 0 0 0,0 0 0 0 0,0 0 1 0 0,0 0-1 0 0,0 0 0 0 0,0 0 0 0 0,0 0 0 0 0,0 0 0 0 0,0 0 1 0 0,0 1-1 0 0,0-1 0 0 0,0 0 0 0 0,0 1 0 0 0,0-1 0 0 0,0 0 1 0 0,0 1-1 0 0,-1 0 0 0 0,0 0-243 0 0,0 0 1 0 0,0 0 0 0 0,-1 0-1 0 0,1 0 1 0 0,0-1 0 0 0,0 1-1 0 0,-5 0 1 0 0,-13-1-1639 0 0,6 2-11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8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5663 0 0,'0'0'356'0'0,"3"0"50"0"0,23-2 825 0 0,-1-1 0 0 0,1-1 1 0 0,-1-1-1 0 0,44-16 1 0 0,19-4-295 0 0,-79 22-1206 0 0,-8 3-1135 0 0,2-1-511 0 0,9-4-107 0 0,-9 4-24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9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80 0 0,0 0 176 0 0,0 0 107 0 0,0 0 22 0 0,0 0 3 0 0,0 0 0 0 0,0 0 0 0 0,0 0 0 0 0,0 0 0 0 0,0 0 0 0 0,0 0 0 0 0,2 1 0 0 0,2-1-247 0 0,0 2-231 0 0,0-1 1 0 0,0 0-1 0 0,0 1 0 0 0,0-1 1 0 0,-1 1-1 0 0,1 0 0 0 0,0 1 1 0 0,-1-1-1 0 0,5 4 0 0 0,16 17 38 0 0,-23-21-50 0 0,1-1 0 0 0,-1 0-1 0 0,0 1 1 0 0,0 0 0 0 0,1-1 0 0 0,-1 1-1 0 0,0 0 1 0 0,0-1 0 0 0,0 1-1 0 0,-1 0 1 0 0,1 0 0 0 0,0 0 0 0 0,-1 0-1 0 0,1 0 1 0 0,-1 0 0 0 0,0 2 0 0 0,1-1 52 0 0,-2 1 1 0 0,1 0 0 0 0,0-1 0 0 0,-1 1-1 0 0,1 0 1 0 0,-1-1 0 0 0,0 1-1 0 0,-2 3 1 0 0,-2 4 112 0 0,0-1 0 0 0,-1 0 0 0 0,0-1-1 0 0,-11 15 1 0 0,-3 9 1696 0 0,21-32-1869 0 0,0-1-1 0 0,0 1 1 0 0,1 0 0 0 0,-1 0 0 0 0,1-1-1 0 0,-1 1 1 0 0,0-1 0 0 0,1 1 0 0 0,-1-1 0 0 0,1 0-1 0 0,1 1 1 0 0,1-1-14 0 0,0 0 0 0 0,0 0 0 0 0,0 0 0 0 0,1 0 0 0 0,-1-1 0 0 0,0 1 0 0 0,0-1 0 0 0,0 0 0 0 0,5-3 0 0 0,4 0 0 0 0,-10 3-293 0 0,1 0-1 0 0,-1 0 1 0 0,0 0-1 0 0,1 0 1 0 0,-1 1 0 0 0,1 0-1 0 0,0-1 1 0 0,-1 1-1 0 0,1 0 1 0 0,-1 1-1 0 0,1-1 1 0 0,3 2 0 0 0,-6-2 287 0 0,0 0-1014 0 0,-1 0-4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1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9351 0 0,'5'-8'1943'0'0,"-3"6"-1834"0"0,-1 1-94 0 0,0 0 0 0 0,0 0 0 0 0,0 0-1 0 0,0 0 1 0 0,-1 0 0 0 0,1 0 0 0 0,0 0 0 0 0,-1 0 0 0 0,1 0 0 0 0,-1-1 0 0 0,1 1-1 0 0,-1 0 1 0 0,1-3 0 0 0,-1 3 710 0 0,0 1 246 0 0,0 0-841 0 0,0 0-1 0 0,1-1 0 0 0,-1 1 1 0 0,0-1-1 0 0,1 1 1 0 0,-1 0-1 0 0,1-1 1 0 0,-1 1-1 0 0,0 0 0 0 0,1-1 1 0 0,-1 1-1 0 0,1 0 1 0 0,-1 0-1 0 0,1 0 1 0 0,-1-1-1 0 0,1 1 0 0 0,-1 0 1 0 0,1 0-1 0 0,-1 0 1 0 0,1 0-1 0 0,-1 0 1 0 0,1 0-1 0 0,-1 0 0 0 0,2 0 1 0 0,13-1 770 0 0,-14 1-900 0 0,6 0 19 0 0,0 1 0 0 0,-1 0-1 0 0,1 0 1 0 0,-1 1 0 0 0,1-1-1 0 0,-1 1 1 0 0,0 1 0 0 0,0-1 0 0 0,0 1-1 0 0,6 3 1 0 0,-3 0-960 0 0,-1-1 1 0 0,0 2-1 0 0,0-1 0 0 0,0 1 0 0 0,12 14 0 0 0,-9-7-1104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9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5 17503 0 0,'0'0'399'0'0,"1"-3"60"0"0,4-9 21 0 0,-4 9-59 0 0,-1 3-136 0 0,0 0 457 0 0,5-1-226 0 0,0 0 1 0 0,1-1 0 0 0,-1 1 0 0 0,0-1 0 0 0,0 0 0 0 0,0-1 0 0 0,0 1 0 0 0,0-1 0 0 0,0 0 0 0 0,4-4 0 0 0,-2 1-108 0 0,0-1 1 0 0,10-11-1 0 0,0-1 3 0 0,-10 11-418 0 0,0 0 0 0 0,7-12 0 0 0,-8 11 29 0 0,0 1-1 0 0,0 0 1 0 0,8-7-1 0 0,47-48 1954 0 0,-53 55-1976 0 0,-8 8 0 0 0,0 0 0 0 0,0-1 0 0 0,1 1 0 0 0,-1 0 0 0 0,0 0 0 0 0,0 0 0 0 0,1 0 0 0 0,-1-1 0 0 0,0 1 0 0 0,0 0 0 0 0,1 0 0 0 0,-1 0 0 0 0,0 0 0 0 0,1 0 0 0 0,-1 0 0 0 0,0 0 0 0 0,0 0 0 0 0,1 0 0 0 0,-1 0 0 0 0,0 0 0 0 0,1 0 0 0 0,-1 0 0 0 0,0 0 0 0 0,1 0 0 0 0,-1 0 0 0 0,0 0 0 0 0,1 0 0 0 0,-1 0 0 0 0,0 0 0 0 0,0 0 0 0 0,1 0 0 0 0,-1 1 0 0 0,0-1 0 0 0,0 0 0 0 0,1 0 0 0 0,-1 0 0 0 0,0 1 0 0 0,0-1 0 0 0,1 0 0 0 0,-1 0 0 0 0,0 1 0 0 0,0-1 0 0 0,0 0 0 0 0,1 0 0 0 0,-1 1 0 0 0,0-1 0 0 0,0 0 0 0 0,0 0 0 0 0,0 1 0 0 0,0-1 0 0 0,0 0 0 0 0,0 1 0 0 0,0-1 0 0 0,0 1 0 0 0,4 4 0 0 0,-3-2 0 0 0,1 0 0 0 0,-1 1 0 0 0,1-1 0 0 0,-1 0 0 0 0,0 1 0 0 0,0 4 0 0 0,2 2 0 0 0,-1-1 0 0 0,0-1 0 0 0,1 0 0 0 0,0 0 0 0 0,0 0 0 0 0,6 9 0 0 0,-1-6 0 0 0,-4-11 0 0 0,-2 0 0 0 0,13 5 0 0 0,-12-5 0 0 0,-1 0 0 0 0,-1 1 0 0 0,0-1 0 0 0,0 0 0 0 0,0 0 0 0 0,1 0 0 0 0,-1 0 0 0 0,0 0 0 0 0,0 0 0 0 0,1 0 0 0 0,-1-1 0 0 0,0 1 0 0 0,0 0 0 0 0,0-1 0 0 0,0 1 0 0 0,1-1 0 0 0,-1 1 0 0 0,1-1 0 0 0,3-2 0 0 0,-3 3 0 0 0,-1 1 0 0 0,-1-1 0 0 0,1 0 0 0 0,0 0 0 0 0,-1 0 0 0 0,1 0 0 0 0,0 0 0 0 0,-1-1 0 0 0,1 1 0 0 0,0 0 0 0 0,-1 0 0 0 0,1 0 0 0 0,-1 0 0 0 0,1-1 0 0 0,0 1 0 0 0,-1 0 0 0 0,1-1 0 0 0,-1 1 0 0 0,1 0 0 0 0,-1-1 0 0 0,1 1 0 0 0,-1-1 0 0 0,1 1 0 0 0,-1-1 0 0 0,1 0 0 0 0,1-1-709 0 0,0 0 1 0 0,0 0-1 0 0,0 0 0 0 0,0-1 1 0 0,0 1-1 0 0,-1-1 0 0 0,3-4 1 0 0,0-1-8159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9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5663 0 0,'0'0'356'0'0,"0"0"50"0"0,0 0 20 0 0,0 0-42 0 0,0 0-112 0 0,0 0 463 0 0,0 0 234 0 0,2 0 45 0 0,6 0-261 0 0,0 0 0 0 0,0 0 0 0 0,0-1 0 0 0,-1 0 0 0 0,1-1 0 0 0,12-4 0 0 0,24-3-249 0 0,-16 5-190 0 0,-18 2-169 0 0,0 1-1 0 0,1 0 1 0 0,-1 0-1 0 0,1 1 1 0 0,-1 0-1 0 0,1 1 1 0 0,-1 0 0 0 0,20 6-1 0 0,-19-4-144 0 0,-1 2 0 0 0,-2-1-133 0 0,-6-3-563 0 0,-7 1-849 0 0,0-2-3750 0 0,-14-3 3259 0 0,-6 4-11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3:59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9351 0 0,'0'0'439'0'0,"0"0"62"0"0,2 1 33 0 0,0-1-487 0 0,0 1 1 0 0,0 0 0 0 0,0-1 0 0 0,0 1-1 0 0,1-1 1 0 0,-1 0 0 0 0,0 0 0 0 0,0 1 0 0 0,0-2-1 0 0,0 1 1 0 0,1 0 0 0 0,-1 0 0 0 0,3-1-1 0 0,34-10 917 0 0,-17 4 899 0 0,-9 4-895 0 0,-9 1-609 0 0,0 1 0 0 0,1 0 1 0 0,-1 0-1 0 0,1 0 0 0 0,6 1 0 0 0,-2 0-204 0 0,-3 2-271 0 0,-5-1-580 0 0,-1-1-258 0 0,0 0-1558 0 0,0 0-6017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1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68 10135 0 0,'1'-8'1079'0'0,"-17"-44"3834"0"0,12 27-1651 0 0,-2-11 575 0 0,6 34-3172 0 0,0 2-121 0 0,-1-17 571 0 0,-1 0-1026 0 0,1 16 282 0 0,1 1 117 0 0,0 0 21 0 0,0 0-66 0 0,0-2-294 0 0,0-4-61 0 0,0 4 283 0 0,0 2 117 0 0,0 0 21 0 0,2 2-467 0 0,0-1 1 0 0,0 0-1 0 0,-1 0 0 0 0,1 1 1 0 0,-1-1-1 0 0,1 1 0 0 0,-1-1 1 0 0,0 1-1 0 0,1-1 0 0 0,-1 1 0 0 0,0 0 1 0 0,0 0-1 0 0,1 2 0 0 0,0-1-26 0 0,2 3-16 0 0,0 0 0 0 0,1 0 0 0 0,8 7 0 0 0,10 13 0 0 0,6 13 0 0 0,71 107 0 0 0,-91-132 0 0 0,1 0 0 0 0,20 21 0 0 0,-6-8 0 0 0,1 7 0 0 0,-18-27 0 0 0,-4 1 0 0 0,-1 1 0 0 0,-2-9-8 0 0,0 0-1 0 0,0 0 1 0 0,0 0-1 0 0,-1 0 1 0 0,1 0 0 0 0,0 0-1 0 0,0 0 1 0 0,0-1-1 0 0,0 1 1 0 0,0 0-1 0 0,-1 0 1 0 0,1 0 0 0 0,0 0-1 0 0,0 0 1 0 0,0 0-1 0 0,0 0 1 0 0,-1 0 0 0 0,1 0-1 0 0,0 0 1 0 0,0 0-1 0 0,0 0 1 0 0,-1 0-1 0 0,1 0 1 0 0,0 0 0 0 0,0 0-1 0 0,0 0 1 0 0,0 0-1 0 0,-1 0 1 0 0,1 1 0 0 0,0-1-1 0 0,0 0 1 0 0,0 0-1 0 0,0 0 1 0 0,0 0-1 0 0,-1 0 1 0 0,1 0 0 0 0,0 0-1 0 0,0 1 1 0 0,0-1-1 0 0,0 0 1 0 0,0 0 0 0 0,0 0-1 0 0,0 0 1 0 0,0 0-1 0 0,-1 1 1 0 0,1-1-1 0 0,0 0 1 0 0,0 0 0 0 0,0 0-1 0 0,0 0 1 0 0,0 1-1 0 0,0-1 1 0 0,0 0-1 0 0,0 0 1 0 0,0 0 0 0 0,0 0-1 0 0,0 1 1 0 0,0-1-1 0 0,0 0 1 0 0,0 0 0 0 0,0 0-1 0 0,0 0 1 0 0,0 1-1 0 0,1-1 1 0 0,-1 0-1 0 0,0 0 1 0 0,-10-6-812 0 0,9 5 668 0 0,0-1 0 0 0,0 1 0 0 0,-1-1 0 0 0,1 1 0 0 0,1-1 0 0 0,-1 0 0 0 0,0 1 0 0 0,-1-3 0 0 0,-4-9-528 0 0,3 10-216 0 0,1-1 0 0 0,0 0 0 0 0,0 0-1 0 0,0-1 1 0 0,1 1 0 0 0,-3-9 0 0 0,1-1-1151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34 11975 0 0,'0'0'547'0'0,"1"-6"181"0"0,1-5-1638 0 0,3-1 4660 0 0,-4 8 1727 0 0,-8 7-3582 0 0,-1 4-1757 0 0,0 0 0 0 0,1 0 0 0 0,-1 0 0 0 0,-10 16 0 0 0,-3 3 669 0 0,-61 72-437 0 0,45-52-251 0 0,-46 46 0 0 0,-4 1-119 0 0,71-83-488 0 0,9-5-317 0 0,19-4 66 0 0,-7-2-95 0 0,0 0-1 0 0,0 0 0 0 0,0-1 1 0 0,9-3-1 0 0,-14 5 791 0 0,16-6-1491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1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8 17503 0 0,'0'0'399'0'0,"3"-8"540"0"0,7-16-453 0 0,6-14 1661 0 0,-12 11 3822 0 0,-5 29-5950 0 0,1-1 0 0 0,-1 1 1 0 0,0 0-1 0 0,0 0 0 0 0,0-1 0 0 0,0 1 0 0 0,0-1 0 0 0,-2 2 1 0 0,-3 5-21 0 0,1 3 1 0 0,-1 1 0 0 0,2-1 0 0 0,-1 1 0 0 0,2 0 0 0 0,-1 0 0 0 0,2 0 0 0 0,-1 1 0 0 0,0 24 0 0 0,4-29 0 0 0,3 0 0 0 0,0-4-513 0 0,-2-7-693 0 0,-2-5-1278 0 0,0 7 951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2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0135 0 0,'0'0'231'0'0,"0"0"29"0"0,0 0 19 0 0,0 0 105 0 0,0 0 410 0 0,0 0 184 0 0,6-6 1064 0 0,20-13 5126 0 0,-25 18-6213 0 0,1 1-290 0 0,6-1-312 0 0,1-1 0 0 0,-1 2 0 0 0,1-1 1 0 0,0 1-1 0 0,16 3 0 0 0,84 5 1129 0 0,-84-7-1359 0 0,36-1-123 0 0,72-10 0 0 0,30 0 0 0 0,-134 9 0 0 0,9 1 0 0 0,66 7 0 0 0,-94-5 0 0 0,49 10 0 0 0,-25-1 0 0 0,-25-11 0 0 0,1-1 0 0 0,-1-1 0 0 0,-73 27-6530 0 0,34-18 3994 0 0,3-1-22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2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 15663 0 0,'-19'1'719'0'0,"16"-1"-20"0"0,3 0-306 0 0,0 0 371 0 0,0 0 209 0 0,0 0 41 0 0,0 0 8 0 0,0 0 2 0 0,0 0 0 0 0,11 3 2680 0 0,-9-2-3634 0 0,0 1 0 0 0,0 0 0 0 0,0 0 1 0 0,0 0-1 0 0,0 0 0 0 0,0 1 0 0 0,-1-1 0 0 0,1 0 0 0 0,-1 1 0 0 0,1-1 1 0 0,-1 1-1 0 0,0-1 0 0 0,0 1 0 0 0,0 0 0 0 0,-1 0 0 0 0,1-1 0 0 0,0 1 0 0 0,-1 3 1 0 0,1 2 148 0 0,0 1 0 0 0,0-1 0 0 0,-1 0 1 0 0,0 1-1 0 0,-2 9 0 0 0,-17 80-199 0 0,4-21-24 0 0,13-54-60 0 0,1-21-273 0 0,1-2-138 0 0,0 0-33 0 0,0 0 65 0 0,0 0 222 0 0,0 0-166 0 0,0 0-101 0 0,0 0-21 0 0,0 0 66 0 0,0-2-67 0 0,0 1-1 0 0,0 0 0 0 0,-1 0 1 0 0,1 0-1 0 0,0-1 0 0 0,0 1 1 0 0,0 0-1 0 0,1 0 1 0 0,-1 0-1 0 0,1-2 0 0 0,3-8-6997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2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0 15663 0 0,'0'0'356'0'0,"0"0"50"0"0,0 0 20 0 0,0 0-42 0 0,0 0-112 0 0,0 0 463 0 0,0 0 234 0 0,0 0 45 0 0,0 0 8 0 0,0 0 2 0 0,0 0 0 0 0,0 0 0 0 0,0 0-137 0 0,0 0-509 0 0,0 0 38 0 0,0 0 80 0 0,0 0 15 0 0,-2 1-68 0 0,2 0-427 0 0,-1 0-1 0 0,0 0 1 0 0,0-1 0 0 0,0 1 0 0 0,0 0 0 0 0,0 0 0 0 0,1 0 0 0 0,-1 0 0 0 0,0 0-1 0 0,1 0 1 0 0,-1 1 0 0 0,1 6 29 0 0,1-8-17 0 0,-1 0 0 0 0,0 1 0 0 0,0-1-1 0 0,0 0 1 0 0,0 1 0 0 0,0-1 0 0 0,0 0-1 0 0,0 0 1 0 0,0 1 0 0 0,0-1 0 0 0,0 0-1 0 0,0 1 1 0 0,0-1 0 0 0,0 0 0 0 0,0 1-1 0 0,0-1 1 0 0,0 0 0 0 0,0 1 0 0 0,0-1-1 0 0,0 0 1 0 0,0 0 0 0 0,0 1 0 0 0,-1-1-1 0 0,1 0 1 0 0,0 0 0 0 0,0 1 0 0 0,0-1-1 0 0,0 0 1 0 0,-1 0 0 0 0,1 1 0 0 0,-4 4 48 0 0,0 1 1 0 0,0-1-1 0 0,1 1 1 0 0,0 0-1 0 0,0 0 1 0 0,1 1-1 0 0,-1-1 1 0 0,1 0 0 0 0,1 1-1 0 0,-2 8 1 0 0,0-4 14 0 0,0 0 1 0 0,-6 16 0 0 0,6-22-92 0 0,1 1 0 0 0,0-1 0 0 0,0 0 0 0 0,1 1 0 0 0,-1-1 0 0 0,1 1 0 0 0,0 0 0 0 0,1-1 0 0 0,-1 1 0 0 0,1 0 0 0 0,0 0 0 0 0,1-1 0 0 0,0 1 0 0 0,-1 0 0 0 0,2-1 0 0 0,-1 1 0 0 0,1-1 0 0 0,0 1 0 0 0,0-1 0 0 0,0 0 0 0 0,1 0 0 0 0,-1 0 0 0 0,1 0 0 0 0,1 0 0 0 0,-1-1 0 0 0,1 1 0 0 0,-1-1 0 0 0,1 0 0 0 0,1 0 0 0 0,8 6 0 0 0,-12-9 0 0 0,0 0 0 0 0,0 0 0 0 0,0 0 0 0 0,0 0 0 0 0,0-1 0 0 0,0 1 0 0 0,1-1 0 0 0,-1 1 0 0 0,0-1 0 0 0,0 1 0 0 0,1-1 0 0 0,-1 0 0 0 0,0 1 0 0 0,1-1 0 0 0,-1 0 0 0 0,0 0 0 0 0,1 0 0 0 0,1 0 0 0 0,2-1 0 0 0,2 2 0 0 0,0-2 0 0 0,1 1 0 0 0,-1-1 0 0 0,0 0 0 0 0,0 0 0 0 0,0-1 0 0 0,0 0 0 0 0,0-1 0 0 0,0 1 0 0 0,-1-1 0 0 0,1 0 0 0 0,11-8 0 0 0,-9 5 0 0 0,-1-1 0 0 0,0 0 0 0 0,0 0 0 0 0,-1 0 0 0 0,1-1 0 0 0,-2 0 0 0 0,1 0 0 0 0,6-13 0 0 0,-11 18 19 0 0,0-1 0 0 0,0 0 0 0 0,-1 0 0 0 0,1 0 0 0 0,-1 0 0 0 0,0 0 0 0 0,0 0 0 0 0,0 0-1 0 0,-1 0 1 0 0,0 0 0 0 0,0-1 0 0 0,0 1 0 0 0,0 0 0 0 0,0 0 0 0 0,-1 0 0 0 0,0 0 0 0 0,0-1 0 0 0,0 1 0 0 0,0 0 0 0 0,-1 1 0 0 0,1-1 0 0 0,-1 0 0 0 0,0 0-1 0 0,0 1 1 0 0,-1-1 0 0 0,1 1 0 0 0,-1-1 0 0 0,1 1 0 0 0,-1 0 0 0 0,0 0 0 0 0,0 0 0 0 0,-1 1 0 0 0,1-1 0 0 0,-7-3 0 0 0,4 3-108 0 0,0 0 0 0 0,0 1 0 0 0,0 0 0 0 0,0 0 1 0 0,0 0-1 0 0,-1 1 0 0 0,1 0 0 0 0,-8-1 0 0 0,3 2-575 0 0,-1 1 0 0 0,1 0 0 0 0,-20 4 0 0 0,10-1-359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4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0135 0 0,'11'1'2383'0'0,"20"-18"5284"0"0,-23 12-6731 0 0,1 2-1 0 0,0-1 1 0 0,17-4-1 0 0,-5 3-457 0 0,-16 4-332 0 0,0-1-1 0 0,1 1 0 0 0,-1 0 0 0 0,0 1 0 0 0,0-1 1 0 0,1 1-1 0 0,9 1 0 0 0,85 7 1903 0 0,-68-6-2048 0 0,0-2 0 0 0,48-4 0 0 0,-72 2 0 0 0,-7 2-14 0 0,-1 0-1 0 0,0 0 1 0 0,0 0-1 0 0,0 0 1 0 0,0 0 0 0 0,0 0-1 0 0,0 0 1 0 0,0 0-1 0 0,0 0 1 0 0,0 0 0 0 0,0 0-1 0 0,0 0 1 0 0,0 0-1 0 0,0 0 1 0 0,0 0-1 0 0,1 0 1 0 0,-1 0 0 0 0,0 0-1 0 0,0 0 1 0 0,0 0-1 0 0,0 0 1 0 0,0 0 0 0 0,0 0-1 0 0,0 0 1 0 0,0 0-1 0 0,0 0 1 0 0,0 0-1 0 0,0 0 1 0 0,0 0 0 0 0,0 0-1 0 0,0 0 1 0 0,0 0-1 0 0,0 0 1 0 0,0 0 0 0 0,0 0-1 0 0,0 0 1 0 0,1-1-1 0 0,-1 1 1 0 0,0 0-1 0 0,0 0 1 0 0,0 0 0 0 0,0 0-1 0 0,0 0 1 0 0,0 0-1 0 0,0 0 1 0 0,0 0 0 0 0,0 0-1 0 0,0 0 1 0 0,0 0-1 0 0,0 0 1 0 0,0 0-1 0 0,0-1 1 0 0,-1 1 0 0 0,1 0-1 0 0,0 0 1 0 0,0 0-1 0 0,0 0 1 0 0,0 0 0 0 0,0 0-1 0 0,0 0 1 0 0,0 0-1 0 0,0 0 1 0 0,-6-4-2320 0 0,-11-4-4263 0 0,16 8 5624 0 0,-7-3-6295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1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95 17503 0 0,'-1'0'137'0'0,"1"0"0"0"0,0 0 0 0 0,-1 0 1 0 0,1 0-1 0 0,0 0 0 0 0,-1 0 0 0 0,1 0 0 0 0,0 0 0 0 0,-1-1 0 0 0,1 1 0 0 0,0 0 0 0 0,-1 0 0 0 0,1 0 0 0 0,0 0 0 0 0,-1-1 0 0 0,1 1 0 0 0,0 0 1 0 0,-1 0-1 0 0,1 0 0 0 0,0-1 0 0 0,0 1 0 0 0,-1 0 0 0 0,1-1 0 0 0,0 1 0 0 0,0 0 0 0 0,0 0 0 0 0,-1-1 0 0 0,1 1 0 0 0,0 0 0 0 0,0-1 1 0 0,0 1-1 0 0,0-1 0 0 0,1-15 1839 0 0,12-13 388 0 0,5-1-1893 0 0,1 2 0 0 0,2 0 0 0 0,1 1 0 0 0,1 1-1 0 0,1 2 1 0 0,38-32 0 0 0,-55 51-471 0 0,-4 2 0 0 0,0 1 0 0 0,0 0 0 0 0,0-1 0 0 0,1 2 0 0 0,-1-1 0 0 0,5-2 0 0 0,-7 4 0 0 0,-1 0 0 0 0,1-1 0 0 0,0 1 0 0 0,0 0 0 0 0,0 0 0 0 0,0 0 0 0 0,0 0 0 0 0,0 0 0 0 0,0 0 0 0 0,-1 0 0 0 0,1 0 0 0 0,0 0 0 0 0,0 0 0 0 0,0 0 0 0 0,0 1 0 0 0,0-1 0 0 0,0 0 0 0 0,-1 1 0 0 0,1-1 0 0 0,0 1 0 0 0,0-1 0 0 0,-1 1 0 0 0,1-1 0 0 0,0 1 0 0 0,0-1 0 0 0,-1 1 0 0 0,1 0 0 0 0,-1-1 0 0 0,1 1 0 0 0,-1 0 0 0 0,1-1 0 0 0,-1 1 0 0 0,1 0 0 0 0,-1 0 0 0 0,1 0 0 0 0,-1-1 0 0 0,0 1 0 0 0,1 1 0 0 0,-1-1 0 0 0,2 5 0 0 0,-1-1 0 0 0,1 1 0 0 0,-1 0 0 0 0,-1-1 0 0 0,1 1 0 0 0,-1 0 0 0 0,0-1 0 0 0,0 1 0 0 0,-2 10 0 0 0,-2 6 0 0 0,-7 23 0 0 0,10-42 0 0 0,1-1 0 0 0,-4 11 0 0 0,0 1 0 0 0,0 0 0 0 0,-1-1 0 0 0,-12 22 0 0 0,18-37 0 0 0,46-66 0 0 0,-39 57 0 0 0,1 1 0 0 0,1 0 0 0 0,0 0 0 0 0,20-14 0 0 0,-8 7 0 0 0,-12 10 0 0 0,0-1 0 0 0,0 1 0 0 0,1 1 0 0 0,0 0 0 0 0,0 1 0 0 0,18-7 0 0 0,-9 8 0 0 0,-17 5 0 0 0,7 3 0 0 0,-9-3 0 0 0,0 0 0 0 0,0 1 0 0 0,0-1 0 0 0,0 1 0 0 0,0-1 0 0 0,0 1 0 0 0,0-1 0 0 0,-1 1 0 0 0,1 0 0 0 0,-1-1 0 0 0,1 1 0 0 0,-1 0 0 0 0,1-1 0 0 0,-1 1 0 0 0,0 0 0 0 0,0 0 0 0 0,0-1 0 0 0,0 4 0 0 0,-1 4 0 0 0,-1 0 0 0 0,-3 13 0 0 0,1-6 0 0 0,0 1 0 0 0,-1 0 0 0 0,0 0 0 0 0,-11 20 0 0 0,16-37 0 0 0,0 0 0 0 0,0 0 0 0 0,-1 1 0 0 0,1-1 0 0 0,0 0 0 0 0,0 0 0 0 0,0 1 0 0 0,0-1 0 0 0,0 0 0 0 0,-1 0 0 0 0,1 1 0 0 0,0-1 0 0 0,0 0 0 0 0,0 1 0 0 0,0-1 0 0 0,0 0 0 0 0,0 0 0 0 0,0 1 0 0 0,0-1 0 0 0,0 0 0 0 0,0 1 0 0 0,0-1 0 0 0,0 0 0 0 0,0 0 0 0 0,0 1 0 0 0,0-1 0 0 0,1 0 0 0 0,-1 0 0 0 0,0 1 0 0 0,0-1 0 0 0,0 0 0 0 0,0 0 0 0 0,0 1 0 0 0,1-1 0 0 0,-1 0 0 0 0,0 0 0 0 0,0 1 0 0 0,0-1 0 0 0,1 0 0 0 0,-1 0 0 0 0,0 1 0 0 0,6-2 0 0 0,-4 1 0 0 0,0-1 0 0 0,1 1 0 0 0,-1-1 0 0 0,1 0 0 0 0,-1 0 0 0 0,0 0 0 0 0,0 0 0 0 0,1 0 0 0 0,-1 0 0 0 0,0 0 0 0 0,0-1 0 0 0,3-3 0 0 0,22-24 0 0 0,-11 10 0 0 0,2 0 0 0 0,1 1 0 0 0,2 0 0 0 0,-1 2 0 0 0,2 0 0 0 0,0 1 0 0 0,40-19 0 0 0,-60 32 0 0 0,-1 2 0 0 0,-1-1 0 0 0,1 1 0 0 0,0-1 0 0 0,0 1 0 0 0,-1 0 0 0 0,1-1 0 0 0,0 1 0 0 0,0 0 0 0 0,0 0 0 0 0,-1 0 0 0 0,1 0 0 0 0,0-1 0 0 0,0 1 0 0 0,0 0 0 0 0,0 0 0 0 0,-1 1 0 0 0,1-1 0 0 0,0 0 0 0 0,1 0 0 0 0,7 2 0 0 0,-8-2 0 0 0,0-1 0 0 0,-1 2 0 0 0,1-1 0 0 0,-1 0 0 0 0,1 0 0 0 0,0 0 0 0 0,-1 0 0 0 0,1 0 0 0 0,0 0 0 0 0,-1 1 0 0 0,1-1 0 0 0,-1 0 0 0 0,1 0 0 0 0,-1 1 0 0 0,1-1 0 0 0,-1 0 0 0 0,1 1 0 0 0,-1-1 0 0 0,1 1 0 0 0,-1-1 0 0 0,1 1 0 0 0,-1-1 0 0 0,1 1 0 0 0,-1-1 0 0 0,0 1 0 0 0,0-1 0 0 0,1 1 0 0 0,-1-1 0 0 0,1 2 0 0 0,-1 0 0 0 0,14 17 0 0 0,-5-7 0 0 0,-1 0 0 0 0,0 1 0 0 0,9 20 0 0 0,-16-31 0 0 0,1 0 0 0 0,-2 0 0 0 0,1-1 0 0 0,0 1 0 0 0,0 0 0 0 0,-1 0 0 0 0,1 0 0 0 0,-1 0 0 0 0,1 0 0 0 0,-1 0 0 0 0,0 0 0 0 0,0 0 0 0 0,0 0 0 0 0,0 0 0 0 0,0 0 0 0 0,0 2 0 0 0,-1 6 0 0 0,1-7 0 0 0,-5 20 0 0 0,-6 12 0 0 0,10-27 0 0 0,4-2 0 0 0,5-5 0 0 0,-7 0-93 0 0,1-2 0 0 0,0 1 0 0 0,-1 0 0 0 0,1 0 0 0 0,0 0 1 0 0,-1-1-1 0 0,1 1 0 0 0,-1-1 0 0 0,1 1 0 0 0,0-1 0 0 0,-1 0 0 0 0,1 0 0 0 0,-1 1 0 0 0,0-1 0 0 0,1 0 0 0 0,-1 0 0 0 0,0-1 0 0 0,1 1 1 0 0,-1 0-1 0 0,0 0 0 0 0,1-2 0 0 0,1-1-271 0 0,1-2-257 0 0,-4 5-3870 0 0,1 0-4889 0 0,-1 1 3832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4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 17503 0 0,'0'0'399'0'0,"0"0"60"0"0,2-1 21 0 0,6-2-57 0 0,-12-1-205 0 0,-3 0-137 0 0,7 3 645 0 0,0 1 244 0 0,0 0 43 0 0,7 4 606 0 0,-5-4-1553 0 0,-1 1-1 0 0,0-1 1 0 0,0 1 0 0 0,-1 0-1 0 0,1-1 1 0 0,0 1 0 0 0,0 0-1 0 0,0 0 1 0 0,0-1 0 0 0,-1 1-1 0 0,1 0 1 0 0,0 0-1 0 0,-1 0 1 0 0,1 0 0 0 0,0 0-1 0 0,-1 0 1 0 0,1 0 0 0 0,-1 0-1 0 0,0 0 1 0 0,1 2 0 0 0,-1 0-12 0 0,1 0 1 0 0,-1 1 0 0 0,0-1-1 0 0,-1 0 1 0 0,0 5 0 0 0,0 17-14 0 0,3 6 560 0 0,-1-1 0 0 0,-5 50 0 0 0,2-48-428 0 0,-4 3-173 0 0,3-27 0 0 0,-3-2-201 0 0,4-5-850 0 0,2-1-385 0 0,0 0-1409 0 0,0 0-5342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4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224 10135 0 0,'0'0'231'0'0,"0"0"29"0"0,0 0 19 0 0,0 0 105 0 0,0 0 410 0 0,1-1 184 0 0,21-14 1660 0 0,-21 15-2094 0 0,-1 0-28 0 0,1-6 320 0 0,0 0 1 0 0,0 1-1 0 0,1-1 0 0 0,4-10 0 0 0,-3 7-409 0 0,-3 7 85 0 0,2-6 512 0 0,3-28 671 0 0,-3 21-898 0 0,-2 14-790 0 0,0 0 1 0 0,0 0-1 0 0,0 0 0 0 0,0 0 0 0 0,0 0 1 0 0,0 0-1 0 0,0 0 0 0 0,0 0 0 0 0,-1 0 1 0 0,1 0-1 0 0,0 0 0 0 0,-1 0 0 0 0,1 0 1 0 0,0 0-1 0 0,-1 0 0 0 0,1 1 0 0 0,-1-1 1 0 0,1 0-1 0 0,-1 0 0 0 0,0 0 0 0 0,1 0 1 0 0,-1 1-1 0 0,-1-2 0 0 0,-2-2-9 0 0,-2-12 2 0 0,6 15 0 0 0,-1 0 0 0 0,1 0 0 0 0,0-1 0 0 0,0 1 0 0 0,-1 0 0 0 0,1 0 0 0 0,-1 0 0 0 0,1 0 0 0 0,-1 0 0 0 0,1 0 0 0 0,-1 0 0 0 0,0 0 0 0 0,1 0 0 0 0,-1 1 0 0 0,0-1 0 0 0,0 0 0 0 0,-1-1 0 0 0,-12-8 278 0 0,11 7-118 0 0,0 1 1 0 0,0-1-1 0 0,0 1 1 0 0,-1 0-1 0 0,1 0 1 0 0,-1 1-1 0 0,0-1 1 0 0,1 0-1 0 0,-8-1 1 0 0,7 2-33 0 0,-20-2-91 0 0,20 3-37 0 0,0 0 0 0 0,0 1 0 0 0,1 0 0 0 0,-1 0 0 0 0,1 0 0 0 0,-1 0 0 0 0,1 0 0 0 0,-1 0 0 0 0,1 1 0 0 0,0 0 0 0 0,-1 0 0 0 0,1 0 0 0 0,0 0 0 0 0,0 0 0 0 0,1 1 0 0 0,-4 2 0 0 0,-5 6 0 0 0,0 1 0 0 0,-11 15 0 0 0,22-27 0 0 0,-6 10 0 0 0,0 0 0 0 0,0 1 0 0 0,2-1 0 0 0,-1 1 0 0 0,1 0 0 0 0,1 0 0 0 0,0 1 0 0 0,0-1 0 0 0,1 1 0 0 0,-1 20 0 0 0,3-28 0 0 0,0 0 0 0 0,0 0 0 0 0,1 0 0 0 0,-1 0 0 0 0,1 0 0 0 0,-1 0 0 0 0,3 6 0 0 0,-3-10 0 0 0,7 16 0 0 0,1-10 0 0 0,4 2 0 0 0,-9-7 0 0 0,-1 1 0 0 0,1-1 0 0 0,-1 0 0 0 0,1 0 0 0 0,0 0 0 0 0,0-1 0 0 0,-1 1 0 0 0,1-1 0 0 0,0 0 0 0 0,0 1 0 0 0,0-1 0 0 0,0 0 0 0 0,-1-1 0 0 0,1 1 0 0 0,0 0 0 0 0,0-1 0 0 0,3-1 0 0 0,5-1 0 0 0,0-1 0 0 0,19-8 0 0 0,-15 4 0 0 0,-1 0 0 0 0,1-1 0 0 0,-2 0 0 0 0,23-19 0 0 0,25-24 0 0 0,-56 46 0 0 0,-10 7 0 0 0,4 1 0 0 0,0 1 0 0 0,0-1 0 0 0,0 1 0 0 0,0 0 0 0 0,0-1 0 0 0,0 6 0 0 0,-3 7 0 0 0,-9 16 0 0 0,10-24 0 0 0,0 0 0 0 0,0 1 0 0 0,1-1 0 0 0,-1 1 0 0 0,2-1 0 0 0,-1 1 0 0 0,1-1 0 0 0,-1 16 0 0 0,2-11 0 0 0,0 0 0 0 0,-1 0 0 0 0,-1-1 0 0 0,0 1 0 0 0,-1 0 0 0 0,-5 14 0 0 0,-3 34 0 0 0,11-58 0 0 0,-1 0 0 0 0,1 0 0 0 0,0 1 0 0 0,0-1 0 0 0,-1 0 0 0 0,1 0 0 0 0,1 4 0 0 0,-1-5 0 0 0,0-1 0 0 0,0 1 0 0 0,1 0 0 0 0,-1-1 0 0 0,0 1 0 0 0,0 0 0 0 0,0-1 0 0 0,0 1 0 0 0,0 0 0 0 0,0-1 0 0 0,0 1 0 0 0,-1 0 0 0 0,1 0 0 0 0,0-1 0 0 0,0 1 0 0 0,0 0 0 0 0,-1-1 0 0 0,1 1 0 0 0,0-1 0 0 0,-1 1 0 0 0,1 0 0 0 0,-1-1 0 0 0,1 1 0 0 0,0-1 0 0 0,-1 1 0 0 0,1-1 0 0 0,-1 1 0 0 0,0-1 0 0 0,1 1 0 0 0,-1-1 0 0 0,1 0 0 0 0,-1 1 0 0 0,0-1 0 0 0,1 0 0 0 0,-1 0 0 0 0,0 1 0 0 0,0-1 0 0 0,-1 1 0 0 0,-9 3-59 0 0,9-5-136 0 0,1 0 48 0 0,0 1-328 0 0,5-8-1901 0 0,-2-5-621 0 0,-2 12 1462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5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1975 0 0,'0'0'547'0'0,"-2"0"-11"0"0,0 1-259 0 0,-2 0-251 0 0,-6 1 7864 0 0,31 0-4818 0 0,-7 0-2444 0 0,114 3 1871 0 0,50 9-2334 0 0,93-10 278 0 0,-268-4-392 0 0,13-1 726 0 0,24-6 0 0 0,-59 11-968 0 0,0 1-405 0 0,-34 3-1 0 0,41-8-376 0 0,0 1 0 0 0,1 1 0 0 0,-1 0 0 0 0,-15 5 0 0 0,12 0-562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5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2"0"50"0"0,11 1 29 0 0,-2 0 1335 0 0,-3 1 2895 0 0,-7-2-3641 0 0,0 1-948 0 0,0-1 0 0 0,0 0 1 0 0,-1 0-1 0 0,1 0 0 0 0,0 1 0 0 0,0-1 0 0 0,0 0 0 0 0,0 1 1 0 0,0-1-1 0 0,-1 1 0 0 0,1-1 0 0 0,0 1 0 0 0,0-1 0 0 0,-1 1 1 0 0,1 0-1 0 0,0-1 0 0 0,-1 1 0 0 0,1 0 0 0 0,-1 0 0 0 0,1-1 0 0 0,-1 1 1 0 0,1 0-1 0 0,-1 0 0 0 0,1 1 0 0 0,8 21 1316 0 0,-8-20-1392 0 0,-1 0 0 0 0,0 0 0 0 0,0 0 0 0 0,1 0 0 0 0,-2 0 0 0 0,1 0 0 0 0,0 1 0 0 0,-1-1 0 0 0,1 0 0 0 0,-2 4 0 0 0,1-3 0 0 0,0-1 0 0 0,0 1 0 0 0,0 0 0 0 0,1 0 0 0 0,0 0 0 0 0,-1 0 0 0 0,2 4 0 0 0,1 12 0 0 0,-1 0 0 0 0,0 0 0 0 0,-5 35 0 0 0,-14 59 0 0 0,12-80 0 0 0,6-33 0 0 0,0 0 0 0 0,0 0 0 0 0,0-1 0 0 0,0 1 0 0 0,0 0 0 0 0,0 0 0 0 0,-1-1 0 0 0,1 1 0 0 0,0 0 0 0 0,0-1 0 0 0,-1 1 0 0 0,1 0 0 0 0,0-1 0 0 0,-1 1 0 0 0,1 0 0 0 0,0-1 0 0 0,-1 1 0 0 0,1-1 0 0 0,-1 1 0 0 0,1-1 0 0 0,-1 1 0 0 0,0 0 0 0 0,0-1 0 0 0,1 1 0 0 0,-1-1 0 0 0,0 1 0 0 0,1 0 0 0 0,-1-1 0 0 0,1 1 0 0 0,-1-1 0 0 0,1 1 0 0 0,-1 0 0 0 0,1-1 0 0 0,0 1 0 0 0,-1 0 0 0 0,1 0 0 0 0,0-1 0 0 0,-1 1 0 0 0,1 0 0 0 0,0 0 0 0 0,0 1 0 0 0,-1 5 0 0 0,1-7-50 0 0,0 1 1 0 0,0-1-1 0 0,1 0 1 0 0,-1 0-1 0 0,0 1 0 0 0,0-1 1 0 0,0 0-1 0 0,0 0 1 0 0,0 1-1 0 0,0-1 0 0 0,0 0 1 0 0,0 0-1 0 0,0 1 0 0 0,0-1 1 0 0,0 0-1 0 0,0 0 1 0 0,0 0-1 0 0,0 1 0 0 0,0-1 1 0 0,0 0-1 0 0,0 0 1 0 0,0 1-1 0 0,0-1 0 0 0,-1 0 1 0 0,1 0-1 0 0,0 1 0 0 0,0-1 1 0 0,0 0-1 0 0,0 0 1 0 0,0 0-1 0 0,-1 0 0 0 0,1 1 1 0 0,0-1-1 0 0,0 0 1 0 0,0 0-1 0 0,-1 0 0 0 0,1 0 1 0 0,0 1-1 0 0,0-1 0 0 0,-4-2-2690 0 0,6-6 21 0 0,0 0-4789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5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6 13823 0 0,'4'1'23'0'0,"7"1"783"0"0,-11-4-319 0 0,-9-3-165 0 0,8 5 408 0 0,11-2 3418 0 0,-5 2-4053 0 0,2 1 1286 0 0,-12 3-293 0 0,-6 2 1619 0 0,-10 15-2678 0 0,21-20 60 0 0,-1 1 1 0 0,1-1-1 0 0,0 0 0 0 0,0 1 0 0 0,-1-1 1 0 0,1 1-1 0 0,0-1 0 0 0,1 0 0 0 0,-1 1 1 0 0,0-1-1 0 0,1 2 0 0 0,-1 3 208 0 0,1 0-256 0 0,-1-1-1 0 0,-1 1 1 0 0,1 0-1 0 0,-1 0 1 0 0,0 0-1 0 0,0-1 1 0 0,-1 1-1 0 0,1 0 1 0 0,-1-1-1 0 0,0 1 1 0 0,-1-1-1 0 0,0 0 1 0 0,0 0 0 0 0,-5 7-1 0 0,7-10-40 0 0,-1 0 0 0 0,1 0 0 0 0,0 0 0 0 0,0 1 0 0 0,0-1 0 0 0,0 0 0 0 0,0 0 0 0 0,0 1 0 0 0,1-1 0 0 0,-1 0 0 0 0,1 1 0 0 0,-1-1 0 0 0,1 3 0 0 0,0 2 0 0 0,1 0 0 0 0,0 0 0 0 0,2 8 0 0 0,-2-9 0 0 0,0 0 0 0 0,0 0 0 0 0,0 0 0 0 0,-1 0 0 0 0,0 11 0 0 0,-6-5 0 0 0,5-11 0 0 0,1 0 0 0 0,-1-1 0 0 0,1 1 0 0 0,-1 0 0 0 0,1 0 0 0 0,0 0 0 0 0,-1 0 0 0 0,1 0 0 0 0,0 0 0 0 0,-1-1 0 0 0,1 1 0 0 0,0 0 0 0 0,0 0 0 0 0,0 0 0 0 0,0 0 0 0 0,0 0 0 0 0,0 2 0 0 0,8 5 0 0 0,-3-4 0 0 0,1-1 0 0 0,0 0 0 0 0,0 0 0 0 0,0 0 0 0 0,0-1 0 0 0,0 0 0 0 0,1 0 0 0 0,-1 0 0 0 0,1-1 0 0 0,-1 0 0 0 0,1-1 0 0 0,0 1 0 0 0,-1-1 0 0 0,1 0 0 0 0,0-1 0 0 0,-1 0 0 0 0,14-3 0 0 0,-11 2 0 0 0,0-1 0 0 0,0 0 0 0 0,0-1 0 0 0,0 0 0 0 0,0 0 0 0 0,-1-1 0 0 0,0 0 0 0 0,0-1 0 0 0,0 0 0 0 0,0 0 0 0 0,11-13 0 0 0,-1 0 308 0 0,-13 14-117 0 0,0 0 1 0 0,0 0-1 0 0,0-1 1 0 0,-1 0 0 0 0,0 0-1 0 0,0 0 1 0 0,0-1-1 0 0,3-8 1 0 0,1-6-178 0 0,-6 16-14 0 0,0 1 0 0 0,0-1 0 0 0,0 0 1 0 0,-1 1-1 0 0,0-1 0 0 0,0 0 0 0 0,0 0 0 0 0,0 0 0 0 0,-1 0 0 0 0,0 0 0 0 0,0 0 1 0 0,0 0-1 0 0,-1 0 0 0 0,1 0 0 0 0,-3-6 0 0 0,2 8 0 0 0,0-1 0 0 0,-1 1 0 0 0,0 0 0 0 0,1-1 0 0 0,-1 1 0 0 0,0 0 0 0 0,-1 0 0 0 0,1 0 0 0 0,0 0 0 0 0,-1 1 0 0 0,0-1 0 0 0,1 1 0 0 0,-1-1 0 0 0,0 1 0 0 0,0 0 0 0 0,-1 0 0 0 0,1 0 0 0 0,0 1 0 0 0,-1-1 0 0 0,1 1 0 0 0,-1 0 0 0 0,1 0 0 0 0,-1 0 0 0 0,0 0 0 0 0,1 0 0 0 0,-1 1 0 0 0,0 0 0 0 0,1 0 0 0 0,-1 0 0 0 0,0 0 0 0 0,0 0 0 0 0,-5 2 0 0 0,-8 2-711 0 0,-1 1 0 0 0,-17 7 0 0 0,13-5-1587 0 0,-3 1-6911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6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3823 0 0,'0'0'315'0'0,"0"0"45"0"0,0 0 21 0 0,0 0-49 0 0,1-1-220 0 0,1 0 577 0 0,4-4-1731 0 0,-2 2 3670 0 0,2-2 3365 0 0,-5 5-5622 0 0,-1 0 117 0 0,3-1-277 0 0,-1 1 1 0 0,0-1-1 0 0,0 1 0 0 0,0 0 1 0 0,0 0-1 0 0,0 0 0 0 0,1 0 1 0 0,2 1-1 0 0,-5-1-68 0 0,2 1-82 0 0,0 0-1 0 0,0-1 0 0 0,0 1 1 0 0,0 0-1 0 0,0 0 1 0 0,-1 0-1 0 0,1 0 1 0 0,0 1-1 0 0,-1-1 0 0 0,1 0 1 0 0,-1 1-1 0 0,1-1 1 0 0,-1 1-1 0 0,1 0 1 0 0,-1-1-1 0 0,0 1 0 0 0,1 2 1 0 0,1 0-29 0 0,-1-1-32 0 0,0-1 0 0 0,-1 1 0 0 0,1 0 0 0 0,-1 0 0 0 0,0-1 0 0 0,1 1 0 0 0,-1 0 0 0 0,0 0 0 0 0,0 6 0 0 0,3 5 0 0 0,24 42 0 0 0,-23-45 0 0 0,1-1 0 0 0,0 1 0 0 0,12 16 0 0 0,9 17 0 0 0,-20-31 0 0 0,-4-9 0 0 0,-1 0 0 0 0,1 1 0 0 0,-1-1 0 0 0,0 1 0 0 0,0 0 0 0 0,-1-1 0 0 0,0 1 0 0 0,1 0 0 0 0,-1 0 0 0 0,-1 0 0 0 0,1 7 0 0 0,-1-9 12 0 0,0 0 0 0 0,0 0 0 0 0,0 0 0 0 0,0 0 0 0 0,1 0 0 0 0,-1 0 0 0 0,1 0 0 0 0,0 0 0 0 0,0 0 0 0 0,0 0 0 0 0,3 4 0 0 0,19 30 120 0 0,-13-23-187 0 0,-5-7-94 0 0,0-1 133 0 0,-1 2 16 0 0,2-3 0 0 0,1-5-72 0 0,-5 0-299 0 0,-9-15-1198 0 0,2 6 696 0 0,-2-10-1676 0 0,1 6-3295 0 0,0 2-1238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6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52 11975 0 0,'0'0'547'0'0,"2"-7"181"0"0,11-9-711 0 0,-6 10 61 0 0,-7 5-41 0 0,0 1 1 0 0,0-1-1 0 0,0 1 1 0 0,0 0 0 0 0,0-1-1 0 0,0 1 1 0 0,0-1-1 0 0,0 1 1 0 0,-1 0-1 0 0,1-1 1 0 0,0 1 0 0 0,0 0-1 0 0,0-1 1 0 0,0 1-1 0 0,0-1 1 0 0,-1 1 0 0 0,1 0-1 0 0,0-1 1 0 0,0 1-1 0 0,0 0 1 0 0,-1-1-1 0 0,1 1 1 0 0,-1 0 0 0 0,-1-6 1014 0 0,2 6-962 0 0,0 0 0 0 0,0 0 1 0 0,-1 0-1 0 0,1 0 0 0 0,0-1 0 0 0,0 1 0 0 0,0 0 0 0 0,0 0 0 0 0,0 0 0 0 0,0 0 0 0 0,0 0 1 0 0,-1 0-1 0 0,1 0 0 0 0,0 0 0 0 0,0 0 0 0 0,0-1 0 0 0,0 1 0 0 0,0 0 0 0 0,0 0 0 0 0,0 0 0 0 0,0 0 1 0 0,0 0-1 0 0,0 0 0 0 0,0-1 0 0 0,0 1 0 0 0,0 0 0 0 0,0 0 0 0 0,0 0 0 0 0,0 0 0 0 0,0 0 0 0 0,0 0 1 0 0,0-1-1 0 0,0 1 0 0 0,0 0 0 0 0,0 0 0 0 0,0 0 0 0 0,0 0 0 0 0,0 0 0 0 0,0 0 0 0 0,0-1 0 0 0,0 1 1 0 0,0 0-1 0 0,0 0 0 0 0,0 0 0 0 0,0 0 0 0 0,0 0 0 0 0,1 0 0 0 0,-1 0 0 0 0,0-1 0 0 0,0 1 1 0 0,0 0-1 0 0,0 0 0 0 0,0 0 0 0 0,0 0 0 0 0,0 0 0 0 0,0 0 0 0 0,1 0 0 0 0,-1 0 0 0 0,0 0 0 0 0,0 0 1 0 0,0 0-1 0 0,0 0 0 0 0,0 0 0 0 0,1 0 0 0 0,-1 0 0 0 0,0 0 0 0 0,0 0 0 0 0,-7-1 3374 0 0,1 1-4852 0 0,-2 3 1477 0 0,0 3 273 0 0,1 2 0 0 0,0-1 1 0 0,1 1-1 0 0,-10 16 0 0 0,-26 57-197 0 0,-67 113-165 0 0,47-81 0 0 0,57-103 0 0 0,-1 0 0 0 0,1-1 0 0 0,-2 1 0 0 0,1-1 0 0 0,-1 0 0 0 0,-15 13 0 0 0,-36 39-201 0 0,56-59-850 0 0,2-2-385 0 0,9-4-1612 0 0,24-7-1560 0 0,-21 6 3072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06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17503 0 0,'-7'1'626'0'0,"0"0"0"0"0,0 1 0 0 0,0 0 0 0 0,0 0 0 0 0,-9 4 0 0 0,15-6 387 0 0,1 0-59 0 0,0 0-289 0 0,-8 2 403 0 0,14 1-555 0 0,13 2-346 0 0,-15-5-150 0 0,131 11 1942 0 0,-129-9-1959 0 0,0-1 0 0 0,0 1 0 0 0,0 0 0 0 0,-1 0 0 0 0,1 1 0 0 0,7 5 0 0 0,-6-2 0 0 0,-2 5 71 0 0,-6-7 155 0 0,0-3-80 0 0,1 3-12 0 0,-2 1-1 0 0,1-1 1 0 0,-1 1 0 0 0,1-1 0 0 0,-1 1-1 0 0,-1-1 1 0 0,1 0 0 0 0,0 0 0 0 0,-1 0-1 0 0,0 0 1 0 0,-4 4 0 0 0,-55 60-134 0 0,56-61 0 0 0,1-2 0 0 0,-1 1 0 0 0,0-1 0 0 0,-9 7 0 0 0,12-10 0 0 0,2-2 0 0 0,1 1 0 0 0,-1-1 0 0 0,1 1 0 0 0,-1-1 0 0 0,0 1 0 0 0,1-1 0 0 0,-1 1 0 0 0,1-1 0 0 0,0 1 0 0 0,-1-1 0 0 0,1 1 0 0 0,-1-1 0 0 0,1 1 0 0 0,0 0 0 0 0,0-1 0 0 0,-1 1 0 0 0,1 0 0 0 0,0 0 0 0 0,2 4 0 0 0,-1-5 0 0 0,2 10 0 0 0,3 4 0 0 0,-1-11 0 0 0,-2-1 0 0 0,4 2 0 0 0,0 0 0 0 0,-1 0 0 0 0,2-1 0 0 0,-1 0 0 0 0,0 0 0 0 0,0-1 0 0 0,1 0 0 0 0,8 2 0 0 0,65 4 0 0 0,-63-7 0 0 0,47 1-2793 0 0,-65-2 1770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2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2 13823 0 0,'0'0'630'0'0,"0"0"-13"0"0,0 0-252 0 0,0 0 391 0 0,0 0 216 0 0,0 0 42 0 0,0 0 8 0 0,0 0 2 0 0,0 0 0 0 0,0 0 0 0 0,0 0-69 0 0,0 0-290 0 0,0-2-121 0 0,0-6-28 0 0,0 6-4 0 0,0 2 0 0 0,0-2 0 0 0,0 2-501 0 0,0 0 0 0 0,1-1 1 0 0,-1 1-1 0 0,0 0 0 0 0,0 0 0 0 0,0 0 0 0 0,0 0 1 0 0,0 0-1 0 0,0-1 0 0 0,0 1 0 0 0,0 0 0 0 0,1 0 1 0 0,-1 0-1 0 0,0 0 0 0 0,0-1 0 0 0,0 1 0 0 0,0 0 1 0 0,0 0-1 0 0,0 0 0 0 0,0 0 0 0 0,0-1 0 0 0,0 1 1 0 0,0 0-1 0 0,0 0 0 0 0,0 0 0 0 0,0 0 0 0 0,0-1 1 0 0,0 1-1 0 0,0 0 0 0 0,-1 0 0 0 0,1 0 0 0 0,0 0 0 0 0,0-1 1 0 0,0 1-1 0 0,0 0 0 0 0,0 0 0 0 0,0 0 0 0 0,0 0 1 0 0,0 0-1 0 0,-1-1 0 0 0,1 1 0 0 0,0 0 0 0 0,0 0 1 0 0,0 0-1 0 0,0 0 0 0 0,0 0 0 0 0,-1 0 0 0 0,1 0 1 0 0,0 0-1 0 0,0 0 0 0 0,0 0 0 0 0,0 0 0 0 0,-1 0 1 0 0,1 0-1 0 0,0 0 0 0 0,0 0 0 0 0,0 0 0 0 0,0 0 0 0 0,-1 0 1 0 0,1 0-1 0 0,0 0 0 0 0,0 0 0 0 0,0 0 0 0 0,-1 0 1 0 0,1 0-1 0 0,0 0 0 0 0,0 0 0 0 0,-15 9-2700 0 0,5-1-6183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3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9 8287 0 0,'0'0'382'0'0,"0"0"-8"0"0,0-2-240 0 0,7-49 3051 0 0,8-55 5152 0 0,1 38-5534 0 0,-14 59-2674 0 0,0 1 0 0 0,0-1 0 0 0,0-9 0 0 0,-1-20 3303 0 0,-4 58-3267 0 0,1 91-165 0 0,0 8 0 0 0,0-104 0 0 0,1 4 0 0 0,-1-1 0 0 0,-1 0 0 0 0,-1 0 0 0 0,0 0 0 0 0,-9 20 0 0 0,10-29 0 0 0,2-2 0 0 0,9-5 0 0 0,30-3 0 0 0,-26 0 0 0 0,52 4 0 0 0,-53-2 0 0 0,0 0 0 0 0,0-1 0 0 0,22-2 0 0 0,11-6 0 0 0,-22 5 0 0 0,-2 0-133 0 0,-18 2-563 0 0,-2 1-258 0 0,0 0-56 0 0,-16 4-2961 0 0,3-3 1382 0 0,-3-1-4234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2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26 17503 0 0,'2'0'399'0'0,"5"-5"-49"0"0,0 0-1 0 0,0 0 1 0 0,0-1-1 0 0,-1 0 1 0 0,1 0 0 0 0,-1 0-1 0 0,-1-1 1 0 0,9-11-1 0 0,-11 11 864 0 0,1 1 0 0 0,-1 0 0 0 0,4-11 0 0 0,-7 15-639 0 0,0 2-559 0 0,1 0-1 0 0,-1 0 1 0 0,0 0 0 0 0,0 0-1 0 0,0 0 1 0 0,0-1 0 0 0,0 1 0 0 0,0 0-1 0 0,0 0 1 0 0,1 0 0 0 0,-1 0 0 0 0,0 0-1 0 0,0-1 1 0 0,0 1 0 0 0,0 0 0 0 0,0 0-1 0 0,0 0 1 0 0,0 0 0 0 0,0 0 0 0 0,0-1-1 0 0,0 1 1 0 0,0 0 0 0 0,0 0 0 0 0,0 0-1 0 0,0 0 1 0 0,0-1 0 0 0,0 1 0 0 0,0 0-1 0 0,0 0 1 0 0,0 0 0 0 0,0 0 0 0 0,0-1-1 0 0,0 1 1 0 0,0 0 0 0 0,0 0 0 0 0,0 0-1 0 0,0 0 1 0 0,-1-1 0 0 0,1 1 0 0 0,0 0-1 0 0,-4-8 483 0 0,4 7-457 0 0,-1 0 8 0 0,0 0 0 0 0,-1 0 0 0 0,1 0-1 0 0,0 1 1 0 0,0-1 0 0 0,-1 0 0 0 0,1 1 0 0 0,-1-1-1 0 0,1 1 1 0 0,0-1 0 0 0,-1 1 0 0 0,1 0 0 0 0,-1-1-1 0 0,1 1 1 0 0,-1 0 0 0 0,1 0 0 0 0,-1 0 0 0 0,1 0-1 0 0,-1 0 1 0 0,-1 1 0 0 0,-2 0 158 0 0,-1 0-1 0 0,1 1 1 0 0,0-1-1 0 0,-6 4 1 0 0,-13 7-203 0 0,0 1-1 0 0,1 2 1 0 0,0 0 0 0 0,2 1-1 0 0,-38 37 1 0 0,48-42-3 0 0,0 0 0 0 0,1 1 0 0 0,1 0 0 0 0,0 1 0 0 0,0 0 0 0 0,2 0 0 0 0,-9 19 0 0 0,15-29 0 0 0,0 0 0 0 0,0 0 0 0 0,0 0 0 0 0,1-1 0 0 0,-1 1 0 0 0,1 0 0 0 0,-1 0 0 0 0,1 0 0 0 0,0 1 0 0 0,0-1 0 0 0,1 0 0 0 0,-1 0 0 0 0,1 0 0 0 0,-1-1 0 0 0,2 4 0 0 0,-2-5 0 0 0,1 0 0 0 0,-1 0 0 0 0,0 0 0 0 0,1-1 0 0 0,-1 1 0 0 0,0 0 0 0 0,1 0 0 0 0,-1-1 0 0 0,1 1 0 0 0,-1 0 0 0 0,1-1 0 0 0,0 1 0 0 0,-1-1 0 0 0,1 1 0 0 0,-1-1 0 0 0,1 1 0 0 0,0-1 0 0 0,0 1 0 0 0,-1-1 0 0 0,1 1 0 0 0,0-1 0 0 0,0 0 0 0 0,0 0 0 0 0,-1 1 0 0 0,1-1 0 0 0,0 0 0 0 0,0 0 0 0 0,0 0 0 0 0,0 0 0 0 0,-1 0 0 0 0,1 0 0 0 0,0 0 0 0 0,1 0 0 0 0,1 0 0 0 0,7-1 0 0 0,-1 1 0 0 0,1-1 0 0 0,0-1 0 0 0,-1 1 0 0 0,1-2 0 0 0,-1 1 0 0 0,0-1 0 0 0,0-1 0 0 0,0 0 0 0 0,0 0 0 0 0,-1-1 0 0 0,1 0 0 0 0,8-7 0 0 0,12-10 0 0 0,-2-1 0 0 0,28-30 0 0 0,-52 50 0 0 0,0 0 0 0 0,0 0 0 0 0,-1 0 0 0 0,1 0 0 0 0,-1 0 0 0 0,1 0 0 0 0,-1-1 0 0 0,2-3 0 0 0,-4 6 0 0 0,0 1 0 0 0,0 0 0 0 0,1 0 0 0 0,-1-1 0 0 0,0 1 0 0 0,0 0 0 0 0,0 0 0 0 0,0-1 0 0 0,1 1 0 0 0,-1 0 0 0 0,0-1 0 0 0,0 1 0 0 0,0 0 0 0 0,0 0 0 0 0,0-1 0 0 0,0 1 0 0 0,0 0 0 0 0,0-1 0 0 0,0 1 0 0 0,0 0 0 0 0,0-1 0 0 0,0 1 0 0 0,0 0 0 0 0,0-1 0 0 0,0 1 0 0 0,0 0 0 0 0,0-1 0 0 0,-1 1 0 0 0,1 0 0 0 0,0 0 0 0 0,0-1 0 0 0,0 1 0 0 0,0 0 0 0 0,-1 0 0 0 0,1-1 0 0 0,0 1 0 0 0,0 0 0 0 0,0 0 0 0 0,-1 0 0 0 0,1-1 0 0 0,0 1 0 0 0,0 0 0 0 0,-1 0 0 0 0,1 0 0 0 0,0 0 0 0 0,-1-1 0 0 0,1 1 0 0 0,0 0 0 0 0,-1 0 0 0 0,1 0 0 0 0,0 0 0 0 0,0 0 0 0 0,-1 0 0 0 0,1 0 0 0 0,0 0 0 0 0,-1 0 0 0 0,1 0 0 0 0,0 0 0 0 0,-1 0 0 0 0,1 0 0 0 0,0 0 0 0 0,-1 0 0 0 0,1 1 0 0 0,0-1 0 0 0,0 0 0 0 0,-1 0 0 0 0,1 0 0 0 0,0 0 0 0 0,-1 1 0 0 0,1-1 0 0 0,-5 1 0 0 0,1 1 0 0 0,0 0 0 0 0,-1 0 0 0 0,1 1 0 0 0,0-1 0 0 0,0 1 0 0 0,0 0 0 0 0,0 0 0 0 0,-3 4 0 0 0,0-1 0 0 0,1 1 0 0 0,0 0 0 0 0,1 0 0 0 0,-6 8 0 0 0,7-9 3 0 0,1 1 0 0 0,-1 0 1 0 0,1 0-1 0 0,-3 10 0 0 0,5-14-10 0 0,1 0 1 0 0,-1 1-1 0 0,1-1 0 0 0,-1 0 1 0 0,1 1-1 0 0,0-1 0 0 0,0 0 1 0 0,1 1-1 0 0,-1-1 0 0 0,1 1 1 0 0,1 5-1 0 0,-1-8-66 0 0,0 0-1 0 0,0-1 1 0 0,0 1 0 0 0,0 0-1 0 0,0 0 1 0 0,1 0 0 0 0,-1-1-1 0 0,0 1 1 0 0,1 0 0 0 0,-1-1-1 0 0,0 1 1 0 0,1-1 0 0 0,-1 0-1 0 0,0 1 1 0 0,1-1 0 0 0,-1 0-1 0 0,3 0 1 0 0,6 0-416 0 0,1 0 0 0 0,-1 0 0 0 0,1-1 0 0 0,-1 0 0 0 0,0-1 0 0 0,18-5 0 0 0,-2-2-1966 0 0,35-17 0 0 0,-2-6-4728 0 0,-32 13 1635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3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15663 0 0,'0'0'356'0'0,"0"0"50"0"0,0 0 20 0 0,0 0-42 0 0,0-2-250 0 0,0 0-17 0 0,0 0 0 0 0,1 0 0 0 0,-1 0 0 0 0,0 0 0 0 0,1 0 0 0 0,-1 0 0 0 0,1 0 0 0 0,-1 0 0 0 0,1 0 0 0 0,0 0 0 0 0,0 0 0 0 0,0 1 0 0 0,0-1 0 0 0,0 0 0 0 0,1 1 0 0 0,-1-1 0 0 0,0 1 0 0 0,1-1 0 0 0,-1 1 0 0 0,4-3 0 0 0,-1 1 318 0 0,0-1-172 0 0,0 1 0 0 0,0-1 0 0 0,1 1 0 0 0,0 0 0 0 0,-1 1 0 0 0,1-1 0 0 0,0 1 0 0 0,0 0 0 0 0,1 0 0 0 0,7-2 0 0 0,-5 3 82 0 0,0 0-1 0 0,0 1 1 0 0,-1 0 0 0 0,1 0 0 0 0,0 0-1 0 0,14 4 1 0 0,44 7-345 0 0,-39-9 0 0 0,-19-2 0 0 0,0-2-327 0 0,-7-3-553 0 0,-9-5-1924 0 0,7 9 1885 0 0,-4-5-4401 0 0,-1-1-1318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3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1975 0 0,'0'0'547'0'0,"0"0"-11"0"0,0 0-203 0 0,0 0 419 0 0,0 0 220 0 0,0 0 42 0 0,0 0 8 0 0,0 0 2 0 0,0 0 0 0 0,0 0 0 0 0,1 0-69 0 0,8 1-694 0 0,-1-1 0 0 0,1 0 0 0 0,0 0 0 0 0,-1-1 0 0 0,1 0 0 0 0,-1 0 0 0 0,1-1 0 0 0,12-5 0 0 0,-2 2-269 0 0,9-1 8 0 0,-16 4 0 0 0,0-1 0 0 0,14-5 0 0 0,-22 6 0 0 0,0 1 0 0 0,0 0 0 0 0,0 0 0 0 0,0 0 0 0 0,0 1 0 0 0,1-1 0 0 0,3 1 0 0 0,6-1-10 0 0,-10-2-61 0 0,-2 1-49 0 0,2 0-452 0 0,0 0 1 0 0,0 1-1 0 0,0-1 0 0 0,0 1 1 0 0,0 0-1 0 0,5-1 1 0 0,3 0-963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3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28 17503 0 0,'-1'-2'399'0'0,"0"-4"-142"0"0,0 0 0 0 0,-1 0 0 0 0,0 1 0 0 0,0-1 0 0 0,0 1 0 0 0,-1-1 1 0 0,0 1-1 0 0,0 0 0 0 0,0 0 0 0 0,0 0 0 0 0,-1 1 0 0 0,0-1 0 0 0,0 1 0 0 0,0 0 0 0 0,-1 0 0 0 0,-9-7 0 0 0,7 6 66 0 0,0 0 0 0 0,-1 0-1 0 0,-11-6 1 0 0,15 10-184 0 0,0-1 1 0 0,0 1 0 0 0,0 0-1 0 0,0 0 1 0 0,0 0 0 0 0,-1 1-1 0 0,1 0 1 0 0,0-1-1 0 0,-7 2 1 0 0,6-1-68 0 0,0 1 0 0 0,-1-1 0 0 0,1 1 0 0 0,0 0 0 0 0,-5 3 0 0 0,8-3-61 0 0,0 0 0 0 0,0 0 0 0 0,0 0 0 0 0,0 0 0 0 0,1 0 0 0 0,-1 1 0 0 0,0-1 0 0 0,1 1 0 0 0,-1-1 0 0 0,1 1 0 0 0,0-1 0 0 0,-1 1 0 0 0,1 0 0 0 0,0 0 0 0 0,-1 2 0 0 0,-3 6-34 0 0,0 0 0 0 0,1 0 0 0 0,-4 14 0 0 0,7-19-8 0 0,0 0 1 0 0,0 0-1 0 0,1 1 0 0 0,0-1 0 0 0,0 0 0 0 0,0 0 0 0 0,1 0 0 0 0,-1 0 0 0 0,3 8 0 0 0,8 20-840 0 0,18 42 0 0 0,-16-47 922 0 0,-2 1-1 0 0,9 36 0 0 0,-18-56-53 0 0,-1-1-1 0 0,0 1 1 0 0,-1-1-1 0 0,0 1 1 0 0,-1-1-1 0 0,1 0 1 0 0,-1 1 0 0 0,-3 9-1 0 0,-4 11 162 0 0,-11 26-1 0 0,15-46-40 0 0,-1 9 485 0 0,-6 33 0 0 0,3-13-215 0 0,7-33-387 0 0,0 0 0 0 0,0-1 0 0 0,0 1 0 0 0,1 0 0 0 0,0 0 0 0 0,0 0 0 0 0,0-1 0 0 0,0 1 0 0 0,1 0 0 0 0,0 0 0 0 0,0 0 0 0 0,0-1 0 0 0,0 1 0 0 0,3 5 0 0 0,-4-10 0 0 0,0 1 0 0 0,0 0 0 0 0,0 0 0 0 0,1 0 0 0 0,-1-1 0 0 0,0 1 0 0 0,0 0 0 0 0,1 0 0 0 0,-1-1 0 0 0,0 1 0 0 0,1 0 0 0 0,-1-1 0 0 0,1 1 0 0 0,-1 0 0 0 0,1-1 0 0 0,-1 1 0 0 0,1 0 0 0 0,1 0 0 0 0,0 0 0 0 0,-1 0 0 0 0,0 1 0 0 0,1-1 0 0 0,-1 0 0 0 0,1 0 0 0 0,-1 0 0 0 0,1 0 0 0 0,-1 0 0 0 0,1-1 0 0 0,0 1 0 0 0,-1 0 0 0 0,1-1 0 0 0,0 1 0 0 0,-1-1 0 0 0,1 0 0 0 0,0 1 0 0 0,0-1 0 0 0,0 0 0 0 0,-1 0 0 0 0,1 0 0 0 0,0 0 0 0 0,2-1 0 0 0,4 0 0 0 0,-6 2 3 0 0,0-1 1 0 0,1 0-1 0 0,-1-1 0 0 0,0 1 0 0 0,0 0 1 0 0,0-1-1 0 0,1 1 0 0 0,-1-1 0 0 0,0 1 0 0 0,3-3 1 0 0,28-9-241 0 0,-29 11-1054 0 0,-3 1 1162 0 0,-1 0 0 0 0,1 0 0 0 0,0 0 0 0 0,-1-1 0 0 0,1 1 0 0 0,-1 0-1 0 0,1-1 1 0 0,-1 1 0 0 0,1 0 0 0 0,-1-1 0 0 0,1 1 0 0 0,-1 0 0 0 0,1-1 0 0 0,-1 1 0 0 0,1-1 0 0 0,-1 1 0 0 0,0-1 0 0 0,1 1 0 0 0,-1-1 0 0 0,1 0 0 0 0,8-14-1405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4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22 11975 0 0,'0'0'267'0'0,"0"0"42"0"0,0-2 17 0 0,15-41 223 0 0,-10 25 2042 0 0,4-27 1 0 0,-7 30-1161 0 0,1 0 1 0 0,9-25-1 0 0,-12 38-1309 0 0,4-13 355 0 0,-2-1-388 0 0,-1 14 282 0 0,-1 2 117 0 0,0 0 21 0 0,0 0-66 0 0,0-2-294 0 0,0 2-149 0 0,0 0 1 0 0,0 0-1 0 0,-1 1 0 0 0,1-1 0 0 0,0 0 0 0 0,0 0 1 0 0,0 0-1 0 0,0 0 0 0 0,0 0 0 0 0,0 0 1 0 0,0 1-1 0 0,-1-1 0 0 0,1 0 0 0 0,0 0 1 0 0,0 0-1 0 0,0 0 0 0 0,0 0 0 0 0,-1 0 0 0 0,1 0 1 0 0,0 0-1 0 0,0 0 0 0 0,0 0 0 0 0,0 0 1 0 0,-1 0-1 0 0,1 0 0 0 0,0 0 0 0 0,0 0 0 0 0,0 0 1 0 0,0 0-1 0 0,-1 0 0 0 0,1 0 0 0 0,0 0 1 0 0,0 0-1 0 0,0 0 0 0 0,0 0 0 0 0,-1 0 0 0 0,1 0 1 0 0,0 0-1 0 0,0 0 0 0 0,0 0 0 0 0,0 0 1 0 0,-1 0-1 0 0,1 0 0 0 0,0-1 0 0 0,0 1 1 0 0,0 0-1 0 0,0 0 0 0 0,0 0 0 0 0,0 0 0 0 0,0 0 1 0 0,-1-1-1 0 0,1 1 0 0 0,0 0 0 0 0,0 0 1 0 0,0 0-1 0 0,0 0 0 0 0,0-1 0 0 0,0 1 0 0 0,0 0 1 0 0,0 0-1 0 0,0 0 0 0 0,0 0 0 0 0,0-1 1 0 0,0 1-1 0 0,0 0 0 0 0,0 0 0 0 0,-8 9 73 0 0,-9 17 634 0 0,-19 40-1 0 0,8-12-143 0 0,19-36-563 0 0,1 1 0 0 0,0-1 0 0 0,-9 37 0 0 0,16-46 0 0 0,-1 0 0 0 0,1 0 0 0 0,0 1 0 0 0,1-1 0 0 0,0 0 0 0 0,0 0 0 0 0,4 16 0 0 0,2 0 0 0 0,1-18 0 0 0,-2-4 0 0 0,-3 0-21 0 0,0-1 1 0 0,1-1-1 0 0,0 1 0 0 0,-1 0 0 0 0,1 0 1 0 0,0-1-1 0 0,0 0 0 0 0,0 1 0 0 0,0-1 1 0 0,0 0-1 0 0,0-1 0 0 0,0 1 0 0 0,0 0 1 0 0,6 0-1 0 0,-4-2-55 0 0,1 1 0 0 0,-1 0 0 0 0,1-1 0 0 0,-1 0-1 0 0,0-1 1 0 0,0 1 0 0 0,1-1 0 0 0,4-2 0 0 0,5-4-123 0 0,1-1 0 0 0,-1 0 0 0 0,-1-1-1 0 0,18-15 1 0 0,-26 20 460 0 0,-1 1 0 0 0,0-1 0 0 0,-1 0 0 0 0,1 0 0 0 0,-1-1 0 0 0,5-6 0 0 0,-7 8-248 0 0,0-1 0 0 0,0 1 0 0 0,0-1 0 0 0,-1 0 0 0 0,1 0 0 0 0,-1 0-1 0 0,0 0 1 0 0,-1 0 0 0 0,1 0 0 0 0,-1-6 0 0 0,-1-5 0 0 0,-5-30 0 0 0,0 9-16 0 0,-18-96 3 0 0,22 127-133 0 0,2 5-563 0 0,-1 1 446 0 0,1 0 0 0 0,-1-1 0 0 0,0 1 0 0 0,0 0 0 0 0,1 0 0 0 0,-1 0 0 0 0,0 0 0 0 0,0 0 0 0 0,0-1 0 0 0,1 1 0 0 0,-1 1 0 0 0,0-1 0 0 0,0 0 0 0 0,0 0 0 0 0,1 0 0 0 0,-1 0 0 0 0,0 0 0 0 0,0 1 0 0 0,0-1 0 0 0,1 0 0 0 0,-1 1 0 0 0,0-1 0 0 0,1 1 0 0 0,-1-1 0 0 0,0 1 0 0 0,1-1 0 0 0,-1 1 0 0 0,1-1 0 0 0,-2 2 0 0 0,1-1 283 0 0,-10 7-1569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5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15663 0 0,'2'0'356'0'0,"17"-4"50"0"0,-1-2 0 0 0,1 0 0 0 0,-1-1-1 0 0,20-11 1 0 0,66-45 2993 0 0,-91 54-3420 0 0,-5 4-242 0 0,0-1 1 0 0,13-6-1 0 0,-20 12-686 0 0,-1 0-1154 0 0,0 0-4380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5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237 0 0,0 0 156 0 0,0 0 100 0 0,0 0 21 0 0,0 0-66 0 0,0 0-222 0 0,1 1 166 0 0,21 6 315 0 0,24 11 201 0 0,-45-18-903 0 0,0 0 0 0 0,0 1 0 0 0,-1-1 0 0 0,1 0 0 0 0,0 1 0 0 0,-1-1 0 0 0,1 1 0 0 0,0-1 0 0 0,-1 1 0 0 0,1-1 0 0 0,-1 1 0 0 0,1-1 0 0 0,-1 1 0 0 0,1 1 0 0 0,-1 3 0 0 0,0-4 0 0 0,1 1 92 0 0,-1 0 0 0 0,0 0 0 0 0,0 1-1 0 0,0-1 1 0 0,0 0 0 0 0,0 1 0 0 0,-1-1 0 0 0,1 0 0 0 0,-1 0 0 0 0,1 0-1 0 0,-1 1 1 0 0,0-1 0 0 0,0 0 0 0 0,0 0 0 0 0,0 0 0 0 0,0 0-1 0 0,0 0 1 0 0,-3 3 0 0 0,-5 8 195 0 0,7-10-284 0 0,1-1 0 0 0,-1 1-1 0 0,-1-1 1 0 0,1 1 0 0 0,0-1 0 0 0,-3 2-1 0 0,2-2-2 0 0,0 1 0 0 0,1-1 0 0 0,-1 1-1 0 0,1-1 1 0 0,0 1 0 0 0,0 0 0 0 0,0 0-1 0 0,0 0 1 0 0,0 0 0 0 0,1 0 0 0 0,-1 0 0 0 0,1 0-1 0 0,-1 4 1 0 0,2 1 0 0 0,0-7 0 0 0,1 3 0 0 0,10 3 0 0 0,-8-5 0 0 0,0-1 0 0 0,0 0 0 0 0,0-1 0 0 0,0 1 0 0 0,0 0 0 0 0,0-1 0 0 0,0 0 0 0 0,1 1 0 0 0,-1-1 0 0 0,0 0 0 0 0,0-1 0 0 0,0 1 0 0 0,6-2 0 0 0,1 0 0 0 0,-1-1 0 0 0,0 0 0 0 0,12-5 0 0 0,-4-2-2658 0 0,4-9-5502 0 0,-13 8 2098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5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9 15663 0 0,'0'0'356'0'0,"0"0"50"0"0,0 0 20 0 0,0 0-42 0 0,0 0-112 0 0,0 0 463 0 0,1-2 234 0 0,2-3-428 0 0,0 1 0 0 0,1 0 0 0 0,-1-1 0 0 0,8-5 0 0 0,10-12 446 0 0,14-19 696 0 0,8-12 218 0 0,-32 36-1321 0 0,9-9-333 0 0,-2-1 1 0 0,-1-1 0 0 0,15-36 0 0 0,-31 63 240 0 0,-1 1 21 0 0,0 0-66 0 0,1 11-278 0 0,0-2-165 0 0,1 0 0 0 0,0 0 0 0 0,0 0 0 0 0,0 0 0 0 0,1-1 0 0 0,1 1 0 0 0,-1-1 0 0 0,1 0 0 0 0,1 0 0 0 0,-1 0 0 0 0,1-1 0 0 0,1 1 0 0 0,9 9 0 0 0,-14-16-8 0 0,1 1-1 0 0,-1-1 1 0 0,1 0 0 0 0,0 0-1 0 0,-1 0 1 0 0,1 0-1 0 0,0 0 1 0 0,0 0 0 0 0,0 0-1 0 0,0 0 1 0 0,0-1 0 0 0,0 1-1 0 0,0-1 1 0 0,0 1-1 0 0,0-1 1 0 0,0 0 0 0 0,0 0-1 0 0,0 0 1 0 0,0 0 0 0 0,0 0-1 0 0,0-1 1 0 0,4 0-1 0 0,-3 0-54 0 0,1-1-1 0 0,-1 1 0 0 0,1-1 1 0 0,-1 0-1 0 0,0 0 0 0 0,0 0 1 0 0,0-1-1 0 0,0 1 0 0 0,3-4 1 0 0,1-5-2291 0 0,-2 1-4761 0 0,-2 1-1235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5 11975 0 0,'0'0'267'0'0,"-13"9"778"0"0,7-6-906 0 0,4-2 581 0 0,-4 2 829 0 0,6-1 4599 0 0,4-1-6014 0 0,0 0 0 0 0,1 0 0 0 0,-1-1 0 0 0,1 1-1 0 0,-1-1 1 0 0,0 0 0 0 0,1 0 0 0 0,6-2 0 0 0,39-10 1629 0 0,-8 2-1007 0 0,-19 4-214 0 0,-20 5-407 0 0,1-1 1 0 0,-1 1-1 0 0,0 0 1 0 0,1 1-1 0 0,-1-1 1 0 0,1 1-1 0 0,-1-1 1 0 0,1 1-1 0 0,-1 0 1 0 0,7 1-1 0 0,-8-1-134 0 0,0 1-1 0 0,-1-1 1 0 0,1 1 0 0 0,0 0 0 0 0,-1 0-1 0 0,1 0 1 0 0,0-1 0 0 0,-1 1-1 0 0,1 1 1 0 0,-1-1 0 0 0,0 0-1 0 0,1 0 1 0 0,-1 0 0 0 0,0 1-1 0 0,0-1 1 0 0,1 1 0 0 0,-1-1 0 0 0,0 1-1 0 0,-1-1 1 0 0,1 1 0 0 0,0 0-1 0 0,0-1 1 0 0,0 3 0 0 0,1 1-2 0 0,1 6 1 0 0,0 1 0 0 0,-1-1 0 0 0,0 1 0 0 0,-1 0 0 0 0,0 0 0 0 0,-2 21 0 0 0,1-16 0 0 0,16 407 0 0 0,-10-354 0 0 0,2 77 0 0 0,-7-112 0 0 0,0-23 0 0 0,0-1 0 0 0,-1 1 0 0 0,0 0 0 0 0,-1 0 0 0 0,-1 0 0 0 0,0-1 0 0 0,0 1 0 0 0,-1-1 0 0 0,-8 19 0 0 0,11-27 0 0 0,0-2 0 0 0,-1 0 0 0 0,1 0 0 0 0,0-1 0 0 0,0 1 0 0 0,-1 0 0 0 0,1 0 0 0 0,0-1 0 0 0,-1 1 0 0 0,1 0 0 0 0,-1-1 0 0 0,1 1 0 0 0,-1 0 0 0 0,0-1 0 0 0,1 1 0 0 0,-1-1 0 0 0,1 1 0 0 0,-2 0 0 0 0,-4 4 0 0 0,-1-1 0 0 0,0 0 0 0 0,0-1 0 0 0,1-2 0 0 0,6-1 0 0 0,0 0 0 0 0,-1 1 0 0 0,1-1 0 0 0,-1 0 0 0 0,1 0 0 0 0,0 0 0 0 0,-1 0 0 0 0,1 0 0 0 0,0 0 0 0 0,-1 0 0 0 0,1 0 0 0 0,-1 0 0 0 0,1 0 0 0 0,0 0 0 0 0,-1 0 0 0 0,1 0 0 0 0,-1-1 0 0 0,1 1 0 0 0,0 0 0 0 0,-1 0 0 0 0,1 0 0 0 0,0 0 0 0 0,-1-1 0 0 0,-6-2 0 0 0,1 0-133 0 0,-8-3-4219 0 0,-2-3-868 0 0,14 8 3173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6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8 17503 0 0,'0'0'803'0'0,"-1"0"-18"0"0,-4-3-501 0 0,0-1-109 0 0,5 4-70 0 0,0 0 1 0 0,-1-1 0 0 0,1 1-1 0 0,-1-1 1 0 0,1 1-1 0 0,0-1 1 0 0,-1 1 0 0 0,1-1-1 0 0,0 1 1 0 0,0-1-1 0 0,-1 1 1 0 0,1-1 0 0 0,0 1-1 0 0,0-1 1 0 0,0 1-1 0 0,0-1 1 0 0,-1 1 0 0 0,1-1-1 0 0,0 1 1 0 0,0-1-1 0 0,0 0 1 0 0,0 1 0 0 0,0-1-1 0 0,1 1 1 0 0,-1-1-1 0 0,0 1 1 0 0,0-1 0 0 0,0 1-1 0 0,0-1 1 0 0,1 1-1 0 0,-1-1 1 0 0,0 1-1 0 0,0-1 1 0 0,1 1 0 0 0,-1-1-1 0 0,0 1 1 0 0,1-1-1 0 0,-1 1 1 0 0,1-1 0 0 0,-1 1-1 0 0,0 0 1 0 0,1-1-1 0 0,-1 1 1 0 0,1 0 0 0 0,-1 0-1 0 0,2-1 1 0 0,0 0 142 0 0,0-1 1 0 0,0 1 0 0 0,1 0-1 0 0,-1 0 1 0 0,1 1 0 0 0,-1-1-1 0 0,0 0 1 0 0,1 1-1 0 0,4-1 1 0 0,-1 1-205 0 0,36 0 242 0 0,67 8 0 0 0,-66 1-487 0 0,-41-8-850 0 0,-2-1-385 0 0,0 0-897 0 0,0 0-3458 0 0,0 0-1477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6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3823 0 0,'0'0'630'0'0,"0"0"-13"0"0,6 6-368 0 0,-2-4 27 0 0,-1-1-1 0 0,0 1 1 0 0,0-1 0 0 0,0 0-1 0 0,1 0 1 0 0,-1-1-1 0 0,0 1 1 0 0,1-1 0 0 0,-1 1-1 0 0,0-1 1 0 0,5 0-1 0 0,37-6 3370 0 0,-16 1-1741 0 0,-1 0-1024 0 0,-2 0-3161 0 0,-19 4 1258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3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38 15663 0 0,'6'-8'128'0'0,"-2"4"84"0"0,-1 0 0 0 0,0 0 0 0 0,0-1 0 0 0,4-7 0 0 0,-7 11 172 0 0,0 1-42 0 0,0 0 750 0 0,-1 2 352 0 0,-9 7-487 0 0,0 1 0 0 0,1 0 0 0 0,0 1 0 0 0,-12 19 0 0 0,-26 54 195 0 0,24-40-203 0 0,-1 0-416 0 0,1 1 0 0 0,3 1-1 0 0,2 1 1 0 0,-15 58 0 0 0,29-78-533 0 0,4-27 0 0 0,0 1 0 0 0,0-1 0 0 0,0 0 0 0 0,0 0 0 0 0,0 0 0 0 0,0 0 0 0 0,0 1 0 0 0,0-1 0 0 0,0 0 0 0 0,0 0 0 0 0,0 1 0 0 0,0-1 0 0 0,0 0 0 0 0,0 0 0 0 0,0 0 0 0 0,0 0 0 0 0,1 1 0 0 0,-1-1 0 0 0,0 0 0 0 0,0 0 0 0 0,0 0 0 0 0,0 1 0 0 0,0-1 0 0 0,0 0 0 0 0,0 0 0 0 0,1 0 0 0 0,-1 0 0 0 0,0 0 0 0 0,0 1 0 0 0,0-1 0 0 0,0 0 0 0 0,1 0 0 0 0,-1 0 0 0 0,0 0 0 0 0,0 0 0 0 0,8-2 0 0 0,5-8 0 0 0,-5 1 0 0 0,0-1 0 0 0,-1 0 0 0 0,0 0 0 0 0,10-22 0 0 0,0 0 0 0 0,-15 31 0 0 0,-2 0 0 0 0,1 1 0 0 0,-1-1 0 0 0,0 1 0 0 0,1 0 0 0 0,-1-1 0 0 0,0 1 0 0 0,0-1 0 0 0,1 1 0 0 0,-1-1 0 0 0,0 1 0 0 0,0-1 0 0 0,0 1 0 0 0,0-1 0 0 0,1 1 0 0 0,-1-1 0 0 0,0 0 0 0 0,0 1 0 0 0,0-1 0 0 0,0 1 0 0 0,0-1 0 0 0,0 1 0 0 0,-1-1 0 0 0,1 1 0 0 0,0-1 0 0 0,0 1 0 0 0,0-1 0 0 0,0 1 0 0 0,0 0 0 0 0,0 0 0 0 0,0 0 0 0 0,0 0 0 0 0,0 0 0 0 0,0 0 0 0 0,0 0 0 0 0,0 0 0 0 0,0 0 0 0 0,0 0 0 0 0,0-1 0 0 0,0 1 0 0 0,0 0 0 0 0,0 0 0 0 0,0 0 0 0 0,0 0 0 0 0,0 0 0 0 0,0 0 0 0 0,0 0 0 0 0,0 0 0 0 0,0 0 0 0 0,0 0 0 0 0,0 0 0 0 0,0 0 0 0 0,0-1 0 0 0,0 1 0 0 0,0 0 0 0 0,0 0 0 0 0,-1 0 0 0 0,1 0 0 0 0,0 0 0 0 0,0 0 0 0 0,0 0 0 0 0,0 0 0 0 0,0 0 0 0 0,0 0 0 0 0,0 0 0 0 0,0 0 0 0 0,0 0 0 0 0,0 0 0 0 0,0 0 0 0 0,0 0 0 0 0,-1 0 0 0 0,1 0 0 0 0,0 0 0 0 0,0 0 0 0 0,0 0 0 0 0,0 0 0 0 0,-3 14 0 0 0,2-13 0 0 0,1-1 0 0 0,0 1 0 0 0,0 0 0 0 0,0 0 0 0 0,0 0 0 0 0,0 0 0 0 0,0 0 0 0 0,0 0 0 0 0,0 0 0 0 0,0 0 0 0 0,0 0 0 0 0,1 0 0 0 0,-1-1 0 0 0,0 1 0 0 0,1 0 0 0 0,-1 0 0 0 0,1 0 0 0 0,-1 0 0 0 0,1-1 0 0 0,-1 1 0 0 0,1 0 0 0 0,-1 0 0 0 0,1-1 0 0 0,0 1 0 0 0,-1-1 0 0 0,1 1 0 0 0,0 0 0 0 0,1 0 0 0 0,-1-1 0 0 0,1 1 0 0 0,0-1 0 0 0,0 1 0 0 0,-1-1 0 0 0,1 0 0 0 0,0 0 0 0 0,0 0 0 0 0,-1 0 0 0 0,3 0 0 0 0,-2 0 0 0 0,27-4 0 0 0,55-13 0 0 0,-61 11 0 0 0,-12 3-3 0 0,-1 0 0 0 0,1-1 0 0 0,14-8 0 0 0,14-6 87 0 0,-48 37 1284 0 0,-36 48-760 0 0,41-59-608 0 0,0 1 0 0 0,0-1 0 0 0,-4 18 0 0 0,-8 16 0 0 0,11-33 0 0 0,0 0 0 0 0,1 1 0 0 0,0 0 0 0 0,1 0 0 0 0,0 0 0 0 0,0 0 0 0 0,-2 19 0 0 0,7-19 0 0 0,3 2 0 0 0,0-11 0 0 0,-4-1 0 0 0,3 1 0 0 0,0 0 0 0 0,0-1 0 0 0,0 0 0 0 0,0 0 0 0 0,-1 0 0 0 0,1 0 0 0 0,0-1 0 0 0,0 1 0 0 0,0-1 0 0 0,0 0 0 0 0,-1 0 0 0 0,1 0 0 0 0,-1-1 0 0 0,1 0 0 0 0,-1 1 0 0 0,7-5 0 0 0,-1 0 0 0 0,1-1 0 0 0,-1 0 0 0 0,-1 0 0 0 0,13-14 0 0 0,-12 10 0 0 0,0 0 0 0 0,-1-1 0 0 0,-1 0 0 0 0,1 0 0 0 0,-2 0 0 0 0,8-20 0 0 0,-7 10 0 0 0,0 0 0 0 0,-2 0 0 0 0,4-29 0 0 0,-8 47 0 0 0,0-1 0 0 0,-1 1 0 0 0,0-1 0 0 0,0 1 0 0 0,0-1 0 0 0,-2-5 0 0 0,2 9 0 0 0,0-1 0 0 0,-1 1 0 0 0,1 0 0 0 0,-1-1 0 0 0,1 1 0 0 0,-1 0 0 0 0,0 0 0 0 0,0-1 0 0 0,1 1 0 0 0,-1 0 0 0 0,0 0 0 0 0,0 0 0 0 0,0 0 0 0 0,0 0 0 0 0,0 0 0 0 0,0 0 0 0 0,0 0 0 0 0,-1 0 0 0 0,1 1 0 0 0,0-1 0 0 0,0 0 0 0 0,-1 1 0 0 0,-1-1 0 0 0,1 0 0 0 0,-1 0 0 0 0,1 1 0 0 0,-1 0 0 0 0,1-1 0 0 0,0 1 0 0 0,-1 0 0 0 0,1 0 0 0 0,-1 1 0 0 0,1-1 0 0 0,-1 0 0 0 0,1 1 0 0 0,0-1 0 0 0,-1 1 0 0 0,1 0 0 0 0,0 0 0 0 0,0 0 0 0 0,-1 0 0 0 0,1 0 0 0 0,0 0 0 0 0,0 1 0 0 0,0-1 0 0 0,0 1 0 0 0,1-1 0 0 0,-1 1 0 0 0,0 0 0 0 0,1 0 0 0 0,-1 0 0 0 0,1 0 0 0 0,-3 4 0 0 0,2 2 0 0 0,3 1 0 0 0,4 0 0 0 0,-2-7 0 0 0,0 1 0 0 0,0-1 0 0 0,0 0 0 0 0,0 0 0 0 0,1-1 0 0 0,-1 1 0 0 0,1-1 0 0 0,4 2 0 0 0,32 7 0 0 0,-30-8 0 0 0,43 7 0 0 0,-37-7 0 0 0,0 0 0 0 0,1 1 0 0 0,-2 1 0 0 0,1 1 0 0 0,17 7 0 0 0,-29-10 0 0 0,0 0 0 0 0,0 1 0 0 0,0-1 0 0 0,0 1 0 0 0,0 0 0 0 0,-1 0 0 0 0,0 0 0 0 0,1 1 0 0 0,-1-1 0 0 0,0 1 0 0 0,-1-1 0 0 0,1 1 0 0 0,-1 0 0 0 0,1 0 0 0 0,-1 1 0 0 0,0-1 0 0 0,-1 0 0 0 0,1 1 0 0 0,-1-1 0 0 0,0 1 0 0 0,0-1 0 0 0,1 9 0 0 0,-2-7 0 0 0,0 0 0 0 0,0 1 0 0 0,0-1 0 0 0,-1 0 0 0 0,1 0 0 0 0,-2 0 0 0 0,1 0 0 0 0,-1 0 0 0 0,0 0 0 0 0,0 0 0 0 0,0-1 0 0 0,-1 1 0 0 0,0-1 0 0 0,-6 9 0 0 0,9-14 0 0 0,0 1 0 0 0,0-1 0 0 0,0 0 0 0 0,0 0 0 0 0,0 0 0 0 0,0 1 0 0 0,0-1 0 0 0,-1 0 0 0 0,1 0 0 0 0,0 0 0 0 0,0 1 0 0 0,0-1 0 0 0,-1 0 0 0 0,1 0 0 0 0,0 0 0 0 0,0 0 0 0 0,0 1 0 0 0,-1-1 0 0 0,1 0 0 0 0,0 0 0 0 0,0 0 0 0 0,-1 0 0 0 0,1 0 0 0 0,0 0 0 0 0,0 0 0 0 0,-1 0 0 0 0,1 0 0 0 0,0 0 0 0 0,0 0 0 0 0,-1 0 0 0 0,1 0 0 0 0,0 0 0 0 0,0 0 0 0 0,-1 0 0 0 0,1 0 0 0 0,0 0 0 0 0,0 0 0 0 0,-1 0 0 0 0,1-1 0 0 0,0 1 0 0 0,0 0 0 0 0,0 0 0 0 0,-1 0 0 0 0,1 0 0 0 0,0 0 0 0 0,0-1 0 0 0,0 1 0 0 0,-1 0 0 0 0,-4-8 0 0 0,5 8 0 0 0,-1-3 0 0 0,1 1 0 0 0,-1-1 0 0 0,1 1 0 0 0,-1-1 0 0 0,1 0 0 0 0,0 1 0 0 0,0-1 0 0 0,0 1 0 0 0,0-1 0 0 0,0 0 0 0 0,0 1 0 0 0,1-1 0 0 0,1-4 0 0 0,15-34 0 0 0,-12 30 0 0 0,1-1 0 0 0,1 0 0 0 0,0 1 0 0 0,0 0 0 0 0,1 0 0 0 0,1 0 0 0 0,0 1 0 0 0,0 1 0 0 0,1-1 0 0 0,0 2 0 0 0,1-1 0 0 0,0 1 0 0 0,0 1 0 0 0,0 0 0 0 0,1 1 0 0 0,0 0 0 0 0,14-5 0 0 0,6-4-1783 0 0,-30 13-1002 0 0,3-7-7111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6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3 10135 0 0,'0'0'464'0'0,"0"0"-9"0"0,0 0-155 0 0,0 0 443 0 0,0 0 227 0 0,2-8 1066 0 0,2-9-167 0 0,0 0-1 0 0,9-20 0 0 0,0 2-697 0 0,1-1-187 0 0,3-10 80 0 0,15-80 1496 0 0,-26 101-1900 0 0,4-9-183 0 0,-2 0 0 0 0,-1 0 0 0 0,5-68 0 0 0,-12 101-34 0 0,-2 0-294 0 0,2 1-148 0 0,-1 0-1 0 0,1 0 0 0 0,-1 0 1 0 0,0 0-1 0 0,1 0 1 0 0,-1 0-1 0 0,0 0 1 0 0,1 0-1 0 0,-1 1 1 0 0,1-1-1 0 0,-1 0 1 0 0,0 0-1 0 0,1 0 1 0 0,-1 1-1 0 0,1-1 1 0 0,-1 0-1 0 0,1 1 1 0 0,-1-1-1 0 0,1 0 1 0 0,-1 1-1 0 0,1-1 1 0 0,-1 1-1 0 0,1-1 1 0 0,-1 0-1 0 0,1 1 0 0 0,0-1 1 0 0,-1 1-1 0 0,1 0 1 0 0,0-1-1 0 0,-1 1 1 0 0,1-1-1 0 0,0 1 1 0 0,0-1-1 0 0,-1 2 1 0 0,1 0-2 0 0,-9 19 1 0 0,1 0 0 0 0,1 0 0 0 0,1 0 0 0 0,-5 38 0 0 0,6-28 0 0 0,-1 1 0 0 0,-5 28 0 0 0,8-48 0 0 0,0 1 0 0 0,0 19 0 0 0,-2 12 0 0 0,1-15 0 0 0,1 1 0 0 0,1-1 0 0 0,1 1 0 0 0,5 43 0 0 0,-3-66 0 0 0,-1 0 0 0 0,2 0 0 0 0,-1 0 0 0 0,1 0 0 0 0,0 0 0 0 0,5 11 0 0 0,-5-16 0 0 0,-1 0 0 0 0,0 0 0 0 0,0 0 0 0 0,1 0 0 0 0,0 0 0 0 0,-1 0 0 0 0,1 0 0 0 0,0 0 0 0 0,0-1 0 0 0,0 1 0 0 0,0-1 0 0 0,0 1 0 0 0,0-1 0 0 0,0 0 0 0 0,0 0 0 0 0,0 0 0 0 0,1 0 0 0 0,-1 0 0 0 0,1 0 0 0 0,-1-1 0 0 0,0 1 0 0 0,5-1 0 0 0,2 0 0 0 0,0 0 0 0 0,0-1 0 0 0,-1 0 0 0 0,1 0 0 0 0,0-1 0 0 0,0-1 0 0 0,-1 1 0 0 0,1-1 0 0 0,8-5 0 0 0,13-7 0 0 0,29-20 0 0 0,-47 27 0 0 0,0 1 0 0 0,0-1 0 0 0,-1-1 0 0 0,0 0 0 0 0,0-1 0 0 0,-1 0 0 0 0,12-16 0 0 0,-16 18 0 0 0,0-1 0 0 0,0-1 0 0 0,-1 1 0 0 0,0-1 0 0 0,-1 0 0 0 0,0 0 0 0 0,0 0 0 0 0,4-21 0 0 0,-6 10 0 0 0,0 0 0 0 0,-1 0 0 0 0,-1 1 0 0 0,0-1 0 0 0,-2 0 0 0 0,-1 0 0 0 0,0 1 0 0 0,-2-1 0 0 0,0 1 0 0 0,-1 0 0 0 0,-2 1 0 0 0,-8-20 0 0 0,13 33-206 0 0,0 0 1 0 0,-1 0-1 0 0,0 0 0 0 0,0 0 1 0 0,0 0-1 0 0,0 1 0 0 0,-1 0 1 0 0,0 0-1 0 0,0 0 0 0 0,-9-6 0 0 0,12 10 103 0 0,0-1 0 0 0,-1 1-1 0 0,1 0 1 0 0,-1 0-1 0 0,0 0 1 0 0,1 0 0 0 0,-1 0-1 0 0,0 1 1 0 0,0-1-1 0 0,1 1 1 0 0,-1-1 0 0 0,0 1-1 0 0,0 0 1 0 0,0 0-1 0 0,0 0 1 0 0,1 1 0 0 0,-1-1-1 0 0,0 1 1 0 0,0-1-1 0 0,1 1 1 0 0,-1 0 0 0 0,0 0-1 0 0,1 0 1 0 0,-1 1-1 0 0,1-1 1 0 0,-1 1 0 0 0,1-1-1 0 0,-3 3 1 0 0,-33 28-2932 0 0,16-15 1499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6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7503 0 0,'0'0'803'0'0,"0"0"-18"0"0,2-8-258 0 0,-1 6-233 0 0,0 0 1 0 0,0 0-1 0 0,0 0 1 0 0,0 0-1 0 0,1 0 1 0 0,-1 0-1 0 0,1 0 1 0 0,-1 0-1 0 0,1 1 1 0 0,-1-1-1 0 0,1 1 1 0 0,0-1-1 0 0,0 1 0 0 0,0 0 1 0 0,0 0-1 0 0,0 0 1 0 0,0 0-1 0 0,0 0 1 0 0,3-1-1 0 0,2-1 107 0 0,0 1 0 0 0,1 0 0 0 0,-1 0-1 0 0,13-2 1 0 0,1 2-132 0 0,0 0 0 0 0,0 1 0 0 0,1 2 0 0 0,-1 0 0 0 0,0 1 0 0 0,0 1 0 0 0,31 9 0 0 0,-18-2-1145 0 0,-33-10-815 0 0,-1 0-4970 0 0,0 0-2127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9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57 11975 0 0,'-4'-11'1275'0'0,"1"-2"-761"0"0,-2-27 0 0 0,-2-7 1463 0 0,6 36-1401 0 0,-1 0 1 0 0,1 0-1 0 0,1 0 0 0 0,0 0 0 0 0,1 0 1 0 0,2-16-1 0 0,19-62 2646 0 0,-20 80-2798 0 0,-1 7 88 0 0,-1 2 0 0 0,0-2-69 0 0,0 2-441 0 0,0 0 1 0 0,0 0-1 0 0,0 0 0 0 0,0 0 1 0 0,0 0-1 0 0,0 0 0 0 0,0-1 1 0 0,0 1-1 0 0,1 0 0 0 0,-1 0 1 0 0,0 0-1 0 0,0 0 1 0 0,0 0-1 0 0,0 0 0 0 0,0 0 1 0 0,0-1-1 0 0,0 1 0 0 0,0 0 1 0 0,0 0-1 0 0,0 0 1 0 0,0 0-1 0 0,0 0 0 0 0,0 0 1 0 0,1 0-1 0 0,-1 0 0 0 0,0 0 1 0 0,0 0-1 0 0,0 0 0 0 0,0-1 1 0 0,0 1-1 0 0,0 0 1 0 0,0 0-1 0 0,0 0 0 0 0,1 0 1 0 0,-1 0-1 0 0,0 0 0 0 0,0 0 1 0 0,0 0-1 0 0,0 0 1 0 0,0 0-1 0 0,0 0 0 0 0,0 0 1 0 0,1 0-1 0 0,-1 0 0 0 0,0 0 1 0 0,0 0-1 0 0,5 6 45 0 0,2 8-40 0 0,12 42-7 0 0,-2 0 0 0 0,13 75 0 0 0,-12-46 0 0 0,-4-12 0 0 0,5 113 0 0 0,-17-156 0 0 0,-2-5 362 0 0,0-18-146 0 0,0-1-1 0 0,0 0 1 0 0,1 1-1 0 0,1 7 1 0 0,-2-12 227 0 0,1 0-294 0 0,2 7-197 0 0,-2-7-289 0 0,-1-2-138 0 0,0 0-33 0 0,13-5 785 0 0,-7 1-216 0 0,-1 0-1 0 0,0 0 1 0 0,0-1-1 0 0,0 0 0 0 0,-1 0 1 0 0,0-1-1 0 0,0 1 0 0 0,0-1 1 0 0,3-8-1 0 0,27-61 421 0 0,-28 60-459 0 0,32-72-22 0 0,15-40 0 0 0,26-71 0 0 0,-60 157 0 0 0,2 1 0 0 0,44-64 0 0 0,-56 94 0 0 0,-9 9 0 0 0,1 1 0 0 0,-1 0 0 0 0,0-1 0 0 0,1 1 0 0 0,-1 0 0 0 0,0 0 0 0 0,1-1 0 0 0,-1 1 0 0 0,0 0 0 0 0,1 0 0 0 0,-1-1 0 0 0,1 1 0 0 0,-1 0 0 0 0,0 0 0 0 0,1 0 0 0 0,-1 0 0 0 0,1 0 0 0 0,-1 0 0 0 0,1 0 0 0 0,-1 0 0 0 0,1 0 0 0 0,-1 0 0 0 0,1 0 0 0 0,0 0 0 0 0,-1 1 0 0 0,1 0 0 0 0,-1-1 0 0 0,1 1 0 0 0,-1-1 0 0 0,1 1 0 0 0,-1 0 0 0 0,1 0 0 0 0,-1-1 0 0 0,0 1 0 0 0,1 0 0 0 0,-1 0 0 0 0,1 1 0 0 0,1 11 0 0 0,-7 37-6770 0 0,5-37-1076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19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34 13823 0 0,'0'0'315'0'0,"0"0"45"0"0,0 0 21 0 0,2-2-49 0 0,0 0-223 0 0,-1 0-1 0 0,0 0 0 0 0,1 0 0 0 0,-1-1 1 0 0,0 1-1 0 0,0-1 0 0 0,0 1 1 0 0,0-1-1 0 0,-1 1 0 0 0,1-1 0 0 0,-1 1 1 0 0,1-1-1 0 0,-1 1 0 0 0,0-1 1 0 0,0 0-1 0 0,0 1 0 0 0,-1-1 1 0 0,1 1-1 0 0,-1-4 0 0 0,-1-3 895 0 0,-1 1 0 0 0,0-1 0 0 0,0 0-1 0 0,-6-9 1 0 0,8 17-491 0 0,0-1-320 0 0,0 0 0 0 0,0 1-1 0 0,0-1 1 0 0,0 0 0 0 0,0 1-1 0 0,-1-1 1 0 0,1 1 0 0 0,-1 0-1 0 0,1-1 1 0 0,-1 1 0 0 0,1 0-1 0 0,-4-2 1 0 0,4 3-187 0 0,1-1 1 0 0,0 1-1 0 0,-1 0 0 0 0,1-1 0 0 0,-1 1 1 0 0,1 0-1 0 0,-1-1 0 0 0,1 1 1 0 0,-1 0-1 0 0,1-1 0 0 0,-1 1 0 0 0,1 0 1 0 0,-1 0-1 0 0,1 0 0 0 0,-1 0 0 0 0,1-1 1 0 0,-1 1-1 0 0,1 0 0 0 0,-1 0 0 0 0,0 0 1 0 0,1 0-1 0 0,-1 0 0 0 0,1 0 0 0 0,-1 1 1 0 0,1-1-1 0 0,-1 0 0 0 0,1 0 1 0 0,-1 0-1 0 0,0 0 0 0 0,1 1 0 0 0,-1-1 1 0 0,0 1-1 0 0,0 0-7 0 0,-5 1 2 0 0,0 1 0 0 0,1 0 0 0 0,0 0 0 0 0,0 1 0 0 0,0-1 0 0 0,0 1 0 0 0,0 0 0 0 0,1 1 0 0 0,0-1 0 0 0,-7 9 0 0 0,-3 7 0 0 0,-15 29 0 0 0,23-39 0 0 0,-4 6 0 0 0,1 0 0 0 0,1 1 0 0 0,1 0 0 0 0,0 0 0 0 0,1 1 0 0 0,1-1 0 0 0,1 1 0 0 0,0 1 0 0 0,-2 34 0 0 0,7-20 0 0 0,4-20 0 0 0,4-3 0 0 0,7 2 0 0 0,-11-11 0 0 0,-1 0 0 0 0,-2-1 0 0 0,1 0 0 0 0,0 1 0 0 0,-1-1 0 0 0,1 0 0 0 0,0 0 0 0 0,0 0 0 0 0,-1 0 0 0 0,1-1 0 0 0,0 1 0 0 0,-1-1 0 0 0,1 0 0 0 0,-1 0 0 0 0,1 0 0 0 0,-1 0 0 0 0,1 0 0 0 0,-1 0 0 0 0,1-1 0 0 0,2-1 0 0 0,3-4 0 0 0,0 0 0 0 0,0 0 0 0 0,9-12 0 0 0,-6 6 0 0 0,0 0 185 0 0,0-1 0 0 0,-1 0-1 0 0,-1 0 1 0 0,0-1 0 0 0,-1-1-1 0 0,0 1 1 0 0,-2-1 0 0 0,0 0 0 0 0,0-1-1 0 0,3-23 1 0 0,-11 65-182 0 0,1 1-1 0 0,1 0 1 0 0,0 0 0 0 0,3 0-1 0 0,8 41 1 0 0,-7-51-3 0 0,3-3 0 0 0,4-3 0 0 0,5 1 0 0 0,-10-11 0 0 0,-3-1 0 0 0,0 1 0 0 0,1 0 0 0 0,-1 0 0 0 0,0-1 0 0 0,0 0 0 0 0,0 1 0 0 0,1-1 0 0 0,-1 0 0 0 0,0-1 0 0 0,0 1 0 0 0,0 0 0 0 0,-1-1 0 0 0,1 0 0 0 0,0 1 0 0 0,-1-1 0 0 0,1 0 0 0 0,-1-1 0 0 0,1 1 0 0 0,-1 0 0 0 0,0-1 0 0 0,2-2 0 0 0,5-8 0 0 0,0 0 0 0 0,13-28 0 0 0,-13 24 0 0 0,4-10 0 0 0,-1 0 0 0 0,-1-1 0 0 0,7-34 0 0 0,-2 10 0 0 0,-16 51 0 0 0,0 1 0 0 0,0 0 0 0 0,0 0 0 0 0,0 0 0 0 0,0 0 0 0 0,0-1 0 0 0,0 1 0 0 0,0 0 0 0 0,0 0 0 0 0,0 0 0 0 0,0-1 0 0 0,0 1 0 0 0,0 0 0 0 0,0 0 0 0 0,0 0 0 0 0,1 0 0 0 0,-1-1 0 0 0,0 1 0 0 0,0 0 0 0 0,0 0 0 0 0,0 0 0 0 0,0 0 0 0 0,0 0 0 0 0,1 0 0 0 0,-1-1 0 0 0,0 1 0 0 0,0 0 0 0 0,0 0 0 0 0,0 0 0 0 0,0 0 0 0 0,1 0 0 0 0,-1 0 0 0 0,0 0 0 0 0,0 0 0 0 0,0 0 0 0 0,1 0 0 0 0,-1 0 0 0 0,0 0 0 0 0,0 0 0 0 0,0 0 0 0 0,0 0 0 0 0,1 0 0 0 0,-1 0 0 0 0,0 0 0 0 0,0 0 0 0 0,0 0 0 0 0,1 0 0 0 0,-1 0 0 0 0,0 0 0 0 0,0 0 0 0 0,0 0 0 0 0,0 0 0 0 0,0 0 0 0 0,1 0 0 0 0,-1 1 0 0 0,0-1 0 0 0,0 0 0 0 0,0 0 0 0 0,0 0 0 0 0,0 0 0 0 0,1 0 0 0 0,-1 1 0 0 0,4 6 0 0 0,5 6 0 0 0,0 0 0 0 0,0-1 0 0 0,3-2 0 0 0,-7-7 0 0 0,25 8 0 0 0,-26-10 0 0 0,1 0 0 0 0,-1 0 0 0 0,1 0 0 0 0,-1-1 0 0 0,1 0 0 0 0,5 0 0 0 0,28 1 0 0 0,-26 1 0 0 0,-1 5 0 0 0,-10-4 0 0 0,1 0 0 0 0,-1 0 0 0 0,0 1 0 0 0,1-1 0 0 0,-1 0 0 0 0,-1 0 0 0 0,1 1 0 0 0,0-1 0 0 0,-1 0 0 0 0,0 1 0 0 0,0 4 0 0 0,-3 39 0 0 0,-22 59 0 0 0,25-91 0 0 0,3-2 0 0 0,2-2 0 0 0,7-9 0 0 0,4-4 0 0 0,-11-2 0 0 0,-4 2 0 0 0,4-2-133 0 0,-1-1-1 0 0,0 1 1 0 0,0-1 0 0 0,0 0-1 0 0,-1 0 1 0 0,0 0 0 0 0,0 0-1 0 0,4-8 1 0 0,0-5-1807 0 0,6-23 0 0 0,-6 16-580 0 0,-4 12-6072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0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39 13823 0 0,'0'0'315'0'0,"0"0"45"0"0,0 0 21 0 0,0 0-49 0 0,1-2-220 0 0,0-7 39 0 0,-1 7 569 0 0,0 2 249 0 0,0 0 45 0 0,0 0-61 0 0,0 0-288 0 0,0 0-121 0 0,0 0-28 0 0,-10-10 1020 0 0,7 8-1443 0 0,-1-1-1 0 0,0 2 1 0 0,0-1-1 0 0,0 0 1 0 0,-1 1-1 0 0,1 0 1 0 0,0 0-1 0 0,-1 0 1 0 0,1 1-1 0 0,0-1 1 0 0,-1 1-1 0 0,-4 0 1 0 0,-9 1-105 0 0,-30 7 0 0 0,11-1 892 0 0,19-4-701 0 0,0 1 0 0 0,1 1 0 0 0,-31 13 0 0 0,38-12-997 0 0,8-4 653 0 0,0 0-278 0 0,1 4 273 0 0,1-5 170 0 0,0 1 1 0 0,0 0-1 0 0,0-1 1 0 0,0 1-1 0 0,0-1 0 0 0,0 1 1 0 0,0 0-1 0 0,0-1 1 0 0,1 1-1 0 0,-1-1 0 0 0,1 1 1 0 0,0 2-1 0 0,2 4 0 0 0,0 0 0 0 0,1 1 0 0 0,0-1 0 0 0,0 0 0 0 0,1-1 0 0 0,0 1 0 0 0,10 11 0 0 0,11 17 0 0 0,22 49 0 0 0,-42-72 0 0 0,-1-1 0 0 0,-1 1 0 0 0,0 0 0 0 0,0 0 0 0 0,2 18 0 0 0,-5-17 0 0 0,0 0 0 0 0,0 0 0 0 0,-1 0 0 0 0,-1 0 0 0 0,-1-1 0 0 0,0 1 0 0 0,0 0 0 0 0,-2-1 0 0 0,1 1 0 0 0,-2-1 0 0 0,0 0 0 0 0,0 0 0 0 0,-1-1 0 0 0,-1 0 0 0 0,-15 23 0 0 0,-3-1 32 0 0,-30 60 0 0 0,46-75 849 0 0,-13 40 1 0 0,19-44-733 0 0,2-1-133 0 0,1-2-16 0 0,0-11 0 0 0,1-1 0 0 0,-1 1 0 0 0,1-1 0 0 0,-1 1 0 0 0,0 0 0 0 0,1-1 0 0 0,-1 1 0 0 0,1-1 0 0 0,-1 1 0 0 0,1-1 0 0 0,0 1 0 0 0,-1-1 0 0 0,1 1 0 0 0,0-1 0 0 0,3 3 0 0 0,0-2 0 0 0,-1 1 0 0 0,1 0 0 0 0,0-1 0 0 0,0 1 0 0 0,0-1 0 0 0,0 0 0 0 0,1-1 0 0 0,5 2 0 0 0,3-2 0 0 0,-1-1 0 0 0,14-2 0 0 0,24-2 0 0 0,-37 4 0 0 0,-2-1-133 0 0,-9 1-563 0 0,-2 1-258 0 0,0 0-920 0 0,0 0-3643 0 0,0 0-1565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0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59 15663 0 0,'0'0'356'0'0,"0"-2"50"0"0,-2 1-262 0 0,0-3-82 0 0,5-11 829 0 0,-15 40 3132 0 0,-10 34-1 0 0,1 16-4022 0 0,10-38 0 0 0,-11 58 0 0 0,20-79 0 0 0,1 0 0 0 0,0 0 0 0 0,3 24 0 0 0,-2-31 0 0 0,2 0 0 0 0,-1 0 0 0 0,2 0 0 0 0,-1 0 0 0 0,1 0 0 0 0,0-1 0 0 0,8 14 0 0 0,-5-11 0 0 0,1-2 0 0 0,2-4 0 0 0,4-5 72 0 0,-10-1 63 0 0,0 0 0 0 0,0 0-1 0 0,0-1 1 0 0,-1 1 0 0 0,1-1-1 0 0,0 0 1 0 0,0 1 0 0 0,-1-1-1 0 0,1 0 1 0 0,-1-1 0 0 0,4-3 0 0 0,23-31-1290 0 0,-25 32 842 0 0,9-14 481 0 0,-2 0-1 0 0,0 0 1 0 0,-1-1-1 0 0,14-41 1 0 0,-12 20 326 0 0,12-67 1 0 0,-20 86-495 0 0,-2 1 0 0 0,0-1 0 0 0,-2 0 0 0 0,-1-24 0 0 0,1 44-53 0 0,-1 0-1 0 0,1 1 1 0 0,0-1-1 0 0,0 0 1 0 0,-1 0-1 0 0,1 0 1 0 0,-1 1-1 0 0,1-1 1 0 0,-1 0 0 0 0,0 1-1 0 0,0-1 1 0 0,0 1-1 0 0,0-1 1 0 0,0 1-1 0 0,0-1 1 0 0,0 1-1 0 0,0 0 1 0 0,-1-1 0 0 0,1 1-1 0 0,-2-1 1 0 0,1 1-123 0 0,0 0 1 0 0,0 1 0 0 0,0-1-1 0 0,0 1 1 0 0,0-1-1 0 0,0 1 1 0 0,0 0 0 0 0,1 0-1 0 0,-1-1 1 0 0,0 2 0 0 0,0-1-1 0 0,0 0 1 0 0,0 0 0 0 0,0 1-1 0 0,-3 0 1 0 0,-2 2-636 0 0,0-1 1 0 0,0 1-1 0 0,0 1 1 0 0,1-1-1 0 0,-1 1 1 0 0,1 1 0 0 0,0-1-1 0 0,-8 8 1 0 0,-1 4-6272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0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5663 0 0,'0'0'356'0'0,"0"0"50"0"0,0 0 20 0 0,3 0-42 0 0,0 0-370 0 0,0 0 0 0 0,-1 0 0 0 0,1 0 0 0 0,0 0 0 0 0,0 0 0 0 0,-1 0 0 0 0,1-1-1 0 0,0 0 1 0 0,0 1 0 0 0,4-3 0 0 0,1 0 120 0 0,9-2 1996 0 0,33-13 0 0 0,-29 9-1551 0 0,1 1 0 0 0,30-6 0 0 0,-16 8-2092 0 0,-21 5-1176 0 0,-2 0 1155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0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7503 0 0,'0'0'399'0'0,"0"0"60"0"0,0 0 21 0 0,0 0-59 0 0,2 0-276 0 0,0 0-121 0 0,0-1 0 0 0,0 1 0 0 0,-1 0 0 0 0,1 0 0 0 0,0-1 0 0 0,0 1 0 0 0,0-1 0 0 0,0 0 0 0 0,-1 0 0 0 0,1 1 0 0 0,0-1 1 0 0,0 0-1 0 0,2-3 0 0 0,4 0 521 0 0,-4 1-86 0 0,6 1 1197 0 0,12 5-598 0 0,-17-3-1231 0 0,-1 1 424 0 0,-1 0 1 0 0,1-1-1 0 0,0 1 0 0 0,0 1 1 0 0,-1-1-1 0 0,1 0 0 0 0,-1 1 1 0 0,5 2-1 0 0,1 4-235 0 0,-1 4-16 0 0,-7-8 60 0 0,0-1 1 0 0,0 1-1 0 0,-1 0 0 0 0,1 0 0 0 0,-1-1 1 0 0,0 1-1 0 0,0 0 0 0 0,0 0 0 0 0,0 0 0 0 0,-1 0 1 0 0,1 0-1 0 0,-1-1 0 0 0,0 1 0 0 0,0 0 1 0 0,-1-1-1 0 0,-1 5 0 0 0,-1 1 145 0 0,-1 1 0 0 0,0-1-1 0 0,-1 0 1 0 0,-10 13 0 0 0,-10 12-205 0 0,21-25 0 0 0,5-8 0 0 0,0-1 0 0 0,1 1 0 0 0,-1-1 0 0 0,0 1 0 0 0,0-1 0 0 0,0 1 0 0 0,1-1 0 0 0,-1 1 0 0 0,0-1 0 0 0,0 1 0 0 0,1-1 0 0 0,-1 0 0 0 0,0 1 0 0 0,1-1 0 0 0,-1 0 0 0 0,1 1 0 0 0,-1-1 0 0 0,1 1 0 0 0,11 4 0 0 0,-9-4 0 0 0,0 1 0 0 0,0-2 0 0 0,0 1 0 0 0,0 0 0 0 0,0 0 0 0 0,0-1 0 0 0,0 0 0 0 0,0 0 0 0 0,0 1 0 0 0,3-2 0 0 0,3 0 0 0 0,5 1 0 0 0,-12 0-51 0 0,1 0 0 0 0,-1 0 0 0 0,0 0 0 0 0,1 0 0 0 0,-1 0 1 0 0,0-1-1 0 0,1 1 0 0 0,-1-1 0 0 0,0 0 0 0 0,0 0 0 0 0,3-1 0 0 0,0 0-214 0 0,-3 1-243 0 0,-2 1-72 0 0,0 0-285 0 0,0 0-126 0 0,0 0-1394 0 0,0 0-5466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1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97 11975 0 0,'0'0'267'0'0,"0"0"42"0"0,0 0 17 0 0,0 0-28 0 0,-2 1 280 0 0,-4-1-1216 0 0,5-1 4311 0 0,0-1 3986 0 0,0-1-7582 0 0,1 0 0 0 0,0 0 0 0 0,0 0 1 0 0,0 0-1 0 0,0 0 0 0 0,1 0 0 0 0,-1 0 0 0 0,1 0 0 0 0,-1 0 0 0 0,1 0 0 0 0,0 0 1 0 0,1 0-1 0 0,-1 0 0 0 0,2-2 0 0 0,5-9 88 0 0,15-20 0 0 0,-5 7 908 0 0,29-39-465 0 0,-41 59-608 0 0,-2 17 0 0 0,-1 20 0 0 0,-2-23 0 0 0,-1 1 0 0 0,1-1 0 0 0,0 0 0 0 0,1 1 0 0 0,0-1 0 0 0,0 0 0 0 0,0 0 0 0 0,1 0 0 0 0,0 0 0 0 0,0-1 0 0 0,1 1 0 0 0,0-1 0 0 0,0 0 0 0 0,6 6 0 0 0,-4-5 0 0 0,3-1 0 0 0,1-6-64 0 0,-9 0-31 0 0,0-1-1 0 0,0 1 1 0 0,0-1-1 0 0,0 0 1 0 0,0 1-1 0 0,0-1 1 0 0,0 0-1 0 0,0 0 1 0 0,0 0 0 0 0,0 0-1 0 0,0 0 1 0 0,0-2-1 0 0,5-9-7265 0 0,-4 3-797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1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11975 0 0,'-1'1'267'0'0,"-9"2"330"0"0,1 0 0 0 0,1 1-1 0 0,-1 0 1 0 0,0 0 0 0 0,1 1 0 0 0,0 0 0 0 0,0 1 0 0 0,1 0 0 0 0,-1 0-1 0 0,-8 9 1 0 0,12-9 463 0 0,3-5-938 0 0,0-1 1 0 0,1 1 0 0 0,0-1-1 0 0,-1 1 1 0 0,1-1-1 0 0,-1 1 1 0 0,1 0 0 0 0,0-1-1 0 0,-1 1 1 0 0,1 0-1 0 0,0-1 1 0 0,0 1 0 0 0,-1 0-1 0 0,1-1 1 0 0,0 2 0 0 0,0 0 327 0 0,0-2-2 0 0,0 0-51 0 0,15 5-74 0 0,-13-4-307 0 0,0 0-1 0 0,-1 0 1 0 0,1-1-1 0 0,0 1 1 0 0,0 0-1 0 0,-1-1 1 0 0,1 0 0 0 0,2 1-1 0 0,95-9 1965 0 0,-74 7-1980 0 0,-15 1 0 0 0,3 4 0 0 0,-10 0 0 0 0,-2-2 0 0 0,1 0 48 0 0,0 0-1 0 0,-1 0 1 0 0,1 0 0 0 0,-1 0-1 0 0,0 1 1 0 0,1-1-1 0 0,-1 1 1 0 0,0-1 0 0 0,0 1-1 0 0,-1-1 1 0 0,1 1-1 0 0,0 4 1 0 0,1 35 1008 0 0,-2-14-699 0 0,2 21-347 0 0,-6 54 0 0 0,1-30-126 0 0,1-29-52 0 0,1 38-128 0 0,1-48 296 0 0,0-15 0 0 0,0-1 0 0 0,5 29 0 0 0,36 194-204 0 0,-39-227 163 0 0,-1 1 1 0 0,0 0-1 0 0,-1 0 1 0 0,-2 17-1 0 0,1-23 21 0 0,0-1-1 0 0,-1 1 0 0 0,0-1 1 0 0,-1 1-1 0 0,0-1 1 0 0,0 0-1 0 0,-1 0 1 0 0,-6 10-1 0 0,7-12 33 0 0,0-1 1 0 0,-1 0-1 0 0,0 0 1 0 0,0-1-1 0 0,0 1 0 0 0,0-1 1 0 0,-1 0-1 0 0,0 0 1 0 0,-8 5-1 0 0,10-6 12 0 0,2-2-20 0 0,0 0 0 0 0,0 0 0 0 0,-1 0-1 0 0,1 0 1 0 0,0 0 0 0 0,0 0 0 0 0,-1-1 0 0 0,1 1-1 0 0,-1 0 1 0 0,1-1 0 0 0,-1 1 0 0 0,1-1-1 0 0,0 1 1 0 0,-1-1 0 0 0,0 0 0 0 0,1 0-1 0 0,-2 0 1 0 0,-22 4 49 0 0,8-4-12 0 0,13-3-24 0 0,1 1-4 0 0,-14-3 16 0 0,5-1 14 0 0,2-1-39 0 0,1 1-2713 0 0,9 6 137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4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0 53 13823 0 0,'0'-3'103'0'0,"0"1"0"0"0,0-1 0 0 0,0 0-1 0 0,0 1 1 0 0,0-1 0 0 0,0 0 0 0 0,1 1 0 0 0,-1-1-1 0 0,1 0 1 0 0,0 1 0 0 0,0-1 0 0 0,0 1-1 0 0,0-1 1 0 0,0 1 0 0 0,2-3 0 0 0,1-2-97 0 0,-3 6 714 0 0,-1 1 249 0 0,0 0 45 0 0,0 0 8 0 0,0 2 2 0 0,-2 17-215 0 0,-1 1 0 0 0,0-1-1 0 0,-12 35 1 0 0,7-26-772 0 0,-111 369 2035 0 0,-16-71-2072 0 0,-30-15 0 0 0,162-305 98 0 0,2-5 14 0 0,-1 1 0 0 0,1 0 0 0 0,0 0-1 0 0,0 0 1 0 0,0 1 0 0 0,0-1 0 0 0,0 0 0 0 0,0 0 0 0 0,1 0-1 0 0,-1 1 1 0 0,0 4 0 0 0,11-10 480 0 0,-5 0-589 0 0,0-1-1 0 0,0 1 1 0 0,-1-1-1 0 0,1 0 1 0 0,-1 0-1 0 0,0-1 1 0 0,5-6-1 0 0,23-36-6 0 0,-4 2 4 0 0,-3-1 0 0 0,-2-2 0 0 0,-1 0 0 0 0,-3-2 0 0 0,-3 0 0 0 0,21-100 0 0 0,-34 133 0 0 0,1-32 0 0 0,-4 43 0 0 0,0 0 0 0 0,-1 0 0 0 0,1 1 0 0 0,-1-1 0 0 0,-1 0 0 0 0,1 0 0 0 0,-1 1 0 0 0,-4-12 0 0 0,5 16 0 0 0,0-1 0 0 0,0 1 0 0 0,0-1 0 0 0,-1 1 0 0 0,1-1 0 0 0,0 1 0 0 0,-1 0 0 0 0,1 0 0 0 0,-1 0 0 0 0,1 0 0 0 0,-1 0 0 0 0,0 0 0 0 0,1 0 0 0 0,-1 0 0 0 0,0 1 0 0 0,0-1 0 0 0,1 0 0 0 0,-1 1 0 0 0,0 0 0 0 0,0-1 0 0 0,0 1 0 0 0,0 0 0 0 0,1 0 0 0 0,-1 0 0 0 0,0 0 0 0 0,0 0 0 0 0,0 1 0 0 0,-2 0 0 0 0,-2 0 0 0 0,0 1 0 0 0,0-1 0 0 0,0 1 0 0 0,0 1 0 0 0,1-1 0 0 0,-1 1 0 0 0,-6 4 0 0 0,4-1 97 0 0,0 0 0 0 0,0 0 0 0 0,0 1 0 0 0,1 0 0 0 0,0 0-1 0 0,1 0 1 0 0,-1 1 0 0 0,1 0 0 0 0,1 0 0 0 0,0 1 0 0 0,-8 15 0 0 0,13-22-117 0 0,-1-1 0 0 0,1 0 0 0 0,0 0 0 0 0,0 1 0 0 0,-1-1 1 0 0,1 0-1 0 0,0 1 0 0 0,0-1 0 0 0,0 0 0 0 0,0 1 0 0 0,1-1 0 0 0,-1 0 1 0 0,0 0-1 0 0,1 1 0 0 0,-1-1 0 0 0,0 0 0 0 0,1 0 0 0 0,-1 0 0 0 0,1 1 0 0 0,0-1 1 0 0,-1 0-1 0 0,1 0 0 0 0,0 0 0 0 0,0 0 0 0 0,0 0 0 0 0,0 0 0 0 0,0 0 1 0 0,0 0-1 0 0,0-1 0 0 0,0 1 0 0 0,0 0 0 0 0,0-1 0 0 0,2 2 0 0 0,1 0-23 0 0,-1 0 0 0 0,1-1 0 0 0,0 1 0 0 0,0-1 0 0 0,0 0 0 0 0,-1 0-1 0 0,1 0 1 0 0,0-1 0 0 0,8 1 0 0 0,3-2 237 0 0,0-1 0 0 0,0-1 1 0 0,0 0-1 0 0,14-6 0 0 0,56-23 811 0 0,-84 31-1005 0 0,32-12 3 0 0,-1-3-1 0 0,0 0 1 0 0,-1-3 0 0 0,-1 0-1 0 0,38-32 1 0 0,-5-7-3 0 0,-62 56 0 0 0,-7 5 0 0 0,-8 9 0 0 0,-2 6 83 0 0,1 2 0 0 0,0 0 0 0 0,2 0-1 0 0,0 1 1 0 0,1 1 0 0 0,2 0 0 0 0,-16 46 0 0 0,25-64-141 0 0,0-1 0 0 0,0 1 0 0 0,1 0 0 0 0,-1-1 0 0 0,1 1 1 0 0,0 0-1 0 0,0 0 0 0 0,0-1 0 0 0,1 1 0 0 0,1 6 0 0 0,-2-8 59 0 0,1-1 0 0 0,0 1 0 0 0,-1-1 0 0 0,1 0 0 0 0,0 1 1 0 0,0-1-1 0 0,0 0 0 0 0,0 0 0 0 0,0 0 0 0 0,0 0 0 0 0,0 0 0 0 0,0 0 0 0 0,0 0 0 0 0,0 0 0 0 0,1 0 0 0 0,-1 0 0 0 0,0-1 0 0 0,1 1 0 0 0,-1 0 0 0 0,0-1 0 0 0,1 1 0 0 0,-1-1 0 0 0,1 0 0 0 0,-1 1 0 0 0,1-1 0 0 0,-1 0 0 0 0,1 0 0 0 0,2 0 0 0 0,2-1 9 0 0,0 1-1 0 0,0-1 1 0 0,-1-1 0 0 0,1 1-1 0 0,0-1 1 0 0,-1 0 0 0 0,1 0-1 0 0,-1 0 1 0 0,9-6 0 0 0,-3 1 312 0 0,0-1-1 0 0,0 0 1 0 0,11-11 0 0 0,-13 10-279 0 0,0-1 1 0 0,-1 0-1 0 0,0 0 1 0 0,0 0-1 0 0,-1-1 1 0 0,0-1-1 0 0,-1 1 0 0 0,-1-1 1 0 0,0 0-1 0 0,0 0 1 0 0,-1-1-1 0 0,-1 1 1 0 0,4-23-1 0 0,-5 23-43 0 0,-1 1 0 0 0,-1-1 0 0 0,0 1 0 0 0,0-1 0 0 0,-3-18 0 0 0,2 26 0 0 0,0 0 0 0 0,0 1 0 0 0,0-1 0 0 0,0 0 0 0 0,-1 1 0 0 0,1-1 0 0 0,-1 1 0 0 0,0 0 0 0 0,-4-5 0 0 0,5 7 0 0 0,0-1 0 0 0,-1 1 0 0 0,1-1 0 0 0,-1 1 0 0 0,0 0 0 0 0,1 0 0 0 0,-1 0 0 0 0,0 0 0 0 0,0 0 0 0 0,0 0 0 0 0,0 0 0 0 0,0 1 0 0 0,0-1 0 0 0,0 1 0 0 0,0-1 0 0 0,0 1 0 0 0,0 0 0 0 0,-3 0 0 0 0,3 0 0 0 0,0 1 0 0 0,0-1 0 0 0,0 1 0 0 0,-1-1 0 0 0,1 1 0 0 0,0 0 0 0 0,0 0 0 0 0,1 0 0 0 0,-1 0 0 0 0,0 1 0 0 0,0-1 0 0 0,0 0 0 0 0,1 1 0 0 0,-1-1 0 0 0,1 1 0 0 0,-1 0 0 0 0,1-1 0 0 0,0 1 0 0 0,-2 3 0 0 0,-5 8 0 0 0,9-8 0 0 0,-1-3 0 0 0,0 0 0 0 0,0-1 0 0 0,0 1 0 0 0,0-1 0 0 0,0 0 0 0 0,1 1 0 0 0,-1-1 0 0 0,0 1 0 0 0,1-1 0 0 0,-1 0 0 0 0,0 1 0 0 0,1-1 0 0 0,0 0 0 0 0,-1 0 0 0 0,1 1 0 0 0,0-1 0 0 0,0 0 0 0 0,-1 0 0 0 0,1 0 0 0 0,2 1 0 0 0,-1 0 0 0 0,1 0 0 0 0,-1 0 0 0 0,1 0 0 0 0,0-1 0 0 0,0 1 0 0 0,-1-1 0 0 0,1 0 0 0 0,5 1 0 0 0,4 1 0 0 0,0-1 0 0 0,0 0 0 0 0,18-1 0 0 0,15 0 0 0 0,57 4 0 0 0,-92-3 0 0 0,0-1 0 0 0,0 2 0 0 0,0-1 0 0 0,0 1 0 0 0,0 1 0 0 0,-1 0 0 0 0,16 8 0 0 0,-22-10 0 0 0,-1 0 0 0 0,0-1 0 0 0,0 1 0 0 0,0 0 0 0 0,0 0 0 0 0,0 0 0 0 0,0 0 0 0 0,0 1 0 0 0,-1-1 0 0 0,1 0 0 0 0,-1 1 0 0 0,0-1 0 0 0,0 1 0 0 0,2 2 0 0 0,-2 0 0 0 0,0 0 0 0 0,0-1 0 0 0,0 1 0 0 0,-1 0 0 0 0,0 0 0 0 0,0-1 0 0 0,0 10 0 0 0,-2-4 0 0 0,0 0 0 0 0,0 0 0 0 0,-1 0 0 0 0,0 0 0 0 0,-1-1 0 0 0,0 1 0 0 0,-6 9 0 0 0,6-13 0 0 0,-1 1 0 0 0,1-1 0 0 0,-1 0 0 0 0,0 0 0 0 0,-1 0 0 0 0,0 0 0 0 0,0-1 0 0 0,0 0 0 0 0,-11 6 0 0 0,17-11 0 0 0,0 0 0 0 0,0 1 0 0 0,-1-1 0 0 0,1 0 0 0 0,0 0 0 0 0,0 0 0 0 0,0 0 0 0 0,-1 0 0 0 0,1 0 0 0 0,0 1 0 0 0,0-1 0 0 0,-1 0 0 0 0,1 0 0 0 0,0 0 0 0 0,0 0 0 0 0,-1 0 0 0 0,1 0 0 0 0,0 0 0 0 0,0 0 0 0 0,0 0 0 0 0,-1 0 0 0 0,1 0 0 0 0,0 0 0 0 0,0 0 0 0 0,-1-1 0 0 0,1 1 0 0 0,0 0 0 0 0,0 0 0 0 0,0 0 0 0 0,-1 0 0 0 0,1 0 0 0 0,0 0 0 0 0,0 0 0 0 0,0-1 0 0 0,-1 1 0 0 0,1 0 0 0 0,0 0 0 0 0,0 0 0 0 0,0 0 0 0 0,0-1 0 0 0,-1 1 0 0 0,1 0 0 0 0,0 0 0 0 0,0 0 0 0 0,0-1 0 0 0,0 1 0 0 0,0 0 0 0 0,0 0 0 0 0,0-1 0 0 0,0 1 0 0 0,0 0 0 0 0,0 0 0 0 0,0-1 0 0 0,0-9 0 0 0,0 10 0 0 0,4-16 0 0 0,1 0 0 0 0,0 0 0 0 0,2 1 0 0 0,-1 0 0 0 0,2 0 0 0 0,15-23 0 0 0,-2 7-551 0 0,1 0 1 0 0,33-35-1 0 0,-41 51 190 0 0,2 0 1 0 0,0 1-1 0 0,0 0 0 0 0,1 2 1 0 0,30-18-1 0 0,-43 28 54 0 0,-1 1 0 0 0,1-1-1 0 0,0 0 1 0 0,-1 1 0 0 0,1 0 0 0 0,0 0 0 0 0,0 0 0 0 0,0 0-1 0 0,5 0 1 0 0,4 2-717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1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9 14743 0 0,'0'0'1136'0'0,"-2"0"-746"0"0,-4-2-133 0 0,4 1 851 0 0,2 1 360 0 0,0 0 61 0 0,0 0-115 0 0,0 0-519 0 0,0 0-232 0 0,1-2-44 0 0,2-4-34 0 0,-2 4-102 0 0,18-10 1226 0 0,-8 9-1518 0 0,-9 3-23 0 0,0 0-74 0 0,36 6 122 0 0,19 4-152 0 0,-48-8-51 0 0,-6 0-14 0 0,0-2 1 0 0,0 1 0 0 0,0 0 0 0 0,1-1 0 0 0,-1 1 0 0 0,0-1-1 0 0,0 0 1 0 0,6 0 0 0 0,-5 0-117 0 0,0 0 0 0 0,0-1 0 0 0,0 0 0 0 0,0 1 0 0 0,0-1 0 0 0,0-1-1 0 0,0 1 1 0 0,0 0 0 0 0,0-1 0 0 0,3-2 0 0 0,-5 3-815 0 0,-2 1-991 0 0,0 0-3995 0 0,0 0-1709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1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3359 0 0,'0'0'1027'0'0,"2"0"-472"0"0,70-17 5665 0 0,-63 15-5330 0 0,0-1 1 0 0,0 1 0 0 0,10-6 0 0 0,12-3 867 0 0,-6 4-1060 0 0,-23 6-407 0 0,1 2-28 0 0,3-1-261 0 0,6 0 140 0 0,-4 1-3296 0 0,-8-1-5811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4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82 6447 0 0,'0'0'142'0'0,"0"0"22"0"0,0 0 13 0 0,3-3 55 0 0,12-9 181 0 0,-11 9 78 0 0,-4 3 18 0 0,0 0 3 0 0,0 0 0 0 0,0 0 0 0 0,0-1 128 0 0,1-4-660 0 0,11-6 2640 0 0,-11 9-2249 0 0,-1 2 117 0 0,0 0 21 0 0,0 0 71 0 0,0 0 286 0 0,0 0 124 0 0,0 0 30 0 0,2-1-65 0 0,0 0-705 0 0,0-2 172 0 0,8-9 3350 0 0,-10 11-3732 0 0,1 1 0 0 0,-1 0 0 0 0,0-1 1 0 0,0 1-1 0 0,1 0 0 0 0,-1-1 0 0 0,0 1 0 0 0,0 0 1 0 0,1-1-1 0 0,-1 1 0 0 0,0 0 0 0 0,1 0 0 0 0,-1-1 1 0 0,1 1-1 0 0,-1 0 0 0 0,0 0 0 0 0,1 0 0 0 0,-1-1 1 0 0,1 1-1 0 0,-1 0 0 0 0,0 0 0 0 0,1 0 0 0 0,-1 0 1 0 0,1 0-1 0 0,0 0 0 0 0,6 9 907 0 0,-7-9-946 0 0,2 4-1 0 0,0 0 0 0 0,0 1 0 0 0,0-1 0 0 0,-1 0 0 0 0,0 1 0 0 0,0-1 0 0 0,0 1 0 0 0,0-1 0 0 0,0 8 0 0 0,-3 44 0 0 0,0-34 0 0 0,0 9 0 0 0,-2-1 0 0 0,-1 1 0 0 0,-2-1 0 0 0,-14 42 0 0 0,16-53-17 0 0,3-15 34 0 0,-4 10 55 0 0,2-6 299 0 0,3-7 117 0 0,1-1 21 0 0,-1 2-66 0 0,-3 4-358 0 0,3-4-406 0 0,-12-2-662 0 0,7-1 1075 0 0,0 0 1 0 0,-1 0-1 0 0,1 0 0 0 0,0-1 0 0 0,0 0 1 0 0,0-1-1 0 0,0 1 0 0 0,0-1 0 0 0,1 0 1 0 0,-1 0-1 0 0,1-1 0 0 0,0 0 1 0 0,0 0-1 0 0,-9-8 0 0 0,-4-6-92 0 0,13 14 0 0 0,1 0 0 0 0,0 0 0 0 0,0 0 0 0 0,0 0 0 0 0,0-1 0 0 0,-4-8 0 0 0,-19-32 0 0 0,19 32 0 0 0,-1-1 0 0 0,2 0 0 0 0,0 0 0 0 0,-5-16 0 0 0,4-4 0 0 0,7 24 0 0 0,1 8 0 0 0,1-1 0 0 0,-1 1 0 0 0,1 0 0 0 0,-1-1 0 0 0,1 1 0 0 0,0 0 0 0 0,0 0 0 0 0,0 0 0 0 0,1-1 0 0 0,-1 1 0 0 0,0 0 0 0 0,1 1 0 0 0,3-4 0 0 0,9-14 0 0 0,-10 14 0 0 0,0-1 0 0 0,0 1 0 0 0,1 1 0 0 0,0-1 0 0 0,0 1 0 0 0,0-1 0 0 0,1 1 0 0 0,-1 1 0 0 0,1-1 0 0 0,10-4 0 0 0,-3 3 0 0 0,1-1 0 0 0,0 2 0 0 0,1 0 0 0 0,-1 0 0 0 0,18-1 0 0 0,-23 5 0 0 0,-1-1 0 0 0,1 2 0 0 0,0-1 0 0 0,-1 1 0 0 0,1 0 0 0 0,-1 1 0 0 0,0 0 0 0 0,1 0 0 0 0,-1 1 0 0 0,10 5 0 0 0,6 2 0 0 0,-20-9 0 0 0,0 0 0 0 0,7 11 0 0 0,-3-3 0 0 0,-1-1-64 0 0,-6-6-273 0 0,-1-2-138 0 0,0 0-33 0 0,0 0-208 0 0,0 0-857 0 0,0 0-379 0 0,-1-2-80 0 0,-3-7-15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4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7503 0 0,'0'0'399'0'0,"0"0"60"0"0,0 0 21 0 0,0 0-59 0 0,0-3-276 0 0,0-10-57 0 0,0 10 283 0 0,0 3 117 0 0,0 0 21 0 0,0 0 3 0 0,0 0 0 0 0,0 0 0 0 0,11-5 512 0 0,-1 1-904 0 0,0 1 0 0 0,0 0 0 0 0,0 0 0 0 0,0 1 0 0 0,0 0 0 0 0,1 1 0 0 0,-1 0 0 0 0,1 0 0 0 0,11 2 0 0 0,7 2 195 0 0,-1 1-1 0 0,31 8 1 0 0,-25-1-110 0 0,-26-8 33 0 0,-6-3 250 0 0,-2 1-461 0 0,0-1 0 0 0,0 0 0 0 0,0 0 0 0 0,0 1 0 0 0,0-1 0 0 0,1 0 0 0 0,-1 0 0 0 0,0 1 0 0 0,0-1 0 0 0,0 0-1 0 0,0 0 1 0 0,0 0 0 0 0,0 1 0 0 0,0-1 0 0 0,1 0 0 0 0,-1 0 0 0 0,0 0 0 0 0,0 0 0 0 0,0 1 0 0 0,0-1 0 0 0,1 0 0 0 0,-1 0 0 0 0,0 0 0 0 0,0 0 0 0 0,0 0 0 0 0,1 1 0 0 0,-1-1 0 0 0,0 0 0 0 0,1 0-9 0 0,0 0-1 0 0,-1 0 1 0 0,1 1 0 0 0,-1-1 0 0 0,1 0-1 0 0,-1 1 1 0 0,0-1 0 0 0,1 1 0 0 0,-1-1-1 0 0,1 0 1 0 0,-1 1 0 0 0,0-1-1 0 0,1 1 1 0 0,-1-1 0 0 0,0 1 0 0 0,1-1-1 0 0,-1 2 1 0 0,4 14 1 0 0,-7-11-20 0 0,1-3-1 0 0,0 3 50 0 0,-1 1 0 0 0,0-1-1 0 0,0 0 1 0 0,0 0 0 0 0,0-1 0 0 0,-1 1 0 0 0,0-1-1 0 0,0 0 1 0 0,-8 7 0 0 0,1-3 249 0 0,-1-1 1 0 0,-22 11-1 0 0,13-7-50 0 0,-30 19 0 0 0,43-22-247 0 0,8-8 0 0 0,-1 1 0 0 0,1-1 0 0 0,0 1 0 0 0,0-1 0 0 0,-1 1 0 0 0,1-1 0 0 0,0 1 0 0 0,0 0 0 0 0,0-1 0 0 0,0 1 0 0 0,0-1 0 0 0,0 1 0 0 0,0-1 0 0 0,0 1 0 0 0,0-1 0 0 0,0 1 0 0 0,0-1 0 0 0,1 2 0 0 0,-1-1-2 0 0,1 1 0 0 0,0-1 0 0 0,0 1 0 0 0,0-1 0 0 0,0 1-1 0 0,0-1 1 0 0,1 0 0 0 0,-1 1 0 0 0,0-1 0 0 0,1 0 0 0 0,-1 0 0 0 0,0 0 0 0 0,1 0 0 0 0,-1 0 0 0 0,1 0 0 0 0,0-1-1 0 0,-1 1 1 0 0,1 0 0 0 0,0-1 0 0 0,2 1 0 0 0,5 1-26 0 0,0 0 0 0 0,17 0 1 0 0,-6 0 2 0 0,3 2 18 0 0,-1-1-15 0 0,1 0-1 0 0,30-1 0 0 0,-50-2-37 0 0,-1-1-80 0 0,0 1 0 0 0,1 0 0 0 0,-1 0 0 0 0,0-1 0 0 0,1 0 0 0 0,-1 1 0 0 0,0-1 0 0 0,0 0 0 0 0,0 0 0 0 0,3-2 0 0 0,6-2-5866 0 0,-10 4 2843 0 0,-1 1-4809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08 3679 0 0,'0'0'284'0'0,"-2"0"59"0"0,2 0-668 0 0,-2 1-729 0 0,-3-1 3907 0 0,5 0-2351 0 0,-1 0 0 0 0,1 0-1 0 0,0 0 1 0 0,-1 0 0 0 0,1 0-1 0 0,0 0 1 0 0,-1 0 0 0 0,1 0-1 0 0,-1 0 1 0 0,1 0 0 0 0,0 0-1 0 0,-1-1 1 0 0,1 1 0 0 0,0 0-1 0 0,-1 0 1 0 0,1 0 0 0 0,0-1-1 0 0,-1 1 1 0 0,1 0 0 0 0,0 0-1 0 0,0-1 1 0 0,-1 1 0 0 0,1 0-1 0 0,0 0 1 0 0,0-1 0 0 0,0 1-1 0 0,-1 0 1 0 0,1-1 0 0 0,0 1-1 0 0,0 0 1 0 0,0-1 0 0 0,0 1-1 0 0,0-1 1 0 0,-1 1 0 0 0,1 0-1 0 0,0-1 1 0 0,0 1 0 0 0,0 0-1 0 0,0-1 1 0 0,23-2-126 0 0,-12 1-214 0 0,-1 0 0 0 0,0-1-1 0 0,14-5 1 0 0,0 0 94 0 0,11-1 196 0 0,70-10 1 0 0,-4 10-135 0 0,-83 8-252 0 0,1 2 1 0 0,28 4-1 0 0,-20-2 43 0 0,1-2 0 0 0,36-2 0 0 0,-12 0 63 0 0,-36 0-111 0 0,0-1 0 0 0,22-4 1 0 0,1-1-26 0 0,99-7 216 0 0,-123 14-241 0 0,-9 1-7 0 0,10 2 29 0 0,5 5-17 0 0,-16-5 2 0 0,20 3 28 0 0,-11-3-35 0 0,1-2 31 0 0,-1-1-31 0 0,-1 1-11 0 0,1-2 0 0 0,-1-3 0 0 0,-2 0 0 0 0,-3-3 0 0 0,-10 0-53 0 0,1 6 1 0 0,0 0 1 0 0,-1 0 0 0 0,1 0 0 0 0,0 0-1 0 0,-1 0 1 0 0,1 0 0 0 0,-1 1 0 0 0,1-1-1 0 0,-1 0 1 0 0,1 1 0 0 0,-1-1 0 0 0,1 1-1 0 0,-1 0 1 0 0,0 0 0 0 0,1-1 0 0 0,-3 1-1 0 0,0 0-79 0 0,-35-5-1986 0 0,17 5 194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5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82 3679 0 0,'0'0'167'0'0,"0"-1"-7"0"0,-3-8-127 0 0,2 0 239 0 0,2 3 1680 0 0,0-1 0 0 0,1 1-1 0 0,-1-1 1 0 0,4-7-1 0 0,-3 10-1678 0 0,-2 2 568 0 0,0 2 33 0 0,0 0 12 0 0,2-2 2 0 0,2-4-1732 0 0,2-2 6408 0 0,-4 10-2593 0 0,-3 7-2249 0 0,-33 152-15 0 0,24-115-663 0 0,-5 16-8 0 0,-6 19 7 0 0,6-15-22 0 0,12-54-21 0 0,1 0 0 0 0,0 1 0 0 0,2-3-12 0 0,0-8-52 0 0,0-2-23 0 0,0 0 18 0 0,0 0 5 0 0,0 0-27 0 0,0 0-111 0 0,0 0-50 0 0,0 0-11 0 0,-3-15-1305 0 0,3 13 1234 0 0,-1 0 0 0 0,0 0 1 0 0,1 0-1 0 0,0 0 1 0 0,-1 0-1 0 0,1 0 0 0 0,0-4 1 0 0,4-7-5166 0 0,1 1-1517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5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14511 0 0,'0'0'663'0'0,"0"0"-12"0"0,-2 0-283 0 0,-5 1 340 0 0,5-1 194 0 0,2 0 40 0 0,-1 1-12 0 0,-23 15 1522 0 0,22-15-1701 0 0,1 1-623 0 0,1 0 0 0 0,-1 0-1 0 0,0 0 1 0 0,0 0 0 0 0,0 0 0 0 0,-1 0 0 0 0,1 0 0 0 0,-2 1 0 0 0,-2 4 138 0 0,-4 12 23 0 0,1-1 0 0 0,1 1 0 0 0,0 0 1 0 0,2 0-1 0 0,-7 38 0 0 0,-1-7-273 0 0,7-33-8 0 0,-3 24 1 0 0,8-36-5 0 0,0 0 1 0 0,1 0 0 0 0,0 0 0 0 0,0 0 0 0 0,0 0 0 0 0,1 0 0 0 0,-1 0-1 0 0,1 0 1 0 0,2 7 0 0 0,-2-10-5 0 0,-1 0 0 0 0,1 0 0 0 0,0 1 0 0 0,-1-1 0 0 0,1 0 0 0 0,0 0 0 0 0,0 0 0 0 0,1 0 0 0 0,1 3 0 0 0,0-1 0 0 0,-1-2 0 0 0,-1-1 1 0 0,0 1-1 0 0,0 0 0 0 0,1-1 0 0 0,-1 1 0 0 0,1-1 1 0 0,-1 0-1 0 0,1 1 0 0 0,0-1 0 0 0,-1 0 1 0 0,1 0-1 0 0,0 0 0 0 0,0 0 0 0 0,0 0 1 0 0,0-1-1 0 0,3 2 0 0 0,-1-2-1 0 0,-1 1 0 0 0,1-1 0 0 0,-1 0 0 0 0,1 0 0 0 0,-1 0 0 0 0,1-1 0 0 0,-1 1 0 0 0,1-1 0 0 0,3-1 0 0 0,3-2 13 0 0,0 0 0 0 0,0 0 1 0 0,-1-1-1 0 0,0-1 0 0 0,13-8 0 0 0,-16 9 12 0 0,0 0 0 0 0,-1-1 1 0 0,0 1-1 0 0,0-1 0 0 0,0 0 1 0 0,-1 0-1 0 0,1 0 0 0 0,-2-1 0 0 0,1 0 1 0 0,-1 1-1 0 0,0-1 0 0 0,0 0 1 0 0,0-1-1 0 0,1-7 0 0 0,-2 2 57 0 0,0 0 0 0 0,0 0 0 0 0,-1 0-1 0 0,-1 0 1 0 0,0 0 0 0 0,-1 1 0 0 0,-4-21-1 0 0,4 23-51 0 0,-1 0 0 0 0,0 1 0 0 0,-1-1-1 0 0,0 1 1 0 0,-1-1 0 0 0,1 1 0 0 0,-2 1-1 0 0,-6-13 1 0 0,10 21-29 0 0,1-1 0 0 0,-1 0 0 0 0,1 1 0 0 0,-1-1 0 0 0,1 1 0 0 0,-1-1 0 0 0,1 1 0 0 0,-1-1 0 0 0,1 1 0 0 0,-1-1 0 0 0,1 1 0 0 0,-1-1 0 0 0,0 1 0 0 0,1 0 0 0 0,-1-1 0 0 0,0 1 0 0 0,-1-1 0 0 0,-3 4 0 0 0,4-3 0 0 0,-3 2-30 0 0,0 0 0 0 0,0 0 0 0 0,0 0 0 0 0,1 0 0 0 0,-1 1 0 0 0,1-1 0 0 0,-1 1 0 0 0,1 0 0 0 0,0 0 0 0 0,0 0 0 0 0,0 0 0 0 0,0 1 0 0 0,0-1 0 0 0,1 1 0 0 0,0 0-1 0 0,-4 7 1 0 0,-4 6-350 0 0,9-15 269 0 0,-1 0 1 0 0,1-1 0 0 0,0 1 0 0 0,0 0 0 0 0,0 0 0 0 0,0 0 0 0 0,0 0 0 0 0,1 0 0 0 0,-1 0-1 0 0,0 0 1 0 0,1 0 0 0 0,0 1 0 0 0,-1-1 0 0 0,1 0 0 0 0,0 3 0 0 0,0-3-1210 0 0,1 0-51 0 0,4 21-2010 0 0,-4-21 1290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5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7831 0 0,'0'0'603'0'0,"0"0"-174"0"0,0 0 746 0 0,0 0 364 0 0,0 0 77 0 0,0 0-50 0 0,0 0-267 0 0,0 0-120 0 0,0 0-25 0 0,0 0-38 0 0,0 0-150 0 0,0 0-66 0 0,0 0-18 0 0,0 0-45 0 0,0 0-178 0 0,0 0-78 0 0,0 0-18 0 0,0 0-27 0 0,1 3-101 0 0,0 1-260 0 0,0 0 1 0 0,0 1-1 0 0,0-1 0 0 0,0 1 1 0 0,-1-1-1 0 0,0 1 0 0 0,0-1 1 0 0,0 1-1 0 0,-2 6 1 0 0,-11 45 560 0 0,1-9-400 0 0,8-23-205 0 0,-1 40 0 0 0,4-56-125 0 0,1 0 1 0 0,1-1-1 0 0,0 1 0 0 0,0 0 1 0 0,0 0-1 0 0,1-1 1 0 0,0 1-1 0 0,0-1 0 0 0,5 10 1 0 0,1-6 35 0 0,3-2-31 0 0,-8-7-7 0 0,0-1 0 0 0,0 1-1 0 0,0-1 1 0 0,1 0 0 0 0,-1 0 0 0 0,0-1 0 0 0,0 1-1 0 0,1-1 1 0 0,-1 1 0 0 0,0-1 0 0 0,1 0 0 0 0,-1 0 0 0 0,1-1-1 0 0,-1 1 1 0 0,0-1 0 0 0,6-1 0 0 0,3-2 17 0 0,-2 0 0 0 0,1-1 0 0 0,14-8 0 0 0,-15 8 20 0 0,-1-1-1 0 0,0-1 1 0 0,-1 1-1 0 0,1-1 0 0 0,-1-1 1 0 0,8-9-1 0 0,-11 11 0 0 0,0 0 0 0 0,-1-1 1 0 0,1 1-1 0 0,-1-1 0 0 0,-1 0 0 0 0,1 0 0 0 0,-1 0 0 0 0,-1 0 0 0 0,4-12 0 0 0,-6 11 19 0 0,1 0 0 0 0,-1 0-1 0 0,0 0 1 0 0,-1 1-1 0 0,-2-12 1 0 0,1 3 11 0 0,0 1-7 0 0,-1 0 0 0 0,0 1 0 0 0,-8-21 0 0 0,10 32-38 0 0,0 1 1 0 0,-1-1-1 0 0,1 1 1 0 0,-1 0-1 0 0,1 0 0 0 0,-1-1 1 0 0,0 1-1 0 0,1 0 1 0 0,-1 1-1 0 0,0-1 1 0 0,0 0-1 0 0,-1 1 1 0 0,1-1-1 0 0,0 1 1 0 0,0-1-1 0 0,-1 1 1 0 0,1 0-1 0 0,-1 0 0 0 0,1 0 1 0 0,-6-1-1 0 0,3 1-356 0 0,0 0 0 0 0,-1 0 0 0 0,1 1 0 0 0,-6 0 0 0 0,-19 4-7565 0 0,8 2-1378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8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7503 0 0,'0'0'399'0'0,"0"0"60"0"0,0 0 21 0 0,0 0-59 0 0,0 0-204 0 0,0 0 170 0 0,0 0 101 0 0,0 0 21 0 0,0 0 71 0 0,0 0 285 0 0,0 0 126 0 0,0 0 29 0 0,3 0-133 0 0,34-12-649 0 0,-16 4 301 0 0,1 2 0 0 0,-1 0-1 0 0,28-3 1 0 0,-23 6-520 0 0,16-1-22 0 0,-27 5 3 0 0,-2 2 0 0 0,1 4 0 0 0,-3 4 0 0 0,-6 3 0 0 0,-4-9 47 0 0,-1-1-1 0 0,0 0 0 0 0,0 1 1 0 0,-1-1-1 0 0,0 0 1 0 0,1 0-1 0 0,-1 1 0 0 0,0-1 1 0 0,-1 0-1 0 0,1 0 1 0 0,-1 0-1 0 0,0 0 1 0 0,0 0-1 0 0,0-1 0 0 0,-1 1 1 0 0,-3 5-1 0 0,-6 5 330 0 0,-1 0 0 0 0,-23 19 0 0 0,15-14-245 0 0,1-1-131 0 0,5-4 0 0 0,-21 23 0 0 0,29-27 0 0 0,3 1 0 0 0,3 0 0 0 0,3-9 0 0 0,-1 1 0 0 0,0-1 0 0 0,1 0 0 0 0,0 1 0 0 0,-1-1 0 0 0,1 0 0 0 0,0 0 0 0 0,0 0 0 0 0,0-1 0 0 0,0 1 0 0 0,0 0 0 0 0,1-1 0 0 0,-1 0 0 0 0,1 1 0 0 0,-1-1 0 0 0,0 0 0 0 0,1 0 0 0 0,0 0 0 0 0,-1 0 0 0 0,1-1 0 0 0,0 1 0 0 0,4-1 0 0 0,4 2 0 0 0,0-2 0 0 0,0 1 0 0 0,0-1 0 0 0,14-3 0 0 0,10 0-271 0 0,-27 3 68 0 0,0 0 0 0 0,0-1-1 0 0,0 0 1 0 0,0 0 0 0 0,-1-1 0 0 0,1 0 0 0 0,0 0-1 0 0,13-7 1 0 0,-19 8-1370 0 0,-2 1-370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6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8 10135 0 0,'0'0'464'0'0,"0"0"-9"0"0,0 0-155 0 0,0 0 443 0 0,0 0 227 0 0,0 0 44 0 0,0 0-61 0 0,0 0-288 0 0,0 0-121 0 0,0 0-28 0 0,0 0-4 0 0,0 0 0 0 0,0 0 0 0 0,0 0 0 0 0,0 0 70 0 0,0 0 288 0 0,1-2 122 0 0,3-6 915 0 0,-4 8-1529 0 0,0 0 38 0 0,0 0 80 0 0,2 0 15 0 0,92-11 2145 0 0,-70 9-2656 0 0,0-1 0 0 0,-1-1 0 0 0,1-1 0 0 0,-1-1 0 0 0,0-2 0 0 0,0 0 0 0 0,31-16 0 0 0,-50 21 13 0 0,28-9-90 0 0,-30 11-260 0 0,-2 1-138 0 0,0 0-33 0 0,0 0-4 0 0,0-2 0 0 0,-1-6-632 0 0,-2-3-5456 0 0,-1 2-92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03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719'0'0,"0"0"-20"0"0,0 0-238 0 0,0 0 656 0 0,0 0 335 0 0,0 0 70 0 0,0 0-57 0 0,11 2 1796 0 0,26 2-2324 0 0,-1-2-1 0 0,48-2 1 0 0,-24-1-443 0 0,-42 1-487 0 0,-6 0-25 0 0,-1 0 1 0 0,1 0-1 0 0,20-5 0 0 0,-30 5-319 0 0,-2 0-138 0 0,0 0-33 0 0,0 0-208 0 0,0 0-857 0 0,-4 0-379 0 0,-11-1-80 0 0,-4 3-15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4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4 21191 0 0,'0'0'480'0'0,"2"-2"67"0"0,176-154 4329 0 0,-139 115-4075 0 0,-1-1 0 0 0,39-58 1 0 0,-45 54-498 0 0,42-47 0 0 0,-39 51 1136 0 0,-35 42-1438 0 0,0 0 1 0 0,0 0 0 0 0,0 0 0 0 0,0 0-1 0 0,0 0 1 0 0,0 0 0 0 0,0 0-1 0 0,0 0 1 0 0,0 0 0 0 0,0 0 0 0 0,0 0-1 0 0,0 0 1 0 0,0 0 0 0 0,0 0-1 0 0,0 0 1 0 0,0 0 0 0 0,0-1 0 0 0,0 1-1 0 0,0 0 1 0 0,0 0 0 0 0,0 0-1 0 0,0 0 1 0 0,0 0 0 0 0,0 0 0 0 0,0 0-1 0 0,0 0 1 0 0,0 0 0 0 0,-1 0-1 0 0,1 0 1 0 0,0 0 0 0 0,0 0 0 0 0,0 0-1 0 0,0 0 1 0 0,0 0 0 0 0,0 0-1 0 0,0 0 1 0 0,0 0 0 0 0,0 0 0 0 0,0 0-1 0 0,0 0 1 0 0,-7 4 44 0 0,5-3-46 0 0,0 0 0 0 0,0 1 0 0 0,0-1 0 0 0,0 1 0 0 0,0 0 0 0 0,-2 3 0 0 0,-2 4-1 0 0,1 0 0 0 0,0 0 0 0 0,0 1 0 0 0,-3 13 0 0 0,7-19 0 0 0,-1 0 0 0 0,2 1 0 0 0,-1-1 0 0 0,1 0 0 0 0,-1 1 0 0 0,1-1 0 0 0,0 1 0 0 0,1-1 0 0 0,-1 0 0 0 0,1 1 0 0 0,0-1 0 0 0,0 0 0 0 0,2 5 0 0 0,0-1 0 0 0,0-1 0 0 0,1 0 0 0 0,0 0 0 0 0,0-1 0 0 0,0 1 0 0 0,9 8 0 0 0,36 32 0 0 0,-34-34 0 0 0,-1 0 0 0 0,19 23 0 0 0,-29-32 0 0 0,0 1 0 0 0,-1 0 0 0 0,0 0 0 0 0,0 1 0 0 0,3 7 0 0 0,-5-11 0 0 0,-1-1 0 0 0,0 0 0 0 0,1 1 0 0 0,-1-1 0 0 0,0 1 0 0 0,0 0 0 0 0,0-1 0 0 0,0 1 0 0 0,0-1 0 0 0,0 1 0 0 0,0-1 0 0 0,0 1 0 0 0,0-1 0 0 0,-1 1 0 0 0,1-1 0 0 0,-1 1 0 0 0,1-1 0 0 0,-1 0 0 0 0,0 1 0 0 0,1-1 0 0 0,-1 0 0 0 0,0 1 0 0 0,0-1 0 0 0,0 0 0 0 0,0 0 0 0 0,-2 2 0 0 0,0 0-26 0 0,0-1 0 0 0,-1 0 0 0 0,1 0 0 0 0,0 0 0 0 0,-1-1 0 0 0,1 1-1 0 0,-1-1 1 0 0,1 0 0 0 0,-1 0 0 0 0,0 0 0 0 0,-4 0 0 0 0,-2 0-162 0 0,0 0 1 0 0,-20-2-1 0 0,24 1-114 0 0,0-1 1 0 0,1 0-1 0 0,-1 0 1 0 0,1-1-1 0 0,0 1 0 0 0,-9-5 1 0 0,12 5-85 0 0,-1 0 0 0 0,0-1 0 0 0,1 1 0 0 0,-1-1 1 0 0,1 0-1 0 0,0 0 0 0 0,-1 0 0 0 0,1 0 0 0 0,0 0 0 0 0,0-1 0 0 0,1 1 1 0 0,-1 0-1 0 0,-2-6 0 0 0,0-1-8145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320 0 0,0 0 105 0 0,0 0 87 0 0,0 0 20 0 0,0 0 71 0 0,0 0 286 0 0,0 0 124 0 0,0 0 30 0 0,0 0-65 0 0,0 0-290 0 0,0 0-121 0 0,0 0-28 0 0,0 0-4 0 0,0 0 0 0 0,0 0 0 0 0,1 3 0 0 0,-1-2-485 0 0,15 96 576 0 0,-14-81-517 0 0,-1 0 0 0 0,0 0-1 0 0,0 0 1 0 0,-5 21 0 0 0,3-22 428 0 0,-1 23 0 0 0,0 11 47 0 0,1-39-554 0 0,1-1 0 0 0,-1 15 1 0 0,8 33-44 0 0,-3-33 2 0 0,-3-22-303 0 0,0-2-138 0 0,10-9-613 0 0,-7 5 729 0 0,0 0-1 0 0,0 0 1 0 0,0-1-1 0 0,-1 1 1 0 0,1-1-1 0 0,-1 0 1 0 0,2-7-1 0 0,1-8-664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8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73 10135 0 0,'0'0'231'0'0,"0"0"29"0"0,0 0 19 0 0,-1-8 553 0 0,0 4 3130 0 0,0 0-3428 0 0,1 5 635 0 0,4 11 2205 0 0,4 21 1417 0 0,5 18-4791 0 0,-11-38 0 0 0,-2 1 0 0 0,-1 5 0 0 0,-1-14 0 0 0,0-1 0 0 0,-3 9 0 0 0,4-10 1 0 0,0 1 1 0 0,0-1-1 0 0,0 0 0 0 0,-1 0 1 0 0,1 0-1 0 0,-1 0 0 0 0,0 0 0 0 0,0 0 1 0 0,0 0-1 0 0,-5 4 0 0 0,2-3 57 0 0,2-1 114 0 0,-1-1 0 0 0,0 0 0 0 0,1 1 0 0 0,-1-1 0 0 0,0-1 0 0 0,0 1 0 0 0,-1-1 0 0 0,1 1 0 0 0,-7 0 0 0 0,-3 2 84 0 0,10-3-256 0 0,0 0 0 0 0,0 0 0 0 0,0 0 0 0 0,-1 0 0 0 0,1-1 0 0 0,0 1 0 0 0,0-1 0 0 0,-1 0 0 0 0,1-1 0 0 0,-6 0 0 0 0,2 0 0 0 0,0 0 0 0 0,1 0 0 0 0,0-1 0 0 0,0 0 0 0 0,0 0 0 0 0,0 0 0 0 0,1-1 0 0 0,-1 0 0 0 0,1 0 0 0 0,-1-1 0 0 0,1 0 0 0 0,0 0 0 0 0,1 0 0 0 0,-1-1 0 0 0,1 1 0 0 0,-1-2 0 0 0,2 1 0 0 0,-1 0 0 0 0,0-1 0 0 0,-3-6 0 0 0,-11-14 0 0 0,16 18 0 0 0,1-12 0 0 0,0 16 0 0 0,2-7 0 0 0,2 6 0 0 0,1 0 0 0 0,-1 0 0 0 0,1 0 0 0 0,0 0 0 0 0,0 0 0 0 0,0 1 0 0 0,0 0 0 0 0,1-1 0 0 0,0 1 0 0 0,0 1 0 0 0,0-1 0 0 0,8-5 0 0 0,3-1 0 0 0,0 0 0 0 0,0 1 0 0 0,1 1 0 0 0,18-6 0 0 0,-19 8 0 0 0,1 1 0 0 0,30-7 0 0 0,-32 9 0 0 0,-8 2 0 0 0,-1 0 0 0 0,1 0 0 0 0,0 1 0 0 0,0-1 0 0 0,0 1 0 0 0,0 1 0 0 0,0-1 0 0 0,0 1 0 0 0,7 2 0 0 0,10 3 0 0 0,-13-2 0 0 0,-2 5 0 0 0,-8-7-218 0 0,1 0 0 0 0,0 0-1 0 0,0 1 1 0 0,-1-1 0 0 0,1 0 0 0 0,-1 0 0 0 0,1 1-1 0 0,-1 2 1 0 0,0-3-647 0 0,0-2-126 0 0,0 0-893 0 0,0 0-3634 0 0,0 0-1564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29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74 5063 0 0,'0'0'390'0'0,"0"0"11"0"0,0 0 979 0 0,0 0 459 0 0,0 0 90 0 0,-1-1-132 0 0,1-2-1099 0 0,0 0 1 0 0,0 0-1 0 0,1 0 0 0 0,-1 0 0 0 0,1 0 0 0 0,-1 1 1 0 0,3-5-1 0 0,-2 1-668 0 0,0 4 576 0 0,-1 2-81 0 0,2-4 80 0 0,1-2-76 0 0,0 6 4910 0 0,1 2-5397 0 0,-1 0-1 0 0,1 0 0 0 0,0 0 1 0 0,0-1-1 0 0,0 1 1 0 0,0-1-1 0 0,0 0 1 0 0,0 0-1 0 0,0 0 0 0 0,0-1 1 0 0,0 0-1 0 0,1 1 1 0 0,-1-1-1 0 0,4-1 1 0 0,10-1 91 0 0,-1-1 0 0 0,20-6 1 0 0,14-3 156 0 0,12 3 94 0 0,56-1 99 0 0,-104 10-475 0 0,-7 0 15 0 0,27-7 81 0 0,-30 6-82 0 0,131-23 554 0 0,-119 21-463 0 0,21-5 0 0 0,-24 4-23 0 0,0 0 0 0 0,22-1 0 0 0,3-4 81 0 0,-27 6-125 0 0,0 2 3 0 0,31 2 106 0 0,-22 2-113 0 0,1-3 2 0 0,5-2 9 0 0,3 1 11 0 0,15 0-64 0 0,2-3 64 0 0,-16 1-64 0 0,-27 2 0 0 0,13-1 2 0 0,0 0 0 0 0,1 1 0 0 0,-1 0 1 0 0,19 3-1 0 0,-21 1 22 0 0,-12-2-21 0 0,1-1 0 0 0,0 1 1 0 0,0-1-1 0 0,-1 1 0 0 0,1-1 0 0 0,0 0 1 0 0,0 0-1 0 0,6-2 0 0 0,42-9-3 0 0,-49 10 6 0 0,18 1 41 0 0,3 1 93 0 0,-22-1-70 0 0,-2 0-5 0 0,0 0-1 0 0,0 0 0 0 0,-12 2-21 0 0,2-2-473 0 0,0-1 1 0 0,0 1 0 0 0,0-2-1 0 0,-11-2 1 0 0,1 0-1619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33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90 6447 0 0,'0'0'298'0'0,"0"0"-10"0"0,1-2-50 0 0,3-2 738 0 0,0-1-1 0 0,-1 1 0 0 0,2 0 0 0 0,4-4 0 0 0,11-8 140 0 0,-17 14-737 0 0,0-1 1 0 0,0 0-1 0 0,0 0 1 0 0,5-6-1 0 0,-7 8-203 0 0,0 0 0 0 0,-1 0 0 0 0,1 0 0 0 0,0 0 0 0 0,-1 0 0 0 0,0-1 0 0 0,1 1 0 0 0,-1 0 0 0 0,1 0 0 0 0,-1-1 0 0 0,0 1 0 0 0,0 0-1 0 0,0 0 1 0 0,0-1 0 0 0,0 1 0 0 0,0 0 0 0 0,0-2 0 0 0,0 2 337 0 0,0 1-69 0 0,0 0-222 0 0,0 0 166 0 0,0 0 101 0 0,0 0 21 0 0,0 0 3 0 0,0 0 0 0 0,-3-1 0 0 0,2 1-438 0 0,-1-1 0 0 0,0 1 0 0 0,0 0 0 0 0,0 0 0 0 0,0 0 1 0 0,0 0-1 0 0,0 0 0 0 0,0 0 0 0 0,0 1 0 0 0,0-1 0 0 0,0 0 0 0 0,1 1 0 0 0,-1 0 0 0 0,0-1 0 0 0,-2 2 0 0 0,-2 2-95 0 0,1 0 1 0 0,0-1-1 0 0,-7 7 0 0 0,-15 10 39 0 0,21-16-18 0 0,0 0 0 0 0,0 0 0 0 0,0 0 0 0 0,-7 8 0 0 0,-27 36 0 0 0,19-15 0 0 0,16-21 0 0 0,2 1 0 0 0,3 0 0 0 0,3-1 0 0 0,3 1 0 0 0,-4-9 0 0 0,16 14 0 0 0,4-2 0 0 0,-5-7 0 0 0,-11-9 0 0 0,0 0 0 0 0,0 0 0 0 0,23 9 0 0 0,3 2 0 0 0,-19-3 0 0 0,-3 4 0 0 0,-3 2 0 0 0,4 15 0 0 0,-5-11 0 0 0,-6-13 0 0 0,-1 0 0 0 0,4 9 0 0 0,-6-1 0 0 0,3-1 0 0 0,-3 0 0 0 0,-4-3 0 0 0,0-2 31 0 0,4-3 129 0 0,0 0 1 0 0,0-1-1 0 0,0 1 0 0 0,-1-1 1 0 0,1 0-1 0 0,-1 0 1 0 0,0 0-1 0 0,0-1 0 0 0,0 0 1 0 0,0 1-1 0 0,-5 1 0 0 0,-6 3-67 0 0,3-3-93 0 0,11-3 0 0 0,0-1 0 0 0,-1 1 0 0 0,1-1 0 0 0,-1 1 0 0 0,1-1 0 0 0,-1 1 0 0 0,1-1 0 0 0,-1 0 0 0 0,0 0 0 0 0,1 0 0 0 0,-1 0 0 0 0,-1 0 0 0 0,-1-1 0 0 0,-9-1 0 0 0,-6-3 0 0 0,15 2 0 0 0,1 1 0 0 0,-8-6 0 0 0,4-2 0 0 0,3-1 0 0 0,1-1 0 0 0,2 1 0 0 0,4-2 0 0 0,18-13 0 0 0,-17 21 0 0 0,0 1 0 0 0,0 0 0 0 0,0 0 0 0 0,1 0 0 0 0,-1 0 0 0 0,1 1 0 0 0,7-4 0 0 0,11-9 0 0 0,8-6 0 0 0,-23 17 0 0 0,-1 1 0 0 0,0-2 0 0 0,0 1 0 0 0,-1-1 0 0 0,11-11 0 0 0,6-6 0 0 0,-20 20 0 0 0,0 1 0 0 0,0 0 0 0 0,-1-1 0 0 0,1 1 0 0 0,-1-1 0 0 0,0 0 0 0 0,1 1 0 0 0,-1-1 0 0 0,-1 0 0 0 0,1 0 0 0 0,0-1 0 0 0,-1 1 0 0 0,3-7 0 0 0,0 0 0 0 0,-3 8 0 0 0,0-1 0 0 0,0 1 0 0 0,-1 0 0 0 0,1 0 0 0 0,0 0 0 0 0,-1-1 0 0 0,0 1 0 0 0,1 0 0 0 0,-1 0 0 0 0,0-1 0 0 0,0-3 0 0 0,0-9-1570 0 0,-1 9-6034 0 0,1 6 522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33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10135 0 0,'0'0'231'0'0,"0"0"29"0"0,0 0 19 0 0,3-2-41 0 0,7-3-44 0 0,-9 5-92 0 0,0-1 1 0 0,-1 0 0 0 0,1 1 0 0 0,0-1 0 0 0,-1 1-1 0 0,1-1 1 0 0,-1 0 0 0 0,1 0 0 0 0,-1 1 0 0 0,1-1-1 0 0,-1 0 1 0 0,1 0 0 0 0,-1 0 0 0 0,0 0 0 0 0,1 1-1 0 0,-1-1 1 0 0,0 0 0 0 0,0 0 0 0 0,0-1 0 0 0,3-6 2203 0 0,-3 7-2242 0 0,2-4 679 0 0,0 0 0 0 0,0-1 1 0 0,-1 1-1 0 0,0 0 1 0 0,1-10-1 0 0,-2 11 144 0 0,3-5-583 0 0,-2-12 187 0 0,0 19 4 0 0,-1 2 16 0 0,0 0-68 0 0,1-1-222 0 0,8-17 1843 0 0,-8 17-1693 0 0,-1 1 117 0 0,0 0 21 0 0,0 0-66 0 0,1 2-294 0 0,1 7-147 0 0,1 0 1 0 0,-1-1-1 0 0,-1 1 0 0 0,0 0 1 0 0,0 0-1 0 0,-1 9 0 0 0,-6 73-2 0 0,-1 34 0 0 0,8-112 0 0 0,0 0 0 0 0,4-1 0 0 0,3-3 0 0 0,3-7 0 0 0,-9-2 0 0 0,3-1 0 0 0,6-11 0 0 0,-3 2 0 0 0,-5 4 0 0 0,-1-10 0 0 0,0 6-201 0 0,-3 9-133 0 0,0 0 1 0 0,1 0-1 0 0,-1 0 1 0 0,0 0 0 0 0,0 0-1 0 0,0 0 1 0 0,0 0-1 0 0,0 0 1 0 0,-1 0-1 0 0,1 0 1 0 0,-2-1-1 0 0,1 1-1199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34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4 5983 0 0,'1'-2'464'0'0,"2"-2"5"0"0,-1 1 0 0 0,0-1 0 0 0,0 0 0 0 0,0 0-1 0 0,-1 0 1 0 0,1 0 0 0 0,0-5 0 0 0,-1 7-5 0 0,-1 0 0 0 0,1 0 0 0 0,-1 0 0 0 0,1 0 0 0 0,0 0 1 0 0,0 0-1 0 0,0 0 0 0 0,0 0 0 0 0,1-2 0 0 0,2-1 497 0 0,-1 0 1 0 0,1 0-1 0 0,-2-1 0 0 0,4-7 0 0 0,2-5 273 0 0,-6 17-751 0 0,-2 1-58 0 0,0 0-29 0 0,0 0-4 0 0,0 0-7 0 0,0 0-26 0 0,0 0-8 0 0,0 0-6 0 0,0 0-25 0 0,0 0-100 0 0,0 0-41 0 0,-1 10-14 0 0,0 1 1 0 0,-1-1 0 0 0,-3 13-1 0 0,-1 1-135 0 0,-5 82 87 0 0,11-102-117 0 0,-10 59 98 0 0,-1 80 0 0 0,11-136-85 0 0,2 18 39 0 0,2-14-41 0 0,-4-11-11 0 0,1 1 0 0 0,-1-1 0 0 0,0 1 0 0 0,1-1 0 0 0,-1 1 0 0 0,0-1 0 0 0,1 0 0 0 0,-1 1 0 0 0,0-1 0 0 0,1 1 0 0 0,-1-1 0 0 0,1 0 0 0 0,-1 1 0 0 0,1-1 0 0 0,-1 0 0 0 0,1 0 0 0 0,-1 1 0 0 0,1-1 0 0 0,0 0 0 0 0,0 0-2 0 0,0 0 0 0 0,0-1 1 0 0,1 1-1 0 0,-1 0 0 0 0,0-1 0 0 0,0 1 0 0 0,0-1 1 0 0,0 0-1 0 0,0 1 0 0 0,1-1 0 0 0,-1 0 0 0 0,0 1 0 0 0,0-1 1 0 0,-1 0-1 0 0,1 0 0 0 0,0 0 0 0 0,0 0 0 0 0,0 0 1 0 0,-1 0-1 0 0,1 0 0 0 0,0-2 0 0 0,14-25-62 0 0,10-53-968 0 0,-20 68-985 0 0,7-25 1 0 0,-9 22-23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35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5 11055 0 0,'0'0'852'0'0,"0"0"-373"0"0,0 0 516 0 0,0 0 278 0 0,-2 1 58 0 0,-2 1-492 0 0,0 1 1 0 0,0 0-1 0 0,1 0 1 0 0,-1 1-1 0 0,-4 5 1 0 0,3-4-432 0 0,3-3 110 0 0,-4 11 448 0 0,-2 12-556 0 0,0 1 1 0 0,2 0-1 0 0,1 1 0 0 0,-3 29 1 0 0,6-33-294 0 0,0 0 0 0 0,1 0 0 0 0,3 34 0 0 0,2-37-102 0 0,-2-17-14 0 0,0-1 7 0 0,2 2 34 0 0,-2-3-38 0 0,0 1 0 0 0,0-1 0 0 0,1 1 0 0 0,-1-1-1 0 0,1 0 1 0 0,-1 0 0 0 0,1 0 0 0 0,-1 0-1 0 0,1-1 1 0 0,-1 1 0 0 0,1-1 0 0 0,0 0-1 0 0,-1 1 1 0 0,5-1 0 0 0,-5-1 2 0 0,1 0 0 0 0,-1 0 0 0 0,1 0 1 0 0,-1 0-1 0 0,1 0 0 0 0,-1 0 0 0 0,0-1 0 0 0,0 1 0 0 0,4-4 1 0 0,-2 2 9 0 0,0-1 6 0 0,0 1-1 0 0,0-1 1 0 0,-1 0-1 0 0,1 0 1 0 0,-1 0-1 0 0,0-1 1 0 0,0 1-1 0 0,-1-1 1 0 0,1 0-1 0 0,1-5 1 0 0,2-7 126 0 0,7-29-1 0 0,-12 37-100 0 0,0-1-1 0 0,0 0 1 0 0,-1 1-1 0 0,0-1 1 0 0,0 0-1 0 0,-1 1 1 0 0,-1-1-1 0 0,1 0 1 0 0,-2 1-1 0 0,1 0 1 0 0,-1-1-1 0 0,-1 1 1 0 0,0 0-1 0 0,0 1 1 0 0,-7-11-1 0 0,-20-35 86 0 0,23 47-120 0 0,0 8-1 0 0,6 0 43 0 0,0 0 5 0 0,1 1-61 0 0,1-1 0 0 0,-1 1 0 0 0,0-1 0 0 0,0 1-1 0 0,1-1 1 0 0,-1 1 0 0 0,1-1 0 0 0,-1 1 0 0 0,1-1 0 0 0,0 1 0 0 0,0 0-1 0 0,0-1 1 0 0,0 1 0 0 0,0-1 0 0 0,0 1 0 0 0,0 0 0 0 0,0-1 0 0 0,1 1-1 0 0,-1-1 1 0 0,0 1 0 0 0,1-1 0 0 0,0 1 0 0 0,-1-1 0 0 0,1 1 0 0 0,0-1-1 0 0,1 3 1 0 0,0-1-7 0 0,0 1 0 0 0,0-1 0 0 0,0 0 0 0 0,1 0-1 0 0,-1-1 1 0 0,1 1 0 0 0,-1-1 0 0 0,1 1 0 0 0,0-1-1 0 0,0 0 1 0 0,0 0 0 0 0,5 3 0 0 0,-1-3 4 0 0,-1 0 1 0 0,1 0 0 0 0,0-1-1 0 0,0 0 1 0 0,0 0 0 0 0,0-1-1 0 0,0 0 1 0 0,0 0 0 0 0,13-2-1 0 0,4-2-10 0 0,34-11-1 0 0,-52 13 16 0 0,8-3 20 0 0,0-1-1 0 0,23-12 0 0 0,-22 10 13 0 0,-1 1 1 0 0,19-6-1 0 0,-4 3 1702 0 0,-34 23-1527 0 0,-42 80 215 0 0,26-53-327 0 0,18-34-90 0 0,1 1-1 0 0,0-1 1 0 0,0 1-1 0 0,1 0 1 0 0,0 0 0 0 0,0 0-1 0 0,0 0 1 0 0,1 0-1 0 0,0 0 1 0 0,0 0-1 0 0,2 8 1 0 0,-1-2 1 0 0,-1 23 0 0 0,-1-32-6 0 0,1 0 0 0 0,0 0 0 0 0,0 0 0 0 0,0 0 0 0 0,1-1 0 0 0,-1 1 0 0 0,1 0 0 0 0,0 0 0 0 0,2 5 0 0 0,-1-6 0 0 0,-1-1 0 0 0,0 0 0 0 0,0 0 0 0 0,1 0 0 0 0,-1 0 0 0 0,1 0 0 0 0,0 0 0 0 0,-1-1 0 0 0,1 1 0 0 0,0 0 0 0 0,0-1 0 0 0,0 1 0 0 0,0-1 0 0 0,0 0 0 0 0,1 0 0 0 0,3 2 0 0 0,-1-1-3 0 0,1 0-1 0 0,-1-1 1 0 0,1 1 0 0 0,-1-1-1 0 0,1 0 1 0 0,0 0-1 0 0,-1-1 1 0 0,1 0 0 0 0,0 0-1 0 0,0 0 1 0 0,-1 0 0 0 0,1-1-1 0 0,0 0 1 0 0,-1-1 0 0 0,1 1-1 0 0,-1-1 1 0 0,1 0-1 0 0,9-5 1 0 0,-7 3 3 0 0,1-1-1 0 0,-1 1 1 0 0,0-2-1 0 0,-1 1 1 0 0,14-12-1 0 0,-18 14 2 0 0,0-1 0 0 0,0 1 0 0 0,-1 0 0 0 0,1-1 0 0 0,-1 0-1 0 0,0 1 1 0 0,0-1 0 0 0,0 0 0 0 0,0 0 0 0 0,-1 0 0 0 0,1-1-1 0 0,-1 1 1 0 0,0 0 0 0 0,0 0 0 0 0,0-5 0 0 0,-1-5 23 0 0,-1 0 1 0 0,0 0 0 0 0,-1 0-1 0 0,0 0 1 0 0,-8-24 0 0 0,-30-65-19 0 0,37 95-188 0 0,-1 1 0 0 0,1 0 0 0 0,-1 0 0 0 0,-1 0-1 0 0,1 0 1 0 0,-1 0 0 0 0,-1 1 0 0 0,1 0 0 0 0,-1 0 0 0 0,-11-9-1 0 0,-2 5-1610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36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6 8695 0 0,'0'0'398'0'0,"-2"1"-9"0"0,-1-1-308 0 0,-22 7 118 0 0,23-7 437 0 0,2 0 217 0 0,0 0 41 0 0,0 0 10 0 0,0 0 6 0 0,-3-1-97 0 0,-2 0 4849 0 0,10-2-2023 0 0,0 1-4873 0 0,4-1 1358 0 0,-1 0 0 0 0,0 1-1 0 0,1 0 1 0 0,0 0 0 0 0,14 0-1 0 0,47 2 926 0 0,-14 1-632 0 0,29 1-353 0 0,-85-2-65 0 0,4 0-257 0 0,-1 0 0 0 0,1 0 0 0 0,-1 0 0 0 0,0-1 0 0 0,6-1 0 0 0,0-1-625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41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2 2759 0 0,'0'-2'207'0'0,"6"-19"2306"0"0,2-6 2924 0 0,-3 9-4850 0 0,1 0 179 0 0,-1 4 519 0 0,4-24 0 0 0,-8 36-1103 0 0,-1 0-1 0 0,0 0 1 0 0,0 0 0 0 0,0 0-1 0 0,-1 0 1 0 0,1 0-1 0 0,-1-3 1 0 0,0 3-47 0 0,1 1 0 0 0,0-1 0 0 0,-1 0 0 0 0,1 0 0 0 0,0 1 0 0 0,0-1 1 0 0,0 0-1 0 0,0 0 0 0 0,0 1 0 0 0,1-4 0 0 0,0-24 1525 0 0,-1 27-1316 0 0,-2-9 792 0 0,2 10-1076 0 0,0 0 0 0 0,-1 1 0 0 0,1-1 0 0 0,0 1 0 0 0,0-1 1 0 0,0 0-1 0 0,0 1 0 0 0,0-1 0 0 0,0 1 0 0 0,0-1 0 0 0,0 0 0 0 0,0 1 1 0 0,0-1-1 0 0,1 0 0 0 0,-1 1 0 0 0,0-1 0 0 0,0 1 0 0 0,1-1 0 0 0,-1 1 0 0 0,0-1 1 0 0,0 1-1 0 0,1-2 0 0 0,13-7 106 0 0,-6 4 190 0 0,-6 4-204 0 0,-2 1-1 0 0,14-4 138 0 0,34-8 687 0 0,-46 12-832 0 0,-2 0 0 0 0,4-3 32 0 0,0 0 0 0 0,0 0 1 0 0,0 0-1 0 0,0 0 0 0 0,0-1 0 0 0,3-4 0 0 0,-6 7-186 0 0,0 0 83 0 0,1 0-1 0 0,4-5 1 0 0,-3 3 6 0 0,1-3-2 0 0,-3 4-10 0 0,1 2-14 0 0,4-4-30 0 0,-4 4 36 0 0,0 0-5 0 0,0-1-44 0 0,12 8 78 0 0,-10-4-50 0 0,25 16-27 0 0,9 8-11 0 0,-30-21 0 0 0,-7-6 0 0 0,0 1 0 0 0,0 0 0 0 0,0 0 0 0 0,0-1 0 0 0,0 1 0 0 0,0 0 0 0 0,0-1 0 0 0,0 1 0 0 0,0-1 0 0 0,0 0 0 0 0,1 1 0 0 0,-1-1 0 0 0,1 1 0 0 0,15 2 0 0 0,6 1 64 0 0,-15-3-64 0 0,21 1 0 0 0,-22-1 0 0 0,20 0 0 0 0,0-4 16 0 0,0-1 0 0 0,0-1 0 0 0,42-14 0 0 0,-51 12 16 0 0,23-12 0 0 0,-27 12-20 0 0,1 0 1 0 0,0 1-1 0 0,1 0 1 0 0,-1 2-1 0 0,21-5 1 0 0,-21 6 0 0 0,-1 1-1 0 0,1 0 1 0 0,21 1 0 0 0,-22 1-11 0 0,26 2-2 0 0,-35-1 0 0 0,-1-1 0 0 0,0 0 0 0 0,0 0 0 0 0,0 0 0 0 0,7-1 0 0 0,37-6 0 0 0,-27 5 0 0 0,1-2 0 0 0,-1 0 0 0 0,36-12 0 0 0,-6-1 0 0 0,-36 13 0 0 0,-1 0 0 0 0,0-1 0 0 0,0-1 0 0 0,16-9 0 0 0,-18 10 0 0 0,7 1 0 0 0,-14 5 0 0 0,0 0 0 0 0,9-1 0 0 0,0 2 0 0 0,1 0-1 0 0,-7-1 0 0 0,12 4 14 0 0,-15-3 65 0 0,1 0-315 0 0,10 2-2828 0 0,-16-4-5562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4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1 10047 0 0,'0'0'463'0'0,"0"0"-14"0"0,-2 1-290 0 0,-16 5-8 0 0,16-5 539 0 0,-13 0 2722 0 0,12-1 6901 0 0,47-7-9458 0 0,-23 4-422 0 0,39-3 1 0 0,-26 5-331 0 0,1-2 0 0 0,45-9 1 0 0,-66 10-101 0 0,9-4-2544 0 0,-20 6 364 0 0,0 0 1770 0 0,-3 0-122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5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4 19351 0 0,'0'0'439'0'0,"0"0"62"0"0,0 0 33 0 0,2-1-65 0 0,-1 1-382 0 0,0 0 1 0 0,0-1 0 0 0,0 1-1 0 0,0 0 1 0 0,0-1 0 0 0,0 1-1 0 0,1 0 1 0 0,-1 0-1 0 0,0 0 1 0 0,0 0 0 0 0,0 0-1 0 0,0 0 1 0 0,0 0-1 0 0,0 1 1 0 0,1-1 0 0 0,-1 0-1 0 0,0 1 1 0 0,0-1-1 0 0,0 0 1 0 0,0 1 0 0 0,0 0-1 0 0,0-1 1 0 0,0 1-1 0 0,0-1 1 0 0,0 1 0 0 0,-1 0-1 0 0,1 0 1 0 0,0 0 0 0 0,0-1-1 0 0,0 1 1 0 0,-1 0-1 0 0,1 0 1 0 0,-1 0 0 0 0,1 0-1 0 0,-1 0 1 0 0,1 2-1 0 0,1 0 256 0 0,-1 1-1 0 0,1-1 0 0 0,-1 1 0 0 0,0-1 0 0 0,-1 1 1 0 0,1 0-1 0 0,-1 0 0 0 0,1 6 0 0 0,-1-3-264 0 0,0 0-1 0 0,-1 0 1 0 0,0 0-1 0 0,0-1 1 0 0,0 1-1 0 0,-1 0 1 0 0,0-1 0 0 0,0 1-1 0 0,-1-1 1 0 0,0 1-1 0 0,-3 5 1 0 0,-68 110 542 0 0,-14 23-123 0 0,51-83-497 0 0,-36 78 0 0 0,50-77-64 0 0,22-62-273 0 0,19-15-1226 0 0,-9 4 632 0 0,1 0 0 0 0,-1-1 0 0 0,-1 0 0 0 0,0-1 0 0 0,0 1 0 0 0,-1-2-1 0 0,0 1 1 0 0,5-16 0 0 0,-2 1-605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43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923'0'0,"0"0"-399"0"0,0 0 560 0 0,0 0 312 0 0,0 0 63 0 0,2 1-74 0 0,7 2-771 0 0,1-1-1 0 0,-1-1 1 0 0,1 0 0 0 0,-1 0-1 0 0,1-1 1 0 0,-1 0-1 0 0,18-2 1 0 0,45-4 1321 0 0,-61 5-1807 0 0,-9 1-226 0 0,10 2-7073 0 0,-10-2-759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46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5 4143 0 0,'0'0'319'0'0,"0"0"-7"0"0,0 0 751 0 0,0 0 346 0 0,0 0 67 0 0,0 0-71 0 0,0 0-366 0 0,0 0-160 0 0,0 0-30 0 0,0 0-36 0 0,0 0-118 0 0,0 0-50 0 0,0 0-6 0 0,0 0-10 0 0,0 0-18 0 0,0 0-10 0 0,0 0-1 0 0,0 0-16 0 0,0 0-68 0 0,1-1-32 0 0,-1 1-406 0 0,0 0 1 0 0,1 0-1 0 0,-1 0 0 0 0,0 0 0 0 0,0-1 0 0 0,0 1 1 0 0,1 0-1 0 0,-1 0 0 0 0,0 0 0 0 0,0 0 0 0 0,0 0 0 0 0,0-1 1 0 0,0 1-1 0 0,0 0 0 0 0,1 0 0 0 0,-1 0 0 0 0,0 0 1 0 0,0-1-1 0 0,0 1 0 0 0,0 0 0 0 0,0 0 0 0 0,0 0 1 0 0,0-1-1 0 0,0 1 0 0 0,0 0 0 0 0,0 0 0 0 0,0-1 1 0 0,0 1-1 0 0,0 0 0 0 0,0 0 0 0 0,0 0 0 0 0,0-1 1 0 0,0 1-1 0 0,0 0 0 0 0,0 0 0 0 0,0 0 0 0 0,0-1 0 0 0,0 1 1 0 0,-1 0-1 0 0,1 0 0 0 0,0 0 0 0 0,-11-5 3278 0 0,6 4-4245 0 0,1 1 979 0 0,1-1 0 0 0,-1 1 1 0 0,0 0-1 0 0,1 0 0 0 0,-1 1 1 0 0,0-1-1 0 0,1 1 0 0 0,-1-1 1 0 0,1 1-1 0 0,-6 2 0 0 0,2 0-2 0 0,1-1 0 0 0,-1 1 0 0 0,1 0 0 0 0,-11 8 0 0 0,8-3-15 0 0,-12 10-26 0 0,18-16-42 0 0,0 0-1 0 0,1 1 1 0 0,-1-1-1 0 0,1 1 1 0 0,-1 0 0 0 0,-2 3-1 0 0,-1 0-4 0 0,-14 19 0 0 0,10-10 0 0 0,10-10 0 0 0,0-1 0 0 0,-3 4 17 0 0,0 0-1 0 0,1 0 1 0 0,-2 15 0 0 0,3-15 1 0 0,1-3 36 0 0,0-4-53 0 0,0 0 0 0 0,0 1 0 0 0,0-1 0 0 0,0 1 1 0 0,1-1-1 0 0,-1 0 0 0 0,0 1 0 0 0,1-1 0 0 0,-1 1 0 0 0,1-1 1 0 0,-1 0-1 0 0,2 2 0 0 0,0 0-3 0 0,5 7 2 0 0,1-1 0 0 0,1 0 0 0 0,-6-6 0 0 0,0-1 0 0 0,0 1 0 0 0,0-1 0 0 0,0 1 0 0 0,1-1 0 0 0,-1 0 0 0 0,7 3 0 0 0,5 4 0 0 0,-13-5 0 0 0,1 0 0 0 0,12 6 0 0 0,32 17 0 0 0,-37-19 0 0 0,0-1 0 0 0,-1 1 0 0 0,1 1 0 0 0,-2 0 0 0 0,14 16 0 0 0,-20-23-1 0 0,2 3-1 0 0,-4 14 20 0 0,-2 23 55 0 0,2-38-74 0 0,-1 0-1 0 0,1 0 1 0 0,-1 0 0 0 0,0 0-1 0 0,0-1 1 0 0,0 1-1 0 0,-3 6 1 0 0,0-5 22 0 0,0 0-1 0 0,0 0 1 0 0,-1-1 0 0 0,1 1-1 0 0,-1-1 1 0 0,-6 4-1 0 0,6-4-5 0 0,1-1 0 0 0,-1 0-1 0 0,0-1 1 0 0,0 1 0 0 0,-1-1-1 0 0,1 0 1 0 0,0 0 0 0 0,-1 0-1 0 0,1-1 1 0 0,-10 2 0 0 0,-4-2 33 0 0,0 0 1 0 0,-28-3-1 0 0,13-2-48 0 0,24 2 0 0 0,2-4 0 0 0,8 4 0 0 0,-1 0 0 0 0,1 0 0 0 0,-1 0 0 0 0,1 0 0 0 0,0 0 0 0 0,-1 0 0 0 0,1 0 0 0 0,0 0 0 0 0,1 0 0 0 0,-1 0 0 0 0,0 0 0 0 0,0 0 0 0 0,1 0 0 0 0,0 0 0 0 0,-1 0 0 0 0,1 0 0 0 0,0 0 0 0 0,0 0 0 0 0,0 0 0 0 0,1-1 0 0 0,3-5 0 0 0,0-1 0 0 0,12-13 0 0 0,90-85 0 0 0,-88 90 0 0 0,48-45 0 0 0,-60 55-51 0 0,0 0 0 0 0,11-15 0 0 0,-12 14-9 0 0,0 0 1 0 0,1 0-1 0 0,11-10 0 0 0,-11 13-60 0 0,-6 4-35 0 0,-1 1-146 0 0,0 0-68 0 0,0 0-14 0 0,0 0-161 0 0,0 0-673 0 0,0 0-301 0 0,-1 1-1232 0 0,-6 4-4701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46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0 2303 0 0,'0'0'668'0'0,"0"0"1964"0"0,0 0 856 0 0,0 0 175 0 0,0 0-336 0 0,0 0-1538 0 0,-7-9 1211 0 0,5 9-2851 0 0,1 0 0 0 0,0 0 0 0 0,0 0 0 0 0,-1-1 0 0 0,1 1 0 0 0,0 1 0 0 0,0-1 0 0 0,-1 0 0 0 0,1 0 0 0 0,0 0 0 0 0,0 1 0 0 0,-1-1 0 0 0,1 0 0 0 0,0 1 0 0 0,0-1 0 0 0,0 1 0 0 0,0 0 0 0 0,0-1 0 0 0,0 1 0 0 0,0 0 0 0 0,0 0 0 0 0,0-1 0 0 0,-1 2 0 0 0,-22 22 636 0 0,22-22-625 0 0,-5 12 53 0 0,4-1-191 0 0,2-13-18 0 0,1 1-1 0 0,0 0 1 0 0,0 0 0 0 0,0 0 0 0 0,0-1 0 0 0,0 1-1 0 0,0 0 1 0 0,1 0 0 0 0,-1 0 0 0 0,0-1 0 0 0,0 1 0 0 0,0 0-1 0 0,1 1 1 0 0,1-1 3 0 0,-1 1 0 0 0,1 0 0 0 0,0-1 0 0 0,0 1 0 0 0,0-1 0 0 0,-1 1 0 0 0,1-1 0 0 0,1 0 0 0 0,-1 0 0 0 0,0 0 0 0 0,0 0 0 0 0,0 0 0 0 0,0 0 0 0 0,1-1 0 0 0,-1 1 0 0 0,0-1 0 0 0,1 0 0 0 0,-1 1 0 0 0,4-1 0 0 0,7 0 64 0 0,1 0 0 0 0,14-3 0 0 0,-20 2-24 0 0,7 0 26 0 0,-4-1-22 0 0,0 1 0 0 0,12 1 1 0 0,-10 2 22 0 0,-1 5 17 0 0,-10-5-59 0 0,0 0 0 0 0,-1 0 0 0 0,1 0 0 0 0,-1 1 0 0 0,1-1 0 0 0,-1 1 0 0 0,0-1 0 0 0,0 1-1 0 0,0 0 1 0 0,0-1 0 0 0,0 1 0 0 0,-1 0 0 0 0,1 0 0 0 0,-1-1 0 0 0,0 1 0 0 0,0 0 0 0 0,0 0 0 0 0,0 0 0 0 0,0 0 0 0 0,-2 4 0 0 0,1-1 25 0 0,0 0 0 0 0,-1 0 0 0 0,0 0 0 0 0,0 0 0 0 0,-1 0 0 0 0,1 0 0 0 0,-1-1 0 0 0,-5 7 0 0 0,-8 10 168 0 0,-1 0 0 0 0,-20 18 0 0 0,30-32-179 0 0,-1-1 0 0 0,0-1 0 0 0,-1 0 1 0 0,0 0-1 0 0,0 0 0 0 0,0-1 0 0 0,0-1 1 0 0,-14 6-1 0 0,-2-1 34 0 0,17-6-57 0 0,10-4 2 0 0,31-7 4 0 0,-19 7-29 0 0,0 0 0 0 0,23 2 0 0 0,-24 0 0 0 0,2 3 0 0 0,-7-2 0 0 0,12 8 0 0 0,10 5 0 0 0,-12-6-9 0 0,-14-10-17 0 0,-2 0-4 0 0,0 1-41 0 0,-2 0-1 0 0,0 0-84 0 0,0 0-352 0 0,0 0-151 0 0,0 0-27 0 0,0 0-208 0 0,0-2-834 0 0,-2-7-353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47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17 10335 0 0,'0'0'472'0'0,"0"0"-9"0"0,-1-1-296 0 0,-17-1 1755 0 0,8 2 7905 0 0,62-7-7912 0 0,113-10 555 0 0,-44 4-1850 0 0,72-1-217 0 0,-119 14-325 0 0,32-2 33 0 0,-52-1-71 0 0,-36 3-6 0 0,1-1 0 0 0,-1-1 0 0 0,0-1 0 0 0,31-8-1 0 0,-26 4 58 0 0,37-6 0 0 0,-2 1 55 0 0,-31 6-36 0 0,-17 4-22 0 0,-7 2-8 0 0,-3 0-8 0 0,0 0-7 0 0,0 0-1 0 0,-2 1-11 0 0,-14 19-15 0 0,15-19-36 0 0,0 0 1 0 0,1 0-1 0 0,-1 0 1 0 0,0 0-1 0 0,0-1 1 0 0,0 1-1 0 0,0 0 1 0 0,0 0-1 0 0,0-1 1 0 0,0 1-1 0 0,0 0 1 0 0,0-1-1 0 0,0 1 1 0 0,-2 0-1 0 0,-31 9-119 0 0,12-4-366 0 0,21-6 219 0 0,1 0-119 0 0,-12 6-1598 0 0,-2 0 39 0 0,-2-2-4417 0 0,1-1-1576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47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6 4607 0 0,'0'0'208'0'0,"-1"-2"-9"0"0,-1-7 278 0 0,1 7 1782 0 0,2 0 766 0 0,2-18 4649 0 0,-3 18-6630 0 0,0 2-110 0 0,1-5 17 0 0,-1 5-862 0 0,0 0 0 0 0,0 0 0 0 0,0-1 0 0 0,0 1 0 0 0,0 0 1 0 0,0 0-1 0 0,0 0 0 0 0,0 0 0 0 0,0 0 0 0 0,0 0 0 0 0,0 0 0 0 0,0-1 0 0 0,0 1 0 0 0,0 0 0 0 0,0 0 0 0 0,0 0 0 0 0,0 0 1 0 0,0 0-1 0 0,0 0 0 0 0,1 0 0 0 0,-1 0 0 0 0,0-1 0 0 0,0 1 0 0 0,0 0 0 0 0,0 0 0 0 0,0 0 0 0 0,0 0 0 0 0,0 0 0 0 0,0 0 1 0 0,1 0-1 0 0,-1 0 0 0 0,0 0 0 0 0,0 0 0 0 0,0 0 0 0 0,0 0 0 0 0,0 0 0 0 0,0 0 0 0 0,1 0 0 0 0,-1 0 0 0 0,0 0 0 0 0,0 0 1 0 0,0 0-1 0 0,0 0 0 0 0,0 0 0 0 0,0 0 0 0 0,1 0 0 0 0,-1 0 0 0 0,0 0 0 0 0,2 2-19 0 0,1 0 0 0 0,-1 1 1 0 0,0-1-1 0 0,0 0 0 0 0,0 1 0 0 0,0-1 0 0 0,0 1 1 0 0,0 0-1 0 0,-1 0 0 0 0,1-1 0 0 0,-1 1 0 0 0,0 0 1 0 0,0 0-1 0 0,0 0 0 0 0,0 1 0 0 0,-1-1 0 0 0,1 0 1 0 0,-1 4-1 0 0,1 6 35 0 0,-2 0 0 0 0,0 0 0 0 0,-3 17 0 0 0,-1 3 2 0 0,2-8-58 0 0,-1 0 0 0 0,-12 34 0 0 0,6-21 14 0 0,-10 71-1 0 0,19-107-152 0 0,1-2-8 0 0,4-2 13 0 0,-1 1-1 0 0,0-1 0 0 0,0 0 1 0 0,0 1-1 0 0,0-2 0 0 0,0 1 0 0 0,-1 0 1 0 0,1 0-1 0 0,3-5 0 0 0,-5 7 62 0 0,6-9-570 0 0,0 0 0 0 0,0-1 1 0 0,-1 0-1 0 0,6-12 0 0 0,3-4-1342 0 0,-4 6 244 0 0,-1-1-47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48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0 5983 0 0,'0'0'464'0'0,"0"0"92"0"0,0 0 1524 0 0,-1 2 699 0 0,-10 8 3569 0 0,6-6-5758 0 0,1 0-1 0 0,0 0 1 0 0,0 1-1 0 0,-4 4 1 0 0,-42 77 3123 0 0,39-65-3564 0 0,1 2 0 0 0,1-1-1 0 0,2 1 1 0 0,-7 27 0 0 0,12-40-135 0 0,1 0 1 0 0,0 0-1 0 0,0 0 0 0 0,1 0 1 0 0,2 17-1 0 0,-2-22-14 0 0,1-1 1 0 0,0 0-1 0 0,0 1 1 0 0,0-1-1 0 0,0 0 1 0 0,1 0-1 0 0,0 0 1 0 0,0 0-1 0 0,0 0 1 0 0,0 0-1 0 0,1-1 1 0 0,-1 1-1 0 0,1-1 1 0 0,5 6-1 0 0,-6-8 10 0 0,1 0-1 0 0,-1 0 0 0 0,0-1 1 0 0,0 1-1 0 0,0-1 0 0 0,1 1 1 0 0,-1-1-1 0 0,0 0 0 0 0,1 0 1 0 0,-1 0-1 0 0,0 0 0 0 0,1 0 1 0 0,-1 0-1 0 0,0-1 0 0 0,0 1 1 0 0,1-1-1 0 0,3-1 0 0 0,2-1 39 0 0,0-1 0 0 0,0 0-1 0 0,0 0 1 0 0,-1-1-1 0 0,1 1 1 0 0,-1-2 0 0 0,0 1-1 0 0,0-1 1 0 0,-1 0-1 0 0,0-1 1 0 0,7-7-1 0 0,-6 4 31 0 0,0-1 0 0 0,-1 1 0 0 0,0-1 0 0 0,-1 0 0 0 0,0 0 0 0 0,0-1 0 0 0,4-18 0 0 0,-7 16 39 0 0,0 0 0 0 0,0 0 0 0 0,-2 0 0 0 0,1 0 0 0 0,-2 0 0 0 0,0 0 0 0 0,-4-21 0 0 0,4 29-51 0 0,-1 1 0 0 0,0-1 0 0 0,1 0 0 0 0,-2 0 0 0 0,1 1 0 0 0,-1-1 0 0 0,-6-8 0 0 0,9 13-54 0 0,-1 0 1 0 0,0 0-1 0 0,0 1 1 0 0,0-1-1 0 0,0 0 0 0 0,1 1 1 0 0,-1-1-1 0 0,0 1 0 0 0,0-1 1 0 0,0 1-1 0 0,0-1 0 0 0,0 1 1 0 0,0 0-1 0 0,-1 0 0 0 0,1-1 1 0 0,0 1-1 0 0,0 0 1 0 0,0 0-1 0 0,0 0 0 0 0,0 0 1 0 0,0 0-1 0 0,0 0 0 0 0,0 1 1 0 0,0-1-1 0 0,0 0 0 0 0,0 0 1 0 0,0 1-1 0 0,0-1 1 0 0,0 1-1 0 0,0-1 0 0 0,-1 1 1 0 0,-1 0-2 0 0,1 1 0 0 0,0-1 0 0 0,-1 1 0 0 0,1-1 0 0 0,0 1 0 0 0,0 0 0 0 0,0 0 0 0 0,0 0 0 0 0,1 0 0 0 0,-4 4 0 0 0,3-3-4 0 0,1-2-8 0 0,0 1 0 0 0,1-1 0 0 0,-1 1 0 0 0,0-1 0 0 0,1 1 0 0 0,-1-1 0 0 0,1 1 0 0 0,0 0 0 0 0,0-1 0 0 0,-1 1 0 0 0,1 2 0 0 0,0-1-11 0 0,-1-1 0 0 0,1 1 0 0 0,0 0 0 0 0,0-1 0 0 0,0 1 0 0 0,0 0 0 0 0,1 4 0 0 0,5 6-69 0 0,-5-11 68 0 0,0 0 1 0 0,1 1 0 0 0,0-1 0 0 0,-1 0-1 0 0,1 0 1 0 0,0 0 0 0 0,0 0 0 0 0,0 0 0 0 0,1-1-1 0 0,-1 1 1 0 0,0-1 0 0 0,0 1 0 0 0,1-1-1 0 0,-1 0 1 0 0,1 0 0 0 0,0 0 0 0 0,-1 0-1 0 0,1 0 1 0 0,0 0 0 0 0,-1-1 0 0 0,1 0-1 0 0,0 1 1 0 0,0-1 0 0 0,-1 0 0 0 0,1 0-1 0 0,4-1 1 0 0,12-1-33 0 0,-9 2 41 0 0,-1-1-1 0 0,0 0 1 0 0,0-1-1 0 0,-1 0 1 0 0,1 0 0 0 0,16-7-1 0 0,5-5 5 0 0,-18 9 5 0 0,0-1 0 0 0,14-8 0 0 0,-20 10 38 0 0,0 1-1 0 0,0 0 1 0 0,11-4 0 0 0,13-5 147 0 0,-16 4-57 0 0,15-10 382 0 0,-27 16-395 0 0,-2 2-3 0 0,0 0-10 0 0,0 0-3 0 0,0 0 0 0 0,0 0-3 0 0,0 0-11 0 0,0 0-9 0 0,-1 3-1 0 0,-7 30 14 0 0,-23 60-1 0 0,8-27-40 0 0,20-55-53 0 0,1 0 0 0 0,0 0 0 0 0,0 0 0 0 0,2 0 0 0 0,-1 1 0 0 0,1-1 0 0 0,3 20 0 0 0,0-16 0 0 0,4-3 0 0 0,-6-10-2 0 0,0-1 1 0 0,0 1-1 0 0,1-1 0 0 0,-1 1 1 0 0,1-1-1 0 0,-1 1 0 0 0,1-1 1 0 0,-1 0-1 0 0,1 0 0 0 0,0 0 0 0 0,0 0 1 0 0,0 0-1 0 0,-1 0 0 0 0,1-1 1 0 0,0 1-1 0 0,0 0 0 0 0,0-1 1 0 0,0 0-1 0 0,2 1 0 0 0,0-1-4 0 0,-1 0-1 0 0,1 0 0 0 0,-1-1 0 0 0,1 0 1 0 0,-1 1-1 0 0,0-1 0 0 0,1 0 0 0 0,-1 0 1 0 0,0-1-1 0 0,5-2 0 0 0,-1 0-5 0 0,1-1 0 0 0,-1 0 0 0 0,0 0 0 0 0,0-1 0 0 0,-1 0 0 0 0,0 0 0 0 0,0 0 0 0 0,6-10 0 0 0,-10 13 12 0 0,0-1 0 0 0,0 1 0 0 0,0-1 0 0 0,-1 0 0 0 0,0 0 0 0 0,0 0 0 0 0,0 0 0 0 0,0 0 0 0 0,0 0 0 0 0,-1-6 0 0 0,0-7 0 0 0,-3-21 0 0 0,1 7 0 0 0,2 27-105 0 0,0 1 0 0 0,0-1 0 0 0,-1 0 0 0 0,1 1 0 0 0,-1-1-1 0 0,0 1 1 0 0,0-1 0 0 0,0 1 0 0 0,-1-1 0 0 0,1 1 0 0 0,-1 0 0 0 0,0-1 0 0 0,0 1 0 0 0,0 0 0 0 0,0 0 0 0 0,0 0-1 0 0,-1 1 1 0 0,1-1 0 0 0,-1 0 0 0 0,0 1 0 0 0,0 0 0 0 0,0 0 0 0 0,0-1 0 0 0,0 2 0 0 0,0-1 0 0 0,0 0-1 0 0,-6-1 1 0 0,-12-4-1592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49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17 919 0 0,'1'-2'566'0'0,"0"-2"238"0"0,6-11 8166 0 0,-6 14-5622 0 0,0-1-1508 0 0,4-3-251 0 0,1-1 0 0 0,-1 1-1 0 0,11-8 1 0 0,-14 12-1171 0 0,0 1-15 0 0,0 1-321 0 0,0-1 0 0 0,0 1 0 0 0,0 0-1 0 0,0-1 1 0 0,-1 1 0 0 0,1 0 0 0 0,0 0-1 0 0,0 0 1 0 0,-1 1 0 0 0,1-1 0 0 0,-1 0 0 0 0,1 1-1 0 0,-1-1 1 0 0,1 1 0 0 0,-1-1 0 0 0,0 1 0 0 0,0-1-1 0 0,0 1 1 0 0,0 0 0 0 0,0 0 0 0 0,0 0-1 0 0,0-1 1 0 0,0 4 0 0 0,3 6 135 0 0,-1 1 0 0 0,4 23 0 0 0,-4-17-48 0 0,12 80 83 0 0,-14-88-247 0 0,0-4-2 0 0,-1-3 4 0 0,1 0-1 0 0,-1-1 0 0 0,0 1 1 0 0,0-1-1 0 0,-1 1 0 0 0,1 0 1 0 0,-1-1-1 0 0,1 1 0 0 0,-2 2 1 0 0,0 6 70 0 0,1-9 3 0 0,0 0-53 0 0,0 0 0 0 0,0 0-1 0 0,-1 0 1 0 0,1-1 0 0 0,-1 1 0 0 0,1 0 0 0 0,-1-1-1 0 0,0 1 1 0 0,0-1 0 0 0,0 1 0 0 0,0-1 0 0 0,0 0-1 0 0,0 0 1 0 0,0 0 0 0 0,0 0 0 0 0,0 0 0 0 0,0-1-1 0 0,0 1 1 0 0,-3 0 0 0 0,0 1-2 0 0,-1-1 0 0 0,1 0 0 0 0,-1 0 0 0 0,1 0 0 0 0,-1-1 0 0 0,1 1 0 0 0,-1-1 0 0 0,1-1 0 0 0,-1 1 0 0 0,1-1-1 0 0,-1 0 1 0 0,-10-3 0 0 0,11 2-10 0 0,-4 0 24 0 0,0-2 1 0 0,0 1-1 0 0,0-1 0 0 0,1-1 1 0 0,-1 1-1 0 0,1-1 0 0 0,-10-9 1 0 0,12 10 3 0 0,1-1 0 0 0,0 1 1 0 0,1-1-1 0 0,-1 0 0 0 0,1-1 0 0 0,0 1 0 0 0,0-1 1 0 0,0 0-1 0 0,1 0 0 0 0,-5-10 0 0 0,7 10 0 0 0,1 1 0 0 0,-1-1-1 0 0,1 0 1 0 0,0 1 0 0 0,0-1-1 0 0,1 1 1 0 0,-1-1 0 0 0,3-5-1 0 0,-1 3-16 0 0,1 0-1 0 0,1 0 0 0 0,0 0 1 0 0,0 0-1 0 0,0 0 0 0 0,10-11 1 0 0,-9 13-5 0 0,0 0 0 0 0,1 0-1 0 0,-1 1 1 0 0,2 0 0 0 0,-1 0 0 0 0,0 0 0 0 0,1 1 0 0 0,0 0 0 0 0,0 1 0 0 0,0-1 0 0 0,0 1 0 0 0,1 0 0 0 0,-1 1-1 0 0,1 0 1 0 0,0 0 0 0 0,-1 1 0 0 0,1 0 0 0 0,16-1 0 0 0,3 5 18 0 0,7 2-14 0 0,-8 0-25 0 0,-22-3-13 0 0,18-1-79 0 0,-21-1 0 0 0,1 0 0 0 0,-1 0-1 0 0,0 0 1 0 0,1 0 0 0 0,-1 0 0 0 0,1 0 0 0 0,-1-1 0 0 0,0 1 0 0 0,1-1 0 0 0,-1 1 0 0 0,0-1 0 0 0,1 1 0 0 0,-1-1 0 0 0,0 0-1 0 0,0 0 1 0 0,0 0 0 0 0,1 0 0 0 0,-1 0 0 0 0,1-1 0 0 0,-1 0-245 0 0,1 0 0 0 0,-1-1 0 0 0,0 1 1 0 0,0 0-1 0 0,0-1 0 0 0,0 1 0 0 0,-1-1 0 0 0,1 1 0 0 0,0-1 1 0 0,-1 1-1 0 0,0-5 0 0 0,0-6-1062 0 0,-1 2-29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50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0591 0 0,'0'0'819'0'0,"0"0"-328"0"0,0 0 602 0 0,0 0 320 0 0,0 0 69 0 0,0 0-44 0 0,0 0-232 0 0,0 0-101 0 0,0 0-17 0 0,0 0-63 0 0,0 0-236 0 0,0 0-99 0 0,0 0-18 0 0,0 0-39 0 0,2-1-136 0 0,10-2-125 0 0,0 0 0 0 0,0 0 0 0 0,0 2 0 0 0,0-1 0 0 0,0 1 0 0 0,15 1 0 0 0,17-2 96 0 0,-26 1-308 0 0,54-3 368 0 0,-63 4-432 0 0,0 0 0 0 0,-1 1 0 0 0,1 0-1 0 0,0 1 1 0 0,16 5 0 0 0,-23-6-15 0 0,-2-1 6 0 0,1 2 1 0 0,-1-1-71 0 0,1 0-1 0 0,-1 1 1 0 0,1-1-1 0 0,-1 0 1 0 0,0 1-1 0 0,1-1 1 0 0,-1 1 0 0 0,0-1-1 0 0,0 0 1 0 0,0 1-1 0 0,0-1 1 0 0,-1 1-1 0 0,1-1 1 0 0,0 0 0 0 0,0 1-1 0 0,-1-1 1 0 0,1 0-1 0 0,-1 2 1 0 0,-1 1 17 0 0,0 0 0 0 0,-1 0 0 0 0,1-1 0 0 0,-1 1-1 0 0,1-1 1 0 0,-4 4 0 0 0,-4 2 44 0 0,0 0 0 0 0,0-1 0 0 0,-14 9 0 0 0,9-9-29 0 0,2 1 1 0 0,-1 1-1 0 0,-19 19 0 0 0,25-19-38 0 0,2 1-11 0 0,5-10 0 0 0,1 1 0 0 0,0-1 0 0 0,0 1 0 0 0,1-1 0 0 0,-1 0 0 0 0,0 1 0 0 0,0-1 0 0 0,1 1 0 0 0,-1-1 0 0 0,0 0 0 0 0,1 1 0 0 0,-1-1 0 0 0,1 0 0 0 0,0 0 0 0 0,0 0 0 0 0,-1 1 0 0 0,1-1 0 0 0,0 0 0 0 0,0 0 0 0 0,0 0 0 0 0,0 0 0 0 0,0 0 0 0 0,0 0 0 0 0,0-1 0 0 0,0 1 0 0 0,1 0 0 0 0,-1 0 0 0 0,0-1 0 0 0,0 1 0 0 0,3 0 0 0 0,3 2 0 0 0,1 0 0 0 0,0-1 0 0 0,14 3 0 0 0,6-2-39 0 0,0 0 0 0 0,33-3 0 0 0,-42 0-11 0 0,-3-1-210 0 0,4 1-1139 0 0,-9 3-2446 0 0,-11-3-5316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53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9007 0 0,'0'0'414'0'0,"0"0"-12"0"0,0 0-130 0 0,0 0 407 0 0,0 0 206 0 0,0 0 41 0 0,0 0-33 0 0,0 0-172 0 0,0 0-75 0 0,0 0-20 0 0,0 0-19 0 0,0 0-72 0 0,0 0-30 0 0,0 0-8 0 0,0 0-2 0 0,0 0-6 0 0,0 0-1 0 0,0 0 0 0 0,0 0-12 0 0,0 0-52 0 0,0 0-28 0 0,0 0-4 0 0,0 0-9 0 0,0 0-41 0 0,0 0-19 0 0,-1 1-3 0 0,-18 5 244 0 0,17-6-336 0 0,0 2-157 0 0,1 0 0 0 0,-1-1 0 0 0,0 0-1 0 0,0 0 1 0 0,0 1 0 0 0,0-1 0 0 0,-1 0 0 0 0,-1 0-1 0 0,4-1-36 0 0,-7 3 219 0 0,1 1 1 0 0,-1-1 0 0 0,-6 6-1 0 0,4-2 141 0 0,7-6-250 0 0,2-1-16 0 0,0 0-7 0 0,-9 8 1695 0 0,45-5-1304 0 0,-19-3-380 0 0,23 2-1 0 0,2 1-21 0 0,1-1-36 0 0,75 13-1 0 0,-80-8-23 0 0,-8-3-28 0 0,1 2 1 0 0,55 19-1 0 0,-74-21 0 0 0,-8-2 20 0 0,-3-1-37 0 0,1 1 0 0 0,0 0 0 0 0,-1-1 1 0 0,1 1-1 0 0,-1 0 0 0 0,0 0 0 0 0,0 0 0 0 0,0 0 0 0 0,0 0 0 0 0,2 4 0 0 0,-3-4 2 0 0,0-1 0 0 0,0 1 1 0 0,0-1-1 0 0,0 1 1 0 0,0-1-1 0 0,0 1 0 0 0,0-1 1 0 0,-1 0-1 0 0,1 1 0 0 0,-1 1 1 0 0,-1 3 10 0 0,0 0 5 0 0,-1 1 1 0 0,0-1-1 0 0,0 0 0 0 0,0 0 1 0 0,-1 0-1 0 0,0-1 0 0 0,0 1 1 0 0,-1-1-1 0 0,1 0 1 0 0,-10 8-1 0 0,-5 3 22 0 0,-34 21 1 0 0,-114 70 78 0 0,155-99-110 0 0,0 1 0 0 0,1 1-1 0 0,-20 20 1 0 0,8-6-16 0 0,21-23-51 0 0,4 3-9 0 0,-2-4 55 0 0,0 1 1 0 0,0-1-1 0 0,0 0 0 0 0,0 1 1 0 0,0-1-1 0 0,0 1 0 0 0,0-1 1 0 0,0 0-1 0 0,0 1 1 0 0,0-1-1 0 0,0 0 0 0 0,0 1 1 0 0,1-1-1 0 0,-1 0 0 0 0,0 1 1 0 0,0-1-1 0 0,0 0 0 0 0,1 1 1 0 0,-1-1-1 0 0,0 0 1 0 0,1 1-1 0 0,-1-1 0 0 0,1 1 1 0 0,6 1-68 0 0,0 0 1 0 0,0 0-1 0 0,0-1 1 0 0,1 0-1 0 0,-1 0 1 0 0,0 0-1 0 0,8-1 1 0 0,-13-1 30 0 0,0 1 0 0 0,0 0 1 0 0,-1 0-1 0 0,1-1 0 0 0,0 0 1 0 0,0 1-1 0 0,-1-1 0 0 0,1 0 0 0 0,-1 1 1 0 0,1-1-1 0 0,0 0 0 0 0,-1 0 1 0 0,0 0-1 0 0,1-1 0 0 0,1-1 0 0 0,7-9-2151 0 0,-2 2-4127 0 0,-8 9 5435 0 0,1-1-7156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54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85 3223 0 0,'5'-6'783'0'0,"-3"2"2122"0"0,-6-28 6562 0 0,3 26-10300 0 0,2 5 1001 0 0,-1-1 1 0 0,0 1-1 0 0,1 0 1 0 0,-1-1-1 0 0,1 1 1 0 0,-1 0 0 0 0,1-1-1 0 0,-1 1 1 0 0,1 0-1 0 0,0 0 1 0 0,0 0-1 0 0,0-1 1 0 0,1 0 0 0 0,-1 0 389 0 0,-1 2-6 0 0,0 0-34 0 0,8-12 2524 0 0,-8 11-2952 0 0,1 1 0 0 0,-1 0 0 0 0,1 0 0 0 0,-1-1 1 0 0,1 1-1 0 0,-1 0 0 0 0,0 0 0 0 0,1-1 0 0 0,-1 1 0 0 0,1 0 0 0 0,-1 0 0 0 0,1 0 0 0 0,-1 0 0 0 0,1 0 0 0 0,0 0 0 0 0,-1 0 0 0 0,1 0 0 0 0,-1 0 1 0 0,1 0-1 0 0,-1 0 0 0 0,1 0 0 0 0,-1 0 0 0 0,1 0 0 0 0,-1 1 0 0 0,1-1 0 0 0,-1 0 0 0 0,1 0 0 0 0,-1 0 0 0 0,1 1 0 0 0,-1-1 0 0 0,0 0 0 0 0,1 1 1 0 0,-1-1-1 0 0,1 0 0 0 0,-1 1 0 0 0,0-1 0 0 0,1 1 0 0 0,-1-1 0 0 0,0 0 0 0 0,0 1 0 0 0,1 0 0 0 0,14 23-434 0 0,-12-18 622 0 0,-2-5-275 0 0,-1-1-1 0 0,0 0 0 0 0,0 0 1 0 0,0 1-1 0 0,0-1 0 0 0,1 0 1 0 0,-1 0-1 0 0,0 1 0 0 0,0-1 0 0 0,0 0 1 0 0,0 1-1 0 0,0-1 0 0 0,0 0 1 0 0,0 0-1 0 0,0 1 0 0 0,0-1 1 0 0,0 0-1 0 0,0 1 0 0 0,0-1 1 0 0,0 0-1 0 0,0 1 0 0 0,0-1 0 0 0,0 0 1 0 0,0 1-1 0 0,0-1 0 0 0,0 0 1 0 0,0 0-1 0 0,0 1 0 0 0,-1-1 1 0 0,1 1-1 0 0,0-1 0 0 0,0 0 1 0 0,0 1-1 0 0,0-1 1 0 0,0 1-1 0 0,0-1 0 0 0,-1 0 1 0 0,1 1-1 0 0,0-1 0 0 0,0 0 1 0 0,0 1-1 0 0,1-1 1 0 0,-1 1-1 0 0,0-1 0 0 0,0 0 1 0 0,0 1-1 0 0,0-1 0 0 0,0 0 1 0 0,0 1-1 0 0,0-1 1 0 0,1 1-1 0 0,-1-1 0 0 0,0 0 1 0 0,0 0-1 0 0,0 1 0 0 0,1-1 1 0 0,3 9 9 0 0,1-1 1 0 0,-2 1 0 0 0,1 0-1 0 0,-1 0 1 0 0,-1 0-1 0 0,1 0 1 0 0,-2 0 0 0 0,1 0-1 0 0,-1 1 1 0 0,-1 9-1 0 0,1-12-2 0 0,-1-4-3 0 0,0 0 1 0 0,0 0-1 0 0,0 0 1 0 0,-1 0 0 0 0,1 0-1 0 0,-1 0 1 0 0,0-1 0 0 0,0 1-1 0 0,-2 5 1 0 0,3-5-3 0 0,-1-1-1 0 0,1 0 1 0 0,-1 0 0 0 0,0 0 0 0 0,0 1-1 0 0,0-1 1 0 0,0 0 0 0 0,0 0 0 0 0,0 0 0 0 0,-3 2-1 0 0,3-2 2 0 0,-1 0-1 0 0,1-1 1 0 0,0 1-1 0 0,0 0 1 0 0,0 0-1 0 0,0 0 1 0 0,0 0 0 0 0,0 0-1 0 0,1 0 1 0 0,-1 3-1 0 0,-1 3 11 0 0,1-5-11 0 0,1-1 1 0 0,-1 0 0 0 0,0 0 0 0 0,1 0-1 0 0,-1 1 1 0 0,0-1 0 0 0,0 0 0 0 0,-1 0-1 0 0,1-1 1 0 0,0 1 0 0 0,-1 0 0 0 0,1 0-1 0 0,-4 2 1 0 0,-12 16 66 0 0,13-15-63 0 0,0-1-3 0 0,1-1 0 0 0,0 1-1 0 0,-1-1 1 0 0,0 0-1 0 0,0 0 1 0 0,0 0 0 0 0,0 0-1 0 0,-8 4 1 0 0,10-6-6 0 0,0 0 0 0 0,0 0 0 0 0,0 0 0 0 0,0 0 0 0 0,0 0 0 0 0,0 0 0 0 0,0 0 0 0 0,0-1 0 0 0,0 1 0 0 0,-1-1 0 0 0,1 1 0 0 0,-2-1 0 0 0,-4 1 0 0 0,-3 0 0 0 0,-1-3 0 0 0,9 2-1 0 0,1-1 1 0 0,1 1 1 0 0,0 0 0 0 0,0-1 0 0 0,-1 1 0 0 0,1-1-1 0 0,0 0 1 0 0,0 1 0 0 0,0-1 0 0 0,0 0 0 0 0,-1 0-1 0 0,1 0 1 0 0,0 0 0 0 0,1 0 0 0 0,-2-1 0 0 0,-3-2 9 0 0,1 0 0 0 0,0 0 1 0 0,1-1-1 0 0,-1 0 0 0 0,1 1 0 0 0,0-1 1 0 0,0 0-1 0 0,0 0 0 0 0,1-1 0 0 0,0 1 1 0 0,-2-8-1 0 0,-1-6 108 0 0,1 1 0 0 0,-1-19 0 0 0,3 27 7 0 0,1 5-104 0 0,1 0 0 0 0,0 0 0 0 0,0 0 0 0 0,0 1 0 0 0,1-1 0 0 0,1-6 0 0 0,-1 6 5 0 0,-1 0 0 0 0,2-1 0 0 0,-1 1 1 0 0,1 0-1 0 0,0 0 0 0 0,0 0 0 0 0,0 1 0 0 0,0-1 0 0 0,1 0 0 0 0,0 1 1 0 0,0 0-1 0 0,0-1 0 0 0,1 1 0 0 0,6-6 0 0 0,-8 6-25 0 0,1 1-1 0 0,11-7 59 0 0,-6 6-33 0 0,0 0-1 0 0,0 0 1 0 0,1 1 0 0 0,-1 0 0 0 0,1 1-1 0 0,16-3 1 0 0,-21 4-26 0 0,-1 0 0 0 0,0 0 0 0 0,1 1 0 0 0,-1 0 0 0 0,1-1 0 0 0,-1 1 0 0 0,1 1 0 0 0,5 0 0 0 0,1 0 0 0 0,10 0 0 0 0,-19-1 0 0 0,19 6 0 0 0,2-2 321 0 0,-2 0-5359 0 0,-20-6 2411 0 0,1-7-5157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5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0 15663 0 0,'-93'34'1398'0'0,"79"-28"-1162"0"0,0 1 0 0 0,0 1 0 0 0,1 0 1 0 0,-16 13-1 0 0,27-19 25 0 0,-1 0-1 0 0,1 0 1 0 0,0 1 0 0 0,-1-1 0 0 0,1 1 0 0 0,0-1 0 0 0,-1 5-1 0 0,2-6-145 0 0,0 1-1 0 0,1-1 0 0 0,-1 0 1 0 0,1 1-1 0 0,-1-1 1 0 0,1 0-1 0 0,0 1 0 0 0,0-1 1 0 0,-1 1-1 0 0,1-1 1 0 0,0 0-1 0 0,0 1 0 0 0,0-1 1 0 0,1 1-1 0 0,-1-1 0 0 0,0 0 1 0 0,1 3-1 0 0,0-2-16 0 0,0-1-1 0 0,1 0 1 0 0,-1 1 0 0 0,0-1-1 0 0,0 0 1 0 0,0 0 0 0 0,1 0-1 0 0,-1 0 1 0 0,1 0 0 0 0,-1 0-1 0 0,1 0 1 0 0,-1-1-1 0 0,3 2 1 0 0,-2-1 75 0 0,4 2-80 0 0,0-1-1 0 0,0 0 0 0 0,1-1 1 0 0,-1 1-1 0 0,0-1 1 0 0,1 0-1 0 0,-1-1 0 0 0,12 0 1 0 0,53-7 675 0 0,-55 5-728 0 0,199-44-4242 0 0,-173 36 2668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54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3503 0 0,'0'0'620'0'0,"0"0"-16"0"0,0 0-240 0 0,0 0 424 0 0,0 0 226 0 0,0 0 46 0 0,0 0-20 0 0,0 0-128 0 0,0 0-59 0 0,2-1-12 0 0,15-4 90 0 0,16-5 595 0 0,36-6 0 0 0,-54 13-1244 0 0,1 2 0 0 0,0 0 0 0 0,0 0 0 0 0,0 2 1 0 0,0 0-1 0 0,0 0 0 0 0,25 8 0 0 0,-39-9-146 0 0,-2 0 0 0 0,4 13 96 0 0,-4-10-210 0 0,1 1 1 0 0,-1-1-1 0 0,-1 1 1 0 0,1-1-1 0 0,-1 1 0 0 0,1-1 1 0 0,-1 1-1 0 0,0-1 0 0 0,0 1 1 0 0,0-1-1 0 0,-1 0 0 0 0,1 0 1 0 0,-1 1-1 0 0,0-1 1 0 0,0 0-1 0 0,-3 3 0 0 0,-4 6 31 0 0,-2 0-1 0 0,-13 13 0 0 0,23-25-50 0 0,-41 36 54 0 0,28-25-31 0 0,1 1 0 0 0,0 0 0 0 0,0 1 0 0 0,-11 16 0 0 0,16-17-25 0 0,4-1 0 0 0,5 1 0 0 0,1-10-1 0 0,-1 0-1 0 0,1 0 1 0 0,0 0-1 0 0,0 0 1 0 0,0 0 0 0 0,0 0-1 0 0,0-1 1 0 0,0 1-1 0 0,0-1 1 0 0,0 0 0 0 0,0 0-1 0 0,1 1 1 0 0,-1-1-1 0 0,4 0 1 0 0,-1 1-5 0 0,1 0-1 0 0,-1-1 1 0 0,1 1-1 0 0,-1-2 1 0 0,10 2-1 0 0,7-2-41 0 0,42-1-56 0 0,-57 0-49 0 0,0 0-1 0 0,0 0 0 0 0,0 0 0 0 0,0-1 1 0 0,0 0-1 0 0,9-5 0 0 0,-14 7-299 0 0,-2 0-595 0 0,2-1-264 0 0,7-1-1419 0 0,-7 1-5477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55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8 8287 0 0,'0'0'639'0'0,"-2"1"-415"0"0,-8 5-165 0 0,-10 4 961 0 0,6-5 3249 0 0,14-5-4095 0 0,-1 0 0 0 0,1 0 0 0 0,-1 0 0 0 0,1 0 0 0 0,0 1 0 0 0,-1-1 0 0 0,1 0 0 0 0,-1 0-1 0 0,1 0 1 0 0,-1 0 0 0 0,1 1 0 0 0,0-1 0 0 0,-1 0 0 0 0,1 0 0 0 0,-1 1 0 0 0,1-1 0 0 0,0 0 0 0 0,-1 1 0 0 0,1-1 0 0 0,0 0 0 0 0,0 1 0 0 0,-1 0 0 0 0,7 4 4610 0 0,6 0-1569 0 0,-2-3-3923 0 0,3-1 962 0 0,0 0 0 0 0,0 0-1 0 0,0-1 1 0 0,0-1 0 0 0,0 0 0 0 0,0-1 0 0 0,13-4 0 0 0,18-1 187 0 0,287-30 1039 0 0,-258 29-1345 0 0,-24 4 8 0 0,49-12-1 0 0,-87 13-89 0 0,-9 2 11 0 0,-2 1 0 0 0,0 0 0 0 0,0 0-24 0 0,0 0-115 0 0,0 0-98 0 0,0 0-18 0 0,0 0 6 0 0,0 0-72 0 0,0 0-309 0 0,-31-4-3447 0 0,30 4 2025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24:56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19319 0 0,'0'0'886'0'0,"0"0"-21"0"0,0 0-437 0 0,0 0 210 0 0,0 0 157 0 0,0 0 33 0 0,0 0-28 0 0,0 0-133 0 0,0 0-54 0 0,0 0-6 0 0,0 0-42 0 0,0 0-153 0 0,3 0-69 0 0,2 0-202 0 0,1 0-1 0 0,-1 0 1 0 0,0 0 0 0 0,1 1 0 0 0,-1 0-1 0 0,0 0 1 0 0,0 0 0 0 0,1 1 0 0 0,-1 0 0 0 0,0 0-1 0 0,-1 0 1 0 0,1 0 0 0 0,0 1 0 0 0,7 6-1 0 0,-5-4-113 0 0,-1 0-1 0 0,0 0 0 0 0,0 1 0 0 0,0 0 0 0 0,-1 1 0 0 0,0-1 1 0 0,0 1-1 0 0,0 0 0 0 0,4 10 0 0 0,-7-11-7 0 0,1 1 1 0 0,-1-1-1 0 0,-1 0 1 0 0,1 1-1 0 0,-1 0 0 0 0,-1-1 1 0 0,1 1-1 0 0,-1 0 1 0 0,0-1-1 0 0,0 1 0 0 0,-1 0 1 0 0,-2 8-1 0 0,0-2 21 0 0,0 0 0 0 0,-1-1 0 0 0,-1 0 0 0 0,0 1 0 0 0,-9 15 0 0 0,5-13 10 0 0,-1 0-1 0 0,-1-1 1 0 0,0 0-1 0 0,-21 18 1 0 0,-56 43 149 0 0,5-5 53 0 0,52-42-87 0 0,29-27-73 0 0,3-1-90 0 0,-1 0 1 0 0,0 0-1 0 0,0 0 0 0 0,0 0 1 0 0,0 0-1 0 0,0 0 0 0 0,1 1 0 0 0,-1-1 1 0 0,0 0-1 0 0,0 0 0 0 0,0 0 1 0 0,0 0-1 0 0,0 0 0 0 0,0 0 1 0 0,1 0-1 0 0,-1 0 0 0 0,0 0 1 0 0,0 0-1 0 0,0 1 0 0 0,0-1 0 0 0,0 0 1 0 0,0 0-1 0 0,0 0 0 0 0,0 0 1 0 0,1 0-1 0 0,-1 0 0 0 0,0 1 1 0 0,0-1-1 0 0,0 0 0 0 0,0 0 1 0 0,0 0-1 0 0,0 0 0 0 0,0 1 0 0 0,0-1 1 0 0,0 0-1 0 0,0 1 0 0 0,0-1 0 0 0,1 1 0 0 0,-1-1 0 0 0,0 0 0 0 0,0 1 0 0 0,0-1 0 0 0,1 0 0 0 0,-1 1 0 0 0,0-1 0 0 0,0 0 0 0 0,1 0 0 0 0,-1 1 0 0 0,0-1 0 0 0,1 0 0 0 0,-1 0 0 0 0,0 1 0 0 0,1-1 0 0 0,-1 0 0 0 0,0 0 0 0 0,1 0 0 0 0,-1 0 0 0 0,1 1 0 0 0,8 1 21 0 0,1 0-1 0 0,-1-1 0 0 0,1 0 0 0 0,18 0 0 0 0,42-6 60 0 0,-53 3-61 0 0,31-4 50 0 0,-30 3-20 0 0,0 0 0 0 0,27 1 0 0 0,-18 3 10 0 0,-11 1 64 0 0,1-2 1 0 0,21-2-1 0 0,-27 1-52 0 0,2-1-38 0 0,-12 2-34 0 0,-1 0 1 0 0,0 0-1 0 0,1 0 1 0 0,-1 0-1 0 0,1-1 1 0 0,-1 1-1 0 0,1 0 0 0 0,-1 0 1 0 0,1 0-1 0 0,-1 0 1 0 0,0 0-1 0 0,1 0 1 0 0,-1 0-1 0 0,1 0 1 0 0,-1 1-1 0 0,1-1 1 0 0,-1 0-1 0 0,0 0 1 0 0,1 0-1 0 0,-1 0 0 0 0,1 1 1 0 0,-1-1-1 0 0,4 2 30 0 0,3 2-91 0 0,-5-2-273 0 0,-2-2-121 0 0,0 0-1351 0 0,-2 0-5580 0 0,-12 4-2390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24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65 10135 0 0,'0'0'231'0'0,"-6"-7"546"0"0,5 5-509 0 0,-1-1 0 0 0,1 1 0 0 0,0-1 0 0 0,0 0 0 0 0,0 1 0 0 0,0-1 0 0 0,0 0 0 0 0,0 0 0 0 0,1 0 0 0 0,0 1 0 0 0,-1-1 0 0 0,1 0 0 0 0,0 0 0 0 0,1-4 0 0 0,0-2 461 0 0,1 1 1 0 0,0-1-1 0 0,5-10 0 0 0,1-6 510 0 0,3-15 824 0 0,-6 19-644 0 0,0 1 0 0 0,3-28 0 0 0,-6 36-51 0 0,-2 11-925 0 0,-8 6-278 0 0,4-2-165 0 0,0 1 0 0 0,0 0 0 0 0,1 0 0 0 0,0 0 0 0 0,0 0 0 0 0,0 1 0 0 0,0-1 0 0 0,0 1 0 0 0,1 0 0 0 0,0 0 0 0 0,-2 6 0 0 0,-2 9 0 0 0,-5 34 0 0 0,2-6 0 0 0,-49 207 0 0 0,35-146 0 0 0,15-61 0 0 0,5-37 0 0 0,14-95-133 0 0,21-52-10847 0 0,-26 101 8421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24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1 15663 0 0,'0'0'356'0'0,"0"0"50"0"0,0 0 20 0 0,0-2-42 0 0,18-48 3559 0 0,-17 48-3278 0 0,-1 2-121 0 0,0 0-28 0 0,5-6 944 0 0,-5 6-1415 0 0,1-1-1 0 0,0 1 1 0 0,-1 0 0 0 0,1 0-1 0 0,0 0 1 0 0,-1 0-1 0 0,1 0 1 0 0,0-1-1 0 0,-1 1 1 0 0,1 0 0 0 0,0 0-1 0 0,-1 1 1 0 0,1-1-1 0 0,-1 0 1 0 0,1 0 0 0 0,0 0-1 0 0,-1 0 1 0 0,1 1-1 0 0,0-1 1 0 0,-1 0 0 0 0,1 0-1 0 0,-1 1 1 0 0,1-1-1 0 0,0 0 1 0 0,-1 1 0 0 0,1 0-1 0 0,2 1-5 0 0,-1 0 1 0 0,0 0-1 0 0,1 1 0 0 0,-1-1 0 0 0,0 0 0 0 0,-1 1 1 0 0,1 0-1 0 0,0-1 0 0 0,-1 1 0 0 0,1 0 1 0 0,-1 0-1 0 0,0 0 0 0 0,0 0 0 0 0,0 0 0 0 0,1 3 1 0 0,0 8 315 0 0,-1-1 1 0 0,1 19 0 0 0,1 7-3 0 0,8 40-353 0 0,-11-76 0 0 0,0 0 0 0 0,1-1 0 0 0,-1 1 0 0 0,1-1 0 0 0,0 1 0 0 0,0-1 0 0 0,0 1 0 0 0,2 2 0 0 0,0 1 0 0 0,2 1 0 0 0,-4-6 0 0 0,0 0 0 0 0,0 0 0 0 0,0 0 0 0 0,1-1 0 0 0,-1 1 0 0 0,0-1 0 0 0,0 1 0 0 0,1-1 0 0 0,-1 1 0 0 0,1-1 0 0 0,-1 0 0 0 0,0 1 0 0 0,1-1 0 0 0,-1 0 0 0 0,0 0 0 0 0,1 0 0 0 0,-1 0 0 0 0,1 0 0 0 0,-1-1 0 0 0,0 1 0 0 0,1 0 0 0 0,-1-1 0 0 0,0 1 0 0 0,1-1 0 0 0,-1 1 0 0 0,0-1 0 0 0,0 1 0 0 0,1-1 0 0 0,-1 0 0 0 0,2-1 0 0 0,5-3 0 0 0,-3 2 0 0 0,-1 1 0 0 0,1-2 0 0 0,-1 1 0 0 0,0 0 0 0 0,0-1 0 0 0,0 0 0 0 0,-1 0 0 0 0,1 0 0 0 0,-1 0 0 0 0,0 0 0 0 0,0-1 0 0 0,0 1 0 0 0,1-6 0 0 0,10-13 0 0 0,12-19 0 0 0,-19 29 0 0 0,1 0 0 0 0,0 0 0 0 0,1 1 0 0 0,11-11 0 0 0,-20 22 0 0 0,0 1 0 0 0,0 0 0 0 0,1 0 0 0 0,-1 0 0 0 0,0 0 0 0 0,0-1 0 0 0,0 1 0 0 0,0 0 0 0 0,0 0 0 0 0,0 0 0 0 0,1 0 0 0 0,-1 0 0 0 0,0-1 0 0 0,0 1 0 0 0,0 0 0 0 0,0 0 0 0 0,1 0 0 0 0,-1 0 0 0 0,0 0 0 0 0,0 0 0 0 0,0 0 0 0 0,1 0 0 0 0,-1 0 0 0 0,0 0 0 0 0,0 0 0 0 0,0 0 0 0 0,1 0 0 0 0,-1 0 0 0 0,0 0 0 0 0,0 0 0 0 0,0 0 0 0 0,1 0 0 0 0,-1 0 0 0 0,0 0 0 0 0,0 0 0 0 0,0 0 0 0 0,1 0 0 0 0,-1 0 0 0 0,0 0 0 0 0,0 0 0 0 0,0 1 0 0 0,0-1 0 0 0,1 0 0 0 0,-1 0 0 0 0,0 0 0 0 0,0 0 0 0 0,0 0 0 0 0,0 1 0 0 0,0-1 0 0 0,0 0 0 0 0,1 0 0 0 0,-1 0 0 0 0,0 0 0 0 0,0 1 0 0 0,0-1 0 0 0,0 0 0 0 0,0 0 0 0 0,0 0 0 0 0,0 1 0 0 0,0-1 0 0 0,0 0 0 0 0,0 0 0 0 0,0 0 0 0 0,0 1 0 0 0,0-1 0 0 0,0 0 0 0 0,0 0 0 0 0,0 12 0 0 0,-8 34 0 0 0,-15 47 0 0 0,-6 27 0 0 0,22-81 0 0 0,1-9 0 0 0,2 0 0 0 0,0 0 0 0 0,2 50 0 0 0,2-80 0 0 0,-1 0 0 0 0,1 1 0 0 0,0-1 0 0 0,0 1 0 0 0,0-1 0 0 0,0 0 0 0 0,0 1 0 0 0,1-1 0 0 0,-1 1 0 0 0,0-1 0 0 0,0 0 0 0 0,0 1 0 0 0,0-1 0 0 0,0 1 0 0 0,0-1 0 0 0,1 0 0 0 0,-1 1 0 0 0,0-1 0 0 0,0 0 0 0 0,1 1 0 0 0,-1-1 0 0 0,0 0 0 0 0,0 1 0 0 0,1-1 0 0 0,-1 0 0 0 0,0 0 0 0 0,1 1 0 0 0,-1-1 0 0 0,0 0 0 0 0,1 0 0 0 0,0 0 0 0 0,4-1 0 0 0,-2 0-183 0 0,0 0 1 0 0,1 0-1 0 0,-1 0 0 0 0,0-1 0 0 0,0 1 0 0 0,0-1 1 0 0,0 0-1 0 0,0 0 0 0 0,-1 0 0 0 0,1 0 1 0 0,0 0-1 0 0,-1-1 0 0 0,0 1 0 0 0,4-5 0 0 0,-1 0-401 0 0,0 0-1 0 0,-1 0 1 0 0,0 0-1 0 0,0 0 0 0 0,3-9 1 0 0,-1 0-951 0 0</inkml:trace>
  <inkml:trace contextRef="#ctx0" brushRef="#br0" timeOffset="1">654 662 11975 0 0,'0'0'267'0'0,"0"0"42"0"0,0 0 17 0 0,1-2-28 0 0,11-22 32 0 0,-8 16 724 0 0,0 0 1 0 0,-1 0-1 0 0,0-1 0 0 0,-1 1 1 0 0,2-14-1 0 0,-3 20-967 0 0,-1 2 78 0 0,0-1 1 0 0,1 0-1 0 0,-1 0 1 0 0,0 1 0 0 0,1-1-1 0 0,-1 0 1 0 0,0 0 0 0 0,0 0-1 0 0,0 0 1 0 0,0 1 0 0 0,0-1-1 0 0,0 0 1 0 0,0 0 0 0 0,0 0-1 0 0,0 0 1 0 0,0 1 0 0 0,-1-1-1 0 0,1 0 1 0 0,0 0 0 0 0,-1 0-1 0 0,1 1 1 0 0,0-1 0 0 0,-1 0-1 0 0,1 1 1 0 0,-1-1 0 0 0,1 0-1 0 0,-1 1 1 0 0,1-1 0 0 0,-1 0-1 0 0,0 1 1 0 0,1-1-1 0 0,-1 1 1 0 0,0-1 0 0 0,-4-1-150 0 0,5 1-16 0 0,-1 1 0 0 0,0-1 0 0 0,0 1 0 0 0,0 0 0 0 0,0-1 0 0 0,0 1 0 0 0,0 0 0 0 0,0 0 0 0 0,0-1 0 0 0,0 1 0 0 0,0 0 0 0 0,0 0 0 0 0,0 0 0 0 0,0 0 1 0 0,0 1-1 0 0,0-1 0 0 0,0 0 0 0 0,0 0 0 0 0,0 0 0 0 0,0 1 0 0 0,0-1 0 0 0,0 1 0 0 0,-1 0 0 0 0,-3 1 0 0 0,0 1 0 0 0,0 0 0 0 0,0 1 0 0 0,0-1 0 0 0,1 1 0 0 0,0 0 0 0 0,0 0 0 0 0,0 0 0 0 0,0 1 0 0 0,-5 7 0 0 0,-2 6 0 0 0,-15 31 0 0 0,7-11 0 0 0,19-38 0 0 0,-6 9 0 0 0,1 0 0 0 0,1 1 0 0 0,-1-1 0 0 0,2 1 0 0 0,-1 0 0 0 0,-4 20 0 0 0,8-28 0 0 0,0 0 0 0 0,0-1 0 0 0,-1 1 0 0 0,1 0 0 0 0,0-1 0 0 0,0 1 0 0 0,0 0 0 0 0,1-1 0 0 0,-1 1 0 0 0,0 0 0 0 0,1-1 0 0 0,0 4 0 0 0,1-1 0 0 0,3 3 0 0 0,2-2 0 0 0,-2-4 0 0 0,-1 0 0 0 0,0 0 0 0 0,1 0 0 0 0,-1-1 0 0 0,1 1 0 0 0,-1-1 0 0 0,1 0 0 0 0,-1-1 0 0 0,1 1 0 0 0,-1-1 0 0 0,1 0 0 0 0,-1 0 0 0 0,0 0 0 0 0,1-1 0 0 0,-1 1 0 0 0,7-5 0 0 0,-4 2 0 0 0,-1 0 0 0 0,1 0 0 0 0,-1 0 0 0 0,-1-1 0 0 0,1 0 0 0 0,0 0 0 0 0,-1 0 0 0 0,0-1 0 0 0,6-10 0 0 0,-6 7 0 0 0,0-1 0 0 0,0 1 0 0 0,3-14 0 0 0,5-11 0 0 0,-10 29 0 0 0,3-17 0 0 0,-7 40 0 0 0,0 1 0 0 0,1 0 0 0 0,1 0 0 0 0,5 30 0 0 0,-6-46 0 0 0,1-1 0 0 0,-1 1 0 0 0,1 0 0 0 0,-1-1 0 0 0,1 1 0 0 0,0-1 0 0 0,0 1 0 0 0,2 4 0 0 0,0-2 0 0 0,5 6 0 0 0,-4-9 0 0 0,-2-2 0 0 0,0 1 0 0 0,-1-1 0 0 0,1 1 0 0 0,0-1 0 0 0,-1 1 0 0 0,1-1 0 0 0,0 1 0 0 0,0-1 0 0 0,-1 0 0 0 0,1 0 0 0 0,0 0 0 0 0,0 0 0 0 0,-1 0 0 0 0,1 0 0 0 0,0-1 0 0 0,0 1 0 0 0,-1 0 0 0 0,1-1 0 0 0,0 1 0 0 0,-1-1 0 0 0,1 0 0 0 0,-1 0 0 0 0,1 1 0 0 0,-1-1 0 0 0,2-2 0 0 0,1 1 0 0 0,2-2 0 0 0,1 0 0 0 0,0-1 0 0 0,-1 0 0 0 0,0 0 0 0 0,-1-1 0 0 0,10-10 0 0 0,-3-1 0 0 0,14-24 0 0 0,-24 36 0 0 0,21-37 0 0 0,-3-1 0 0 0,18-53 0 0 0,-35 78 0 0 0,-3 14 0 0 0,0 0 0 0 0,0 0 0 0 0,1 0 0 0 0,0 0 0 0 0,0 0 0 0 0,0 0 0 0 0,0 0 0 0 0,1 0 0 0 0,2-6 0 0 0,6-18 0 0 0,-9 27 0 0 0,-1 1 0 0 0,1-1 0 0 0,-1 0 0 0 0,0 1 0 0 0,1-1 0 0 0,-1 0 0 0 0,0 1 0 0 0,0-1 0 0 0,1 0 0 0 0,-1 0 0 0 0,0 1 0 0 0,0-1 0 0 0,0 0 0 0 0,0 1 0 0 0,0-1 0 0 0,0 0 0 0 0,0 0 0 0 0,0 1 0 0 0,0-1 0 0 0,-1 0 0 0 0,1 0 0 0 0,0 1 0 0 0,0-1 0 0 0,-1 0 0 0 0,0-1 0 0 0,1 2 0 0 0,0 0 0 0 0,0 0 0 0 0,0-1 0 0 0,-1 1 0 0 0,1 0 0 0 0,0-1 0 0 0,0 1 0 0 0,0 0 0 0 0,0-1 0 0 0,0 1 0 0 0,0 0 0 0 0,0-1 0 0 0,0 1 0 0 0,0 0 0 0 0,0-1 0 0 0,0 1 0 0 0,0 0 0 0 0,0-1 0 0 0,0 1 0 0 0,0 0 0 0 0,0-1 0 0 0,0 0 0 0 0,2-2 0 0 0,0 0 0 0 0,0-1 0 0 0,0 1 0 0 0,0 0 0 0 0,5-4 0 0 0,6-11 0 0 0,27-35 0 0 0,-32 35 0 0 0,1-4 0 0 0,2-9 1815 0 0,-3 10-3574 0 0,-4 15 1759 0 0,1-1 0 0 0,-1 2 64 0 0,-3 4 273 0 0,-1 1 138 0 0,0 0 33 0 0,0 0-65 0 0,-1 1-294 0 0,-2 4-146 0 0,0-1 1 0 0,0 0-1 0 0,0 0 0 0 0,0-1 1 0 0,-7 7-1 0 0,8-9-3 0 0,1 1-1 0 0,-1-1 1 0 0,0 1-1 0 0,1 0 1 0 0,-1 0 0 0 0,1 0-1 0 0,0 0 1 0 0,-1 0-1 0 0,0 2 1 0 0,-2 17 0 0 0,2-3 0 0 0,-37 117 0 0 0,29-97 0 0 0,3-16 0 0 0,-4 29 0 0 0,8-32 0 0 0,-8 83 0 0 0,10-86 0 0 0,1 1 0 0 0,1-1 0 0 0,5 31 0 0 0,-5-42 0 0 0,0-1 0 0 0,0 1 0 0 0,1 0 0 0 0,-1-1 0 0 0,1 1 0 0 0,0-1 0 0 0,0 0 0 0 0,1 0 0 0 0,-1 1 0 0 0,1-1 0 0 0,0-1 0 0 0,0 1 0 0 0,0 0 0 0 0,1-1 0 0 0,-1 0 0 0 0,1 0 0 0 0,7 5 0 0 0,-8-6 0 0 0,1-1 0 0 0,-1 0 0 0 0,1 0 0 0 0,-1 0 0 0 0,1 0 0 0 0,0-1 0 0 0,-1 1 0 0 0,1-1 0 0 0,-1 0 0 0 0,6 0 0 0 0,37-7 0 0 0,-36 5 0 0 0,3-1 0 0 0,-1-1 0 0 0,1 0 0 0 0,-1-1 0 0 0,0 0 0 0 0,-1-1 0 0 0,15-10 0 0 0,-6 5 0 0 0,-10 5 0 0 0,-1-1 0 0 0,0 0 0 0 0,-1 0 0 0 0,1 0 0 0 0,-1-1 0 0 0,-1-1 0 0 0,0 1 0 0 0,11-17 0 0 0,-9 11 0 0 0,-1-1 0 0 0,0 0 0 0 0,-1 0 0 0 0,-1-1 0 0 0,5-18 0 0 0,-9 26 0 0 0,-2 8 0 0 0,0-1 0 0 0,0 1 0 0 0,0 0 0 0 0,0 0 0 0 0,0-1 0 0 0,0 1 0 0 0,0 0 0 0 0,0-1 0 0 0,0 1 0 0 0,0 0 0 0 0,0-1 0 0 0,0 1 0 0 0,0 0 0 0 0,0-1 0 0 0,0 1 0 0 0,0 0 0 0 0,0 0 0 0 0,0-1 0 0 0,0 1 0 0 0,-1 0 0 0 0,1 0 0 0 0,0-1 0 0 0,0 1 0 0 0,0 0 0 0 0,0 0 0 0 0,-1-1 0 0 0,1 1 0 0 0,0 0 0 0 0,0 0 0 0 0,-1-1 0 0 0,1 1 0 0 0,0 0 0 0 0,0 0 0 0 0,-1 0 0 0 0,1 0 0 0 0,0 0 0 0 0,0-1 0 0 0,-1 1 0 0 0,1 0 0 0 0,0 0 0 0 0,-1 0 0 0 0,1 0 0 0 0,0 0 0 0 0,-1 0 0 0 0,1 0 0 0 0,-1 0 0 0 0,-7 3 0 0 0,4-1 0 0 0,0 0 0 0 0,1 0 0 0 0,-1 0 0 0 0,1 1 0 0 0,-1-1 0 0 0,1 1 0 0 0,0 0 0 0 0,0 0 0 0 0,0 0 0 0 0,0 1 0 0 0,1-1 0 0 0,-1 1 0 0 0,1-1 0 0 0,0 1 0 0 0,0 0 0 0 0,-2 5 0 0 0,1 1 0 0 0,-1 0 0 0 0,2 0 0 0 0,-1 0 0 0 0,2 0 0 0 0,-2 17 0 0 0,2-21 0 0 0,1-1 0 0 0,0 0 0 0 0,0 1 0 0 0,1-1 0 0 0,-1 1 0 0 0,1-1 0 0 0,0 0 0 0 0,0 0 0 0 0,1 1 0 0 0,0-1 0 0 0,0 0 0 0 0,3 6 0 0 0,-4-10-131 0 0,0 1 0 0 0,0 0 0 0 0,0-1 0 0 0,0 1 1 0 0,1-1-1 0 0,-1 1 0 0 0,0-1 0 0 0,1 0 0 0 0,-1 1 0 0 0,1-1 0 0 0,0 0 0 0 0,-1 0 0 0 0,1 0 0 0 0,0 0 1 0 0,-1-1-1 0 0,1 1 0 0 0,0 0 0 0 0,0-1 0 0 0,0 1 0 0 0,0-1 0 0 0,0 1 0 0 0,0-1 0 0 0,0 0 0 0 0,0 0 1 0 0,2 0-1 0 0,-2 0-139 0 0,0 0-1682 0 0,-2 0-80 0 0,0 0-15 0 0</inkml:trace>
  <inkml:trace contextRef="#ctx0" brushRef="#br0" timeOffset="2">615 1 15663 0 0,'-15'0'1706'0'0,"14"-1"-1579"0"0,0 1 1 0 0,0 0 0 0 0,0 0 0 0 0,0 0 0 0 0,0 0 0 0 0,0 0 0 0 0,1 0 0 0 0,-1 0 0 0 0,0 1 0 0 0,0-1 0 0 0,0 0-1 0 0,0 0 1 0 0,0 1 0 0 0,0-1 0 0 0,1 1 0 0 0,-1-1 0 0 0,0 1 0 0 0,0-1 0 0 0,0 1 0 0 0,1-1 0 0 0,-1 1 0 0 0,0-1-1 0 0,1 1 1 0 0,-1 0 0 0 0,1 0 0 0 0,-1-1 0 0 0,1 1 0 0 0,-1 0 0 0 0,1 0 0 0 0,-1 0 0 0 0,1-1 0 0 0,0 1 0 0 0,-1 0-1 0 0,1 0 1 0 0,0 0 0 0 0,0 0 0 0 0,0 0 0 0 0,-1 0 0 0 0,1 0 0 0 0,1 1 0 0 0,-2 4 50 0 0,1-1-1 0 0,0 1 1 0 0,0 0 0 0 0,2 10 0 0 0,0-9-176 0 0,0 1-1 0 0,0 0 1 0 0,0-1 0 0 0,1 1 0 0 0,1-1 0 0 0,6 12-1 0 0,-8-16 4 0 0,0 0-1 0 0,0 0 1 0 0,0 0-1 0 0,1 0 1 0 0,-1-1-1 0 0,1 1 1 0 0,-1-1-1 0 0,1 1 1 0 0,0-1 0 0 0,0 0-1 0 0,0 0 1 0 0,0-1-1 0 0,0 1 1 0 0,0 0-1 0 0,1-1 1 0 0,6 2-1 0 0,-8-3 105 0 0,-1 0 0 0 0,1-1 0 0 0,0 1 0 0 0,0-1 0 0 0,-1 1-1 0 0,1-1 1 0 0,0 0 0 0 0,-1 0 0 0 0,1 0 0 0 0,0 0 0 0 0,-1 0 0 0 0,1 0 0 0 0,-1 0 0 0 0,0 0-1 0 0,1 0 1 0 0,-1-1 0 0 0,1-1 0 0 0,1-1-53 0 0,0-1-1 0 0,-1 1 1 0 0,0-1 0 0 0,0 0 0 0 0,0 0-1 0 0,-1 0 1 0 0,1 0 0 0 0,-1 0-1 0 0,0 0 1 0 0,-1 0 0 0 0,1 0-1 0 0,-1 0 1 0 0,0 0 0 0 0,-1-1-1 0 0,1 1 1 0 0,-2-6 0 0 0,2 10 453 0 0,-1 0-66 0 0,1 1-483 0 0,0-1-1 0 0,0 1 1 0 0,0-1 0 0 0,0 1 0 0 0,-1 0 0 0 0,1-1 0 0 0,0 1 0 0 0,0 0-1 0 0,-1-1 1 0 0,1 1 0 0 0,0 0 0 0 0,-1-1 0 0 0,1 1 0 0 0,0 0 0 0 0,-1 0-1 0 0,1 0 1 0 0,0-1 0 0 0,-1 1 0 0 0,1 0 0 0 0,-1 0 0 0 0,1 0-1 0 0,0 0 1 0 0,-1-1 0 0 0,1 1 0 0 0,-1 0 0 0 0,-7 3-4545 0 0,7-2 2779 0 0,-10 5-6786 0 0</inkml:trace>
  <inkml:trace contextRef="#ctx0" brushRef="#br0" timeOffset="3">1689 795 4607 0 0,'0'0'208'0'0,"-1"0"-9"0"0,-2-2-82 0 0,2 1 271 0 0,1 1 110 0 0,0 0 12 0 0,-8 0 2050 0 0,6-2 7872 0 0,1-5-5893 0 0,2-14-5079 0 0,0 0 984 0 0,-1 4-244 0 0,1-1 1 0 0,0 1 0 0 0,2 0-1 0 0,0 0 1 0 0,0 0 0 0 0,2 1-1 0 0,12-30 1 0 0,-11 24-217 0 0,-3 11 45 0 0,0 1 1 0 0,7-16-1 0 0,-10 25 342 0 0,0 1 117 0 0,0 0 21 0 0,-3 10 83 0 0,-5 13-575 0 0,7-19-26 0 0,0 0 0 0 0,-1-1-1 0 0,2 1 1 0 0,-1 0 0 0 0,0 0-1 0 0,1 6 1 0 0,0-8-43 0 0,-1-1 0 0 0,1 1 0 0 0,0-1 0 0 0,0 1 0 0 0,1-1-1 0 0,-1 1 1 0 0,0 0 0 0 0,0-1 0 0 0,1 1 0 0 0,-1-1 0 0 0,1 1 0 0 0,-1-1 0 0 0,1 0 0 0 0,0 1-1 0 0,-1-1 1 0 0,1 1 0 0 0,0-1 0 0 0,0 0 0 0 0,0 0 0 0 0,0 0 0 0 0,0 1 0 0 0,0-1 0 0 0,0 0 0 0 0,1 0-1 0 0,-1 0 1 0 0,0-1 0 0 0,0 1 0 0 0,1 0 0 0 0,-1 0 0 0 0,1-1 0 0 0,-1 1 0 0 0,1-1 0 0 0,-1 1-1 0 0,1-1 1 0 0,-1 0 0 0 0,3 1 0 0 0,3 0 52 0 0,-1-1 0 0 0,1 0 0 0 0,-1 0 0 0 0,1 0 0 0 0,-1-1 0 0 0,7-1 0 0 0,0-1 0 0 0,-1-1 0 0 0,22-9 0 0 0,-34 12 0 0 0,0 1 0 0 0,1 0 0 0 0,-1 0 0 0 0,0 0 0 0 0,0 0 0 0 0,0 0 0 0 0,0 0 0 0 0,0 0 0 0 0,1 0 0 0 0,-1 0 0 0 0,0 0 0 0 0,0 0 0 0 0,0 0 0 0 0,0 0 0 0 0,0 0 0 0 0,1 0 0 0 0,-1 0 0 0 0,0 0 0 0 0,0 0 0 0 0,0 0 0 0 0,0 1 0 0 0,0-1 0 0 0,0 0 0 0 0,1 0 0 0 0,-1 0 0 0 0,0 0 0 0 0,0 0 0 0 0,0 0 0 0 0,0 0 0 0 0,0 0 0 0 0,0 0 0 0 0,0 1 0 0 0,0-1 0 0 0,0 0 0 0 0,1 0 0 0 0,-1 0 0 0 0,0 0 0 0 0,0 0 0 0 0,0 0 0 0 0,0 1 0 0 0,0-1 0 0 0,0 0 0 0 0,0 0 0 0 0,0 0 0 0 0,0 0 0 0 0,0 0 0 0 0,0 1 0 0 0,0-1 0 0 0,0 0 0 0 0,0 0 0 0 0,0 0 0 0 0,0 0 0 0 0,0 0 0 0 0,0 1 0 0 0,0-1 0 0 0,0 0 0 0 0,0 0 0 0 0,-1 0 0 0 0,1 0 0 0 0,0 0 0 0 0,0 1 0 0 0,-3 10 0 0 0,3-10 0 0 0,-5 12 221 0 0,2 0 1 0 0,0 0-1 0 0,0 0 0 0 0,2 0 1 0 0,-1 0-1 0 0,2 0 0 0 0,-1 1 1 0 0,3 15-1 0 0,-1-27-221 0 0,-1 0 0 0 0,1 0 0 0 0,-1 0 0 0 0,1-1 0 0 0,0 1 0 0 0,0 0 0 0 0,0 0 0 0 0,0 0 0 0 0,1 0 0 0 0,-1-1 0 0 0,0 1 0 0 0,1-1 0 0 0,-1 1 0 0 0,1-1 0 0 0,-1 1 0 0 0,1-1 0 0 0,0 0 0 0 0,-1 0 0 0 0,1 0 0 0 0,0 0 0 0 0,0 0 0 0 0,3 1 0 0 0,-2-1 1 0 0,0 0-1 0 0,0-1 1 0 0,1 1 0 0 0,-1-1-1 0 0,0 1 1 0 0,0-1 0 0 0,0 0-1 0 0,1 0 1 0 0,-1-1 0 0 0,0 1-1 0 0,0-1 1 0 0,0 0 0 0 0,0 1-1 0 0,0-1 1 0 0,0 0 0 0 0,0-1-1 0 0,0 1 1 0 0,0-1 0 0 0,0 1-1 0 0,0-1 1 0 0,-1 0 0 0 0,1 0-1 0 0,3-3 1 0 0,2-3-14 0 0,0 0-1 0 0,0 0 1 0 0,-1-1 0 0 0,0 0-1 0 0,8-13 1 0 0,-3-1 20 0 0,-1 0-1 0 0,14-43 1 0 0,-5 11 37 0 0,-12 32-44 0 0,-8 19 0 0 0,-4 7 0 0 0,-3 7 0 0 0,0 5 0 0 0,0 2 0 0 0,1-1 0 0 0,0 1 0 0 0,2 0 0 0 0,0 0 0 0 0,1 0 0 0 0,0 0 0 0 0,1 1 0 0 0,2 24 0 0 0,4-18 0 0 0,3-7 0 0 0,-1-13 0 0 0,-2-2 0 0 0,-2-1 0 0 0,-1 0 0 0 0,1 0 0 0 0,-1 0 0 0 0,1 0 0 0 0,-1-1 0 0 0,1 1 0 0 0,0 0 0 0 0,-1-1 0 0 0,1 0 0 0 0,0 1 0 0 0,0-1 0 0 0,-1 0 0 0 0,1 0 0 0 0,0 1 0 0 0,0-1 0 0 0,2-1 0 0 0,0 1 0 0 0,-1-1 0 0 0,1 0 0 0 0,-1 0 0 0 0,0-1 0 0 0,1 1 0 0 0,-1 0 0 0 0,6-5 0 0 0,0 0 0 0 0,0-1 0 0 0,0 0 0 0 0,-1-1 0 0 0,10-11 0 0 0,1-5 0 0 0,-2-1 0 0 0,0 0 0 0 0,15-33 0 0 0,-31 56 0 0 0,5-9 0 0 0,0 0 0 0 0,-1-1 0 0 0,0 0 0 0 0,-1 0 0 0 0,0 0 0 0 0,0 0 0 0 0,1-20 0 0 0,-5 32 0 0 0,0 0 0 0 0,0 0 0 0 0,0 0 0 0 0,0 0 0 0 0,0 0 0 0 0,0 0 0 0 0,0 0 0 0 0,0 0 0 0 0,0 0 0 0 0,0 0 0 0 0,0 0 0 0 0,0 0 0 0 0,0 0 0 0 0,0 0 0 0 0,0 0 0 0 0,0 0 0 0 0,0 0 0 0 0,0 0 0 0 0,0 0 0 0 0,-1 0 0 0 0,1 0 0 0 0,0 0 0 0 0,0 0 0 0 0,-3 11 0 0 0,-1 13 0 0 0,4-19 0 0 0,6 16 0 0 0,-4-15 0 0 0,-1-3 0 0 0,0 0 0 0 0,1 1 0 0 0,0-1 0 0 0,0 0 0 0 0,0 0 0 0 0,0-1 0 0 0,3 4 0 0 0,3 7 0 0 0,-4-7 0 0 0,0 0 0 0 0,1-1 0 0 0,-1 1 0 0 0,1-1 0 0 0,1 0 0 0 0,7 6 0 0 0,4 6 0 0 0,-10-9 0 0 0,5 23 0 0 0,-12-29 0 0 0,1 0 0 0 0,0 0 0 0 0,-1 0 0 0 0,1 0 0 0 0,-1 0 0 0 0,0 0 0 0 0,0 1 0 0 0,0-1 0 0 0,0 0 0 0 0,0 0 0 0 0,0 0 0 0 0,-1 0 0 0 0,1 0 0 0 0,-1 0 0 0 0,1 0 0 0 0,-2 3 0 0 0,0-1 0 0 0,-1 0 0 0 0,0 1 0 0 0,0-1 0 0 0,0 0 0 0 0,0-1 0 0 0,-1 1 0 0 0,-6 5 0 0 0,5-6 0 0 0,0 0 0 0 0,-1 0 0 0 0,0 0 0 0 0,1-1 0 0 0,-1 0 0 0 0,0 0 0 0 0,-7 0 0 0 0,13-2 0 0 0,-9 2 0 0 0,9-2-15 0 0,-1 0-1 0 0,1 0 1 0 0,0 0 0 0 0,-1 1-1 0 0,1-1 1 0 0,0 0 0 0 0,-1 0-1 0 0,1 0 1 0 0,0 0 0 0 0,0 0-1 0 0,-1 0 1 0 0,1 0-1 0 0,0 0 1 0 0,-1-1 0 0 0,1 1-1 0 0,0 0 1 0 0,-1 0 0 0 0,1 0-1 0 0,0 0 1 0 0,0 0 0 0 0,-1 0-1 0 0,1-1 1 0 0,0 1 0 0 0,0 0-1 0 0,-1 0 1 0 0,1 0-1 0 0,0-1 1 0 0,0 1 0 0 0,-1 0-1 0 0,1 0 1 0 0,0 0 0 0 0,0-1-1 0 0,0 1 1 0 0,0 0 0 0 0,-1-1-1 0 0,1 1 1 0 0,0 0 0 0 0,0 0-1 0 0,0-1 1 0 0,0 1-1 0 0,0 0 1 0 0,0-1 0 0 0,0 1-1 0 0,0 0 1 0 0,0-1 0 0 0,0 1-1 0 0,0 0 1 0 0,0-1 0 0 0,0 1-1 0 0,0 0 1 0 0,0 0 0 0 0,0-1-1 0 0,1 1 1 0 0,-1-3-466 0 0,0 0 1 0 0,0 0 0 0 0,1 0-1 0 0,-1 0 1 0 0,3-6 0 0 0,3-6-5545 0 0,2-2-1687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25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7 17503 0 0,'0'0'399'0'0,"0"0"60"0"0,0 0 21 0 0,0 0-59 0 0,1 0-276 0 0,3-4 77 0 0,0 0 1 0 0,0-1-1 0 0,0 1 0 0 0,-1-1 0 0 0,1 1 0 0 0,-1-1 0 0 0,-1 0 0 0 0,4-6 1 0 0,3-6 1528 0 0,-8 16-1712 0 0,5-9 274 0 0,0 0 0 0 0,0 0 0 0 0,7-22-1 0 0,4-17 2839 0 0,-27 85-3147 0 0,2 0 0 0 0,2 1 0 0 0,-4 70 0 0 0,9-99-4 0 0,1-5 0 0 0,0 0 0 0 0,0 1 0 0 0,0-1 0 0 0,0 0 0 0 0,0 1 0 0 0,1-1 0 0 0,-1 0 0 0 0,1 0 0 0 0,0 0 0 0 0,0 1 0 0 0,0-1 0 0 0,1 0 0 0 0,-1 0 0 0 0,3 3 0 0 0,-4-5 0 0 0,0-1 0 0 0,1 1 0 0 0,-1 0 0 0 0,1-1 0 0 0,-1 1 0 0 0,1 0 0 0 0,-1-1 0 0 0,1 1 0 0 0,-1-1 0 0 0,1 1 0 0 0,-1-1 0 0 0,1 1 0 0 0,1 0 0 0 0,3-1 0 0 0,-4-1 0 0 0,3 2 0 0 0,1-1 0 0 0,-1 0 0 0 0,0-1 0 0 0,0 1 0 0 0,1-1 0 0 0,-1 0 0 0 0,0 0 0 0 0,0 0 0 0 0,0 0 0 0 0,0-1 0 0 0,0 1 0 0 0,0-1 0 0 0,0 0 0 0 0,-1-1 0 0 0,1 1 0 0 0,-1 0 0 0 0,1-1 0 0 0,4-6 0 0 0,3-2 0 0 0,-2-1 0 0 0,0-1 0 0 0,15-25 0 0 0,-4 5 0 0 0,-14 22 0 0 0,0 1 0 0 0,0-1 0 0 0,-1 0 0 0 0,7-19 0 0 0,-1 5 0 0 0,-5 67 0 0 0,-5-34 0 0 0,1-1 0 0 0,0 1 0 0 0,0 0 0 0 0,4 9 0 0 0,-4-13 0 0 0,5 12 0 0 0,-3-13 0 0 0,-1-1 0 0 0,0 1 0 0 0,1 0 0 0 0,-1-1 0 0 0,0 1 0 0 0,1-1 0 0 0,0 0 0 0 0,-1 0 0 0 0,1 0 0 0 0,0 0 0 0 0,0-1 0 0 0,0 0 0 0 0,0 1 0 0 0,0-1 0 0 0,0-1 0 0 0,1 1 0 0 0,-1-1 0 0 0,0 1 0 0 0,8-2 0 0 0,-7 0 0 0 0,0 0 0 0 0,0 0 0 0 0,0 0 0 0 0,0-1 0 0 0,0 0 0 0 0,0 0 0 0 0,0 0 0 0 0,0-1 0 0 0,-1 1 0 0 0,1-1 0 0 0,-1 0 0 0 0,0-1 0 0 0,7-6 0 0 0,-4 3 0 0 0,-1-1 0 0 0,0 1 0 0 0,0-2 0 0 0,-1 1 0 0 0,0 0 0 0 0,-1-1 0 0 0,6-14 0 0 0,18-71 0 0 0,-22 67 0 0 0,19-47 0 0 0,-18 54 0 0 0,-19 46 0 0 0,3 5 0 0 0,-7 47 0 0 0,14-68 0 0 0,-1 10 0 0 0,1 0 0 0 0,1 26 0 0 0,1-40 0 0 0,0 0 0 0 0,1 0 0 0 0,0 0 0 0 0,1 0 0 0 0,-1 0 0 0 0,1 0 0 0 0,0 0 0 0 0,0-1 0 0 0,1 1 0 0 0,0-1 0 0 0,0 0 0 0 0,4 6 0 0 0,-6-9 0 0 0,1 0 0 0 0,-1-1 0 0 0,1 1 0 0 0,-1-1 0 0 0,1 0 0 0 0,0 1 0 0 0,0-1 0 0 0,0 0 0 0 0,0 0 0 0 0,0 0 0 0 0,0 0 0 0 0,0 0 0 0 0,0-1 0 0 0,0 1 0 0 0,0-1 0 0 0,0 1 0 0 0,0-1 0 0 0,0 0 0 0 0,1 0 0 0 0,-1 0 0 0 0,0 0 0 0 0,0 0 0 0 0,0 0 0 0 0,0 0 0 0 0,4-2 0 0 0,1 0 0 0 0,-1 0 0 0 0,1 0 0 0 0,-1-1 0 0 0,0 0 0 0 0,0-1 0 0 0,10-6 0 0 0,1-3 0 0 0,1-2 0 0 0,-2 0 0 0 0,0-1 0 0 0,-1 0 0 0 0,-1-2 0 0 0,-1 1 0 0 0,0-2 0 0 0,-1 0 0 0 0,12-26 0 0 0,-1-7 0 0 0,-2-1 0 0 0,21-78 0 0 0,5-50 72 0 0,-46 180 299 0 0,-1 1 117 0 0,0 0 21 0 0,-1 2-455 0 0,0-1 0 0 0,0 1-1 0 0,1 0 1 0 0,-1-1 0 0 0,0 1 0 0 0,1 0 0 0 0,0 0-1 0 0,0 0 1 0 0,-1 1 0 0 0,0 6 16 0 0,-38 174-70 0 0,33-151 0 0 0,-14 34 0 0 0,-2 16 0 0 0,8-25 0 0 0,-5 26 0 0 0,17-71 0 0 0,1 1 0 0 0,0 0 0 0 0,1 0 0 0 0,2 19 0 0 0,-2-29 0 0 0,0-1 0 0 0,1 1 0 0 0,0 0 0 0 0,0-1 0 0 0,0 1 0 0 0,0-1 0 0 0,0 0 0 0 0,0 1 0 0 0,0-1 0 0 0,1 0 0 0 0,-1 0 0 0 0,3 2 0 0 0,-3-3 0 0 0,0 0 0 0 0,0 0 0 0 0,0 0 0 0 0,0 0 0 0 0,0 0 0 0 0,0-1 0 0 0,0 1 0 0 0,0 0 0 0 0,0-1 0 0 0,0 1 0 0 0,0-1 0 0 0,1 1 0 0 0,-1-1 0 0 0,0 0 0 0 0,0 0 0 0 0,1 1 0 0 0,-1-1 0 0 0,0 0 0 0 0,1 0 0 0 0,-1 0 0 0 0,0 0 0 0 0,0 0 0 0 0,1-1 0 0 0,-1 1 0 0 0,3-1 0 0 0,5-3-149 0 0,0-1 1 0 0,0 0-1 0 0,-1 0 1 0 0,1-1-1 0 0,-1 0 1 0 0,0 0-1 0 0,-1-1 1 0 0,0 0-1 0 0,0-1 1 0 0,0 1-1 0 0,8-14 0 0 0,-10 12-481 0 0,-1-1-1 0 0,0-1 0 0 0,0 1 0 0 0,-1 0 0 0 0,0-1 0 0 0,-1 0 0 0 0,2-21 1 0 0,0 6-453 0 0,-3 17 618 0 0,-1 0-1 0 0,0 0 1 0 0,-1 0-1 0 0,0 1 1 0 0,0-1-1 0 0,-1 0 1 0 0,0 0 0 0 0,0 0-1 0 0,-1 1 1 0 0,-5-13-1 0 0,6 19 341 0 0,1 0-1 0 0,0-1 1 0 0,-1 1 0 0 0,1 0-1 0 0,-1 0 1 0 0,0 0-1 0 0,1 0 1 0 0,-1 0 0 0 0,0 1-1 0 0,0-1 1 0 0,0 0-1 0 0,-1 1 1 0 0,1 0 0 0 0,0-1-1 0 0,0 1 1 0 0,-1 0-1 0 0,1 0 1 0 0,-1 0 0 0 0,1 0-1 0 0,-1 1 1 0 0,0-1-1 0 0,1 1 1 0 0,-1 0 0 0 0,-3-1-1 0 0,0 1 201 0 0,-1 0 0 0 0,1 1-1 0 0,-1 0 1 0 0,1 0 0 0 0,-1 0 0 0 0,1 0-1 0 0,-1 1 1 0 0,-9 5 0 0 0,8-4 374 0 0,1 0 253 0 0,1 0 0 0 0,0 0 1 0 0,0 0-1 0 0,-10 8 0 0 0,15-10-565 0 0,0 0 0 0 0,-1 0 0 0 0,1 1 0 0 0,0-1-1 0 0,0 0 1 0 0,0 1 0 0 0,0-1 0 0 0,0 1 0 0 0,0 0 0 0 0,0-1 0 0 0,1 1-1 0 0,-1 0 1 0 0,1-1 0 0 0,-1 1 0 0 0,1 0 0 0 0,-1-1 0 0 0,1 1 0 0 0,0 0-1 0 0,0 0 1 0 0,0 0 0 0 0,0-1 0 0 0,0 1 0 0 0,1 3 0 0 0,-1-4-136 0 0,0 0-1 0 0,1 0 1 0 0,-1 1 0 0 0,1-1-1 0 0,-1 0 1 0 0,1 0 0 0 0,0 1-1 0 0,-1-1 1 0 0,1 0 0 0 0,0 0 0 0 0,0 0-1 0 0,0 0 1 0 0,0 0 0 0 0,0 0-1 0 0,0 0 1 0 0,0 0 0 0 0,2 0-1 0 0,0 1 8 0 0,0 0-1 0 0,0-1 0 0 0,0 0 1 0 0,0 0-1 0 0,1 0 0 0 0,5 1 0 0 0,3 0-143 0 0,0-1 0 0 0,22-1 0 0 0,-34 0 128 0 0,11-1-317 0 0,-1 0 1 0 0,19-4-1 0 0,-4-2-187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26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475 17503 0 0,'0'0'803'0'0,"0"0"-18"0"0,-4-6-326 0 0,-1-5 267 0 0,3 8-97 0 0,1 0 0 0 0,-1 0-1 0 0,1 0 1 0 0,-1 0 0 0 0,0 1 0 0 0,-3-4 0 0 0,4 5-517 0 0,0 0 0 0 0,0 1 0 0 0,1-1 0 0 0,-1 1 0 0 0,0-1 0 0 0,0 1 0 0 0,0-1 0 0 0,0 1 0 0 0,0 0 0 0 0,0-1 0 0 0,0 1 1 0 0,0 0-1 0 0,0 0 0 0 0,0 0 0 0 0,0 0 0 0 0,0 0 0 0 0,0 0 0 0 0,0 0 0 0 0,0 0 0 0 0,-1 0 0 0 0,1 0 0 0 0,0 0 0 0 0,0 1 0 0 0,0-1 0 0 0,-1 1 0 0 0,-5 2-112 0 0,0 1 0 0 0,-1-1 0 0 0,1 2 0 0 0,1-1 0 0 0,-1 1 0 0 0,1 0 0 0 0,-12 11 0 0 0,4-1 0 0 0,-24 33 0 0 0,32-39 0 0 0,-6 8 0 0 0,-16 29 0 0 0,25-40 0 0 0,1-1 0 0 0,-1 0 0 0 0,1 1 0 0 0,1 0 0 0 0,-1 0 0 0 0,1-1 0 0 0,0 1 0 0 0,0 0 0 0 0,0 0 0 0 0,1 8 0 0 0,3-4 0 0 0,-2-9 0 0 0,1 1 0 0 0,-1-1 0 0 0,0 1 0 0 0,1-1 0 0 0,-1 0 0 0 0,1 0 0 0 0,-1 1 0 0 0,1-1 0 0 0,-1 0 0 0 0,1 0 0 0 0,0-1 0 0 0,0 1 0 0 0,-1 0 0 0 0,1 0 0 0 0,0-1 0 0 0,0 1 0 0 0,3-1 0 0 0,-2 1 0 0 0,1-1 0 0 0,0 0 0 0 0,0-1 0 0 0,-1 1 0 0 0,1-1 0 0 0,0 1 0 0 0,0-1 0 0 0,4-2 0 0 0,5-2 0 0 0,-1-1 0 0 0,-1 0 0 0 0,1-1 0 0 0,10-8 0 0 0,-11 7 86 0 0,-1-1 1 0 0,0 0-1 0 0,0 0 0 0 0,-1-1 1 0 0,0-1-1 0 0,9-14 0 0 0,-5 5 201 0 0,-2 0-1 0 0,17-39 1 0 0,-28 58 156 0 0,0 5-419 0 0,-1 0 0 0 0,0 0-1 0 0,0 0 1 0 0,0 0 0 0 0,-1 0 0 0 0,-2 6 0 0 0,-3 7-26 0 0,3-5 2 0 0,1 1 0 0 0,0 0 0 0 0,1-1 0 0 0,-1 19 0 0 0,2-27 0 0 0,2 0 0 0 0,-1 1 0 0 0,0-1 0 0 0,1 1 0 0 0,0-1 0 0 0,0 0 0 0 0,2 6 0 0 0,-2-8 0 0 0,0 0 0 0 0,0 0 0 0 0,0 0 0 0 0,0 0 0 0 0,1 0 0 0 0,-1 0 0 0 0,1-1 0 0 0,-1 1 0 0 0,1 0 0 0 0,-1-1 0 0 0,1 1 0 0 0,0-1 0 0 0,0 0 0 0 0,0 0 0 0 0,3 2 0 0 0,-3-2 0 0 0,0-1 0 0 0,0 1 0 0 0,0-1 0 0 0,0 0 0 0 0,0 1 0 0 0,0-1 0 0 0,0 0 0 0 0,0 0 0 0 0,1 0 0 0 0,-1-1 0 0 0,0 1 0 0 0,0 0 0 0 0,0-1 0 0 0,4-1 0 0 0,30-14 0 0 0,-27 11 0 0 0,2-2 0 0 0,-1 1 0 0 0,0-2 0 0 0,0 1 0 0 0,-1-1 0 0 0,9-11 0 0 0,5-3 0 0 0,-4 3 0 0 0,0-1 0 0 0,-1-1 0 0 0,-2-1 0 0 0,27-44 0 0 0,-33 49 0 0 0,-1-1 0 0 0,-1 0 0 0 0,0-1 0 0 0,-2 0 0 0 0,0 0 0 0 0,5-25 0 0 0,9-43 0 0 0,-13 60 0 0 0,0 0 0 0 0,-2 0 0 0 0,3-52 0 0 0,-8 74-2 0 0,-1-14-13 0 0,0 18 18 0 0,1 0 1 0 0,0 1 0 0 0,0-1 0 0 0,-1 0-1 0 0,1 1 1 0 0,0-1 0 0 0,-1 1-1 0 0,1-1 1 0 0,0 1 0 0 0,-1-1 0 0 0,1 1-1 0 0,-1-1 1 0 0,1 1 0 0 0,-1-1 0 0 0,1 1-1 0 0,-1-1 1 0 0,1 1 0 0 0,-1 0-1 0 0,0-1 1 0 0,1 1 0 0 0,-1 0 0 0 0,1 0-1 0 0,-2-1 1 0 0,0 2 137 0 0,1 0 0 0 0,-1 0 1 0 0,1 1-1 0 0,-1-1 0 0 0,1 1 0 0 0,0-1 0 0 0,0 1 0 0 0,-2 1 1 0 0,3-2-45 0 0,-4 7-25 0 0,0 0 0 0 0,0 1-1 0 0,1-1 1 0 0,0 1 0 0 0,0 0 0 0 0,1 0 0 0 0,-1 17-1 0 0,-1-3-37 0 0,0 0-34 0 0,2-12 0 0 0,0 0 0 0 0,0 0 0 0 0,-6 14 0 0 0,5-17 0 0 0,0-1 0 0 0,0 0 0 0 0,0 0 0 0 0,1 0 0 0 0,0 0 0 0 0,0 0 0 0 0,0 1 0 0 0,1-1 0 0 0,1 1 0 0 0,-1 13 0 0 0,3 1 0 0 0,0-1 0 0 0,-1 0 0 0 0,-3 42 0 0 0,2-59 0 0 0,-12 117 0 0 0,11-116-7 0 0,2 33-336 0 0,-1-35 295 0 0,0 0 0 0 0,1 0 1 0 0,-1-1-1 0 0,1 1 0 0 0,0 0 0 0 0,0 0 0 0 0,0 0 0 0 0,0-1 1 0 0,1 1-1 0 0,1 3 0 0 0,-2-5-460 0 0,18 3-100 0 0,-16-4 481 0 0,0 0 0 0 0,1 0 0 0 0,-1-1 1 0 0,0 1-1 0 0,0-1 0 0 0,0 0 0 0 0,0 0 0 0 0,0 0 0 0 0,0 0 0 0 0,0-1 0 0 0,-1 1 1 0 0,1-1-1 0 0,0 0 0 0 0,-1 1 0 0 0,1-1 0 0 0,-1 0 0 0 0,4-4 0 0 0,1-2-1007 0 0,0 0 0 0 0,0 0 0 0 0,9-17 0 0 0,-5 6-398 0 0,-1 0-4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26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5663 0 0,'-3'2'99'0'0,"1"-1"-1"0"0,-1 1 0 0 0,1-1 1 0 0,0 1-1 0 0,-1 0 0 0 0,1 0 1 0 0,0 0-1 0 0,0 0 0 0 0,0 0 1 0 0,1 0-1 0 0,-1 1 0 0 0,-2 3 1 0 0,3-2-27 0 0,-1-1 0 0 0,1 1 0 0 0,0 0 0 0 0,1 0 1 0 0,-1 0-1 0 0,1 0 0 0 0,-1 0 0 0 0,1 5 0 0 0,1-7 193 0 0,-1-1 0 0 0,0 1-1 0 0,1 0 1 0 0,-1-1-1 0 0,1 1 1 0 0,0 0 0 0 0,0-1-1 0 0,-1 1 1 0 0,1-1 0 0 0,0 1-1 0 0,0-1 1 0 0,0 0 0 0 0,1 1-1 0 0,-1-1 1 0 0,0 0-1 0 0,0 0 1 0 0,1 0 0 0 0,-1 1-1 0 0,1-1 1 0 0,-1-1 0 0 0,1 1-1 0 0,1 1 1 0 0,5 2 324 0 0,0-1 0 0 0,15 5 0 0 0,-23-8-571 0 0,12 3 504 0 0,-1-2-1 0 0,1 1 1 0 0,-1-2-1 0 0,1 1 0 0 0,22-4 1 0 0,-22 3-67 0 0,-6-1-380 0 0,1 0 0 0 0,-1 0-1 0 0,1 0 1 0 0,-1-1 0 0 0,1 0-1 0 0,10-4 1 0 0,-11 2-750 0 0,0 1 0 0 0,0-1 0 0 0,9-6 0 0 0,-7 4-348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28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5 10135 0 0,'0'0'464'0'0,"0"-1"-9"0"0,6-25 1800 0 0,2 0-1 0 0,0 0 1 0 0,23-44-1 0 0,-5 10 577 0 0,-26 59-2387 0 0,3-4 1760 0 0,-16 51-2196 0 0,-12 81 0 0 0,25-124-4 0 0,-1 2 25 0 0,2 28-195 0 0,-1-32-530 0 0,0-1-258 0 0,0 0-920 0 0,0 0-3643 0 0,0 0-1565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28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7 15663 0 0,'-4'-2'239'0'0,"3"1"-153"0"0,0 1 0 0 0,0 0 0 0 0,0-1 1 0 0,1 1-1 0 0,-1-1 0 0 0,0 0 0 0 0,0 1 1 0 0,0-1-1 0 0,1 0 0 0 0,-1 1 0 0 0,0-1 0 0 0,1 0 1 0 0,-1 0-1 0 0,0 0 0 0 0,1 1 0 0 0,-1-1 1 0 0,0-1-1 0 0,1 1 279 0 0,0 1 122 0 0,0 0 22 0 0,18-9 99 0 0,0 7-663 0 0,-16 3-36 0 0,1-1 0 0 0,-1-1 0 0 0,1 1-1 0 0,-1 0 1 0 0,0-1 0 0 0,1 1 0 0 0,-1-1-1 0 0,3-1 1 0 0,4-2-417 0 0,2 2-4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6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226 13823 0 0,'0'0'315'0'0,"0"0"45"0"0,6-7 353 0 0,1 0-655 0 0,-3 2 252 0 0,0 1 1 0 0,0 0 0 0 0,0-1-1 0 0,-1 0 1 0 0,0 0 0 0 0,0 0-1 0 0,0 0 1 0 0,3-10 0 0 0,1-5 1699 0 0,-4 11-599 0 0,0 0-1 0 0,4-18 1 0 0,-7 23-1187 0 0,0 1 1 0 0,1-1-1 0 0,-1 0 0 0 0,-1 1 1 0 0,1-1-1 0 0,-1 1 0 0 0,1-1 1 0 0,-1 1-1 0 0,0-1 0 0 0,0 1 1 0 0,-2-5-1 0 0,1 5-133 0 0,1 0 1 0 0,0 0-1 0 0,-1 0 1 0 0,0 1-1 0 0,0-1 0 0 0,0 0 1 0 0,0 1-1 0 0,0 0 0 0 0,0-1 1 0 0,0 1-1 0 0,-1 0 1 0 0,1 0-1 0 0,-1 1 0 0 0,0-1 1 0 0,1 0-1 0 0,-1 1 0 0 0,0 0 1 0 0,0-1-1 0 0,0 1 0 0 0,0 0 1 0 0,0 1-1 0 0,0-1 1 0 0,-1 0-1 0 0,1 1 0 0 0,0 0 1 0 0,0 0-1 0 0,0 0 0 0 0,0 0 1 0 0,-1 0-1 0 0,1 0 1 0 0,0 1-1 0 0,0 0 0 0 0,-6 1 1 0 0,-9 5-51 0 0,0 1 1 0 0,1 0-1 0 0,0 1 1 0 0,0 1-1 0 0,1 0 1 0 0,0 1 0 0 0,1 1-1 0 0,0 1 1 0 0,1 0-1 0 0,1 0 1 0 0,-21 27-1 0 0,28-31-2 0 0,0 1-1 0 0,0-1 0 0 0,1 1 0 0 0,-4 12 1 0 0,7-19-22 0 0,1 0 0 0 0,0 0 0 0 0,0 0 0 0 0,1 1 0 0 0,-1-1 1 0 0,1 0-1 0 0,-1 0 0 0 0,1 1 0 0 0,0-1 0 0 0,0 1 0 0 0,0-1 0 0 0,1 0 1 0 0,-1 0-1 0 0,1 1 0 0 0,0-1 0 0 0,0 0 0 0 0,2 5 0 0 0,-2-6-50 0 0,1-1-1 0 0,-1 1 0 0 0,0-1 0 0 0,1 0 0 0 0,-1 0 1 0 0,1 0-1 0 0,0 1 0 0 0,-1-1 0 0 0,1-1 1 0 0,0 1-1 0 0,-1 0 0 0 0,1 0 0 0 0,0-1 0 0 0,0 1 1 0 0,0-1-1 0 0,0 1 0 0 0,0-1 0 0 0,-1 0 0 0 0,1 0 1 0 0,0 0-1 0 0,0 0 0 0 0,3 0 0 0 0,4-1 339 0 0,0 1 0 0 0,1-2-1 0 0,10-2 1 0 0,-7 0-288 0 0,0-1 0 0 0,0 0 0 0 0,0-1 0 0 0,-1 0 0 0 0,0-1 0 0 0,0 0 0 0 0,0-1 0 0 0,18-17 0 0 0,5-8-11 0 0,36-46 1 0 0,-50 55-8 0 0,-21 24 1 0 0,0-1 0 0 0,0 1 0 0 0,0 0 0 0 0,0 0 0 0 0,1 0 0 0 0,-1 0 0 0 0,0 0 0 0 0,0 0 0 0 0,0 0 0 0 0,0 0 0 0 0,0 0 0 0 0,0 0 0 0 0,0 0 0 0 0,0 0 0 0 0,0 0 0 0 0,0 0 0 0 0,0 0 0 0 0,0 0 0 0 0,0-1 0 0 0,0 1 0 0 0,0 0 0 0 0,0 0 0 0 0,0 0 0 0 0,0 0 0 0 0,0 0 0 0 0,0 0 0 0 0,1 0 0 0 0,-1 0 0 0 0,0 0 0 0 0,0 0 0 0 0,0 0 0 0 0,0 0 0 0 0,0 0 0 0 0,0 0 0 0 0,0 0 0 0 0,0 0 0 0 0,0 0 0 0 0,0 0 0 0 0,0 0 0 0 0,0 0 0 0 0,0 0 0 0 0,1 0 0 0 0,-1 0 0 0 0,0 0 0 0 0,0 0 0 0 0,0 0 0 0 0,0 1 0 0 0,0-1 0 0 0,0 0 0 0 0,0 0 0 0 0,0 0 0 0 0,0 0 0 0 0,0 0 0 0 0,0 0 0 0 0,0 0 0 0 0,0 0 0 0 0,0 0 0 0 0,0 0 0 0 0,0 0 0 0 0,0 0 0 0 0,0 0 0 0 0,0 0 0 0 0,0 0 0 0 0,0 0 0 0 0,0 0 0 0 0,0 1 0 0 0,0-1 0 0 0,0 0 0 0 0,0 8 0 0 0,-3 9 0 0 0,-11 28 0 0 0,7-21 0 0 0,-10 45 0 0 0,16-64 0 0 0,1-1 0 0 0,0 1 0 0 0,0-1 0 0 0,0 0 0 0 0,1 1 0 0 0,-1-1 0 0 0,3 9 0 0 0,2-7 0 0 0,3-3 0 0 0,-3-2 0 0 0,0-1 0 0 0,0 0 0 0 0,0 0 0 0 0,0-1 0 0 0,0 0 0 0 0,0 1 0 0 0,6-3 0 0 0,35-13 0 0 0,-38 13 0 0 0,17-9 0 0 0,-1-1 0 0 0,-1-1 0 0 0,0-1 0 0 0,25-21 0 0 0,-20 15 0 0 0,-24 18 0 0 0,28-20 0 0 0,40-23 0 0 0,-72 46 0 0 0,0-1 0 0 0,0 1 0 0 0,1 0 0 0 0,-1 0 0 0 0,0 0 0 0 0,0 0 0 0 0,0 0 0 0 0,0-1 0 0 0,1 1 0 0 0,-1 0 0 0 0,0 0 0 0 0,0 0 0 0 0,0 0 0 0 0,1 0 0 0 0,-1 0 0 0 0,0 0 0 0 0,0 0 0 0 0,0 0 0 0 0,1 0 0 0 0,-1 0 0 0 0,0 0 0 0 0,0 0 0 0 0,0 0 0 0 0,1 0 0 0 0,-1 0 0 0 0,0 0 0 0 0,0 0 0 0 0,0 0 0 0 0,1 0 0 0 0,-1 0 0 0 0,0 0 0 0 0,0 0 0 0 0,0 0 0 0 0,1 0 0 0 0,-1 0 0 0 0,0 1 0 0 0,0-1 0 0 0,0 0 0 0 0,0 0 0 0 0,1 0 0 0 0,-1 0 0 0 0,0 0 0 0 0,0 1 0 0 0,0-1 0 0 0,0 0 0 0 0,0 0 0 0 0,0 0 0 0 0,1 0 0 0 0,-1 1 0 0 0,0-1 0 0 0,0 0 0 0 0,0 0 0 0 0,0 0 0 0 0,0 1 0 0 0,-1 6 0 0 0,0 0 0 0 0,-1 1 0 0 0,0 0 0 0 0,0-1 0 0 0,0 1 0 0 0,-1-1 0 0 0,-1 0 0 0 0,-4 8 0 0 0,-14 32 0 0 0,22-46 0 0 0,-1-1 0 0 0,1 0 0 0 0,0 0 0 0 0,0 1 0 0 0,0-1 0 0 0,-1 0 0 0 0,1 1 0 0 0,0-1 0 0 0,0 0 0 0 0,0 1 0 0 0,0-1 0 0 0,0 0 0 0 0,0 1 0 0 0,0-1 0 0 0,0 1 0 0 0,0-1 0 0 0,0 0 0 0 0,0 1 0 0 0,0-1 0 0 0,0 0 0 0 0,0 1 0 0 0,0-1 0 0 0,0 0 0 0 0,0 1 0 0 0,0-1 0 0 0,1 0 0 0 0,-1 1 0 0 0,0-1 0 0 0,0 0 0 0 0,0 1 0 0 0,1-1 0 0 0,-1 0 0 0 0,0 0 0 0 0,1 1 0 0 0,4 0 0 0 0,-2-1 0 0 0,1 0 0 0 0,-1 1 0 0 0,0-1 0 0 0,1-1 0 0 0,-1 1 0 0 0,0 0 0 0 0,0-1 0 0 0,1 0 0 0 0,-1 1 0 0 0,0-1 0 0 0,0-1 0 0 0,5-1 0 0 0,35-22 0 0 0,-40 23 0 0 0,87-66 0 0 0,-69 49 0 0 0,2 2 0 0 0,0 0 0 0 0,1 2 0 0 0,34-17 0 0 0,-49 27 0 0 0,-6 4 0 0 0,1-1 0 0 0,-1 1 0 0 0,0-1 0 0 0,1 1 0 0 0,-1 0 0 0 0,0 0 0 0 0,1 1 0 0 0,3-1 0 0 0,3 3 0 0 0,-9-1 0 0 0,0 0 0 0 0,0 0 0 0 0,0 1 0 0 0,0-1 0 0 0,-1 0 0 0 0,1 0 0 0 0,0 1 0 0 0,0-1 0 0 0,-1 0 0 0 0,1 1 0 0 0,-1-1 0 0 0,0 1 0 0 0,1-1 0 0 0,-1 1 0 0 0,0-1 0 0 0,0 1 0 0 0,0-1 0 0 0,0 1 0 0 0,0-1 0 0 0,0 1 0 0 0,0 1 0 0 0,-9 38 0 0 0,7-32 0 0 0,-5 17 0 0 0,3-11 0 0 0,0-1 0 0 0,1 0 0 0 0,1 1 0 0 0,0 0 0 0 0,1 0 0 0 0,0-1 0 0 0,3 23 0 0 0,-1-27 0 0 0,2 0-580 0 0,2-10-1323 0 0,-3 1-1421 0 0,-2-1-6229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29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20 19351 0 0,'-10'-11'2103'0'0,"10"10"-2046"0"0,0 1 0 0 0,0 0 0 0 0,0-1 0 0 0,-1 1 0 0 0,1-1 0 0 0,0 1 0 0 0,0 0 0 0 0,0-1 0 0 0,-1 1 0 0 0,1-1 0 0 0,0 1 0 0 0,0 0 0 0 0,-1 0 0 0 0,1-1 0 0 0,0 1 0 0 0,-1 0 0 0 0,1-1 0 0 0,0 1 0 0 0,-1 0 0 0 0,1 0 0 0 0,0 0 0 0 0,-1-1 0 0 0,1 1 0 0 0,-1 0 0 0 0,1 0 0 0 0,0 0 0 0 0,-1 0 0 0 0,1 0 0 0 0,-1 0 0 0 0,1 0 0 0 0,0 0 0 0 0,-1 0 0 0 0,1 0 0 0 0,-1 0 0 0 0,1 0 0 0 0,-1 0 0 0 0,1 0 0 0 0,0 0 0 0 0,-1 0 0 0 0,-1 2 110 0 0,1-1-1 0 0,0 1 1 0 0,0-1 0 0 0,0 1 0 0 0,0-1 0 0 0,0 1-1 0 0,0 0 1 0 0,0-1 0 0 0,-1 4 0 0 0,-3 7-135 0 0,1 0-1 0 0,0 1 1 0 0,0 0 0 0 0,-1 15-1 0 0,4-22-30 0 0,0 0 0 0 0,1 1-1 0 0,0-1 1 0 0,0 1-1 0 0,0-1 1 0 0,1 1 0 0 0,0-1-1 0 0,1 1 1 0 0,-1-1 0 0 0,4 9-1 0 0,1-6 0 0 0,-5-9 0 0 0,1 1 0 0 0,-1 0 0 0 0,0-1 0 0 0,1 1 0 0 0,-1-1 0 0 0,1 1 0 0 0,-1-1 0 0 0,1 0 0 0 0,-1 0 0 0 0,1 0 0 0 0,-1 0 0 0 0,1 0 0 0 0,-1 0 0 0 0,0 0 0 0 0,1 0 0 0 0,-1 0 0 0 0,1-1 0 0 0,-1 1 0 0 0,1-1 0 0 0,-1 1 0 0 0,1-1 0 0 0,-1 0 0 0 0,0 1 0 0 0,2-2 0 0 0,3-2 0 0 0,0 1 0 0 0,0-1 0 0 0,9-10 0 0 0,-5 5 145 0 0,-1-1 0 0 0,0 0 1 0 0,-1-1-1 0 0,0 0 0 0 0,-1 0 0 0 0,0 0 0 0 0,0-1 0 0 0,-2 0 0 0 0,1-1 1 0 0,-2 1-1 0 0,1-1 0 0 0,-2 0 0 0 0,3-18 0 0 0,-3 15-137 0 0,0-7-2 0 0,0-29 0 0 0,-3 44-7 0 0,-1 1 1 0 0,1-1 0 0 0,-1 1-1 0 0,-1-1 1 0 0,1 1-1 0 0,-1 0 1 0 0,-6-13-1 0 0,8 19-7 0 0,-1 0 1 0 0,1 0-1 0 0,-1 0 1 0 0,1 0-1 0 0,-1 0 0 0 0,1 0 1 0 0,-1 0-1 0 0,0 0 1 0 0,1 1-1 0 0,-1-1 0 0 0,0 0 1 0 0,0 1-1 0 0,0-1 1 0 0,1 0-1 0 0,-1 1 0 0 0,0-1 1 0 0,0 1-1 0 0,0-1 0 0 0,0 1 1 0 0,0-1-1 0 0,0 1 1 0 0,0 0-1 0 0,-1-1 0 0 0,0 1-26 0 0,0 1-1 0 0,0-1 0 0 0,1 0 0 0 0,-1 0 1 0 0,0 1-1 0 0,0-1 0 0 0,1 1 1 0 0,-1-1-1 0 0,0 1 0 0 0,0 0 0 0 0,1 0 1 0 0,-3 1-1 0 0,-3 3-249 0 0,-1 1 1 0 0,1 0 0 0 0,-13 13-1 0 0,20-18 269 0 0,-12 13-2049 0 0,1 1-3825 0 0,2 0-1823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29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0 21191 0 0,'0'0'480'0'0,"0"2"67"0"0,0 1-427 0 0,-1 0 0 0 0,1-1 1 0 0,-1 1-1 0 0,1 0 0 0 0,-1-1 0 0 0,0 1 1 0 0,0 0-1 0 0,-1-1 0 0 0,-1 4 0 0 0,-18 25-29 0 0,6-9-83 0 0,-43 83 1248 0 0,14-23-480 0 0,-123 248-760 0 0,155-307-92 0 0,7-12-183 0 0,-9 22 0 0 0,13-31 176 0 0,0 1 0 0 0,1 0 0 0 0,-1 0 0 0 0,0 0 0 0 0,1 0 0 0 0,0 0 0 0 0,0 0 0 0 0,0 0 0 0 0,0 0 0 0 0,0 0 0 0 0,1 0 0 0 0,1 5 0 0 0,-2-7-1832 0 0,4-1-107 0 0,13-3-24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30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9 23039 0 0,'0'3'528'0'0,"-2"2"-337"0"0,1 0-1 0 0,-1 1 0 0 0,0-1 1 0 0,-1 0-1 0 0,1 0 1 0 0,-1 0-1 0 0,-6 8 1 0 0,-7 13 285 0 0,14-21-476 0 0,-3 3 0 0 0,1 0 0 0 0,1 0 0 0 0,-1 0 0 0 0,1 1 0 0 0,1 0 0 0 0,-3 14 0 0 0,4-14 146 0 0,0 1 1 0 0,1-1-1 0 0,0 1 0 0 0,0-1 1 0 0,1 1-1 0 0,5 17 0 0 0,-6-24-108 0 0,1-1 0 0 0,0 1 0 0 0,0 0 0 0 0,0-1 0 0 0,1 1 0 0 0,-1-1 0 0 0,1 1-1 0 0,-1-1 1 0 0,1 0 0 0 0,0 1 0 0 0,0-1 0 0 0,0 0 0 0 0,0 0 0 0 0,0 0 0 0 0,0-1 0 0 0,1 1 0 0 0,-1 0 0 0 0,1-1 0 0 0,-1 0 0 0 0,1 1 0 0 0,0-1-1 0 0,-1 0 1 0 0,1 0 0 0 0,0-1 0 0 0,0 1 0 0 0,4 0 0 0 0,3 0-38 0 0,0 0 0 0 0,-1-1 0 0 0,17-1 0 0 0,-22 1 0 0 0,0-1 0 0 0,0 0 0 0 0,-1 0 0 0 0,1 0 0 0 0,0-1 0 0 0,-1 1 0 0 0,1-1 0 0 0,0 0 0 0 0,-1 0 0 0 0,0 0 0 0 0,6-5 0 0 0,18-11 483 0 0,-21 14-292 0 0,-1 0 1 0 0,1 0-1 0 0,-1 0 1 0 0,6-5-1 0 0,-3-1-85 0 0,0 1-1 0 0,-1-1 1 0 0,0 0-1 0 0,-1 0 1 0 0,0-1-1 0 0,8-19 1 0 0,-11 22 40 0 0,0 1 0 0 0,-1 0 0 0 0,0-1 0 0 0,-1 1 0 0 0,0-1 0 0 0,0 1 0 0 0,0-1 0 0 0,-1 0 0 0 0,0 1 0 0 0,0-1 0 0 0,-3-14 0 0 0,2 19-119 0 0,0 0 0 0 0,-1 0 0 0 0,1 0 0 0 0,0 0 0 0 0,-1 0 1 0 0,0 0-1 0 0,0 0 0 0 0,0 1 0 0 0,0-1 0 0 0,0 1 0 0 0,0 0 0 0 0,0-1 1 0 0,-1 1-1 0 0,1 0 0 0 0,-1 0 0 0 0,0 1 0 0 0,0-1 0 0 0,1 0 0 0 0,-1 1 1 0 0,0 0-1 0 0,0 0 0 0 0,-4-1 0 0 0,1 0-496 0 0,-1 0 0 0 0,0 1 0 0 0,-13-1 0 0 0,-19 3-7912 0 0,13 2-1053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34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74 10135 0 0,'0'0'231'0'0,"0"0"29"0"0,0 0 19 0 0,-15 3 7 0 0,9-4-208 0 0,4 1 315 0 0,2 0 106 0 0,0 0 11 0 0,0 0 2 0 0,0 0 0 0 0,0 0 0 0 0,0 0 0 0 0,0 0 0 0 0,0 0 0 0 0,0 0 0 0 0,0 0 0 0 0,0 0 0 0 0,0 0 0 0 0,0 0 0 0 0,0 0 0 0 0,0 0 0 0 0,0 0 0 0 0,0 0 0 0 0,0 0 0 0 0,0 0 0 0 0,0 0 0 0 0,10 0 1104 0 0,-3 0-1611 0 0,0 1 1 0 0,15 3-1 0 0,-12-2-5 0 0,0-1 0 0 0,9 1-4 0 0,-2-2 451 0 0,-15-1 41 0 0,-1 2 21 0 0,3 0-324 0 0,20 1 238 0 0,53-10-423 0 0,-66 7 0 0 0,17 0 0 0 0,-21 3 0 0 0,16-1 0 0 0,-14-1 0 0 0,0-1 0 0 0,-1 0 0 0 0,10-2 0 0 0,34-5 0 0 0,-35 5 0 0 0,31-8 0 0 0,-40 8 0 0 0,-6 2 0 0 0,0 1 0 0 0,1-1 0 0 0,-1 1 0 0 0,0-1 0 0 0,0 1 0 0 0,1 0 0 0 0,-1-1 0 0 0,0 1 0 0 0,5 1 0 0 0,-5-1 0 0 0,-1 1 0 0 0,1-1 0 0 0,0 0 0 0 0,0 0 0 0 0,0 0 0 0 0,0 1 0 0 0,-1-2 0 0 0,1 1 0 0 0,0 0 0 0 0,0 0 0 0 0,3-2 0 0 0,1 1 0 0 0,49-7 0 0 0,61-5 0 0 0,-79 6 0 0 0,-31 6 0 0 0,-1 0 0 0 0,0 0 0 0 0,0 0 0 0 0,0-1 0 0 0,0 0 0 0 0,7-3 0 0 0,-7 3 0 0 0,1-1 0 0 0,-4 2 0 0 0,1 0 0 0 0,0 0 0 0 0,0 1 0 0 0,0-1 0 0 0,0 0 0 0 0,0 1 0 0 0,0 0 0 0 0,0 0 0 0 0,0 0 0 0 0,0 0 0 0 0,1 0 0 0 0,-1 0 0 0 0,0 1 0 0 0,0 0 0 0 0,-1-1 0 0 0,6 3 0 0 0,30 6 0 0 0,-36-8 0 0 0,0 0 0 0 0,0-1 0 0 0,1 1 0 0 0,-1-1 0 0 0,0 0 0 0 0,0 0 0 0 0,0 0 0 0 0,0 0 0 0 0,4 0 0 0 0,19-1 0 0 0,-5 4 0 0 0,2 2 0 0 0,-2-3 0 0 0,-14-1 0 0 0,20-2 0 0 0,11 3 0 0 0,-34-3 0 0 0,-2 1 0 0 0,0 0 0 0 0,-1-1 0 0 0,1 1 0 0 0,0 0 0 0 0,0 0 0 0 0,0-1 0 0 0,-1 1 0 0 0,1 0 0 0 0,0 0 0 0 0,0 0 0 0 0,0 0 0 0 0,0 0 0 0 0,0 0 0 0 0,-1 1 0 0 0,1-1 0 0 0,0 0 0 0 0,1 0 0 0 0,52 9 0 0 0,-43-7 0 0 0,1 0 0 0 0,-1-1 0 0 0,20 1 0 0 0,-8-2 0 0 0,46-2 0 0 0,0 1 0 0 0,1-3 0 0 0,-62 3 0 0 0,40 0 0 0 0,-39 2 0 0 0,1-1 0 0 0,16-3 0 0 0,-16 2 0 0 0,0 0 0 0 0,1 1 0 0 0,-1 0 0 0 0,1 0 0 0 0,13 3 0 0 0,-20-2 0 0 0,-1-1 0 0 0,-1 0 0 0 0,0 0 0 0 0,0 0 0 0 0,1 0 0 0 0,-1 0 0 0 0,0 0 0 0 0,0-1 0 0 0,4-1 0 0 0,6 1 0 0 0,-1 0 0 0 0,0 1 0 0 0,15 1 0 0 0,4 0 0 0 0,27 4 0 0 0,-15-3 20 0 0,-23-1-2 0 0,22-1 0 0 0,22-3-18 0 0,-49 4 0 0 0,-10 0 0 0 0,1-1 0 0 0,0 0 0 0 0,-1 0 0 0 0,1 0 0 0 0,0-1 0 0 0,8-1 0 0 0,6-2 122 0 0,0 1-1 0 0,0 2 1 0 0,0 0 0 0 0,31 2-1 0 0,-22 1 129 0 0,-16-2 128 0 0,0 1 0 0 0,20 3 0 0 0,-23-2-378 0 0,0-1 0 0 0,14 1 0 0 0,12 2 0 0 0,102 15 0 0 0,-130-18-102 0 0,20 5-1180 0 0,-20-4 1247 0 0,-1 0 1 0 0,0-1-1 0 0,0 0 0 0 0,1 0 1 0 0,10 0-1 0 0,-9-1 429 0 0,-1 1 0 0 0,1 0 0 0 0,12 2 0 0 0,-17-1-391 0 0,1-2 0 0 0,0 1 0 0 0,-1 0 0 0 0,1-1-1 0 0,-1 1 1 0 0,7-1 0 0 0,1 0-4 0 0,0 0-1 0 0,13 3 1 0 0,-9-1 1 0 0,0 0 0 0 0,0-2 0 0 0,0 0 0 0 0,17-2 0 0 0,-8 0 0 0 0,30 0 0 0 0,28-2 0 0 0,-69 3 0 0 0,0-1 0 0 0,-1-1 0 0 0,1 0 0 0 0,13-5 0 0 0,-14 4 0 0 0,0 1 0 0 0,0 1 0 0 0,0 0 0 0 0,0 1 0 0 0,1 0 0 0 0,15 1 0 0 0,-8 0 0 0 0,25-3 0 0 0,-42 1 0 0 0,13 2 0 0 0,4 1 0 0 0,0-2 0 0 0,22-3 0 0 0,21 0 0 0 0,-21 2 0 0 0,59-10 0 0 0,-53 5 0 0 0,10-1 0 0 0,-12 1 0 0 0,0 1 0 0 0,68 2 0 0 0,-82 2 0 0 0,5 1 0 0 0,-21 1 0 0 0,26-1 0 0 0,13 0 0 0 0,201 6 0 0 0,-158-2 0 0 0,-60-1 0 0 0,46 4 0 0 0,-3 2 0 0 0,166 0 0 0 0,-158-10 0 0 0,-19-1 0 0 0,54 4 0 0 0,-109 0 0 0 0,74 1 0 0 0,59-3 0 0 0,-14 1 0 0 0,7-11 0 0 0,-61 3 0 0 0,-51 4 0 0 0,-1 1 0 0 0,36 2 0 0 0,-13 4 0 0 0,0-2 0 0 0,56-7 0 0 0,-42-1 0 0 0,43-6 0 0 0,102-28 0 0 0,-152 36 0 0 0,-30 2 0 0 0,35 1 0 0 0,2 0 0 0 0,-8-4 0 0 0,-34 5 0 0 0,167-4 0 0 0,-59 5 1883 0 0,-127 0-1843 0 0,5 0 83 0 0,4 6-121 0 0,-13-6-3 0 0,0 0-1 0 0,0 0 1 0 0,0 0 0 0 0,0 0 0 0 0,0 0-1 0 0,0 0 1 0 0,0 0 0 0 0,0 0-1 0 0,0 0 1 0 0,0 0 0 0 0,0 0 0 0 0,0 0-1 0 0,0 0 1 0 0,0 0 0 0 0,0 0-1 0 0,0 0 1 0 0,0 0 0 0 0,0 0 0 0 0,0 0-1 0 0,0 0 1 0 0,1 0 0 0 0,-1 0-1 0 0,0 0 1 0 0,0 0 0 0 0,0 0 0 0 0,0 0-1 0 0,0 0 1 0 0,0 0 0 0 0,0 1-1 0 0,0-1 1 0 0,0 0 0 0 0,0 0 0 0 0,0 0-1 0 0,0 0 1 0 0,0 0 0 0 0,0 0 0 0 0,0 0-1 0 0,0 0 1 0 0,0 0 0 0 0,0 0-1 0 0,0 0 1 0 0,0 0 0 0 0,0 0 0 0 0,0 0-1 0 0,0 0 1 0 0,0 0 0 0 0,0 0-1 0 0,0 0 1 0 0,0 0 0 0 0,0 1 0 0 0,0-1-1 0 0,0 0 1 0 0,0 0 0 0 0,0 0-1 0 0,-1 0 1 0 0,1 0 0 0 0,0 0 0 0 0,0 0-1 0 0,0 0 1 0 0,0 0 0 0 0,0 0-1 0 0,0 0 1 0 0,0 0 0 0 0,0 0 0 0 0,0 0-1 0 0,0 0 1 0 0,0 0 0 0 0,0 0-1 0 0,0 0 1 0 0,-7 3-222 0 0,-9 1-340 0 0,1-4-1753 0 0,-3-1-7236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36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74 6447 0 0,'0'0'142'0'0,"0"0"22"0"0,0 0 13 0 0,-1-7 1980 0 0,20-48 4499 0 0,-18 54-6144 0 0,-1 1 0 0 0,1-2-69 0 0,2-3-294 0 0,4-4-164 0 0,-3 0 1346 0 0,0-5-599 0 0,-4 9-726 0 0,0 0 117 0 0,3-18 2255 0 0,-2 21-2220 0 0,-1 1 1 0 0,0-1-1 0 0,0 0 1 0 0,0 0-1 0 0,0 0 1 0 0,0 0-1 0 0,0 0 1 0 0,0 1-1 0 0,0-1 1 0 0,-1 0-1 0 0,1 0 1 0 0,-1 0-1 0 0,0 1 1 0 0,1-1-1 0 0,-2-2 1 0 0,1 3 350 0 0,0 0-66 0 0,-3-2-294 0 0,4 2-149 0 0,0 1 1 0 0,-1 0-1 0 0,1 0 0 0 0,0 0 0 0 0,0-1 1 0 0,0 1-1 0 0,-1 0 0 0 0,1 0 1 0 0,0 0-1 0 0,0 0 0 0 0,-1 0 0 0 0,1 0 1 0 0,0 0-1 0 0,0-1 0 0 0,-1 1 1 0 0,1 0-1 0 0,0 0 0 0 0,0 0 0 0 0,-1 0 1 0 0,1 0-1 0 0,0 0 0 0 0,0 0 0 0 0,-1 0 1 0 0,1 0-1 0 0,0 0 0 0 0,0 1 1 0 0,-1-1-1 0 0,1 0 0 0 0,0 0 0 0 0,0 0 1 0 0,-1 0-1 0 0,1 0 0 0 0,0 0 0 0 0,0 0 1 0 0,-1 1-1 0 0,1-1 0 0 0,0 0 1 0 0,0 0-1 0 0,0 0 0 0 0,0 1 0 0 0,-1-1 1 0 0,1 0-1 0 0,0 0 0 0 0,0 0 1 0 0,0 1-1 0 0,0-1 0 0 0,0 0 0 0 0,0 0 1 0 0,-1 1-1 0 0,1-1 0 0 0,0 0 0 0 0,0 0 1 0 0,0 1-1 0 0,0-1 0 0 0,0 0 1 0 0,0 0-1 0 0,0 1 0 0 0,-2 6 132 0 0,1 0-1 0 0,0 0 1 0 0,0 0 0 0 0,0 0-1 0 0,1 0 1 0 0,0 1-1 0 0,0-1 1 0 0,1 0 0 0 0,1 8-1 0 0,1 24 436 0 0,2 27-333 0 0,-3-43-961 0 0,0 36 1 0 0,-3-41 432 0 0,5 29-1 0 0,-1-12 1152 0 0,-1 7 335 0 0,4 83-2825 0 0,-6-90 2160 0 0,1-13-12 0 0,-2 25 0 0 0,-12 144-515 0 0,11-95 0 0 0,2-58 0 0 0,1 7 0 0 0,-1-2 0 0 0,-6 66 0 0 0,-1-17 0 0 0,5-42 0 0 0,2-33 0 0 0,0 1 0 0 0,2-1 0 0 0,4 26 0 0 0,2-19 0 0 0,-4-16 0 0 0,0-1-64 0 0,-15-12-2928 0 0,4 3-5880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3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1 10135 0 0,'0'0'231'0'0,"0"0"29"0"0,0 0 19 0 0,0-3 105 0 0,-1-12 2406 0 0,-4 13-1554 0 0,4 2 2200 0 0,1 0 3823 0 0,48 93-5654 0 0,-26-56-1605 0 0,-15-25 0 0 0,-1 0 0 0 0,2-1 0 0 0,0 0 0 0 0,0 0 0 0 0,1-1 0 0 0,16 16 0 0 0,-14-15 0 0 0,-7-8 0 0 0,5 1 0 0 0,0-1 0 0 0,-1 1-64 0 0,-6-3-273 0 0,-2-1-138 0 0,-6-21-10389 0 0,2 8 5132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38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0 13823 0 0,'0'0'315'0'0,"0"0"45"0"0,0 0 21 0 0,0 0-49 0 0,0 0-81 0 0,-14 5 2464 0 0,11-3-2393 0 0,1-1 0 0 0,0 1 0 0 0,0 0 0 0 0,0 0 0 0 0,0 0 1 0 0,0 0-1 0 0,0 0 0 0 0,1 1 0 0 0,-1-1 0 0 0,-1 4 0 0 0,-13 29 1394 0 0,7-15-1657 0 0,-19 32 632 0 0,-2-1-1 0 0,-49 61 1 0 0,48-73-691 0 0,-46 46 0 0 0,71-79-64 0 0,5-5-273 0 0,1-1-138 0 0,0 0-33 0 0,0 0-208 0 0,1-2-857 0 0,22-21-2411 0 0,-7 8 1937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38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 10135 0 0,'0'0'231'0'0,"0"0"29"0"0,0 0 19 0 0,1 1-41 0 0,1-1-61 0 0,1 1 0 0 0,-1 0-1 0 0,1-1 1 0 0,-1 0 0 0 0,0 1 0 0 0,1-1-1 0 0,-1 0 1 0 0,1 0 0 0 0,-1 0-1 0 0,0-1 1 0 0,1 1 0 0 0,-1-1-1 0 0,0 1 1 0 0,1-1 0 0 0,-1 0 0 0 0,0 0-1 0 0,4-1 1 0 0,-1-1 602 0 0,0 1-213 0 0,-1-1 0 0 0,-1 0 0 0 0,1 0 0 0 0,0 0 0 0 0,-1 0 0 0 0,1 0 0 0 0,-1-1 0 0 0,3-4 0 0 0,1 0 92 0 0,5-7 1390 0 0,18-29 0 0 0,-29 42-1604 0 0,-1 2-217 0 0,0 0 161 0 0,0 0 100 0 0,0 0 21 0 0,0 0-66 0 0,-2 1-432 0 0,1-1 0 0 0,-1 1 0 0 0,0 0 0 0 0,1 0 0 0 0,-1-1 0 0 0,1 1 0 0 0,-1 0 0 0 0,1 0 0 0 0,-1 1 0 0 0,1-1 0 0 0,0 0 0 0 0,-1 0 0 0 0,1 1 0 0 0,-1 1 0 0 0,-5 6-11 0 0,0 1 0 0 0,1 1 0 0 0,1-1 0 0 0,0 1 0 0 0,0 0 0 0 0,1 0 0 0 0,0 0 0 0 0,1 1 0 0 0,0-1 0 0 0,-1 20 0 0 0,3-25 0 0 0,1-4 0 0 0,0 1 0 0 0,0 0 0 0 0,0-1 0 0 0,0 1 0 0 0,0-1 0 0 0,1 1 0 0 0,-1-1 0 0 0,1 0 0 0 0,1 5 0 0 0,2 1 0 0 0,4 1 0 0 0,-4-8 0 0 0,-3-2 0 0 0,17 4 0 0 0,-17-3-12 0 0,0 1 1 0 0,0-1-1 0 0,0 0 1 0 0,0 0-1 0 0,1 0 0 0 0,-1 0 1 0 0,0-1-1 0 0,0 1 0 0 0,0 0 1 0 0,0 0-1 0 0,1-1 0 0 0,-1 1 1 0 0,0 0-1 0 0,0-1 1 0 0,0 1-1 0 0,0-1 0 0 0,0 0 1 0 0,0 1-1 0 0,0-1 0 0 0,1-1 1 0 0,1 0-146 0 0,9-10-1410 0 0,-6 3-5131 0 0,-2 0-1460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41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6447 0 0,'0'0'142'0'0,"0"0"22"0"0,0 0 13 0 0,0 0 55 0 0,0 0 181 0 0,0 0 78 0 0,0 0 18 0 0,0 0 3 0 0,0 0 0 0 0,12-14 1536 0 0,-10 11-1416 0 0,0 0 0 0 0,1-1 0 0 0,-2 1 0 0 0,1-1 0 0 0,0 1 0 0 0,-1-1 0 0 0,1 0 0 0 0,-1 0 0 0 0,0 0 0 0 0,0-7 0 0 0,-1-20 2807 0 0,-2 8-3934 0 0,1 1 1863 0 0,1 20-925 0 0,1-21 1754 0 0,-3 18-2109 0 0,2 4-58 0 0,0 1 0 0 0,0 0-1 0 0,0 0 1 0 0,0-1 0 0 0,-1 1 0 0 0,1 0 0 0 0,0 0-1 0 0,0 0 1 0 0,0-1 0 0 0,0 1 0 0 0,0 0-1 0 0,-1 0 1 0 0,1 0 0 0 0,0 0 0 0 0,0-1-1 0 0,0 1 1 0 0,-1 0 0 0 0,1 0 0 0 0,0 0 0 0 0,0 0-1 0 0,0 0 1 0 0,-1 0 0 0 0,1 0 0 0 0,0 0-1 0 0,0 0 1 0 0,-1-1 0 0 0,1 1 0 0 0,0 0-1 0 0,0 0 1 0 0,-1 0 0 0 0,1 0 0 0 0,0 0 0 0 0,0 0-1 0 0,-1 1 1 0 0,0-1 37 0 0,0 1 0 0 0,0-1-1 0 0,0 1 1 0 0,0 0 0 0 0,0-1-1 0 0,1 1 1 0 0,-1 0 0 0 0,0 0 0 0 0,0 0-1 0 0,1 0 1 0 0,-1 0 0 0 0,0-1-1 0 0,0 3 1 0 0,0-2-67 0 0,0 0 0 0 0,1 0 0 0 0,-1 0 0 0 0,1-1 0 0 0,-1 1 0 0 0,1 0 0 0 0,-1 0 0 0 0,1 0 0 0 0,0 0 0 0 0,-1 0 0 0 0,1 0 0 0 0,0 0 0 0 0,0 0 0 0 0,0 0 0 0 0,-1 0 0 0 0,1 0 0 0 0,0 0 0 0 0,1 0 0 0 0,-1 0 0 0 0,0 1 0 0 0,0-1 0 0 0,1 1 0 0 0,0 2 0 0 0,-1 25 0 0 0,3 4 0 0 0,2 3 0 0 0,8 48 0 0 0,-3-52 0 0 0,-6-20 0 0 0,-1 0 0 0 0,4 21 0 0 0,15 142 0 0 0,-1-26 0 0 0,-16-113 0 0 0,7 74 0 0 0,3 8 0 0 0,-13-84 0 0 0,-4 56 0 0 0,0-22 0 0 0,-2-7 0 0 0,3-26 0 0 0,1-26 0 0 0,-1 1 0 0 0,2 0 0 0 0,-1-1 0 0 0,2 1 0 0 0,1 9 0 0 0,-1-10 0 0 0,1 3 0 0 0,3 2 0 0 0,0 1 0 0 0,-3-7 0 0 0,0 0 0 0 0,0-1 0 0 0,6 9 0 0 0,-7-13 0 0 0,0 0 0 0 0,-1-1 0 0 0,1 1 0 0 0,0 0 0 0 0,-1 0 0 0 0,0 1 0 0 0,2 5 0 0 0,-1-2 0 0 0,0-1 0 0 0,-1 0 0 0 0,1 1 0 0 0,-1-1 0 0 0,1 13 0 0 0,1 15 0 0 0,-1-15 0 0 0,-5-3 0 0 0,2-13 0 0 0,1 1 0 0 0,-1 0 0 0 0,1 0 0 0 0,-1 0 0 0 0,1-1 0 0 0,0 1 0 0 0,1 4 0 0 0,4 18 0 0 0,-1 9 0 0 0,-3-16 0 0 0,-3 18 0 0 0,0-28 0 0 0,-1 9 0 0 0,0 6 0 0 0,2-13 0 0 0,1-3 0 0 0,0 1 0 0 0,0-1 0 0 0,1-1-64 0 0,-1-6-273 0 0,0-1-138 0 0,0 0-33 0 0,-14-9-2833 0 0,2-4 1817 0 0,3 0-11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42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0135 0 0,'0'0'231'0'0,"0"0"29"0"0,0 0 19 0 0,0 0 105 0 0,0 0 410 0 0,5-16 3366 0 0,1 0-2706 0 0,-2 8 504 0 0,-1-2-1 0 0,4-17 1 0 0,-7 26-1576 0 0,0 1 114 0 0,0 0 15 0 0,0 0-68 0 0,1 1-294 0 0,28 67-129 0 0,-24-53-21 0 0,1 0-1 0 0,15 26 1 0 0,30 50 1 0 0,0-12 0 0 0,-16-24 72 0 0,-35-54 299 0 0,0-1 117 0 0,0 0 21 0 0,0 0-66 0 0,0 0-358 0 0,0 0-406 0 0,-6-13-1105 0 0,-5-15-1402 0 0,8 18 1234 0 0,-1 2 59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6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398 19351 0 0,'0'0'439'0'0,"3"-8"596"0"0,12-19-586 0 0,-10 19 132 0 0,-1 0 1 0 0,1-1-1 0 0,-1 0 0 0 0,-1 1 0 0 0,0-2 1 0 0,3-12-1 0 0,-5 16-180 0 0,0 0-1 0 0,0 0 1 0 0,-1 0 0 0 0,0 0-1 0 0,-1-10 1 0 0,1 15-350 0 0,0 0 0 0 0,0 0 0 0 0,-1 0 1 0 0,1 0-1 0 0,0-1 0 0 0,-1 1 0 0 0,1 0 0 0 0,-1 0 0 0 0,1 0 0 0 0,-1 0 1 0 0,0 0-1 0 0,1 0 0 0 0,-1 1 0 0 0,0-1 0 0 0,0 0 0 0 0,0 0 0 0 0,0 0 1 0 0,1 1-1 0 0,-1-1 0 0 0,0 0 0 0 0,0 1 0 0 0,0-1 0 0 0,-1 1 0 0 0,1-1 0 0 0,0 1 1 0 0,0 0-1 0 0,0-1 0 0 0,0 1 0 0 0,0 0 0 0 0,0 0 0 0 0,0 0 0 0 0,-1 0 1 0 0,1 0-1 0 0,0 0 0 0 0,0 0 0 0 0,-2 0 0 0 0,-7 2-51 0 0,-1 0 0 0 0,0 0 0 0 0,1 1 0 0 0,0 0 0 0 0,0 1 0 0 0,0 0 0 0 0,0 1 0 0 0,1 0 0 0 0,-1 0 0 0 0,-8 8 0 0 0,-14 11 0 0 0,-39 39 0 0 0,44-38 0 0 0,10-10 0 0 0,-28 34 0 0 0,38-40 0 0 0,1 1 0 0 0,0-1 0 0 0,1 1 0 0 0,-1 0 0 0 0,-6 19 0 0 0,11-27 0 0 0,1 0 0 0 0,-1-1 0 0 0,1 1 0 0 0,0-1 0 0 0,-1 1 0 0 0,1 0 0 0 0,0-1 0 0 0,0 1 0 0 0,0-1 0 0 0,0 1 0 0 0,0 0 0 0 0,0-1 0 0 0,1 1 0 0 0,-1 0 0 0 0,0-1 0 0 0,1 1 0 0 0,-1-1 0 0 0,2 3 0 0 0,-1-3 0 0 0,0 0 0 0 0,0 0 0 0 0,0 0 0 0 0,0 0 0 0 0,0 0 0 0 0,1 0 0 0 0,-1 0 0 0 0,0 0 0 0 0,0-1 0 0 0,1 1 0 0 0,-1 0 0 0 0,1-1 0 0 0,-1 1 0 0 0,0-1 0 0 0,1 1 0 0 0,-1-1 0 0 0,1 0 0 0 0,-1 0 0 0 0,1 0 0 0 0,1 0 0 0 0,6 0 0 0 0,0 0 0 0 0,0-1 0 0 0,0 0 0 0 0,-1-1 0 0 0,1 0 0 0 0,-1-1 0 0 0,1 1 0 0 0,13-8 0 0 0,2-2 0 0 0,36-24 0 0 0,-43 24 0 0 0,0-2 0 0 0,-1 1 0 0 0,0-2 0 0 0,25-30 0 0 0,46-75 0 0 0,-55 73 0 0 0,82-137 0 0 0,-113 181 67 0 0,1 0 0 0 0,-1-1 0 0 0,0 1 0 0 0,0 0 1 0 0,-1 0-1 0 0,1 0 0 0 0,-1-1 0 0 0,1-3 0 0 0,-1 7-51 0 0,0-1-1 0 0,0 1 1 0 0,0-1 0 0 0,0 1-1 0 0,0-1 1 0 0,0 1 0 0 0,0-1-1 0 0,-1 0 1 0 0,1 1-1 0 0,0-1 1 0 0,0 1 0 0 0,0-1-1 0 0,0 1 1 0 0,-1-1 0 0 0,1 1-1 0 0,0-1 1 0 0,-1 1-1 0 0,1-1 1 0 0,0 1 0 0 0,-1 0-1 0 0,1-1 1 0 0,0 1 0 0 0,-1-1-1 0 0,1 1 1 0 0,-1 0 0 0 0,1-1-1 0 0,-1 1 1 0 0,1 0-1 0 0,-1 0 1 0 0,1-1 0 0 0,-1 1-1 0 0,1 0 1 0 0,-1 0 0 0 0,1 0-1 0 0,-1 0 1 0 0,1 0 0 0 0,-1 0-1 0 0,1-1 1 0 0,-1 1-1 0 0,0 0 1 0 0,1 1 0 0 0,-1-1-1 0 0,1 0 1 0 0,-1 0 0 0 0,1 0-1 0 0,-1 0 1 0 0,1 0 0 0 0,-1 0-1 0 0,1 1 1 0 0,-1-1-1 0 0,1 0 1 0 0,-1 0 0 0 0,1 1-1 0 0,-2 0 1 0 0,-5 3 38 0 0,-1 0 0 0 0,1 1 0 0 0,-1 0 0 0 0,1 0 0 0 0,1 0 0 0 0,-1 1 0 0 0,-7 9 0 0 0,-3 5 34 0 0,-17 26 0 0 0,15-18-388 0 0,2 1 0 0 0,2 0 0 0 0,-20 50 0 0 0,27-59 64 0 0,2 0-1 0 0,1 0 0 0 0,0 1 0 0 0,1 0 0 0 0,2 0 1 0 0,-1 37-1 0 0,3-54-76 0 0,0 1 0 0 0,1-1-1 0 0,0 1 1 0 0,0 0 0 0 0,0-1 0 0 0,3 8 0 0 0,9 10-6984 0 0,0-7-1053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43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8 10135 0 0,'0'0'231'0'0,"0"0"29"0"0,0 0 19 0 0,0-1-41 0 0,2-4-44 0 0,-2 3 552 0 0,0 2 232 0 0,0 0 40 0 0,0 0-63 0 0,0 0-290 0 0,0 0-121 0 0,0 0-28 0 0,0 0-4 0 0,0 0 0 0 0,-18 4 1094 0 0,10-2-736 0 0,7-1 122 0 0,1-1 28 0 0,-2 1-133 0 0,-9 6-788 0 0,0 1 0 0 0,1 1 1 0 0,0-1-1 0 0,0 2 0 0 0,1-1 1 0 0,0 1-1 0 0,-10 17 0 0 0,1-3 415 0 0,-38 41 0 0 0,-6 8 73 0 0,57-65-587 0 0,2-2-64 0 0,2-5-273 0 0,1-1-138 0 0,0 0-33 0 0,2-1 40 0 0,0 1 0 0 0,0 0 0 0 0,0-1 0 0 0,0 0 0 0 0,0 1-1 0 0,0-1 1 0 0,-1 0 0 0 0,1 0 0 0 0,0 0 0 0 0,0 0 0 0 0,2-2 0 0 0,-2 1-188 0 0,9-6-1391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44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 11975 0 0,'0'0'267'0'0,"0"0"42"0"0,0 0 17 0 0,0 0-28 0 0,0 0-126 0 0,0 0 204 0 0,0 0 111 0 0,0 0 22 0 0,0 0 3 0 0,0 0 0 0 0,0 0 0 0 0,0 0 0 0 0,0 0 0 0 0,0 0 0 0 0,0 0 0 0 0,0 0 0 0 0,0 0 0 0 0,0 0 0 0 0,0 0 0 0 0,0 0 0 0 0,0 0 0 0 0,0 0 0 0 0,0 0 0 0 0,0 0 0 0 0,0 0-69 0 0,2 0-294 0 0,9-1-133 0 0,-2 0-16 0 0,-6 0 117 0 0,0 0 0 0 0,-1 0 0 0 0,1 1 0 0 0,0-1 0 0 0,-1 1 0 0 0,1-1 0 0 0,0 1 1 0 0,0 0-1 0 0,-1 0 0 0 0,1 0 0 0 0,4 1 0 0 0,-2 0 361 0 0,-3-1-467 0 0,0 1 0 0 0,1-1 0 0 0,-1 1 0 0 0,0 0 0 0 0,0 0 0 0 0,0 0 0 0 0,1 0 0 0 0,-1 0 0 0 0,0 0 0 0 0,0 0 0 0 0,-1 1 0 0 0,1-1 0 0 0,0 1 0 0 0,2 1 0 0 0,-4-3-11 0 0,1 1 0 0 0,0 0 0 0 0,0 0 0 0 0,-1 0 0 0 0,1 0 0 0 0,0 0 0 0 0,0-1 0 0 0,0 1 0 0 0,-1 1 0 0 0,1-1 0 0 0,-1 0 0 0 0,1 0 0 0 0,-1 0 0 0 0,1 0 0 0 0,-1 0 0 0 0,0 0 0 0 0,1 1 0 0 0,-1-1 0 0 0,0 0 0 0 0,0 0 0 0 0,0 1 0 0 0,0 1 0 0 0,0 1 0 0 0,0 0 0 0 0,1-2 0 0 0,-1-1 0 0 0,0 0 0 0 0,0 1 0 0 0,0-1 0 0 0,-1 0 0 0 0,1 1 0 0 0,0-1 0 0 0,0 0 0 0 0,-1 1 0 0 0,1-1 0 0 0,-1 0 0 0 0,1 0 0 0 0,-1 0 0 0 0,0 1 0 0 0,1-1 0 0 0,-1 0 0 0 0,-1 1 0 0 0,-4 7 0 0 0,0 0 0 0 0,-1-1 0 0 0,0 0 0 0 0,-1 0 0 0 0,0-1 0 0 0,0 0 0 0 0,-11 7 0 0 0,-2 3 0 0 0,2-4 0 0 0,13-7 0 0 0,4 0 0 0 0,10-3 0 0 0,1-2 0 0 0,-1-1 0 0 0,15-2 0 0 0,-9 1 0 0 0,1 0 0 0 0,0 1 0 0 0,17 2 0 0 0,-22-2 0 0 0,4-1 0 0 0,-2 3 0 0 0,-11-2 0 0 0,7 3-4202 0 0,-8-3 2668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46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10135 0 0,'0'0'231'0'0,"0"0"29"0"0,0 0 19 0 0,0 0 37 0 0,0 0 125 0 0,0 0 58 0 0,0 0 11 0 0,0 0 2 0 0,2-2 0 0 0,4-7 0 0 0,-4 7 0 0 0,-5-6 1024 0 0,1-5 953 0 0,0-26-1367 0 0,5 8 1844 0 0,-7 62-231 0 0,3-26-2735 0 0,0 18 0 0 0,14 79 0 0 0,-11-90 0 0 0,-1-1 0 0 0,0 1 0 0 0,-2 20 0 0 0,1 5 0 0 0,14 109 0 0 0,-9-66 1343 0 0,-3-28-638 0 0,0-11-922 0 0,-4 47-1 0 0,1-67 248 0 0,2 0 0 0 0,0-1 0 0 0,7 41 0 0 0,24 58 285 0 0,-23-95-315 0 0,-5-15 0 0 0,-1 1 0 0 0,0-1 0 0 0,0 1 0 0 0,0 0 0 0 0,-2 0 0 0 0,1 0 0 0 0,-1 0 0 0 0,-1 0 0 0 0,0 15 0 0 0,-2-9 0 0 0,2 22 0 0 0,-1 2 0 0 0,1-37 0 0 0,-1 0 0 0 0,1 0 0 0 0,0 0 0 0 0,0 0 0 0 0,1 0 0 0 0,-1 0 0 0 0,1 0 0 0 0,-1 0 0 0 0,2 2 0 0 0,1 9 0 0 0,0 58 0 0 0,-4-55 0 0 0,-5 32 0 0 0,-1 3 0 0 0,1-17 0 0 0,4-27 0 0 0,0 0 0 0 0,1 0 0 0 0,-1 11 0 0 0,2 0 0 0 0,0 21 0 0 0,5 46 0 0 0,1-67 0 0 0,-5-17 0 0 0,-1 0 0 0 0,1 0 0 0 0,0 1 0 0 0,-1-1 0 0 0,1 0 0 0 0,-1 1 0 0 0,0-1 0 0 0,0 1 0 0 0,0-1 0 0 0,0 4 0 0 0,0-1 0 0 0,0 0 0 0 0,0-1 0 0 0,0 1 0 0 0,1 0 0 0 0,0 0 0 0 0,2 6 0 0 0,1 11 0 0 0,0 21 0 0 0,6 40 0 0 0,-9-70 0 0 0,1-1 0 0 0,1-4 0 0 0,3 4 0 0 0,-5 3 0 0 0,13 26 0 0 0,-12 10 0 0 0,-2-43 0 0 0,-3 4 0 0 0,4-4 0 0 0,0-4 0 0 0,1 3-64 0 0,-1-6-273 0 0,-1-1-138 0 0,0 0-33 0 0,-1 0-706 0 0,-8-1 133 0 0,3-2-2684 0 0,-7-10-3743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49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6 6447 0 0,'0'0'142'0'0,"0"0"22"0"0,0 0 13 0 0,0 0 55 0 0,0 0 181 0 0,-1-28 3147 0 0,0 26-2618 0 0,1 0-1 0 0,-1 0 1 0 0,1 0-1 0 0,-1 0 1 0 0,0 0-1 0 0,0 1 1 0 0,0-1-1 0 0,0 0 0 0 0,0 0 1 0 0,-2-2-1 0 0,-3-6-889 0 0,5 8 319 0 0,1 2 117 0 0,0 0 21 0 0,0 0-66 0 0,0 0-222 0 0,0 0 166 0 0,0 0 101 0 0,0 0 21 0 0,0 0-66 0 0,2 0-294 0 0,-2 0-148 0 0,1-1 0 0 0,0 1-1 0 0,0 0 1 0 0,0-1 0 0 0,0 1-1 0 0,0 0 1 0 0,0 0 0 0 0,0 0-1 0 0,0 0 1 0 0,0 0 0 0 0,0 0-1 0 0,0 0 1 0 0,0 0 0 0 0,0 0 0 0 0,0 0-1 0 0,0 1 1 0 0,0-1 0 0 0,-1 0-1 0 0,1 1 1 0 0,0-1 0 0 0,0 1-1 0 0,0-1 1 0 0,0 1 0 0 0,1 0-1 0 0,1 1-1 0 0,3 2 172 0 0,0 0-1 0 0,-1 0 1 0 0,1 0 0 0 0,-1 1 0 0 0,0 0-1 0 0,8 8 1 0 0,13 14 517 0 0,-5-7-633 0 0,-1 1 1 0 0,21 28-1 0 0,-29-34-56 0 0,5 6 1 0 0,-6-9 0 0 0,-1 0 0 0 0,0 1 0 0 0,-1 1 0 0 0,0-1 0 0 0,7 18 0 0 0,-15-30 2 0 0,0 1-1 0 0,-1-1 1 0 0,1 1-1 0 0,0 0 1 0 0,-1-1 0 0 0,0 1-1 0 0,1-1 1 0 0,-1 1-1 0 0,0 2 1 0 0,4 13-82 0 0,-3-16-257 0 0,-1-1-138 0 0,0 0-33 0 0,0 0-4 0 0,0 0 0 0 0,-4-8-1513 0 0,0-1-3694 0 0,-2-2-1801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7 11975 0 0,'0'0'547'0'0,"0"0"-11"0"0,1-4-659 0 0,-1 1 2673 0 0,-1 4 5312 0 0,-6 4-7828 0 0,0 1 0 0 0,1 1 0 0 0,0-1 0 0 0,-10 15 1 0 0,-4 4-34 0 0,-7 8 511 0 0,2 2 0 0 0,2 0 0 0 0,-23 45 0 0 0,37-65-645 0 0,8-14-563 0 0,1-1-258 0 0,0 0-56 0 0,0 0-149 0 0,3 0-115 0 0,21-1-3205 0 0,-6-3 2432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0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3823 0 0,'0'0'315'0'0,"0"0"45"0"0,0 0 21 0 0,0 0-49 0 0,-1 1-220 0 0,-3 0 39 0 0,3-1 569 0 0,1 0 249 0 0,0 0 45 0 0,0 0-61 0 0,0 0-288 0 0,0 0-121 0 0,0 0-28 0 0,0 0-4 0 0,0 0 0 0 0,0 0 0 0 0,0 0 0 0 0,0 0-68 0 0,0 0-217 0 0,0 0 161 0 0,0 0 100 0 0,0 0 21 0 0,1 0-66 0 0,68 2-278 0 0,-63-2-165 0 0,-4 0 0 0 0,0 0 0 0 0,0 0 0 0 0,1 0 0 0 0,-1 1 0 0 0,0-1 0 0 0,1 1 0 0 0,-1-1 0 0 0,4 3 0 0 0,3 2 0 0 0,-8-4 50 0 0,0 1 1 0 0,1 0-1 0 0,-1-1 0 0 0,0 1 0 0 0,0 0 0 0 0,0 0 1 0 0,0 0-1 0 0,-1 0 0 0 0,1 0 0 0 0,0 0 0 0 0,-1 0 1 0 0,0 0-1 0 0,1 0 0 0 0,-1 0 0 0 0,0 0 0 0 0,0 0 1 0 0,0 0-1 0 0,0 0 0 0 0,-1 4 0 0 0,0-1 97 0 0,0 0 0 0 0,0-1 0 0 0,-1 1 0 0 0,0 0-1 0 0,0 0 1 0 0,-4 8 0 0 0,4-10-145 0 0,0 0 1 0 0,0 0-1 0 0,0 0 1 0 0,-1 0-1 0 0,1 0 0 0 0,0-1 1 0 0,-4 3-1 0 0,-18 19-5 0 0,17-20 3 0 0,2-1 0 0 0,11-7 0 0 0,2 1 0 0 0,0 1 0 0 0,1 2 0 0 0,1 4 0 0 0,-6-1 0 0 0,-2-2 0 0 0,0 0 0 0 0,0 0 0 0 0,-1 1 0 0 0,1-1 0 0 0,0 1 0 0 0,-1 0 0 0 0,1-1 0 0 0,-1 1 0 0 0,0 0 0 0 0,2 3 0 0 0,1 1 0 0 0,-2 0 0 0 0,1 0 0 0 0,-1 1 0 0 0,0-1 0 0 0,0 0 0 0 0,0 1 0 0 0,-1 0 0 0 0,0 9 0 0 0,-1-6 0 0 0,-2-2 0 0 0,1-6-10 0 0,0 0-1 0 0,0 0 1 0 0,0 0 0 0 0,0 0-1 0 0,0 0 1 0 0,0-1 0 0 0,-1 1-1 0 0,1 0 1 0 0,-1-1 0 0 0,1 1-1 0 0,-1-1 1 0 0,1 1 0 0 0,-1-1-1 0 0,0 0 1 0 0,0 1-1 0 0,0-1 1 0 0,-3 1 0 0 0,1 0-78 0 0,0-1 0 0 0,0-1 0 0 0,0 1 1 0 0,0-1-1 0 0,0 1 0 0 0,-6-1 0 0 0,9 0 60 0 0,-18-1-2521 0 0,6-2-3809 0 0,2 0-1354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2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7 6447 0 0,'0'0'142'0'0,"0"0"22"0"0,2-3 13 0 0,17-24 773 0 0,-13 21-255 0 0,33-47 2889 0 0,-23 32-1652 0 0,-14 18-1691 0 0,1 1-1 0 0,-1-1 1 0 0,0 0-1 0 0,0 0 0 0 0,0 0 1 0 0,0 0-1 0 0,-1 0 1 0 0,2-4-1 0 0,2-5 567 0 0,-4 9-752 0 0,0 1 0 0 0,0-1 0 0 0,0 0 0 0 0,0 0 0 0 0,0 1 0 0 0,0-7 0 0 0,1 3 685 0 0,-2 6-701 0 0,1 0 0 0 0,-1-1 1 0 0,0 1-1 0 0,0-1 0 0 0,1 1 0 0 0,-1-1 0 0 0,0 1 0 0 0,0-1 0 0 0,0 1 1 0 0,0-1-1 0 0,0 1 0 0 0,0-1 0 0 0,1 1 0 0 0,-1-1 0 0 0,0 1 1 0 0,-1-1-1 0 0,1 0 0 0 0,0 1 0 0 0,0-1 0 0 0,0 1 0 0 0,0-1 1 0 0,0 1-1 0 0,0-1 0 0 0,-1 1 0 0 0,1-1 0 0 0,0 1 0 0 0,0 0 0 0 0,-1-1 1 0 0,1 1-1 0 0,0-1 0 0 0,-1 1 0 0 0,1-1 0 0 0,-1 0 152 0 0,-1-2-323 0 0,-8-1 2137 0 0,9 4-1634 0 0,0 0-300 0 0,1 1 0 0 0,-1-1 0 0 0,1 0 0 0 0,-1 1-1 0 0,1-1 1 0 0,-1 0 0 0 0,1 1 0 0 0,-1-1 0 0 0,1 1 0 0 0,0-1 0 0 0,-1 1 0 0 0,1-1 0 0 0,0 1 0 0 0,-1-1 0 0 0,1 1 0 0 0,0-1 0 0 0,-1 1-1 0 0,1-1 1 0 0,0 1 0 0 0,0 0 0 0 0,-5 13 45 0 0,4-2-116 0 0,0 0 0 0 0,0-1 0 0 0,1 1 0 0 0,1 0 0 0 0,2 20 0 0 0,19 59 0 0 0,-16-67 0 0 0,32 156 1249 0 0,-11-45-450 0 0,-10-38-799 0 0,-8-40 0 0 0,12 139 0 0 0,-18-164 0 0 0,-2-16 0 0 0,30 276 0 0 0,-8-164 0 0 0,-17-20 0 0 0,-4-41 0 0 0,0 57 0 0 0,-2-74 0 0 0,-2-15 0 0 0,4-11 0 0 0,-1-16 0 0 0,-1-8-35 0 0,0 0 0 0 0,0 0 0 0 0,0 1 0 0 0,0-1 0 0 0,0 0 0 0 0,0 0 0 0 0,0 0 0 0 0,0 1 0 0 0,0-1 0 0 0,0 0 0 0 0,0 0 0 0 0,0 0 0 0 0,0 1 0 0 0,0-1 0 0 0,0 0 0 0 0,0 0 0 0 0,0 0 0 0 0,0 1 0 0 0,0-1 0 0 0,0 0 0 0 0,0 0 0 0 0,0 0 0 0 0,0 0 0 0 0,-1 1 0 0 0,1-1 0 0 0,0 0 1 0 0,0 0-1 0 0,0 0 0 0 0,0 0 0 0 0,0 1 0 0 0,-1-1 0 0 0,1 0 0 0 0,0 0 0 0 0,0 0 0 0 0,0 0 0 0 0,-1 0 0 0 0,1 0 0 0 0,0 0 0 0 0,0 0 0 0 0,0 0 0 0 0,-1 0 0 0 0,1 0 0 0 0,0 0 0 0 0,0 0 0 0 0,0 0 0 0 0,-1 0 0 0 0,-3-2-5359 0 0,-4-2-2568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3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0135 0 0,'0'0'231'0'0,"0"0"29"0"0,0 0 19 0 0,0-2-41 0 0,4-31 702 0 0,-4 28-1158 0 0,2-9 7067 0 0,-1 14-6671 0 0,-1 0 0 0 0,1 0 0 0 0,-1 0 0 0 0,1 0 0 0 0,-1 0 0 0 0,1 0 0 0 0,-1 0 0 0 0,1 0 0 0 0,-1 0 0 0 0,1 0 0 0 0,-1 0 0 0 0,1 1-1 0 0,-1-1 1 0 0,1 0 0 0 0,-1 0 0 0 0,1 1 0 0 0,-1-1 0 0 0,1 0 0 0 0,-1 0 0 0 0,0 1 0 0 0,1-1 0 0 0,-1 1 0 0 0,1-1 0 0 0,-1 0 0 0 0,0 1 0 0 0,1 0 0 0 0,16 15-178 0 0,0 1 0 0 0,-1 0 0 0 0,-1 1 0 0 0,23 36 0 0 0,-34-47-22 0 0,3 5 1049 0 0,16 19 0 0 0,-17-24-1011 0 0,0 0-16 0 0,1 0 0 0 0,2-1 0 0 0,-2-2-64 0 0,-6-3-273 0 0,-1-1-138 0 0,-10-20-2593 0 0,6-3 1532 0 0,4 21 956 0 0,-1-14-3250 0 0,0 15-1968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3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11975 0 0,'0'0'267'0'0,"0"0"42"0"0,0 0 17 0 0,0 0-28 0 0,0 0-58 0 0,0 0 491 0 0,0 0 238 0 0,0 0 45 0 0,-11 4 1664 0 0,-7 11-2062 0 0,6 0 230 0 0,1-1-1 0 0,0 2 1 0 0,-12 23 0 0 0,-20 53 0 0 0,16-31-979 0 0,15-34 101 0 0,-13 39 0 0 0,25-66 14 0 0,1 0 0 0 0,-1 0 1 0 0,0 0-1 0 0,0 0 0 0 0,0 0 0 0 0,0 1 0 0 0,0-1 1 0 0,0 0-1 0 0,0 0 0 0 0,0 0 0 0 0,1 0 0 0 0,-1 0 0 0 0,0 0 1 0 0,0 0-1 0 0,0 0 0 0 0,0 0 0 0 0,0 0 0 0 0,1 0 1 0 0,-1 0-1 0 0,0 0 0 0 0,0 0 0 0 0,0 0 0 0 0,0 0 0 0 0,0 0 1 0 0,1 0-1 0 0,-1 0 0 0 0,0 0 0 0 0,0 0 0 0 0,0 0 0 0 0,0 0 1 0 0,0 0-1 0 0,1 0 0 0 0,-1 0 0 0 0,0 0 0 0 0,0 0 1 0 0,0 0-1 0 0,0 0 0 0 0,0 0 0 0 0,1 0 0 0 0,-1 0 0 0 0,0 0 1 0 0,0-1-1 0 0,0 1 0 0 0,10-4-745 0 0,-9 4 342 0 0,20-11-4717 0 0,-13 5-1004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4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3823 0 0,'0'0'315'0'0,"0"0"45"0"0,0 0 21 0 0,0 0-49 0 0,-2 1-220 0 0,0 2 88 0 0,0 1 0 0 0,0-1 0 0 0,0 0 0 0 0,0 1 0 0 0,1 0 0 0 0,-1-1-1 0 0,1 1 1 0 0,0 0 0 0 0,0-1 0 0 0,0 1 0 0 0,1 0 0 0 0,-1 0 0 0 0,1 4 0 0 0,-1-1 255 0 0,1-1 1 0 0,-2 0-1 0 0,1 0 1 0 0,0 1 0 0 0,-4 5-1 0 0,4-9-397 0 0,0 1-1 0 0,0-1 0 0 0,0 0 1 0 0,0 0-1 0 0,0 1 0 0 0,1-1 1 0 0,-1 0-1 0 0,1 1 0 0 0,0-1 1 0 0,0 1-1 0 0,1 3 0 0 0,-1-6-31 0 0,0-1-1 0 0,0 1 1 0 0,0-1-1 0 0,0 1 1 0 0,0-1-1 0 0,0 1 1 0 0,0-1-1 0 0,1 1 1 0 0,-1-1 0 0 0,0 1-1 0 0,0-1 1 0 0,1 1-1 0 0,-1-1 1 0 0,0 0-1 0 0,0 1 1 0 0,1-1-1 0 0,-1 0 1 0 0,0 1-1 0 0,1-1 1 0 0,-1 0-1 0 0,1 1 1 0 0,-1-1 0 0 0,0 0-1 0 0,1 1 1 0 0,-1-1-1 0 0,2 0 1 0 0,15 3 1350 0 0,-12-3-1050 0 0,0-1 1 0 0,0 0-1 0 0,0 0 0 0 0,0 0 1 0 0,5-2-1 0 0,69-26-326 0 0,-68 25 0 0 0,-8 3 0 0 0,10 0 0 0 0,2 1-64 0 0,-14 0-273 0 0,-1 0-138 0 0,0 0-33 0 0,0 0-72 0 0,0 0-285 0 0,0 0-126 0 0,0 0-29 0 0,0 0-72 0 0,0 0-285 0 0,0 0-126 0 0,0 0-29 0 0,0 0-4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7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93 23039 0 0,'-8'-2'290'0'0,"1"1"0"0"0,-1 0-1 0 0,1 1 1 0 0,-1 0 0 0 0,1 0-1 0 0,-1 0 1 0 0,0 1 0 0 0,1 0-1 0 0,0 1 1 0 0,-1-1 0 0 0,1 2-1 0 0,0-1 1 0 0,0 1 0 0 0,-9 4 0 0 0,-8 6 396 0 0,2 1 0 0 0,-37 30 0 0 0,45-33-482 0 0,3-3-202 0 0,1 1 0 0 0,0 0 0 0 0,0 1 0 0 0,1 0 0 0 0,0 1 0 0 0,1 0 0 0 0,-13 23 0 0 0,18-25-2 0 0,3 0 0 0 0,1-7 0 0 0,0-1 0 0 0,0 1 0 0 0,0-1 0 0 0,0 1 0 0 0,1-1 0 0 0,-1 0 0 0 0,0 0 0 0 0,1 1 0 0 0,-1-1 0 0 0,0 0 0 0 0,1 0 0 0 0,0-1 0 0 0,-1 1 0 0 0,1 0 0 0 0,-1 0 0 0 0,1-1 0 0 0,0 1 0 0 0,0-1 0 0 0,-1 0 0 0 0,1 1 0 0 0,3-1 0 0 0,3 1 0 0 0,0 0 0 0 0,0-1 0 0 0,11-1 0 0 0,-9 0 0 0 0,0-1 0 0 0,1 0 0 0 0,-2 0 0 0 0,1-1 0 0 0,0-1 0 0 0,0 1 0 0 0,15-10 0 0 0,-11 4 0 0 0,0 0 0 0 0,-1 0 0 0 0,0-2 0 0 0,14-13 0 0 0,3-9 0 0 0,-1-2 0 0 0,37-59 0 0 0,-64 92-11 0 0,3-11 94 0 0,-14 16 776 0 0,5 0-775 0 0,0 0 0 0 0,0 0-1 0 0,0 1 1 0 0,1-1 0 0 0,-1 1 0 0 0,1 0 0 0 0,-4 5 0 0 0,-18 32 361 0 0,25-40-444 0 0,-4 4-100 0 0,1 1 0 0 0,0 0 0 0 0,0-1 1 0 0,0 1-1 0 0,1 0 0 0 0,0 0 0 0 0,0 1 0 0 0,1-1 0 0 0,0 0 0 0 0,0 1 1 0 0,0-1-1 0 0,1 0 0 0 0,0 9 0 0 0,1-14 120 0 0,-1 1 0 0 0,1 0 0 0 0,0-1 0 0 0,0 1-1 0 0,-1-1 1 0 0,1 1 0 0 0,1-1 0 0 0,-1 1 0 0 0,0-1 0 0 0,0 0 0 0 0,0 1 0 0 0,1-1 0 0 0,-1 0-1 0 0,0 0 1 0 0,1 0 0 0 0,-1 0 0 0 0,1 0 0 0 0,0 0 0 0 0,-1-1 0 0 0,1 1 0 0 0,0 0 0 0 0,-1-1-1 0 0,1 1 1 0 0,0-1 0 0 0,-1 0 0 0 0,3 1 0 0 0,2 0 96 0 0,0-1 0 0 0,0 1 0 0 0,0-1 1 0 0,0 0-1 0 0,0 0 0 0 0,8-2 0 0 0,-3 0-117 0 0,-1-1 0 0 0,1 0 0 0 0,0 0 0 0 0,-1-1 0 0 0,0-1 0 0 0,0 0 0 0 0,0 0 0 0 0,-1-1 0 0 0,0 0 0 0 0,0 0 0 0 0,0-1 0 0 0,8-10 0 0 0,7-5 0 0 0,5-7 0 0 0,60-45 0 0 0,-51 46-503 0 0,14-10-101 0 0,-50 37 1104 0 0,-2 1-58 0 0,-2 1-501 0 0,1 0 1 0 0,-1 1 0 0 0,1-1-1 0 0,0 0 1 0 0,-1 0 0 0 0,1 1-1 0 0,0-1 1 0 0,-2 3 0 0 0,1-1-128 0 0,-1 1 68 0 0,0 0 0 0 0,0 0-1 0 0,0 0 1 0 0,1 0 0 0 0,-1 0 0 0 0,1 1 0 0 0,0-1 0 0 0,0 1-1 0 0,-1 7 1 0 0,2-8 122 0 0,1 0 0 0 0,0 0 1 0 0,0 0-1 0 0,0 0 0 0 0,0-1 0 0 0,1 1 0 0 0,-1 0 0 0 0,1 0 0 0 0,0 0 0 0 0,0-1 0 0 0,1 1 1 0 0,-1 0-1 0 0,1-1 0 0 0,0 1 0 0 0,3 4 0 0 0,7 8-4 0 0,-10-14 0 0 0,0 1 0 0 0,0-1 0 0 0,0 0 0 0 0,-1 1 0 0 0,1-1 0 0 0,0 1 0 0 0,-1 0 0 0 0,0-1 0 0 0,0 1 0 0 0,0 0 0 0 0,0 0 0 0 0,0 0 0 0 0,0 0 0 0 0,-1 0 0 0 0,1 0 0 0 0,-1 0 0 0 0,0 4 0 0 0,-1 6 0 0 0,1-11 0 0 0,0 0 0 0 0,0 0 0 0 0,0 0 0 0 0,-1 0 0 0 0,1 0 0 0 0,0-1 0 0 0,-1 1 0 0 0,1 0 0 0 0,-1 0 0 0 0,0 0 0 0 0,0-1 0 0 0,0 1 0 0 0,-1 3 0 0 0,-5 4 0 0 0,-1-1 0 0 0,1 0 0 0 0,-1 0 0 0 0,0 0 0 0 0,-1-1 0 0 0,0 0 0 0 0,0-1 0 0 0,-14 8 0 0 0,12-8 0 0 0,-15 8-72 0 0,25-14-299 0 0,1 0-117 0 0,0 0-21 0 0,0 0-139 0 0,21-6-4900 0 0,-8 1-2640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4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10135 0 0,'0'0'464'0'0,"0"0"-9"0"0,0 0-155 0 0,0 0 443 0 0,0 0 227 0 0,0 0 44 0 0,0 0 8 0 0,0 0 2 0 0,0 0 0 0 0,0 0 0 0 0,0 0-69 0 0,0 0-290 0 0,0 2-121 0 0,-11 41 228 0 0,-25 124 1636 0 0,34-155-2408 0 0,1 1 0 0 0,1-1 0 0 0,2 25 0 0 0,1-27 0 0 0,-3-9-94 0 0,0 0 0 0 0,0 0 1 0 0,1-1-1 0 0,-1 1 0 0 0,0 0 0 0 0,1 0 0 0 0,-1 0 0 0 0,1-1 0 0 0,-1 1 1 0 0,1 0-1 0 0,-1 0 0 0 0,1-1 0 0 0,0 1 0 0 0,-1 0 0 0 0,1-1 0 0 0,0 1 1 0 0,-1-1-1 0 0,1 1 0 0 0,1 0 0 0 0,8-2-2461 0 0,-9 0 2785 0 0,1 1-1764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5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0 8287 0 0,'0'0'382'0'0,"0"0"-8"0"0,0-1-240 0 0,-4-2 19 0 0,4 2 567 0 0,0 1 249 0 0,0 0 45 0 0,0 0 8 0 0,0 0 2 0 0,0 0 0 0 0,0 0 0 0 0,-1-4 294 0 0,1 3 4584 0 0,14 16-5853 0 0,-1 0 0 0 0,-1 0 0 0 0,-1 1-1 0 0,13 23 1 0 0,-16-25 233 0 0,0 0 1 0 0,1-1-1 0 0,0 0 0 0 0,1 0 1 0 0,1-1-1 0 0,15 15 0 0 0,2 0-282 0 0,-21-19 0 0 0,1-1 0 0 0,14 11 0 0 0,-12-10 0 0 0,-5-4 0 0 0,0-1 0 0 0,-1 0 0 0 0,1 0 0 0 0,1-1 0 0 0,-1 1 0 0 0,10 2 0 0 0,-9-3-64 0 0,-5-1-273 0 0,-1-1-138 0 0,0 0-33 0 0,-1-1-4 0 0,-33-31-5889 0 0,28 25 4866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5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 11975 0 0,'0'0'267'0'0,"0"0"42"0"0,0 0 17 0 0,0 0-28 0 0,0 0-58 0 0,0 0 491 0 0,0 0 238 0 0,0 0 45 0 0,0 0-61 0 0,-6 5 256 0 0,-9 12-694 0 0,0 1-1 0 0,1 1 0 0 0,1 0 1 0 0,-11 23-1 0 0,-67 148 94 0 0,78-162-608 0 0,6-13 0 0 0,0 0 0 0 0,1 0 0 0 0,-4 17 0 0 0,9-27 0 0 0,1-2 0 0 0,-1 1 0 0 0,0 0 0 0 0,0 0 0 0 0,-1-1 0 0 0,1 1 0 0 0,-1 0 0 0 0,-2 3 0 0 0,4-7-1 0 0,0 0-1 0 0,0 0 1 0 0,0 0-1 0 0,0 0 1 0 0,0 0 0 0 0,0 0-1 0 0,0 0 1 0 0,-1 0-1 0 0,1 0 1 0 0,0 0 0 0 0,0 0-1 0 0,0 0 1 0 0,0 0-1 0 0,0 1 1 0 0,0-1-1 0 0,0 0 1 0 0,0 0 0 0 0,0 0-1 0 0,0 0 1 0 0,0 0-1 0 0,0 0 1 0 0,0 0 0 0 0,0 0-1 0 0,0 0 1 0 0,0 0-1 0 0,0 0 1 0 0,0 0-1 0 0,0 0 1 0 0,0 0 0 0 0,0 0-1 0 0,0 0 1 0 0,0 1-1 0 0,0-1 1 0 0,0 0-1 0 0,0 0 1 0 0,0 0 0 0 0,0 0-1 0 0,0 0 1 0 0,0 0-1 0 0,0 0 1 0 0,0 0 0 0 0,0 0-1 0 0,0 0 1 0 0,0 0-1 0 0,0 0 1 0 0,0 0-1 0 0,0 0 1 0 0,0 0 0 0 0,0 0-1 0 0,0 1 1 0 0,0-1-1 0 0,0 0 1 0 0,0 0-1 0 0,0 0 1 0 0,0 0 0 0 0,0 0-1 0 0,1 0 1 0 0,-1 0-1 0 0,0 0 1 0 0,0 0 0 0 0,0 0-1 0 0,0 0 1 0 0,0 0-1 0 0,0 0 1 0 0,0 0-1 0 0,0 0 1 0 0,0 0 0 0 0,7-2-425 0 0,7-7-834 0 0,5-10-5006 0 0,-11 8 466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6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13823 0 0,'0'0'315'0'0,"0"0"45"0"0,0 0 21 0 0,0 0-49 0 0,0 0-81 0 0,0 0 481 0 0,0 0 237 0 0,0 0 45 0 0,0 0-61 0 0,-5 8 256 0 0,0-1-418 0 0,1 0 0 0 0,0 1 1 0 0,-7 15-1 0 0,6-11-776 0 0,1-4-15 0 0,4-8 0 0 0,-1 1 0 0 0,1-1 0 0 0,0 0 0 0 0,0 1 0 0 0,0-1 0 0 0,-1 0 0 0 0,1 1 0 0 0,0-1 0 0 0,0 1 0 0 0,0-1 0 0 0,0 0 0 0 0,0 1 0 0 0,0-1 0 0 0,0 1 0 0 0,0-1 0 0 0,0 1 0 0 0,0-1 0 0 0,0 0 0 0 0,0 1 0 0 0,0-1 0 0 0,0 1 0 0 0,1 0 0 0 0,1 8 0 0 0,-2-6 0 0 0,6 10 0 0 0,-6-11 0 0 0,1-1 0 0 0,-1 0 0 0 0,1 0 0 0 0,0 0 0 0 0,-1 0 0 0 0,1 0 0 0 0,0 0 0 0 0,0 0 0 0 0,-1 0 0 0 0,1 0 0 0 0,0-1 0 0 0,0 1 0 0 0,0 0 0 0 0,0 0 0 0 0,0-1 0 0 0,0 1 0 0 0,0-1 0 0 0,0 1 0 0 0,1-1 0 0 0,1 1 0 0 0,0 0 0 0 0,-1 0 0 0 0,-1 0 0 0 0,1 0 0 0 0,-1-1 0 0 0,1 1 0 0 0,-1-1 0 0 0,1 1 0 0 0,-1-1 0 0 0,1 0 0 0 0,-1 0 0 0 0,1 1 0 0 0,0-1 0 0 0,-1 0 0 0 0,3-1 0 0 0,3 1 0 0 0,12 4 0 0 0,-9-4 0 0 0,22 5 0 0 0,-22-2 0 0 0,3 4 4 0 0,-12-2 27 0 0,0-3 6 0 0,0 1 43 0 0,1 1 0 0 0,-1-1 1 0 0,1 1-1 0 0,-1-1 0 0 0,0 1 0 0 0,0 0 0 0 0,-1-1 0 0 0,1 1 1 0 0,-1 0-1 0 0,0-1 0 0 0,0 1 0 0 0,-1 7 0 0 0,0-8-31 0 0,0 0 0 0 0,0 0 1 0 0,0 0-1 0 0,-1-1 0 0 0,1 1 0 0 0,-1 0 0 0 0,0-1 0 0 0,0 1 1 0 0,0-1-1 0 0,0 0 0 0 0,0 0 0 0 0,-1 0 0 0 0,1 0 0 0 0,-1 0 0 0 0,1 0 1 0 0,-1 0-1 0 0,0-1 0 0 0,-5 3 0 0 0,2-1-297 0 0,-1 0 1 0 0,1-1-1 0 0,-1 1 0 0 0,0-1 0 0 0,1 0 1 0 0,-1-1-1 0 0,0 0 0 0 0,0 0 1 0 0,-9 0-1 0 0,13-2 55 0 0,0 1-1 0 0,0 0 1 0 0,0-1 0 0 0,0 1 0 0 0,0-1 0 0 0,0 0 0 0 0,0 0-1 0 0,1 0 1 0 0,-1 0 0 0 0,0 0 0 0 0,1-1 0 0 0,-1 1 0 0 0,1-1-1 0 0,-1 0 1 0 0,1 1 0 0 0,0-1 0 0 0,0 0 0 0 0,0-1 0 0 0,0 1-1 0 0,0 0 1 0 0,0-1 0 0 0,1 1 0 0 0,-1-1 0 0 0,-1-3 0 0 0,-2-5-6629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6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1 1-112 0 0,2 1 4 0 0,0 2-101 0 0,0-1-1 0 0,1 0 1 0 0,0-1-1 0 0,-1 1 0 0 0,1-1 1 0 0,0 1-1 0 0,0-1 1 0 0,1 0-1 0 0,-1-1 1 0 0,0 1-1 0 0,1-1 1 0 0,-1 0-1 0 0,0 0 1 0 0,1 0-1 0 0,0 0 1 0 0,-1-1-1 0 0,1 0 1 0 0,-1 0-1 0 0,1 0 1 0 0,7-2-1 0 0,17 1 296 0 0,-15 1-3311 0 0,-5 0-1736 0 0,1 0-1667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7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3823 0 0,'0'0'315'0'0,"0"0"45"0"0,0 0 21 0 0,0 0-49 0 0,8-3-208 0 0,10-4 1021 0 0,-1 0 0 0 0,1 2 0 0 0,0 0 0 0 0,0 1 0 0 0,1 1-1 0 0,-1 0 1 0 0,1 2 0 0 0,35 1 0 0 0,46 15-265 0 0,-72-9-514 0 0,0-1-1 0 0,42 1 0 0 0,-35-6-365 0 0,-26 0 0 0 0,28-5 0 0 0,-28 3 0 0 0,-2 0 0 0 0,-7-4 72 0 0,-2 4 90 0 0,1 0-1 0 0,-1 0 1 0 0,0-1-1 0 0,0 1 1 0 0,0 0-1 0 0,0 0 1 0 0,-1 1 0 0 0,1-1-1 0 0,0 0 1 0 0,-6-1-1 0 0,5 0-95 0 0,1 2-762 0 0,-11-3-2906 0 0,1 2-5607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0:59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42 6447 0 0,'0'0'142'0'0,"0"0"22"0"0,0 0 13 0 0,0 0 123 0 0,0 0 468 0 0,0 0 205 0 0,0 0 41 0 0,0 0-129 0 0,0 0-506 0 0,0 0 37 0 0,0 0 80 0 0,8-7 1038 0 0,-1-7-160 0 0,-2-1 1 0 0,5-16-1 0 0,-10 30-886 0 0,0 1 21 0 0,1-2-292 0 0,1 0 0 0 0,-1 0 0 0 0,0 0 0 0 0,0 0 0 0 0,0-1 0 0 0,0 1 0 0 0,1-4-1 0 0,-1 3 97 0 0,0-2-6 0 0,16-26-6 0 0,-11 18 388 0 0,-11 18 279 0 0,-8 12-577 0 0,-1 3-391 0 0,1 0 0 0 0,-17 36 0 0 0,11-15 512 0 0,3 0 0 0 0,1 1 0 0 0,-14 68 0 0 0,28-107-512 0 0,0 4 0 0 0,-1 1 0 0 0,1 0 0 0 0,0-1 0 0 0,1 1 0 0 0,0 0 0 0 0,0 0 0 0 0,1 0 0 0 0,0-1 0 0 0,3 11 0 0 0,-4-16 0 0 0,0 0 0 0 0,1 0 0 0 0,-1-1 0 0 0,0 1 0 0 0,1 0 0 0 0,0-1 0 0 0,-1 1 0 0 0,1 0 0 0 0,0-1 0 0 0,0 1 0 0 0,0-1 0 0 0,0 1 0 0 0,2 1 0 0 0,0 1 0 0 0,-2-3 0 0 0,0 1 0 0 0,1-1 0 0 0,-1 0 0 0 0,0 1 0 0 0,1-1 0 0 0,-1 0 0 0 0,1 0 0 0 0,0 0 0 0 0,-1 0 0 0 0,1 0 0 0 0,0 0 0 0 0,0 0 0 0 0,-1-1 0 0 0,1 1 0 0 0,0-1 0 0 0,0 1 0 0 0,2-1 0 0 0,-4 0 0 0 0,9 1 0 0 0,-6-2 0 0 0,1 1 0 0 0,-1 0 0 0 0,0-1 0 0 0,1 1 0 0 0,-1-1 0 0 0,1 0 0 0 0,-1 0 0 0 0,0 0 0 0 0,0-1 0 0 0,0 1 0 0 0,0-1 0 0 0,0 0 0 0 0,0 0 0 0 0,0 0 0 0 0,4-4 0 0 0,-2 1 0 0 0,-1 1 0 0 0,0-1 0 0 0,0 0 0 0 0,0-1 0 0 0,-1 1 0 0 0,0-1 0 0 0,4-10 0 0 0,0-1 0 0 0,6-25 0 0 0,-6 15 0 0 0,-2 0 0 0 0,0 0 0 0 0,-2 0 0 0 0,0-49 0 0 0,-4 66 0 0 0,1 5 0 0 0,-1-1 0 0 0,0 1 0 0 0,0 0 0 0 0,0-1 0 0 0,0 1 0 0 0,-5-8 0 0 0,6 10 0 0 0,-6-8 0 0 0,1 6 0 0 0,5 5-54 0 0,-1-1-1 0 0,0 1 1 0 0,0 0-1 0 0,1-1 1 0 0,-1 1-1 0 0,0 0 1 0 0,0-1 0 0 0,0 1-1 0 0,0 0 1 0 0,1 0-1 0 0,-1 0 1 0 0,0 0-1 0 0,0 0 1 0 0,0 0 0 0 0,0 0-1 0 0,1 0 1 0 0,-1 0-1 0 0,0 0 1 0 0,-1 1-1 0 0,0-1-240 0 0,1 0-421 0 0,1 0-857 0 0,0 0-379 0 0,0 0-80 0 0,0 0-15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0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5663 0 0,'0'0'356'0'0,"0"0"50"0"0,0 0 20 0 0,0 0-42 0 0,0 0-180 0 0,0 0 176 0 0,0 0 107 0 0,0 0 22 0 0,0 0 3 0 0,0 0 0 0 0,1-15 1120 0 0,1 7-1632 0 0,1-6-1111 0 0,-3 12 724 0 0,1-1 1 0 0,-1 1 0 0 0,1 0-1 0 0,-1 0 1 0 0,0 0-1 0 0,0-1 1 0 0,0-3 0 0 0,0 4-1148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1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1975 0 0,'0'0'267'0'0,"0"0"42"0"0,0 0 17 0 0,0 0-28 0 0,0 0-126 0 0,0 0 204 0 0,0 0 111 0 0,0 0 22 0 0,0 0 71 0 0,0 0 286 0 0,0 0 124 0 0,0 0 30 0 0,0 0-65 0 0,0 0-290 0 0,0 0-121 0 0,0 0-28 0 0,0 0-72 0 0,0 0-217 0 0,0 0 161 0 0,0 0 100 0 0,0 0 21 0 0,0 0-66 0 0,-4 8 165 0 0,-6 11-26 0 0,6-12-377 0 0,1 0-1 0 0,-1 0 1 0 0,1 0 0 0 0,-2 10-1 0 0,4-17-204 0 0,1 0 0 0 0,0 0 0 0 0,0 0 0 0 0,0 1 0 0 0,0-1 0 0 0,0 0 0 0 0,0 0 0 0 0,0 0 0 0 0,0 1 0 0 0,0-1 0 0 0,-1 0 0 0 0,1 0 0 0 0,0 0 0 0 0,0 1 0 0 0,0-1 0 0 0,0 0 0 0 0,0 0 0 0 0,0 1 0 0 0,0-1 0 0 0,0 0 0 0 0,1 0 0 0 0,-1 0 0 0 0,0 1 0 0 0,0-1 0 0 0,0 0 0 0 0,0 0 0 0 0,0 0 0 0 0,0 1 0 0 0,0-1 0 0 0,0 0 0 0 0,0 0 0 0 0,1 0 0 0 0,-1 0 0 0 0,0 0 0 0 0,0 1 0 0 0,0-1 0 0 0,0 0 0 0 0,1 0 0 0 0,-1 0 0 0 0,0 0 0 0 0,13-1 0 0 0,-12 1 0 0 0,7-3 0 0 0,18-6 0 0 0,-23 8 0 0 0,1 1 0 0 0,-1 1 0 0 0,1-1 0 0 0,0 0 0 0 0,-1 1 0 0 0,1 0 0 0 0,5 1 0 0 0,-7-1 0 0 0,-1 0 0 0 0,1 0 0 0 0,-1-1 0 0 0,1 1 0 0 0,-1 0 0 0 0,0 0 0 0 0,0 0 0 0 0,1 0 0 0 0,-1 0 0 0 0,0 1 0 0 0,0-1 0 0 0,0 0 0 0 0,0 1 0 0 0,0-1 0 0 0,1 3 0 0 0,2 2 0 0 0,1 1 0 0 0,1 1 0 0 0,-1 1 0 0 0,0-1 0 0 0,0 1 0 0 0,4 13 0 0 0,-4-4 0 0 0,-1 0 0 0 0,3 19 0 0 0,-5-23 0 0 0,-2-12 0 0 0,-1 11 0 0 0,1-12 0 0 0,0 1 0 0 0,0-1 0 0 0,0 0 0 0 0,0 0 0 0 0,0 0 0 0 0,0 0 0 0 0,-1 1 0 0 0,1-1 0 0 0,0 0 0 0 0,-1 0 0 0 0,1 0 0 0 0,-1 0 0 0 0,1 0 0 0 0,-1 0 0 0 0,1 0 0 0 0,-1 0 0 0 0,0 0 0 0 0,0 0 0 0 0,0 1 0 0 0,-2 1 0 0 0,-15 17 0 0 0,14-17 0 0 0,0 0 0 0 0,0 0 0 0 0,0 0 0 0 0,-1-1 0 0 0,1 1 0 0 0,-1-1 0 0 0,0 0 0 0 0,1-1 0 0 0,-1 1 0 0 0,0-1 0 0 0,0 0 0 0 0,0 0 0 0 0,0-1 0 0 0,0 1 0 0 0,-10-1 0 0 0,9-2 0 0 0,5 2 0 0 0,-1-1 0 0 0,0 1 0 0 0,0-1 0 0 0,1 1 0 0 0,-1 0 0 0 0,0 0 0 0 0,0 0 0 0 0,1 0 0 0 0,-1 0 0 0 0,0 0 0 0 0,1 1 0 0 0,-1-1 0 0 0,-2 1 0 0 0,-2 1 0 0 0,-1 1 0 0 0,2 1-64 0 0,4-4-273 0 0,1 0-138 0 0,0 0-33 0 0,0 0-140 0 0,0 0-572 0 0,0 0-253 0 0,0 0-51 0 0,0 0-11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1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3823 0 0,'0'0'315'0'0,"0"0"45"0"0,0 0 21 0 0,0 0-49 0 0,0 0-81 0 0,0 0 481 0 0,0 0 237 0 0,11-11 1663 0 0,-7 9-2346 0 0,0-1 1 0 0,1 1-1 0 0,-1 0 0 0 0,1 0 1 0 0,-1 0-1 0 0,1 0 0 0 0,-1 1 0 0 0,1 0 1 0 0,0 0-1 0 0,6 0 0 0 0,6-3 272 0 0,53-15-541 0 0,-45 10-17 0 0,-10 3-64 0 0,-13 6-273 0 0,3-3-699 0 0,-4 3-5061 0 0,-1 0-78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392 23039 0 0,'0'0'528'0'0,"0"-6"1259"0"0,-2 3-1595 0 0,0-1-31 0 0,2 3 564 0 0,-11 10 2145 0 0,3-1-2668 0 0,1 0 0 0 0,0 0 0 0 0,1 1-1 0 0,0 0 1 0 0,-5 10 0 0 0,-8 10 831 0 0,-82 137-868 0 0,98-159-165 0 0,3-7 0 0 0,0 0 0 0 0,0 1 0 0 0,0-1 0 0 0,0 0 0 0 0,0 0 0 0 0,0 0 0 0 0,0 1 0 0 0,0-1 0 0 0,0 0 0 0 0,0 0 0 0 0,0 0 0 0 0,0 1 0 0 0,0-1 0 0 0,0 0 0 0 0,0 0 0 0 0,0 0 0 0 0,1 1 0 0 0,-1-1 0 0 0,0 0 0 0 0,0 0 0 0 0,0 0 0 0 0,0 0 0 0 0,0 0 0 0 0,1 1 0 0 0,-1-1 0 0 0,0 0 0 0 0,0 0 0 0 0,0 0 0 0 0,0 0 0 0 0,1 0 0 0 0,-1 0 0 0 0,0 0 0 0 0,0 0 0 0 0,0 0 0 0 0,1 1 0 0 0,-1-1 0 0 0,0 0 0 0 0,0 0 0 0 0,0 0 0 0 0,1 0 0 0 0,-1 0 0 0 0,0 0 0 0 0,0-1 0 0 0,0 1 0 0 0,1 0 0 0 0,-1 0 0 0 0,0 0 0 0 0,0 0 0 0 0,1 0 0 0 0,9-2 0 0 0,-10 2 0 0 0,7-2 0 0 0,0 0 0 0 0,-1-1 0 0 0,1 0 0 0 0,-1 0 0 0 0,1 0 0 0 0,-1-1 0 0 0,0 0 0 0 0,0 0 0 0 0,7-7 0 0 0,5-7 0 0 0,22-27 0 0 0,-3 4 0 0 0,-10 13 0 0 0,22-22 0 0 0,-2-2 0 0 0,47-66 0 0 0,-43 48 0 0 0,-24 33 0 0 0,25-44 0 0 0,-48 75 0 0 0,-1 0 0 0 0,0-1 0 0 0,-1 1 0 0 0,1-1 0 0 0,-1 0 0 0 0,-1 0 0 0 0,2-11 0 0 0,-3 18 0 0 0,0 0 0 0 0,1-1 0 0 0,-1 1 0 0 0,0-1 0 0 0,0 1 0 0 0,0 0 0 0 0,0-1 0 0 0,0 1 0 0 0,0 0 0 0 0,0-1 0 0 0,0 1 0 0 0,-1-1 0 0 0,1 1 0 0 0,0 0 0 0 0,0-1 0 0 0,0 1 0 0 0,0 0 0 0 0,0-1 0 0 0,-1 1 0 0 0,1 0 0 0 0,0-1 0 0 0,0 1 0 0 0,0 0 0 0 0,-1-1 0 0 0,1 1 0 0 0,0 0 0 0 0,-1-1 0 0 0,-4 2 0 0 0,5-1 0 0 0,-4 0 0 0 0,0 1 0 0 0,-1-1 0 0 0,1 1 0 0 0,0 1 0 0 0,0-1 0 0 0,0 0 0 0 0,0 1 0 0 0,0 0 0 0 0,0 0 0 0 0,-6 4 0 0 0,0 2 0 0 0,-1 0 0 0 0,-10 11 0 0 0,-3 5 0 0 0,1 1 0 0 0,2 1 0 0 0,-35 55 0 0 0,32-39 0 0 0,1 1 0 0 0,-17 51 0 0 0,29-67-64 0 0,2 0 0 0 0,-8 41-1 0 0,15-57 2 0 0,0-1-1 0 0,1 1 0 0 0,1 0 1 0 0,0-1-1 0 0,0 1 0 0 0,1-1 1 0 0,0 1-1 0 0,1 0 0 0 0,6 19 1 0 0,-7-26-263 0 0,1-1 1 0 0,-1 0-1 0 0,1 0 0 0 0,-1 0 1 0 0,1 0-1 0 0,5 6 1 0 0,-5-7-784 0 0,-1-1 1 0 0,1 1-1 0 0,0 0 1 0 0,0-1-1 0 0,0 0 1 0 0,4 3-1 0 0,12 3-7879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2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3 13823 0 0,'0'0'315'0'0,"0"0"45"0"0,0 0 21 0 0,-2 0-49 0 0,-4-1-220 0 0,0-1-29 0 0,5 2 282 0 0,1 0 122 0 0,-3 1-190 0 0,0-1 1 0 0,0 1-1 0 0,0 0 1 0 0,1-1-1 0 0,-1 2 1 0 0,0-1-1 0 0,0 0 1 0 0,0 0-1 0 0,1 1 1 0 0,-1 0-1 0 0,1-1 1 0 0,-1 1-1 0 0,1 0 1 0 0,0 0-1 0 0,0 0 0 0 0,0 1 1 0 0,0-1-1 0 0,-3 4 1 0 0,-2 5 100 0 0,0-1 1 0 0,1 1-1 0 0,-6 13 0 0 0,8-16-396 0 0,1 1 0 0 0,0 0 0 0 0,0 0 0 0 0,1 0 0 0 0,0 0 0 0 0,1 0 0 0 0,-1 10 0 0 0,1-8-2 0 0,2-6 0 0 0,4 5 0 0 0,-5-8 0 0 0,0-1 0 0 0,1 0 0 0 0,-1 0 0 0 0,1 0 0 0 0,-1 0 0 0 0,1 0 0 0 0,-1 0 0 0 0,1 0 0 0 0,0 0 0 0 0,-1 0 0 0 0,1 0 0 0 0,0 0 0 0 0,0 0 0 0 0,0-1 0 0 0,-1 1 0 0 0,1 0 0 0 0,0 0 0 0 0,0-1 0 0 0,2 2 0 0 0,1-1 0 0 0,1 3 0 0 0,9 2 0 0 0,13 2 0 0 0,-17-5 0 0 0,-6-2 0 0 0,0 0 0 0 0,-1 0 0 0 0,1 1 0 0 0,0-1 0 0 0,-1 1 0 0 0,1 0 0 0 0,-1 0 0 0 0,0 0 0 0 0,1 1 0 0 0,-1-1 0 0 0,4 5 0 0 0,1 0 0 0 0,-5-5 0 0 0,1 1 0 0 0,-1 0 0 0 0,0 1 0 0 0,0-1 0 0 0,0 0 0 0 0,-1 1 0 0 0,1 0 0 0 0,-1-1 0 0 0,3 9 0 0 0,-2-8 0 0 0,-2 1 0 0 0,1 0 0 0 0,0-1 0 0 0,-1 1 0 0 0,0 0 0 0 0,0 0 0 0 0,0 0 0 0 0,-1 0 0 0 0,0 5 0 0 0,1 4 0 0 0,1-12 0 0 0,-2-1 0 0 0,0 0 0 0 0,0 0 0 0 0,1 0 0 0 0,-1-1 0 0 0,0 1 0 0 0,0 0 0 0 0,0 0 0 0 0,0 0 0 0 0,0 0 0 0 0,0-1 0 0 0,0 1 0 0 0,0 0 0 0 0,0 0 0 0 0,0 0 0 0 0,-1 0 0 0 0,1-1 0 0 0,-1 3 0 0 0,-2 6 0 0 0,2-6 0 0 0,0 0 0 0 0,-1 0 0 0 0,0 0 0 0 0,1-1 0 0 0,-1 1 0 0 0,0 0 0 0 0,0-1 0 0 0,0 0 0 0 0,-1 1 0 0 0,1-1 0 0 0,-1 0 0 0 0,1 0 0 0 0,-1 0 0 0 0,0 0 0 0 0,0-1 0 0 0,1 1 0 0 0,-6 1 0 0 0,5-1 0 0 0,-4 0 0 0 0,1 0 0 0 0,0 0 0 0 0,-1 0 0 0 0,1 0 0 0 0,-1-1 0 0 0,0 0 0 0 0,-8 0 0 0 0,13-1 0 0 0,1 0 0 0 0,-1 0 0 0 0,0 0 0 0 0,0 0 0 0 0,1 0 0 0 0,-1 0 0 0 0,0-1 0 0 0,0 1 0 0 0,1-1 0 0 0,-1 1 0 0 0,0-1 0 0 0,1 1 0 0 0,-1-1 0 0 0,0 0 0 0 0,1 0 0 0 0,-1 0 0 0 0,1 0 0 0 0,-1 0 0 0 0,1 0 0 0 0,0 0 0 0 0,0-1 0 0 0,-1 1 0 0 0,-1-3 0 0 0,2 3 54 0 0,1-1-1 0 0,-1 1 1 0 0,0 0-1 0 0,1-1 1 0 0,-1 1-1 0 0,1-1 1 0 0,0 1 0 0 0,-1-1-1 0 0,1 1 1 0 0,0-1-1 0 0,0 1 1 0 0,0-1-1 0 0,0 1 1 0 0,0-1-1 0 0,0 1 1 0 0,0-1 0 0 0,1 1-1 0 0,-1 0 1 0 0,0-1-1 0 0,1 1 1 0 0,-1-1-1 0 0,2-1 1 0 0,0-2 154 0 0,4-10-121 0 0,2-1-1 0 0,0 1 1 0 0,1 0 0 0 0,0 1 0 0 0,14-16-1 0 0,14-22 2 0 0,-17 19-88 0 0,-6 12 0 0 0,20-41 0 0 0,-30 54 0 0 0,-1 0 0 0 0,-1 0 0 0 0,1 0 0 0 0,-1 0 0 0 0,-1-1 0 0 0,0 1 0 0 0,0-1 0 0 0,0 1 0 0 0,-2-12 0 0 0,1 18-175 0 0,0 0 1 0 0,0 0-1 0 0,-1 0 0 0 0,1 0 0 0 0,-1 0 1 0 0,1 0-1 0 0,-1 1 0 0 0,0-1 0 0 0,0 0 0 0 0,0 1 1 0 0,0-1-1 0 0,-2-2 0 0 0,2 3-78 0 0,0 0-1 0 0,0 0 0 0 0,0 0 1 0 0,1 1-1 0 0,-1-1 1 0 0,0 0-1 0 0,0 1 1 0 0,-1-1-1 0 0,1 1 1 0 0,0-1-1 0 0,0 1 0 0 0,0-1 1 0 0,0 1-1 0 0,0 0 1 0 0,0 0-1 0 0,-1-1 1 0 0,1 1-1 0 0,0 0 0 0 0,0 0 1 0 0,0 0-1 0 0,-1 0 1 0 0,0 1-1 0 0,-7 2-7266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4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40 10135 0 0,'0'0'231'0'0,"0"0"29"0"0,0 0 19 0 0,0 0 37 0 0,0 0 125 0 0,1-1 58 0 0,5-8 354 0 0,0-1 0 0 0,-1 1 0 0 0,0-1 0 0 0,0 0 1 0 0,-1-1-1 0 0,0 1 0 0 0,-1-1 0 0 0,2-13 0 0 0,-5 23-341 0 0,3-7 443 0 0,0-8-347 0 0,-2 14-120 0 0,-1 2 21 0 0,0-1-66 0 0,1-5-294 0 0,-1 6-149 0 0,0 0 1 0 0,0 0-1 0 0,0 0 0 0 0,0 0 1 0 0,0 0-1 0 0,0 0 0 0 0,0 0 1 0 0,0 0-1 0 0,0 0 0 0 0,0 0 1 0 0,-1 0-1 0 0,1 0 0 0 0,0 0 1 0 0,0 0-1 0 0,0 0 0 0 0,0 0 1 0 0,0 0-1 0 0,0 0 0 0 0,0 0 1 0 0,0 0-1 0 0,0 0 0 0 0,0 0 1 0 0,0 0-1 0 0,0 0 0 0 0,0 0 1 0 0,0 0-1 0 0,0 0 0 0 0,0 0 1 0 0,0 0-1 0 0,0 0 0 0 0,0 0 1 0 0,-1 0-1 0 0,1 0 0 0 0,0 0 1 0 0,0 0-1 0 0,0 0 0 0 0,0-1 1 0 0,0 1-1 0 0,0 0 0 0 0,0 0 1 0 0,0 0-1 0 0,0 0 0 0 0,0 0 1 0 0,0 0-1 0 0,0 0 0 0 0,-5 9 3 0 0,-5 11-5 0 0,-4 23 2 0 0,-15 80 0 0 0,25-107 0 0 0,2 1 0 0 0,0 0 0 0 0,1 1 0 0 0,0-1 0 0 0,2 0 0 0 0,2 20 0 0 0,0-23 0 0 0,1 7 0 0 0,-4-18 0 0 0,0 1 0 0 0,6 7 0 0 0,-4-9 17 0 0,-1 0 0 0 0,1 0 0 0 0,0 0 0 0 0,-1 0-1 0 0,1 0 1 0 0,0-1 0 0 0,0 1 0 0 0,0-1 0 0 0,0 1 0 0 0,0-1-1 0 0,1 0 1 0 0,-1 0 0 0 0,0 0 0 0 0,1 0 0 0 0,-1 0 0 0 0,0 0-1 0 0,1-1 1 0 0,4 1 0 0 0,-3-1 47 0 0,0 0 0 0 0,0 0 0 0 0,1 0 0 0 0,-1-1 0 0 0,0 0 0 0 0,0 0 0 0 0,0 0 0 0 0,0 0 0 0 0,0-1 0 0 0,6-3 0 0 0,-4 2 4 0 0,0 0 1 0 0,0-1-1 0 0,-1 0 0 0 0,1 0 0 0 0,-1 0 1 0 0,0-1-1 0 0,0 0 0 0 0,-1 1 1 0 0,1-2-1 0 0,-1 1 0 0 0,0-1 0 0 0,-1 1 1 0 0,1-1-1 0 0,2-8 0 0 0,-3 2-68 0 0,0-1 0 0 0,-1 0 0 0 0,0 0 0 0 0,-1 0 0 0 0,-1 0 0 0 0,0 0 0 0 0,-1 0 0 0 0,0 0 0 0 0,-1 0 0 0 0,-1 1 0 0 0,0-1 0 0 0,0 0 0 0 0,-1 1 0 0 0,-1 0 0 0 0,-6-13 0 0 0,10 23 0 0 0,-1-1 0 0 0,0 0 0 0 0,1 1 0 0 0,-1-1 0 0 0,0 1 0 0 0,0-1 0 0 0,0 1 0 0 0,0 0 0 0 0,-1 0 0 0 0,1 0 0 0 0,-1 0 0 0 0,-3-2 0 0 0,5 4-55 0 0,0-1 1 0 0,0 0-1 0 0,0 1 1 0 0,0-1-1 0 0,0 1 0 0 0,-1-1 1 0 0,1 1-1 0 0,0 0 1 0 0,0 0-1 0 0,0-1 0 0 0,0 1 1 0 0,-1 0-1 0 0,1 0 0 0 0,0 0 1 0 0,0 0-1 0 0,0 0 1 0 0,0 1-1 0 0,-1-1 0 0 0,1 0 1 0 0,0 1-1 0 0,0-1 1 0 0,0 0-1 0 0,0 1 0 0 0,0-1 1 0 0,0 1-1 0 0,0 0 0 0 0,0-1 1 0 0,0 1-1 0 0,0 0 1 0 0,0-1-1 0 0,0 1 0 0 0,0 0 1 0 0,-1 2-1 0 0,1-1-366 0 0,-1 0 0 0 0,1 1 0 0 0,0 0 0 0 0,-1-1 0 0 0,1 1 0 0 0,0 0-1 0 0,1-1 1 0 0,-1 1 0 0 0,0 5 0 0 0,1 2-6743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5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5663 0 0,'0'0'356'0'0,"0"0"50"0"0,0 0 20 0 0,0 0-42 0 0,0-9 623 0 0,3-13 1925 0 0,3-9-856 0 0,-5 30-3480 0 0,-1 1-511 0 0,0 0-107 0 0,0 0-24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5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1975 0 0,'0'0'547'0'0,"0"0"-11"0"0,0 0-271 0 0,0 0 133 0 0,0 0 91 0 0,0 0 20 0 0,0 0 3 0 0,0 0 0 0 0,0 0 0 0 0,0 0 0 0 0,0 0 0 0 0,0 0 0 0 0,0 0 0 0 0,2 0 0 0 0,36 9 2128 0 0,-28-9-2552 0 0,-9 0 283 0 0,9-4 1069 0 0,-6-1-1350 0 0,3 0-10 0 0,7 2-85 0 0,-13 3 5 0 0,-1-1 0 0 0,0 1 0 0 0,1 0 0 0 0,-1 0 0 0 0,1-1 0 0 0,-1 1 0 0 0,1 0 0 0 0,-1 0 0 0 0,0 0 0 0 0,1-1 0 0 0,-1 1 0 0 0,1 0 0 0 0,-1 0 0 0 0,1 0 0 0 0,-1 0 0 0 0,1 0 0 0 0,-1 0 0 0 0,1 0 0 0 0,-1 0 0 0 0,1 0 0 0 0,-1 1 0 0 0,1-1 0 0 0,-1 0 0 0 0,1 0 0 0 0,-1 0 0 0 0,1 0 0 0 0,-1 1 0 0 0,1-1 0 0 0,-1 0 0 0 0,0 1 0 0 0,1-1 0 0 0,-1 0 0 0 0,1 0 0 0 0,-1 1 0 0 0,0-1 0 0 0,1 1 0 0 0,0 0 0 0 0,1 0 0 0 0,0 1 0 0 0,0 0 0 0 0,-1-1 0 0 0,1 1 0 0 0,0 0 0 0 0,-1 0 0 0 0,1-1 0 0 0,-1 1 0 0 0,1 1 0 0 0,-1-1 0 0 0,0 0 0 0 0,0 0 0 0 0,0 0 0 0 0,0 1 0 0 0,0-1 0 0 0,-1 0 0 0 0,1 1 0 0 0,-1-1 0 0 0,1 0 0 0 0,-1 1 0 0 0,0-1 0 0 0,0 1 0 0 0,0-1 0 0 0,-1 5 0 0 0,1 6 0 0 0,0 7 0 0 0,-2 24 0 0 0,0 15 0 0 0,-1 39 0 0 0,3-78 310 0 0,-2 0 1 0 0,-5 25-1 0 0,7-44 199 0 0,0-1-66 0 0,0 2-294 0 0,0 3-197 0 0,0-4-289 0 0,0-1-138 0 0,0 0-33 0 0,0 1 521 0 0,0-1-1 0 0,0 0 1 0 0,1 1-1 0 0,-1-1 1 0 0,0 0-1 0 0,0 1 1 0 0,1-1-1 0 0,-1 0 1 0 0,0 0-1 0 0,0 1 1 0 0,1-1 0 0 0,-1 0-1 0 0,0 0 1 0 0,1 0-1 0 0,-1 0 1 0 0,0 1-1 0 0,1-1 1 0 0,-1 0-1 0 0,0 0 1 0 0,1 0-1 0 0,-1 0 1 0 0,0 0-1 0 0,1 0 1 0 0,-1 0-1 0 0,0 0 1 0 0,1 0 0 0 0,-1 0-1 0 0,0 0 1 0 0,1 0-1 0 0,-1 0 1 0 0,1 0-1 0 0,-1 0 1 0 0,0 0-1 0 0,1 0 1 0 0,-1 0-1 0 0,0-1 1 0 0,1 1-1 0 0,-1 0 1 0 0,0 0-1 0 0,0 0 1 0 0,1-1 0 0 0,-1 1-1 0 0,0 0 1 0 0,1-1-1 0 0,13-10 808 0 0,-13 9-885 0 0,-1 0 0 0 0,1 0 1 0 0,0 1-1 0 0,-1-1 0 0 0,0 0 0 0 0,1 0 0 0 0,-1 0 0 0 0,0 0 1 0 0,0 0-1 0 0,0 0 0 0 0,0 1 0 0 0,-1-4 0 0 0,-4-24-1015 0 0,4 24 1027 0 0,0-1 50 0 0,-1 0-1 0 0,1 0 1 0 0,-1 0-1 0 0,-5-9 1 0 0,6 13 3 0 0,-1 0 0 0 0,1-1 0 0 0,-1 1 0 0 0,1 0 0 0 0,-1 0 0 0 0,0 0 0 0 0,0 1 1 0 0,0-1-1 0 0,0 0 0 0 0,0 1 0 0 0,0-1 0 0 0,-1 1 0 0 0,-2-2 0 0 0,3 2 0 0 0,1 1 0 0 0,-1-1 0 0 0,1 1 0 0 0,-1-1 0 0 0,1 1 0 0 0,-1-1 0 0 0,0 1 0 0 0,1 0 0 0 0,-1 0 0 0 0,1 0 0 0 0,-1 0 0 0 0,0 0 0 0 0,1 0 0 0 0,-3 1 0 0 0,-2 0 0 0 0,3-1 0 0 0,0 1 0 0 0,0-1 0 0 0,0 1 0 0 0,1 0 0 0 0,-1 0 0 0 0,0 0 0 0 0,1 0 0 0 0,-1 0 0 0 0,1 0 0 0 0,0 1 0 0 0,-1-1 0 0 0,1 1 0 0 0,-4 3 0 0 0,1-1 0 0 0,-1 2 0 0 0,6-6 0 0 0,-1 0 0 0 0,1 0 0 0 0,0 0 0 0 0,0 1 0 0 0,0-1 0 0 0,0 0 0 0 0,0 0 0 0 0,-1 0 0 0 0,1 1 0 0 0,0-1 0 0 0,0 0 0 0 0,0 0 0 0 0,0 1 0 0 0,0-1 0 0 0,0 0 0 0 0,0 1 0 0 0,0-1 0 0 0,0 0 0 0 0,0 0 0 0 0,0 1 0 0 0,0-1 0 0 0,0 0 0 0 0,0 0 0 0 0,0 1 0 0 0,0-1 0 0 0,0 0 0 0 0,0 0 0 0 0,1 1 0 0 0,-1-1 0 0 0,0 0 0 0 0,0 0 0 0 0,0 1 0 0 0,0-1 0 0 0,0 0 0 0 0,1 0 0 0 0,-1 0 0 0 0,0 1 0 0 0,0-1 0 0 0,0 0 0 0 0,1 0 0 0 0,-1 0 0 0 0,0 0 0 0 0,0 0 0 0 0,1 1 0 0 0,-1-1 0 0 0,0 0 0 0 0,0 0 0 0 0,1 0 0 0 0,-1 0 0 0 0,0 0 0 0 0,0 0 0 0 0,1 0 0 0 0,-1 0 0 0 0,0 0 0 0 0,0 0 0 0 0,1 0 0 0 0,-1 0 0 0 0,0 0 0 0 0,1 0 0 0 0,2 1 0 0 0,-2 0 0 0 0,0-1 0 0 0,0 0 0 0 0,0 0 0 0 0,0 1 0 0 0,0-1 0 0 0,0 0 0 0 0,0 0 0 0 0,0 0 0 0 0,0 0 0 0 0,0 0 0 0 0,0 0 0 0 0,0 0 0 0 0,0 0 0 0 0,0-1 0 0 0,0 1 0 0 0,1-1 0 0 0,9-1 152 0 0,0-1 0 0 0,0 0 0 0 0,0 0 0 0 0,18-10 0 0 0,13-9-2370 0 0,-17 7-4990 0 0,-24 15 770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6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45 11975 0 0,'0'0'267'0'0,"2"-15"666"0"0,0 6-1715 0 0,-2 8 1194 0 0,1 0 0 0 0,-1 0 1 0 0,0 0-1 0 0,1 0 1 0 0,-1-1-1 0 0,0 1 0 0 0,0 0 1 0 0,0 0-1 0 0,1 0 1 0 0,-1 0-1 0 0,-1 0 0 0 0,1 0 1 0 0,0-1-1 0 0,0 1 1 0 0,0 0-1 0 0,-1-1 0 0 0,-8 8 4119 0 0,-4 7-4946 0 0,3-2 570 0 0,2 0 0 0 0,0 1 0 0 0,0 0 1 0 0,1 0-1 0 0,-7 17 0 0 0,12-23-18 0 0,-1-1 3 0 0,1 1 0 0 0,-1 0 0 0 0,1 0 0 0 0,1 0 0 0 0,0 0 0 0 0,-2 9 0 0 0,3-6-140 0 0,2 0 0 0 0,-2-8 0 0 0,0 0 0 0 0,0 0 0 0 0,0-1 0 0 0,0 1 0 0 0,0 0 0 0 0,0-1 0 0 0,1 1 0 0 0,-1 0 0 0 0,0-1 0 0 0,0 1 0 0 0,1 0 0 0 0,-1-1 0 0 0,0 1 0 0 0,1 0 0 0 0,-1-1 0 0 0,1 1 0 0 0,-1-1 0 0 0,1 1 0 0 0,-1-1 0 0 0,1 1 0 0 0,-1-1 0 0 0,2 1 0 0 0,0 1 0 0 0,0 1 0 0 0,-2-2 0 0 0,1 0 0 0 0,-1 0 0 0 0,1-1 0 0 0,-1 1 0 0 0,1 0 0 0 0,0 0 0 0 0,-1 0 0 0 0,1-1 0 0 0,0 1 0 0 0,0 0 0 0 0,-1-1 0 0 0,1 1 0 0 0,0-1 0 0 0,0 1 0 0 0,1 0 0 0 0,34 17 0 0 0,-30-16 0 0 0,0 1 0 0 0,0-1 0 0 0,10 2 0 0 0,-13-4 0 0 0,12 5 0 0 0,-14-5 0 0 0,0 0 0 0 0,0 1 0 0 0,1-1 0 0 0,-1 1 0 0 0,0-1 0 0 0,0 1 0 0 0,0-1 0 0 0,0 1 0 0 0,0 0 0 0 0,0 0 0 0 0,0-1 0 0 0,0 1 0 0 0,0 0 0 0 0,0 1 0 0 0,4 2 0 0 0,-3-2 0 0 0,0 0 0 0 0,0 0 0 0 0,0 0 0 0 0,0 0 0 0 0,0 0 0 0 0,-1 0 0 0 0,1 1 0 0 0,-1-1 0 0 0,0 1 0 0 0,1-1 0 0 0,-1 1 0 0 0,0-1 0 0 0,0 1 0 0 0,0 4 0 0 0,2 2 0 0 0,-2-5 0 0 0,1 0 0 0 0,-1 0 0 0 0,0 0 0 0 0,0-1 0 0 0,-1 1 0 0 0,1 0 0 0 0,-1 0 0 0 0,0 0 0 0 0,0 0 0 0 0,0 0 0 0 0,0 0 0 0 0,0 0 0 0 0,-2 5 0 0 0,1-6 0 0 0,1 0 0 0 0,0-1 0 0 0,0 1 0 0 0,-1-1 0 0 0,1 1 0 0 0,-1-1 0 0 0,0 0 0 0 0,1 1 0 0 0,-1-1 0 0 0,0 0 0 0 0,-1 1 0 0 0,1-1 0 0 0,0 0 0 0 0,-1 0 0 0 0,1 0 0 0 0,-1 0 0 0 0,-3 3 0 0 0,3-3 0 0 0,1 0 0 0 0,-1 0 0 0 0,0 0 0 0 0,0-1 0 0 0,0 1 0 0 0,0-1 0 0 0,0 1 0 0 0,-1-1 0 0 0,1 0 0 0 0,0 0 0 0 0,-1 0 0 0 0,1 0 0 0 0,-1 0 0 0 0,1 0 0 0 0,-1-1 0 0 0,1 1 0 0 0,-1-1 0 0 0,1 0 0 0 0,-1 0 0 0 0,0 0 0 0 0,1 0 0 0 0,-1 0 0 0 0,-3-1 0 0 0,1-1 0 0 0,0 1 0 0 0,0-1 0 0 0,0 0 0 0 0,0 0 0 0 0,0-1 0 0 0,1 1 0 0 0,0-1 0 0 0,-1 0 0 0 0,-4-4 0 0 0,8 6 0 0 0,0 0 0 0 0,0 0 0 0 0,0 0 0 0 0,0 0 0 0 0,1 0 0 0 0,-1 0 0 0 0,0 0 0 0 0,1 0 0 0 0,-1-1 0 0 0,0 1 0 0 0,1 0 0 0 0,-1 0 0 0 0,1-1 0 0 0,0 1 0 0 0,-1 0 0 0 0,1 0 0 0 0,0-1 0 0 0,0 1 0 0 0,0 0 0 0 0,0-1 0 0 0,0 1 0 0 0,0-1 0 0 0,0 1 0 0 0,1-3 0 0 0,0 0 0 0 0,-1 0 0 0 0,1 0 0 0 0,0 0 0 0 0,0 0 0 0 0,1 0 0 0 0,-1 0 0 0 0,1 0 0 0 0,0 0 0 0 0,0 0 0 0 0,2-4 0 0 0,27-32 0 0 0,-9 13 0 0 0,-14 18 0 0 0,-2 0 0 0 0,0-1 0 0 0,0 0 0 0 0,0 0 0 0 0,-1 0 0 0 0,-1-1 0 0 0,0 1 0 0 0,3-14 0 0 0,-6 21-233 0 0,-1 0-1 0 0,0 0 1 0 0,0 0-1 0 0,0 0 1 0 0,0 1-1 0 0,-1-1 1 0 0,1 0-1 0 0,-1 0 1 0 0,0 1-1 0 0,0-1 1 0 0,0 0-1 0 0,0 1 1 0 0,0-1-1 0 0,0 1 1 0 0,-1-1-1 0 0,1 1 1 0 0,-3-3 0 0 0,-3 1-1301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8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8 10135 0 0,'5'-6'491'0'0,"9"-24"101"0"0,6-9 351 0 0,-8 16 143 0 0,2-5 386 0 0,-11 23-1137 0 0,0 0-1 0 0,0 0 1 0 0,-1 0 0 0 0,0-1-1 0 0,0 1 1 0 0,1-10-1 0 0,0 3-36 0 0,-2 10-136 0 0,-1 1-1 0 0,1 0 1 0 0,-1-1-1 0 0,0 1 0 0 0,0 0 1 0 0,1-1-1 0 0,-1 1 1 0 0,0-1-1 0 0,0 1 1 0 0,0-1-1 0 0,0 1 0 0 0,-1 0 1 0 0,1-1-1 0 0,0 1 1 0 0,-1-1-1 0 0,1 1 1 0 0,0 0-1 0 0,-1-1 0 0 0,0 1 1 0 0,1 0-1 0 0,-2-2 1 0 0,1 2-210 0 0,1 0 491 0 0,0 1-222 0 0,0 0 166 0 0,0 0 101 0 0,0 0 21 0 0,0 0-66 0 0,0 0-222 0 0,0 0 166 0 0,0 0 101 0 0,0 0 21 0 0,0 0-66 0 0,-1 3-420 0 0,0 0 0 0 0,0-1 1 0 0,1 1-1 0 0,-1 0 0 0 0,1 0 1 0 0,0 4-1 0 0,-3 12-21 0 0,-15 38-2 0 0,3 0 0 0 0,-11 80 0 0 0,25-128 0 0 0,1 0 0 0 0,-1 0 0 0 0,1 1 0 0 0,1-1 0 0 0,0 0 0 0 0,0 0 0 0 0,5 15 0 0 0,-6-21 0 0 0,0-2 0 0 0,0 0 0 0 0,1 0 0 0 0,-1 0 0 0 0,0 0 0 0 0,0 0 0 0 0,1 0 0 0 0,-1 0 0 0 0,1-1 0 0 0,-1 1 0 0 0,1 0 0 0 0,-1 0 0 0 0,1 0 0 0 0,0-1 0 0 0,-1 1 0 0 0,2 1 0 0 0,-1 0 0 0 0,0-1 0 0 0,-1 0 0 0 0,0 0 0 0 0,1-1 0 0 0,0 1 0 0 0,-1 0 0 0 0,1-1 0 0 0,-1 1 0 0 0,1 0 0 0 0,0-1 0 0 0,-1 1 0 0 0,1-1 0 0 0,0 1 0 0 0,0-1 0 0 0,-1 1 0 0 0,3 0 0 0 0,5 4 0 0 0,-4-3 0 0 0,11 2 0 0 0,-5-2 0 0 0,-2-4 0 0 0,-7 1 0 0 0,-1 0 0 0 0,1 0 0 0 0,-1 0 0 0 0,1 0 0 0 0,-1 0 0 0 0,1 0 0 0 0,-1-1 0 0 0,1 1 0 0 0,-1 0 0 0 0,0 0 0 0 0,0-1 0 0 0,0 1 0 0 0,1 0 0 0 0,-1 0 0 0 0,0 0 0 0 0,-1-1 0 0 0,1-1 0 0 0,1-11 0 0 0,27-70 0 0 0,4-17 0 0 0,-27 80 0 0 0,-1 7 0 0 0,3-24 0 0 0,-7 34 0 0 0,1-1 0 0 0,-1 1 0 0 0,0-1 0 0 0,-1 1 0 0 0,1-1 0 0 0,-1 1 0 0 0,0-1 0 0 0,0 1 0 0 0,-2-7 0 0 0,-4-7 0 0 0,7 17 0 0 0,-1 0 0 0 0,1 0 0 0 0,0 0 0 0 0,-1 0 0 0 0,1 0 0 0 0,-1 1 0 0 0,1-1 0 0 0,-1 0 0 0 0,1 0 0 0 0,-1 1 0 0 0,0-1 0 0 0,1 0 0 0 0,-1 1 0 0 0,0-1 0 0 0,0 1 0 0 0,1-1 0 0 0,-1 1 0 0 0,0-1 0 0 0,0 1 0 0 0,0-1 0 0 0,0 1 0 0 0,0 0 0 0 0,-1-1 0 0 0,0 1 0 0 0,0-1-31 0 0,-1 1 0 0 0,1 0 0 0 0,-1 0 1 0 0,1 1-1 0 0,-1-1 0 0 0,1 0 0 0 0,0 1 0 0 0,-1 0 0 0 0,1-1 0 0 0,0 1 1 0 0,-1 0-1 0 0,-3 2 0 0 0,-10 8-572 0 0,-19 18-7282 0 0,34-28 7708 0 0,-1 1-2381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9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7503 0 0,'0'0'399'0'0,"0"0"60"0"0,0 0 21 0 0,0 0-59 0 0,2-1-276 0 0,-1-1 94 0 0,1 0 0 0 0,0 0 0 0 0,-1 0 0 0 0,1 0 0 0 0,-1 0 0 0 0,0 0 0 0 0,1 0 0 0 0,-1 0 0 0 0,0 0 0 0 0,1-5 0 0 0,6-11 1228 0 0,-4 11-1451 0 0,0 2-80 0 0,-3 4-273 0 0,-1 1-138 0 0,0 0-942 0 0,0 0-3824 0 0,0 0-1641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9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5663 0 0,'0'0'356'0'0,"0"0"50"0"0,0 0 20 0 0,0 0-42 0 0,0 0-112 0 0,0 0 463 0 0,0 0 234 0 0,0 0 45 0 0,0 0-61 0 0,0 0-288 0 0,0 0-121 0 0,2 8 416 0 0,-2 11-516 0 0,0 0 0 0 0,-1 0 0 0 0,-1 0 0 0 0,-6 25 0 0 0,4-24-444 0 0,2-1 0 0 0,-2 25 0 0 0,6-26 0 0 0,1-9 0 0 0,4-4 0 0 0,-7-5 0 0 0,1 1 0 0 0,-1-1 0 0 0,1 0 0 0 0,0 1 0 0 0,-1-1 0 0 0,1 0 0 0 0,0 0 0 0 0,-1 1 0 0 0,1-1 0 0 0,0 0 0 0 0,-1 0 0 0 0,1 0 0 0 0,0 0 0 0 0,-1 0 0 0 0,1 0 0 0 0,0 0 0 0 0,-1 0 0 0 0,1 0 0 0 0,0 0 0 0 0,-1 0 0 0 0,1 0 0 0 0,0-1 0 0 0,-1 1 0 0 0,2 0 0 0 0,0-2 0 0 0,6 1 0 0 0,-1-1 0 0 0,0 0 0 0 0,1-1 0 0 0,-1 1 0 0 0,12-8 0 0 0,33-22 0 0 0,-52 32 0 0 0,16-13 0 0 0,7-4-64 0 0,-22 17-273 0 0,-1 0-138 0 0,0 0-33 0 0,0 0-140 0 0,0 0-572 0 0,0 0-253 0 0,0 0-687 0 0,0 0-2683 0 0,0 0-1149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09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 15663 0 0,'0'0'356'0'0,"0"0"50"0"0,0 0 20 0 0,0 0-42 0 0,1-1-250 0 0,3-6-49 0 0,-3 6 280 0 0,-1 1 122 0 0,0 0 22 0 0,0 0 3 0 0,0 0 0 0 0,0 0 0 0 0,0 0 0 0 0,0 0 0 0 0,1 1 0 0 0,2 5-353 0 0,-1-1 0 0 0,1 0 1 0 0,-1 1-1 0 0,-1-1 0 0 0,1 1 0 0 0,-1-1 0 0 0,0 1 0 0 0,0 0 1 0 0,0 0-1 0 0,-1 9 0 0 0,-6 64-385 0 0,5-64 333 0 0,-5 38-107 0 0,-6 73 0 0 0,8-77 587 0 0,2-36-294 0 0,1 0-1 0 0,0 1 0 0 0,1-1 0 0 0,2 22 0 0 0,0-25-292 0 0,2-4-64 0 0,-3-4-273 0 0,-1-2-138 0 0,1 0 382 0 0,0 0 0 0 0,1 0 0 0 0,-1 0 0 0 0,1-1 0 0 0,-1 1 0 0 0,0 0 0 0 0,1-1 0 0 0,-1 1 0 0 0,1-1 0 0 0,-1 1 0 0 0,2-2 0 0 0,-3 2 93 0 0,5-3-532 0 0,-1 1 0 0 0,1-1 0 0 0,-1 0 0 0 0,0-1-1 0 0,0 1 1 0 0,0-1 0 0 0,5-6 0 0 0,-3 1-1003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10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7 11975 0 0,'0'0'267'0'0,"0"0"42"0"0,0 0 17 0 0,0 0-28 0 0,-10-5 990 0 0,6 4 2424 0 0,-1 2-3318 0 0,0 1-1 0 0,1 0 1 0 0,-1 0 0 0 0,0 0-1 0 0,1 0 1 0 0,0 1 0 0 0,0 0-1 0 0,-1 0 1 0 0,2 0-1 0 0,-1 0 1 0 0,0 1 0 0 0,1-1-1 0 0,-5 6 1 0 0,2-1-418 0 0,1 0 0 0 0,-1 0 0 0 0,1 0 1 0 0,1 1-1 0 0,0-1 0 0 0,-4 12 0 0 0,2-7 27 0 0,5-11 31 0 0,0 0 0 0 0,0 0 0 0 0,1 0-1 0 0,-1 0 1 0 0,0 0 0 0 0,1 1 0 0 0,-1-1 0 0 0,1 0 0 0 0,0 0-1 0 0,-1 0 1 0 0,1 0 0 0 0,1 4 0 0 0,0 22 1338 0 0,-1-27-1574 0 0,9 17-1339 0 0,-6-15 1672 0 0,1 1-1 0 0,-1 0 1 0 0,0-1 0 0 0,1 0-1 0 0,0 0 1 0 0,0 0 0 0 0,0 0-1 0 0,0-1 1 0 0,0 1 0 0 0,1-1-1 0 0,-1 0 1 0 0,1 0 0 0 0,6 1-1 0 0,4 3 17 0 0,-7-4-147 0 0,0 2 0 0 0,-1-1 0 0 0,1 1 0 0 0,-1 0 0 0 0,0 0 0 0 0,0 1 0 0 0,0 0 0 0 0,-1 0 0 0 0,1 1 0 0 0,-1-1 0 0 0,10 14 0 0 0,-14-16 0 0 0,1 0 0 0 0,-1-1 0 0 0,0 1 0 0 0,0 0 0 0 0,-1 0 0 0 0,1 0 0 0 0,-1 1 0 0 0,1-1 0 0 0,-1 0 0 0 0,0 1 0 0 0,0-1 0 0 0,-1 0 0 0 0,1 1 0 0 0,-1-1 0 0 0,1 1 0 0 0,-1-1 0 0 0,0 1 0 0 0,-1 6 0 0 0,0-3 0 0 0,0 1 0 0 0,0-1 0 0 0,-1 1 0 0 0,0-1 0 0 0,-1 1 0 0 0,1-1 0 0 0,-1 0 0 0 0,-1 0 0 0 0,1 0 0 0 0,-1-1 0 0 0,-1 1 0 0 0,1-1 0 0 0,-1 0 0 0 0,-8 8 0 0 0,10-11 73 0 0,0-1 0 0 0,0 1 1 0 0,0-1-1 0 0,-1 0 0 0 0,1 0 0 0 0,-1-1 0 0 0,1 1 0 0 0,-1-1 0 0 0,0 1 1 0 0,1-1-1 0 0,-1 0 0 0 0,0-1 0 0 0,-7 2 0 0 0,5-2 55 0 0,0 0 0 0 0,0 0 0 0 0,0 0 0 0 0,0-1 0 0 0,0 0 0 0 0,0 0 0 0 0,-11-4 0 0 0,16 5-128 0 0,0 0 0 0 0,1 0 0 0 0,-1 0 0 0 0,0 0 0 0 0,1 0 0 0 0,-1-1 0 0 0,0 1 0 0 0,1 0 0 0 0,-1 0 0 0 0,0-1 0 0 0,1 1 0 0 0,-1-1 0 0 0,1 1 0 0 0,-1 0 0 0 0,1-1 0 0 0,-1 1 0 0 0,1-1 0 0 0,-1 0 0 0 0,1 1 0 0 0,-1-1 0 0 0,0 0 0 0 0,0-1 0 0 0,-2-2 0 0 0,2 4 0 0 0,1-1 0 0 0,0 1 0 0 0,0 0 0 0 0,-1 0 0 0 0,1-1 0 0 0,0 1 0 0 0,-1 0 0 0 0,1-1 0 0 0,0 1 0 0 0,0 0 0 0 0,0 0 0 0 0,-1-1 0 0 0,1 1 0 0 0,0-1 0 0 0,0 1 0 0 0,0 0 0 0 0,0-1 0 0 0,0 1 0 0 0,-1 0 0 0 0,1-1 0 0 0,0 1 0 0 0,0-1 0 0 0,0 1 0 0 0,0-1 0 0 0,0-9 0 0 0,-2-2 0 0 0,2 10 0 0 0,-1 0 0 0 0,1 0 0 0 0,-1 0 0 0 0,1 0 0 0 0,0 0 0 0 0,0 0 0 0 0,0 0 0 0 0,0 0 0 0 0,0 0 0 0 0,1 0 0 0 0,-1 0 0 0 0,1 1 0 0 0,1-5 0 0 0,4-12 0 0 0,-6 15 0 0 0,1 1 0 0 0,0-1 0 0 0,0 0 0 0 0,0 1 0 0 0,0 0 0 0 0,0-1 0 0 0,0 1 0 0 0,0 0 0 0 0,3-3 0 0 0,22-29 0 0 0,-15 19 0 0 0,1 0 0 0 0,0 1 0 0 0,19-17 0 0 0,-21 22 57 0 0,0 0-1 0 0,0-1 1 0 0,-1 0-1 0 0,0-1 1 0 0,11-17-1 0 0,-16 21-2 0 0,0 0 0 0 0,0 0 0 0 0,-1-1-1 0 0,0 1 1 0 0,-1-1 0 0 0,1 0 0 0 0,-2 1-1 0 0,1-1 1 0 0,-1 0 0 0 0,1-14 0 0 0,-2 20 96 0 0,-1-23 698 0 0,0 24-890 0 0,1-1 0 0 0,0 1 0 0 0,0 0 0 0 0,0 0 0 0 0,-1-1 0 0 0,1 1 0 0 0,-1 0 0 0 0,1 0 0 0 0,-1-1 0 0 0,1 1 0 0 0,-1 0 0 0 0,0 0-1 0 0,1 0 1 0 0,-1 0 0 0 0,0 0 0 0 0,0 0 0 0 0,-1-1 0 0 0,-1 1-318 0 0,-1-1-1 0 0,1 1 1 0 0,-1 0 0 0 0,1 1-1 0 0,-1-1 1 0 0,1 0 0 0 0,-1 1-1 0 0,1 0 1 0 0,-1 0-1 0 0,-4 1 1 0 0,-2 0-664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39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61 23039 0 0,'1'-15'1299'0'0,"-1"-2"-277"0"0,-1 0-1 0 0,-3-26 1 0 0,3 41-825 0 0,0 1 0 0 0,0-1 0 0 0,0 0 0 0 0,0 1 0 0 0,0-1 0 0 0,-1 1 0 0 0,1-1 0 0 0,-1 1 0 0 0,1 0 0 0 0,-1 0 0 0 0,1 0-1 0 0,-1 0 1 0 0,0 0 0 0 0,1 0 0 0 0,-1 0 0 0 0,0 0 0 0 0,0 0 0 0 0,0 1 0 0 0,1-1 0 0 0,-5 0 0 0 0,-3 1-185 0 0,0 1-1 0 0,0-1 1 0 0,0 1 0 0 0,0 1-1 0 0,0 0 1 0 0,1 0 0 0 0,-1 1-1 0 0,1 0 1 0 0,-1 0-1 0 0,1 1 1 0 0,0 0 0 0 0,0 0-1 0 0,-12 10 1 0 0,7-4-11 0 0,-1 1 1 0 0,1 1-1 0 0,1 0 0 0 0,0 0 0 0 0,1 1 1 0 0,-12 18-1 0 0,20-27-1 0 0,1 1 0 0 0,-1-1 0 0 0,1 0 0 0 0,0 1 0 0 0,0 0 0 0 0,0-1 0 0 0,1 1 0 0 0,-2 9 0 0 0,2-13 0 0 0,1 1 0 0 0,0 0 0 0 0,0 0 0 0 0,0 0 0 0 0,1 0 0 0 0,-1 0 0 0 0,0 0 0 0 0,1 0 0 0 0,0 0 0 0 0,-1 0 0 0 0,1 0 0 0 0,0-1 0 0 0,0 1 0 0 0,0 0 0 0 0,0-1 0 0 0,0 1 0 0 0,0 0 0 0 0,0-1 0 0 0,1 1 0 0 0,-1-1 0 0 0,0 0 0 0 0,1 1 0 0 0,-1-1 0 0 0,4 2 0 0 0,0-1 0 0 0,-1 1 0 0 0,1-1 0 0 0,0 0 0 0 0,1 0 0 0 0,-1-1 0 0 0,0 1 0 0 0,0-1 0 0 0,1 0 0 0 0,-1-1 0 0 0,0 1 0 0 0,1-1 0 0 0,-1 0 0 0 0,1 0 0 0 0,-1-1 0 0 0,0 0 0 0 0,1 0 0 0 0,-1 0 0 0 0,0 0 0 0 0,8-4 0 0 0,3-2 0 0 0,0 0 0 0 0,0-1 0 0 0,-1 0 0 0 0,26-20 0 0 0,-22 13 0 0 0,-1 0 0 0 0,0-2 0 0 0,27-32 0 0 0,-33 37 0 0 0,5-5 0 0 0,-17 17 0 0 0,0-1 0 0 0,1 0 0 0 0,-1 1 0 0 0,0-1 0 0 0,1 0 0 0 0,-1 1 0 0 0,0-1 0 0 0,0 0 0 0 0,0 0 0 0 0,1 1 0 0 0,-1-1 0 0 0,0 0 0 0 0,0 0 0 0 0,0 1 0 0 0,-1-2 0 0 0,1 1 0 0 0,0 1 0 0 0,0 0 0 0 0,0-1 0 0 0,-1 1 0 0 0,1 0 0 0 0,0-1 0 0 0,0 1 0 0 0,-1 0 0 0 0,1 0 0 0 0,0-1 0 0 0,-1 1 0 0 0,1 0 0 0 0,0 0 0 0 0,-1-1 0 0 0,1 1 0 0 0,0 0 0 0 0,-1 0 0 0 0,1 0 0 0 0,-1 0 0 0 0,1 0 0 0 0,0 0 0 0 0,-1 0 0 0 0,1 0 0 0 0,-1 0 0 0 0,1 0 0 0 0,0 0 0 0 0,-1 0 0 0 0,1 0 0 0 0,-1 0 0 0 0,1 0 0 0 0,0 0 0 0 0,-1 0 0 0 0,1 0 0 0 0,0 0 0 0 0,-1 0 0 0 0,1 1 0 0 0,0-1 0 0 0,-1 0 0 0 0,1 0 0 0 0,-1 1 0 0 0,-14 7 0 0 0,2 1 0 0 0,2 1 0 0 0,-1 0 0 0 0,-14 17 0 0 0,18-18 0 0 0,0 1 0 0 0,1 0 0 0 0,0 0 0 0 0,0 1 0 0 0,1 0 0 0 0,1 0 0 0 0,0 0 0 0 0,-4 15 0 0 0,9-26 0 0 0,-1 1 0 0 0,1-1 0 0 0,0 1 0 0 0,0-1 0 0 0,-1 1 0 0 0,1-1 0 0 0,0 0 0 0 0,0 1 0 0 0,0-1 0 0 0,0 1 0 0 0,0-1 0 0 0,0 1 0 0 0,0-1 0 0 0,0 0 0 0 0,0 1 0 0 0,0-1 0 0 0,0 1 0 0 0,0-1 0 0 0,0 1 0 0 0,0-1 0 0 0,0 1 0 0 0,1-1 0 0 0,-1 0 0 0 0,0 1 0 0 0,0-1 0 0 0,0 1 0 0 0,1-1 0 0 0,-1 0 0 0 0,0 1 0 0 0,1-1 0 0 0,-1 0 0 0 0,0 1 0 0 0,0-1 0 0 0,1 0 0 0 0,-1 1 0 0 0,1-1 0 0 0,0 0 0 0 0,-1 1 0 0 0,3 1 0 0 0,0 0 0 0 0,1 0 0 0 0,-1 0 0 0 0,0 0 0 0 0,0 0 0 0 0,1-1 0 0 0,-1 1 0 0 0,1-1 0 0 0,-1 0 0 0 0,1 0 0 0 0,0-1 0 0 0,-1 1 0 0 0,1-1 0 0 0,0 1 0 0 0,0-1 0 0 0,4-1 0 0 0,2 1 0 0 0,0-1 0 0 0,0-1 0 0 0,0 0 0 0 0,18-6 0 0 0,-7 1 0 0 0,1-1 0 0 0,-1-2 0 0 0,0 0 0 0 0,-1-1 0 0 0,0-1 0 0 0,22-17 0 0 0,-26 15 0 0 0,-1 0 0 0 0,0-1 0 0 0,21-29 0 0 0,-24 32 0 0 0,2-4 0 0 0,-13 11 0 0 0,-6 6 0 0 0,-5 6 0 0 0,10-7 0 0 0,-18 14 0 0 0,-20 21 0 0 0,33-30 0 0 0,0 0 0 0 0,1 0 0 0 0,0 1 0 0 0,0 0 0 0 0,0 0 0 0 0,1 0 0 0 0,0 0 0 0 0,-4 12 0 0 0,-1 4 0 0 0,4-13 0 0 0,1-1 0 0 0,1 1 0 0 0,-3 14 0 0 0,4-20 0 0 0,1 0 0 0 0,0-1 0 0 0,0 1 0 0 0,0 0 0 0 0,1-1 0 0 0,-1 1 0 0 0,0 0 0 0 0,1-1 0 0 0,0 1 0 0 0,0 0 0 0 0,-1-1 0 0 0,2 1 0 0 0,-1-1 0 0 0,0 0 0 0 0,0 1 0 0 0,4 3 0 0 0,-3-4 0 0 0,0-1 0 0 0,0 1 0 0 0,0 0 0 0 0,0-1 0 0 0,0 1 0 0 0,0-1 0 0 0,1 0 0 0 0,-1 0 0 0 0,0 0 0 0 0,1 0 0 0 0,-1 0 0 0 0,1-1 0 0 0,-1 1 0 0 0,1-1 0 0 0,0 1 0 0 0,-1-1 0 0 0,1 0 0 0 0,-1 0 0 0 0,1 0 0 0 0,4-1 0 0 0,6-1 0 0 0,0 0 0 0 0,22-7 0 0 0,-28 6 0 0 0,1 1 0 0 0,-1-1 0 0 0,0 1 0 0 0,0-2 0 0 0,9-5 0 0 0,-7 3 0 0 0,0 0 0 0 0,0-1 0 0 0,-1 0 0 0 0,13-15 0 0 0,-1-4 0 0 0,32-52 0 0 0,-37 53 0 0 0,-8 16 0 0 0,3-7 0 0 0,9-19 0 0 0,-17 31 0 0 0,0 0 0 0 0,-1 0 0 0 0,1 0 0 0 0,-1 0 0 0 0,0 0 0 0 0,0-1 0 0 0,0 1 0 0 0,-1 0 0 0 0,1-1 0 0 0,-1-7 0 0 0,0 12 0 0 0,0 0 0 0 0,0-1 0 0 0,0 1 0 0 0,-1 0 0 0 0,1-1 0 0 0,0 1 0 0 0,0 0 0 0 0,0-1 0 0 0,0 1 0 0 0,0 0 0 0 0,0-1 0 0 0,-1 1 0 0 0,1 0 0 0 0,0 0 0 0 0,0-1 0 0 0,0 1 0 0 0,-1 0 0 0 0,1 0 0 0 0,0 0 0 0 0,0-1 0 0 0,-1 1 0 0 0,1 0 0 0 0,0 0 0 0 0,-1 0 0 0 0,1 0 0 0 0,0-1 0 0 0,0 1 0 0 0,-1 0 0 0 0,1 0 0 0 0,0 0 0 0 0,-1 0 0 0 0,1 0 0 0 0,0 0 0 0 0,-1 0 0 0 0,1 0 0 0 0,0 0 0 0 0,-1 0 0 0 0,1 0 0 0 0,0 0 0 0 0,-1 0 0 0 0,1 0 0 0 0,0 0 0 0 0,0 1 0 0 0,-1-1 0 0 0,1 0 0 0 0,-1 0 0 0 0,-13 8 0 0 0,13-7 0 0 0,-4 2 0 0 0,4-2 0 0 0,-1-1 0 0 0,1 1 0 0 0,-1 0 0 0 0,1 1 0 0 0,0-1 0 0 0,-1 0 0 0 0,1 0 0 0 0,0 0 0 0 0,0 1 0 0 0,0-1 0 0 0,0 1 0 0 0,0-1 0 0 0,0 1 0 0 0,0-1 0 0 0,1 1 0 0 0,-2 2 0 0 0,1-2 0 0 0,0-1 0 0 0,1-1 0 0 0,-1 1 0 0 0,1 0 0 0 0,0 0 0 0 0,-1-1 0 0 0,1 1 0 0 0,0 0 0 0 0,0 0 0 0 0,-1-1 0 0 0,1 1 0 0 0,0 0 0 0 0,0 0 0 0 0,0 0 0 0 0,0-1 0 0 0,0 1 0 0 0,0 0 0 0 0,0 0 0 0 0,0 0 0 0 0,1 1 0 0 0,0 13 0 0 0,2-11 0 0 0,-1-1 0 0 0,4 7 0 0 0,3-2 0 0 0,-5-6 0 0 0,0 0 0 0 0,0 0 0 0 0,0-1 0 0 0,0 0 0 0 0,0 0 0 0 0,1 0 0 0 0,-1 0 0 0 0,8 0 0 0 0,36-3 0 0 0,-13 0 0 0 0,2 2 0 0 0,0-2 0 0 0,39-8 0 0 0,-43-3 0 0 0,-21 11 0 0 0,-3 5 0 0 0,-6 4 0 0 0,-10 10 0 0 0,4-9 0 0 0,7-3 0 0 0,4 0 0 0 0,-3 0 0 0 0,-4-5 0 0 0,0 1 0 0 0,-1-1 0 0 0,1 1 0 0 0,-1-1 0 0 0,1 1 0 0 0,-1-1 0 0 0,1 1 0 0 0,-1-1 0 0 0,0 1 0 0 0,1 0 0 0 0,-1-1 0 0 0,0 1 0 0 0,1 0 0 0 0,-1 1 0 0 0,-2 2 0 0 0,2-3 0 0 0,-2 5 0 0 0,-1 1 0 0 0,1-1 0 0 0,-1-1 0 0 0,-1 1 0 0 0,1 0 0 0 0,-1-1 0 0 0,0 0 0 0 0,0 1 0 0 0,0-2 0 0 0,-9 9 0 0 0,8-9 0 0 0,0 0 0 0 0,1 1 0 0 0,0 0 0 0 0,0-1 0 0 0,0 2 0 0 0,1-1 0 0 0,-1 0 0 0 0,1 1 0 0 0,0-1 0 0 0,1 1 0 0 0,0 0 0 0 0,-2 6 0 0 0,1-2 0 0 0,3-3 0 0 0,3 1 0 0 0,-2-5 0 0 0,1-1 0 0 0,-1 1 0 0 0,1 0 0 0 0,0-1 0 0 0,0 1 0 0 0,0-1 0 0 0,0 0 0 0 0,0 0 0 0 0,0 0 0 0 0,0 0 0 0 0,6 3 0 0 0,-6-3 0 0 0,0-1 0 0 0,1 0 0 0 0,-1 0 0 0 0,1 0 0 0 0,0 0 0 0 0,-1-1 0 0 0,1 1 0 0 0,-1-1 0 0 0,1 1 0 0 0,0-1 0 0 0,-1 0 0 0 0,4 0 0 0 0,2-1 0 0 0,-7 2 0 0 0,1-1 0 0 0,0 0 0 0 0,0 0 0 0 0,0 0 0 0 0,-1 0 0 0 0,1-1 0 0 0,0 1 0 0 0,0 0 0 0 0,-1-1 0 0 0,1 1 0 0 0,0-1 0 0 0,-1 0 0 0 0,1 1 0 0 0,2-3 0 0 0,2 0 0 0 0,0 0 0 0 0,-2 1 0 0 0,1-1 0 0 0,0 0 0 0 0,0-1 0 0 0,-1 1 0 0 0,6-6 0 0 0,4-4 0 0 0,8-5 0 0 0,0-1 0 0 0,-2-2 0 0 0,0 0 0 0 0,-1-1 0 0 0,-1 0 0 0 0,24-43 0 0 0,-39 61 0 0 0,-1-1 0 0 0,0 1 0 0 0,-1-1 0 0 0,2-5 0 0 0,-3 9 0 0 0,1 0 0 0 0,-1 1 0 0 0,0-1 0 0 0,0 0 0 0 0,0 1 0 0 0,1-1 0 0 0,-1 0 0 0 0,0 1 0 0 0,0-1 0 0 0,0 0 0 0 0,0 1 0 0 0,0-1 0 0 0,0 0 0 0 0,0 1 0 0 0,0-1 0 0 0,-1 0 0 0 0,1 1 0 0 0,0-1 0 0 0,0 0 0 0 0,0 1 0 0 0,-1-1 0 0 0,1 0 0 0 0,0 1 0 0 0,-1-1 0 0 0,1 1 0 0 0,-1-1 0 0 0,1 1 0 0 0,-1-1 0 0 0,1 1 0 0 0,-1-1 0 0 0,1 1 0 0 0,-1-1 0 0 0,1 1 0 0 0,-1 0 0 0 0,1-1 0 0 0,-2 1 0 0 0,0-1 0 0 0,0 1 0 0 0,1-1 0 0 0,-1 1 0 0 0,0 0 0 0 0,0 0 0 0 0,0 0 0 0 0,0 0 0 0 0,-1 0 0 0 0,3 0 0 0 0,-5 1 0 0 0,0 0 0 0 0,0 0 0 0 0,0 0 0 0 0,-9 5 0 0 0,11-5 0 0 0,3-1 0 0 0,-1 0 0 0 0,0 1 0 0 0,0-1 0 0 0,0 0 0 0 0,0 1 0 0 0,1-1 0 0 0,-1 1 0 0 0,0 0 0 0 0,1-1 0 0 0,-1 1 0 0 0,0 0 0 0 0,1-1 0 0 0,-1 1 0 0 0,1 0 0 0 0,-1 0 0 0 0,1-1 0 0 0,-1 2 0 0 0,-1-1 0 0 0,2 0 0 0 0,-1-1 0 0 0,0 1 0 0 0,1-1 0 0 0,-1 1 0 0 0,1 0 0 0 0,-1-1 0 0 0,1 1 0 0 0,0-1 0 0 0,-1 1 0 0 0,1 0 0 0 0,0-1 0 0 0,-1 1 0 0 0,1 0 0 0 0,0-1 0 0 0,0 1 0 0 0,-1 0 0 0 0,1 0 0 0 0,0-1 0 0 0,0 1 0 0 0,0 1 0 0 0,-1 7 0 0 0,1-9 0 0 0,0 1 0 0 0,0-1 0 0 0,0 1 0 0 0,0-1 0 0 0,0 1 0 0 0,0-1 0 0 0,0 0 0 0 0,0 1 0 0 0,0-1 0 0 0,0 1 0 0 0,0-1 0 0 0,0 1 0 0 0,0-1 0 0 0,0 1 0 0 0,1-1 0 0 0,-1 1 0 0 0,0-1 0 0 0,0 0 0 0 0,1 1 0 0 0,-1-1 0 0 0,0 1 0 0 0,0-1 0 0 0,1 0 0 0 0,-1 1 0 0 0,0-1 0 0 0,1 0 0 0 0,-1 1 0 0 0,0-1 0 0 0,1 0 0 0 0,-1 0 0 0 0,1 1 0 0 0,-1-1 0 0 0,0 0 0 0 0,1 0 0 0 0,-1 0 0 0 0,2 1 0 0 0,-1-1 0 0 0,6 4 0 0 0,0 0 0 0 0,1 0 0 0 0,-1-1 0 0 0,1 0 0 0 0,0 0 0 0 0,15 2 0 0 0,50 2 0 0 0,-53-5 0 0 0,-1-5 0 0 0,-11 1 0 0 0,0 0 0 0 0,1 1 0 0 0,14-1 0 0 0,-11 4 0 0 0,-9 1 0 0 0,-2-1 0 0 0,1-1 0 0 0,-1 1 0 0 0,0-1 0 0 0,1 1 0 0 0,-1-1 0 0 0,0 1 0 0 0,1 0 0 0 0,-1 0 0 0 0,0-1 0 0 0,0 1 0 0 0,-1 0 0 0 0,1 0 0 0 0,0 0 0 0 0,-1 0 0 0 0,1 0 0 0 0,-1 0 0 0 0,1 0 0 0 0,-1 0 0 0 0,0 1 0 0 0,0-1 0 0 0,0 0 0 0 0,0 0 0 0 0,0 0 0 0 0,-1 0 0 0 0,1 0 0 0 0,-1 0 0 0 0,1 0 0 0 0,-1 0 0 0 0,0 0 0 0 0,1 0 0 0 0,-3 2 0 0 0,1 4 0 0 0,0-3 0 0 0,0 0 0 0 0,0 0 0 0 0,0-1 0 0 0,-1 1 0 0 0,0 0 0 0 0,1-1 0 0 0,-7 7 0 0 0,0 2 0 0 0,-6 5 0 0 0,7-10 0 0 0,7-6 0 0 0,-2 0 0 0 0,1 0 0 0 0,0 0 0 0 0,0 0 0 0 0,-1-1 0 0 0,1 1 0 0 0,0-1 0 0 0,-1 1 0 0 0,-2 0 0 0 0,3-2-21 0 0,1 0 4 0 0,1 0-1 0 0,-1 0 1 0 0,0 1 0 0 0,1-1 0 0 0,-1 0-1 0 0,1 0 1 0 0,-1 0 0 0 0,1 1-1 0 0,-1-1 1 0 0,1 0 0 0 0,-1 1 0 0 0,1-1-1 0 0,-1 0 1 0 0,1 1 0 0 0,-1-1-1 0 0,1 1 1 0 0,-1-1 0 0 0,1 1 0 0 0,0-1-1 0 0,-1 1 1 0 0,1 0 0 0 0,9-13-698 0 0,26-32-5885 0 0,-24 30-2268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2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17 8287 0 0,'0'0'191'0'0,"0"0"26"0"0,0 0 9 0 0,7-10 2884 0 0,11-27 3000 0 0,1-22-4740 0 0,-11 31-527 0 0,2-1 198 0 0,-4 11-338 0 0,0 0-1 0 0,3-20 1 0 0,5-23-615 0 0,-12 57 104 0 0,-2 3-77 0 0,0 1 1 0 0,1-1-1 0 0,-1 0 1 0 0,0 0 0 0 0,1 1-1 0 0,-1-1 1 0 0,0 0 0 0 0,0 0-1 0 0,0 1 1 0 0,0-1 0 0 0,0 0-1 0 0,0 0 1 0 0,0-1 0 0 0,-2-1 33 0 0,-4 8-133 0 0,-2 7-16 0 0,0 0 0 0 0,0 1 0 0 0,1 0 0 0 0,1 0 0 0 0,0 0 0 0 0,-7 26 0 0 0,-15 90 0 0 0,20-87 0 0 0,5-28 0 0 0,1 1 0 0 0,0-1 0 0 0,1 0 0 0 0,0 1 0 0 0,2-1 0 0 0,-1 1 0 0 0,5 22 0 0 0,0-23 0 0 0,-1-12 0 0 0,-2-2 0 0 0,0 1 0 0 0,-1 0 0 0 0,1 0 0 0 0,0 0 0 0 0,0 0 0 0 0,-1 0 0 0 0,1-1 0 0 0,0 1 0 0 0,0-1 0 0 0,0 1 0 0 0,0-1 0 0 0,0 0 0 0 0,0 1 0 0 0,0-1 0 0 0,-1 0 0 0 0,1-1 0 0 0,0 1 0 0 0,3-1 0 0 0,-2 1 0 0 0,1-2 0 0 0,0 1 0 0 0,-1 0 0 0 0,1-1 0 0 0,-1 0 0 0 0,1 0 0 0 0,-1 0 0 0 0,4-3 0 0 0,0-1 0 0 0,0 0 0 0 0,-1 0 0 0 0,0-1 0 0 0,0 0 0 0 0,-1 0 0 0 0,0 0 0 0 0,5-8 0 0 0,-1-4 0 0 0,-1-1 0 0 0,-1 1 0 0 0,0-1 0 0 0,-2 0 0 0 0,0-1 0 0 0,-1 1 0 0 0,-1-1 0 0 0,0-37 0 0 0,-2 39 0 0 0,0 10 0 0 0,-1-1 0 0 0,0 1 0 0 0,0-1 0 0 0,-1 0 0 0 0,-4-17 0 0 0,1 20 0 0 0,-3 8-133 0 0,-4 4-1660 0 0,0 3-5455 0 0,3 1 166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20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9351 0 0,'0'0'439'0'0,"0"0"62"0"0,0 0 33 0 0,0-1-65 0 0,3-4-309 0 0,6-21 1297 0 0,-8 25-1014 0 0,-1-1-294 0 0,2-3-61 0 0,-1 4 283 0 0,-1 1 117 0 0,0 0 21 0 0,0 0-134 0 0,0 0-577 0 0,0 0-248 0 0,0 0-1052 0 0,0 0-4215 0 0,0 0-1803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20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13823 0 0,'0'0'315'0'0,"0"0"45"0"0,0 0 21 0 0,0 0-49 0 0,0 0-81 0 0,0 0 481 0 0,0 0 237 0 0,0 0 45 0 0,0 0-61 0 0,0 0-288 0 0,0 0-121 0 0,0 0-28 0 0,0 0-72 0 0,0 7 171 0 0,-1 14-348 0 0,0-1 1 0 0,-1 0-1 0 0,-1 0 1 0 0,-1 0 0 0 0,-7 20-1 0 0,0 0-267 0 0,1 0 0 0 0,-5 52 0 0 0,14-76 0 0 0,1 1 0 0 0,2 17 0 0 0,-2-32 0 0 0,-1-1 0 0 0,1 0 0 0 0,0 1 0 0 0,1-1 0 0 0,-1 0 0 0 0,0 1 0 0 0,0-1 0 0 0,0 0 0 0 0,1 1 0 0 0,-1-1 0 0 0,1 0 0 0 0,-1 0 0 0 0,1 1 0 0 0,0-1 0 0 0,-1 0 0 0 0,1 0 0 0 0,0 0 0 0 0,0 0 0 0 0,1 2 0 0 0,1 0 0 0 0,-1-1 0 0 0,-1 0 0 0 0,1 1 0 0 0,-1-1 0 0 0,1-1 0 0 0,0 1 0 0 0,0 0 0 0 0,0 0 0 0 0,0-1 0 0 0,0 1 0 0 0,0-1 0 0 0,0 1 0 0 0,0-1 0 0 0,1 0 0 0 0,-1 0 0 0 0,0 0 0 0 0,1 0 0 0 0,-1-1 0 0 0,1 1 0 0 0,-1-1 0 0 0,1 1 0 0 0,0-1 0 0 0,-1 0 0 0 0,1 0 0 0 0,-1 0 0 0 0,1 0 0 0 0,-1 0 0 0 0,1-1 0 0 0,0 1 0 0 0,2-2 0 0 0,3-1 82 0 0,0 0 0 0 0,0 0 0 0 0,0-1 0 0 0,-1 0 0 0 0,0-1 0 0 0,1 1 0 0 0,-2-1-1 0 0,1-1 1 0 0,-1 1 0 0 0,1-1 0 0 0,-2 0 0 0 0,1-1 0 0 0,-1 1 0 0 0,0-1 0 0 0,0 0 0 0 0,0-1 0 0 0,-1 1 0 0 0,0-1 0 0 0,-1 1 0 0 0,0-1-1 0 0,0 0 1 0 0,-1-1 0 0 0,0 1 0 0 0,1-10 0 0 0,-4-2-82 0 0,-1 13 0 0 0,-4 2 72 0 0,4 5 15 0 0,0-1 1 0 0,0 1-1 0 0,-1-1 0 0 0,1 1 1 0 0,0 0-1 0 0,0 0 0 0 0,0 0 1 0 0,0 0-1 0 0,0 1 1 0 0,0-1-1 0 0,0 0 0 0 0,-1 1 1 0 0,1 0-1 0 0,0-1 0 0 0,0 1 1 0 0,0 0-1 0 0,-3 2 0 0 0,-3 1-414 0 0,1 1 0 0 0,-13 10 0 0 0,-49 50-4080 0 0,52-48 494 0 0,15-15 1866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21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6 13823 0 0,'0'0'630'0'0,"0"0"-13"0"0,0-2-393 0 0,-2-4-57 0 0,1 4 563 0 0,0 0 710 0 0,0-2-1581 0 0,-8 6 6113 0 0,6 0-5889 0 0,0-1 0 0 0,0 2 0 0 0,0-1-1 0 0,0 0 1 0 0,0 1 0 0 0,1-1 0 0 0,-1 1 0 0 0,1 0 0 0 0,0 0 0 0 0,0 0 0 0 0,0 0 0 0 0,-3 6-1 0 0,-1 3 261 0 0,1-1 0 0 0,-5 17-1 0 0,0 8-342 0 0,8-22 0 0 0,4-9 0 0 0,-1-3 0 0 0,1 7 0 0 0,-2-7 0 0 0,0 0 0 0 0,0 0 0 0 0,1 1 0 0 0,-1-1 0 0 0,1 0 0 0 0,0 0 0 0 0,0 0 0 0 0,-1 0 0 0 0,1 0 0 0 0,1 0 0 0 0,-1 0 0 0 0,0-1 0 0 0,0 1 0 0 0,1 0 0 0 0,-1 0 0 0 0,4 2 0 0 0,8 9 0 0 0,-5-8 0 0 0,-1 1 0 0 0,1-2 0 0 0,9 5 0 0 0,32 20 0 0 0,-40-22 0 0 0,0 0 0 0 0,10 10 0 0 0,-10-6 0 0 0,-9-7 0 0 0,0-1 0 0 0,6 12 0 0 0,-4-9 0 0 0,1 0 0 0 0,-1 0 0 0 0,-1 0 0 0 0,1 1 0 0 0,-1-1 0 0 0,0 0 0 0 0,0 1 0 0 0,-1 12 0 0 0,0-10 0 0 0,0-9 0 0 0,0 1 0 0 0,0-1 0 0 0,0 1 0 0 0,1-1 0 0 0,-1 1 0 0 0,0 0 0 0 0,0-1 0 0 0,-1 1 0 0 0,1-1 0 0 0,0 1 0 0 0,0-1 0 0 0,0 1 0 0 0,0 0 0 0 0,0-1 0 0 0,-1 1 0 0 0,1-1 0 0 0,0 1 0 0 0,0-1 0 0 0,-1 1 0 0 0,1-1 0 0 0,0 1 0 0 0,-1-1 0 0 0,1 0 0 0 0,0 1 0 0 0,-2 0 0 0 0,-4 6 0 0 0,2-3 103 0 0,-1 0-1 0 0,1-1 0 0 0,0 0 1 0 0,-1 0-1 0 0,0 0 1 0 0,0 0-1 0 0,1-1 0 0 0,-2 0 1 0 0,1 0-1 0 0,0 0 1 0 0,0-1-1 0 0,-1 1 0 0 0,1-1 1 0 0,0-1-1 0 0,-1 1 0 0 0,1-1 1 0 0,-1 0-1 0 0,1 0 1 0 0,-9-1-1 0 0,12 1-102 0 0,-1-1 0 0 0,1 1 0 0 0,-1-1 0 0 0,1 0 0 0 0,-1 0 0 0 0,1 0 0 0 0,0 0 0 0 0,-1 0 0 0 0,1 0 0 0 0,-2-2 0 0 0,-2-1 0 0 0,5 4 0 0 0,0-1 0 0 0,0 0 0 0 0,1 1 0 0 0,-1-1 0 0 0,0 0 0 0 0,1 0 0 0 0,-1 1 0 0 0,1-1 0 0 0,-1 0 0 0 0,1 0 0 0 0,-1 0 0 0 0,1 0 0 0 0,0 0 0 0 0,-1 0 0 0 0,1 1 0 0 0,0-1 0 0 0,0 0 0 0 0,0 0 0 0 0,0 0 0 0 0,0 0 0 0 0,0 0 0 0 0,0 0 0 0 0,0 0 0 0 0,0 0 0 0 0,0 0 0 0 0,0 0 0 0 0,0 0 0 0 0,1 0 0 0 0,-1 0 0 0 0,0 0 0 0 0,1 0 0 0 0,-1 0 0 0 0,2-1 0 0 0,-1-1 0 0 0,7-13 0 0 0,-1 0 0 0 0,2 1 0 0 0,0 0 0 0 0,1 1 0 0 0,14-16 0 0 0,21-32 0 0 0,-44 60 0 0 0,31-54 0 0 0,-30 51 0 0 0,0 0 0 0 0,0 0 0 0 0,0 0 0 0 0,0-1 0 0 0,-1 1 0 0 0,0-1 0 0 0,0 0 0 0 0,0 1 0 0 0,-1-8 0 0 0,0 11 0 0 0,-1-1 0 0 0,0 0 0 0 0,0 0 0 0 0,0 0 0 0 0,0 1 0 0 0,0-1 0 0 0,0 1 0 0 0,-1-1 0 0 0,1 1 0 0 0,-3-3 0 0 0,-14-6-2658 0 0,-11 2-5502 0 0,14 6 2098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22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63 10135 0 0,'0'0'231'0'0,"0"0"29"0"0,2-1 19 0 0,19-6 7 0 0,-9 0-302 0 0,-10 3 32 0 0,-2 2 62 0 0,1 1 246 0 0,0-1-1 0 0,0 0 1 0 0,-1 1 0 0 0,1-1 0 0 0,0 0 0 0 0,-1 0 0 0 0,0 0 0 0 0,1 1 0 0 0,-1-1 0 0 0,0 0 0 0 0,0 0 0 0 0,0 0-1 0 0,0 0 1 0 0,0-2 0 0 0,0 3 631 0 0,0 1-290 0 0,1-3-234 0 0,0 1-1 0 0,-1 0 0 0 0,1-1 1 0 0,0 1-1 0 0,-1-1 0 0 0,1 1 1 0 0,-1-1-1 0 0,0 1 0 0 0,0-1 0 0 0,0 1 1 0 0,0-3-1 0 0,0 4 13 0 0,3-5-294 0 0,-1 1-61 0 0,-1 4 283 0 0,-1 1 117 0 0,0 0 21 0 0,0 0-66 0 0,-12 18-278 0 0,9-14-165 0 0,0 1 0 0 0,-1 0 0 0 0,2 0 0 0 0,-1 0 0 0 0,0 0 0 0 0,1 1 0 0 0,0-1 0 0 0,-2 12 0 0 0,2-11 0 0 0,1 0 0 0 0,-1 0 0 0 0,0-1 0 0 0,0 1 0 0 0,-5 9 0 0 0,4-11 0 0 0,1 0 0 0 0,0 1 0 0 0,0-1 0 0 0,1 1 0 0 0,-1-1 0 0 0,1 1 0 0 0,0 0 0 0 0,0-1 0 0 0,0 1 0 0 0,1 6 0 0 0,0-6 0 0 0,-1-1 0 0 0,1 0 0 0 0,-1 1 0 0 0,-1 6 0 0 0,1-8 0 0 0,1-1 0 0 0,-1 0 0 0 0,0 1 0 0 0,1-1 0 0 0,0 0 0 0 0,0 1 0 0 0,0-1 0 0 0,0 0 0 0 0,0 1 0 0 0,0-1 0 0 0,0 0 0 0 0,1 1 0 0 0,-1-1 0 0 0,1 0 0 0 0,0 0 0 0 0,-1 1 0 0 0,1-1 0 0 0,0 0 0 0 0,3 3 0 0 0,-1 1 0 0 0,16 17 0 0 0,-11-16 0 0 0,0-2 0 0 0,2-6 0 0 0,-7 1 0 0 0,-1-1 0 0 0,0 1 0 0 0,0 0 0 0 0,1-1 0 0 0,-1 0 0 0 0,0 0 0 0 0,0 1 0 0 0,0-1 0 0 0,0 0 0 0 0,0-1 0 0 0,0 1 0 0 0,0 0 0 0 0,0-1 0 0 0,-1 1 0 0 0,1-1 0 0 0,0 1 0 0 0,-1-1 0 0 0,1 0 0 0 0,-1 0 0 0 0,0 1 0 0 0,1-1 0 0 0,-1 0 0 0 0,0 0 0 0 0,0-1 0 0 0,0 1 0 0 0,0-2 0 0 0,2-4 0 0 0,0 0 0 0 0,7-15 0 0 0,-6 16 0 0 0,0-1 0 0 0,-1 0 0 0 0,3-10 0 0 0,6-25 0 0 0,-5 21 0 0 0,3-26 0 0 0,-7 31 0 0 0,-1 6 0 0 0,0 0 0 0 0,-1 0 0 0 0,0-11 0 0 0,-1 19 0 0 0,0 0 0 0 0,-1 0 0 0 0,1 0 0 0 0,-1 0 0 0 0,0 0 0 0 0,1 0 0 0 0,-1 0 0 0 0,-1 0 0 0 0,1 0 0 0 0,0 0 0 0 0,-1 1 0 0 0,1-1 0 0 0,-1 1 0 0 0,0-1 0 0 0,-3-3 0 0 0,5 6 0 0 0,-1-1 0 0 0,0 0 0 0 0,1 1 0 0 0,-1-1 0 0 0,1 1 0 0 0,-1-1 0 0 0,0 1 0 0 0,0-1 0 0 0,1 1 0 0 0,-1-1 0 0 0,0 1 0 0 0,0 0 0 0 0,1 0 0 0 0,-1-1 0 0 0,0 1 0 0 0,0 0 0 0 0,0 0 0 0 0,0 0 0 0 0,1 0 0 0 0,-1 0 0 0 0,0 0 0 0 0,0 0 0 0 0,0 0 0 0 0,0 0 0 0 0,-1 0 0 0 0,-1 1 0 0 0,-1-1-28 0 0,0 1 0 0 0,0 0 1 0 0,0 0-1 0 0,0 0 0 0 0,0 0 0 0 0,0 0 0 0 0,0 1 0 0 0,0 0 0 0 0,-5 3 0 0 0,0 1-278 0 0,0 2 0 0 0,-9 7 0 0 0,16-13 251 0 0,-6 4-1360 0 0,6-5 725 0 0,1 0 1 0 0,-1 0-1 0 0,1 0 1 0 0,0 0 0 0 0,0 0-1 0 0,-1 1 1 0 0,1-1 0 0 0,0 0-1 0 0,0 1 1 0 0,-1 1 0 0 0,0 6-5949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23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0 15663 0 0,'0'0'719'0'0,"0"0"-20"0"0,-3-16 1431 0 0,2 15-1964 0 0,1-1-1 0 0,0 1 1 0 0,0 0-1 0 0,0 0 0 0 0,-1 0 1 0 0,1 0-1 0 0,0 0 1 0 0,0-1-1 0 0,0 1 1 0 0,1 0-1 0 0,-1 0 0 0 0,0 0 1 0 0,0 0-1 0 0,1 0 1 0 0,-1 0-1 0 0,0 0 1 0 0,1 0-1 0 0,-1 0 1 0 0,1 0-1 0 0,0 0 0 0 0,-1 0 1 0 0,1 0-1 0 0,0 0 1 0 0,1-1-1 0 0,-1 0-10 0 0,-1 1-154 0 0,0 1 0 0 0,0-1-1 0 0,1 1 1 0 0,-1-1 0 0 0,0 1 0 0 0,0-1 0 0 0,0 1 0 0 0,0-1 0 0 0,1 1-1 0 0,-1 0 1 0 0,0-1 0 0 0,0 1 0 0 0,1-1 0 0 0,-1 1 0 0 0,0 0 0 0 0,1-1-1 0 0,-1 1 1 0 0,0 0 0 0 0,1-1 0 0 0,-1 1 0 0 0,1-1 0 0 0,0 1-1 0 0,-1 0 0 0 0,1-1-1 0 0,-1 1 1 0 0,0 0 0 0 0,1-1 0 0 0,-1 1 0 0 0,0 0 0 0 0,1-1 0 0 0,-1 1 0 0 0,0-1 0 0 0,0 1 0 0 0,1-1 0 0 0,-1 1 0 0 0,0 0 0 0 0,0-1 0 0 0,0 1 0 0 0,0-1-1 0 0,1 1 1 0 0,-1-1 0 0 0,0 1 0 0 0,0-1 0 0 0,0 0 0 0 0,1-5-201 0 0,-1 4-850 0 0,-1 0-385 0 0,-2-9-78 0 0,2 8-20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23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3823 0 0,'0'0'630'0'0,"0"0"-13"0"0,7-7-226 0 0,-7 6 72 0 0,1 1 1 0 0,0-1-1 0 0,-1 0 1 0 0,1 0-1 0 0,0 1 1 0 0,0-1 0 0 0,0 0-1 0 0,0 1 1 0 0,0-1-1 0 0,0 1 1 0 0,0-1-1 0 0,0 1 1 0 0,0 0 0 0 0,0-1-1 0 0,0 1 1 0 0,0 0-1 0 0,1-1 1 0 0,-1 2-385 0 0,0-1 1 0 0,0 0-1 0 0,0 1 0 0 0,-1-1 0 0 0,1 1 1 0 0,0-1-1 0 0,0 1 0 0 0,-1-1 1 0 0,1 1-1 0 0,0 0 0 0 0,-1-1 1 0 0,1 1-1 0 0,-1 0 0 0 0,1-1 1 0 0,0 1-1 0 0,-1 0 0 0 0,0 0 1 0 0,1-1-1 0 0,-1 1 0 0 0,1 0 0 0 0,-1 1 1 0 0,2 4-78 0 0,0 0-1 0 0,-1-1 1 0 0,0 1 0 0 0,0 0 0 0 0,-1 0 0 0 0,0 0 0 0 0,0-1 0 0 0,0 1-1 0 0,0 0 1 0 0,-2 8 0 0 0,-1 19-5 0 0,1-17 679 0 0,1-12-482 0 0,1 0-1 0 0,-1-1 1 0 0,1 1 0 0 0,0 0 0 0 0,0 0-1 0 0,1 7 1 0 0,2-1-174 0 0,1-8-23 0 0,-3-2 2 0 0,0 1 1 0 0,0-1 0 0 0,-1 1 0 0 0,1-1 0 0 0,0 1 0 0 0,0-1 0 0 0,0 1 0 0 0,0-1 0 0 0,0 0 0 0 0,0 0 0 0 0,0 1 0 0 0,0-1 0 0 0,0 0 0 0 0,0 0 0 0 0,0 0 0 0 0,0 0 0 0 0,0 0 0 0 0,0 0 0 0 0,0 0 0 0 0,2-1 0 0 0,1 0 0 0 0,4 1 0 0 0,0 0 0 0 0,-1-1 0 0 0,1-1 0 0 0,-1 1 0 0 0,1-1 0 0 0,-1 0 0 0 0,7-4 0 0 0,5 0 0 0 0,0-3 0 0 0,-10 6 0 0 0,4 2 0 0 0,-12 3 0 0 0,10-5 0 0 0,11-2 0 0 0,-12 4 0 0 0,-1 3-64 0 0,-7-2-273 0 0,-2 0-138 0 0,0 0-33 0 0,0 0-4 0 0,0 0 0 0 0,0 0 0 0 0,0 0-1001 0 0,-1 0-4206 0 0,-5 0-1801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24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1 13823 0 0,'0'0'630'0'0,"0"0"-13"0"0,9-4 504 0 0,-9 3-990 0 0,1 1 0 0 0,-1-1-1 0 0,0 1 1 0 0,1 0 0 0 0,-1-1-1 0 0,0 1 1 0 0,0 0 0 0 0,1-1-1 0 0,-1 1 1 0 0,1 0 0 0 0,-1-1-1 0 0,0 1 1 0 0,1 0-1 0 0,-1 0 1 0 0,1-1 0 0 0,-1 1-1 0 0,0 0 1 0 0,1 0 0 0 0,-1 0-1 0 0,1 0 1 0 0,-1 0 0 0 0,1 0-1 0 0,-1 0 1 0 0,1 0 0 0 0,-1 0-1 0 0,1 0 1 0 0,-1 0 0 0 0,1 0-1 0 0,-1 0 1 0 0,0 0 0 0 0,1 0-1 0 0,-1 0 1 0 0,1 0 0 0 0,-1 0-1 0 0,1 1 1 0 0,-1-1 0 0 0,1 0-1 0 0,-1 1 1 0 0,1 0 27 0 0,0 1 1 0 0,0-1-1 0 0,0 1 1 0 0,-1-1-1 0 0,1 1 1 0 0,-1-1-1 0 0,1 1 1 0 0,-1 0-1 0 0,0-1 1 0 0,1 1-1 0 0,-1 0 1 0 0,0 2-1 0 0,3 29 9 0 0,-2-18-165 0 0,0 1-1 0 0,0-1 0 0 0,-4 29 0 0 0,-18 40 601 0 0,14-58 113 0 0,-8 43 0 0 0,8-28-698 0 0,5-30-17 0 0,-1 0 0 0 0,2 0 0 0 0,0 0 0 0 0,0 0-1 0 0,0 0 1 0 0,2 1 0 0 0,2 18 0 0 0,0-22 0 0 0,-3-7 0 0 0,0-1 0 0 0,0 1 0 0 0,1-1 0 0 0,-1 0 0 0 0,0 1 0 0 0,0-1 0 0 0,1 1 0 0 0,-1-1 0 0 0,0 1 0 0 0,1-1 0 0 0,-1 0 0 0 0,0 1 0 0 0,1-1 0 0 0,-1 0 0 0 0,0 1 0 0 0,1-1 0 0 0,-1 0 0 0 0,1 0 0 0 0,-1 1 0 0 0,1-1 0 0 0,-1 0 0 0 0,1 0 0 0 0,-1 0 0 0 0,1 0 0 0 0,-1 1 0 0 0,1-1 0 0 0,-1 0 0 0 0,1 0 0 0 0,-1 0 0 0 0,1 0 0 0 0,-1 0 0 0 0,1 0 0 0 0,-1 0 0 0 0,0-1 0 0 0,1 1 0 0 0,0 0 0 0 0,0 0 0 0 0,9-1 0 0 0,1-5-64 0 0,-10 1-150 0 0,-1 4 91 0 0,28-62-7133 0 0,-24 50 5209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24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4 15663 0 0,'0'0'356'0'0,"0"0"50"0"0,0 0 20 0 0,0 0-42 0 0,0 0-112 0 0,0 0 463 0 0,1-1 772 0 0,2-2-1475 0 0,-3 4 6685 0 0,-50 69-5600 0 0,-3 21-1117 0 0,48-81 0 0 0,1 0 0 0 0,1 0 0 0 0,0 0 0 0 0,0 0 0 0 0,1 1 0 0 0,-1 10 0 0 0,-2 6 0 0 0,4-23 95 0 0,1 0-1 0 0,-1 0 1 0 0,1 0-1 0 0,-1 0 1 0 0,1 0-1 0 0,0 0 1 0 0,1 0-1 0 0,-1 0 1 0 0,1 0 0 0 0,1 5-1 0 0,0-5-21 0 0,-1 0-1 0 0,1-1 1 0 0,0 1 0 0 0,1-1-1 0 0,-1 1 1 0 0,1-1-1 0 0,-1 0 1 0 0,1 0 0 0 0,0 0-1 0 0,0 0 1 0 0,1-1-1 0 0,5 5 1 0 0,-6-6-74 0 0,0 1 0 0 0,0-1-1 0 0,1 1 1 0 0,-1-1 0 0 0,0 0 0 0 0,1 0-1 0 0,-1 0 1 0 0,1-1 0 0 0,0 0 0 0 0,-1 1 0 0 0,1-1-1 0 0,5-1 1 0 0,-3 1 12 0 0,0-1 1 0 0,0 0-1 0 0,0 0 1 0 0,0 0-1 0 0,-1-1 1 0 0,12-4-1 0 0,-12 1-11 0 0,1 1 0 0 0,-1 0 0 0 0,0-1 0 0 0,-1 0 0 0 0,1 0 0 0 0,-1-1 0 0 0,0 1 0 0 0,4-7 0 0 0,-2 1 105 0 0,-1-1-1 0 0,1 1 1 0 0,-2-1-1 0 0,1 0 1 0 0,-2 0 0 0 0,0 0-1 0 0,0-1 1 0 0,-1 1-1 0 0,-1-1 1 0 0,0 1 0 0 0,0-1-1 0 0,-1 1 1 0 0,-1-1-1 0 0,0 0 1 0 0,-1 1-1 0 0,0-1 1 0 0,-7-18 0 0 0,8 28-97 0 0,0 0 0 0 0,0-1-1 0 0,-1 1 1 0 0,1 0 0 0 0,-1 0 0 0 0,0 0 0 0 0,1 0 0 0 0,-1 1 0 0 0,-1-1 0 0 0,1 1 0 0 0,0-1 0 0 0,-1 1 0 0 0,1-1 0 0 0,-1 1 0 0 0,0 0 0 0 0,1 0 0 0 0,-1 1-1 0 0,0-1 1 0 0,-4-1 0 0 0,2 2-7 0 0,1-1-1 0 0,-1 1 1 0 0,1 1-1 0 0,-1-1 1 0 0,1 1-1 0 0,-1-1 1 0 0,1 1-1 0 0,-1 1 1 0 0,0-1-1 0 0,1 1 1 0 0,-1-1-1 0 0,1 1 1 0 0,-8 3-1 0 0,-8 4-997 0 0,2 0 0 0 0,-1 1 0 0 0,-21 15 0 0 0,-12 7-1264 0 0,33-22 726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56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 10135 0 0,'0'0'231'0'0,"0"0"29"0"0,0 0 19 0 0,0 0 37 0 0,0 0 125 0 0,0 0 58 0 0,0 0 11 0 0,0 0 70 0 0,0 0 286 0 0,0 0 124 0 0,0 0 30 0 0,-2-7 224 0 0,2 7 2041 0 0,0 0 3658 0 0,-1 3-6827 0 0,1 0 0 0 0,-1 0 0 0 0,1 0 0 0 0,0 0 0 0 0,0 0 0 0 0,0-1 0 0 0,0 1 0 0 0,1 4 0 0 0,0-3 12 0 0,1 1-1 0 0,0-1 1 0 0,0 0-1 0 0,0 0 1 0 0,0 0-1 0 0,0-1 1 0 0,5 6-1 0 0,39 49-127 0 0,3-4 0 0 0,-32-32 0 0 0,-13-15 0 0 0,0-1 0 0 0,1 1 0 0 0,0-1 0 0 0,9 8 0 0 0,33 39 0 0 0,-44-51 0 0 0,-1 1 0 0 0,0-1 0 0 0,1 1 0 0 0,-1 0 0 0 0,0-1 0 0 0,-1 1 0 0 0,1 0 0 0 0,2 5 0 0 0,10 24-422 0 0,-13-28 347 0 0,1 1-1 0 0,-1-1 1 0 0,0 0-1 0 0,0 1 1 0 0,0 4-1 0 0,-16-13-2301 0 0,14 4 2147 0 0,0-1-1 0 0,0 0 0 0 0,0 1 1 0 0,0-1-1 0 0,0 0 1 0 0,0 0-1 0 0,0 0 1 0 0,0 0-1 0 0,0 0 0 0 0,0 1 1 0 0,0-2-1 0 0,0 0 1 0 0,-3-6-1305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40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1 23039 0 0,'0'0'528'0'0,"0"0"69"0"0,0 0 38 0 0,0 0-80 0 0,2 2-363 0 0,-1-1-193 0 0,-1 0 1 0 0,1-1-1 0 0,0 1 1 0 0,-1 0-1 0 0,1 0 1 0 0,-1 0-1 0 0,1 0 1 0 0,-1 0-1 0 0,0 0 1 0 0,1 0-1 0 0,-1 0 1 0 0,0 0-1 0 0,0 0 1 0 0,1 0-1 0 0,-1 0 1 0 0,0 1-1 0 0,0-1 1 0 0,0 0-1 0 0,0 0 1 0 0,0 0-1 0 0,-1 1 1 0 0,0 3 179 0 0,-1-1 1 0 0,0 0-1 0 0,0 0 1 0 0,-4 7-1 0 0,-28 60 3296 0 0,8-14-2287 0 0,-28 62-755 0 0,-2 2-250 0 0,16-39-183 0 0,26-43 0 0 0,14-39 0 0 0,0 0 0 0 0,0 1 0 0 0,0-1 0 0 0,0 0 0 0 0,0 0 0 0 0,-1 0 0 0 0,1 0 0 0 0,0 0 0 0 0,0 1 0 0 0,0-1 0 0 0,0 0 0 0 0,0 0 0 0 0,0 0 0 0 0,0 0 0 0 0,0 1 0 0 0,0-1 0 0 0,0 0 0 0 0,0 0 0 0 0,0 0 0 0 0,0 1 0 0 0,0-1 0 0 0,0 0 0 0 0,0 0 0 0 0,0 0 0 0 0,0 0 0 0 0,0 1 0 0 0,0-1 0 0 0,0 0 0 0 0,0 0 0 0 0,0 0 0 0 0,0 0 0 0 0,1 1 0 0 0,-1-1 0 0 0,0 0 0 0 0,0 0 0 0 0,0 0 0 0 0,0 0 0 0 0,0 0 0 0 0,0 1 0 0 0,0-1 0 0 0,1 0 0 0 0,-1 0 0 0 0,0 0 0 0 0,0 0 0 0 0,0 0 0 0 0,0 0 0 0 0,1 0 0 0 0,-1 0 0 0 0,0 0 0 0 0,0 0 0 0 0,0 0 0 0 0,0 0 0 0 0,1 0 0 0 0,-1 0 0 0 0,0 0 0 0 0,0 0 0 0 0,0 0 0 0 0,1 0 0 0 0,-1 0 0 0 0,0 0 0 0 0,0 0 0 0 0,0 0 0 0 0,1 0 0 0 0,11-4 0 0 0,-11 3 0 0 0,57-22 0 0 0,137-46 0 0 0,-164 63 0 0 0,-31 6 0 0 0,0 0 0 0 0,0 0 0 0 0,0 0 0 0 0,0 0 0 0 0,0 0 0 0 0,0 1 0 0 0,0-1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1 0 0 0 0,-1 0 0 0 0,0 0 0 0 0,0 0 0 0 0,0 0 0 0 0,0 0 0 0 0,-9 7 0 0 0,-12 6 0 0 0,-15 1 0 0 0,28-11 0 0 0,-1 0 0 0 0,1 1 0 0 0,0-1 0 0 0,1 1 0 0 0,-1 1 0 0 0,0 0 0 0 0,-7 6 0 0 0,11-7 0 0 0,0-1 0 0 0,0 1 0 0 0,1-1 0 0 0,0 1 0 0 0,-1 0 0 0 0,1 1 0 0 0,1-1 0 0 0,-1 0 0 0 0,1 1 0 0 0,0-1 0 0 0,0 1 0 0 0,0 0 0 0 0,0 0 0 0 0,1 0 0 0 0,0 0 0 0 0,0 0 0 0 0,0 8 0 0 0,-1-8 0 0 0,2-4 0 0 0,0 0 0 0 0,-1 0 0 0 0,1 0 0 0 0,0 1 0 0 0,0-1 0 0 0,0 0 0 0 0,0 1 0 0 0,0-1 0 0 0,0 0 0 0 0,0 0 0 0 0,0 1 0 0 0,0-1 0 0 0,1 0 0 0 0,-1 0 0 0 0,0 0 0 0 0,1 1 0 0 0,0 1 0 0 0,1 1 0 0 0,0 1 0 0 0,1-1 0 0 0,-1 0 0 0 0,1 0 0 0 0,0 0 0 0 0,4 5 0 0 0,-5-7-47 0 0,1-1 0 0 0,0 1 0 0 0,-1-1 0 0 0,1 1 0 0 0,0-1 0 0 0,5 1 0 0 0,9 1-2953 0 0,-5-3-7239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57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6 9 8287 0 0,'0'0'382'0'0,"0"0"-8"0"0,0 0-102 0 0,0 0 463 0 0,0 0 234 0 0,0 0 45 0 0,0 0-61 0 0,0 0-288 0 0,3-7 39 0 0,-3 5 2867 0 0,-1 2 3898 0 0,-9 8-7447 0 0,-1 1-1 0 0,1 0 1 0 0,1 0 0 0 0,0 1-1 0 0,0 0 1 0 0,1 0-1 0 0,-7 12 1 0 0,-23 27-23 0 0,-116 144 1 0 0,130-160 0 0 0,-18 16 0 0 0,13-18 0 0 0,22-22 0 0 0,-8 11 0 0 0,-9 24 0 0 0,21-37-64 0 0,3-6-273 0 0,0-1-138 0 0,0 0-33 0 0,0 0-140 0 0,0 0-572 0 0,0 0-253 0 0,0 0-1108 0 0,0 0-4241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57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8287 0 0,'0'0'382'0'0,"0"0"-8"0"0,0 0-32 0 0,0 0 750 0 0,0 0 352 0 0,0 0 76 0 0,0 0-123 0 0,0 0-574 0 0,0 0-250 0 0,0 0-49 0 0,0 0-11 0 0,0 0-1 0 0,0 0 0 0 0,0 0 0 0 0,0 0 70 0 0,0 0 288 0 0,0 0 122 0 0,0 0 28 0 0,0 0-65 0 0,0 0-290 0 0,0 0-121 0 0,0 0-28 0 0,8-4 83 0 0,-7 3-575 0 0,1 0 0 0 0,-1 0 1 0 0,1 1-1 0 0,-1-1 0 0 0,1 1 1 0 0,0-1-1 0 0,-1 1 0 0 0,1-1 1 0 0,0 1-1 0 0,-1 0 0 0 0,1 0 0 0 0,3 0 1 0 0,6-1 607 0 0,-6-1-531 0 0,1 0 1 0 0,0 0-1 0 0,0 0 1 0 0,0 1 0 0 0,0 0-1 0 0,0 1 1 0 0,0-1-1 0 0,0 1 1 0 0,0 0 0 0 0,10 2-1 0 0,68-2-29 0 0,-75 0-42 0 0,-1 1 0 0 0,1 0 0 0 0,0 0 0 0 0,13 5-1 0 0,-18-6-178 0 0,13 0 534 0 0,-15 0 90 0 0,10 0 725 0 0,-7 0-4207 0 0,-6 0 2644 0 0,-2-1-115 0 0,1 1-6472 0 0,2 0-1208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58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1975 0 0,'0'0'547'0'0,"0"0"-11"0"0,0 0-135 0 0,0 0 705 0 0,0 0 344 0 0,0 0 72 0 0,0 0-57 0 0,0 0-288 0 0,0 0-121 0 0,1 0-28 0 0,55-7 2684 0 0,-52 6-3540 0 0,1 0 0 0 0,-1 0 0 0 0,0 1-1 0 0,1-1 1 0 0,4 2 0 0 0,43-3 437 0 0,27 2-8278 0 0,-94 2 5633 0 0,11-1-11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58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2 0-56 0 0,14 1-174 0 0,27-1 1 0 0,-26 0 891 0 0,27 2 0 0 0,-42-2-728 0 0,-2 0-69 0 0,13 1-278 0 0,-9-2-259 0 0,-3 1-89 0 0,1 0 0 0 0,-1 0-1 0 0,0 0 1 0 0,1-1 0 0 0,-1 1 0 0 0,1 1 0 0 0,-1-1-1 0 0,0 0 1 0 0,1 0 0 0 0,-1 0 0 0 0,0 1-1 0 0,3 0 1 0 0,2 0-6007 0 0,-4-1-1968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1:59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40 10135 0 0,'0'0'231'0'0,"0"0"29"0"0,0 0 19 0 0,0 0 37 0 0,0 0 125 0 0,0 0 58 0 0,0 0 11 0 0,0 0 2 0 0,17-21 2560 0 0,7-35 1161 0 0,15-40-1202 0 0,-28 59-983 0 0,-11 37-2048 0 0,0 0 0 0 0,0-1 0 0 0,0 1 0 0 0,0 0 0 0 0,0 0 0 0 0,0 0 0 0 0,0-1 0 0 0,0 1 0 0 0,0 0 0 0 0,0 0 0 0 0,0 0 0 0 0,0-1 0 0 0,0 1 0 0 0,0 0 0 0 0,0 0 0 0 0,0 0 0 0 0,0-1 0 0 0,0 1 0 0 0,0 0 0 0 0,0 0 0 0 0,0 0 0 0 0,-1 0 0 0 0,1-1 0 0 0,0 1 0 0 0,0 0 0 0 0,0 0 0 0 0,0 0 0 0 0,0 0 0 0 0,0-1 0 0 0,-1 1 0 0 0,1 0 0 0 0,0 0 0 0 0,-1 0 0 0 0,0 0 0 0 0,1 0 0 0 0,-1 1 0 0 0,0-1 0 0 0,1 0 0 0 0,-1 0 0 0 0,0 1 0 0 0,1-1 0 0 0,-1 1 0 0 0,1-1 0 0 0,-1 0 0 0 0,0 1 0 0 0,1-1 0 0 0,-1 1 0 0 0,1-1 0 0 0,-1 1 0 0 0,1-1 0 0 0,-1 2 0 0 0,-25 33 0 0 0,23-32 0 0 0,0 0 0 0 0,0 0 0 0 0,1 0 0 0 0,-1 1 0 0 0,1-1 0 0 0,-4 8 0 0 0,6-10 0 0 0,-11 19 0 0 0,1 0 0 0 0,0 1 0 0 0,-8 32 0 0 0,13-38 0 0 0,2 0 0 0 0,0 1 0 0 0,0-1 0 0 0,2 1 0 0 0,0 29 0 0 0,1-42 0 0 0,1 0 0 0 0,-1 0 0 0 0,1 0 0 0 0,0 0 0 0 0,0 0 0 0 0,0 0 0 0 0,0 0 0 0 0,1 0 0 0 0,-1 0 0 0 0,1-1 0 0 0,0 1 0 0 0,0-1 0 0 0,0 1 0 0 0,0-1 0 0 0,0 1 0 0 0,0-1 0 0 0,5 3 0 0 0,-6-4 0 0 0,0 0 0 0 0,0 0 0 0 0,0-1 0 0 0,0 1 0 0 0,0 0 0 0 0,0-1 0 0 0,1 1 0 0 0,-1 0 0 0 0,0-1 0 0 0,1 0 0 0 0,-1 1 0 0 0,0-1 0 0 0,0 0 0 0 0,1 0 0 0 0,-1 1 0 0 0,1-1 0 0 0,-1 0 0 0 0,2-1 0 0 0,2 1 0 0 0,-2 0 0 0 0,0 0 0 0 0,0 0 0 0 0,0 0 0 0 0,1 0 0 0 0,-1-1 0 0 0,0 1 0 0 0,0-1 0 0 0,0 0 0 0 0,0 0 0 0 0,0 0 0 0 0,0-1 0 0 0,-1 1 0 0 0,1 0 0 0 0,0-1 0 0 0,-1 0 0 0 0,1 0 0 0 0,-1 0 0 0 0,1 0 0 0 0,1-3 0 0 0,0 1 0 0 0,-1 1 0 0 0,1-1 0 0 0,-1 0 0 0 0,1 1 0 0 0,0 0 0 0 0,6-4 0 0 0,-5 4 0 0 0,-1 0 0 0 0,1 0 0 0 0,-1-1 0 0 0,0 0 0 0 0,4-5 0 0 0,1-3 128 0 0,-2-1 0 0 0,0 0 0 0 0,0 0 0 0 0,-1-1 0 0 0,-1 0 0 0 0,0 0 0 0 0,-1 0 0 0 0,-1 0 0 0 0,0-1 0 0 0,-1 1 0 0 0,0-1 0 0 0,-2 0 0 0 0,1 1 0 0 0,-2-1 0 0 0,-3-27 0 0 0,3 38-128 0 0,0-1 0 0 0,0 1 0 0 0,-1 0 0 0 0,1 0 0 0 0,-1-1 0 0 0,0 1 0 0 0,0 0 0 0 0,-1 1 0 0 0,-3-7 0 0 0,5 9 0 0 0,-1-1 0 0 0,1 1 0 0 0,0-1 0 0 0,-1 1 0 0 0,1 0 0 0 0,-1 0 0 0 0,0-1 0 0 0,1 1 0 0 0,-1 0 0 0 0,0 1 0 0 0,0-1 0 0 0,0 0 0 0 0,0 0 0 0 0,1 1 0 0 0,-1-1 0 0 0,0 1 0 0 0,0 0 0 0 0,0-1 0 0 0,0 1 0 0 0,0 0 0 0 0,0 0 0 0 0,0 0 0 0 0,-3 1 0 0 0,1 0-471 0 0,0 0 0 0 0,0 1 0 0 0,0-1 0 0 0,0 1 0 0 0,0 0 0 0 0,1 0 0 0 0,-1 0 0 0 0,1 0 0 0 0,-1 1 0 0 0,1-1 0 0 0,0 1 0 0 0,0 0 0 0 0,0 0 0 0 0,0 0 0 0 0,-3 4 0 0 0,5-5 350 0 0,-1 0-1926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00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5663 0 0,'0'0'719'0'0,"0"0"-20"0"0,0 0-306 0 0,0 0 371 0 0,0 0 209 0 0,0 0 41 0 0,0-8 1664 0 0,6-5-1654 0 0,-6 11-512 0 0,2-6 444 0 0,3 0-801 0 0,6-4-396 0 0,-10 10-1303 0 0,-1 0 553 0 0,0 2-32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01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7 11975 0 0,'0'0'267'0'0,"0"0"42"0"0,0 0 17 0 0,0 0-28 0 0,10-14 1100 0 0,4-11 6292 0 0,-13 24-6802 0 0,0 0-579 0 0,2-4-199 0 0,-2 4 272 0 0,-1 1 114 0 0,0 0 15 0 0,0 0-68 0 0,0 0-222 0 0,0 0 166 0 0,0 0 101 0 0,0 0 21 0 0,-4 9-354 0 0,1 0 0 0 0,-3 13 0 0 0,-5 10-12 0 0,9-29-143 0 0,-3 23 0 0 0,6-18 0 0 0,7-5 0 0 0,33 1 0 0 0,-38-4 0 0 0,3 1 0 0 0,0 0 0 0 0,0 0 0 0 0,0 1 0 0 0,0 0 0 0 0,0 0 0 0 0,0 1 0 0 0,6 3 0 0 0,-8-4 0 0 0,-1 0 0 0 0,0 1 0 0 0,0-1 0 0 0,0 0 0 0 0,0 1 0 0 0,0 0 0 0 0,0-1 0 0 0,-1 1 0 0 0,1 0 0 0 0,-1 1 0 0 0,0-1 0 0 0,0 0 0 0 0,0 1 0 0 0,-1-1 0 0 0,3 6 0 0 0,-1 4 0 0 0,0 0 0 0 0,-1 0 0 0 0,0 23 0 0 0,-1-22 0 0 0,0-8 0 0 0,-1 0 0 0 0,0 1 0 0 0,-1-1 0 0 0,1 0 0 0 0,-1 0 0 0 0,0 0 0 0 0,-1 0 0 0 0,1 0 0 0 0,-1 0 0 0 0,0-1 0 0 0,-1 1 0 0 0,0-1 0 0 0,1 1 0 0 0,-2-1 0 0 0,-5 8 0 0 0,8-12 0 0 0,0 1 0 0 0,-1 0 0 0 0,1 0 0 0 0,-1-1 0 0 0,0 1 0 0 0,1-1 0 0 0,-1 0 0 0 0,0 1 0 0 0,0-1 0 0 0,0 0 0 0 0,0 0 0 0 0,0 0 0 0 0,0 0 0 0 0,0-1 0 0 0,0 1 0 0 0,-1 0 0 0 0,1-1 0 0 0,0 0 0 0 0,0 1 0 0 0,-1-1 0 0 0,1 0 0 0 0,-3 0 0 0 0,-3 0 0 0 0,4 0 0 0 0,-1 0 0 0 0,1 0 0 0 0,0 0 0 0 0,0-1 0 0 0,-1 0 0 0 0,1 0 0 0 0,0 0 0 0 0,0 0 0 0 0,0-1 0 0 0,0 1 0 0 0,0-1 0 0 0,0 0 0 0 0,-5-4 0 0 0,6 5 0 0 0,0-1 0 0 0,0 1 0 0 0,0 0 0 0 0,-1 1 0 0 0,1-1 0 0 0,-6 0 0 0 0,-8-3 0 0 0,12 3 0 0 0,2 0 0 0 0,-8 6 0 0 0,-1 0 0 0 0,6-1 0 0 0,0 1-64 0 0,5-4-273 0 0,1-1-138 0 0,0 0-33 0 0,0 0-72 0 0,0 0-285 0 0,0 0-126 0 0,0 0-893 0 0,0 0-3634 0 0,0 0-1564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01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19351 0 0,'0'-2'439'0'0,"1"0"-333"0"0,0 1-1 0 0,-1-1 1 0 0,2 0 0 0 0,-1 0 0 0 0,0 0-1 0 0,0 1 1 0 0,0-1 0 0 0,1 1 0 0 0,-1-1-1 0 0,1 1 1 0 0,-1-1 0 0 0,1 1 0 0 0,0 0-1 0 0,-1 0 1 0 0,1 0 0 0 0,3-2 0 0 0,38-17 1346 0 0,-34 17-172 0 0,12-7 145 0 0,43-15 428 0 0,-55 22-1844 0 0,10-3-5 0 0,36-7 0 0 0,-45 13-4 0 0,-1 1-64 0 0,-6-1-674 0 0,-1 1 0 0 0,0 0 0 0 0,0 0 0 0 0,0 0 0 0 0,0 0 0 0 0,0 1 0 0 0,0-1 0 0 0,0 0 0 0 0,0 1 0 0 0,2 2 0 0 0,-3-2 1263 0 0,2 0-2572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02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27 10135 0 0,'0'0'464'0'0,"0"0"-9"0"0,1-1-295 0 0,4-3 65 0 0,-4 3 854 0 0,12-11 5787 0 0,-8 5-2594 0 0,-5 7-4223 0 0,0 0 0 0 0,-1 0 0 0 0,1 0 0 0 0,0-1 0 0 0,0 1 0 0 0,0 0 0 0 0,0 0 0 0 0,-1 0 0 0 0,1 0 0 0 0,0 0 0 0 0,0 0 0 0 0,0 0 0 0 0,0 0 0 0 0,-1 0 0 0 0,1-1 0 0 0,0 1 0 0 0,0 0 0 0 0,0 0 0 0 0,-1 0 0 0 0,1 0 0 0 0,0 0 0 0 0,0 0 0 0 0,0 0 0 0 0,-1 0 0 0 0,1 0 0 0 0,0 1 0 0 0,0-1 0 0 0,0 0 0 0 0,-1 0 0 0 0,1 0 0 0 0,0 0 0 0 0,0 0 0 0 0,0 0 0 0 0,-1 0 0 0 0,1 0 0 0 0,0 0 0 0 0,0 1 0 0 0,0-1 0 0 0,-7 3 150 0 0,0 0 0 0 0,0 1-1 0 0,1-1 1 0 0,-1 1 0 0 0,1 1 0 0 0,0-1 0 0 0,-6 8-1 0 0,-12 7 260 0 0,17-14-458 0 0,0 0 0 0 0,0 0 0 0 0,0 1 0 0 0,1 0 0 0 0,0 0 0 0 0,0 1 0 0 0,1 0 0 0 0,0 0 0 0 0,0 0 0 0 0,0 1 0 0 0,-3 7 0 0 0,5-7 0 0 0,3 0 0 0 0,3 6 0 0 0,1-11 0 0 0,-2-3 0 0 0,7 8 0 0 0,1-2 0 0 0,-1 1 0 0 0,1-1 0 0 0,1-1 0 0 0,-1 0 0 0 0,21 7 0 0 0,-13-5 0 0 0,19 10 0 0 0,5 14 0 0 0,-36-28 0 0 0,3 5 0 0 0,4 13 0 0 0,-9-15 0 0 0,-2-4 0 0 0,-1 0 0 0 0,1 0 0 0 0,-1 0 0 0 0,0 0 0 0 0,0 1 0 0 0,0-1 0 0 0,0 0 0 0 0,-1 1 0 0 0,1 2 0 0 0,0-1 7 0 0,0 1 0 0 0,0-1 0 0 0,-1 1 0 0 0,0-1 0 0 0,0 1 0 0 0,0-1 0 0 0,-1 1 0 0 0,1-1 0 0 0,-1 1 0 0 0,0-1 0 0 0,0 1 0 0 0,-1-1 0 0 0,1 0 0 0 0,-3 6 0 0 0,-1-1 50 0 0,0 1-1 0 0,-1-1 0 0 0,0 0 0 0 0,0 0 1 0 0,-8 7-1 0 0,8-10 20 0 0,1-1 1 0 0,-1 1-1 0 0,-1-2 1 0 0,1 1 0 0 0,-1-1-1 0 0,1 0 1 0 0,-1 0-1 0 0,0-1 1 0 0,-1 0-1 0 0,1 0 1 0 0,-12 3-1 0 0,14-5-39 0 0,0 0-1 0 0,0 0 0 0 0,0-1 0 0 0,0 1 0 0 0,0-1 0 0 0,0 0 0 0 0,0-1 1 0 0,0 1-1 0 0,0-1 0 0 0,0 0 0 0 0,0 0 0 0 0,0 0 0 0 0,0-1 0 0 0,0 0 0 0 0,1 0 1 0 0,-1 0-1 0 0,1 0 0 0 0,-8-6 0 0 0,6 4-36 0 0,2 1 0 0 0,1 0 0 0 0,-1 1 0 0 0,1-1 0 0 0,-1 0 0 0 0,1-1 0 0 0,0 1 0 0 0,0-1 0 0 0,1 1 0 0 0,-1-1 0 0 0,-3-8 0 0 0,5 12 0 0 0,1 0 0 0 0,0-1 0 0 0,0 1 0 0 0,-1-1 0 0 0,1 1 0 0 0,0-1 0 0 0,0 1 0 0 0,0-1 0 0 0,0 1 0 0 0,0 0 0 0 0,0-1 0 0 0,0 1 0 0 0,0-1 0 0 0,0 1 0 0 0,0-1 0 0 0,0 1 0 0 0,0-1 0 0 0,0 1 0 0 0,0-1 0 0 0,0 1 0 0 0,0-1 0 0 0,1 1 0 0 0,-1 0 0 0 0,0-1 0 0 0,0 1 0 0 0,1-1 0 0 0,-1 1 0 0 0,0 0 0 0 0,0-1 0 0 0,1 1 0 0 0,-1-1 0 0 0,0 1 0 0 0,1 0 0 0 0,-1 0 0 0 0,1-1 0 0 0,0 0 0 0 0,23-24 0 0 0,-3 3 0 0 0,-10 9 0 0 0,23-20 0 0 0,-12 12 0 0 0,1-1 0 0 0,-13 13 0 0 0,0-1 0 0 0,-1 0 0 0 0,0 0 0 0 0,8-12 0 0 0,-3 1 0 0 0,-6 11 0 0 0,-2 0 0 0 0,1 0 0 0 0,4-12 0 0 0,-9 20 0 0 0,-1-1 0 0 0,0 1 0 0 0,-1-1 0 0 0,1 1 0 0 0,0-1 0 0 0,-1 1 0 0 0,1-1 0 0 0,-1 1 0 0 0,0-1 0 0 0,0 0 0 0 0,0 1 0 0 0,0-1 0 0 0,0 1 0 0 0,-1-1 0 0 0,1 1 0 0 0,-1-1 0 0 0,1 0 0 0 0,-1 1 0 0 0,-2-4 0 0 0,3 5 0 0 0,0 0 0 0 0,-1 1 0 0 0,1-1 0 0 0,0 0 0 0 0,-1 1 0 0 0,1-1 0 0 0,0 1 0 0 0,-1-1 0 0 0,1 0 0 0 0,-1 1 0 0 0,1-1 0 0 0,-1 1 0 0 0,1-1 0 0 0,-1 1 0 0 0,1-1 0 0 0,-1 1 0 0 0,0 0 0 0 0,1-1 0 0 0,-1 1 0 0 0,0 0 0 0 0,1-1 0 0 0,-2 1 0 0 0,-1-1-133 0 0,-1-1-345 0 0,0 0 1 0 0,0 0-1 0 0,0 1 1 0 0,0-1-1 0 0,-1 1 1 0 0,1 0-1 0 0,-1 0 1 0 0,-5 0-1 0 0,-10 0-8731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28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22 8287 0 0,'0'0'191'0'0,"0"0"26"0"0,0 0 9 0 0,0 0 42 0 0,-4-10 1678 0 0,2 2-1229 0 0,-2 1 0 0 0,1-1 0 0 0,-1 1-1 0 0,-5-9 1 0 0,8 15-205 0 0,1 1 0 0 0,0 0 0 0 0,0 0 0 0 0,-13-24 2560 0 0,11 19-2495 0 0,-1 0-1 0 0,0 1 0 0 0,0-1 0 0 0,0 1 1 0 0,0 0-1 0 0,-1 0 0 0 0,-4-4 1 0 0,7 7-68 0 0,1 1-66 0 0,0 2-294 0 0,1 13-64 0 0,0-1 0 0 0,1 1 0 0 0,0 0 0 0 0,2-1 1 0 0,-1 0-1 0 0,9 21 0 0 0,44 82 943 0 0,-8-19-588 0 0,-39-78-440 0 0,0-1 0 0 0,2 1 0 0 0,0-2 0 0 0,1 1 0 0 0,22 25 0 0 0,-9-22 0 0 0,-20-17 0 0 0,1-3 0 0 0,-3-9 0 0 0,-2 1-816 0 0,0-1 0 0 0,0 0-1 0 0,-1 1 1 0 0,0-1 0 0 0,-1 0 0 0 0,1 1-1 0 0,-4-12 1 0 0,2 4-311 0 0,0 3-920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40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26719 0 0,'0'0'612'0'0,"11"-12"1687"0"0,-3 5-2279 0 0,-6 5 45 0 0,0 0 0 0 0,0 0 0 0 0,0 1 0 0 0,0-1 0 0 0,0 1-1 0 0,4-3 1 0 0,39-18 856 0 0,-40 20-836 0 0,-1-1 1 0 0,1 0 0 0 0,-1 0 0 0 0,0 0 0 0 0,0 0-1 0 0,-1-1 1 0 0,7-7 0 0 0,-9 9-124 0 0,1 0 1 0 0,-1 0-1 0 0,0 0 0 0 0,0-1 1 0 0,0 1-1 0 0,0 0 0 0 0,0-1 0 0 0,0 1 1 0 0,0-5-1 0 0,-1 6-41 0 0,0-1 1 0 0,0 1-1 0 0,0 0 1 0 0,0 0-1 0 0,-1 0 0 0 0,1-1 1 0 0,0 1-1 0 0,-1 0 1 0 0,1 0-1 0 0,0 0 1 0 0,-1-1-1 0 0,1 1 0 0 0,-1 0 1 0 0,-1-1-1 0 0,-1-1-482 0 0,0 0 0 0 0,0 0 0 0 0,0 1-1 0 0,0-1 1 0 0,-1 1 0 0 0,1 0 0 0 0,-1 0 0 0 0,-5-3 0 0 0,-2 0-1565 0 0,-1-2-7742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29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22 13823 0 0,'0'0'630'0'0,"-1"-1"-13"0"0,-18-12 5271 0 0,13 9-4575 0 0,5 3-358 0 0,1 1-290 0 0,-10-3 994 0 0,7 5-1657 0 0,0 0 0 0 0,0 0-1 0 0,0 0 1 0 0,0 0 0 0 0,0 0 0 0 0,0 1 0 0 0,0-1 0 0 0,1 1 0 0 0,-1 0 0 0 0,-3 5 0 0 0,-21 36-4 0 0,14-20 0 0 0,-137 197 1577 0 0,79-123-1102 0 0,48-65-819 0 0,1 0 0 0 0,1 2 0 0 0,-19 45 0 0 0,39-79-234 0 0,1-1-285 0 0,0 0-126 0 0,14-4-6411 0 0,1-2 320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2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3823 0 0,'0'0'315'0'0,"0"0"45"0"0,0 0 21 0 0,0 0-49 0 0,0 0-81 0 0,0 0 481 0 0,0 0 237 0 0,1-1 45 0 0,9-10 198 0 0,-2 0 0 0 0,1-1 0 0 0,7-14 0 0 0,-9 15-310 0 0,-2-4 566 0 0,-12 30-1123 0 0,0-3 123 0 0,1 0 1 0 0,0 1 0 0 0,-6 21 0 0 0,10-28-520 0 0,1-1-1 0 0,0 0 0 0 0,0 1 1 0 0,0-1-1 0 0,1 1 1 0 0,0-1-1 0 0,0 0 1 0 0,0 1-1 0 0,1-1 1 0 0,0 1-1 0 0,0-1 1 0 0,0 0-1 0 0,1 1 1 0 0,-1-1-1 0 0,1 0 1 0 0,3 5-1 0 0,-4-8-456 0 0,-1-2 65 0 0,11 3 278 0 0,-6-1 165 0 0,-3-1 0 0 0,-1-1 0 0 0,0 1 0 0 0,1-1 0 0 0,-1 0 0 0 0,1 1 0 0 0,-1-1 0 0 0,0 0 0 0 0,1 0 0 0 0,-1 0 0 0 0,1 0 0 0 0,-1 0 0 0 0,1 0 0 0 0,-1 0 0 0 0,0-1 0 0 0,4 0 0 0 0,17-5-1016 0 0,-14-2-620 0 0,-7 6 1439 0 0,-1 1-962 0 0,0-11-2558 0 0,-4-8 1681 0 0,0 2-11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29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5 19351 0 0,'0'0'439'0'0,"-2"-10"1225"0"0,-1-4-1575 0 0,3 12 282 0 0,0 2 117 0 0,3-7 533 0 0,-2 3-735 0 0,0 3-124 0 0,-1-1-1 0 0,1 1 1 0 0,-1-1 0 0 0,1 1-1 0 0,0-1 1 0 0,0 1-1 0 0,-1 0 1 0 0,1-1 0 0 0,0 1-1 0 0,2-1 1 0 0,-3 1-483 0 0,0 1-154 0 0,0 0-1569 0 0,0 0-6148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0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1 15663 0 0,'0'0'356'0'0,"0"0"50"0"0,0 0 20 0 0,0 0-42 0 0,0 0-42 0 0,0 0 750 0 0,0 0 352 0 0,0 0 76 0 0,4-8 699 0 0,0-4-1856 0 0,2 1-1 0 0,-1 0 0 0 0,2 0 1 0 0,13-18-1 0 0,36-35-16 0 0,-11 22 1259 0 0,-45 42-1605 0 0,0 0 0 0 0,1-1 0 0 0,-1 1 0 0 0,0 0 0 0 0,0 0 0 0 0,1 0 0 0 0,-1-1 0 0 0,0 1 0 0 0,0 0 0 0 0,1 0 0 0 0,-1 0 0 0 0,0 0 0 0 0,1 0 0 0 0,-1-1 0 0 0,0 1 0 0 0,1 0 0 0 0,-1 0 0 0 0,0 0 0 0 0,1 0 0 0 0,-1 0 0 0 0,0 0 0 0 0,1 0 0 0 0,-1 0 0 0 0,0 0 0 0 0,1 0 0 0 0,-1 0 0 0 0,0 1 0 0 0,1-1 0 0 0,-1 0 0 0 0,0 0 0 0 0,1 0 0 0 0,-1 0 0 0 0,0 0 0 0 0,1 1 0 0 0,-1-1 0 0 0,0 0 0 0 0,0 0 0 0 0,1 0 0 0 0,-1 1 0 0 0,0-1 0 0 0,0 0 0 0 0,0 1 0 0 0,1-1 0 0 0,-1 0 0 0 0,0 0 0 0 0,0 1 0 0 0,0-1 0 0 0,0 0 0 0 0,0 1 0 0 0,1-1 0 0 0,4 9 0 0 0,0 0 0 0 0,-1 0 0 0 0,1 0 0 0 0,-2 1 0 0 0,6 19 0 0 0,-7-20 0 0 0,1 1 0 0 0,1 0 0 0 0,-1-1 0 0 0,1 0 0 0 0,1 0 0 0 0,7 11 0 0 0,-9-15 0 0 0,1-1 0 0 0,0 1 0 0 0,0-1 0 0 0,0 0 0 0 0,0-1 0 0 0,1 1 0 0 0,0-1 0 0 0,-1 0 0 0 0,1 0 0 0 0,0 0 0 0 0,0 0 0 0 0,9 2 0 0 0,-11-4 0 0 0,1 0 0 0 0,-1-1 0 0 0,1 1 0 0 0,-1-1 0 0 0,0 0 0 0 0,1 0 0 0 0,-1 0 0 0 0,1 0 0 0 0,-1-1 0 0 0,0 1 0 0 0,1-1 0 0 0,-1 0 0 0 0,0 0 0 0 0,1 0 0 0 0,-1 0 0 0 0,0-1 0 0 0,0 1 0 0 0,0-1 0 0 0,0 0 0 0 0,0 0 0 0 0,-1 0 0 0 0,4-2 0 0 0,-1-1-253 0 0,-1-1 1 0 0,1 1-1 0 0,-1-1 1 0 0,0 1-1 0 0,-1-1 0 0 0,1-1 1 0 0,-1 1-1 0 0,0 0 0 0 0,-1-1 1 0 0,0 1-1 0 0,0-1 1 0 0,0 0-1 0 0,-1 0 0 0 0,0 1 1 0 0,0-1-1 0 0,0-7 0 0 0,0-1-8276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1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61 13823 0 0,'16'-30'1354'0'0,"-13"24"-854"0"0,0 1 0 0 0,0 0 0 0 0,-1-1 0 0 0,1 0 0 0 0,2-11 0 0 0,-5 16 453 0 0,0 1-288 0 0,0 0-121 0 0,0 0-28 0 0,0 0-4 0 0,0 0 0 0 0,-5 10 512 0 0,-12 37-111 0 0,-22 92 1 0 0,6-14-77 0 0,15-87-837 0 0,15-32 0 0 0,0 0 0 0 0,0 1 0 0 0,0-1 0 0 0,1 0 0 0 0,0 1 0 0 0,-2 8 0 0 0,2-4 0 0 0,2-11 0 0 0,0 0 0 0 0,0 1 0 0 0,0-1 0 0 0,0 0 0 0 0,0 0 0 0 0,0 0 0 0 0,0 0 0 0 0,0 1 0 0 0,0-1 0 0 0,0 0 0 0 0,0 0 0 0 0,0 0 0 0 0,0 1 0 0 0,0-1 0 0 0,0 0 0 0 0,0 0 0 0 0,0 0 0 0 0,0 0 0 0 0,0 1 0 0 0,0-1 0 0 0,-1 0 0 0 0,1 0 0 0 0,0 0 0 0 0,0 0 0 0 0,0 0 0 0 0,0 1 0 0 0,0-1 0 0 0,0 0 0 0 0,-1 0 0 0 0,1 0 0 0 0,0 0 0 0 0,0 0 0 0 0,0 0 0 0 0,0 0 0 0 0,-1 0 0 0 0,1 0 0 0 0,0 0 0 0 0,0 1 0 0 0,0-1 0 0 0,0 0 0 0 0,-1 0 0 0 0,1 0 0 0 0,0 0 0 0 0,0 0 0 0 0,0 0 0 0 0,-1 0 0 0 0,1 0 0 0 0,0-1 0 0 0,0 1 0 0 0,0 0 0 0 0,0 0 0 0 0,-1 0 0 0 0,1 0 0 0 0,0 0 0 0 0,0 0 0 0 0,0 0 0 0 0,0 0 0 0 0,-1 0 0 0 0,1 0 0 0 0,0-1 0 0 0,0 1 0 0 0,0 0 0 0 0,0 0 0 0 0,0 0 0 0 0,0 0 0 0 0,-1 0 0 0 0,1-1 0 0 0,-4-6 0 0 0,2 4 0 0 0,1-1 0 0 0,0 1 0 0 0,1 0 0 0 0,-1 0 0 0 0,0 0 0 0 0,1 0 0 0 0,0-1 0 0 0,0 1 0 0 0,0 0 0 0 0,0 0 0 0 0,0 0 0 0 0,2-6 0 0 0,11-41 0 0 0,-9 40 0 0 0,4-17 205 0 0,2 1 0 0 0,0 1 0 0 0,2 0-1 0 0,1 0 1 0 0,1 1 0 0 0,1 1 0 0 0,1 0-1 0 0,1 1 1 0 0,21-20 0 0 0,-27 30-205 0 0,18-14 0 0 0,-28 25 0 0 0,0 0 0 0 0,0 1 0 0 0,-1-1 0 0 0,1 1 0 0 0,0-1 0 0 0,0 1 0 0 0,0-1 0 0 0,0 1 0 0 0,0-1 0 0 0,0 1 0 0 0,0 0 0 0 0,-1 0 0 0 0,1-1 0 0 0,0 1 0 0 0,0 0 0 0 0,0 0 0 0 0,0 0 0 0 0,0 0 0 0 0,0 0 0 0 0,0 0 0 0 0,0 1 0 0 0,0-1 0 0 0,0 0 0 0 0,0 0 0 0 0,0 1 0 0 0,0-1 0 0 0,0 0 0 0 0,0 1 0 0 0,0-1 0 0 0,0 1 0 0 0,-1-1 0 0 0,1 1 0 0 0,0 0 0 0 0,0 0 0 0 0,1 0 0 0 0,0 1 0 0 0,-1 0 0 0 0,1 0 0 0 0,0 0 0 0 0,-1 0 0 0 0,1 0 0 0 0,-1 0 0 0 0,1 1 0 0 0,-1-1 0 0 0,0 1 0 0 0,0-1 0 0 0,1 6 0 0 0,6 32 0 0 0,-6-24 0 0 0,10 71 0 0 0,-10-58 0 0 0,2-1 0 0 0,1 0 0 0 0,9 30 0 0 0,-12-51 0 0 0,-2-5 0 0 0,0 0 0 0 0,1 0 0 0 0,-1 0 0 0 0,1 0 0 0 0,0 0 0 0 0,-1 0 0 0 0,1 0 0 0 0,0 0 0 0 0,0 0 0 0 0,0-1 0 0 0,2 3 0 0 0,3 2 0 0 0,-5-6 0 0 0,0 1 0 0 0,1-1 0 0 0,-1 0 0 0 0,0 1 0 0 0,0-1 0 0 0,0 0 0 0 0,0 0 0 0 0,0 1 0 0 0,1-1 0 0 0,-1 0 0 0 0,0 0 0 0 0,0 0 0 0 0,0-1 0 0 0,0 1 0 0 0,1 0 0 0 0,-1 0 0 0 0,0-1 0 0 0,0 1 0 0 0,0 0 0 0 0,2-2 0 0 0,-1 1 0 0 0,1-1 0 0 0,-1 1 0 0 0,0-1 0 0 0,0 0 0 0 0,0 0 0 0 0,0 0 0 0 0,0 0 0 0 0,2-3 0 0 0,2-3 0 0 0,-1-1 0 0 0,0 0 0 0 0,7-16 0 0 0,-4 2 101 0 0,-1-1 1 0 0,-1 1-1 0 0,5-38 1 0 0,1-73 213 0 0,-10 110-373 0 0,-2 16-38 0 0,1-2 11 0 0,0 0 0 0 0,-1-1 0 0 0,0 1-1 0 0,-1 0 1 0 0,-2-11 0 0 0,3 19 92 0 0,0 2-11 0 0,0-1 0 0 0,0 1 0 0 0,-1-1 1 0 0,1 1-1 0 0,0-1 0 0 0,0 1 0 0 0,0-1 1 0 0,0 1-1 0 0,0-1 0 0 0,-1 1 0 0 0,1-1 1 0 0,0 1-1 0 0,-1-1 0 0 0,1 1 0 0 0,0 0 1 0 0,0-1-1 0 0,-1 1 0 0 0,1-1 0 0 0,-1 1 1 0 0,1 0-1 0 0,0-1 0 0 0,-1 1 0 0 0,1 0 0 0 0,-1 0 1 0 0,1-1-1 0 0,-1 1 0 0 0,1 0 0 0 0,-1 0 1 0 0,1 0-1 0 0,-1 0 0 0 0,1 0 0 0 0,-1-1 1 0 0,1 1-1 0 0,-1 0 0 0 0,1 0 0 0 0,-1 0 1 0 0,1 0-1 0 0,-1 1 0 0 0,-1-1-721 0 0,2 0-246 0 0,0 0-1544 0 0,0 0-6014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1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3 19351 0 0,'0'0'439'0'0,"-7"-17"1225"0"0,7 13-1575 0 0,0 3 282 0 0,0 1 117 0 0,0 0 21 0 0,0 0 3 0 0,0 0 0 0 0,-1 0 0 0 0,-1 2-384 0 0,0 0 0 0 0,1 0 0 0 0,-1-1 0 0 0,0 1 0 0 0,1 0 1 0 0,-1 0-1 0 0,1 0 0 0 0,0 0 0 0 0,0 1 0 0 0,0-1 0 0 0,0 0 0 0 0,0 1 0 0 0,-1 3 0 0 0,-7 37 878 0 0,7-33-802 0 0,-45 230-39 0 0,35-187-165 0 0,3 1 0 0 0,-4 63 0 0 0,13-105-192 0 0,0 0 1 0 0,1 1-1 0 0,3 19 1 0 0,-4-29 23 0 0,1 0 0 0 0,0 0 0 0 0,-1-1 0 0 0,1 1 0 0 0,0 0 0 0 0,1 0 0 0 0,-1 0 0 0 0,0-1 0 0 0,1 1 0 0 0,0-1 0 0 0,-1 1 0 0 0,1-1 0 0 0,0 0 0 0 0,0 1 0 0 0,0-1 0 0 0,1 0 0 0 0,-1 0 0 0 0,0-1 0 0 0,1 1 0 0 0,3 1-1 0 0,3 1-8360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2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9 13823 0 0,'0'0'315'0'0,"0"0"45"0"0,0 0 21 0 0,0 0-49 0 0,0 0-81 0 0,0 0 481 0 0,0-1 237 0 0,1-10 182 0 0,1 1 0 0 0,0-1 0 0 0,1 1 0 0 0,-1 0 0 0 0,7-14 0 0 0,1-6-269 0 0,8-26 442 0 0,18-114 0 0 0,-33 112-1308 0 0,-3 58-16 0 0,0 0 0 0 0,0 0 0 0 0,0 0 0 0 0,1-1 0 0 0,-1 1 0 0 0,0 0 0 0 0,0 0 0 0 0,0 0 0 0 0,0 0 0 0 0,0-1 0 0 0,0 1 0 0 0,0 0 0 0 0,0 0 0 0 0,0 0 0 0 0,0 0 0 0 0,0-1 0 0 0,0 1 0 0 0,0 0 0 0 0,0 0 0 0 0,0 0 0 0 0,0 0 0 0 0,0-1 0 0 0,0 1 0 0 0,0 0 0 0 0,0 0 0 0 0,0 0 0 0 0,-1 0 0 0 0,1-1 0 0 0,0 1 0 0 0,0 0 0 0 0,0 0 0 0 0,0 0 0 0 0,0 0 0 0 0,0 0 0 0 0,0 0 0 0 0,-1-1 0 0 0,1 1 0 0 0,0 0 0 0 0,0 0 0 0 0,0 0 0 0 0,0 0 0 0 0,-1 0 0 0 0,1 0 0 0 0,0 0 0 0 0,0 0 0 0 0,0 0 0 0 0,0 0 0 0 0,-1 0 0 0 0,1 0 0 0 0,0 0 0 0 0,0 0 0 0 0,0 0 0 0 0,0 0 0 0 0,-1 0 0 0 0,1 0 0 0 0,0 0 0 0 0,0 0 0 0 0,0 0 0 0 0,0 0 0 0 0,-1 0 0 0 0,1 0 0 0 0,0 0 0 0 0,0 0 0 0 0,0 0 0 0 0,0 0 0 0 0,0 0 0 0 0,-1 1 0 0 0,-7 5 0 0 0,8-5 0 0 0,-3 4 0 0 0,-1 1 0 0 0,1 0 0 0 0,0 0 0 0 0,0 0 0 0 0,1 0 0 0 0,0 1 0 0 0,0-1 0 0 0,0 1 0 0 0,-1 12 0 0 0,2-2 0 0 0,0 1 0 0 0,2 26 0 0 0,-2-40 0 0 0,1-3 0 0 0,0 0 0 0 0,0 0 0 0 0,0 1 0 0 0,0-1 0 0 0,0 0 0 0 0,1 0 0 0 0,-1 0 0 0 0,0 0 0 0 0,0 0 0 0 0,1 0 0 0 0,-1 0 0 0 0,1 0 0 0 0,-1 0 0 0 0,1 0 0 0 0,0 1 0 0 0,-1-1 0 0 0,1 0 0 0 0,-1 0 0 0 0,0 0 0 0 0,0 0 0 0 0,1 0 0 0 0,-1 0 0 0 0,0 0 0 0 0,1-1 0 0 0,-1 1 0 0 0,1 0 0 0 0,-1 0 0 0 0,1-1 0 0 0,0 1 0 0 0,-1 0 0 0 0,1-1 0 0 0,1 2 0 0 0,0 0 0 0 0,-1-1 0 0 0,0-1 0 0 0,0 1 0 0 0,-1 0 0 0 0,1 0 0 0 0,0 0 0 0 0,0-1 0 0 0,0 1 0 0 0,0 0 0 0 0,0-1 0 0 0,0 1 0 0 0,0-1 0 0 0,0 1 0 0 0,0-1 0 0 0,0 0 0 0 0,1 1 0 0 0,-1-1 0 0 0,0 0 0 0 0,0 0 0 0 0,0 0 0 0 0,0 0 0 0 0,0 0 0 0 0,1 0 0 0 0,-1 0 0 0 0,0 0 0 0 0,0 0 0 0 0,0-1 0 0 0,0 1 0 0 0,0 0 0 0 0,1-1 0 0 0,-1 1 0 0 0,0-1 0 0 0,0 1 0 0 0,0-1 0 0 0,0 1 0 0 0,0-1 0 0 0,1-1 0 0 0,3-1 0 0 0,2-1 0 0 0,0-1 0 0 0,0 1 0 0 0,-1-1 0 0 0,1-1 0 0 0,-1 1 0 0 0,0-1 0 0 0,-1 0 0 0 0,10-13 0 0 0,1-5 0 0 0,15-30 0 0 0,-23 39 0 0 0,-2 5 0 0 0,-2 2 0 0 0,1 0 0 0 0,-1-1 0 0 0,5-14 0 0 0,-13 36 0 0 0,0-1 0 0 0,1-1 0 0 0,0 1 0 0 0,-1 16 0 0 0,3-8-15 0 0,-1 0-189 0 0,2 0 1 0 0,0-1-1 0 0,5 37 1 0 0,-4-54-751 0 0,-1-2-1011 0 0,0 0-4023 0 0,0 0-1724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2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0"0"-20"0"0,0 2-449 0 0,2 10 711 0 0,-1 1 1 0 0,2 0-1 0 0,0-1 0 0 0,0 0 0 0 0,1 1 1 0 0,7 13-1 0 0,7 22 530 0 0,-15-39-1475 0 0,0 0-16 0 0,1-2-133 0 0,-3-6-563 0 0,-1-1-258 0 0,0 0-1421 0 0,0 0-5475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3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4 15663 0 0,'0'0'719'0'0,"0"0"-20"0"0,0-1-449 0 0,4-3-11 0 0,-4 3 850 0 0,16-7 4104 0 0,-13 8-4984 0 0,0 0-1 0 0,0 0 0 0 0,0 0 0 0 0,0 1 0 0 0,0-1 0 0 0,0 1 0 0 0,0 0 0 0 0,-1-1 0 0 0,1 1 0 0 0,0 0 0 0 0,0 1 0 0 0,-1-1 0 0 0,1 0 0 0 0,-1 1 1 0 0,1 0-1 0 0,-1-1 0 0 0,3 4 0 0 0,-4-4-207 0 0,0-1 0 0 0,0 1 1 0 0,-1 0-1 0 0,1-1 0 0 0,0 1 1 0 0,-1 0-1 0 0,1 0 0 0 0,0 0 0 0 0,-1 0 1 0 0,1 0-1 0 0,-1 0 0 0 0,1-1 1 0 0,-1 1-1 0 0,0 0 0 0 0,1 2 1 0 0,0 1-6 0 0,1-2 4 0 0,4 6 0 0 0,0 0 0 0 0,-1 0 0 0 0,0 1 0 0 0,0 0 0 0 0,-1 0 0 0 0,5 14 0 0 0,-5-9 0 0 0,-1-1 0 0 0,2 17 0 0 0,-5-26 0 0 0,0 0 0 0 0,1 0 0 0 0,-2 0 0 0 0,1 1 0 0 0,0-1 0 0 0,-1 0 0 0 0,0 0 0 0 0,0 0 0 0 0,0 0 0 0 0,0 0 0 0 0,-3 6 0 0 0,2-8 0 0 0,1 1 0 0 0,-1 8 0 0 0,-2 2 65 0 0,1-11 140 0 0,1-2-32 0 0,1 2-152 0 0,-1-1 0 0 0,0 0 0 0 0,0 1 0 0 0,0-1 1 0 0,0 0-1 0 0,1 0 0 0 0,-2 0 0 0 0,1-1 0 0 0,0 1 1 0 0,0 0-1 0 0,0-1 0 0 0,0 1 0 0 0,0-1 0 0 0,0 0 1 0 0,-1 0-1 0 0,1 0 0 0 0,-3 0 0 0 0,1-1 39 0 0,0 1-1 0 0,0-1 1 0 0,1 0 0 0 0,-1-1 0 0 0,0 1-1 0 0,0-1 1 0 0,1 0 0 0 0,-7-4-1 0 0,2 1 18 0 0,2 0-1 0 0,-1 0 0 0 0,1-1 1 0 0,0 0-1 0 0,0-1 0 0 0,0 1 0 0 0,1-1 1 0 0,-6-9-1 0 0,5 4-76 0 0,0 1 0 0 0,1-1 0 0 0,1-1 0 0 0,-1 1 0 0 0,2-1 0 0 0,-3-15 0 0 0,6 28 0 0 0,0-1 0 0 0,-1 0 0 0 0,1 0 0 0 0,0 0 0 0 0,0 1 0 0 0,0-1 0 0 0,0 0 0 0 0,0 0 0 0 0,0 0 0 0 0,0 0 0 0 0,0 0 0 0 0,0 1 0 0 0,0-1 0 0 0,0 0 0 0 0,0 0 0 0 0,1 0 0 0 0,-1 1 0 0 0,0-1 0 0 0,1 0 0 0 0,-1 0 0 0 0,1 1 0 0 0,-1-1 0 0 0,1 0 0 0 0,-1 1 0 0 0,2-2 0 0 0,-1 0 0 0 0,1-1 0 0 0,0 1 0 0 0,0-1 0 0 0,0 1 0 0 0,0 0 0 0 0,0 0 0 0 0,0 0 0 0 0,0 0 0 0 0,1 0 0 0 0,-1 0 0 0 0,1 1 0 0 0,-1-1 0 0 0,1 1 0 0 0,5-3 0 0 0,-6 4 0 0 0,5-3-47 0 0,1 1 1 0 0,-1 1-1 0 0,1-1 0 0 0,-1 1 1 0 0,1 1-1 0 0,0-1 0 0 0,-1 1 1 0 0,1 1-1 0 0,0-1 0 0 0,-1 1 1 0 0,1 1-1 0 0,9 2 0 0 0,-12-2 137 0 0,13 4 168 0 0,21 11 1 0 0,-38-16-457 0 0,0-1 0 0 0,0 1 0 0 0,0-1-1 0 0,0 1 1 0 0,0-1 0 0 0,1 0 0 0 0,-1 1 0 0 0,0-1 0 0 0,0 0-1 0 0,0 0 1 0 0,0 0 0 0 0,0 1 0 0 0,0-1 0 0 0,1 0 0 0 0,-1-1-1 0 0,0 1 1 0 0,0 0 0 0 0,0 0 0 0 0,0 0 0 0 0,0-1 0 0 0,0 1-1 0 0,1-1 1 0 0,-1 1 0 0 0,0-1 0 0 0,0 1 0 0 0,0-1 0 0 0,0 1-1 0 0,-1-1 1 0 0,1 0 0 0 0,0 0 0 0 0,1-1 0 0 0,4-6-8333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3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9351 0 0,'0'0'439'0'0,"0"0"62"0"0,0 0 33 0 0,6-4 95 0 0,0 1-380 0 0,0 0 0 0 0,0 1 0 0 0,0 0 0 0 0,0 1 0 0 0,0-1 1 0 0,0 1-1 0 0,1 0 0 0 0,10 0 0 0 0,8-1 1329 0 0,-4-2-1188 0 0,1 2 0 0 0,0 0 0 0 0,-1 1 1 0 0,1 2-1 0 0,24 2 0 0 0,-18-1-390 0 0,-27-2 0 0 0,-1 0 0 0 0,0 0 0 0 0,0 0 0 0 0,0 0 0 0 0,1-1 0 0 0,-1 1 0 0 0,0 0 0 0 0,0 0 0 0 0,1 0 0 0 0,-1 0 0 0 0,0 0 0 0 0,0 1 0 0 0,0-1 0 0 0,1 0 0 0 0,-1 0 0 0 0,0 0 0 0 0,0 0 0 0 0,1 0 0 0 0,-1 0 0 0 0,0 0 0 0 0,0 0 0 0 0,0 0 0 0 0,0 1 0 0 0,1-1 0 0 0,-1 0 0 0 0,0 0 0 0 0,0 0 0 0 0,0 0 0 0 0,0 1 0 0 0,1-1 0 0 0,-1 0 0 0 0,0 0 0 0 0,0 0 0 0 0,0 1 0 0 0,0-1 0 0 0,0 0 0 0 0,0 0 0 0 0,0 0 0 0 0,0 1 0 0 0,0-1 0 0 0,0 0 0 0 0,0 0 0 0 0,0 1 0 0 0,0-1 0 0 0,0 0 0 0 0,0 0 0 0 0,0 0 0 0 0,0 1 0 0 0,0-1 0 0 0,0 0 0 0 0,0 0 0 0 0,0 1 0 0 0,0-1 0 0 0,0 0 0 0 0,0 0 0 0 0,0 0 0 0 0,0 1 0 0 0,-1-1 0 0 0,1 0 0 0 0,0 0 0 0 0,0 1 0 0 0,-8 9 0 0 0,7-10 0 0 0,-31 29 907 0 0,23-22-526 0 0,1 0-1 0 0,-12 14 0 0 0,15-16-380 0 0,2-1 0 0 0,0-1 0 0 0,0 1 0 0 0,0 0 0 0 0,0 1 0 0 0,-2 5 0 0 0,4-9 0 0 0,1 0 0 0 0,-1 0 0 0 0,1 0 0 0 0,0 0 0 0 0,0 0 0 0 0,-1 0 0 0 0,1 0 0 0 0,0 1 0 0 0,0-1 0 0 0,0 0 0 0 0,0 0 0 0 0,0 0 0 0 0,1 0 0 0 0,-1 0 0 0 0,0 0 0 0 0,0 0 0 0 0,1 1 0 0 0,-1-1 0 0 0,1 0 0 0 0,-1 0 0 0 0,1 0 0 0 0,-1 0 0 0 0,1 0 0 0 0,0-1 0 0 0,-1 1 0 0 0,1 0 0 0 0,0 0 0 0 0,0 0 0 0 0,-1 0 0 0 0,1-1 0 0 0,0 1 0 0 0,0 0 0 0 0,0-1 0 0 0,0 1 0 0 0,0-1 0 0 0,0 1 0 0 0,2 0 0 0 0,1 1 0 0 0,0 0-166 0 0,0 0 1 0 0,1-1-1 0 0,-1 1 0 0 0,0-1 1 0 0,1 0-1 0 0,-1 0 0 0 0,1 0 0 0 0,0-1 1 0 0,5 1-1 0 0,2-1-555 0 0,0-1 0 0 0,17-2 0 0 0,-16-1-1800 0 0,-2 0-601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03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2 1-276 0 0,4 3 360 0 0,0 0 0 0 0,0-1-1 0 0,1 0 1 0 0,-1 0 0 0 0,1-1 0 0 0,0 0-1 0 0,0 0 1 0 0,-1 0 0 0 0,1-1 0 0 0,1 0 0 0 0,-1-1-1 0 0,0 1 1 0 0,12-2 0 0 0,103-13 2684 0 0,-113 15-3189 0 0,-2 2-201 0 0,-6-2-850 0 0,-1-1-385 0 0,0 0-79 0 0,0 0-18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2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439 8287 0 0,'-15'3'382'0'0,"11"-3"-8"0"0,4 0-102 0 0,0 0 463 0 0,0 0 234 0 0,0 0 45 0 0,0 0 8 0 0,0 0 2 0 0,0 0 0 0 0,0 0 0 0 0,0 0-69 0 0,0 0-290 0 0,0 0-121 0 0,0 0-28 0 0,0 0-4 0 0,0 0 0 0 0,0 0 0 0 0,0 0 0 0 0,0 0 0 0 0,0 0 0 0 0,0 0 0 0 0,0 0 0 0 0,0 0-68 0 0,19 3 659 0 0,-15-3-973 0 0,1 0-1 0 0,-1 0 1 0 0,1-1 0 0 0,-1 1 0 0 0,0-1-1 0 0,0 0 1 0 0,1-1 0 0 0,5-2 0 0 0,33-17 41 0 0,-38 18 50 0 0,12-8 180 0 0,-1-1 0 0 0,0 0 1 0 0,25-25-1 0 0,-22 16-401 0 0,17-22 0 0 0,-7 8 0 0 0,-21 25 0 0 0,-1 1 0 0 0,-1-1 0 0 0,0-1 0 0 0,0 1 0 0 0,7-21 0 0 0,-4 5 0 0 0,8-36 0 0 0,-16 59 46 0 0,-1-1-1 0 0,1 1 1 0 0,-1 0-1 0 0,0 0 1 0 0,0 0-1 0 0,0 0 1 0 0,-1 0-1 0 0,1 0 1 0 0,-1 0-1 0 0,0 0 1 0 0,0 0 0 0 0,-1-4-1 0 0,1 6-6 0 0,1-1-1 0 0,-1 0 1 0 0,0 1-1 0 0,0-1 1 0 0,0 1-1 0 0,0-1 1 0 0,0 1-1 0 0,-1-1 1 0 0,1 1 0 0 0,0 0-1 0 0,-1 0 1 0 0,1-1-1 0 0,-1 1 1 0 0,1 0-1 0 0,-1 0 1 0 0,1 1-1 0 0,-1-1 1 0 0,0 0-1 0 0,0 0 1 0 0,1 1-1 0 0,-3-1 1 0 0,0 0-21 0 0,0 1 1 0 0,0 0-1 0 0,0 0 1 0 0,0 0-1 0 0,1 0 0 0 0,-1 1 1 0 0,0-1-1 0 0,0 1 1 0 0,0 0-1 0 0,0 0 0 0 0,1 1 1 0 0,-6 2-1 0 0,3-1 10 0 0,0 1-1 0 0,0 0 1 0 0,0 0-1 0 0,1 0 1 0 0,-1 1-1 0 0,-6 7 1 0 0,3-2-3 0 0,0 1 0 0 0,1 0 0 0 0,1 1 1 0 0,0 0-1 0 0,0 0 0 0 0,-7 21 0 0 0,11-26-120 0 0,2-5-10 0 0,0 1 1 0 0,-1-1-1 0 0,1 1 1 0 0,1-1-1 0 0,-1 1 1 0 0,0 0-1 0 0,1-1 1 0 0,-1 1-1 0 0,1 0 1 0 0,0-1-1 0 0,0 1 1 0 0,0 0 0 0 0,0 0-1 0 0,0-1 1 0 0,1 1-1 0 0,-1 0 1 0 0,2 3-1 0 0,-1-4 104 0 0,0 0 0 0 0,0 0 0 0 0,0 0 0 0 0,0 0 0 0 0,0-1 0 0 0,1 1 0 0 0,-1-1 0 0 0,0 1 0 0 0,1-1 0 0 0,-1 1 0 0 0,1-1 0 0 0,-1 0 0 0 0,1 1 0 0 0,0-1 0 0 0,0 0 0 0 0,2 1 0 0 0,3 1 2 0 0,2 2-1 0 0,0-1 0 0 0,1 0 0 0 0,17 4 0 0 0,7 3 0 0 0,-6-5 0 0 0,-25-6 0 0 0,-2 1 0 0 0,-1-1 0 0 0,1 0 0 0 0,0 0 0 0 0,0 0 0 0 0,0 1 0 0 0,-1-1 0 0 0,1 0 0 0 0,0 1 0 0 0,0-1 0 0 0,-1 1 0 0 0,1-1 0 0 0,0 1 0 0 0,-1-1 0 0 0,1 1 0 0 0,-1-1 0 0 0,1 1 0 0 0,0 0 0 0 0,0-1 0 0 0,-1 1 0 0 0,1-1 0 0 0,-1 0 0 0 0,1 0 0 0 0,-1 1 0 0 0,1-1 0 0 0,-1 0 0 0 0,1 1 0 0 0,-1-1 0 0 0,1 1 0 0 0,-1-1 0 0 0,0 0 0 0 0,1 1 0 0 0,-1-1 0 0 0,1 1 0 0 0,-1-1 0 0 0,0 1 0 0 0,0-1 0 0 0,1 1 0 0 0,-1 0 0 0 0,0-1 0 0 0,0 1 0 0 0,0-1 0 0 0,1 1 0 0 0,-1 0 0 0 0,0 1 0 0 0,1 0 0 0 0,0 0 0 0 0,-1 0 0 0 0,1 0 0 0 0,0 0 0 0 0,-1 1 0 0 0,0-1 0 0 0,1 0 0 0 0,-1 0 0 0 0,0 0 0 0 0,0 0 0 0 0,0 5 0 0 0,-1 0 0 0 0,1-2 0 0 0,-1 1 0 0 0,0 0 0 0 0,0-1 0 0 0,0 1 0 0 0,-1-1 0 0 0,0 1 0 0 0,-3 5 0 0 0,-20 39 0 0 0,13-29 0 0 0,-14 25 0 0 0,-61 84 0 0 0,32-53 0 0 0,50-67 0 0 0,-1 0 0 0 0,1 0 0 0 0,1 1 0 0 0,-1 0 0 0 0,2-1 0 0 0,-4 16 0 0 0,7-24 0 0 0,-1 1 0 0 0,1 0 0 0 0,-1-1 0 0 0,1 1 0 0 0,0 0 0 0 0,0 0 0 0 0,0-1 0 0 0,0 1 0 0 0,1 0 0 0 0,-1-1 0 0 0,1 1 0 0 0,0 0 0 0 0,0-1 0 0 0,-1 1 0 0 0,2-1 0 0 0,1 4 0 0 0,-3-5 0 0 0,0 0 0 0 0,1 0 0 0 0,-1-1 0 0 0,1 1 0 0 0,-1 0 0 0 0,1-1 0 0 0,-1 1 0 0 0,1-1 0 0 0,-1 1 0 0 0,1-1 0 0 0,-1 1 0 0 0,1-1 0 0 0,0 1 0 0 0,-1-1 0 0 0,1 1 0 0 0,0-1 0 0 0,-1 0 0 0 0,1 0 0 0 0,0 1 0 0 0,0-1 0 0 0,1 0 0 0 0,1 1 0 0 0,0 0 0 0 0,1 1 0 0 0,-1-1 0 0 0,0 0 0 0 0,1 0 0 0 0,-1-1 0 0 0,1 1 0 0 0,-1-1 0 0 0,0 0 0 0 0,1 1 0 0 0,0-2 0 0 0,-1 1 0 0 0,5-1 0 0 0,-2 0 0 0 0,0-1 0 0 0,0 0 0 0 0,-1 0 0 0 0,1 0 0 0 0,0-1 0 0 0,7-4 0 0 0,4-5 0 0 0,-1-1 0 0 0,-1 0 0 0 0,18-19 0 0 0,-32 31 0 0 0,125-131 0 0 0,-97 97 0 0 0,-1 0 0 0 0,24-44 0 0 0,-20 30 0 0 0,-18 30 0 0 0,-1-1 0 0 0,18-39 0 0 0,-30 52 90 0 0,-7 9 133 0 0,-4 7 340 0 0,6-4-462 0 0,1 0-1 0 0,0 0 1 0 0,0 0-1 0 0,0 1 1 0 0,0-1-1 0 0,1 1 1 0 0,0 0-1 0 0,-3 10 1 0 0,-5 14 110 0 0,-35 82-696 0 0,-45 100-587 0 0,31-105 2551 0 0,44-82-1401 0 0,31-53-78 0 0,16-11-657 0 0,1 2 0 0 0,51-44 0 0 0,-81 78 652 0 0,2-2 142 0 0,-1 1 0 0 0,1 0-1 0 0,0 0 1 0 0,0 1 0 0 0,1-1 0 0 0,-1 1 0 0 0,0 0-1 0 0,1 1 1 0 0,8-4 0 0 0,-12 6 238 0 0,-2 0-577 0 0,0 0-248 0 0,0 0-50 0 0,0 0 126 0 0,0 0 576 0 0,4 3 328 0 0,-4-2-500 0 0,1-1-1 0 0,0 0 0 0 0,-1 0 1 0 0,1 1-1 0 0,-1-1 0 0 0,1 0 1 0 0,-1 1-1 0 0,1-1 0 0 0,-1 1 1 0 0,1-1-1 0 0,-1 1 0 0 0,1-1 1 0 0,-1 1-1 0 0,0-1 0 0 0,1 1 1 0 0,-1-1-1 0 0,0 1 0 0 0,1-1 1 0 0,-1 1-1 0 0,0-1 0 0 0,0 1 1 0 0,1 0-1 0 0,-1-1 0 0 0,0 1 1 0 0,0-1-1 0 0,0 1 0 0 0,0 0 1 0 0,0-1-1 0 0,0 1 0 0 0,0 0 1 0 0,0-1-1 0 0,0 1 0 0 0,0 0 1 0 0,-1 0-1 0 0,-8 27-13 0 0,6-21-36 0 0,1 0 0 0 0,-1 1 0 0 0,-1 10 0 0 0,3-9-205 0 0,-1 0 0 0 0,0 0 0 0 0,-5 13 0 0 0,4-14 53 0 0,0-1 1 0 0,1 1 0 0 0,0 0 0 0 0,1 0-1 0 0,-1 12 1 0 0,1-3 171 0 0,0-13 0 0 0,1 0 0 0 0,0 1 0 0 0,0-1 0 0 0,0 0 0 0 0,2 5 0 0 0,2 5 0 0 0,0-11 0 0 0,-1-1 0 0 0,9 6 0 0 0,-7-9 0 0 0,-3 0 0 0 0,7 0 0 0 0,0 0 0 0 0,-1-1 0 0 0,1-1 0 0 0,-1 1 0 0 0,0-1 0 0 0,1-1 0 0 0,-2 1 0 0 0,1-1 0 0 0,13-10 0 0 0,-4 2 0 0 0,-1 0 0 0 0,0-2 0 0 0,15-16 0 0 0,-12 8 365 0 0,0-2 1 0 0,-1 0-1 0 0,-2-1 0 0 0,14-28 1 0 0,-30 53-363 0 0,0 0-1 0 0,0 0 1 0 0,1 0 0 0 0,-1-1 0 0 0,0 1 0 0 0,0 0 0 0 0,0 0-1 0 0,0-1 1 0 0,0 1 0 0 0,1 0 0 0 0,-1 0 0 0 0,0 0 0 0 0,0 0-1 0 0,0-1 1 0 0,1 1 0 0 0,-1 0 0 0 0,0 0 0 0 0,0 0 0 0 0,0 0-1 0 0,1 0 1 0 0,-1-1 0 0 0,0 1 0 0 0,0 0 0 0 0,1 0 0 0 0,-1 0-1 0 0,0 0 1 0 0,0 0 0 0 0,1 0 0 0 0,-1 0 0 0 0,0 0 0 0 0,0 0-1 0 0,1 0 1 0 0,-1 0 0 0 0,0 0 0 0 0,0 0 0 0 0,1 0 0 0 0,-1 1-1 0 0,0-1 1 0 0,0 0 0 0 0,1 0 0 0 0,-1 0 0 0 0,0 0 0 0 0,0 0-1 0 0,1 0 1 0 0,-1 1 0 0 0,0-1 0 0 0,0 0 0 0 0,0 0 0 0 0,0 0-1 0 0,1 1 1 0 0,-1-1 0 0 0,0 0 0 0 0,0 0 0 0 0,0 0 0 0 0,0 1-1 0 0,6 9 5 0 0,13 45-7 0 0,11 17 0 0 0,-29-71 0 0 0,0 1 0 0 0,-1-1 0 0 0,1 1 0 0 0,-1-1 0 0 0,1 1 0 0 0,-1-1 0 0 0,1 1 0 0 0,-1-1 0 0 0,0 1 0 0 0,0-1 0 0 0,0 1 0 0 0,0 0 0 0 0,0-1 0 0 0,0 1 0 0 0,0-1 0 0 0,-1 3 0 0 0,0 1 0 0 0,1 0 0 0 0,-1-1 0 0 0,1 1 0 0 0,-1-1 0 0 0,0 1 0 0 0,-1-1 0 0 0,1 0 0 0 0,-1 0 0 0 0,0 1 0 0 0,0-1 0 0 0,-4 6 0 0 0,0-3 0 0 0,1 0 0 0 0,-1 0 0 0 0,0-1 0 0 0,-13 9 0 0 0,8-7-793 0 0,-1-1 1 0 0,0 0-1 0 0,-1-1 0 0 0,1 0 1 0 0,-1-1-1 0 0,0 0 0 0 0,-26 4 1 0 0,20-5-7739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3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0 21191 0 0,'0'0'480'0'0,"0"0"67"0"0,2 0 31 0 0,11-4 57 0 0,-12 3-610 0 0,0 0 0 0 0,1 1 0 0 0,0-1 1 0 0,-1 1-1 0 0,1-1 0 0 0,-1 1 1 0 0,1-1-1 0 0,0 1 0 0 0,-1 0 1 0 0,1 0-1 0 0,0 0 0 0 0,-1 0 0 0 0,1 0 1 0 0,-1 0-1 0 0,1 1 0 0 0,0-1 1 0 0,-1 0-1 0 0,1 1 0 0 0,-1-1 0 0 0,3 2 1 0 0,2 1 177 0 0,-1 0 1 0 0,0 0-1 0 0,1 1 1 0 0,-1 0-1 0 0,-1 0 1 0 0,1 0-1 0 0,0 0 1 0 0,-1 1-1 0 0,0 0 0 0 0,0 0 1 0 0,-1 0-1 0 0,1 0 1 0 0,-1 0-1 0 0,0 1 1 0 0,0 0-1 0 0,-1 0 1 0 0,0-1-1 0 0,0 1 1 0 0,2 12-1 0 0,6 31 236 0 0,-6-32-240 0 0,-1 0 0 0 0,0 1 0 0 0,-1-1-1 0 0,-1 1 1 0 0,-2 27 0 0 0,-5 6-199 0 0,-2-1 0 0 0,-2 0 0 0 0,-23 66 0 0 0,27-103 0 0 0,0-1 0 0 0,-12 20 0 0 0,-6 9 0 0 0,21-35-507 0 0,0 0 0 0 0,-1 0 0 0 0,0-1 0 0 0,-4 6 0 0 0,4-7-608 0 0,1 0-1 0 0,-1 0 1 0 0,0-1-1 0 0,0 0 1 0 0,-8 5-1 0 0,3-3-7672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4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 19351 0 0,'0'0'886'0'0,"0"0"-21"0"0,0 2-554 0 0,0 6 171 0 0,-1 0 1 0 0,1-1-1 0 0,-1 1 1 0 0,-1 0 0 0 0,0 0-1 0 0,0 0 1 0 0,-5 12 0 0 0,1-7 24 0 0,0 1 0 0 0,-1-1 0 0 0,-1-1 0 0 0,0 1 1 0 0,0-1-1 0 0,-2 0 0 0 0,-11 11 0 0 0,0-4-3217 0 0,-3-3-3476 0 0,13-9-2602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4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46 10135 0 0,'0'0'464'0'0,"0"0"-9"0"0,0 0-155 0 0,0 0 443 0 0,0 0 227 0 0,0 0 44 0 0,0 0 8 0 0,0 0 2 0 0,0 0 0 0 0,12-11 1620 0 0,40-72 2000 0 0,-46 70-4291 0 0,0 1 0 0 0,-1-1 0 0 0,-1 0 0 0 0,0-1 0 0 0,0 1-1 0 0,-2-1 1 0 0,0 1 0 0 0,1-27 0 0 0,-4 35-281 0 0,1 4 299 0 0,0 1 117 0 0,-10 6 464 0 0,4 0-936 0 0,0 0 1 0 0,1 0 0 0 0,-1 1-1 0 0,1-1 1 0 0,1 1 0 0 0,-1 0 0 0 0,1 1-1 0 0,1-1 1 0 0,-4 10 0 0 0,0-3-19 0 0,-4 10 2 0 0,1 1 0 0 0,-8 28 0 0 0,14-38 0 0 0,1 1 0 0 0,0-1 0 0 0,1 1 0 0 0,-1 30 0 0 0,4-40-90 0 0,-1 1-1 0 0,1-1 0 0 0,0 0 1 0 0,1 1-1 0 0,-1-1 1 0 0,1 0-1 0 0,1 0 1 0 0,-1 0-1 0 0,1 0 1 0 0,5 8-1 0 0,-7-11 53 0 0,1-1-1 0 0,0 0 1 0 0,0 0 0 0 0,0 1 0 0 0,0-1-1 0 0,0-1 1 0 0,0 1 0 0 0,0 0-1 0 0,1 0 1 0 0,-1-1 0 0 0,1 0-1 0 0,-1 1 1 0 0,1-1 0 0 0,-1 0-1 0 0,1 0 1 0 0,0 0 0 0 0,0 0 0 0 0,-1-1-1 0 0,1 1 1 0 0,0-1 0 0 0,0 0-1 0 0,0 0 1 0 0,0 0 0 0 0,0 0-1 0 0,4-1 1 0 0,2 0-397 0 0,0 0 0 0 0,0-1 0 0 0,-1 0 0 0 0,1-1 0 0 0,-1 0 0 0 0,1 0 0 0 0,-1-1 0 0 0,0 0 0 0 0,12-8-1 0 0,-2-3-8093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5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1 21191 0 0,'-1'-1'147'0'0,"-1"1"0"0"0,1-1 1 0 0,0 0-1 0 0,-1 1 0 0 0,1-1 0 0 0,-1 0 0 0 0,1 0 0 0 0,0 0 0 0 0,0 0 0 0 0,0 0 0 0 0,-3-3 0 0 0,4 4-108 0 0,0-1 0 0 0,0 0-1 0 0,-1 1 1 0 0,1-1-1 0 0,0 1 1 0 0,0-1 0 0 0,0 0-1 0 0,-1 1 1 0 0,1-1-1 0 0,0 0 1 0 0,0 1 0 0 0,0-1-1 0 0,0 0 1 0 0,0 1-1 0 0,0-1 1 0 0,0 0 0 0 0,1 1-1 0 0,-1-1 1 0 0,0 0-1 0 0,0 1 1 0 0,0-1 0 0 0,1 0-1 0 0,-1 1 1 0 0,0-1-1 0 0,1 1 1 0 0,-1-1 0 0 0,1 1-1 0 0,-1-1 1 0 0,0 1-1 0 0,1-1 1 0 0,-1 1-1 0 0,1-1 1 0 0,-1 1 0 0 0,1-1-1 0 0,0 1 1 0 0,0-1-1 0 0,15-13 687 0 0,-11 10-449 0 0,0-1 0 0 0,0 1 0 0 0,0 0-1 0 0,1 0 1 0 0,-1 0 0 0 0,1 1 0 0 0,0 0-1 0 0,12-5 1 0 0,-17 8-276 0 0,0-1 0 0 0,1 1 0 0 0,-1 0 0 0 0,0-1 0 0 0,1 1 0 0 0,-1 0 0 0 0,0 0 0 0 0,1 0 0 0 0,-1 0 0 0 0,0 0 0 0 0,1 0 0 0 0,-1 0 0 0 0,1 0 0 0 0,-1 1 0 0 0,0-1 0 0 0,1 0 0 0 0,-1 1 0 0 0,1 0 0 0 0,2 1 0 0 0,3 1-763 0 0,0 1-1 0 0,0-1 1 0 0,-1 2 0 0 0,8 6-1 0 0,1-1-1006 0 0,5 4-275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5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7 21191 0 0,'0'0'480'0'0,"0"0"67"0"0,0 0 31 0 0,0 0-56 0 0,0 0-201 0 0,1 0 424 0 0,8-5-388 0 0,1 2-1 0 0,0-1 1 0 0,0 1-1 0 0,0 1 0 0 0,1 0 1 0 0,-1 1-1 0 0,20-1 1 0 0,0-1-2 0 0,7 2-355 0 0,-29 1-61 0 0,-6-1-265 0 0,-2 2 257 0 0,0 0 0 0 0,-1 0 0 0 0,1-1 0 0 0,0 1 0 0 0,0 0 0 0 0,-1-1 0 0 0,1 1 0 0 0,-1 0 0 0 0,1-1 0 0 0,0 1 0 0 0,-1-1-1 0 0,1 1 1 0 0,-1 0 0 0 0,1-1 0 0 0,-1 1 0 0 0,0-1 0 0 0,1 1 0 0 0,-1-1 0 0 0,1 0 0 0 0,-2 1 0 0 0,-17 8-654 0 0,13-6 387 0 0,-16 8-683 0 0,-23 17 1 0 0,2-1-17 0 0,28-19 909 0 0,0 1-1 0 0,1 0 1 0 0,0 1-1 0 0,0 1 1 0 0,-18 18 0 0 0,19-17 788 0 0,22-6 213 0 0,-4-4-751 0 0,0-1 0 0 0,0 1 0 0 0,-1-1 0 0 0,1 0 0 0 0,0 0 0 0 0,0-1 0 0 0,0 1 0 0 0,0-1 0 0 0,7-1 0 0 0,3 0-282 0 0,25-8-1 0 0,-5 1-1213 0 0,-12 4-6462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5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45 19351 0 0,'0'0'38'0'0,"-1"0"-1"0"0,1-1 1 0 0,0 1 0 0 0,0 0-1 0 0,0 0 1 0 0,-1 0-1 0 0,1-1 1 0 0,0 1 0 0 0,0 0-1 0 0,0 0 1 0 0,-1-1-1 0 0,1 1 1 0 0,0 0 0 0 0,0-1-1 0 0,0 1 1 0 0,0 0-1 0 0,0-1 1 0 0,0 1 0 0 0,0 0-1 0 0,0 0 1 0 0,0-1-1 0 0,0 1 1 0 0,0 0 0 0 0,0-1-1 0 0,6-56 1143 0 0,-8 15-410 0 0,1 38-359 0 0,1 1 0 0 0,-1-1 0 0 0,0 0 0 0 0,0 1 0 0 0,0-1 0 0 0,0 1-1 0 0,-1-1 1 0 0,-3-5 0 0 0,4 8 133 0 0,1 1-28 0 0,0 0-4 0 0,0 0 0 0 0,0 0 0 0 0,0 0 0 0 0,0 0-68 0 0,-1 1-289 0 0,0-1-154 0 0,0 0 0 0 0,0 1-1 0 0,0-1 1 0 0,0 1 0 0 0,0-1 0 0 0,0 1 0 0 0,0 0 0 0 0,0-1 0 0 0,0 1 0 0 0,0 0 0 0 0,0 0 0 0 0,1-1 0 0 0,-1 1 0 0 0,0 0 0 0 0,1 0-1 0 0,-1 0 1 0 0,0 0 0 0 0,1 0 0 0 0,-1 0 0 0 0,0 2 0 0 0,-1 2-3 0 0,-4 7 2 0 0,0 0 0 0 0,0 0 0 0 0,-7 26 0 0 0,-5 44 0 0 0,9-41 0 0 0,5-18 0 0 0,-2 45 0 0 0,5-41 0 0 0,0-20 5 0 0,1-5-9 0 0,-1 0 1 0 0,1 0-1 0 0,0-1 1 0 0,0 1 0 0 0,0 0-1 0 0,0 0 1 0 0,0 0-1 0 0,1-1 1 0 0,-1 1-1 0 0,1 0 1 0 0,-1 0 0 0 0,1-1-1 0 0,-1 1 1 0 0,1 0-1 0 0,0-1 1 0 0,0 1-1 0 0,0 0 1 0 0,0-1-1 0 0,1 2 1 0 0,-1-2-174 0 0,0 0 1 0 0,0 0-1 0 0,1 1 0 0 0,-1-2 0 0 0,0 1 1 0 0,0 0-1 0 0,1 0 0 0 0,-1 0 1 0 0,0-1-1 0 0,1 1 0 0 0,-1 0 0 0 0,1-1 1 0 0,-1 1-1 0 0,1-1 0 0 0,-1 0 1 0 0,1 0-1 0 0,-1 1 0 0 0,1-1 0 0 0,0 0 1 0 0,-1 0-1 0 0,1 0 0 0 0,-1-1 0 0 0,1 1 1 0 0,-1 0-1 0 0,1-1 0 0 0,-1 1 1 0 0,1-1-1 0 0,-1 1 0 0 0,1-1 0 0 0,-1 1 1 0 0,0-1-1 0 0,1 0 0 0 0,-1 0 1 0 0,1-1-1 0 0,6-4-1358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7503 0 0,'0'0'803'0'0,"0"0"-18"0"0,0 1-290 0 0,-3 39 2998 0 0,1 8-989 0 0,2-48-2504 0 0,0 12 42 0 0,3-8-70 0 0,4 3-189 0 0,-6-6-839 0 0,7-2-3097 0 0,0-3-3355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6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803'0'0,"0"0"-18"0"0,0 0-358 0 0,0 0 341 0 0,0 0 205 0 0,1 1 40 0 0,5 2-700 0 0,-1 0 0 0 0,1 0 0 0 0,-1-1-1 0 0,1 1 1 0 0,0-1 0 0 0,0-1-1 0 0,0 1 1 0 0,7 0 0 0 0,6 0-44 0 0,26 0-1 0 0,-13-2-253 0 0,-17 0 251 0 0,6 1 90 0 0,0-1 1 0 0,0 2-1 0 0,-1 1 1 0 0,37 10-1 0 0,-56-13-314 0 0,0 0 0 0 0,0 0 0 0 0,0 1 1 0 0,0-1-1 0 0,0 0 0 0 0,0 1 0 0 0,0-1 0 0 0,0 1 0 0 0,0-1 0 0 0,0 1 0 0 0,-1-1 0 0 0,1 1 1 0 0,0 0-1 0 0,0 0 0 0 0,-1-1 0 0 0,1 1 0 0 0,0 0 0 0 0,-1 0 0 0 0,1 0 0 0 0,-1-1 0 0 0,1 1 1 0 0,-1 0-1 0 0,1 0 0 0 0,-1 0 0 0 0,0 0 0 0 0,0 0 0 0 0,1 0 0 0 0,-1 0 0 0 0,0 0 0 0 0,0 0 1 0 0,0 0-1 0 0,0 0 0 0 0,0 0 0 0 0,0 0 0 0 0,0 0 0 0 0,0 0 0 0 0,-1 0 0 0 0,1 0 0 0 0,0 0 1 0 0,-1 0-1 0 0,1 0 0 0 0,0 0 0 0 0,-1 0 0 0 0,1 0 0 0 0,-1 0 0 0 0,1 0 0 0 0,-2 0 0 0 0,-1 4-38 0 0,-1 0-1 0 0,0-1 0 0 0,1 0 1 0 0,-2 0-1 0 0,1 0 0 0 0,0 0 1 0 0,-7 3-1 0 0,-104 72 1973 0 0,103-70-1976 0 0,1 0 0 0 0,0 1 0 0 0,0 0 0 0 0,1 0 0 0 0,0 2 0 0 0,-11 15 0 0 0,19-24 0 0 0,1 0 0 0 0,-1 1 0 0 0,1-1 0 0 0,-1 0 0 0 0,1 0 0 0 0,0 1 0 0 0,0 3 0 0 0,0-6 0 0 0,1-1 0 0 0,0 1 0 0 0,0-1 0 0 0,0 1 0 0 0,0-1 0 0 0,-1 1 0 0 0,1-1 0 0 0,0 1 0 0 0,0-1 0 0 0,0 1 0 0 0,0-1 0 0 0,0 0 0 0 0,0 1 0 0 0,0-1 0 0 0,0 1 0 0 0,1-1 0 0 0,-1 1 0 0 0,0-1 0 0 0,0 1 0 0 0,0-1 0 0 0,0 1 0 0 0,1-1 0 0 0,-1 1 0 0 0,0-1 0 0 0,0 0 0 0 0,1 1 0 0 0,-1-1 0 0 0,0 1 0 0 0,1-1 0 0 0,-1 0 0 0 0,1 1 0 0 0,-1-1 0 0 0,0 0 0 0 0,2 1 0 0 0,-1 0 0 0 0,0 0-56 0 0,1 1-1 0 0,0 0 1 0 0,0-1-1 0 0,0 1 1 0 0,0-1 0 0 0,0 1-1 0 0,0-1 1 0 0,1 0-1 0 0,-1 0 1 0 0,0 0 0 0 0,1 0-1 0 0,-1 0 1 0 0,0-1-1 0 0,1 1 1 0 0,-1-1 0 0 0,1 1-1 0 0,-1-1 1 0 0,1 0-1 0 0,-1 0 1 0 0,1 0 0 0 0,-1-1-1 0 0,1 1 1 0 0,-1 0-1 0 0,1-1 1 0 0,-1 0 0 0 0,5-1-1 0 0,9-1-316 0 0,19-5-932 0 0,-12 0-6770 0 0,-9 1-713 0 0</inkml:trace>
  <inkml:trace contextRef="#ctx0" brushRef="#br0" timeOffset="1">499 227 21191 0 0,'0'0'480'0'0,"0"0"67"0"0,0 0 31 0 0,8 5 125 0 0,-3-1-445 0 0,-1 0 0 0 0,0 0 0 0 0,0 1 0 0 0,0 0 1 0 0,0-1-1 0 0,-1 2 0 0 0,1-1 0 0 0,-1 0 0 0 0,-1 0 0 0 0,1 1 0 0 0,1 6 0 0 0,0 0 355 0 0,-1-1 1 0 0,0 1-1 0 0,-1 1 1 0 0,1 17-1 0 0,-3-25-612 0 0,-1 0 0 0 0,1 1 0 0 0,-1-1 1 0 0,0 0-1 0 0,0 0 0 0 0,0 0 0 0 0,-1 0 0 0 0,0 0 0 0 0,0 0 0 0 0,0 0 1 0 0,-1 0-1 0 0,1-1 0 0 0,-6 7 0 0 0,5-7-6 0 0,0 0 0 0 0,0-1 0 0 0,0 1 0 0 0,-1-1 0 0 0,1 0 0 0 0,-1 0 0 0 0,0 0 0 0 0,0 0 0 0 0,0-1 0 0 0,0 0 0 0 0,0 0 0 0 0,0 0 0 0 0,-1 0 0 0 0,1 0 0 0 0,-6 0 0 0 0,8-1-165 0 0,0-1 1 0 0,-1 0-1 0 0,1 0 0 0 0,0 0 1 0 0,0 0-1 0 0,0-1 0 0 0,0 1 0 0 0,0-1 1 0 0,0 1-1 0 0,-4-2 0 0 0,-4-4-7127 0 0,2 0-1491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45 13823 0 0,'0'0'315'0'0,"0"0"45"0"0,0 0 21 0 0,0 0-49 0 0,-1-9 2183 0 0,-2 5 5267 0 0,-5 4-7645 0 0,-6 2 385 0 0,13-2-480 0 0,1 0 1 0 0,-1 0 0 0 0,1 0 0 0 0,-1 1 0 0 0,1-1-1 0 0,0 0 1 0 0,-1 0 0 0 0,1 1 0 0 0,0-1-1 0 0,-1 0 1 0 0,1 1 0 0 0,0-1 0 0 0,-1 0-1 0 0,1 1 1 0 0,0-1 0 0 0,0 0 0 0 0,-1 1 0 0 0,1-1-1 0 0,0 1 1 0 0,0-1 0 0 0,0 0 0 0 0,0 1-1 0 0,-1-1 1 0 0,1 1 0 0 0,0-1 0 0 0,0 1-1 0 0,0-1 1 0 0,0 0 0 0 0,0 2 0 0 0,-1-2 106 0 0,-4 5-133 0 0,0 0-16 0 0,-1 1-5 0 0,6-5 7 0 0,-1 0 1 0 0,1-1 0 0 0,-1 1 0 0 0,0-1 0 0 0,1 1 0 0 0,-1-1 0 0 0,0 1 0 0 0,1-1-1 0 0,-1 1 1 0 0,0-1 0 0 0,0 1 0 0 0,1-1 0 0 0,-1 0 0 0 0,0 0 0 0 0,0 1-1 0 0,0-1 1 0 0,1 0 0 0 0,-1 0 0 0 0,0 0 0 0 0,0 0 0 0 0,0 0 0 0 0,0 0 0 0 0,0 0-1 0 0,1 0 1 0 0,-1 0 0 0 0,-1-1 0 0 0,0 1 368 0 0,2 0 117 0 0,0 0 21 0 0,0 0-134 0 0,0 0-577 0 0,0 0-248 0 0,0 0-50 0 0,0 0 126 0 0,0 0 576 0 0,0 0 248 0 0,0 0 50 0 0,0 0-126 0 0,0 0-576 0 0,0 0-248 0 0,0 0-50 0 0,0 0 126 0 0,0 0 576 0 0,0 0 248 0 0,0 0 50 0 0,0 0-126 0 0,0 0-576 0 0,0 0-248 0 0,0 0-50 0 0,1 0 58 0 0,12-11 381 0 0,6-1 21 0 0,-18 12 377 0 0,-1 0 138 0 0,0 0 33 0 0,2 0-351 0 0,-1-1 82 0 0,12-5-27 0 0,-6 3-212 0 0,0-2 0 0 0,1 1 0 0 0,1 2 0 0 0,4-1 0 0 0,0-2 0 0 0,1 1 303 0 0,-5 1 224 0 0,1 0-1 0 0,13-1 1 0 0,-21 3-516 0 0,1 1 0 0 0,0 0 0 0 0,-1 0 0 0 0,1 0 0 0 0,0 0 0 0 0,-1 0 0 0 0,1 0 0 0 0,-1 1 0 0 0,1-1 0 0 0,-1 1 0 0 0,1 0 0 0 0,-1 0 0 0 0,1 0 0 0 0,4 2 0 0 0,-4 0-11 0 0,0 1 0 0 0,0-1 0 0 0,-1 0 0 0 0,1 1 0 0 0,-1 0 0 0 0,0-1 0 0 0,1 1 0 0 0,-2 0 0 0 0,1 0 0 0 0,0 0 0 0 0,-1 1 0 0 0,0-1 0 0 0,0 0 0 0 0,0 0 0 0 0,0 1 0 0 0,-1-1 0 0 0,0 1 0 0 0,0 6 0 0 0,0-4 0 0 0,-1 1 0 0 0,1-1 0 0 0,-1 0 0 0 0,-1 0 0 0 0,1 0 0 0 0,-1 0 0 0 0,-1 0 0 0 0,1 0 0 0 0,-1-1 0 0 0,-7 13 0 0 0,6-14 0 0 0,-1 0 0 0 0,1 0 0 0 0,-1-1 0 0 0,0 1 0 0 0,0-1 0 0 0,0 0 0 0 0,-1-1 0 0 0,1 1 0 0 0,-11 4 0 0 0,-2 0 0 0 0,1-2 0 0 0,-21 6 0 0 0,36-12 0 0 0,1 1 0 0 0,-1-1 0 0 0,1 0 0 0 0,-1 0 0 0 0,1 0 0 0 0,-1 0 0 0 0,1 0 0 0 0,-1 0 0 0 0,1 0 0 0 0,-1-1 0 0 0,1 1 0 0 0,0 0 0 0 0,-3-2 0 0 0,3 2 0 0 0,1 0 0 0 0,-1 0 0 0 0,0-1 0 0 0,1 1 0 0 0,-1 0 0 0 0,0-1 0 0 0,1 1 0 0 0,-1-1 0 0 0,1 1 0 0 0,-1-1 0 0 0,1 1 0 0 0,-1-1 0 0 0,1 1 0 0 0,-1-1 0 0 0,1 1 0 0 0,-1-1 0 0 0,1 0 0 0 0,-1 1 0 0 0,1-1 0 0 0,0 0 0 0 0,0 1 0 0 0,-1-1 0 0 0,1 0 0 0 0,0 0 0 0 0,0 1 0 0 0,0-1 0 0 0,0-1 0 0 0,-1 0 0 0 0,-3-6 0 0 0,0-4 0 0 0,7 8 0 0 0,-2 4 0 0 0,0-3 0 0 0,-1 1 0 0 0,1 0 0 0 0,0 0 0 0 0,1 1 0 0 0,-1-1 0 0 0,0 0 0 0 0,0 0 0 0 0,1 0 0 0 0,-1 1 0 0 0,1-1 0 0 0,-1 1 0 0 0,1-1 0 0 0,0 1 0 0 0,0 0 0 0 0,-1 0 0 0 0,1-1 0 0 0,0 1 0 0 0,3-1 0 0 0,-3 1 0 0 0,2-1 0 0 0,9 4 0 0 0,-8 0 0 0 0,-1-1 0 0 0,1 1 0 0 0,-1 0 0 0 0,6 5 0 0 0,-8-7 0 0 0,-1 1 0 0 0,1 0 0 0 0,-1 0 0 0 0,0 0 0 0 0,1 0 0 0 0,-1 0 0 0 0,0 0 0 0 0,0 0 0 0 0,0 0 0 0 0,0 0 0 0 0,0 1 0 0 0,0-1 0 0 0,0 0 0 0 0,0 1 0 0 0,0-1 0 0 0,1 3 0 0 0,0 2 0 0 0,1 1 0 0 0,0 0 0 0 0,0 0 0 0 0,-1 0 0 0 0,0 0 0 0 0,0 1 0 0 0,-1-1 0 0 0,0 1 0 0 0,0 0 0 0 0,-1-1 0 0 0,0 1 0 0 0,-1 11 0 0 0,0-13 0 0 0,0-1 0 0 0,0 1 0 0 0,0-1 0 0 0,-1 0 0 0 0,1 0 0 0 0,-1 1 0 0 0,0-1 0 0 0,-1 0 0 0 0,0 0 0 0 0,1-1 0 0 0,-1 1 0 0 0,-1-1 0 0 0,1 1 0 0 0,-1-1 0 0 0,1 0 0 0 0,-9 6 0 0 0,-24 9 0 0 0,31-17-428 0 0,-1 0 1 0 0,1-1-1 0 0,-1 1 0 0 0,0-1 0 0 0,0 0 1 0 0,0 0-1 0 0,0-1 0 0 0,1 0 0 0 0,-1 0 0 0 0,-8-1 1 0 0,-5 0-973 0 0,14-1-2188 0 0,0-4 2551 0 0,5 6 654 0 0,-2-1-2176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9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2"1"67"0"0,7 7 31 0 0,-7-6-56 0 0,-1-1-341 0 0,6 7-20 0 0,-2-2 196 0 0,0 0 1 0 0,0 0-1 0 0,0 1 0 0 0,-1-1 1 0 0,0 1-1 0 0,-1 0 1 0 0,1 0-1 0 0,-1 0 0 0 0,-1 0 1 0 0,4 13-1 0 0,-6-18-362 0 0,1 0 1 0 0,-1 0-1 0 0,0 0 0 0 0,0 0 1 0 0,0 0-1 0 0,0 0 0 0 0,-1 0 0 0 0,1 0 1 0 0,0 0-1 0 0,-1 0 0 0 0,1 0 1 0 0,-1 0-1 0 0,0 0 0 0 0,0 0 1 0 0,0 0-1 0 0,-1 2 0 0 0,-3 2-63 0 0,1 0 0 0 0,-1 0 0 0 0,-7 6-1 0 0,10-10 35 0 0,2-1-62 0 0,-1-1 0 0 0,0 1-1 0 0,1-1 1 0 0,-1 1 0 0 0,0-1-1 0 0,0 0 1 0 0,1 1 0 0 0,-1-1-1 0 0,0 0 1 0 0,0 1 0 0 0,1-1-1 0 0,-1 0 1 0 0,0 0 0 0 0,-1 0-1 0 0,-7 2-6713 0 0,3 1-1348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2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21191 0 0,'0'0'480'0'0,"0"0"67"0"0,0 0 31 0 0,0 0-56 0 0,2 0-341 0 0,3 1 18 0 0,0 0 0 0 0,0 0 1 0 0,0-1-1 0 0,0 0 0 0 0,0 0 0 0 0,0 0 0 0 0,7-2 0 0 0,18 1 692 0 0,215 9 741 0 0,-212-7-2472 0 0,0-1-1 0 0,-1-1 1 0 0,1-2-1 0 0,52-10 0 0 0,-57 4-692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9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5663 0 0,'0'0'356'0'0,"0"0"50"0"0,0 0 20 0 0,6-7 92 0 0,4-10 782 0 0,-8 15-880 0 0,6-10 5667 0 0,-6 13-2952 0 0,-1 9-1783 0 0,-4 13-1352 0 0,-6 23 0 0 0,5-26 0 0 0,0 1 0 0 0,-1 29 0 0 0,5-44 0 0 0,0 0 0 0 0,0 0 0 0 0,1 0 0 0 0,0-1 0 0 0,0 1 0 0 0,0 0 0 0 0,1-1 0 0 0,-1 1 0 0 0,2-1 0 0 0,-1 1 0 0 0,0-1 0 0 0,1 0 0 0 0,5 6 0 0 0,-7-9 0 0 0,1 0 0 0 0,-1 0 0 0 0,1 0 0 0 0,0 0 0 0 0,0-1 0 0 0,0 1 0 0 0,0-1 0 0 0,0 0 0 0 0,0 1 0 0 0,0-1 0 0 0,1 0 0 0 0,-1 0 0 0 0,0 0 0 0 0,1-1 0 0 0,2 2 0 0 0,0-2 0 0 0,-1 1 0 0 0,0-1 0 0 0,1 0 0 0 0,-1 0 0 0 0,1 0 0 0 0,-1-1 0 0 0,0 0 0 0 0,6-1 0 0 0,1-2 0 0 0,0 0 0 0 0,0 0 0 0 0,-1-2 0 0 0,1 1 0 0 0,15-12 0 0 0,-14 7 0 0 0,0 0 0 0 0,-1-1 0 0 0,0 0 0 0 0,0-1 0 0 0,-1 0 0 0 0,-1 0 0 0 0,0-1 0 0 0,-1-1 0 0 0,-1 1 0 0 0,7-17 0 0 0,-2-5 0 0 0,0-1 0 0 0,-10 35 0 0 0,-2 0 0 0 0,0 1 0 0 0,1-1 0 0 0,-1 1 0 0 0,0-1 0 0 0,1 1 0 0 0,-1 0 0 0 0,0-1 0 0 0,1 1 0 0 0,-1-1 0 0 0,0 0 0 0 0,0 1 0 0 0,0-1 0 0 0,0 1 0 0 0,1-1 0 0 0,-1 1 0 0 0,0-1 0 0 0,0 1 0 0 0,0-1 0 0 0,0 0 0 0 0,0 1 0 0 0,0-1 0 0 0,-1 1 0 0 0,1-1 0 0 0,0 1 0 0 0,0-1 0 0 0,0 1 0 0 0,0-1 0 0 0,-1 1 0 0 0,1-2 0 0 0,0 2 9 0 0,-1-1 0 0 0,1 1 1 0 0,0-1-1 0 0,0 0 0 0 0,0 1 0 0 0,-1-1 0 0 0,1 1 0 0 0,0-1 0 0 0,0 1 1 0 0,-1-1-1 0 0,1 1 0 0 0,0-1 0 0 0,-1 1 0 0 0,1 0 0 0 0,-1-1 1 0 0,1 1-1 0 0,0-1 0 0 0,-1 1 0 0 0,1 0 0 0 0,-1-1 0 0 0,1 1 1 0 0,-1 0-1 0 0,1 0 0 0 0,-1-1 0 0 0,0 1 0 0 0,1 0 0 0 0,-1 0 1 0 0,0 0-1 0 0,0 0 34 0 0,0 0-1 0 0,0 0 1 0 0,-1 1 0 0 0,1-1 0 0 0,0 0 0 0 0,0 1 0 0 0,0-1-1 0 0,0 1 1 0 0,0-1 0 0 0,0 1 0 0 0,0 0 0 0 0,1-1 0 0 0,-3 2-1 0 0,-1 3 162 0 0,0-1-1 0 0,0 1 1 0 0,0 0-1 0 0,-3 5 1 0 0,-26 51-122 0 0,-42 105 1 0 0,21-6-484 0 0,51-149-58 0 0,0 0 0 0 0,1-1 0 0 0,-1 19 0 0 0,6-4-3025 0 0,-1-24 1532 0 0,10 0-80 0 0,-9-1-15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39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24879 0 0,'0'0'564'0'0,"0"0"83"0"0,0 0 34 0 0,0 0-76 0 0,-1 1-397 0 0,-1 1-157 0 0,0 0 0 0 0,1-1-1 0 0,-1 1 1 0 0,1 0 0 0 0,0 0-1 0 0,-1 0 1 0 0,1 1-1 0 0,0-1 1 0 0,0 0 0 0 0,0 0-1 0 0,1 0 1 0 0,-1 3-1 0 0,-6 34 1021 0 0,3-15-721 0 0,-6 23-350 0 0,10-46-27 0 0,-1 0 0 0 0,1 0 0 0 0,0 0 0 0 0,-1 0 0 0 0,1 0 0 0 0,0 0 0 0 0,0 0 0 0 0,0 0 0 0 0,0 1 0 0 0,0-1 0 0 0,0 0 0 0 0,0 0 0 0 0,0 0 0 0 0,0 0 0 0 0,1 0 0 0 0,-1 0 0 0 0,1 2 0 0 0,0 3-363 0 0,2-6-38 0 0,-1 0 1 0 0,0 0-1 0 0,0 0 0 0 0,0-1 1 0 0,1 1-1 0 0,-1-1 0 0 0,0 0 0 0 0,2-1 1 0 0,14-9-1097 0 0,-2-3-11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40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 24879 0 0,'0'0'564'0'0,"0"0"83"0"0,0 0 34 0 0,0 0-76 0 0,-1-1-397 0 0,-4 0-112 0 0,3 1 280 0 0,2 0 114 0 0,0 0 19 0 0,-13 13 1027 0 0,9-11-1292 0 0,3-1-199 0 0,0 0 1 0 0,0-1-1 0 0,0 1 0 0 0,0 0 0 0 0,0 0 1 0 0,0 0-1 0 0,0 0 0 0 0,0 0 0 0 0,0 0 1 0 0,1 0-1 0 0,-1 0 0 0 0,0 0 0 0 0,1 0 1 0 0,-1 0-1 0 0,1 0 0 0 0,-1 0 1 0 0,1 0-1 0 0,-1 2 0 0 0,0 1-30 0 0,-1 1-10 0 0,5 11-9 0 0,9 21 4 0 0,-10-30 0 0 0,1 0 0 0 0,0-1 0 0 0,1 0 0 0 0,0 0 0 0 0,0 0 0 0 0,8 10 0 0 0,34 31 0 0 0,-37-39 0 0 0,0 0 0 0 0,0 1 0 0 0,-1 0 0 0 0,0 1 0 0 0,0 0 0 0 0,-1 0 0 0 0,-1 0 0 0 0,8 16 0 0 0,-11-19 0 0 0,0 1 0 0 0,0 0 0 0 0,2 11 0 0 0,-5-17 0 0 0,1 1 0 0 0,-1-1 0 0 0,0 0 0 0 0,0 1 0 0 0,0-1 0 0 0,0 1 0 0 0,-1-1 0 0 0,1 1 0 0 0,-1-1 0 0 0,1 0 0 0 0,-1 1 0 0 0,0-1 0 0 0,0 0 0 0 0,0 1 0 0 0,-2 2 0 0 0,1-1 0 0 0,0-1 0 0 0,-1 1 0 0 0,1 0 0 0 0,-1-1 0 0 0,0 0 0 0 0,0 0 0 0 0,0 0 0 0 0,-1 0 0 0 0,1 0 0 0 0,-1-1 0 0 0,1 1 0 0 0,-1-1 0 0 0,0 0 0 0 0,0 0 0 0 0,0 0 0 0 0,-5 1 0 0 0,2 0 0 0 0,0 0 0 0 0,0-1 0 0 0,0 0 0 0 0,0 0 0 0 0,0 0 0 0 0,-1-1 0 0 0,1 0 0 0 0,0-1 0 0 0,-1 1 0 0 0,-8-2 0 0 0,11 1 0 0 0,-1-1 0 0 0,1 0 0 0 0,0 0 0 0 0,0 0 0 0 0,0-1 0 0 0,0 0 0 0 0,0 0 0 0 0,0 0 0 0 0,1 0 0 0 0,-1-1 0 0 0,1 0 0 0 0,-1 0 0 0 0,-6-6 0 0 0,4 4-625 0 0,1-1 0 0 0,0 0 0 0 0,1-1 0 0 0,-1 1 0 0 0,1-1 0 0 0,0 0 1 0 0,1 0-1 0 0,0 0 0 0 0,-5-13 0 0 0,6 11-910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2:4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7 24879 0 0,'0'0'564'0'0,"1"0"83"0"0,31-15 876 0 0,-25 11-1434 0 0,0 0 0 0 0,0 1-1 0 0,0 0 1 0 0,10-3-1 0 0,28-8 1161 0 0,7-2 37 0 0,96-23-248 0 0,-112 29-956 0 0,-31 8-82 0 0,4 0 0 0 0,1-1 0 0 0,-1 0 0 0 0,0-1 0 0 0,0 0 0 0 0,-1 0 0 0 0,13-9 0 0 0,-8 4-4119 0 0,-12 7-494 0 0,4-5-5255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3:58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400 10135 0 0,'0'0'231'0'0,"1"-8"308"0"0,-3-8-252 0 0,2 14-282 0 0,-1 0 1 0 0,1 0-1 0 0,0 0 1 0 0,0 0-1 0 0,0 0 1 0 0,0 0-1 0 0,0 0 1 0 0,0 0-1 0 0,0 0 1 0 0,1 0-1 0 0,-1 0 1 0 0,1 0-1 0 0,1-3 1 0 0,0-1 289 0 0,0 1 1 0 0,0 0 0 0 0,-1-1-1 0 0,1 1 1 0 0,0-11 0 0 0,2-10 868 0 0,-1 13-526 0 0,-1 0-1 0 0,-1 0 1 0 0,0-19-1 0 0,-1 17 814 0 0,0 0 0 0 0,4-19 0 0 0,9-49 793 0 0,-14 26-196 0 0,-12 65-1883 0 0,13-6-165 0 0,-1-1 0 0 0,0 1 0 0 0,1-1 0 0 0,-1 1 0 0 0,1-1 0 0 0,-1 1 0 0 0,1 0 0 0 0,0-1 0 0 0,-1 1 0 0 0,1 2 0 0 0,-2 9 0 0 0,-11 36 0 0 0,-9 74 0 0 0,10-51 0 0 0,-18 73 0 0 0,-8 50 0 0 0,39-177-1827 0 0,-1-20 1802 0 0,1 0 0 0 0,0 1-1 0 0,-1-1 1 0 0,1 0-1 0 0,0 1 1 0 0,0-1-1 0 0,0 0 1 0 0,2-1-1 0 0,2-6-353 0 0,2-8-1274 0 0,-1-1 0 0 0,6-25 0 0 0,-2 7-658 0 0,1 4 264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01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249 11975 0 0,'0'0'547'0'0,"0"0"-11"0"0,0 0-203 0 0,0 0 419 0 0,0 0 220 0 0,0 0 42 0 0,0 0-61 0 0,0 0-288 0 0,-2 1-121 0 0,-7 8-23 0 0,1 0-1 0 0,0 1 0 0 0,0 0 0 0 0,0 0 1 0 0,2 1-1 0 0,-9 16 0 0 0,-9 14 450 0 0,-18 23-765 0 0,-3-2 1 0 0,-60 64-1 0 0,46-61 1678 0 0,58-64-1798 0 0,1-1-406 0 0,2-2 350 0 0,0-1 1 0 0,0 1-1 0 0,0 0 1 0 0,0 0-1 0 0,1 0 1 0 0,-1 0-1 0 0,5-3 1 0 0,-6 5-26 0 0,0 0 0 0 0,-1-1 0 0 0,1 1 0 0 0,-1 0 0 0 0,1 0 0 0 0,0 0 0 0 0,-1 0 0 0 0,1 0 0 0 0,0 0 0 0 0,-1 0 0 0 0,1 0 0 0 0,-1 0 0 0 0,1 0 1 0 0,0 0-1 0 0,-1 0 0 0 0,1 1 0 0 0,0-1 0 0 0,-1 0 0 0 0,1 0 0 0 0,-1 1 0 0 0,1-1 0 0 0,-1 0 0 0 0,1 1 0 0 0,-1-1 0 0 0,1 0 0 0 0,-1 1 0 0 0,1-1 0 0 0,-1 1 0 0 0,1-1 0 0 0,-1 1 0 0 0,0-1 0 0 0,1 1 1 0 0,-1-1-1 0 0,0 1 0 0 0,1 0 0 0 0,-1-1 0 0 0,0 1 0 0 0,0-1 0 0 0,0 1 0 0 0,1 0 0 0 0,-1 0-5 0 0,4 8 1 0 0,0 0 0 0 0,-1 1 0 0 0,0-1 0 0 0,2 20 0 0 0,-4-22 0 0 0,0-1 0 0 0,1 1 0 0 0,-1 0 0 0 0,1 0 0 0 0,0-1 0 0 0,1 1 0 0 0,0-1 0 0 0,0 0 0 0 0,0 0 0 0 0,1 0 0 0 0,-1 0 0 0 0,6 6 0 0 0,6 2-64 0 0,-13-12 62 0 0,-1-1-1 0 0,1 1 1 0 0,0-1 0 0 0,1 1 0 0 0,-1-1-1 0 0,0 0 1 0 0,0 1 0 0 0,1-1-1 0 0,-1 0 1 0 0,0-1 0 0 0,1 1-1 0 0,-1 0 1 0 0,1-1 0 0 0,-1 1-1 0 0,1-1 1 0 0,-1 0 0 0 0,1 0-1 0 0,4 0 1 0 0,-4-1 4 0 0,1 0 1 0 0,0 0-1 0 0,-1 0 0 0 0,1-1 1 0 0,-1 1-1 0 0,0-1 0 0 0,0 0 1 0 0,1 0-1 0 0,-1 0 0 0 0,0 0 1 0 0,4-4-1 0 0,3-5 11 0 0,0-1 1 0 0,-1 0-1 0 0,0 0 0 0 0,-1 0 1 0 0,8-16-1 0 0,31-51-13 0 0,-45 82 0 0 0,-3 8 0 0 0,-2 15 0 0 0,-1-8 0 0 0,1 0 0 0 0,1 0 0 0 0,1 1 0 0 0,1-1 0 0 0,3 35 0 0 0,-1-44 0 0 0,1-2 0 0 0,4 0 0 0 0,-7-6 0 0 0,1 0 0 0 0,0 0 0 0 0,0 0 0 0 0,0 0 0 0 0,0 0 0 0 0,0-1 0 0 0,1 1 0 0 0,-1 0 0 0 0,0-1 0 0 0,0 1 0 0 0,0-1 0 0 0,1 1 0 0 0,-1-1 0 0 0,0 1 0 0 0,1-1 0 0 0,-1 0 0 0 0,0 0 0 0 0,1 1 0 0 0,-1-1 0 0 0,0 0 0 0 0,1 0 0 0 0,2-1 0 0 0,-1 1 0 0 0,1-1 0 0 0,0 1 0 0 0,0-1 0 0 0,0 0 0 0 0,1 0 0 0 0,-1 0 0 0 0,0-1 0 0 0,-1 0 0 0 0,1 1 0 0 0,0-1 0 0 0,0-1 0 0 0,-1 1 0 0 0,1 0 0 0 0,-1-1 0 0 0,0 0 0 0 0,0 0 0 0 0,0 0 0 0 0,0 0 0 0 0,4-5 0 0 0,-3 0 0 0 0,1 1 0 0 0,-2-1 0 0 0,1 0 0 0 0,-1 0 0 0 0,0 0 0 0 0,4-18 0 0 0,22-85 0 0 0,-27 102 0 0 0,1 8 0 0 0,1 7 0 0 0,5 13 0 0 0,-3-6 0 0 0,-5-12 0 0 0,0 1 0 0 0,-1-1 0 0 0,1 0 0 0 0,0 0 0 0 0,-1 0 0 0 0,1 0 0 0 0,0-1 0 0 0,0 1 0 0 0,0 0 0 0 0,0 0 0 0 0,0 0 0 0 0,0-1 0 0 0,0 1 0 0 0,0 0 0 0 0,0-1 0 0 0,0 1 0 0 0,0-1 0 0 0,1 1 0 0 0,-1-1 0 0 0,0 0 0 0 0,2 1 0 0 0,2 0 0 0 0,-1 0 0 0 0,0 1 0 0 0,0-1 0 0 0,0 0 0 0 0,0-1 0 0 0,0 1 0 0 0,0-1 0 0 0,1 0 0 0 0,-1 0 0 0 0,0 0 0 0 0,0 0 0 0 0,0-1 0 0 0,0 1 0 0 0,6-3 0 0 0,6-2 0 0 0,0-1 0 0 0,15-8 0 0 0,13-4 0 0 0,-4 2 0 0 0,-40 16 0 0 0,0 0 0 0 0,0 0 0 0 0,0 0 0 0 0,0-1 0 0 0,1 1 0 0 0,-1 0 0 0 0,0 0 0 0 0,0 0 0 0 0,0 0 0 0 0,0 0 0 0 0,1 0 0 0 0,-1 0 0 0 0,0 0 0 0 0,0 0 0 0 0,0 0 0 0 0,1 0 0 0 0,-1 0 0 0 0,0 0 0 0 0,0 0 0 0 0,0 0 0 0 0,0 0 0 0 0,1 0 0 0 0,-1 0 0 0 0,0 0 0 0 0,0 0 0 0 0,0 0 0 0 0,1 0 0 0 0,-1 0 0 0 0,0 0 0 0 0,0 0 0 0 0,0 0 0 0 0,0 0 0 0 0,1 0 0 0 0,-1 1 0 0 0,0-1 0 0 0,0 0 0 0 0,0 0 0 0 0,0 0 0 0 0,0 0 0 0 0,0 0 0 0 0,1 1 0 0 0,-1-1 0 0 0,0 0 0 0 0,0 0 0 0 0,0 0 0 0 0,0 0 0 0 0,0 1 0 0 0,0-1 0 0 0,0 0 0 0 0,0 0 0 0 0,0 0 0 0 0,0 0 0 0 0,0 1 0 0 0,0-1 0 0 0,0 0 0 0 0,0 0 0 0 0,0 0 0 0 0,0 1 0 0 0,0-1 0 0 0,0 0 0 0 0,0 0 0 0 0,0 0 0 0 0,0 0 0 0 0,0 1 0 0 0,0-1 0 0 0,-5 12 0 0 0,5-11 0 0 0,-9 17 0 0 0,-1 1 0 0 0,-18 25 0 0 0,14-22 0 0 0,5-9 0 0 0,6-9 0 0 0,1 0 0 0 0,-1-1 0 0 0,1 2 0 0 0,-1-1 0 0 0,1 0 0 0 0,0 0 0 0 0,1 1 0 0 0,-1-1 0 0 0,-1 9 0 0 0,3-8 0 0 0,-1 1 0 0 0,1-1 0 0 0,-1 0 0 0 0,0 1 0 0 0,0-1 0 0 0,-1 0 0 0 0,-3 9 0 0 0,1-6 0 0 0,10-3 0 0 0,-5-5 0 0 0,-1 0 0 0 0,1 1 0 0 0,-1-1 0 0 0,1 1 0 0 0,0-1 0 0 0,-1 0 0 0 0,1 0 0 0 0,0 1 0 0 0,0-1 0 0 0,-1 0 0 0 0,1 0 0 0 0,0 0 0 0 0,-1 0 0 0 0,1 0 0 0 0,0 0 0 0 0,0 0 0 0 0,-1 0 0 0 0,1 0 0 0 0,0 0 0 0 0,0-1 0 0 0,-1 1 0 0 0,1 0 0 0 0,0 0 0 0 0,1-1 0 0 0,0 0 0 0 0,4-1 0 0 0,1-1 0 0 0,0 1 0 0 0,-1-1 0 0 0,1-1 0 0 0,-1 1 0 0 0,11-9 0 0 0,-1-1 0 0 0,15-16 0 0 0,-20 17 0 0 0,2 1 0 0 0,23-17 0 0 0,-35 28 0 0 0,-1-1 0 0 0,0 1 0 0 0,1 0 0 0 0,-1 0 0 0 0,0 0 0 0 0,1-1 0 0 0,-1 1 0 0 0,1 0 0 0 0,-1 0 0 0 0,1 0 0 0 0,-1 0 0 0 0,1 0 0 0 0,-1 0 0 0 0,0 0 0 0 0,1 0 0 0 0,-1 0 0 0 0,1 0 0 0 0,-1 0 0 0 0,1 0 0 0 0,-1 0 0 0 0,1 0 0 0 0,-1 1 0 0 0,0-1 0 0 0,1 0 0 0 0,-1 0 0 0 0,1 0 0 0 0,-1 1 0 0 0,0-1 0 0 0,1 0 0 0 0,-1 0 0 0 0,0 1 0 0 0,1-1 0 0 0,-1 0 0 0 0,0 1 0 0 0,1-1 0 0 0,-1 0 0 0 0,0 1 0 0 0,0-1 0 0 0,0 1 0 0 0,1-1 0 0 0,-1 0 0 0 0,0 1 0 0 0,0-1 0 0 0,0 1 0 0 0,0-1 0 0 0,0 1 0 0 0,0-1 0 0 0,0 1 0 0 0,1-1 0 0 0,-1 0 0 0 0,-1 1 0 0 0,1-1 0 0 0,0 1 0 0 0,0 0 0 0 0,2 5 41 0 0,0 0-1 0 0,-1 0 1 0 0,0 0-1 0 0,0 0 1 0 0,-1 0-1 0 0,0 8 1 0 0,1 0-514 0 0,-1 1 0 0 0,6 25 0 0 0,-5-38-5430 0 0,-1-2-2059 0 0</inkml:trace>
  <inkml:trace contextRef="#ctx0" brushRef="#br0" timeOffset="1">1661 993 8287 0 0,'0'0'191'0'0,"0"0"26"0"0,0 0 9 0 0,0 0 110 0 0,0 0 444 0 0,0 0 196 0 0,0 0 42 0 0,0 0 6 0 0,0 0 0 0 0,0 0 0 0 0,0 0 0 0 0,0 0 0 0 0,0 0 0 0 0,0 0 0 0 0,0-8 955 0 0,0-6-1540 0 0,1 0 0 0 0,0 0 0 0 0,1 1 0 0 0,0-1-1 0 0,1 1 1 0 0,1 0 0 0 0,0-1 0 0 0,1 2 0 0 0,7-16 0 0 0,-6 17-439 0 0,-2 2 0 0 0,0 1 0 0 0,1 0 0 0 0,0 0 0 0 0,0 1 0 0 0,8-9 0 0 0,-6 6 0 0 0,-5 8 0 0 0,-1 0 0 0 0,1 0 0 0 0,-1 0 0 0 0,1 1 0 0 0,0-1 0 0 0,0 0 0 0 0,0 1 0 0 0,0-1 0 0 0,0 1 0 0 0,0-1 0 0 0,0 1 0 0 0,3-1 0 0 0,-5 1 8 0 0,1 1 1 0 0,-1 0-1 0 0,1-1 0 0 0,-1 1 1 0 0,0 0-1 0 0,1 0 0 0 0,-1-1 1 0 0,1 1-1 0 0,-1 0 0 0 0,1 0 0 0 0,-1 0 1 0 0,1 0-1 0 0,-1 0 0 0 0,1-1 1 0 0,-1 1-1 0 0,1 0 0 0 0,-1 0 1 0 0,1 0-1 0 0,-1 0 0 0 0,1 0 1 0 0,-1 1-1 0 0,1-1 0 0 0,-1 0 0 0 0,1 0 1 0 0,-1 0-1 0 0,0 0 0 0 0,1 0 1 0 0,-1 1-1 0 0,1-1 0 0 0,-1 0 1 0 0,1 0-1 0 0,-1 1 0 0 0,0-1 1 0 0,1 0-1 0 0,-1 1 0 0 0,1-1 0 0 0,0 1 128 0 0,2 2-79 0 0,0-1 1 0 0,1 1-1 0 0,-1 0 0 0 0,0 0 1 0 0,0 0-1 0 0,-1 1 1 0 0,1-1-1 0 0,-1 1 1 0 0,1-1-1 0 0,-1 1 0 0 0,0 0 1 0 0,-1 0-1 0 0,1 0 1 0 0,-1 0-1 0 0,2 7 0 0 0,0 2 115 0 0,-1 0 0 0 0,0 0-1 0 0,0 25 1 0 0,-3-26-172 0 0,2-1 0 0 0,6-22 0 0 0,8-19-201 0 0,30-46 1 0 0,-32 60-323 0 0,-11 14 465 0 0,0 0 1 0 0,0 0-1 0 0,0 0 1 0 0,-1-1-1 0 0,1 1 0 0 0,0-1 1 0 0,-1 1-1 0 0,0-1 1 0 0,0 0-1 0 0,2-5 1 0 0,-3 7 108 0 0,0 1 1 0 0,0-1-1 0 0,1 1 1 0 0,-1-1 0 0 0,0 0-1 0 0,0 1 1 0 0,0-1-1 0 0,1 1 1 0 0,-1-1-1 0 0,0 0 1 0 0,1 1-1 0 0,-1-1 1 0 0,0 1 0 0 0,1-1-1 0 0,-1 1 1 0 0,1-1-1 0 0,-1 1 1 0 0,1 0-1 0 0,-1-1 1 0 0,1 1-1 0 0,-1-1 1 0 0,1 1 0 0 0,-1 0-1 0 0,1-1 1 0 0,0 1-1 0 0,0 0 1 0 0,-1 0-49 0 0,1-1 1 0 0,-1 1 0 0 0,1 0 0 0 0,0 0-1 0 0,-1 0 1 0 0,1 0 0 0 0,-1 0-1 0 0,1 0 1 0 0,-1 0 0 0 0,1 0-1 0 0,-1 0 1 0 0,1 0 0 0 0,0 0-1 0 0,-1 0 1 0 0,1 0 0 0 0,-1 0 0 0 0,1 1-1 0 0,-1-1 1 0 0,1 0 0 0 0,-1 0-1 0 0,1 1 1 0 0,-1-1 0 0 0,1 0-1 0 0,-1 1 1 0 0,1-1 0 0 0,-1 0-1 0 0,0 1 1 0 0,1-1 0 0 0,-1 1-1 0 0,1-1 1 0 0,-1 1 0 0 0,1 1-21 0 0,4 3-50 0 0,-1 0 0 0 0,0 0 1 0 0,0 0-1 0 0,0 1 0 0 0,-1 0 0 0 0,0 0 0 0 0,0 0 0 0 0,-1 0 1 0 0,1 0-1 0 0,-1 1 0 0 0,-1-1 0 0 0,2 9 0 0 0,5 15 565 0 0,-6-25-645 0 0,-2 0 1 0 0,1 0-1 0 0,-1 0 0 0 0,1 0 0 0 0,-1 1 0 0 0,-1-1 0 0 0,1 0 0 0 0,-2 6 0 0 0,0 8-88 0 0,0-9 235 0 0,-1-2 0 0 0,1-1 64 0 0,1-6 273 0 0,1-1 138 0 0,0 0 33 0 0,0 0-65 0 0,1-2-472 0 0,-1 0 0 0 0,1 0 0 0 0,0 1 1 0 0,0-1-1 0 0,0 0 0 0 0,0 0 0 0 0,0 0 1 0 0,1 1-1 0 0,-1-1 0 0 0,3-2 0 0 0,3-4-365 0 0,25-49-232 0 0,-20 35 381 0 0,15-21 0 0 0,-19 32 251 0 0,-1 1 0 0 0,1 0 0 0 0,1 0-1 0 0,-1 1 1 0 0,2 0 0 0 0,-1 1 0 0 0,1 0 0 0 0,1 0-1 0 0,-1 1 1 0 0,17-8 0 0 0,-26 14 331 0 0,1 3-194 0 0,-1-1 0 0 0,0 0-1 0 0,0 1 1 0 0,0-1-1 0 0,0 1 1 0 0,0 0-1 0 0,0-1 1 0 0,0 1-1 0 0,0 2 1 0 0,1 2-128 0 0,-1 0 0 0 0,0 1 0 0 0,0-1 1 0 0,0 1-1 0 0,-1-1 0 0 0,0 1 0 0 0,0 0 0 0 0,-1-1 1 0 0,0 0-1 0 0,-1 8 0 0 0,-3 27-17 0 0,5-33-140 0 0,0-1 0 0 0,1 0-1 0 0,-1 0 1 0 0,1 1 0 0 0,1-1-1 0 0,2 9 1 0 0,-3-15 115 0 0,-1 1 0 0 0,1-1 0 0 0,-1 1 0 0 0,1-1 0 0 0,0 0 1 0 0,0 0-1 0 0,0 1 0 0 0,0-1 0 0 0,0 0 0 0 0,0 0 0 0 0,0 0 0 0 0,0 0 0 0 0,0 0 0 0 0,1 0 0 0 0,-1 0 0 0 0,0 0 0 0 0,1-1 1 0 0,-1 1-1 0 0,0 0 0 0 0,1-1 0 0 0,-1 1 0 0 0,1-1 0 0 0,-1 0 0 0 0,1 1 0 0 0,-1-1 0 0 0,1 0 0 0 0,-1 0 0 0 0,1 0 0 0 0,0 0 1 0 0,-1 0-1 0 0,1 0 0 0 0,-1 0 0 0 0,1-1 0 0 0,-1 1 0 0 0,1-1 0 0 0,1 0 0 0 0,3-1 27 0 0,1-1 0 0 0,-1 0 0 0 0,1 0 0 0 0,-1 0 0 0 0,0-1 0 0 0,-1 0 0 0 0,1 0 0 0 0,-1-1 0 0 0,9-9 0 0 0,-4 4 0 0 0,-1 0 0 0 0,0-1 0 0 0,13-24 0 0 0,-14 20 0 0 0,-1 0 0 0 0,-1 0 0 0 0,0 0 0 0 0,-1-1 0 0 0,5-32 0 0 0,-9 40 64 0 0,-2 11 119 0 0,0 0 1 0 0,0 0-1 0 0,0 0 0 0 0,0 0 0 0 0,0-1 1 0 0,-2 4-1 0 0,-4 9 297 0 0,2 0-499 0 0,-3 9 162 0 0,-8 37 1 0 0,14-54-320 0 0,1 0 1 0 0,1 0 0 0 0,-1 0-1 0 0,1 0 1 0 0,1 0-1 0 0,-1 0 1 0 0,1 0 0 0 0,0 0-1 0 0,1 0 1 0 0,2 9-1 0 0,-3-14 146 0 0,0 0-1 0 0,-1-1 0 0 0,1 1 1 0 0,0 0-1 0 0,0-1 1 0 0,0 1-1 0 0,0-1 0 0 0,1 1 1 0 0,-1-1-1 0 0,0 1 0 0 0,1-1 1 0 0,-1 0-1 0 0,1 0 0 0 0,-1 1 1 0 0,1-1-1 0 0,-1 0 0 0 0,1-1 1 0 0,3 3-1 0 0,-2-3-262 0 0,0 1-1 0 0,0 0 1 0 0,0-1-1 0 0,0 0 1 0 0,0 0-1 0 0,0 0 1 0 0,0 0-1 0 0,0 0 0 0 0,0 0 1 0 0,5-2-1 0 0,2-1-735 0 0,0-1-1 0 0,-1 1 0 0 0,0-1 0 0 0,0-1 0 0 0,0 0 0 0 0,9-7 1 0 0,3-2-2873 0 0,2-2-822 0 0</inkml:trace>
  <inkml:trace contextRef="#ctx0" brushRef="#br0" timeOffset="2">2824 689 10135 0 0,'16'-13'528'0'0,"24"-21"0"0"0,-35 29-314 0 0,-4 4 887 0 0,-1 1 359 0 0,0 0 63 0 0,0 0 11 0 0,0 0 2 0 0,0 0 0 0 0,0 0 0 0 0,-2 1-137 0 0,-6 4-1077 0 0,-1 0-1 0 0,1 0 1 0 0,1 1 0 0 0,-1 0-1 0 0,1 0 1 0 0,0 1 0 0 0,-9 11-1 0 0,1 1 685 0 0,-23 40 0 0 0,15-24-1006 0 0,16-26 0 0 0,0 1 0 0 0,1 0 0 0 0,1 0 0 0 0,-5 11 0 0 0,3-6 0 0 0,5-11 0 0 0,0 0 0 0 0,1 0 0 0 0,-1 0 0 0 0,1 0 0 0 0,0 1 0 0 0,0-1 0 0 0,0 0 0 0 0,0 1 0 0 0,1-1 0 0 0,-1 6 0 0 0,1-9 0 0 0,0-1 0 0 0,0 1 0 0 0,0-1 0 0 0,0 0 0 0 0,0 1 0 0 0,0-1 0 0 0,0 1 0 0 0,0-1 0 0 0,0 1 0 0 0,1-1 0 0 0,-1 1 0 0 0,0-1 0 0 0,0 1 0 0 0,0-1 0 0 0,0 0 0 0 0,1 1 0 0 0,-1-1 0 0 0,0 1 0 0 0,0-1 0 0 0,1 0 0 0 0,-1 1 0 0 0,0-1 0 0 0,1 0 0 0 0,-1 1 0 0 0,0-1 0 0 0,1 0 0 0 0,-1 0 0 0 0,0 1 0 0 0,1-1 0 0 0,-1 0 0 0 0,1 0 0 0 0,-1 0 0 0 0,0 1 0 0 0,1-1 0 0 0,-1 0 0 0 0,1 0 0 0 0,-1 0 0 0 0,1 0 0 0 0,-1 0 0 0 0,1 0 0 0 0,-1 0 0 0 0,1 0 0 0 0,0 0 0 0 0,-1 0 0 0 0,5 0 0 0 0,-1 1 0 0 0,0-1 0 0 0,1-1 0 0 0,-1 1 0 0 0,0 0 0 0 0,0-1 0 0 0,1 0 0 0 0,-1 0 0 0 0,0 0 0 0 0,0-1 0 0 0,0 1 0 0 0,0-1 0 0 0,7-5 0 0 0,2-1 0 0 0,0-1 0 0 0,18-16 0 0 0,-7 3 0 0 0,-1-1 0 0 0,-1-1 0 0 0,-2 0 0 0 0,0-2 0 0 0,-1-1 0 0 0,-2 0 0 0 0,-1-1 0 0 0,-1-1 0 0 0,-1 0 0 0 0,12-42 0 0 0,-23 64 6 0 0,8-25 399 0 0,-1-1 1 0 0,-1-1-1 0 0,-1 1 0 0 0,2-38 0 0 0,-12 46-389 0 0,2 25-16 0 0,0-1 0 0 0,0 1 0 0 0,0 0 0 0 0,0 0 0 0 0,0-1 0 0 0,0 1 0 0 0,0 0 0 0 0,0 0 0 0 0,0 0 0 0 0,0-1 0 0 0,0 1 0 0 0,0 0 0 0 0,0 0 0 0 0,-1 0 0 0 0,1-1 0 0 0,0 1 0 0 0,0 0 0 0 0,0 0 0 0 0,0 0 0 0 0,-1 0 0 0 0,1 0 0 0 0,0-1 0 0 0,0 1 0 0 0,0 0 0 0 0,-1 0 0 0 0,1 0 0 0 0,0 0 0 0 0,0 0 0 0 0,-1 0 0 0 0,0 0 0 0 0,0 0 0 0 0,0 1 0 0 0,-1-1 0 0 0,1 1 0 0 0,0-1 0 0 0,0 1 0 0 0,0 0 0 0 0,0-1 0 0 0,0 1 0 0 0,0 0 0 0 0,0 0 0 0 0,0 0 0 0 0,0-1 0 0 0,0 1 0 0 0,-1 2 0 0 0,-13 19 0 0 0,15-21 0 0 0,-13 21 0 0 0,1 1 0 0 0,1 0 0 0 0,-10 36 0 0 0,-15 76 0 0 0,19-31 0 0 0,16-86 0 0 0,0 1 0 0 0,1-1 0 0 0,4 31 0 0 0,-4-44-130 0 0,2 0 0 0 0,-1-1 0 0 0,1 1 0 0 0,-1 0 0 0 0,2-1 0 0 0,-1 1 0 0 0,0-1 0 0 0,4 6 0 0 0,-5-9-10 0 0,0 1-1 0 0,0-1 1 0 0,0 0-1 0 0,0 0 1 0 0,0 1-1 0 0,0-1 1 0 0,1 0-1 0 0,-1 0 1 0 0,0 0-1 0 0,1 0 1 0 0,-1 0-1 0 0,0 0 1 0 0,1-1-1 0 0,-1 1 1 0 0,1 0-1 0 0,-1-1 1 0 0,1 1-1 0 0,0-1 1 0 0,-1 1-1 0 0,1-1 1 0 0,-1 0-1 0 0,1 0 1 0 0,0 0-1 0 0,-1 0 1 0 0,1 0-1 0 0,0 0 1 0 0,2-1-1 0 0,6-3-8731 0 0</inkml:trace>
  <inkml:trace contextRef="#ctx0" brushRef="#br0" timeOffset="3">4067 603 13823 0 0,'0'0'630'0'0,"0"0"-13"0"0,1-1-393 0 0,-1 0-200 0 0,1 0 0 0 0,-1 0 0 0 0,0 1 0 0 0,1-1-1 0 0,-1 0 1 0 0,0 0 0 0 0,1 0 0 0 0,-1 1 0 0 0,0-1 0 0 0,0 0 0 0 0,0 0 0 0 0,0 0 0 0 0,0 0 0 0 0,0 0-1 0 0,0 1 1 0 0,0-1 0 0 0,0-1 0 0 0,-1-1 443 0 0,1 2 505 0 0,0 1 42 0 0,3-8 335 0 0,-1 8 2627 0 0,-1 2-3913 0 0,1 1 1 0 0,-1 0-1 0 0,1 0 1 0 0,-1 0 0 0 0,0 0-1 0 0,0 0 1 0 0,0 0-1 0 0,0 0 1 0 0,-1 0-1 0 0,0 1 1 0 0,1-1-1 0 0,-1 4 1 0 0,-3 43 1061 0 0,2-35-1011 0 0,-1 11-114 0 0,-2-1 0 0 0,0 0 0 0 0,-1 0 0 0 0,-2 0 0 0 0,0 0 0 0 0,-2-1 0 0 0,-13 27 0 0 0,20-47 0 0 0,0-2 0 0 0,1 1 0 0 0,-1 0 0 0 0,1-1 0 0 0,-1 1 0 0 0,0-1 0 0 0,0 0 0 0 0,0 0 0 0 0,0 1 0 0 0,0-1 0 0 0,-1 0 0 0 0,1-1 0 0 0,-1 1 0 0 0,-3 2 0 0 0,-2-1 0 0 0,8-3 0 0 0,-1 1 0 0 0,1-1 0 0 0,-1 0 0 0 0,1 0 0 0 0,-1 1 0 0 0,1-1 0 0 0,-1 0 0 0 0,1 0 0 0 0,-1 0 0 0 0,1 0 0 0 0,-1 0 0 0 0,1 1 0 0 0,-1-1 0 0 0,0 0 0 0 0,1 0 0 0 0,-1 0 0 0 0,1 0 0 0 0,-1-1 0 0 0,1 1 0 0 0,-1 0 0 0 0,1 0 0 0 0,-1 0 0 0 0,1 0 0 0 0,-1-1 0 0 0,0 1 0 0 0,0-1 0 0 0,0 1 9 0 0,1 0-1 0 0,-1 0 0 0 0,1 0 1 0 0,0 0-1 0 0,-1 0 1 0 0,1-1-1 0 0,-1 1 0 0 0,1 0 1 0 0,0 0-1 0 0,-1 0 1 0 0,1 0-1 0 0,0-1 0 0 0,-1 1 1 0 0,1 0-1 0 0,0 0 1 0 0,0-1-1 0 0,-1 1 0 0 0,1 0 1 0 0,0 0-1 0 0,-1-1 1 0 0,1 1-1 0 0,0 0 0 0 0,0-1 1 0 0,0 1-1 0 0,-1-1 1 0 0,1 1-1 0 0,0 0 0 0 0,0-1 1 0 0,0 1-1 0 0,0 0 1 0 0,0-1-1 0 0,0 1 1 0 0,0-1-1 0 0,0 1 0 0 0,0-1 1 0 0,0 0 131 0 0,-26-39 1449 0 0,20 24-1591 0 0,1-1 0 0 0,1 0 0 0 0,0-1 0 0 0,-1-26-1 0 0,2-72 233 0 0,3 88 10 0 0,2 20 27 0 0,0-1 1 0 0,1 1-1 0 0,1 0 1 0 0,-1 0-1 0 0,10-15 1 0 0,-12 20-268 0 0,0 3 0 0 0,-1-1 0 0 0,0 1 0 0 0,0-1 0 0 0,0 1 0 0 0,1-1 0 0 0,-1 1 0 0 0,0 0 0 0 0,0-1 0 0 0,1 1 0 0 0,-1-1 0 0 0,0 1 0 0 0,1 0 0 0 0,-1-1 0 0 0,0 1 0 0 0,1 0 0 0 0,-1 0 0 0 0,0-1 0 0 0,1 1 0 0 0,-1 0 0 0 0,1 0 0 0 0,-1 0 0 0 0,1-1 0 0 0,-1 1 0 0 0,0 0 0 0 0,1 0 0 0 0,0 0 0 0 0,11-3 0 0 0,-5 1 0 0 0,0 1 0 0 0,0-1 0 0 0,0 2 0 0 0,0-1 0 0 0,0 1 0 0 0,13 1 0 0 0,43 9 0 0 0,-7-1 0 0 0,-37-7 0 0 0,-13-1 0 0 0,0 0 0 0 0,1 0 0 0 0,-1-1 0 0 0,0 0 0 0 0,1 0 0 0 0,5-2 0 0 0,1 1 11 0 0,-10 1-18 0 0,1 0 1 0 0,-1-1 0 0 0,0 1 0 0 0,1-1 0 0 0,-1 0-1 0 0,0 0 1 0 0,0 0 0 0 0,1 0 0 0 0,-1 0-1 0 0,0-1 1 0 0,3-1 0 0 0,-5 2-331 0 0,-1 0 52 0 0,1-1 0 0 0,-1 1 0 0 0,0-1-1 0 0,0 1 1 0 0,0-1 0 0 0,0 0 0 0 0,0 1 0 0 0,0-1 0 0 0,0-1 0 0 0,-12-15-4043 0 0,4 8-3860 0 0</inkml:trace>
  <inkml:trace contextRef="#ctx0" brushRef="#br0" timeOffset="4">4120 23 21191 0 0,'0'0'480'0'0,"0"0"67"0"0,0 0 31 0 0,0 0-56 0 0,0 0-269 0 0,0 0 138 0 0,0 0 97 0 0,2-2 21 0 0,0 0-363 0 0,1 1 1 0 0,-1-1-1 0 0,0 1 0 0 0,1-1 1 0 0,0 1-1 0 0,-1 0 0 0 0,1 0 0 0 0,0 0 1 0 0,-1 1-1 0 0,1-1 0 0 0,0 1 1 0 0,0-1-1 0 0,4 1 0 0 0,163-5 447 0 0,-143 5-578 0 0,-23-1-15 0 0,-3 1 0 0 0,0 0 0 0 0,1 0 0 0 0,-1 0 0 0 0,0-1 0 0 0,0 1 0 0 0,0 0 0 0 0,0 0 0 0 0,0 1 0 0 0,0-1 0 0 0,0 0 0 0 0,1 0 0 0 0,-1 0 0 0 0,0 1 0 0 0,0-1 0 0 0,0 1 0 0 0,0-1 0 0 0,1 1 0 0 0,5 3 72 0 0,-5-3 299 0 0,-6 10 626 0 0,0 3-711 0 0,3-10-240 0 0,0 0 0 0 0,-1-1 0 0 0,1 1 0 0 0,-1 0 0 0 0,1-1 0 0 0,-4 5 0 0 0,-78 93-46 0 0,78-95 0 0 0,3 2 0 0 0,7 0 0 0 0,-3-7 0 0 0,1 1 0 0 0,-1-1 0 0 0,1 0 0 0 0,0 1 0 0 0,-1-1 0 0 0,1 0 0 0 0,0 0 0 0 0,0-1 0 0 0,0 1 0 0 0,-1-1 0 0 0,1 1 0 0 0,0-1 0 0 0,5 0 0 0 0,39-4 0 0 0,-9-1-32 0 0,67 2 0 0 0,-103 3-305 0 0,9 2-646 0 0,0-1 471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05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7503 0 0,'0'0'399'0'0,"5"-17"1106"0"0,4-15-202 0 0,-9 30 146 0 0,0 2 72 0 0,0 0-123 0 0,0 0-576 0 0,0 0-248 0 0,0 0-50 0 0,0 0-79 0 0,0 2-290 0 0,-1 36-407 0 0,1-36-1152 0 0,0-2-511 0 0,0 0-108 0 0,0 0-22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06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88 11975 0 0,'0'0'547'0'0,"0"0"-11"0"0,-3-7-323 0 0,1 3 147 0 0,1 0-1 0 0,-1 0 1 0 0,1 0-1 0 0,-1 0 0 0 0,1-1 1 0 0,1 1-1 0 0,-1 0 1 0 0,1-1-1 0 0,-1 1 1 0 0,1-1-1 0 0,1 1 0 0 0,-1 0 1 0 0,2-9-1 0 0,-2 12 153 0 0,5-9 1011 0 0,-3 9 2589 0 0,-1 12-3964 0 0,-1 0 0 0 0,0 1 0 0 0,0-1 1 0 0,-1 1-1 0 0,-1-1 0 0 0,-2 12 0 0 0,0-1-68 0 0,-31 117-80 0 0,16-70 0 0 0,-8 19 0 0 0,-4 6 0 0 0,29-87 72 0 0,1-6 299 0 0,1-1 117 0 0,39 8 629 0 0,-19-9-1117 0 0,1-2 0 0 0,-1 0 0 0 0,28-8 0 0 0,25-3 0 0 0,-16 2-133 0 0,-56 11-563 0 0,-1 1-258 0 0,0 0-56 0 0,0 0-81 0 0,0 0-286 0 0,0 0-126 0 0,0 0-29 0 0,0 0-4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07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400 13823 0 0,'5'-7'1056'0'0,"-2"-25"-358"0"0,-3 27 102 0 0,-1-1 0 0 0,1 1 0 0 0,-1 0 0 0 0,0-1 1 0 0,-1 1-1 0 0,-2-8 0 0 0,3 11-135 0 0,0 1-121 0 0,-23-15 637 0 0,23 16-1104 0 0,-1-1 0 0 0,1 0 1 0 0,0 1-1 0 0,-1-1 0 0 0,1 1 1 0 0,-1 0-1 0 0,0 0 0 0 0,1-1 0 0 0,-1 1 1 0 0,1 0-1 0 0,-1 0 0 0 0,1 0 1 0 0,-1 0-1 0 0,1 1 0 0 0,-1-1 1 0 0,1 0-1 0 0,-3 1 0 0 0,-1 1-8 0 0,-1 0-9 0 0,-1 1 0 0 0,1-1 0 0 0,0 1 0 0 0,1 1 0 0 0,-1-1-1 0 0,0 1 1 0 0,1 0 0 0 0,-9 8 0 0 0,-5 9-51 0 0,1 1 1 0 0,-23 36-1 0 0,32-44-4 0 0,1 0-1 0 0,1 1 1 0 0,0 0 0 0 0,1 0-1 0 0,-7 28 1 0 0,13-39-5 0 0,-1-1 0 0 0,1 0 0 0 0,0 1 0 0 0,0-1 0 0 0,0 0 0 0 0,0 1 0 0 0,0-1 0 0 0,1 0 0 0 0,-1 1 0 0 0,1-1 0 0 0,0 0 0 0 0,0 0 0 0 0,0 0 0 0 0,2 4 0 0 0,-2-5 0 0 0,0-1 0 0 0,0 0 0 0 0,0 1 0 0 0,0-1 0 0 0,0 0 0 0 0,1 1 0 0 0,-1-1 0 0 0,0 0 0 0 0,0 0 0 0 0,1 0 0 0 0,-1 0 0 0 0,1 0 0 0 0,-1-1 0 0 0,1 1 0 0 0,-1 0 0 0 0,1-1 0 0 0,-1 1 0 0 0,1-1 0 0 0,0 1 0 0 0,-1-1 0 0 0,1 0 0 0 0,0 0 0 0 0,-1 0 0 0 0,1 0 0 0 0,0 0 0 0 0,0 0 0 0 0,-1 0 0 0 0,1 0 0 0 0,1-1 0 0 0,7-2 100 0 0,-1 0-1 0 0,0-1 1 0 0,0 1 0 0 0,0-2-1 0 0,0 1 1 0 0,-1-1-1 0 0,1-1 1 0 0,-1 1-1 0 0,11-12 1 0 0,-7 5 66 0 0,-1 1 0 0 0,0-1 0 0 0,-1-1 0 0 0,0 0 0 0 0,8-15 0 0 0,-7 10-174 0 0,-7 12 18 0 0,0-1 0 0 0,0 1 0 0 0,-1-1 0 0 0,0 0 0 0 0,0 0 0 0 0,-1 0 0 0 0,3-12 0 0 0,-4 18 361 0 0,-1 1 117 0 0,-3 2-397 0 0,0 1 0 0 0,1 0 0 0 0,-1-1 0 0 0,1 1 1 0 0,0 0-1 0 0,0 0 0 0 0,0 0 0 0 0,0 0 0 0 0,1 1 1 0 0,-2 3-1 0 0,-2 3 23 0 0,2-4-230 0 0,1 0 0 0 0,0 0-1 0 0,0 1 1 0 0,0-1 0 0 0,1 0 0 0 0,0 1-1 0 0,1-1 1 0 0,-1 0 0 0 0,1 1 0 0 0,0-1-1 0 0,1 1 1 0 0,-1-1 0 0 0,1 1 0 0 0,1-1 0 0 0,-1 0-1 0 0,4 9 1 0 0,-5-14 115 0 0,1 0 0 0 0,-1 1 0 0 0,0-1 1 0 0,1 0-1 0 0,-1 0 0 0 0,1 0 0 0 0,-1 1 0 0 0,1-1 0 0 0,0 0 0 0 0,-1 0 0 0 0,1 0 1 0 0,0 0-1 0 0,0 0 0 0 0,0 0 0 0 0,0 0 0 0 0,0 0 0 0 0,0-1 0 0 0,0 1 0 0 0,1 1 0 0 0,2 0 3 0 0,-2-1-2 0 0,-1 1 0 0 0,0-1 0 0 0,1 0 0 0 0,-1 0 0 0 0,1 0 0 0 0,0 0 0 0 0,-1 0 0 0 0,1-1 0 0 0,0 1 0 0 0,-1 0 0 0 0,1-1 0 0 0,0 1 0 0 0,0-1 0 0 0,0 0 0 0 0,-1 1 0 0 0,1-1 0 0 0,0 0 0 0 0,0 0 0 0 0,0 0 0 0 0,0-1 0 0 0,-1 1 0 0 0,4-1 0 0 0,1 0 0 0 0,-1 0 0 0 0,-1-1 0 0 0,0 1 0 0 0,1-1 0 0 0,-1 0 0 0 0,0 0 0 0 0,0 0 0 0 0,0-1 0 0 0,0 1 0 0 0,0-1 0 0 0,-1 0 0 0 0,1 0 0 0 0,-1 0 0 0 0,5-6 0 0 0,4-6 0 0 0,19-32 0 0 0,-22 33 0 0 0,33-58 0 0 0,52-124 0 0 0,-22 19 64 0 0,-59 148 1256 0 0,-13 28-877 0 0,-1 2-294 0 0,-7 6-147 0 0,0 0 0 0 0,1 1 1 0 0,0 0-1 0 0,1 1 0 0 0,0-1 0 0 0,0 1 1 0 0,1 0-1 0 0,-5 11 0 0 0,-2 8-4 0 0,-14 47 0 0 0,-16 90 2 0 0,34-124 0 0 0,-5 85 0 0 0,12-122 0 0 0,1 10 0 0 0,0 0 0 0 0,3 27 0 0 0,-2-39 0 0 0,-1 1 0 0 0,0 0 0 0 0,1-1 0 0 0,0 1 0 0 0,0-1 0 0 0,-1 1 0 0 0,1-1 0 0 0,1 1 0 0 0,-1-1 0 0 0,0 1 0 0 0,1-1 0 0 0,-1 0 0 0 0,1 0 0 0 0,-1 0 0 0 0,1 0 0 0 0,0 0 0 0 0,0 0 0 0 0,0 0 0 0 0,0-1 0 0 0,0 1 0 0 0,1-1 0 0 0,3 3 0 0 0,-4-4 0 0 0,1 1 0 0 0,-1-1 0 0 0,1 0 0 0 0,-1 1 0 0 0,1-1 0 0 0,-1 0 0 0 0,1-1 0 0 0,-1 1 0 0 0,1 0 0 0 0,-1-1 0 0 0,0 1 0 0 0,1-1 0 0 0,-1 0 0 0 0,0 0 0 0 0,1 0 0 0 0,-1 0 0 0 0,0 0 0 0 0,0 0 0 0 0,2-2 0 0 0,5-4 0 0 0,0 0 0 0 0,15-15 0 0 0,-18 15 0 0 0,13-13 0 0 0,-2-2 0 0 0,0-1 0 0 0,-1 0 0 0 0,-1 0 0 0 0,-2-2 0 0 0,0 0 0 0 0,-2 0 0 0 0,0-1 0 0 0,11-46 0 0 0,-22 72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-1 0 0 0,0 1 0 0 0,0 0 0 0 0,0 0 0 0 0,0 0 0 0 0,0 0 0 0 0,0 0 0 0 0,0 0 0 0 0,0 0 0 0 0,0 0 0 0 0,0 0 0 0 0,0 0 0 0 0,-6 7 0 0 0,-6 11 0 0 0,10-14 0 0 0,0-1 0 0 0,1 1 0 0 0,0 0 0 0 0,-1 0 0 0 0,2 0 0 0 0,-1 1 0 0 0,0-1 0 0 0,1 0 0 0 0,0 0 0 0 0,0 0 0 0 0,0 0 0 0 0,0 1 0 0 0,1-1 0 0 0,1 7 0 0 0,2-1 0 0 0,2-1 0 0 0,-3-8 0 0 0,-1 1 0 0 0,1 0 0 0 0,0-1 0 0 0,0 0 0 0 0,-1 0 0 0 0,1 1 0 0 0,0-2 0 0 0,0 1 0 0 0,0 0 0 0 0,0-1 0 0 0,0 1 0 0 0,0-1 0 0 0,0 0 0 0 0,0 0 0 0 0,0 0 0 0 0,0 0 0 0 0,1 0 0 0 0,-1-1 0 0 0,0 0 0 0 0,3-1 0 0 0,7-1 0 0 0,0-1 0 0 0,-1-1 0 0 0,15-8 0 0 0,-12 5 0 0 0,-1 0 0 0 0,0-1 0 0 0,-1-1 0 0 0,14-12 0 0 0,-30 33 0 0 0,-7 6 0 0 0,-10 14 0 0 0,-25 54 0 0 0,34-65 0 0 0,5-10 0 0 0,1 0 0 0 0,1 0 0 0 0,-5 12 0 0 0,9-20 0 0 0,-1 0 0 0 0,0 1 0 0 0,1-1 0 0 0,-1 0 0 0 0,1 1 0 0 0,0-1 0 0 0,0 1 0 0 0,0-1 0 0 0,0 0 0 0 0,0 1 0 0 0,1-1 0 0 0,-1 0 0 0 0,1 1 0 0 0,-1-1 0 0 0,1 0 0 0 0,0 1 0 0 0,0-1 0 0 0,0 0 0 0 0,2 4 0 0 0,-2-5 0 0 0,0 0 0 0 0,0 0 0 0 0,0 0 0 0 0,0-1 0 0 0,0 1 0 0 0,1 0 0 0 0,-1 0 0 0 0,0-1 0 0 0,0 1 0 0 0,1-1 0 0 0,-1 1 0 0 0,0-1 0 0 0,0 1 0 0 0,1-1 0 0 0,-1 0 0 0 0,1 0 0 0 0,-1 0 0 0 0,0 1 0 0 0,1-1 0 0 0,-1-1 0 0 0,0 1 0 0 0,1 0 0 0 0,-1 0 0 0 0,0 0 0 0 0,1-1 0 0 0,-1 1 0 0 0,0-1 0 0 0,1 1 0 0 0,-1-1 0 0 0,2 0 0 0 0,1-1 0 0 0,2 0 0 0 0,0-1 0 0 0,0 0 0 0 0,-1 0 0 0 0,1-1 0 0 0,-1 1 0 0 0,1-1 0 0 0,-1-1 0 0 0,0 1 0 0 0,-1-1 0 0 0,1 1 0 0 0,-1-1 0 0 0,0-1 0 0 0,6-9 0 0 0,-4 6 0 0 0,-1-1 0 0 0,0 0 0 0 0,0 0 0 0 0,-1-1 0 0 0,-1 1 0 0 0,1-1 0 0 0,1-14 0 0 0,-2 4 0 0 0,0 0 0 0 0,-2 0 0 0 0,0-1 0 0 0,-4-29 0 0 0,1 41 0 0 0,2 10 0 0 0,0-1 0 0 0,0 1 0 0 0,0-1 0 0 0,-1 1 0 0 0,1 0 0 0 0,0-1 0 0 0,0 1 0 0 0,0 0 0 0 0,-1-1 0 0 0,1 1 0 0 0,0 0 0 0 0,0-1 0 0 0,-1 1 0 0 0,1 0 0 0 0,0-1 0 0 0,-1 1 0 0 0,1 0 0 0 0,0 0 0 0 0,-1-1 0 0 0,1 1 0 0 0,-1 0 0 0 0,1 0 0 0 0,0 0 0 0 0,-1-1 0 0 0,-3 2 0 0 0,3 0 0 0 0,0-1 0 0 0,-1 0 0 0 0,1 1 0 0 0,0-1 0 0 0,0 1 0 0 0,-1 0 0 0 0,1-1 0 0 0,0 1 0 0 0,0 0 0 0 0,0-1 0 0 0,0 1 0 0 0,0 0 0 0 0,0 0 0 0 0,0 0 0 0 0,0 0 0 0 0,0 0 0 0 0,0 0 0 0 0,0 1 0 0 0,1-1 0 0 0,-2 2 0 0 0,1-2 0 0 0,1-1 0 0 0,0 1 0 0 0,-1-1 0 0 0,1 1 0 0 0,0-1 0 0 0,-1 1 0 0 0,1-1 0 0 0,0 1 0 0 0,0-1 0 0 0,-1 1 0 0 0,1-1 0 0 0,0 1 0 0 0,0-1 0 0 0,0 1 0 0 0,0 0 0 0 0,0-1 0 0 0,0 1 0 0 0,0-1 0 0 0,0 1 0 0 0,0-1 0 0 0,0 1 0 0 0,0 0 0 0 0,0-1 0 0 0,0 1 0 0 0,0-1 0 0 0,1 1 0 0 0,-1 0 0 0 0,1 1 0 0 0,1 7 0 0 0,4 5 0 0 0,-1-11 0 0 0,-3-2 0 0 0,3 2 0 0 0,-1-1 0 0 0,1 1 0 0 0,0-1 0 0 0,0 0 0 0 0,1 0 0 0 0,-1-1 0 0 0,0 1 0 0 0,1-1 0 0 0,-1 0 0 0 0,9 0 0 0 0,9 0 0 0 0,26-3 0 0 0,-45 2 0 0 0,9-3 0 0 0,-11 3 0 0 0,0-1 0 0 0,0 1 0 0 0,0 0 0 0 0,1-1 0 0 0,-1 1 0 0 0,0 0 0 0 0,0 0 0 0 0,0 0 0 0 0,0 1 0 0 0,0-1 0 0 0,0 0 0 0 0,0 1 0 0 0,0-1 0 0 0,0 1 0 0 0,0 0 0 0 0,0 0 0 0 0,0-1 0 0 0,-1 1 0 0 0,1 1 0 0 0,0-1 0 0 0,0 0 0 0 0,2 2 0 0 0,-2 0 0 0 0,1-1 0 0 0,0 0 0 0 0,-1 1 0 0 0,1 0 0 0 0,-1 0 0 0 0,0 0 0 0 0,0 0 0 0 0,0 0 0 0 0,-1 0 0 0 0,1 0 0 0 0,-1 1 0 0 0,1-1 0 0 0,-1 0 0 0 0,0 1 0 0 0,0-1 0 0 0,-1 1 0 0 0,1 0 0 0 0,-1-1 0 0 0,0 1 0 0 0,0-1 0 0 0,0 5 0 0 0,0 0 0 0 0,-1 0 0 0 0,-1 1 0 0 0,1-1 0 0 0,-1 0 0 0 0,0 0 0 0 0,-1 0 0 0 0,0 0 0 0 0,-5 9 0 0 0,-3 0 0 0 0,11-17 0 0 0,0 0 0 0 0,0 0 0 0 0,0 0 0 0 0,0 0 0 0 0,0-1 0 0 0,0 1 0 0 0,0 0 0 0 0,0 0 0 0 0,0 0 0 0 0,0 0 0 0 0,-1 0 0 0 0,1-1 0 0 0,0 1 0 0 0,0 0 0 0 0,0 0 0 0 0,0 0 0 0 0,0 0 0 0 0,0 0 0 0 0,0 0 0 0 0,0 0 0 0 0,-1 0 0 0 0,1-1 0 0 0,0 1 0 0 0,0 0 0 0 0,0 0 0 0 0,0 0 0 0 0,0 0 0 0 0,0 0 0 0 0,-1 0 0 0 0,1 0 0 0 0,0 0 0 0 0,0 0 0 0 0,0 0 0 0 0,0 0 0 0 0,-1 0 0 0 0,1 0 0 0 0,0 0 0 0 0,0 0 0 0 0,0 0 0 0 0,0 0 0 0 0,0 0 0 0 0,-1 0 0 0 0,1 0 0 0 0,0 0 0 0 0,0 0 0 0 0,0 0 0 0 0,0 0 0 0 0,0 1 0 0 0,0-1 0 0 0,-1 0 0 0 0,1 0 0 0 0,0 0 0 0 0,0 0 0 0 0,0 0 0 0 0,0 0 0 0 0,0 0 0 0 0,0 0 0 0 0,0 1 0 0 0,0-1 0 0 0,0 0 0 0 0,-1 0 0 0 0,1 0 0 0 0,0 0 0 0 0,0 1 0 0 0,-1-12 0 0 0,1 11 0 0 0,2-15 0 0 0,1 0 0 0 0,0 0 0 0 0,1 0 0 0 0,0 1 0 0 0,1-1 0 0 0,1 1 0 0 0,9-15 0 0 0,-5 11 0 0 0,1 0 0 0 0,0 1 0 0 0,2 0 0 0 0,24-25 0 0 0,-29 36 0 0 0,2 5 0 0 0,-1 5 0 0 0,9 8 0 0 0,1-3-2556 0 0,11 1-6262 0 0,-20-7 912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08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78 13823 0 0,'0'0'315'0'0,"1"-1"45"0"0,12-3 231 0 0,-7 3-495 0 0,1-1 0 0 0,-1-1 1 0 0,9-3-1 0 0,-15 6-94 0 0,7-4 1440 0 0,-1 0 0 0 0,12-9 0 0 0,-16 12-1074 0 0,0-1 0 0 0,-1 0 0 0 0,1 0-1 0 0,0 1 1 0 0,-1-1 0 0 0,0 0 0 0 0,1 0-1 0 0,-1 0 1 0 0,0 0 0 0 0,0-1 0 0 0,0 1 0 0 0,-1 0-1 0 0,2-4 1 0 0,-2 5 144 0 0,0 1 0 0 0,0 0 0 0 0,-13-8 599 0 0,9 8-1050 0 0,0 1 1 0 0,-1-1 0 0 0,1 1 0 0 0,0 0-1 0 0,-1 0 1 0 0,1 0 0 0 0,0 0 0 0 0,0 1-1 0 0,-6 3 1 0 0,2-2 269 0 0,-7 3-233 0 0,1 2-1 0 0,0 0 1 0 0,0 0 0 0 0,0 1 0 0 0,1 1 0 0 0,-16 16-1 0 0,8-6 48 0 0,1 2-1 0 0,-28 39 0 0 0,43-53-144 0 0,1-1 0 0 0,0 1 0 0 0,0 0 0 0 0,1 0 0 0 0,0 1 0 0 0,0-1 0 0 0,1 1 0 0 0,0-1 0 0 0,-1 11 0 0 0,5-10 0 0 0,-1-8 0 0 0,0 0 0 0 0,1 0 0 0 0,-1 0 0 0 0,0-1 0 0 0,1 1 0 0 0,-1 0 0 0 0,0-1 0 0 0,1 1 0 0 0,-1-1 0 0 0,1 1 0 0 0,-1-1 0 0 0,1 0 0 0 0,-1 0 0 0 0,1 1 0 0 0,-1-1 0 0 0,1 0 0 0 0,-1 0 0 0 0,1-1 0 0 0,-1 1 0 0 0,1 0 0 0 0,-1 0 0 0 0,1-1 0 0 0,1 0 0 0 0,5-1 0 0 0,1-1 0 0 0,13-7 0 0 0,-16 7 0 0 0,19-9 0 0 0,0-2 0 0 0,-1 0 0 0 0,33-27 0 0 0,57-62 0 0 0,-110 101 0 0 0,-4 8 0 0 0,-3 6 0 0 0,-14 32 0 0 0,10-30 0 0 0,1 0 0 0 0,1 0 0 0 0,0 1 0 0 0,2 0 0 0 0,-4 18 0 0 0,7-31 0 0 0,0 0 0 0 0,0 0 0 0 0,0 0 0 0 0,0 0 0 0 0,0-1 0 0 0,0 1 0 0 0,1 0 0 0 0,0 3 0 0 0,5 2 0 0 0,-4-6-50 0 0,0 0 0 0 0,0 0-1 0 0,0 0 1 0 0,0 0 0 0 0,0 0 0 0 0,0-1 0 0 0,0 1-1 0 0,1-1 1 0 0,-1 1 0 0 0,0-1 0 0 0,0 0 0 0 0,0 0-1 0 0,1 0 1 0 0,-1 0 0 0 0,0 0 0 0 0,0 0 0 0 0,1-1-1 0 0,-1 1 1 0 0,0-1 0 0 0,3-1 0 0 0,6-1-568 0 0,-1-2 0 0 0,18-10 1 0 0,-19 10 272 0 0,29-19-2652 0 0,-21 10 1462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3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3039 0 0,'0'0'1057'0'0,"0"0"-29"0"0,2 0-582 0 0,7-4 40 0 0,12-5 3105 0 0,-15 6-3639 0 0,-4 2-289 0 0,-2 1-138 0 0,0 0-1841 0 0,0 0-7236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3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07 0 0,'0'0'96'0'0,"0"0"32"0"0,0 0 0 0 0,0 0 0 0 0,0 0-128 0 0,0 0 0 0 0,0 0 0 0 0,0 0 0 0 0,0 0-384 0 0,0 0-104 0 0,0 0-24 0 0,0 0 0 0 0,0 0 416 0 0,0 0 96 0 0,0 0 0 0 0,0 0 0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4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41 10135 0 0,'0'-2'231'0'0,"0"-3"-152"0"0,0 1 0 0 0,1-1 0 0 0,0 0 0 0 0,0 1-1 0 0,0-1 1 0 0,0 1 0 0 0,1-1 0 0 0,0 1 0 0 0,2-5 0 0 0,4-5 768 0 0,14-18 0 0 0,-15 23-166 0 0,0-1 0 0 0,-1 1 1 0 0,-1-1-1 0 0,9-20 0 0 0,20-65 3415 0 0,-13 22-928 0 0,-19 67-3096 0 0,-1 5 299 0 0,-1 1 117 0 0,0 0 21 0 0,0 0-66 0 0,-1 2-294 0 0,-15 33-139 0 0,-15 54 0 0 0,1-1-14 0 0,-49 142 4 0 0,75-209 0 0 0,1-1 0 0 0,-2 33 0 0 0,5-43 0 0 0,0 25 0 0 0,3-26 0 0 0,5-6 0 0 0,-2-3-56 0 0,0 0-1 0 0,0-1 1 0 0,-1 1 0 0 0,1-1-1 0 0,0 0 1 0 0,-1-1-1 0 0,1 0 1 0 0,-1 1 0 0 0,10-6-1 0 0,-6 2-107 0 0,0 0 0 0 0,0-1 0 0 0,0 0 0 0 0,11-10 0 0 0,-17 13-354 0 0,0 0-1 0 0,0 0 1 0 0,-1 0-1 0 0,1 0 1 0 0,-1 0-1 0 0,0 0 1 0 0,0-1-1 0 0,0 1 1 0 0,0-1 0 0 0,-1 1-1 0 0,1-1 1 0 0,-1 0-1 0 0,0 0 1 0 0,0 0-1 0 0,0 0 1 0 0,-1 1-1 0 0,0-1 1 0 0,1 0-1 0 0,-2-7 1 0 0,1 8-1529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11975 0 0,'0'0'547'0'0,"0"0"-11"0"0,0 0-135 0 0,1-1 705 0 0,29-17 3881 0 0,34-20-1636 0 0,-49 31-3018 0 0,0 2 0 0 0,1 0 0 0 0,-1 1 0 0 0,1 0 0 0 0,0 1 0 0 0,0 1 0 0 0,18 0 0 0 0,-29 2-860 0 0,0 0-1 0 0,-1 1 0 0 0,1-1 1 0 0,-1 1-1 0 0,7 2 1 0 0,0 0-1705 0 0,-1 0-5275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64 11975 0 0,'0'0'547'0'0,"0"0"-11"0"0,-12-2 231 0 0,8 2 2945 0 0,-1 2-3351 0 0,0 1 1 0 0,1 0 0 0 0,-1 0-1 0 0,1 0 1 0 0,-1 0 0 0 0,1 1-1 0 0,0 0 1 0 0,1 0 0 0 0,-1 0 0 0 0,1 0-1 0 0,0 1 1 0 0,0-1 0 0 0,0 1-1 0 0,-3 6 1 0 0,-4 10-174 0 0,2 1 1 0 0,-7 23-1 0 0,10-30-196 0 0,1-1 8 0 0,-5 27 0 0 0,8-35 0 0 0,1 0 0 0 0,-1 0 0 0 0,1 0 0 0 0,0 1 0 0 0,1-1 0 0 0,-1 0 0 0 0,3 7 0 0 0,3 0 0 0 0,-1-12 0 0 0,-3-1 0 0 0,1 1 0 0 0,0-1 0 0 0,0 1 0 0 0,0-1 0 0 0,0 0 0 0 0,0 0 0 0 0,0 0 0 0 0,0 0 0 0 0,0-1 0 0 0,0 1 0 0 0,1-1 0 0 0,-1 0 0 0 0,0 0 0 0 0,-1 0 0 0 0,1 0 0 0 0,0 0 0 0 0,0-1 0 0 0,0 1 0 0 0,-1-1 0 0 0,1 0 0 0 0,-1 0 0 0 0,1 0 0 0 0,2-3 0 0 0,6-5 0 0 0,-2-1 0 0 0,1 0 0 0 0,10-17 0 0 0,-13 18 256 0 0,0-1 0 0 0,-1 0 0 0 0,8-17 0 0 0,-12 22-142 0 0,0-1 0 0 0,0 1-1 0 0,-1 0 1 0 0,1 0 0 0 0,-1-1 0 0 0,-1 1 0 0 0,1 0-1 0 0,-1-13 1 0 0,-2-1-114 0 0,2 16 0 0 0,0-1 0 0 0,0 0 0 0 0,0 1 0 0 0,-1-1 0 0 0,0 0 0 0 0,0 1 0 0 0,0-1 0 0 0,0 1 0 0 0,-1 0 0 0 0,0-1 0 0 0,1 1 0 0 0,-2 0 0 0 0,-3-6 0 0 0,6 9 0 0 0,-1 1 0 0 0,1 0 0 0 0,0-1 0 0 0,0 1 0 0 0,-1 0 0 0 0,1 0 0 0 0,0-1 0 0 0,-1 1 0 0 0,1 0 0 0 0,0 0 0 0 0,-1 0 0 0 0,1-1 0 0 0,0 1 0 0 0,-1 0 0 0 0,1 0 0 0 0,0 0 0 0 0,-1 0 0 0 0,1 0 0 0 0,0 0 0 0 0,-1 0 0 0 0,1 0 0 0 0,-1 0 0 0 0,1 0 0 0 0,0 0 0 0 0,-1 0 0 0 0,1 0 0 0 0,0 0 0 0 0,-1 0 0 0 0,1 0 0 0 0,-1 0 0 0 0,1 0 0 0 0,0 1 0 0 0,-1-1 0 0 0,1 0 0 0 0,0 0 0 0 0,-1 0 0 0 0,1 1 0 0 0,0-1 0 0 0,0 0 0 0 0,-1 0 0 0 0,1 1 0 0 0,0-1 0 0 0,-4 2 26 0 0,0 1-1 0 0,1-1 1 0 0,-1 1-1 0 0,1 0 1 0 0,0 0-1 0 0,0 0 1 0 0,0 0-1 0 0,1 1 0 0 0,-1-1 1 0 0,1 1-1 0 0,-1-1 1 0 0,1 1-1 0 0,1 0 1 0 0,-1 0-1 0 0,0 0 1 0 0,1 0-1 0 0,0 0 1 0 0,0 0-1 0 0,0 1 1 0 0,0-1-1 0 0,1 0 1 0 0,-1 0-1 0 0,1 1 1 0 0,0-1-1 0 0,2 8 1 0 0,-1-11-468 0 0,0 0 438 0 0,-1-1 0 0 0,1 1-1 0 0,-1-1 1 0 0,1 1 0 0 0,-1-1-1 0 0,1 1 1 0 0,0-1 0 0 0,-1 1-1 0 0,1-1 1 0 0,0 0 0 0 0,0 1-1 0 0,-1-1 1 0 0,1 0-1 0 0,0 0 1 0 0,-1 0 0 0 0,1 0-1 0 0,0 1 1 0 0,0-1 0 0 0,0 0-1 0 0,-1 0 1 0 0,1 0 0 0 0,0 0-1 0 0,0-1 1 0 0,-1 1 0 0 0,1 0-1 0 0,0 0 1 0 0,0 0-1 0 0,-1-1 1 0 0,2 1 0 0 0,0-1 33 0 0,10-3-26 0 0,0 0 1 0 0,0 0-1 0 0,-1-1 0 0 0,20-12 0 0 0,39-32-83 0 0,-64 44 158 0 0,0 0 1 0 0,0 0-1 0 0,8-10 0 0 0,-12 13-38 0 0,0-1 1 0 0,0 0-1 0 0,0 1 0 0 0,-1-1 0 0 0,1 0 0 0 0,-1 0 1 0 0,0 0-1 0 0,0 0 0 0 0,0 0 0 0 0,0 0 0 0 0,-1 0 1 0 0,1 0-1 0 0,0-6 0 0 0,-1 10 32 0 0,-1-1-1 0 0,1 1 1 0 0,0 0 0 0 0,0 0-1 0 0,-1 0 1 0 0,1 0 0 0 0,-1-1-1 0 0,1 1 1 0 0,0 0 0 0 0,-1 0-1 0 0,1-1 1 0 0,-2 2 0 0 0,1-1-192 0 0,0 0 0 0 0,0 0-1 0 0,1 1 1 0 0,-1-1 0 0 0,0 0 0 0 0,1 0 0 0 0,-1 1 0 0 0,1-1 0 0 0,-1 2 0 0 0,0-2-5 0 0,1 8-341 0 0,3-2 450 0 0,5-1 16 0 0,3-4 0 0 0,7-1 457 0 0,-1-1-1 0 0,1-1 1 0 0,21-3 0 0 0,-36 4-308 0 0,5 1-133 0 0,-1 5-16 0 0,-6-3 0 0 0,0-1 0 0 0,0 1 0 0 0,0 0 0 0 0,0-1 0 0 0,-1 1 0 0 0,1 0 0 0 0,-1 0 0 0 0,1 0 0 0 0,-1-1 0 0 0,0 1 0 0 0,-1 0 0 0 0,1 0 0 0 0,0 0 0 0 0,-1-1 0 0 0,1 1 0 0 0,-2 3 0 0 0,-2 5 0 0 0,0 0 0 0 0,-10 17 0 0 0,4-8 0 0 0,4-5 0 0 0,0-1 0 0 0,2 1 0 0 0,-1 0 0 0 0,2 0 0 0 0,-3 23 0 0 0,6-29 0 0 0,2 0 0 0 0,4-3 0 0 0,-4-5 0 0 0,1 0 0 0 0,-1-1 0 0 0,0 1 0 0 0,1-1 0 0 0,-1 1 0 0 0,0-1 0 0 0,1 0 0 0 0,-1 0 0 0 0,1 0 0 0 0,-1-1 0 0 0,0 1 0 0 0,1-1 0 0 0,-1 1 0 0 0,0-1 0 0 0,1 0 0 0 0,-1 1 0 0 0,0-1 0 0 0,0 0 0 0 0,3-2 0 0 0,6-4 0 0 0,-1 1 0 0 0,13-12 0 0 0,-20 15 0 0 0,16-14 0 0 0,-1 0 0 0 0,0-2 0 0 0,-2 0 0 0 0,0-1 0 0 0,23-40 0 0 0,-32 49 0 0 0,0 1 0 0 0,16-17 0 0 0,-23 27 0 0 0,0 0 0 0 0,0 0 0 0 0,0 0 0 0 0,0 0 0 0 0,0 0 0 0 0,1 0 0 0 0,-1-1 0 0 0,0 1 0 0 0,0 0 0 0 0,0 0 0 0 0,0 0 0 0 0,0 0 0 0 0,0 0 0 0 0,0 0 0 0 0,0 0 0 0 0,0 0 0 0 0,1 0 0 0 0,-1 0 0 0 0,0 0 0 0 0,0 0 0 0 0,0 0 0 0 0,0 0 0 0 0,0 0 0 0 0,0 0 0 0 0,0 0 0 0 0,1 0 0 0 0,-1 0 0 0 0,0 0 0 0 0,0 0 0 0 0,0 0 0 0 0,0 0 0 0 0,0 0 0 0 0,0 0 0 0 0,1 0 0 0 0,-1 0 0 0 0,0 0 0 0 0,0 0 0 0 0,0 0 0 0 0,0 0 0 0 0,0 0 0 0 0,0 0 0 0 0,1 0 0 0 0,0 6 0 0 0,-2 7 0 0 0,-16 54 0 0 0,10-45 0 0 0,-4 30 0 0 0,6-28 0 0 0,3-18 0 0 0,1 0 0 0 0,0 0 0 0 0,0 0 0 0 0,0 1 0 0 0,1 6 0 0 0,3 4-404 0 0,2-13-331 0 0,-3-3 490 0 0,-2-1 230 0 0,1 0-1 0 0,-1 1 1 0 0,1-1 0 0 0,-1 0-1 0 0,1 0 1 0 0,-1 0 0 0 0,1 0 0 0 0,-1 0-1 0 0,1 0 1 0 0,-1 0 0 0 0,1 0-1 0 0,-1 0 1 0 0,1 0 0 0 0,-1 0-1 0 0,1 0 1 0 0,-1 0 0 0 0,1 0-1 0 0,-1 0 1 0 0,1 0 0 0 0,-1-1-1 0 0,0 1 1 0 0,1 0 0 0 0,-1 0-1 0 0,1-1 1 0 0,0 1 0 0 0,10-9-187 0 0,-10 7 194 0 0,2 0-34 0 0,1-1-789 0 0,0-1 0 0 0,-1 1 0 0 0,1-1 0 0 0,-1 0 0 0 0,0 1 0 0 0,0-2 0 0 0,5-7 0 0 0,-2-4-6335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5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19351 0 0,'-2'1'439'0'0,"-5"2"-13"0"0,4-2-278 0 0,0 0-1 0 0,0 1 1 0 0,-1-1-1 0 0,1 1 0 0 0,0 0 1 0 0,1 0-1 0 0,-1 0 1 0 0,-3 3-1 0 0,5-4 224 0 0,1-1 117 0 0,0 9 613 0 0,1-6-1101 0 0,-1-1 0 0 0,1 0-1 0 0,0 0 1 0 0,0 1 0 0 0,0-1 0 0 0,0 0-1 0 0,0 0 1 0 0,0 0 0 0 0,0 0 0 0 0,1 0-1 0 0,-1 0 1 0 0,1 0 0 0 0,0-1 0 0 0,-1 1-1 0 0,1-1 1 0 0,0 1 0 0 0,0-1 0 0 0,0 1-1 0 0,0-1 1 0 0,2 1 0 0 0,6 4-180 0 0,14 15-3821 0 0,-14-13 2467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6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52 17503 0 0,'0'0'399'0'0,"5"-7"540"0"0,16-25-373 0 0,16-31 2299 0 0,-29 45-1572 0 0,0 0 0 0 0,0-1-1 0 0,7-32 1 0 0,-32 67-1121 0 0,2 5 315 0 0,2 0 0 0 0,0 1 0 0 0,-15 37-1 0 0,19-39-385 0 0,4-7-433 0 0,-1 0 0 0 0,-4 23 0 0 0,8-30 208 0 0,1 0-1 0 0,0 1 1 0 0,0-1-1 0 0,1 0 1 0 0,0 1-1 0 0,0-1 1 0 0,2 13-1 0 0,-1-18 125 0 0,-1 1 0 0 0,1-1 0 0 0,-1 1 0 0 0,1-1 0 0 0,0 0 0 0 0,0 1 0 0 0,-1-1 0 0 0,1 0 0 0 0,0 0 0 0 0,0 0 0 0 0,0 0 0 0 0,1 0 0 0 0,-1 0 0 0 0,0 0 0 0 0,0 0 0 0 0,0 0 0 0 0,1 0 0 0 0,2 1 0 0 0,6 0 0 0 0,2-3 0 0 0,0-1 0 0 0,0-1 0 0 0,0 0 0 0 0,0-1 0 0 0,0 0 0 0 0,-1-1 0 0 0,12-6 0 0 0,15-8 122 0 0,-1-2 0 0 0,-1-2-1 0 0,-1-2 1 0 0,-1 0 0 0 0,-1-3 0 0 0,-1-1 0 0 0,-2-1-1 0 0,30-37 1 0 0,-32 29 24 0 0,-1 0 0 0 0,-1-2 1 0 0,-3-1-1 0 0,22-48 0 0 0,-24 35-91 0 0,-1 0 0 0 0,16-78 0 0 0,-23 67 17 0 0,-12 64 299 0 0,-1 1 117 0 0,0 0 21 0 0,0 0-66 0 0,-2 21-278 0 0,1-5-165 0 0,2 1 0 0 0,3 32 0 0 0,-3-40 0 0 0,-1 1 0 0 0,0-1 0 0 0,-1 1 0 0 0,0-1 0 0 0,0 1 0 0 0,-1-1 0 0 0,-4 14 0 0 0,-28 64 0 0 0,28-72 0 0 0,-74 164 0 0 0,72-159 0 0 0,-5 9 0 0 0,1 1 0 0 0,2 1 0 0 0,-9 42 0 0 0,19-67-13 0 0,-1 1 0 0 0,1 0 1 0 0,0 0-1 0 0,2 12 0 0 0,-1-17-324 0 0,11 6-1670 0 0,-10-8 1797 0 0,0 0 0 0 0,0 0-1 0 0,0 0 1 0 0,0 0 0 0 0,0 0 0 0 0,0 0 0 0 0,0 0-1 0 0,0-1 1 0 0,0 1 0 0 0,0-1 0 0 0,0 0 0 0 0,0 1-1 0 0,0-1 1 0 0,-1 0 0 0 0,1 0 0 0 0,0 0 0 0 0,-1 0-1 0 0,1-1 1 0 0,0 1 0 0 0,-1 0 0 0 0,1-1-1 0 0,-1 1 1 0 0,2-3 0 0 0,3-3-1259 0 0,-1-1-1 0 0,0 0 1 0 0,7-15-1 0 0,-10 18 1000 0 0,9-16-1577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6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41 15663 0 0,'-9'8'375'0'0,"7"-5"-253"0"0,-1-1 0 0 0,1 1 0 0 0,-1-1 0 0 0,0 0 0 0 0,1 0 0 0 0,-1 0 0 0 0,0 0 0 0 0,0-1 0 0 0,0 1 0 0 0,0-1 0 0 0,-4 1 0 0 0,6-1 42 0 0,1-1 1 0 0,-1 1-1 0 0,1-1 1 0 0,-1 1-1 0 0,1 0 1 0 0,0-1-1 0 0,-1 1 1 0 0,1-1-1 0 0,0 1 0 0 0,-1 0 1 0 0,1-1-1 0 0,0 1 1 0 0,0 0-1 0 0,0-1 1 0 0,0 1-1 0 0,0 0 1 0 0,-1-1-1 0 0,1 1 1 0 0,0 0-1 0 0,1-1 1 0 0,-1 1-1 0 0,0 0 0 0 0,0 0 1 0 0,0-1-1 0 0,0 1 1 0 0,0 0-1 0 0,1-1 1 0 0,-1 2-1 0 0,6 0 61 0 0,-1 1 1 0 0,0-1-1 0 0,1 0 0 0 0,-1 0 0 0 0,1-1 1 0 0,0 1-1 0 0,-1-1 0 0 0,1-1 0 0 0,0 1 0 0 0,0-1 1 0 0,0 0-1 0 0,11-1 0 0 0,4-2 580 0 0,-1 0 1 0 0,28-9-1 0 0,-34 8-844 0 0,71-23-1992 0 0,-74 22 1109 0 0,-1 0 1 0 0,1 0-1 0 0,-1-1 0 0 0,0 0 1 0 0,15-13-1 0 0,-12 7-7670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7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96 11975 0 0,'4'-8'1083'0'0,"2"-10"452"0"0,5-22 1 0 0,-11 39-514 0 0,3-12 1351 0 0,-4 10 1450 0 0,-2 5-3806 0 0,1-1 0 0 0,-1 1 1 0 0,1 0-1 0 0,-1 0 0 0 0,1-1 0 0 0,0 1 0 0 0,0 1 0 0 0,0-1 1 0 0,0 0-1 0 0,-2 3 0 0 0,-17 30-49 0 0,16-27 47 0 0,-7 14 299 0 0,1 1 0 0 0,1 0-1 0 0,1 1 1 0 0,1 0 0 0 0,-7 39 0 0 0,14-58-302 0 0,0-1 0 0 0,1 1 0 0 0,0 0 1 0 0,0-1-1 0 0,0 1 0 0 0,0-1 0 0 0,1 1 0 0 0,0-1 1 0 0,0 1-1 0 0,0-1 0 0 0,0 1 0 0 0,3 4 0 0 0,-3-7-11 0 0,0 0-1 0 0,0 0 0 0 0,0 0 0 0 0,1-1 1 0 0,-1 1-1 0 0,1 0 0 0 0,-1-1 0 0 0,1 1 1 0 0,-1-1-1 0 0,1 0 0 0 0,0 0 0 0 0,0 1 1 0 0,-1-1-1 0 0,1 0 0 0 0,0 0 0 0 0,0-1 0 0 0,0 1 1 0 0,0 0-1 0 0,0-1 0 0 0,1 1 0 0 0,-1-1 1 0 0,0 0-1 0 0,0 1 0 0 0,0-1 0 0 0,0 0 1 0 0,0 0-1 0 0,4-1 0 0 0,4-1 0 0 0,0-1 0 0 0,0 0 0 0 0,0 0 0 0 0,0-1 0 0 0,-1 0 0 0 0,0-1 0 0 0,0 0 0 0 0,0 0 0 0 0,0-1 0 0 0,-1 0 0 0 0,0-1 0 0 0,0 0 0 0 0,10-12 0 0 0,-10 9 105 0 0,0 0-1 0 0,-1 0 1 0 0,-1 0-1 0 0,1-1 1 0 0,-2 0 0 0 0,0 0-1 0 0,0-1 1 0 0,-1 1-1 0 0,0-1 1 0 0,-1 0 0 0 0,0 0-1 0 0,-1 0 1 0 0,-1-1-1 0 0,0 1 1 0 0,0-1 0 0 0,-1 1-1 0 0,-3-21 1 0 0,2 27 8 0 0,1 3-106 0 0,-1 1-1 0 0,1-1 1 0 0,-1 0-1 0 0,0 1 1 0 0,0-1-1 0 0,0 1 1 0 0,-1-3-1 0 0,-3-2-6 0 0,5 7 0 0 0,0 0 0 0 0,0 0 0 0 0,0-1 0 0 0,-1 1 0 0 0,1 0 0 0 0,0-1 0 0 0,-1 1 0 0 0,1 0 0 0 0,0 0 0 0 0,-1 0 0 0 0,1-1 0 0 0,0 1 0 0 0,-1 0 0 0 0,1 0 0 0 0,0 0 0 0 0,-1 0 0 0 0,1 0 0 0 0,0 0 0 0 0,-1 0 0 0 0,1 0 0 0 0,-1 0 0 0 0,1 0 0 0 0,0 0 0 0 0,-1 0 0 0 0,1 0 0 0 0,0 0 0 0 0,-1 0 0 0 0,1 0 0 0 0,-1 0 0 0 0,1 0 0 0 0,0 0 0 0 0,-1 0 0 0 0,1 1 0 0 0,0-1 0 0 0,-1 0 0 0 0,1 0 0 0 0,0 1 0 0 0,-1-1 0 0 0,1 0 0 0 0,0 0 0 0 0,-1 1 0 0 0,1-1 0 0 0,-3 1 0 0 0,2-1 0 0 0,0 1 0 0 0,0-1 0 0 0,0 0 0 0 0,0 1 0 0 0,0-1 0 0 0,0 1 0 0 0,0-1 0 0 0,1 1 0 0 0,-1-1 0 0 0,0 1 0 0 0,0-1 0 0 0,1 1 0 0 0,-1 0 0 0 0,0-1 0 0 0,1 1 0 0 0,-1 0 0 0 0,0 0 0 0 0,1 0 0 0 0,-1 0 0 0 0,1-1 0 0 0,0 1 0 0 0,-1 2 0 0 0,-1-1 0 0 0,-2 13 0 0 0,4-6 0 0 0,0-8 0 0 0,0 0 0 0 0,0 0 0 0 0,0 0 0 0 0,0 0 0 0 0,1-1 0 0 0,-1 1 0 0 0,0 0 0 0 0,1 0 0 0 0,-1 0 0 0 0,0-1 0 0 0,1 1 0 0 0,-1 0 0 0 0,2 1 0 0 0,3-1 0 0 0,-4-1 0 0 0,5 2 0 0 0,1 0 0 0 0,-1 0 0 0 0,1-1 0 0 0,0 0 0 0 0,-1 0 0 0 0,1-1 0 0 0,0 1 0 0 0,0-2 0 0 0,0 1 0 0 0,-1-1 0 0 0,11-2 0 0 0,9-3 0 0 0,39-16 0 0 0,-32 10 0 0 0,-7 3 0 0 0,-16 5 0 0 0,1 0 0 0 0,0 1 0 0 0,-1 0 0 0 0,1 1 0 0 0,1 0 0 0 0,13-1 0 0 0,-24 3 0 0 0,0 0 0 0 0,1 0 0 0 0,-1 0 0 0 0,0 1 0 0 0,0-1 0 0 0,0 0 0 0 0,0 0 0 0 0,0 1 0 0 0,0-1 0 0 0,1 1 0 0 0,-1-1 0 0 0,0 1 0 0 0,0-1 0 0 0,0 1 0 0 0,-1-1 0 0 0,1 1 0 0 0,0 0 0 0 0,0 0 0 0 0,0 0 0 0 0,0-1 0 0 0,-1 1 0 0 0,1 0 0 0 0,0 0 0 0 0,-1 0 0 0 0,1 0 0 0 0,-1 0 0 0 0,1 0 0 0 0,-1 0 0 0 0,1 3 0 0 0,1-1 0 0 0,0 3 0 0 0,1 0 0 0 0,-2 0 0 0 0,1 0 0 0 0,0 0 0 0 0,-1 0 0 0 0,0 0 0 0 0,0 12 0 0 0,-5 46 0 0 0,3-46 0 0 0,-58 405 0 0 0,54-402 0 0 0,0 0 0 0 0,-1 0 0 0 0,-1-1 0 0 0,-1 1 0 0 0,-1-2 0 0 0,-23 38 0 0 0,20-43 0 0 0,12-14 0 0 0,-1 1 0 0 0,1-1 0 0 0,0 0 0 0 0,0 0 0 0 0,-1 1 0 0 0,1-1 0 0 0,0 0 0 0 0,0 0 0 0 0,-1 0 0 0 0,1 1 0 0 0,0-1 0 0 0,0 0 0 0 0,-1 0 0 0 0,1 0 0 0 0,0 0 0 0 0,-1 0 0 0 0,1 1 0 0 0,0-1 0 0 0,-1 0 0 0 0,1 0 0 0 0,0 0 0 0 0,-1 0 0 0 0,1 0 0 0 0,0 0 0 0 0,-1 0 0 0 0,1 0 0 0 0,0 0 0 0 0,-1 0 0 0 0,1-1 0 0 0,0 1 0 0 0,-1 0 0 0 0,1 0 0 0 0,0 0 0 0 0,-1 0 0 0 0,1 0 0 0 0,0-1 0 0 0,0 1 0 0 0,-1 0 0 0 0,1 0 0 0 0,0 0 0 0 0,0-1 0 0 0,-1 1 0 0 0,1-1 0 0 0,-4-1 0 0 0,0-1 0 0 0,1 1 0 0 0,0-1 0 0 0,-1 0 0 0 0,1 0 0 0 0,0 0 0 0 0,0-1 0 0 0,1 1 0 0 0,-1-1 0 0 0,1 0 0 0 0,0 0 0 0 0,0 1 0 0 0,0-2 0 0 0,0 1 0 0 0,0 0 0 0 0,1 0 0 0 0,0 0 0 0 0,0-1 0 0 0,0 1 0 0 0,0-9 0 0 0,0-6 0 0 0,1 0 0 0 0,1 0 0 0 0,5-28 0 0 0,-4 35 0 0 0,3-14 146 0 0,0 1 1 0 0,2-1-1 0 0,1 1 0 0 0,1 1 0 0 0,1 0 1 0 0,23-40-1 0 0,-9 25 195 0 0,2 0 1 0 0,60-67-1 0 0,-68 86-341 0 0,2 1 0 0 0,0 1 0 0 0,35-25 0 0 0,-54 43 0 0 0,-1-1 0 0 0,1 1 0 0 0,0-1 0 0 0,0 1 0 0 0,-1-1 0 0 0,1 1 0 0 0,0 0 0 0 0,0-1 0 0 0,0 1 0 0 0,-1 0 0 0 0,1 0 0 0 0,0-1 0 0 0,0 1 0 0 0,1 0 0 0 0,2 3 0 0 0,-4-2 0 0 0,2 0 0 0 0,0 1 0 0 0,0 0 0 0 0,-1 0 0 0 0,1 0 0 0 0,0 0 0 0 0,-1 0 0 0 0,0 1 0 0 0,0-1 0 0 0,1 0 0 0 0,-1 1 0 0 0,-1-1 0 0 0,1 1 0 0 0,0-1 0 0 0,-1 1 0 0 0,1-1 0 0 0,0 6 0 0 0,-1 0 0 0 0,1 0 0 0 0,-1 0 0 0 0,-1 0 0 0 0,-1 10 0 0 0,-1-6-154 0 0,0 0 1 0 0,-1 0-1 0 0,0 0 0 0 0,-1-1 0 0 0,0 1 1 0 0,-9 12-1 0 0,1-3-290 0 0,-2 0 0 0 0,-18 20 0 0 0,28-36 10 0 0,0 1-1 0 0,-1-2 0 0 0,1 1 1 0 0,-11 6-1 0 0,-11 2-4689 0 0,25-12 3077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7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7 15663 0 0,'0'0'356'0'0,"0"0"50"0"0,0 0 20 0 0,0 0-42 0 0,2 0-250 0 0,0 2 50 0 0,-1-1 1 0 0,1 1 0 0 0,0 0-1 0 0,0 0 1 0 0,-1-1 0 0 0,1 1-1 0 0,-1 0 1 0 0,0 0 0 0 0,1 0-1 0 0,-1 1 1 0 0,0-1-1 0 0,0 0 1 0 0,0 0 0 0 0,-1 1-1 0 0,1-1 1 0 0,0 0 0 0 0,-1 1-1 0 0,0-1 1 0 0,1 4 0 0 0,0-2-69 0 0,3 17 274 0 0,-1-1 0 0 0,-1 0 0 0 0,-1 1 1 0 0,0-1-1 0 0,-4 31 0 0 0,-2 32-390 0 0,4-56 0 0 0,0 0 0 0 0,-8 40 0 0 0,0-38 65 0 0,-1 0 0 0 0,-1-1 1 0 0,-2 0-1 0 0,-22 38 0 0 0,9-19 1049 0 0,11-25-740 0 0,10-16-327 0 0,1-1-1 0 0,0 1 1 0 0,0 0 0 0 0,-5 13 0 0 0,9-19-47 0 0,0 0 0 0 0,0 0 0 0 0,0 0 0 0 0,0 0 0 0 0,0 0 0 0 0,0 0 0 0 0,0 0 0 0 0,0 0 0 0 0,0 0 0 0 0,0 1 0 0 0,0-1 0 0 0,0 0 0 0 0,0 0 0 0 0,0 0 0 0 0,0 0 0 0 0,0 0 0 0 0,0 0 0 0 0,0 0 0 0 0,0 0 0 0 0,0 0 0 0 0,0 0 0 0 0,0 0 0 0 0,0 0 0 0 0,0 0 0 0 0,0 1 0 0 0,0-1 0 0 0,0 0 0 0 0,0 0 0 0 0,-1 0 0 0 0,1 0 0 0 0,0 0 0 0 0,0 0 0 0 0,0 0 0 0 0,0 0 0 0 0,0 0 0 0 0,0 0 0 0 0,0 0 0 0 0,0 0 0 0 0,0 0 0 0 0,0 0 0 0 0,0 0 0 0 0,0 0 0 0 0,-1 0 0 0 0,1 0 0 0 0,0 0 0 0 0,0 0 0 0 0,0 0 0 0 0,0 0 0 0 0,0 0 0 0 0,0 0 0 0 0,0 0 0 0 0,0 0 0 0 0,0 0 0 0 0,0 0 0 0 0,0 0 0 0 0,0 0 0 0 0,-1 0 0 0 0,1 0 0 0 0,-1-7 0 0 0,0-7 0 0 0,5-8 362 0 0,0 0 0 0 0,1 0 0 0 0,1 1 0 0 0,11-28 0 0 0,-4 12-52 0 0,58-150 1650 0 0,-61 162-1955 0 0,1 0 0 0 0,2 1 0 0 0,15-25 0 0 0,51-64-9 0 0,-71 101 4 0 0,1 2 0 0 0,-1 0 0 0 0,1 0 0 0 0,0 1 0 0 0,1 1 0 0 0,0-1 0 0 0,15-8 0 0 0,-24 16 0 0 0,2-2 0 0 0,10 3 0 0 0,-9 1 12 0 0,-1 0 1 0 0,1 0-1 0 0,-1 0 1 0 0,0 1-1 0 0,0-1 1 0 0,1 1-1 0 0,-1 0 1 0 0,0 0-1 0 0,0 0 0 0 0,-1 0 1 0 0,1 0-1 0 0,0 0 1 0 0,-1 1-1 0 0,4 3 1 0 0,-1 1-6 0 0,1 0 0 0 0,-1 0 0 0 0,-1 0-1 0 0,8 15 1 0 0,-9-15 43 0 0,0 1-1 0 0,-1 0 0 0 0,0 0 0 0 0,0 0 1 0 0,-1 0-1 0 0,0 1 0 0 0,0-1 0 0 0,-1 0 1 0 0,0 0-1 0 0,-1 1 0 0 0,1-1 0 0 0,-2 0 1 0 0,1 0-1 0 0,-1 0 0 0 0,0 0 0 0 0,-4 8 1 0 0,2-7 16 0 0,0-1 0 0 0,0 0 0 0 0,0 0 0 0 0,-1 0-1 0 0,-1 0 1 0 0,1-1 0 0 0,-1 0 0 0 0,0 0 0 0 0,-1-1 0 0 0,0 1 0 0 0,0-1 0 0 0,0-1 0 0 0,-1 1 0 0 0,-8 4 0 0 0,7-6-403 0 0,1 0 1 0 0,-1-1-1 0 0,1 0 1 0 0,-1 0-1 0 0,0 0 1 0 0,-16 1-1 0 0,23-4 196 0 0,-1 0 0 0 0,0 0 0 0 0,0 0 0 0 0,0 0 0 0 0,0 0 0 0 0,1-1 0 0 0,-1 1 0 0 0,0-1 0 0 0,1 0 0 0 0,-1 0 0 0 0,-4-2 0 0 0,6 2 93 0 0,-1 0-1 0 0,1 0 1 0 0,-1 0 0 0 0,1-1-1 0 0,-1 1 1 0 0,1 0-1 0 0,-1-1 1 0 0,1 0-1 0 0,0 1 1 0 0,0-1 0 0 0,0 0-1 0 0,0 1 1 0 0,0-1-1 0 0,0 0 1 0 0,1 0-1 0 0,-1 0 1 0 0,1 0 0 0 0,-1-2-1 0 0,0 2-276 0 0,1-1-1 0 0,0 1 1 0 0,-1-1 0 0 0,1 1-1 0 0,0-1 1 0 0,0 0-1 0 0,1 1 1 0 0,-1-1 0 0 0,0 1-1 0 0,1-1 1 0 0,0 1-1 0 0,-1-1 1 0 0,1 1 0 0 0,0-1-1 0 0,0 1 1 0 0,1 0 0 0 0,-1 0-1 0 0,0-1 1 0 0,1 1-1 0 0,-1 0 1 0 0,1 0 0 0 0,0 0-1 0 0,2-2 1 0 0,10-8-6842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8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95 15663 0 0,'0'0'719'0'0,"0"0"-20"0"0,0-7-421 0 0,0 3 150 0 0,-1-1-1 0 0,1 1 1 0 0,-1 0 0 0 0,-1 0-1 0 0,1 0 1 0 0,-1-1-1 0 0,1 1 1 0 0,-1 1-1 0 0,0-1 1 0 0,0 0-1 0 0,-1 0 1 0 0,1 1 0 0 0,-1-1-1 0 0,0 1 1 0 0,0 0-1 0 0,0 0 1 0 0,0 0-1 0 0,-1 0 1 0 0,1 0 0 0 0,-1 1-1 0 0,1 0 1 0 0,-1 0-1 0 0,0 0 1 0 0,-6-2-1 0 0,8 3-378 0 0,0 1 0 0 0,1-1 0 0 0,-1 1 0 0 0,0 0 0 0 0,0 0 0 0 0,0 0 0 0 0,0 0 0 0 0,0 0 0 0 0,0 1 0 0 0,0-1 0 0 0,0 1 1 0 0,0-1-1 0 0,0 1 0 0 0,1-1 0 0 0,-4 2 0 0 0,-28 17 721 0 0,26-14-710 0 0,-8 5-60 0 0,1 1 0 0 0,0 0 0 0 0,0 1 0 0 0,2 1 0 0 0,-1 0 0 0 0,2 0 0 0 0,0 1 0 0 0,0 1 0 0 0,1 0 0 0 0,1 0 0 0 0,-10 23 0 0 0,17-33 0 0 0,1 0 0 0 0,-1 0 0 0 0,1 0 0 0 0,0 0 0 0 0,-1 5 0 0 0,2 0 0 0 0,5-1 0 0 0,-4-8 0 0 0,1 0 0 0 0,-1 0 0 0 0,0 0 0 0 0,1 0 0 0 0,-1-1 0 0 0,1 1 0 0 0,-1 0 0 0 0,1-1 0 0 0,-1 1 0 0 0,1-1 0 0 0,-1 0 0 0 0,1 1 0 0 0,0-1 0 0 0,-1 0 0 0 0,1 0 0 0 0,0 0 0 0 0,-1 0 0 0 0,1 0 0 0 0,0-1 0 0 0,2 0 0 0 0,3 0 0 0 0,1-1 0 0 0,-1 0 0 0 0,7-4 0 0 0,104-51 0 0 0,-109 54 0 0 0,0 5 0 0 0,-8-1 0 0 0,0 0 0 0 0,-1 0 0 0 0,1 0 0 0 0,0 0 0 0 0,-1 0 0 0 0,1 0 0 0 0,-1 0 0 0 0,1 0 0 0 0,-1 0 0 0 0,1 0 0 0 0,-1 0 0 0 0,0 0 0 0 0,0 0 0 0 0,1 0 0 0 0,-1 1 0 0 0,0-1 0 0 0,0 0 0 0 0,0 2 0 0 0,-4 24 0 0 0,3-19 0 0 0,-3 18 0 0 0,3-13 0 0 0,-1 0 0 0 0,-1 0 0 0 0,-7 24 0 0 0,-33 61-913 0 0,-71 117-1 0 0,86-161 609 0 0,27-52-420 0 0,1-2-246 0 0,0 0-42 0 0,0 0-10 0 0,0 0-1 0 0,1-2 464 0 0,0 0-1 0 0,-1 1 1 0 0,1-1-1 0 0,0 1 1 0 0,0-1-1 0 0,0 1 0 0 0,0-1 1 0 0,3-2-1 0 0,0 0-2260 0 0,5-9-3617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4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6 17503 0 0,'-2'-6'253'0'0,"1"0"-1"0"0,-1-1 1 0 0,1 0-1 0 0,-1-9 0 0 0,2 14-73 0 0,0-1-1 0 0,0 0 0 0 0,0 0 0 0 0,0 1 0 0 0,1-1 0 0 0,-1 0 0 0 0,1 1 0 0 0,0-1 1 0 0,0 1-1 0 0,0-1 0 0 0,0 1 0 0 0,0-1 0 0 0,3-3 0 0 0,-3 5 835 0 0,11 0 1361 0 0,-11 0-2307 0 0,1 1-1 0 0,-1 0 1 0 0,0 0-1 0 0,0 0 1 0 0,0 0-1 0 0,1 0 0 0 0,-1 0 1 0 0,0 0-1 0 0,0 0 1 0 0,0 0-1 0 0,1 1 1 0 0,-1-1-1 0 0,0 0 1 0 0,0 1-1 0 0,0-1 0 0 0,0 1 1 0 0,0-1-1 0 0,0 1 1 0 0,2 1-1 0 0,1 1 29 0 0,0 1 0 0 0,-1-1-1 0 0,1 1 1 0 0,-1 0 0 0 0,0 1 0 0 0,0-1 0 0 0,0 0-1 0 0,-1 1 1 0 0,4 8 0 0 0,1 5 251 0 0,6 23 0 0 0,22 83-346 0 0,39 157 0 0 0,-73-277 0 0 0,1 12 0 0 0,-2-16-18 0 0,0 0-1 0 0,0 0 1 0 0,0 0 0 0 0,0 1 0 0 0,0-1-1 0 0,0 0 1 0 0,0 0 0 0 0,0 1-1 0 0,0-1 1 0 0,0 0 0 0 0,0 0-1 0 0,0 0 1 0 0,0 1 0 0 0,0-1 0 0 0,0 0-1 0 0,0 0 1 0 0,0 1 0 0 0,-1-1-1 0 0,1 0 1 0 0,0 0 0 0 0,0 0-1 0 0,0 1 1 0 0,0-1 0 0 0,0 0 0 0 0,0 0-1 0 0,-1 0 1 0 0,1 0 0 0 0,0 1-1 0 0,0-1 1 0 0,0 0 0 0 0,-1 0-1 0 0,1 0 1 0 0,0 0 0 0 0,0 0 0 0 0,0 0-1 0 0,-1 0 1 0 0,1 0 0 0 0,0 1-1 0 0,0-1 1 0 0,0 0 0 0 0,-1 0-1 0 0,1 0 1 0 0,0 0 0 0 0,0 0-1 0 0,-1 0 1 0 0,1 0 0 0 0,0 0 0 0 0,0 0-1 0 0,0 0 1 0 0,-1-1 0 0 0,1 1-1 0 0,0 0 1 0 0,-7-4-1700 0 0,6 4 1291 0 0,1 0-1 0 0,-1-1 0 0 0,0 1 1 0 0,1-1-1 0 0,-1 0 1 0 0,1 1-1 0 0,-1-1 1 0 0,0 1-1 0 0,1-1 0 0 0,0 0 1 0 0,-1 1-1 0 0,1-1 1 0 0,-1 0-1 0 0,1 0 1 0 0,0 1-1 0 0,-1-1 0 0 0,1 0 1 0 0,0-1-1 0 0,-2-9-6840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8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8 13823 0 0,'9'-5'301'0'0,"2"-2"276"0"0,-4 2 3692 0 0,-11 21 34 0 0,3-8-3761 0 0,-93 232 3258 0 0,41-135-3800 0 0,6-13 0 0 0,31-59 0 0 0,5-13 0 0 0,-10 34 0 0 0,-6 15 0 0 0,22-58 0 0 0,4-8-90 0 0,3-5-133 0 0,4-8-340 0 0,-2-47-4186 0 0,0 35 2717 0 0,2-3-15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8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21191 0 0,'-7'2'1920'0'0,"1"-2"-1505"0"0,5 0 10 0 0,1 0 72 0 0,0 0 14 0 0,0 0-68 0 0,1 0-294 0 0,5 0-391 0 0,-1 1 0 0 0,1 0 0 0 0,-1 0 0 0 0,1 0 0 0 0,-1 0 0 0 0,0 1 0 0 0,0 0 0 0 0,0 0 0 0 0,0 0 0 0 0,0 1 0 0 0,6 4 0 0 0,1 2-7950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19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98 17503 0 0,'0'0'803'0'0,"2"-2"-18"0"0,9-7-99 0 0,0-1 0 0 0,-1-1-1 0 0,0 1 1 0 0,-1-2 0 0 0,-1 1-1 0 0,15-24 1 0 0,-10 12 43 0 0,-10 17-458 0 0,1 0 0 0 0,0 0 0 0 0,-1-1 0 0 0,4-13 0 0 0,2-7 374 0 0,-6 20-396 0 0,0-1-1 0 0,0 0 1 0 0,1-16 0 0 0,-3 17-177 0 0,-1 6 299 0 0,-18 9 1069 0 0,-3 9-1417 0 0,0 1 1 0 0,1 1 0 0 0,2 1-1 0 0,0 0 1 0 0,0 1-1 0 0,-17 31 1 0 0,34-51-24 0 0,-6 12 0 0 0,-13 27 0 0 0,19-37 0 0 0,-1 1 0 0 0,1 0 0 0 0,0 0 0 0 0,0 0 0 0 0,0 0 0 0 0,1 0 0 0 0,0 0 0 0 0,-1 0 0 0 0,1 0 0 0 0,1 0 0 0 0,-1 0 0 0 0,2 6 0 0 0,-2-10 0 0 0,0 1 0 0 0,0-1 0 0 0,0 1 0 0 0,0-1 0 0 0,0 1 0 0 0,0-1 0 0 0,0 1 0 0 0,0-1 0 0 0,0 0 0 0 0,1 1 0 0 0,-1-1 0 0 0,0 1 0 0 0,0-1 0 0 0,0 1 0 0 0,1-1 0 0 0,-1 0 0 0 0,0 1 0 0 0,1-1 0 0 0,-1 0 0 0 0,0 1 0 0 0,1-1 0 0 0,-1 0 0 0 0,0 0 0 0 0,1 1 0 0 0,-1-1 0 0 0,1 0 0 0 0,-1 0 0 0 0,0 1 0 0 0,1-1 0 0 0,-1 0 0 0 0,1 0 0 0 0,-1 0 0 0 0,1 0 0 0 0,-1 0 0 0 0,1 0 0 0 0,-1 0 0 0 0,1 0 0 0 0,0 0 0 0 0,0 0 0 0 0,5 1 0 0 0,0 0 0 0 0,1-1 0 0 0,-1 0 0 0 0,0 0 0 0 0,1-1 0 0 0,-1 0 0 0 0,0 0 0 0 0,0 0 0 0 0,0-1 0 0 0,0 0 0 0 0,0 0 0 0 0,8-4 0 0 0,9-5 0 0 0,36-25 0 0 0,-36 21 0 0 0,2-2 180 0 0,0 0 0 0 0,-2-2 0 0 0,0-1 0 0 0,-2-1 0 0 0,0-1 0 0 0,-1 0 0 0 0,28-42 0 0 0,-33 43 412 0 0,-11 20-576 0 0,-4 7-12 0 0,-2 7-8 0 0,-5 15 4 0 0,2-7 0 0 0,0 0 0 0 0,1 1 0 0 0,0-1 0 0 0,1 41 0 0 0,2-59 0 0 0,1-1 0 0 0,0-1 0 0 0,0 0 0 0 0,0 0 0 0 0,1 0 0 0 0,-1 1 0 0 0,0-1 0 0 0,0 0 0 0 0,1 0 0 0 0,-1 0 0 0 0,1 0 0 0 0,-1 1 0 0 0,1-1 0 0 0,-1 0 0 0 0,2 1 0 0 0,-2 0 0 0 0,1 0 0 0 0,0-1 0 0 0,0 1 0 0 0,0 0 0 0 0,0-1 0 0 0,0 1 0 0 0,1 0 0 0 0,-1-1 0 0 0,0 1 0 0 0,1-1 0 0 0,-1 0 0 0 0,1 0 0 0 0,0 1 0 0 0,-1-1 0 0 0,1 0 0 0 0,0 0 0 0 0,0-1 0 0 0,1 2 0 0 0,1-1 0 0 0,-1 0 0 0 0,0-1 0 0 0,1 1 0 0 0,-1-1 0 0 0,1 0 0 0 0,-1 0 0 0 0,1 0 0 0 0,-1 0 0 0 0,7-2 0 0 0,-1 0 0 0 0,0-1 0 0 0,0 0 0 0 0,-1 0 0 0 0,1-1 0 0 0,-1 0 0 0 0,16-10 0 0 0,-4-1 0 0 0,0-1 0 0 0,-2-1 0 0 0,1 0 0 0 0,-2-1 0 0 0,-1-1 0 0 0,0-1 0 0 0,16-27 0 0 0,-24 31 0 0 0,10-26 0 0 0,-9 20 0 0 0,-7 16 0 0 0,-7 10 0 0 0,4-3 0 0 0,0 0 0 0 0,1 0 0 0 0,-1-1 0 0 0,1 1 0 0 0,-1 0 0 0 0,1-1 0 0 0,0 1 0 0 0,-1 0 0 0 0,1 0 0 0 0,0-1 0 0 0,-1 1 0 0 0,1 0 0 0 0,0 0 0 0 0,0 0 0 0 0,0-1 0 0 0,0 1 0 0 0,0 0 0 0 0,0 1 0 0 0,1 16 0 0 0,-1-17 0 0 0,0-1 0 0 0,0 1 0 0 0,0-1 0 0 0,0 1 0 0 0,1-1 0 0 0,-1 1 0 0 0,0-1 0 0 0,0 1 0 0 0,0-1 0 0 0,0 1 0 0 0,1-1 0 0 0,-1 1 0 0 0,0-1 0 0 0,0 1 0 0 0,1-1 0 0 0,-1 1 0 0 0,0-1 0 0 0,1 0 0 0 0,-1 1 0 0 0,0-1 0 0 0,1 0 0 0 0,-1 1 0 0 0,1-1 0 0 0,-1 0 0 0 0,1 1 0 0 0,-1-1 0 0 0,1 0 0 0 0,-1 0 0 0 0,1 0 0 0 0,-1 1 0 0 0,1-1 0 0 0,-1 0 0 0 0,1 0 0 0 0,0 0 0 0 0,0 0 0 0 0,6 2 0 0 0,0 0 0 0 0,0 0 0 0 0,1-1 0 0 0,-1 0 0 0 0,0-1 0 0 0,1 1 0 0 0,-1-1 0 0 0,9-2 0 0 0,-4 1 0 0 0,0-1 0 0 0,0 0 0 0 0,0-1 0 0 0,13-5 0 0 0,17-12 0 0 0,-36 16 0 0 0,-10 1 0 0 0,-5 2-81 0 0,0-1 1 0 0,-16 1-1 0 0,19 1-78 0 0,-15-1-1342 0 0,7 1-6395 0 0,4 0-1538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2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230 11975 0 0,'0'0'547'0'0,"0"0"-11"0"0,-1-2-344 0 0,1-3 211 0 0,-1 0-1 0 0,1 0 1 0 0,1 0-1 0 0,-1 0 1 0 0,1 0 0 0 0,-1 0-1 0 0,4-9 1 0 0,-1 1 2060 0 0,-3 12-2206 0 0,1 0 0 0 0,-1 0 0 0 0,0 0 0 0 0,0 0 0 0 0,1 0 0 0 0,-1 0 0 0 0,0-1 0 0 0,0 1 0 0 0,0 0 0 0 0,-1 0 0 0 0,1 0 0 0 0,0 0 0 0 0,-1-2-1 0 0,-2 5 1849 0 0,-2 7-1174 0 0,4-7-931 0 0,1 0 0 0 0,-1 0 0 0 0,1-1 0 0 0,0 1 0 0 0,0 0 0 0 0,0 0 0 0 0,0 0 0 0 0,0 0 0 0 0,0 0 0 0 0,1 2 0 0 0,-1 17 0 0 0,-40 121 2048 0 0,33-119-2048 0 0,-15 30 0 0 0,8-19 0 0 0,11-28 0 0 0,0 1 0 0 0,-1 0 0 0 0,0-1 0 0 0,0 0 0 0 0,-1 0 0 0 0,1 0 0 0 0,-1 0 0 0 0,-1-1 0 0 0,-7 7 0 0 0,11-10 0 0 0,-1 0 0 0 0,0 0 0 0 0,0 0 0 0 0,0 0 0 0 0,0 0 0 0 0,0-1 0 0 0,0 1 0 0 0,0-1 0 0 0,0 0 0 0 0,-1 0 0 0 0,-3 1 0 0 0,4-2 0 0 0,-2 1 0 0 0,5 0 0 0 0,0-1 0 0 0,-1 0 0 0 0,1 0 0 0 0,-1 0 0 0 0,1 0 0 0 0,-1 1 0 0 0,1-1 0 0 0,-1 0 0 0 0,1 0 0 0 0,-1 0 0 0 0,1 0 0 0 0,-1 0 0 0 0,1 0 0 0 0,-1 0 0 0 0,1 0 0 0 0,-1-1 0 0 0,1 1 0 0 0,-1 0 0 0 0,1 0 0 0 0,0 0 0 0 0,-1 0 0 0 0,1-1 0 0 0,-1 1 0 0 0,1 0 0 0 0,-1-1 0 0 0,-7-4 0 0 0,5 4 46 0 0,1-1-1 0 0,0 0 1 0 0,-1 0-1 0 0,1 0 1 0 0,0-1-1 0 0,0 1 1 0 0,0 0-1 0 0,0-1 1 0 0,1 1-1 0 0,-1-1 1 0 0,1 0 0 0 0,-1 1-1 0 0,1-1 1 0 0,0 0-1 0 0,0 0 1 0 0,0 0-1 0 0,0 0 1 0 0,0-4-1 0 0,-1-6 329 0 0,1-1 0 0 0,1-24 0 0 0,0 25-313 0 0,4-76-61 0 0,-2-36 0 0 0,-2 124 0 0 0,-1-13 0 0 0,1 0 0 0 0,0 0 0 0 0,3-15 0 0 0,-3 26 0 0 0,1 1 0 0 0,-1-1 0 0 0,1 0 0 0 0,0 1 0 0 0,0-1 0 0 0,0 1 0 0 0,0-1 0 0 0,1 1 0 0 0,1-3 0 0 0,-3 5 0 0 0,1-2 0 0 0,0 1 0 0 0,0-1 0 0 0,0 1 0 0 0,0 0 0 0 0,0-1 0 0 0,0 1 0 0 0,1 0 0 0 0,-1 0 0 0 0,1 0 0 0 0,-1 0 0 0 0,1 0 0 0 0,-1 0 0 0 0,1 0 0 0 0,-1 0 0 0 0,1 1 0 0 0,2-1 0 0 0,1-1 0 0 0,17-6 0 0 0,-1 1 0 0 0,30-4 0 0 0,-5 0 0 0 0,-15 3 0 0 0,0 2 0 0 0,1 1 0 0 0,-1 1 0 0 0,59 2 0 0 0,-84 2 0 0 0,-4 0 0 0 0,1 0 0 0 0,-1 0 0 0 0,0 1 0 0 0,0-1 0 0 0,1 0 0 0 0,-1 1 0 0 0,0 0 0 0 0,0-1 0 0 0,1 1 0 0 0,-1 0 0 0 0,0 0 0 0 0,0 1 0 0 0,0-1 0 0 0,0 0 0 0 0,0 0 0 0 0,-1 1 0 0 0,1 0 0 0 0,0-1 0 0 0,-1 1 0 0 0,2 2 0 0 0,8 11 2032 0 0,-10-16-2045 0 0,0 0-1 0 0,0 0 1 0 0,-1-1-1 0 0,1 1 1 0 0,-1 0 0 0 0,1 0-1 0 0,-1 0 1 0 0,0 0-1 0 0,1-1 1 0 0,-1 1 0 0 0,0 0-1 0 0,0 0 1 0 0,0-1-1 0 0,0 1 1 0 0,0 0 0 0 0,0 0-1 0 0,-1-3 1 0 0,-5-13-4079 0 0,5 16 2634 0 0,-2-6-8095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21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 17503 0 0,'0'0'399'0'0,"0"0"60"0"0,0 0 21 0 0,0 0-59 0 0,-1 1-276 0 0,-3 3 11 0 0,3-3 570 0 0,1-1 244 0 0,0 0 43 0 0,0 0 10 0 0,0 0 1 0 0,0 0 0 0 0,2 2-799 0 0,0-1 0 0 0,1 0-1 0 0,-1 0 1 0 0,0 0 0 0 0,1-1 0 0 0,-1 1 0 0 0,1-1-1 0 0,0 1 1 0 0,4-1 0 0 0,9 0 29 0 0,0 0-1 0 0,1-2 1 0 0,-1 0-1 0 0,24-6 0 0 0,-18 3 150 0 0,35-3-1 0 0,-13 0-466 0 0,-42 8-273 0 0,-2 0-138 0 0,0 0-33 0 0,-7 2-1360 0 0,-14 2-1129 0 0,8-2 1462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21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2 0-238 0 0,5 2 952 0 0,0 0-1 0 0,1-1 1 0 0,9 0 0 0 0,46-3 748 0 0,-14-1-516 0 0,21 2 854 0 0,-68 1-2551 0 0,-2 0-983 0 0,0 0-401 0 0,0 0-79 0 0,0 0-18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22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93 4607 0 0,'0'0'102'0'0,"0"0"20"0"0,0 0 6 0 0,0 0 51 0 0,7-10 848 0 0,-4 6 1895 0 0,-2 2-2732 0 0,11-9 2207 0 0,-10 10-2056 0 0,4-8 4610 0 0,-3 3-2511 0 0,14-13-1646 0 0,-11 13-131 0 0,-4 5-151 0 0,-2 1 0 0 0,0 0 0 0 0,7-7 592 0 0,-3 4-1016 0 0,-3 2 283 0 0,0-2 288 0 0,1 2-556 0 0,-2-8 2623 0 0,0 10-2577 0 0,-6 7-105 0 0,-1-1 1 0 0,-10 11-1 0 0,-5 6 1722 0 0,-3 9-1683 0 0,-1 0-56 0 0,1 1 1 0 0,-38 71-1 0 0,55-87-27 0 0,0 0 0 0 0,-11 38 0 0 0,18-50 0 0 0,0 0 0 0 0,0 0 0 0 0,0 0 0 0 0,1 0 0 0 0,0 0 0 0 0,0 0 0 0 0,0 0 0 0 0,1 0 0 0 0,0 0 0 0 0,0 0 0 0 0,0 0 0 0 0,1 0 0 0 0,0 0 0 0 0,3 6 0 0 0,-4-9 0 0 0,1 0 0 0 0,0-1 0 0 0,-1 1 0 0 0,1 0 0 0 0,0-1 0 0 0,1 1 0 0 0,-1-1 0 0 0,0 1 0 0 0,1-1 0 0 0,-1 0 0 0 0,1 0 0 0 0,0 0 0 0 0,-1-1 0 0 0,1 1 0 0 0,0 0 0 0 0,5 1 0 0 0,-3-2 0 0 0,0 0 0 0 0,0 0 0 0 0,0 0 0 0 0,0-1 0 0 0,0 0 0 0 0,0 0 0 0 0,0 0 0 0 0,0 0 0 0 0,0-1 0 0 0,5-1 0 0 0,2-1 0 0 0,-1 0 0 0 0,0-1 0 0 0,0-1 0 0 0,-1 0 0 0 0,1 0 0 0 0,-1-1 0 0 0,0 0 0 0 0,15-13 0 0 0,-17 13 144 0 0,-1-1 0 0 0,0 0 0 0 0,-1-1 0 0 0,0 1 0 0 0,0-1 0 0 0,0-1 0 0 0,-1 1 0 0 0,0-1 0 0 0,6-17 0 0 0,-10 23-80 0 0,0-1 1 0 0,-1 1-1 0 0,0 0 1 0 0,1 0-1 0 0,-1-1 1 0 0,-1-3-1 0 0,2-17 93 0 0,1 16-157 0 0,0 0 0 0 0,-1-1 0 0 0,0 1 0 0 0,-1 0 0 0 0,0-10 0 0 0,0 11 0 0 0,1 0 0 0 0,0-1 0 0 0,3-13 0 0 0,-2 14 0 0 0,0-1 0 0 0,-1 0 0 0 0,0 0 0 0 0,-1-16 0 0 0,0 22 0 0 0,0 0 0 0 0,0 1 0 0 0,-1-1 0 0 0,1 0 0 0 0,-1 0 0 0 0,1 0 0 0 0,-1 1 0 0 0,0-1 0 0 0,0 0 0 0 0,0 1 0 0 0,0-1 0 0 0,0 0 0 0 0,0 1 0 0 0,0-1 0 0 0,0 1 0 0 0,-1 0 0 0 0,1-1 0 0 0,-1 1 0 0 0,1 0 0 0 0,-1 0 0 0 0,1 0 0 0 0,-1 0 0 0 0,1 0 0 0 0,-1 0 0 0 0,-3-1 0 0 0,3 2-188 0 0,0 0 1 0 0,0-1-1 0 0,0 1 1 0 0,0 0-1 0 0,-1 0 1 0 0,1 0-1 0 0,0 1 1 0 0,0-1-1 0 0,0 0 0 0 0,0 1 1 0 0,0-1-1 0 0,0 1 1 0 0,0 0-1 0 0,0 0 1 0 0,-3 1-1 0 0,1 0-350 0 0,0 1 1 0 0,0-1-1 0 0,0 1 1 0 0,0 0-1 0 0,1 0 1 0 0,-5 4-1 0 0,3-2-994 0 0,4-4-4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22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7 21191 0 0,'-6'3'-950'0'0,"-3"0"5687"0"0,21-15-47 0 0,1-1-3255 0 0,-12 12-992 0 0,-2 0-294 0 0,-7-5-1605 0 0,8 6-1640 0 0,0 0-6800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23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79 11975 0 0,'0'0'267'0'0,"0"0"42"0"0,0 0 17 0 0,0 0-28 0 0,0 0-196 0 0,-2-2 47 0 0,1 1 571 0 0,1 1 249 0 0,8-20 5759 0 0,1 11-6093 0 0,-9 9-590 0 0,1 0 0 0 0,0-1 1 0 0,-1 1-1 0 0,1-1 0 0 0,-1 1 0 0 0,1 0 1 0 0,-1-1-1 0 0,1 1 0 0 0,-1-1 1 0 0,1 0-1 0 0,-1 1 0 0 0,1-1 1 0 0,-1 1-1 0 0,0-1 0 0 0,1 0 0 0 0,-1 1 1 0 0,0-1-1 0 0,1 0 0 0 0,-1 1 1 0 0,0-1-1 0 0,0 0 0 0 0,0 1 0 0 0,0-1 1 0 0,0 0-1 0 0,0 0 0 0 0,0 1 1 0 0,0-1-1 0 0,0 0 0 0 0,0 0 1 0 0,0 1-1 0 0,0-2 0 0 0,-1 0 64 0 0,0 0-1 0 0,1 1 0 0 0,0-1 1 0 0,-1 0-1 0 0,1 0 1 0 0,0 0-1 0 0,0 1 1 0 0,0-1-1 0 0,0 0 0 0 0,0 0 1 0 0,1 0-1 0 0,-1 0 1 0 0,1 1-1 0 0,0-3 0 0 0,11-26-108 0 0,-4 12 457 0 0,-2 2-215 0 0,1-1 212 0 0,-1 0 1 0 0,4-22-1 0 0,-6 24 103 0 0,7-20-1 0 0,1 1 214 0 0,-8 21-729 0 0,0 1 0 0 0,1 0 1 0 0,8-15-1 0 0,-12 26-19 0 0,-1 0 0 0 0,0 0 0 0 0,1 0 0 0 0,-1 0 0 0 0,0 0 0 0 0,0 0 0 0 0,0 0 0 0 0,0 0 0 0 0,0 0 0 0 0,0 0 0 0 0,0 0 0 0 0,0 0 0 0 0,0 0 1 0 0,0 0-1 0 0,0 1 0 0 0,-1-1 0 0 0,1 0 0 0 0,0 0 0 0 0,-1 0 0 0 0,1 0 0 0 0,-1 0 0 0 0,1 0 0 0 0,-1 0 0 0 0,0 0 0 0 0,0 0 1 0 0,1 1-1 0 0,0-1 1 0 0,-1 1 0 0 0,1-1 0 0 0,-1 1 0 0 0,1-1-1 0 0,0 1 1 0 0,0-1 0 0 0,-1 0 0 0 0,1 1 0 0 0,0-1-1 0 0,0 1 1 0 0,-1-1 0 0 0,1 0 0 0 0,0 1 0 0 0,0-1-1 0 0,0 1 1 0 0,0-1 0 0 0,0 0 0 0 0,0 1 0 0 0,0-1-1 0 0,0 0 1 0 0,0 1 0 0 0,1-1 0 0 0,-1 1 0 0 0,0-1-1 0 0,0 0 1 0 0,0 1 0 0 0,1-1 0 0 0,-1 1 0 0 0,0-1-1 0 0,1 1 1 0 0,-1-1 0 0 0,0 1 0 0 0,1-1 0 0 0,-1 1-1 0 0,1-1 1 0 0,0 0 0 0 0,1-1 420 0 0,-2 2-439 0 0,1-1 0 0 0,-1 1 0 0 0,0 0 0 0 0,0 0 0 0 0,0-1 0 0 0,1 1 0 0 0,-1 0 0 0 0,0 0 0 0 0,0-1 0 0 0,0 1 0 0 0,0 0 0 0 0,0-1 0 0 0,1 1 0 0 0,-1 0 0 0 0,0 0 0 0 0,0-1 0 0 0,0 1 1 0 0,0 0-1 0 0,0-1 0 0 0,0 1 0 0 0,0 0 0 0 0,0-1 0 0 0,0 1 0 0 0,0 0 0 0 0,0-1 0 0 0,-1 1 0 0 0,1 0 0 0 0,0 0 0 0 0,0-1 0 0 0,0 1 0 0 0,0 0 0 0 0,0-1 0 0 0,0 1 0 0 0,-1 0 0 0 0,1 0 0 0 0,0-1 0 0 0,0 1 0 0 0,-1 0 1 0 0,1 0-1 0 0,0-1 0 0 0,-3-4-5 0 0,7-1 1 0 0,-1 0 0 0 0,-5 1 0 0 0,0-3 0 0 0,6 1 0 0 0,0-1 0 0 0,0 1 0 0 0,-4 7 0 0 0,0 1 0 0 0,-1 0 0 0 0,0 0 0 0 0,1 0 0 0 0,-1 0 0 0 0,1 0 0 0 0,-1 0 0 0 0,1 0 0 0 0,0 0 0 0 0,-1 0 0 0 0,1 0 0 0 0,0 0 0 0 0,0 0 0 0 0,0 0 0 0 0,-1 0 0 0 0,1 0 0 0 0,0 0 0 0 0,0 0 0 0 0,1 2 0 0 0,-1 0 0 0 0,0-1 0 0 0,0 1 0 0 0,0 0 0 0 0,-1-1 0 0 0,1 1 0 0 0,-1-1 0 0 0,1 1 0 0 0,-1-1 0 0 0,-1 4 0 0 0,-4 16 0 0 0,5-10 0 0 0,-1 0 0 0 0,0 0 0 0 0,-7 20 0 0 0,6-18 0 0 0,-4 23 0 0 0,5-24 0 0 0,-1 0 0 0 0,-5 19 0 0 0,0-7 0 0 0,1 1 0 0 0,2 0 0 0 0,1 0 0 0 0,-2 40 0 0 0,3-35 0 0 0,1-19 0 0 0,1 1 0 0 0,0 16 0 0 0,1-28 0 0 0,0 0 0 0 0,1-1 0 0 0,-1 1 0 0 0,0 0 0 0 0,0 0 0 0 0,0 0 0 0 0,0-1 0 0 0,-1 1 0 0 0,1 0 0 0 0,0 0 0 0 0,0-1 0 0 0,0 1 0 0 0,-1 0 0 0 0,1-1 0 0 0,0 1 0 0 0,0 0 0 0 0,-1-1 0 0 0,1 1 0 0 0,-1 0 0 0 0,1-1 0 0 0,-1 1 0 0 0,1-1 0 0 0,-2 2 0 0 0,-7 10 0 0 0,7-4 0 0 0,9-2 0 0 0,4-3 0 0 0,-11-3 0 0 0,0 1 0 0 0,0-1 0 0 0,1 0 0 0 0,-1 0 0 0 0,0 0 0 0 0,0 0 0 0 0,0 0 0 0 0,1 0 0 0 0,-1 0 0 0 0,0 0 0 0 0,0 0 0 0 0,1 0 0 0 0,-1 0 0 0 0,0 0 0 0 0,0 0 0 0 0,1 0 0 0 0,-1 0 0 0 0,0 0 0 0 0,0 0 0 0 0,1 0 0 0 0,-1 0 0 0 0,0 0 0 0 0,0 0 0 0 0,0 0 0 0 0,1 0 0 0 0,-1-1 0 0 0,0 1 0 0 0,0 0 0 0 0,0 0 0 0 0,1 0 0 0 0,-1 0 0 0 0,0 0 0 0 0,0-1 0 0 0,0 1 0 0 0,0 0 0 0 0,1 0 0 0 0,-1 0 0 0 0,0-1 0 0 0,0 1 0 0 0,0 0 0 0 0,0 0 0 0 0,0 0 0 0 0,0-1 0 0 0,0 1 0 0 0,0 0 0 0 0,0 0 0 0 0,0-1 0 0 0,0 1 0 0 0,0 0 0 0 0,0 0 0 0 0,0-1 0 0 0,0 1 0 0 0,0 0 0 0 0,0 0 0 0 0,0-1 0 0 0,0 1 0 0 0,0 0 0 0 0,0 0 0 0 0,0 0 0 0 0,0-1 0 0 0,0 1 0 0 0,0 0 0 0 0,-1 0 0 0 0,1 0 0 0 0,0-1 0 0 0,0 1 0 0 0,0 0 0 0 0,-1 0 0 0 0,-10-34-201 0 0,11 32-85 0 0,-1 0 0 0 0,1 1 0 0 0,-1-1 0 0 0,1 0 1 0 0,-1 0-1 0 0,1 0 0 0 0,0 0 0 0 0,0 0 0 0 0,0 0 1 0 0,0 1-1 0 0,0-1 0 0 0,1 0 0 0 0,0-3 0 0 0,2-9-1247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59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4 10135 0 0,'0'0'231'0'0,"0"0"29"0"0,0 0 19 0 0,-1-6 7 0 0,0 5-145 0 0,1 0 0 0 0,0 0-1 0 0,0 0 1 0 0,0 0 0 0 0,0 0-1 0 0,0 0 1 0 0,0 1 0 0 0,0-1-1 0 0,0 0 1 0 0,0 0 0 0 0,0 0-1 0 0,0 0 1 0 0,1 0-1 0 0,-1 0 1 0 0,0 0 0 0 0,0 1-1 0 0,1-1 1 0 0,-1 0 0 0 0,1 0-1 0 0,-1 0 1 0 0,1 1 0 0 0,0-2-1 0 0,3-4 1133 0 0,8-23 3251 0 0,-12 27-3569 0 0,16-19 1794 0 0,-11 16-1733 0 0,-3 4-961 0 0,-1 0 0 0 0,0 1 0 0 0,0-1 1 0 0,0 0-1 0 0,1 0 0 0 0,-1 0 0 0 0,0 0 0 0 0,0 0 0 0 0,0 0 1 0 0,1-2-1 0 0,20-22 1994 0 0,-16 19-1961 0 0,-5 5 283 0 0,-1 1 117 0 0,0 0 21 0 0,0 0-66 0 0,1 1-294 0 0,0-1-148 0 0,0 0-1 0 0,-1 0 1 0 0,1 0-1 0 0,-1 0 1 0 0,1 0 0 0 0,-1 0-1 0 0,1 0 1 0 0,-1 0-1 0 0,1 1 1 0 0,-1-1-1 0 0,1 0 1 0 0,-1 0 0 0 0,1 1-1 0 0,-1-1 1 0 0,1 0-1 0 0,-1 1 1 0 0,0-1-1 0 0,1 0 1 0 0,-1 1 0 0 0,0-1-1 0 0,1 1 1 0 0,-1-1-1 0 0,0 1 1 0 0,1-1 0 0 0,-1 0-1 0 0,0 1 1 0 0,0-1-1 0 0,0 1 1 0 0,1 0-1 0 0,-1 1-1 0 0,12 23 1 0 0,16 52 0 0 0,-9-20 0 0 0,-1-11 0 0 0,1 0 0 0 0,46 77 0 0 0,21 17 0 0 0,-76-121 0 0 0,-7-14 0 0 0,1 1 0 0 0,16 10 0 0 0,-15-12-64 0 0,-4-3-273 0 0,-1-1-138 0 0,0 0-33 0 0,0 0-4 0 0,0 0 0 0 0,-10-17-1266 0 0,6 11 664 0 0,-6-10-1883 0 0,6 7 1462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4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18 17503 0 0,'-1'-1'-230'0'0,"-4"-8"1548"0"0,5 8-1248 0 0,0 1 1 0 0,0 0 0 0 0,0 0 0 0 0,0 0 0 0 0,0 0-1 0 0,0-1 1 0 0,0 1 0 0 0,0 0 0 0 0,0 0 0 0 0,0 0 0 0 0,-1 0-1 0 0,1-1 1 0 0,0 1 0 0 0,0 0 0 0 0,0 0 0 0 0,0 0-1 0 0,1-1 1 0 0,-1 1 0 0 0,0 0 0 0 0,0 0 0 0 0,0 0-1 0 0,0 0 1 0 0,0-1 0 0 0,0 1 0 0 0,0 0 0 0 0,0 0-1 0 0,0 0 1 0 0,0 0 0 0 0,0-1 0 0 0,1 1 0 0 0,-1 0-1 0 0,0 0 1 0 0,0 0 0 0 0,0 0 0 0 0,0 0 0 0 0,0 0-1 0 0,1-1 1 0 0,-1 1 0 0 0,0 0 0 0 0,0 0 0 0 0,0 0-1 0 0,0 0 1 0 0,1 0 0 0 0,-1 0 0 0 0,0 0 0 0 0,0 0-1 0 0,0 0 1 0 0,0 0 0 0 0,1 0 0 0 0,-1 0 0 0 0,0 0-1 0 0,0 0 884 0 0,0 0-289 0 0,1 2-121 0 0,-2 3-315 0 0,1 0 0 0 0,-1 0 0 0 0,0 0 0 0 0,0 0 0 0 0,-1-1 0 0 0,1 1 0 0 0,-1 0 0 0 0,-3 6 0 0 0,-3 8 274 0 0,0-3-407 0 0,0 0-1 0 0,-1 0 0 0 0,-1-1 1 0 0,0-1-1 0 0,-15 17 1 0 0,1-1-53 0 0,-146 168-14 0 0,56-69-191 0 0,74-82-4000 0 0,32-34-4367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4:59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 13823 0 0,'0'0'315'0'0,"0"0"45"0"0,0 0 21 0 0,0 0-49 0 0,0 0-81 0 0,0 0 481 0 0,0 0 237 0 0,0 0 45 0 0,0 0-61 0 0,0 0-288 0 0,0 0-121 0 0,0 0-28 0 0,0 0-4 0 0,0 0 0 0 0,0 0 0 0 0,0 0 0 0 0,-1 1-68 0 0,-10 17 241 0 0,1 1 0 0 0,-11 29 0 0 0,-21 47-520 0 0,27-63-165 0 0,-27 46 0 0 0,41-78 0 0 0,-14 24 0 0 0,-27 30 0 0 0,-10 14 0 0 0,45-58 0 0 0,5-9 0 0 0,-1 0 0 0 0,-7 15 0 0 0,7-11-133 0 0,3-4-563 0 0,0-1-258 0 0,0 0-920 0 0,0-1-3643 0 0,3-6-1565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00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3823 0 0,'0'0'315'0'0,"0"0"45"0"0,0 0 21 0 0,0 0-49 0 0,0 0-81 0 0,0 0 481 0 0,0 0 237 0 0,0 0 45 0 0,0 0-61 0 0,0 0-288 0 0,0 0-121 0 0,0 0-28 0 0,0 0-4 0 0,0 0 0 0 0,0 0 0 0 0,0 0 0 0 0,0 0 0 0 0,0 0 0 0 0,0 0 0 0 0,10-6 599 0 0,5 2-926 0 0,-1 1 0 0 0,1 0 0 0 0,0 1 0 0 0,20-1 0 0 0,63 4 919 0 0,-82 0-1068 0 0,41-1-36 0 0,105-12 0 0 0,-146 10 0 0 0,-1-1 0 0 0,1-1 0 0 0,20-7 0 0 0,-28 8 72 0 0,-5 1-346 0 0,-7 2-426 0 0,-17 3-1100 0 0,8 0 939 0 0,-10-3-1184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01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5 11975 0 0,'0'0'267'0'0,"0"0"42"0"0,0 0 17 0 0,0 0-28 0 0,0 0-58 0 0,0 0 491 0 0,1-1 238 0 0,1 1-759 0 0,0-1 0 0 0,0 0 0 0 0,0 1 0 0 0,-1-1 0 0 0,1 0 0 0 0,0 0 0 0 0,-1-1 0 0 0,1 1 0 0 0,-1 0 0 0 0,0 0-1 0 0,1-1 1 0 0,-1 1 0 0 0,0 0 0 0 0,2-3 0 0 0,-1 0 227 0 0,0 0-1 0 0,0-1 1 0 0,0 0-1 0 0,1-4 1 0 0,2-6 483 0 0,8-26 1232 0 0,-10 35-1785 0 0,0 0-1 0 0,1 0 1 0 0,0 0-1 0 0,6-7 1 0 0,-2 2-168 0 0,-4 6-189 0 0,-2 2-9 0 0,1-1 0 0 0,0 1 0 0 0,-1-1-1 0 0,2 1 1 0 0,-1 0 0 0 0,5-4 0 0 0,8-8 253 0 0,-14 12-170 0 0,0 1 1 0 0,1 0 0 0 0,-1 0-1 0 0,0 0 1 0 0,1 0 0 0 0,0 0-1 0 0,4-2 1 0 0,-3 2 135 0 0,0-1 0 0 0,0 1 1 0 0,0-1-1 0 0,5-3 0 0 0,-8 5-219 0 0,-1 1 0 0 0,1-1 0 0 0,0 0 0 0 0,-1 1 0 0 0,1-1 0 0 0,-1 1 0 0 0,1-1 0 0 0,0 1 0 0 0,0-1 0 0 0,-1 1 0 0 0,1-1 0 0 0,0 1 0 0 0,0 0 0 0 0,-1-1 0 0 0,1 1 0 0 0,0 0 0 0 0,0 0 0 0 0,1 0 0 0 0,1-1-4 0 0,-2 1 3 0 0,1-1 0 0 0,0 1 0 0 0,-1-1 0 0 0,1 1 0 0 0,0-1 0 0 0,-1 1 0 0 0,1 0 0 0 0,0 0 0 0 0,-1 0 0 0 0,1 0 0 0 0,0 0 0 0 0,0 0 0 0 0,-1 0 0 0 0,1 1 0 0 0,0-1 0 0 0,-1 1 0 0 0,1-1 0 0 0,-1 1 0 0 0,1-1 0 0 0,-1 1 0 0 0,1 0 0 0 0,-1 0 0 0 0,3 2 0 0 0,1 0 0 0 0,-1 0 0 0 0,0 1 0 0 0,0 0 0 0 0,0-1 0 0 0,-1 1 0 0 0,1 1 0 0 0,-1-1 0 0 0,0 0 0 0 0,-1 1 0 0 0,4 7 0 0 0,15 20 0 0 0,1-6 0 0 0,-14-14 0 0 0,-5-8 0 0 0,0 0 0 0 0,0 0 0 0 0,1 0 0 0 0,-1 0 0 0 0,1-1 0 0 0,7 6 0 0 0,3 1 0 0 0,-11-8 0 0 0,-3-2 0 0 0,1 1 0 0 0,-1-1 0 0 0,1 0 0 0 0,-1 0 0 0 0,0 1 0 0 0,1-1 0 0 0,-1 0 0 0 0,1 0 0 0 0,-1 1 0 0 0,1-1 0 0 0,-1 0 0 0 0,0 0 0 0 0,1 0 0 0 0,-1 0 0 0 0,1 0 0 0 0,-1 0 0 0 0,1 0 0 0 0,-1 0 0 0 0,1 0 0 0 0,-1 0 0 0 0,1 0 0 0 0,0 0 0 0 0,11-2 0 0 0,-11 2 0 0 0,0 0 0 0 0,0 0 0 0 0,0 0 0 0 0,0 0 0 0 0,0 0 0 0 0,0-1 0 0 0,0 1 0 0 0,0 0 0 0 0,0 0 0 0 0,0-1 0 0 0,0 1 0 0 0,-1-1 0 0 0,1 1 0 0 0,0-1 0 0 0,0 1 0 0 0,0-1 0 0 0,0 0 0 0 0,-1 1 0 0 0,1-1 0 0 0,0 0 0 0 0,-1 0 0 0 0,2-1 0 0 0,2-3 0 0 0,-1 3 0 0 0,-1 0 0 0 0,1-1 0 0 0,-1 0 0 0 0,0 0 0 0 0,1 1 0 0 0,-1-2 0 0 0,0 1 0 0 0,-1 0 0 0 0,1 0 0 0 0,0 0 0 0 0,-1-1 0 0 0,2-5 0 0 0,-1 1 0 0 0,-1 0 0 0 0,1 0 0 0 0,-1 0 0 0 0,0-13 0 0 0,-1 19 0 0 0,0-1 0 0 0,1 0 0 0 0,-1 0 0 0 0,1 0 0 0 0,-1 1 0 0 0,1-1 0 0 0,0 0 0 0 0,0 1 0 0 0,2-4 0 0 0,7-17 0 0 0,-7 17-64 0 0,-2 5-273 0 0,-1 1-138 0 0,0 0-1125 0 0,0 1-4590 0 0,1 7-1968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04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47 0 0,'0'0'142'0'0,"0"0"22"0"0,0 0 13 0 0,0 0-333 0 0,0 0-1447 0 0,0 0-617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05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08 10135 0 0,'0'0'231'0'0,"0"0"29"0"0,1-1 19 0 0,2-3-151 0 0,0 0 1 0 0,-1-1 0 0 0,1 1 0 0 0,3-10 0 0 0,5-6 2401 0 0,-8 14-1828 0 0,1 0 1 0 0,-1 0-1 0 0,0 0 0 0 0,3-11 0 0 0,5-8 1027 0 0,-11 24-1217 0 0,0-15 3011 0 0,-1 16-3519 0 0,1 0 0 0 0,0-1 0 0 0,-1 1 0 0 0,1 0 0 0 0,-1-1 0 0 0,1 1 0 0 0,0 0 0 0 0,-1-1 0 0 0,1 1 0 0 0,-1 0 0 0 0,1 0 0 0 0,-1 0 0 0 0,1-1 0 0 0,-1 1 0 0 0,1 0 0 0 0,-1 0 0 0 0,1 0 0 0 0,-1 0 0 0 0,1 0 0 0 0,-1 0 0 0 0,1 0 0 0 0,-1 0 0 0 0,1 0 0 0 0,-1 0 0 0 0,1 0 0 0 0,-1 0 0 0 0,1 0 0 0 0,-1 1 0 0 0,1-1 0 0 0,-1 0 0 0 0,1 0 0 0 0,-1 0 0 0 0,1 1 0 0 0,0-1 0 0 0,-1 0 0 0 0,1 1 0 0 0,-1 0 0 0 0,0-1 9 0 0,-2 1 27 0 0,1 1-1 0 0,-1-1 1 0 0,1 1 0 0 0,0 0-1 0 0,0 0 1 0 0,0 0 0 0 0,-1 0-1 0 0,2 0 1 0 0,-1 0-1 0 0,0 0 1 0 0,0 1 0 0 0,1-1-1 0 0,-1 1 1 0 0,-1 2 0 0 0,0 4 220 0 0,1-1 1 0 0,-1 1 0 0 0,-1 11-1 0 0,-5 17 151 0 0,-2 0-411 0 0,2 1 0 0 0,-6 57 0 0 0,15-95 0 0 0,-17 123 0 0 0,15-106 0 0 0,-2 4 0 0 0,2 1 0 0 0,0 21 0 0 0,4-30 0 0 0,-2-13 0 0 0,0 1 0 0 0,0-1 0 0 0,0 1 0 0 0,0 0 0 0 0,0-1 0 0 0,0 1 0 0 0,0 0 0 0 0,0-1 0 0 0,-1 1 0 0 0,1-1 0 0 0,0 1 0 0 0,0 0 0 0 0,-1-1 0 0 0,1 1 0 0 0,0-1 0 0 0,0 1 0 0 0,-1-1 0 0 0,0 1 0 0 0,0 2 0 0 0,-3 10 0 0 0,1-9 0 0 0,-8 10 0 0 0,6-10 0 0 0,3-8 0 0 0,-4-15 0 0 0,5 15 0 0 0,-1-1 0 0 0,1 1 0 0 0,0-1 0 0 0,0 1 0 0 0,0-10 0 0 0,2-3-308 0 0,6-35 1 0 0,-3 32-78 0 0,0-22 1 0 0,5-36-1488 0 0,-5 52 539 0 0,0-36 0 0 0,-4 55 1484 0 0,0 0 0 0 0,0 1 0 0 0,1-1 0 0 0,-1 0 0 0 0,1 0 0 0 0,1 1 0 0 0,0-1 0 0 0,0 1 0 0 0,0-1 0 0 0,6-10 0 0 0,8-11 457 0 0,-13 24-302 0 0,-2 3-207 0 0,-1-1 0 0 0,1 1-1 0 0,0 0 1 0 0,0 0 0 0 0,0 0-1 0 0,0 0 1 0 0,0 0 0 0 0,0 0-1 0 0,1 0 1 0 0,-1 0 0 0 0,0 0-1 0 0,2 0 1 0 0,3-1-84 0 0,-1 0-17 0 0,14-11 77 0 0,5 1 1885 0 0,-22 10-1942 0 0,11-2-20 0 0,-4 4 2 0 0,-7 1 0 0 0,5 3 0 0 0,4 13 0 0 0,-6-7 0 0 0,-1 1 0 0 0,0 0 0 0 0,4 19 0 0 0,-2-5 0 0 0,1-1 62 0 0,2 13 434 0 0,3-1 1 0 0,1 0-1 0 0,27 54 1 0 0,-25-53-497 0 0,-3-7 0 0 0,-7-18 0 0 0,18 33 0 0 0,-1-13 0 0 0,-17-25 0 0 0,1-1 0 0 0,2-2 0 0 0,1-1 0 0 0,-9-2 0 0 0,1-1 0 0 0,-1 0 0 0 0,0 0 0 0 0,1 0 0 0 0,-1 0 0 0 0,0 0 0 0 0,1 0 0 0 0,-1 0 0 0 0,0 0 0 0 0,1 0 0 0 0,-1 0 0 0 0,0 0 0 0 0,1 0 0 0 0,-1 0 0 0 0,0 0 0 0 0,1 0 0 0 0,-1 0 0 0 0,0 0 0 0 0,1 0 0 0 0,-1 0 0 0 0,0 0 0 0 0,0 0 0 0 0,1-1 0 0 0,-1 1 0 0 0,0 0 0 0 0,1 0 0 0 0,-1 0 0 0 0,0-1 0 0 0,0 1 0 0 0,1 0 0 0 0,-1 0 0 0 0,0 0 0 0 0,0-1 0 0 0,0 1 0 0 0,1 0 0 0 0,-1-1 0 0 0,0 1 0 0 0,0 0 0 0 0,0-1 0 0 0,0 1 0 0 0,0 0 0 0 0,0 0 0 0 0,0-1 0 0 0,1 1 0 0 0,-1 0 0 0 0,0-1 0 0 0,0 1 0 0 0,0-1 0 0 0,2-7 0 0 0,1 0 0 0 0,-1 0 0 0 0,0 0 0 0 0,0 0 0 0 0,-1 0 0 0 0,0-9 0 0 0,1-8 0 0 0,22-175 0 0 0,2 0 1440 0 0,-12 110-832 0 0,-14 86-608 0 0,0-1 0 0 0,0 0 0 0 0,0 1 0 0 0,-2-8 0 0 0,1-1 0 0 0,-1 10 0 0 0,1 10 0 0 0,-2 2 0 0 0,1-2 1 0 0,-1 3 13 0 0,1 3-93 0 0,2-11-258 0 0,0-2-138 0 0,0 0-1216 0 0,0 0-4970 0 0,0 0-2127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05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22 10135 0 0,'0'0'231'0'0,"0"0"29"0"0,0 0 19 0 0,0-7 7 0 0,0 6-205 0 0,0 0-1 0 0,0 1 0 0 0,0-1 0 0 0,0 1 0 0 0,0-1 1 0 0,0 1-1 0 0,0-1 0 0 0,0 0 0 0 0,-1 1 1 0 0,1-1-1 0 0,0 1 0 0 0,0-1 0 0 0,0 1 0 0 0,0-1 1 0 0,-1 1-1 0 0,1-1 0 0 0,0 1 0 0 0,-1-1 1 0 0,1 1-1 0 0,0-1 0 0 0,-1 1 0 0 0,1 0 0 0 0,0-1 1 0 0,-1 1-1 0 0,1-1 0 0 0,-1 1 0 0 0,0-1 1 0 0,0 1 227 0 0,0 0 1 0 0,0 0 0 0 0,1 0 0 0 0,-1 0 0 0 0,0 0 0 0 0,0 0 0 0 0,0 0-1 0 0,0 0 1 0 0,0 1 0 0 0,0-1 0 0 0,1 0 0 0 0,-1 0 0 0 0,0 1 0 0 0,0-1-1 0 0,-1 1 1 0 0,-2 2 1129 0 0,-1-1-1 0 0,1 1 1 0 0,0 0 0 0 0,-6 6-1 0 0,1-1-1251 0 0,1 1 0 0 0,0 0 1 0 0,0 1-1 0 0,1 0 0 0 0,0 0 0 0 0,0 1 0 0 0,1 0 1 0 0,1 0-1 0 0,0 0 0 0 0,-7 23 0 0 0,-2 33-186 0 0,-8 93 0 0 0,10 71 0 0 0,13-166 360 0 0,3 1 0 0 0,2-1 0 0 0,15 67 0 0 0,-16-107-238 0 0,2 0-1 0 0,0 0 1 0 0,1-1-1 0 0,13 26 1 0 0,-12-34-122 0 0,0-1 0 0 0,14 18 0 0 0,-22-32 17 0 0,0 0 0 0 0,0 0 1 0 0,-1 0-1 0 0,1 1 0 0 0,0-1 0 0 0,0 0 0 0 0,0 0 0 0 0,0 0 1 0 0,1-1-1 0 0,-1 1 0 0 0,0 0 0 0 0,2 1 0 0 0,0-1 203 0 0,-2 0 268 0 0,7 0 464 0 0,0 1-803 0 0,1-3-133 0 0,-2-4-16 0 0,-1-2 0 0 0,1-4-62 0 0,-8 7-143 0 0,0 4 71 0 0,1-2-341 0 0,0 0-33 0 0,-2 0 145 0 0,1-1 0 0 0,-1 0 0 0 0,0 1 0 0 0,1-1 0 0 0,-1 1 0 0 0,0-1 1 0 0,-1 1-1 0 0,1 0 0 0 0,0 0 0 0 0,-1 0 0 0 0,1 0 0 0 0,-4-2 0 0 0,2 2 216 0 0,-11-10-1388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20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03 11975 0 0,'0'0'267'0'0,"-2"0"42"0"0,2 0-258 0 0,-1 0-1 0 0,1 0 0 0 0,0 0 1 0 0,-1 0-1 0 0,1 0 0 0 0,0-1 1 0 0,-1 1-1 0 0,1 0 0 0 0,0 0 1 0 0,-1 0-1 0 0,1 0 0 0 0,0 0 1 0 0,-1-1-1 0 0,1 1 0 0 0,0 0 1 0 0,0 0-1 0 0,-1 0 0 0 0,1-1 1 0 0,0 1-1 0 0,0 0 0 0 0,0 0 1 0 0,-1-1-1 0 0,1 1 0 0 0,0 0 1 0 0,0-1-1 0 0,0 1 0 0 0,0 0 1 0 0,-1 0-1 0 0,1-1 0 0 0,0 1 1 0 0,0 0-1 0 0,0-1 0 0 0,0 1 1 0 0,0 0-1 0 0,0-1 0 0 0,0 0 1 0 0,3-18 1971 0 0,-1 13-1547 0 0,1-1-1 0 0,0 1 0 0 0,0 0 0 0 0,4-7 0 0 0,-1 4 2 0 0,-1-1 0 0 0,0-1 0 0 0,0 1 0 0 0,5-21 0 0 0,9-17 728 0 0,-12 31-831 0 0,-1 0 0 0 0,7-32 1 0 0,-7 27-334 0 0,9-26 0 0 0,49-131 2379 0 0,-64 175-2038 0 0,-3 8 156 0 0,-3 7 150 0 0,-1 13-687 0 0,1-7 0 0 0,1 1 0 0 0,-6 34 0 0 0,9-41 0 0 0,1-3 0 0 0,0 0 0 0 0,0-1 0 0 0,1 1 0 0 0,0 0 0 0 0,0 0 0 0 0,1-1 0 0 0,0 1 0 0 0,4 14 0 0 0,-5-20 0 0 0,1-1 0 0 0,0 1 0 0 0,-1-1 0 0 0,1 0 0 0 0,0 1 0 0 0,0-1 0 0 0,0 0 0 0 0,0 0 0 0 0,0 1 0 0 0,0-1 0 0 0,1 0 0 0 0,-1 0 0 0 0,0 0 0 0 0,0 0 0 0 0,1-1 0 0 0,-1 1 0 0 0,1 0 0 0 0,-1 0 0 0 0,1-1 0 0 0,-1 1 0 0 0,1-1 0 0 0,-1 0 0 0 0,1 1 0 0 0,-1-1 0 0 0,1 0 0 0 0,0 0 0 0 0,-1 0 0 0 0,1 0 0 0 0,2 0 0 0 0,1-1 0 0 0,1 0 0 0 0,0 0 0 0 0,-1 0 0 0 0,0-1 0 0 0,1 1 0 0 0,-1-1 0 0 0,5-3 0 0 0,5-3 0 0 0,-1-1 0 0 0,0-1 0 0 0,0 0 0 0 0,-1 0 0 0 0,0-2 0 0 0,-1 1 0 0 0,13-17 0 0 0,-16 16 0 0 0,-1-1 0 0 0,0 0 0 0 0,-1 0 0 0 0,-1-1 0 0 0,0 1 0 0 0,0-1 0 0 0,-1-1 0 0 0,-1 1 0 0 0,2-17 0 0 0,0 9-15 0 0,-4 16 33 0 0,0 0-1 0 0,-1 1 0 0 0,0-1 1 0 0,1-10-1 0 0,-2 15 354 0 0,0 1 117 0 0,0 0 21 0 0,-1 2-66 0 0,-3 5-423 0 0,0 0-1 0 0,0 1 1 0 0,1-1 0 0 0,0 1 0 0 0,1 0 0 0 0,-1 0 0 0 0,-1 11-1 0 0,1 5-15 0 0,-2 32-1 0 0,5-48-3 0 0,0 1 0 0 0,1-1 0 0 0,0 1 0 0 0,0-1 0 0 0,1 1 0 0 0,3 9 0 0 0,-4-15 0 0 0,0 0 0 0 0,0 0 0 0 0,0 0 0 0 0,0-1 0 0 0,1 1 0 0 0,-1 0 0 0 0,1-1 0 0 0,0 1 0 0 0,0-1 0 0 0,0 1 0 0 0,0-1 0 0 0,0 0 0 0 0,0 0 0 0 0,1 0 0 0 0,-1 0 0 0 0,1 0 0 0 0,-1-1 0 0 0,1 1 0 0 0,0-1 0 0 0,3 2 0 0 0,3-2 0 0 0,-7-1-13 0 0,-1 1 1 0 0,0-1-1 0 0,1 0 0 0 0,-1 0 1 0 0,0 0-1 0 0,1-1 0 0 0,-1 1 1 0 0,0 0-1 0 0,0 0 0 0 0,1-1 0 0 0,-1 1 1 0 0,0-1-1 0 0,0 1 0 0 0,1-1 1 0 0,-1 1-1 0 0,1-2 0 0 0,1 0-172 0 0,-1 1-201 0 0,-1-1 1 0 0,1 0 0 0 0,-1 1 0 0 0,1-1 0 0 0,-1 0-1 0 0,0 0 1 0 0,1 0 0 0 0,-1 0 0 0 0,0 0-1 0 0,0 0 1 0 0,-1-1 0 0 0,1 1 0 0 0,0-4-1 0 0,1-6-5603 0 0,0 1-1723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20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19351 0 0,'-2'12'1474'0'0,"-5"19"-407"0"0,-5 54 1 0 0,6-37 419 0 0,4-32-1319 0 0,-1 11 308 0 0,-11 39 0 0 0,-8 6-3164 0 0,22-70 1174 0 0,0-2-20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22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08 8287 0 0,'0'0'382'0'0,"0"0"-8"0"0,0 0-102 0 0,0 0 463 0 0,0 0 234 0 0,0 0 45 0 0,12-14 3200 0 0,-9 7-3646 0 0,-3 9 684 0 0,-3 18 2266 0 0,-2 20 464 0 0,7 81-3982 0 0,-2-115 0 0 0,0 0 0 0 0,0 0 0 0 0,-1 0 0 0 0,-2 8 0 0 0,1-5 0 0 0,2-6 39 0 0,-1 0 0 0 0,0-1 1 0 0,1 1-1 0 0,-1-1 0 0 0,0 0 0 0 0,0 1 0 0 0,-1-1 0 0 0,1 0 1 0 0,-2 4-1 0 0,2-6-1 0 0,0 1 1 0 0,1 0-1 0 0,-1 0 1 0 0,1 0-1 0 0,-1 0 1 0 0,1-1-1 0 0,-1 1 1 0 0,1 0-1 0 0,0 0 1 0 0,-1 0-1 0 0,1 0 1 0 0,0 0-1 0 0,0 2 1 0 0,-14 11 1062 0 0,6-8-1099 0 0,1 1 1 0 0,-1-2-1 0 0,0 1 0 0 0,0-1 1 0 0,-1 0-1 0 0,-13 5 0 0 0,-4-1-2 0 0,-11-8 0 0 0,36-1 0 0 0,0 0 0 0 0,-1 0 0 0 0,1-1 0 0 0,0 1 0 0 0,-1-1 0 0 0,1 1 0 0 0,0-1 0 0 0,0 0 0 0 0,0 1 0 0 0,0-1 0 0 0,-1 0 0 0 0,1 0 0 0 0,0 0 0 0 0,0 0 0 0 0,1 0 0 0 0,-1 0 0 0 0,0 0 0 0 0,0 0 0 0 0,0 0 0 0 0,1 0 0 0 0,-1 0 0 0 0,0-1 0 0 0,1 1 0 0 0,-1 0 0 0 0,1 0 0 0 0,-1-2 0 0 0,-2-4 0 0 0,-2-4 0 0 0,1 0 0 0 0,0 0 0 0 0,1 0 0 0 0,0 0 0 0 0,0-1 0 0 0,1 1 0 0 0,1-1 0 0 0,0 1 0 0 0,1-1 0 0 0,0 1 0 0 0,0-1 0 0 0,2 0 0 0 0,3-20 0 0 0,-2 13 0 0 0,-3 15 0 0 0,0 1 0 0 0,0-1 0 0 0,1 0 0 0 0,0 1 0 0 0,-1-1 0 0 0,3-4 0 0 0,1 0 0 0 0,-2 3 0 0 0,0 0 0 0 0,0 1 0 0 0,1-1 0 0 0,0 1 0 0 0,-1-1 0 0 0,2 1 0 0 0,3-4 0 0 0,12-8 0 0 0,-16 14 185 0 0,0 1 0 0 0,1 0-1 0 0,-1 0 1 0 0,0 0 0 0 0,1 0-1 0 0,-1 0 1 0 0,1 1 0 0 0,-1-1 0 0 0,1 1-1 0 0,5 1 1 0 0,7-1-166 0 0,-13-1-19 0 0,0 1-1 0 0,0 0 1 0 0,0 0-1 0 0,0 1 1 0 0,6 0-1 0 0,-1 2 1 0 0,1-1 0 0 0,0 0 0 0 0,0-1 0 0 0,0 0 0 0 0,0 0 0 0 0,0-1 0 0 0,0 0 0 0 0,0-1 0 0 0,10-1 0 0 0,-16 1-21 0 0,1 0-1 0 0,-1 1 1 0 0,0-1-1 0 0,1-1 0 0 0,-1 1 1 0 0,0 0-1 0 0,5-4 1 0 0,2 0-208 0 0,-8 4-246 0 0,-2 1-33 0 0,0 0 65 0 0,0-1 294 0 0,1 0-38 0 0,0 0 0 0 0,0 0 0 0 0,-1 0 0 0 0,1 0 1 0 0,-1 0-1 0 0,1-1 0 0 0,-1 1 0 0 0,1 0 0 0 0,-1 0 0 0 0,0-1 0 0 0,1 1 0 0 0,-1 0 0 0 0,0-1 0 0 0,0 1 0 0 0,0 0 1 0 0,0-1-1 0 0,0 1 0 0 0,0 0 0 0 0,-1 0 0 0 0,1-1 0 0 0,0 1 0 0 0,-1 0 0 0 0,1 0 0 0 0,-1-1 0 0 0,1 1 0 0 0,-1 0 1 0 0,1 0-1 0 0,-1 0 0 0 0,0 0 0 0 0,0 0 0 0 0,-1-1 0 0 0,-2-6-1573 0 0,-7-11-276 0 0,-1 2-11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22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9351 0 0,'0'0'439'0'0,"0"0"62"0"0,3-2 33 0 0,1-1-256 0 0,2 0 0 0 0,-1 0 0 0 0,0 1 0 0 0,0 0 0 0 0,1 0 0 0 0,-1 0 0 0 0,1 1 0 0 0,0-1 0 0 0,-1 1 0 0 0,1 1 0 0 0,0-1 0 0 0,0 1 0 0 0,-1 0 0 0 0,1 0 0 0 0,0 1 0 0 0,7 1 0 0 0,19 2-248 0 0,-13-2 429 0 0,28 7-1 0 0,-45-8 51 0 0,0-1-66 0 0,-2 1-439 0 0,1-1 0 0 0,0 0 0 0 0,-1 0 0 0 0,1 0 1 0 0,0 0-1 0 0,-1 1 0 0 0,1-1 0 0 0,-1 0 0 0 0,1 1 0 0 0,0-1 1 0 0,-1 1-1 0 0,1-1 0 0 0,-1 0 0 0 0,1 1 0 0 0,-1-1 0 0 0,1 1 1 0 0,-1-1-1 0 0,0 1 0 0 0,1 0 0 0 0,-1-1 0 0 0,1 1 0 0 0,-1-1 1 0 0,0 1-1 0 0,0 0 0 0 0,1-1 0 0 0,-1 1 0 0 0,0 0 0 0 0,0-1 1 0 0,0 1-1 0 0,0 0 0 0 0,0-1 0 0 0,0 1 0 0 0,0 0 0 0 0,0 0 1 0 0,0-1-1 0 0,0 1 0 0 0,0 0 0 0 0,0-1 0 0 0,-1 2 0 0 0,1 0-5 0 0,-1 2 32 0 0,1 0 0 0 0,-1 1 0 0 0,0-1-1 0 0,0 0 1 0 0,0 0 0 0 0,-1 0 0 0 0,0 0 0 0 0,1 0 0 0 0,-1-1 0 0 0,-4 6-1 0 0,-1 1 216 0 0,-1 0-1 0 0,-11 9 0 0 0,-13 18 427 0 0,29-33-639 0 0,1-1 1 0 0,-1 1-1 0 0,1 0 1 0 0,0 0-1 0 0,0 1 1 0 0,1-1-1 0 0,0 0 1 0 0,-2 9-1 0 0,2-9-33 0 0,0-3 0 0 0,1-1 0 0 0,0 1 0 0 0,0 0 0 0 0,0 0 0 0 0,0 0 0 0 0,0 0 0 0 0,0 0 0 0 0,0 0 0 0 0,0 0 0 0 0,0 0 0 0 0,1 0 0 0 0,-1 0 0 0 0,0 0 0 0 0,0 0 0 0 0,1 0 0 0 0,-1 0 0 0 0,1-1 0 0 0,-1 1 0 0 0,1 0 0 0 0,-1 0 0 0 0,1 0 0 0 0,0-1 0 0 0,0 2 0 0 0,0 1 0 0 0,1 0 0 0 0,11 8 0 0 0,-7-7 0 0 0,1-1 0 0 0,0 0 0 0 0,0 0 0 0 0,14 4 0 0 0,-13-5 0 0 0,8 2-564 0 0,23 4 0 0 0,18 3-284 0 0,-30-4-2811 0 0,-25-6 1635 0 0,-2-1-21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80 23039 0 0,'0'0'528'0'0,"0"0"69"0"0,1-8 593 0 0,0-2-998 0 0,-1 9-190 0 0,0 0 0 0 0,0 1 0 0 0,-1-1 0 0 0,1 1 0 0 0,0-1-1 0 0,0 0 1 0 0,0 1 0 0 0,1-1 0 0 0,-1 0 0 0 0,0 1 0 0 0,0-1 0 0 0,0 1 0 0 0,0-1 0 0 0,1 0 0 0 0,-1 1 0 0 0,0-1 0 0 0,0 1 0 0 0,1-1 0 0 0,-1 1 0 0 0,1-1 0 0 0,-1 1 0 0 0,0-1 0 0 0,1 1 0 0 0,0-2 0 0 0,1 1 42 0 0,8-15 742 0 0,-1 1 529 0 0,17-20 0 0 0,-24 32-1171 0 0,6-6 174 0 0,0 0-1 0 0,-1 0 0 0 0,0-1 0 0 0,-1 0 1 0 0,9-17-1 0 0,-15 25 126 0 0,-11 21-278 0 0,-18 34-165 0 0,3 2 0 0 0,-29 82 0 0 0,50-117 0 0 0,0 6 0 0 0,3-18-64 0 0,1-6-273 0 0,1-2-138 0 0,3 0 230 0 0,-1-1 1 0 0,1 1-1 0 0,-1-1 0 0 0,0 1 0 0 0,1-1 1 0 0,-1 0-1 0 0,0 0 0 0 0,0 0 0 0 0,1 0 1 0 0,-1 0-1 0 0,0 0 0 0 0,3-3 0 0 0,23-22-2106 0 0,-18 15 1028 0 0,25-26-2698 0 0,-16 17 1974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23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5663 0 0,'0'0'356'0'0,"0"0"50"0"0,0 0 20 0 0,0 0-42 0 0,0 0-180 0 0,0 0 176 0 0,0 0 107 0 0,0 0 22 0 0,0 0 71 0 0,0 0 286 0 0,0 0 124 0 0,0 0 30 0 0,0 0-65 0 0,0 0-290 0 0,0 0-121 0 0,0 0-28 0 0,5 6 508 0 0,-2-6-862 0 0,0 1 0 0 0,0-1 0 0 0,0 0 0 0 0,0-1 0 0 0,0 1 0 0 0,0 0 0 0 0,-1-1 0 0 0,5-1 0 0 0,6 0 3 0 0,135-4 298 0 0,-25 1 1123 0 0,73-8-1570 0 0,-185 12-16 0 0,0-1 0 0 0,11-2 0 0 0,15-3 0 0 0,-28 6 0 0 0,-1-1-64 0 0,-7 2-273 0 0,-1 0-138 0 0,0 0-33 0 0,0 0-4 0 0,0 0 0 0 0,0 0 0 0 0,0 0 0 0 0,-8-1-1777 0 0,-24 7-1695 0 0,12-2 1937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23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11 17503 0 0,'-6'7'1588'0'0,"-8"-1"-1250"0"0,6-5-217 0 0,7 0 615 0 0,1-1 237 0 0,0 0 40 0 0,0 0-59 0 0,0 0-289 0 0,-1 0-598 0 0,1-1-1 0 0,-1 1 1 0 0,1 0-1 0 0,-1 0 0 0 0,1 0 1 0 0,-1-1-1 0 0,0 1 1 0 0,1 0-1 0 0,-1-1 1 0 0,1 1-1 0 0,-1 0 1 0 0,1-1-1 0 0,-1 1 1 0 0,1-1-1 0 0,0 1 0 0 0,-1-1 1 0 0,1 1-1 0 0,-1-1 1 0 0,1 1-1 0 0,0-1 1 0 0,-1 1-1 0 0,1-1 1 0 0,0 1-1 0 0,0-1 1 0 0,0 0-1 0 0,-1 1 0 0 0,1-1 1 0 0,0 1-1 0 0,0-1 1 0 0,0 0-1 0 0,0 0 1 0 0,0-21 1426 0 0,2 10-1185 0 0,1 0 1 0 0,0 0-1 0 0,1 0 0 0 0,0 1 0 0 0,1-1 1 0 0,0 1-1 0 0,1 0 0 0 0,0 0 0 0 0,16-19 1 0 0,-18 25-216 0 0,0 0 0 0 0,0 0 0 0 0,1 1 0 0 0,0-1 0 0 0,0 1 0 0 0,0 0 0 0 0,0 0 1 0 0,1 1-1 0 0,0-1 0 0 0,-1 1 0 0 0,11-3 0 0 0,-16 5-93 0 0,1 1 0 0 0,-1 0 0 0 0,1-1 0 0 0,0 1 0 0 0,-1 0 0 0 0,1 0 0 0 0,0 0 0 0 0,-1-1 0 0 0,1 1 0 0 0,0 0 0 0 0,0 0 0 0 0,-1 0 0 0 0,1 0 0 0 0,0 0 0 0 0,-1 0 0 0 0,1 0 0 0 0,0 0 0 0 0,-1 1 0 0 0,1-1 0 0 0,0 0 0 0 0,-1 0 0 0 0,1 0 0 0 0,0 1 0 0 0,-1-1 0 0 0,1 0 0 0 0,0 1 0 0 0,-1-1 0 0 0,1 1 0 0 0,-1-1 0 0 0,1 1 0 0 0,-1-1 0 0 0,1 1 0 0 0,-1-1 0 0 0,1 1 0 0 0,-1 0 0 0 0,2 1 0 0 0,1 2 0 0 0,-1-1 0 0 0,1 1 0 0 0,-1 0 0 0 0,0 0 0 0 0,0 1 0 0 0,0-1 0 0 0,0 0 0 0 0,-1 1 0 0 0,2 6 0 0 0,5 46 0 0 0,-4-28 0 0 0,-3-11 0 0 0,0 27 0 0 0,-1-34 0 0 0,0-11 0 0 0,0 0 0 0 0,0 0 0 0 0,0 0 0 0 0,0 1 0 0 0,0-1 0 0 0,0 0 0 0 0,0 0 0 0 0,0 0 0 0 0,0 0 0 0 0,0 1 0 0 0,0-1 0 0 0,0 0 0 0 0,0 0 0 0 0,0 0 0 0 0,0 0 0 0 0,1 1 0 0 0,-1-1 0 0 0,0 0 0 0 0,0 0 0 0 0,0 0 0 0 0,0 0 0 0 0,0 0 0 0 0,0 1 0 0 0,0-1 0 0 0,0 0 0 0 0,0 0 0 0 0,1 0 0 0 0,-1 0 0 0 0,0 0 0 0 0,0 0 0 0 0,0 1 0 0 0,0-1 0 0 0,1 0 0 0 0,-1 0 0 0 0,0 0 0 0 0,0 0 0 0 0,0 0 0 0 0,0 0 0 0 0,0 0 0 0 0,1 0 0 0 0,-1 0 0 0 0,0 0 0 0 0,0 0 0 0 0,0 0 0 0 0,1 0 0 0 0,-1 0 0 0 0,0 0 0 0 0,0 0 0 0 0,0 0 0 0 0,0 0 0 0 0,1 0 0 0 0,-1 0 0 0 0,0 0 0 0 0,0 0 0 0 0,0 0 0 0 0,0-1 0 0 0,0 1 0 0 0,1 0 0 0 0,-1 0 0 0 0,0 0 0 0 0,0 0 0 0 0,0 0 0 0 0,0 0 0 0 0,0-1 0 0 0,0 1 0 0 0,1 0 0 0 0,8-9 0 0 0,-8 8 0 0 0,11-12 0 0 0,0-1 0 0 0,9-16 0 0 0,-13 19 0 0 0,0 0 0 0 0,0 0 0 0 0,1 1 0 0 0,19-18 0 0 0,-20 23 0 0 0,0 5 0 0 0,1 5 0 0 0,-6-1 0 0 0,0 0 0 0 0,0 0 0 0 0,-1 0 0 0 0,1 1 0 0 0,-1-1 0 0 0,0 1 0 0 0,0-1 0 0 0,3 10 0 0 0,-3-7 0 0 0,0-1 0 0 0,1 1 0 0 0,0-1 0 0 0,6 10 0 0 0,-7-12 0 0 0,11 9 0 0 0,4-3-2742 0 0,-17-10 2633 0 0,1 0-1 0 0,0 0 1 0 0,-1 1-1 0 0,1-1 0 0 0,0 0 1 0 0,-1 0-1 0 0,1 0 0 0 0,-1 1 1 0 0,1-1-1 0 0,0 0 1 0 0,-1 0-1 0 0,1 0 0 0 0,0 0 1 0 0,-1 0-1 0 0,1-1 1 0 0,0 1-1 0 0,-1 0 0 0 0,1 0 1 0 0,0 0-1 0 0,-1 0 1 0 0,1-1-1 0 0,-1 1 0 0 0,1 0 1 0 0,0-1-1 0 0,-1 1 0 0 0,1 0 1 0 0,-1-1-1 0 0,1 1 1 0 0,-1-1-1 0 0,1 1 0 0 0,0-2 1 0 0,3-6-1426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24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3823 0 0,'2'-16'1500'0'0,"-1"14"-1653"0"0,0-1 434 0 0,-1 1-1 0 0,1-1 1 0 0,1 0 0 0 0,-1 0 0 0 0,0 1-1 0 0,1-1 1 0 0,-1 1 0 0 0,1-1 0 0 0,0 1-1 0 0,0 0 1 0 0,-1-1 0 0 0,2 1-1 0 0,-1 0 1 0 0,0 0 0 0 0,0 1 0 0 0,1-1-1 0 0,4-2 1 0 0,16-7 2722 0 0,-22 11-2338 0 0,-1 0-121 0 0,0 0-28 0 0,2 0-4 0 0,3 1-404 0 0,0 1-1 0 0,-1-1 1 0 0,1 1 0 0 0,-1 0-1 0 0,0 0 1 0 0,1 0-1 0 0,-1 1 1 0 0,0-1-1 0 0,0 1 1 0 0,-1 0 0 0 0,1 1-1 0 0,0-1 1 0 0,-1 0-1 0 0,0 1 1 0 0,0 0 0 0 0,0 0-1 0 0,0 0 1 0 0,-1 0-1 0 0,4 7 1 0 0,26 53 215 0 0,-3 1 0 0 0,-3 1 1 0 0,-3 1-1 0 0,21 104 0 0 0,-33-113-11 0 0,-3 1 0 0 0,-3 0 0 0 0,-2 1 0 0 0,-3-1 0 0 0,-13 106 0 0 0,3-90-109 0 0,-4 0-1 0 0,-40 126 1 0 0,45-175-397 0 0,-14 42-996 0 0,22-64 1568 0 0,0-2-2231 0 0,0 0-7634 0 0,1-2 1137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37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68 13823 0 0,'0'0'315'0'0,"0"0"45"0"0,0 0 21 0 0,0-2-49 0 0,2-15 1257 0 0,1 2 1557 0 0,0 7-2753 0 0,-3 7 123 0 0,8-7 726 0 0,-7 7-1111 0 0,-1 0 0 0 0,1 0-1 0 0,-1 1 1 0 0,1-1 0 0 0,-1 0-1 0 0,1 1 1 0 0,-1-1 0 0 0,1 1 0 0 0,0-1-1 0 0,-1 0 1 0 0,1 1 0 0 0,0 0-1 0 0,1-2 1 0 0,7 0 525 0 0,-7 1-580 0 0,0 0 0 0 0,0 1-1 0 0,0-1 1 0 0,-1 1 0 0 0,1-1-1 0 0,0 1 1 0 0,0 0 0 0 0,0 0-1 0 0,0-1 1 0 0,0 1 0 0 0,0 1-1 0 0,3-1 1 0 0,-2 1-38 0 0,0-1 0 0 0,0 1 0 0 0,0 0 0 0 0,-1 0 0 0 0,1 0 0 0 0,0 0 0 0 0,0 0 0 0 0,0 1 0 0 0,-1-1 0 0 0,1 1 0 0 0,-1 0 0 0 0,1 0 0 0 0,-1 0 0 0 0,0 0 0 0 0,0 0 0 0 0,1 0 0 0 0,-2 1 0 0 0,1-1 0 0 0,0 1 0 0 0,0-1 0 0 0,-1 1 0 0 0,1 0 0 0 0,-1-1 0 0 0,2 6 0 0 0,1 6 179 0 0,-1-1 0 0 0,0 0 0 0 0,0 1 0 0 0,0 15-1 0 0,-3-22-202 0 0,1 3-14 0 0,-2 0 0 0 0,1 0 0 0 0,-1 1 0 0 0,-4 13 0 0 0,1 0 0 0 0,2-15 0 0 0,0 0 0 0 0,0-1 0 0 0,-1 1 0 0 0,0 0 0 0 0,-1-1 0 0 0,0 0 0 0 0,-9 14 0 0 0,10-16 0 0 0,-1-1 0 0 0,0 0 0 0 0,-1 0 0 0 0,1 0 0 0 0,-1 0 0 0 0,0-1 0 0 0,0 1 0 0 0,-1-1 0 0 0,1-1 0 0 0,-1 1 0 0 0,-8 3 0 0 0,9-5 0 0 0,0 0 0 0 0,0 0 0 0 0,0-1 0 0 0,0 0 0 0 0,0 0 0 0 0,-10 1 0 0 0,13-2 0 0 0,-1 0 0 0 0,1 0 0 0 0,-1-1 0 0 0,0 1 0 0 0,1-1 0 0 0,-1 1 0 0 0,1-1 0 0 0,-1 0 0 0 0,1 0 0 0 0,0 0 0 0 0,-1 0 0 0 0,1-1 0 0 0,0 1 0 0 0,0-1 0 0 0,0 1 0 0 0,0-1 0 0 0,0 0 0 0 0,-3-3 0 0 0,3 3 3 0 0,0 0-9 0 0,1 0 0 0 0,0 0 0 0 0,0 1 0 0 0,0-1 0 0 0,0 0-1 0 0,0 0 1 0 0,1 0 0 0 0,-1 0 0 0 0,0 0 0 0 0,1-2 0 0 0,-1 2-331 0 0,1 2-138 0 0,0 0-33 0 0,1-1-72 0 0,24-11-2296 0 0,-16 6 1852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37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 17503 0 0,'0'0'399'0'0,"0"0"60"0"0,0 0 21 0 0,0 0-59 0 0,-2 0-276 0 0,-5-1 11 0 0,5 0 570 0 0,2 1 244 0 0,0 0 43 0 0,0 0-127 0 0,0 0-644 0 0,0 0-534 0 0,0 0-174 0 0,0 0-1439 0 0,0 0-5601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3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21191 0 0,'0'0'480'0'0,"0"0"67"0"0,0 0 31 0 0,0 0-56 0 0,8-4-321 0 0,-7 3-163 0 0,0 0 1 0 0,1-1-1 0 0,-1 1 0 0 0,0 0 1 0 0,0-1-1 0 0,0 1 0 0 0,0 0 0 0 0,0-1 1 0 0,0-2-1 0 0,5-5 2428 0 0,-5 6-1580 0 0,0-2-508 0 0,-1 4 38 0 0,2-7 485 0 0,-2 6-4390 0 0,0 2 1956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44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93 10135 0 0,'0'0'231'0'0,"0"0"29"0"0,0 0 19 0 0,-14-7 3023 0 0,13 6-2862 0 0,-1 0-973 0 0,2-10 5842 0 0,0 8-5138 0 0,3-2 1449 0 0,13 0 669 0 0,-2 3-2271 0 0,-7-1-21 0 0,-1 0 4 0 0,-2 1-1 0 0,-3 1 0 0 0,1 1 0 0 0,-1-1 0 0 0,1 1 0 0 0,-1-1 0 0 0,1 1 0 0 0,-1 0 0 0 0,1 0 0 0 0,-1-1 0 0 0,1 1 0 0 0,0 0 0 0 0,-1 0 0 0 0,1 1 0 0 0,1-1 0 0 0,7 0 0 0 0,0 2 0 0 0,-1 1 0 0 0,0-1 0 0 0,0 0 0 0 0,1-1 0 0 0,-1 0 0 0 0,0 0 0 0 0,12-1 0 0 0,0-1 0 0 0,-5 0 0 0 0,0 0 0 0 0,17-5 0 0 0,-17 3 0 0 0,0 1 0 0 0,19-1 0 0 0,-14 4 0 0 0,34-2 0 0 0,-34-2 0 0 0,-16 2 0 0 0,0 1 0 0 0,-1-1 0 0 0,1 1 0 0 0,0 0 0 0 0,0 0 0 0 0,8 2 0 0 0,-10-2 0 0 0,0 1 0 0 0,-1-1 0 0 0,1 1 0 0 0,0-1 0 0 0,-1 0 0 0 0,1 0 0 0 0,0-1 0 0 0,2 0 0 0 0,16-1 0 0 0,39-3 1024 0 0,69 4 0 0 0,-28 8-1024 0 0,-43-3 0 0 0,4-4 0 0 0,-46 2 0 0 0,1-2 0 0 0,0 0 0 0 0,29-5 0 0 0,18 0 0 0 0,23 8 0 0 0,-56-3 0 0 0,12 2 0 0 0,-28-1 0 0 0,-1 0 0 0 0,24-3 0 0 0,-12 0 0 0 0,7 0 0 0 0,20 0 0 0 0,63 0 0 0 0,-80 0 0 0 0,221-22 0 0 0,-235 21 0 0 0,165-30 0 0 0,-175 32 0 0 0,27-5 0 0 0,40 1 0 0 0,39 0 0 0 0,-40 0 0 0 0,25-8 2032 0 0,-69 11-2016 0 0,-5 0-16 0 0,43 3 0 0 0,-50 0 0 0 0,37-3 0 0 0,-40 0 0 0 0,1 1 0 0 0,23 3 0 0 0,-1 0 0 0 0,-31-2 0 0 0,0 0 0 0 0,0 1 0 0 0,21 4 0 0 0,-2 1 0 0 0,0-1 0 0 0,0-2 0 0 0,0-1 0 0 0,47-4 0 0 0,24 2 0 0 0,-95 1 0 0 0,13 0 0 0 0,-1 0 0 0 0,1-1 0 0 0,0-1 0 0 0,34-7 0 0 0,-41 6 0 0 0,0 0 0 0 0,0 1 0 0 0,20 1 0 0 0,3-1 0 0 0,47 0 0 0 0,-49 1 0 0 0,41-4 0 0 0,25-1 0 0 0,-16 2 0 0 0,-50 0 0 0 0,164-19 0 0 0,-176 18 0 0 0,252-28 0 0 0,-187 25 0 0 0,19-1 0 0 0,0 1 0 0 0,94-8 0 0 0,-38 1 0 0 0,-1 8 0 0 0,-148 6 0 0 0,80 3 0 0 0,-29-2 0 0 0,-14-1 0 0 0,-22 0 0 0 0,-17-1 0 0 0,1 1 0 0 0,13 2 0 0 0,106 9 0 0 0,-58-6 0 0 0,-18-2 0 0 0,22 2 0 0 0,8 1 0 0 0,-65-4 0 0 0,28-2 0 0 0,-3 0 0 0 0,-10 2 0 0 0,75 1 0 0 0,-61-5 0 0 0,166-11 0 0 0,-177 6 0 0 0,-25 4 0 0 0,0 1 0 0 0,16-2 0 0 0,126-15 0 0 0,-107 11 0 0 0,37-8 0 0 0,30-4 0 0 0,-86 16 0 0 0,27-8 0 0 0,4-1 0 0 0,-26 6 0 0 0,-19 4 0 0 0,27-3 0 0 0,19-2 0 0 0,-52 7 0 0 0,-1 0 0 0 0,1 0 0 0 0,-1 1 0 0 0,0 0 0 0 0,1 1 0 0 0,-1-1 0 0 0,9 3 0 0 0,60 4 0 0 0,-46-8 666 0 0,-23 0-468 0 0,0 1-1 0 0,-1-1 0 0 0,1 1 1 0 0,0 1-1 0 0,0 0 1 0 0,11 2-1 0 0,-7 0-197 0 0,10 0 0 0 0,-21-3-6 0 0,0 0 0 0 0,0 0 0 0 0,0 0 1 0 0,0 0-1 0 0,0 0 0 0 0,0 0 0 0 0,0 0 0 0 0,0 0 0 0 0,0 0 0 0 0,0 0 0 0 0,0 0 1 0 0,1 0-1 0 0,-1 0 0 0 0,0 0 0 0 0,0 0 0 0 0,0 0 0 0 0,0 0 0 0 0,0 0 0 0 0,0 0 1 0 0,0 0-1 0 0,0 0 0 0 0,0 0 0 0 0,0 0 0 0 0,0 0 0 0 0,0 0 0 0 0,1 0 0 0 0,-1 1 0 0 0,0-1 1 0 0,0 0-1 0 0,0 0 0 0 0,0 0 0 0 0,0 0 0 0 0,0 0 0 0 0,0 0 0 0 0,0 0 0 0 0,0 0 1 0 0,0 0-1 0 0,0 0 0 0 0,0 0 0 0 0,0 0 0 0 0,0 1 0 0 0,0-1 0 0 0,0 0 0 0 0,0 0 1 0 0,0 0-1 0 0,0 0 0 0 0,0 0 0 0 0,0 0 0 0 0,0 0 0 0 0,0 0 0 0 0,0 0 0 0 0,0 0 1 0 0,0 1-1 0 0,0-1 0 0 0,0 0 0 0 0,0 0 0 0 0,-1 0 0 0 0,-5 6-795 0 0,5-5 691 0 0,0-1 0 0 0,0 1 0 0 0,0 0 0 0 0,0-1 0 0 0,0 1 0 0 0,0-1 0 0 0,0 1 0 0 0,0-1-1 0 0,-1 1 1 0 0,1-1 0 0 0,0 0 0 0 0,0 0 0 0 0,-1 0 0 0 0,0 0 0 0 0,-9-2-913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52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90 11975 0 0,'0'0'547'0'0,"0"0"-11"0"0,-4-16 1521 0 0,4 15-1842 0 0,0 0-1 0 0,-1 0 1 0 0,1 0-1 0 0,0 0 1 0 0,-1 0-1 0 0,1 0 1 0 0,0 0-1 0 0,0 0 1 0 0,0 0-1 0 0,0 0 1 0 0,0 0-1 0 0,0 0 0 0 0,0 0 1 0 0,0-1-1 0 0,1 1 1 0 0,-1 0-1 0 0,0 0 1 0 0,1 0-1 0 0,-1 0 1 0 0,1 0-1 0 0,-1 0 1 0 0,1 1-1 0 0,0-3 1 0 0,4-6 773 0 0,5-15 2196 0 0,-10 23-2668 0 0,7-11 1532 0 0,-6 11-1604 0 0,-1 1-217 0 0,0 0 161 0 0,-16 8 1052 0 0,13-4-1426 0 0,0-1 0 0 0,-1 0 0 0 0,2 1 0 0 0,-1 0 0 0 0,0-1 0 0 0,1 1 0 0 0,-1 0 0 0 0,1 0 0 0 0,-2 6 0 0 0,-13 43 14 0 0,6-19-31 0 0,1-6 3 0 0,0 0 0 0 0,2 0 0 0 0,1 1 0 0 0,2 0 0 0 0,-4 58 0 0 0,8-84 0 0 0,1 0 0 0 0,0-1 0 0 0,1 1 0 0 0,-1 0 0 0 0,0-1 0 0 0,1 1 0 0 0,-1 0 0 0 0,1-1 0 0 0,0 1 0 0 0,0-1 0 0 0,0 1 0 0 0,0-1 0 0 0,0 1 0 0 0,1-1 0 0 0,-1 0 0 0 0,1 0 0 0 0,-1 0 0 0 0,3 3 0 0 0,7 0 0 0 0,-7-6 0 0 0,-3 0 0 0 0,6 0 0 0 0,-1-1 0 0 0,0 0 0 0 0,1-1 0 0 0,-1 0 0 0 0,0 0 0 0 0,-1 0 0 0 0,11-7 0 0 0,1-3 0 0 0,17-17 0 0 0,-25 20 0 0 0,1-1 0 0 0,-2 1 0 0 0,1-2 0 0 0,-2 1 0 0 0,1-1 0 0 0,-2 0 0 0 0,1 0 0 0 0,-2-1 0 0 0,0 0 0 0 0,0 0 0 0 0,3-18 0 0 0,-7 23-15 0 0,0 1 0 0 0,0-1 0 0 0,-1 1 0 0 0,0-1 0 0 0,-1 1 0 0 0,0 0 0 0 0,0-1 0 0 0,0 1-1 0 0,-5-12 1 0 0,5 15-10 0 0,0 1 0 0 0,0 0 0 0 0,0 1-1 0 0,-1-1 1 0 0,1 0 0 0 0,-1 0 0 0 0,0 0 0 0 0,0 1-1 0 0,0-1 1 0 0,0 1 0 0 0,0 0 0 0 0,-1 0-1 0 0,1-1 1 0 0,-1 1 0 0 0,1 1 0 0 0,-1-1 0 0 0,0 0-1 0 0,1 1 1 0 0,-1-1 0 0 0,0 1 0 0 0,0 0-1 0 0,0 0 1 0 0,0 0 0 0 0,-6-1 0 0 0,6 2-194 0 0,0 0 0 0 0,0 1 0 0 0,0-1 0 0 0,0 0 0 0 0,0 1 1 0 0,0 0-1 0 0,-5 2 0 0 0,4-2-41 0 0,-14 4-764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54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6 6447 0 0,'0'0'298'0'0,"0"0"-10"0"0,0 0-118 0 0,4-5 478 0 0,-1 3 2636 0 0,-2 1-2825 0 0,0-1 0 0 0,1 1 0 0 0,-1 0 0 0 0,0 0 0 0 0,1 0 0 0 0,-1-1 0 0 0,0 1 0 0 0,0-1 0 0 0,0 1 0 0 0,-1-1 0 0 0,1 1 0 0 0,0-1 0 0 0,0 0 0 0 0,-1 1 0 0 0,1-4 0 0 0,1-3 1313 0 0,-1 0 0 0 0,0-1 0 0 0,-1-13 0 0 0,1 5-1790 0 0,-1 9 51 0 0,-2-8 24 0 0,-1-6 1991 0 0,3 20-1677 0 0,0 2 117 0 0,0 0 21 0 0,0 0-66 0 0,-1 2-294 0 0,-1 2-146 0 0,0 0-1 0 0,1 1 1 0 0,0-1 0 0 0,0 0-1 0 0,0 1 1 0 0,0 4-1 0 0,0 0-4 0 0,-1 3 2 0 0,2 14 0 0 0,1-2 0 0 0,1 40 0 0 0,1-21 0 0 0,1-21 0 0 0,-2-15 0 0 0,0 1 0 0 0,-1 0 0 0 0,1 10 0 0 0,13 110 0 0 0,-13-115 0 0 0,0 1 0 0 0,2-1 0 0 0,1 9 0 0 0,-4-17 0 0 0,2 13 0 0 0,-3-8 0 0 0,2 13 0 0 0,-3-38 0 0 0,-33-145 0 0 0,12 76 0 0 0,-6-35 0 0 0,20 52 0 0 0,-1 1 0 0 0,7 59 0 0 0,0-5 0 0 0,1 9 0 0 0,3-5 0 0 0,0 1 0 0 0,0 1 0 0 0,-3 53 0 0 0,-9 29 0 0 0,-5 56 0 0 0,16-98-3319 0 0,0-19 750 0 0,-1-13 1518 0 0,1-3 331 0 0,-1-10-1325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56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1 8287 0 0,'0'0'382'0'0,"0"0"-8"0"0,0 0-102 0 0,0 0 463 0 0,0 0 234 0 0,0 0 45 0 0,0 0-61 0 0,6-7 1977 0 0,-4 4 4656 0 0,-7 5-7569 0 0,-2 0 55 0 0,6-2 299 0 0,1 0 117 0 0,0 0 21 0 0,0 0-134 0 0,0 0-577 0 0,0 0-248 0 0,0 0-50 0 0,-1 1 457 0 0,-8 5 1121 0 0,-3 2-728 0 0,4-3-350 0 0,3 2 0 0 0,-1-2 0 0 0,-1 0 0 0 0,0 0 0 0 0,-3-1 0 0 0,3-1 72 0 0,22-12 529 0 0,-10 7-429 0 0,-1-1 0 0 0,1 1-1 0 0,-1 0 1 0 0,1 0 0 0 0,0 0 0 0 0,0 1 0 0 0,6-2 0 0 0,3 1-172 0 0,-11 4 0 0 0,-1-1 0 0 0,6 2 0 0 0,-6-2 0 0 0,-1-1 0 0 0,0 1 0 0 0,0 0 0 0 0,1-1 0 0 0,-1 1 0 0 0,0 0 0 0 0,0 0 0 0 0,0 0 0 0 0,0 0 0 0 0,0 0 0 0 0,0 0 0 0 0,0 0 0 0 0,-1 1 0 0 0,1-1 0 0 0,0 0 0 0 0,-1 0 0 0 0,1 1 0 0 0,0-1 0 0 0,-1 0 0 0 0,0 1 0 0 0,1-1 0 0 0,-1 0 0 0 0,0 1 0 0 0,0-1 0 0 0,0 1 0 0 0,0 1 0 0 0,1 1 0 0 0,0 4 0 0 0,-1 0 0 0 0,0 0 0 0 0,0 0 0 0 0,0 0 0 0 0,-1 0 0 0 0,0 0 0 0 0,-1 0 0 0 0,0-1 0 0 0,0 1 0 0 0,0 0 0 0 0,-1-1 0 0 0,-7 14 0 0 0,5-12 0 0 0,-1-1 0 0 0,0 1 0 0 0,-1-1 0 0 0,1-1 0 0 0,-14 13 0 0 0,9-9 0 0 0,3-6 0 0 0,0-2 0 0 0,-2-2 0 0 0,2-6 0 0 0,6-2 0 0 0,4-1 0 0 0,5-1 0 0 0,2-1 0 0 0,1 2 0 0 0,-7 6 0 0 0,0 0 0 0 0,17-2 0 0 0,-11 2 0 0 0,1 3 0 0 0,-1 6 0 0 0,-2 0 0 0 0,-5-6 0 0 0,-1 0 0 0 0,0 0 0 0 0,1 1 0 0 0,-1-1 0 0 0,0 1 0 0 0,0-1 0 0 0,0 1 0 0 0,0-1 0 0 0,0 1 0 0 0,0 0 0 0 0,0-1 0 0 0,0 1 0 0 0,-1 0 0 0 0,1 0 0 0 0,-1-1 0 0 0,1 1 0 0 0,-1 4 0 0 0,4 15 0 0 0,-2-10 0 0 0,0-1 0 0 0,-1 0 0 0 0,0 0 0 0 0,-1 1 0 0 0,0-1 0 0 0,-1 0 0 0 0,-2 15 0 0 0,2-17 0 0 0,1 1 0 0 0,0-1 0 0 0,1 12 0 0 0,0-12 0 0 0,0 1 0 0 0,-1 0 0 0 0,-1 8 0 0 0,-2 6 0 0 0,1-6 0 0 0,0-1 0 0 0,-5 17 0 0 0,0 9 0 0 0,2-18 0 0 0,4-18 0 0 0,-10 16 0 0 0,9-19 0 0 0,-10 12 0 0 0,-9 7 0 0 0,17-17 24 0 0,2-2 109 0 0,0 1 0 0 0,-1-1 0 0 0,0 1-1 0 0,0-1 1 0 0,0 0 0 0 0,0 0 0 0 0,0 0-1 0 0,-1-1 1 0 0,1 1 0 0 0,-1-1-1 0 0,0 1 1 0 0,0-1 0 0 0,-4 1 0 0 0,-28 8 32 0 0,-8-7-165 0 0,32-4 0 0 0,8-1 0 0 0,-8 0 0 0 0,9 1 0 0 0,1-1 0 0 0,0 1 0 0 0,0 0 0 0 0,0-1 0 0 0,-1 1 0 0 0,1-1 0 0 0,0 0 0 0 0,0 0 0 0 0,0 0 0 0 0,0 0 0 0 0,0 0 0 0 0,0 0 0 0 0,0 0 0 0 0,0-1 0 0 0,-2-2 0 0 0,0 1 0 0 0,3 2 0 0 0,0 0 0 0 0,0-1 0 0 0,-1 1 0 0 0,1 0 0 0 0,0-1 0 0 0,0 1 0 0 0,1-1 0 0 0,-1 1 0 0 0,0-1 0 0 0,0 1 0 0 0,1-1 0 0 0,-1 1 0 0 0,1-1 0 0 0,-1 0 0 0 0,1 1 0 0 0,0-1 0 0 0,0 0 0 0 0,0 1 0 0 0,0-1 0 0 0,0 0 0 0 0,0-3 0 0 0,0 4 0 0 0,1-3 0 0 0,0 0 0 0 0,0 0 0 0 0,0 0 0 0 0,0 1 0 0 0,1-1 0 0 0,-1 0 0 0 0,1 1 0 0 0,0-1 0 0 0,0 1 0 0 0,3-4 0 0 0,29-33 0 0 0,-18 23 0 0 0,68-66-649 0 0,-12 15-86 0 0,-64 59 33 0 0,17-18-428 0 0,-13 6-7438 0 0,-11 19 856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5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17503 0 0,'0'0'399'0'0,"0"0"60"0"0,0 2 21 0 0,0 4-204 0 0,0 0 1 0 0,0 1 0 0 0,0-1 0 0 0,1 0 0 0 0,0 1 0 0 0,0-1-1 0 0,1 0 1 0 0,0 0 0 0 0,0 0 0 0 0,0 0 0 0 0,4 6 0 0 0,-2-4 280 0 0,-1 1 1 0 0,0 0 0 0 0,0 0-1 0 0,2 14 1 0 0,-1 5-152 0 0,-2-18-52 0 0,-1 0 0 0 0,0 1 1 0 0,0 13-1 0 0,-1-21-301 0 0,0 1-1 0 0,-1-1 1 0 0,1 0-1 0 0,-1 0 1 0 0,0 0-1 0 0,0 0 1 0 0,0 0 0 0 0,-1 0-1 0 0,1 0 1 0 0,0 0-1 0 0,-1 0 1 0 0,0-1-1 0 0,0 1 1 0 0,0 0 0 0 0,-2 2-1 0 0,-9 12-52 0 0,12-15 0 0 0,-1 1 0 0 0,1-1 0 0 0,-1 0 0 0 0,0 1 0 0 0,0-1 0 0 0,-4 4 0 0 0,-18 9-2403 0 0,-4-3-3860 0 0,22-9-1895 0 0</inkml:trace>
  <inkml:trace contextRef="#ctx0" brushRef="#br0" timeOffset="1">608 74 23039 0 0,'0'0'1057'0'0,"0"0"-29"0"0,0 0-582 0 0,0 0-17 0 0,0 0 68 0 0,0 0 14 0 0,0 0-68 0 0,7-4-278 0 0,6-2-824 0 0,0 1 0 0 0,0 0 0 0 0,0 1 0 0 0,1 1 0 0 0,28-4 0 0 0,-39 7 318 0 0,18-4-8188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5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29 15663 0 0,'0'0'356'0'0,"0"0"50"0"0,3-1 20 0 0,3-3 65 0 0,-1 1 0 0 0,1-1 0 0 0,7-8 0 0 0,-12 11 21 0 0,-1 1 0 0 0,0 0 0 0 0,10-3 1539 0 0,-9 3-1741 0 0,5 0-435 0 0,-1 3 3089 0 0,3 5-2948 0 0,1 7-16 0 0,-8-11 0 0 0,-2-1 0 0 0,3 9 0 0 0,-1-1 0 0 0,-1 0 0 0 0,0 0 0 0 0,0 0 0 0 0,-1 0 0 0 0,0 1 0 0 0,-1-1 0 0 0,-4 11 0 0 0,-1 16 0 0 0,5-30 235 0 0,0 0 1 0 0,0 1-1 0 0,-1-1 0 0 0,0 0 1 0 0,-1 0-1 0 0,0 0 0 0 0,-7 10 1 0 0,9-15-87 0 0,-8 10-129 0 0,-2 0-24 0 0,4-6 4 0 0,0-3 0 0 0,8-3 0 0 0,-1-1 0 0 0,0 0 0 0 0,1 1 0 0 0,-1-1 0 0 0,0 0 0 0 0,1 1 0 0 0,-1-1 0 0 0,0 0 0 0 0,0 0 0 0 0,1 0 0 0 0,-1 0 0 0 0,0 0 0 0 0,0 0 0 0 0,1 0 0 0 0,-1 0 0 0 0,0 0 0 0 0,0 0 0 0 0,1 0 0 0 0,-1-1 0 0 0,-1 1 0 0 0,0-1 0 0 0,0 1 0 0 0,0 0 0 0 0,0 0 0 0 0,0 0 0 0 0,0 0 0 0 0,0 0 0 0 0,0-1 0 0 0,0 1 0 0 0,0-1 0 0 0,0 1 0 0 0,0-1 0 0 0,1 0 0 0 0,-1 1 0 0 0,0-1 0 0 0,0 0 0 0 0,1 0 0 0 0,-1 0 0 0 0,1-1 0 0 0,-1 1 0 0 0,1 0 0 0 0,-1-1 0 0 0,0-1 0 0 0,-4-2 0 0 0,4 2 0 0 0,0 2 0 0 0,0-1 0 0 0,0 0 0 0 0,0 0 0 0 0,1 0 0 0 0,-1 0 0 0 0,1 0 0 0 0,0 0 0 0 0,-1 0 0 0 0,1 0 0 0 0,0-1 0 0 0,0 1 0 0 0,1 0 0 0 0,-1-1 0 0 0,0-2 0 0 0,-1 2 0 0 0,-2-16 0 0 0,3 10 0 0 0,1 7 0 0 0,0 0 0 0 0,0 0 0 0 0,0 0 0 0 0,0 0 0 0 0,0 0 0 0 0,0 0 0 0 0,1 0 0 0 0,-1 0 0 0 0,0 1 0 0 0,2-4 0 0 0,0 0 0 0 0,2-4 0 0 0,4 4 0 0 0,12-3 0 0 0,-8 5 0 0 0,-2 4 0 0 0,1 2 0 0 0,10 8 0 0 0,-16-3 0 0 0,-2-3 0 0 0,24 27 0 0 0,-3-1 0 0 0,-11-19 0 0 0,-8-10 0 0 0,-1-1 0 0 0,13 7 0 0 0,-11-10 0 0 0,-4 1 0 0 0,9-1 8 0 0,-9 1-1 0 0,8-4-86 0 0,-8 5-258 0 0,3-4-390 0 0,3-2 28 0 0,-3 0 342 0 0,-4 4-738 0 0,-1 2-354 0 0,0 0-800 0 0,0 0-3072 0 0,0 0-1317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57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0135 0 0,'-6'7'1079'0'0,"1"-1"-854"0"0,4-5 854 0 0,1-1 370 0 0,0 0 73 0 0,0 0-57 0 0,-4 11 2752 0 0,4-1-3546 0 0,0-7-126 0 0,0-3-29 0 0,15 15 1532 0 0,-12-13-2015 0 0,0 0 1 0 0,0 0-1 0 0,0-1 0 0 0,0 0 1 0 0,0 1-1 0 0,1-1 0 0 0,-1 0 0 0 0,0-1 1 0 0,1 1-1 0 0,5 0 0 0 0,38-1 187 0 0,-27-1-190 0 0,-10 1-297 0 0,-1-1 0 0 0,1-1-1 0 0,0 0 1 0 0,-1 0 0 0 0,0-1-1 0 0,13-6 1 0 0,2 1-550 0 0,-22 7-697 0 0,-2 1-20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57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5 17503 0 0,'0'0'803'0'0,"0"0"-18"0"0,1-1-501 0 0,1-1-145 0 0,-1 0 0 0 0,0 0 1 0 0,0 0-1 0 0,1 0 0 0 0,-1 1 0 0 0,1-1 0 0 0,0 0 0 0 0,-1 1 0 0 0,1 0 1 0 0,0-1-1 0 0,0 1 0 0 0,0 0 0 0 0,0 0 0 0 0,0 0 0 0 0,4-2 0 0 0,2 0 532 0 0,-2 0 149 0 0,0 0-1 0 0,0 1 0 0 0,12-3 1 0 0,-6 3-803 0 0,0 5-17 0 0,-11-2 50 0 0,0 0 1 0 0,0 0-1 0 0,0 0 0 0 0,0 0 0 0 0,0 0 0 0 0,-1 0 1 0 0,1 1-1 0 0,0-1 0 0 0,0 0 0 0 0,-1 0 0 0 0,1 1 1 0 0,-1-1-1 0 0,1 0 0 0 0,-1 1 0 0 0,0-1 0 0 0,1 1 1 0 0,-1-1-1 0 0,0 1 0 0 0,0 1 0 0 0,0 2 207 0 0,0 0 0 0 0,0 1 0 0 0,-2 9 0 0 0,-2-3-241 0 0,-6 3-16 0 0,-1 0 0 0 0,-20 22 0 0 0,1-2 0 0 0,1-5 889 0 0,1-2 105 0 0,27-27-984 0 0,1 0 1 0 0,-1-1 0 0 0,1 1-1 0 0,-1-1 1 0 0,1 1 0 0 0,-1 0-1 0 0,1 0 1 0 0,0-1 0 0 0,-1 1-1 0 0,1 0 1 0 0,0 0 0 0 0,0-1-1 0 0,-1 3 1 0 0,2-2-10 0 0,-1-1 0 0 0,1 1 0 0 0,-1 0-1 0 0,1 0 1 0 0,-1-1 0 0 0,1 1 0 0 0,0 0 0 0 0,-1-1 0 0 0,1 1-1 0 0,0-1 1 0 0,0 1 0 0 0,-1-1 0 0 0,1 1 0 0 0,0-1 0 0 0,0 1-1 0 0,0-1 1 0 0,0 0 0 0 0,0 0 0 0 0,-1 1 0 0 0,1-1 0 0 0,0 0-1 0 0,0 0 1 0 0,2 0 0 0 0,25 1-5 0 0,8-2 4 0 0,-9 0 0 0 0,46-7 0 0 0,-61 5 0 0 0,0 0 0 0 0,-1 2-64 0 0,-9 0-273 0 0,-19 8-4040 0 0,13-6-73 0 0,3-1-4338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48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234 8287 0 0,'-12'29'191'0'0,"10"-23"26"0"0,2-6 9 0 0,1-2 42 0 0,22-31 3214 0 0,-21 31-2970 0 0,-2 2 0 0 0,0-1 0 0 0,1-2-308 0 0,8-12 2816 0 0,-9 14-2951 0 0,1 0 84 0 0,0-1 0 0 0,0 1-1 0 0,0 0 1 0 0,0 0 0 0 0,0-1 0 0 0,1 1 0 0 0,-1 0 0 0 0,2-2 0 0 0,12-8 466 0 0,-10 6-174 0 0,1 1-1 0 0,0 0 1 0 0,7-3-1 0 0,10-6-246 0 0,-15 7-126 0 0,-6 5 55 0 0,0-1 0 0 0,1 1 0 0 0,-1 0 0 0 0,0 0 0 0 0,1 0 0 0 0,-1 0-1 0 0,0 0 1 0 0,5 0 0 0 0,-3 0 99 0 0,-1 0 217 0 0,8-4-278 0 0,13-5-165 0 0,-10 4 0 0 0,-11 4 0 0 0,12-9 0 0 0,-12 9 0 0 0,13-12 0 0 0,-14 12 0 0 0,0-1 0 0 0,1 1 0 0 0,0 0 0 0 0,-1 0 0 0 0,1 0 0 0 0,5-2 0 0 0,10-8 0 0 0,1-3 0 0 0,-9 9 0 0 0,-6 4 0 0 0,-1 0 0 0 0,1 0 0 0 0,-1-1 0 0 0,0 1 0 0 0,1-1 0 0 0,4-6 0 0 0,-3 4 0 0 0,19-14 0 0 0,22-14 0 0 0,44-42 0 0 0,-76 62 0 0 0,1 1 0 0 0,16-11 0 0 0,8-12 0 0 0,-36 32 0 0 0,1 0 0 0 0,-1 0 0 0 0,1-1 0 0 0,4-6 0 0 0,-5 6 0 0 0,0 0 0 0 0,1 0 0 0 0,-1 0 0 0 0,5-3 0 0 0,4-5 0 0 0,-8 9 0 0 0,-1-1 0 0 0,1 0 0 0 0,0 1 0 0 0,0-1 0 0 0,5-3 0 0 0,55-43 0 0 0,-21 13 0 0 0,6-4 0 0 0,-26 20 229 0 0,0 2 1 0 0,34-22-1 0 0,17-12 171 0 0,-27 16-400 0 0,24-20 0 0 0,13-25 0 0 0,-33 18 0 0 0,-35 44 0 0 0,25-29 0 0 0,-32 37 9 0 0,-4 4 9 0 0,1-1 1 0 0,6-14-1 0 0,-9 18-8 0 0,0 1 1 0 0,-1 0-1 0 0,2-1 0 0 0,-1 1 1 0 0,0 0-1 0 0,7-5 0 0 0,-6 4 6 0 0,1 0 0 0 0,-1 0 0 0 0,6-8 0 0 0,-2-2 64 0 0,9-21 0 0 0,-7 13-8 0 0,-1 5 64 0 0,-3 6-49 0 0,-1 0-1 0 0,0 0 0 0 0,0-1 1 0 0,2-12-1 0 0,10-33 234 0 0,-12 42-227 0 0,0 0 0 0 0,7-16 0 0 0,-5 16 32 0 0,7-29-1 0 0,-4 8 43 0 0,21-55-1 0 0,-22 68-120 0 0,-7 16-19 0 0,1 1 1 0 0,6-14-1 0 0,7-11 35 0 0,-10 18-20 0 0,13-20 1 0 0,-11 20-22 0 0,12-27 1 0 0,-3 6-1 0 0,21-32 11 0 0,-23 42-8 0 0,-1 0 0 0 0,0-1 0 0 0,12-37 0 0 0,6-19 36 0 0,-25 68-56 0 0,4-16 18 0 0,11-38 1 0 0,-5 11-4 0 0,3-13 35 0 0,-11 37 15 0 0,25-60 0 0 0,22-30-5 0 0,-36 75-38 0 0,-5 13 52 0 0,36-66-1 0 0,-50 99-78 0 0,13-19 16 0 0,-1 0 0 0 0,-2 0 1 0 0,0-1-1 0 0,8-24 0 0 0,10-24 41 0 0,-19 48 12 0 0,12-39 0 0 0,-13 34-35 0 0,21-44-1 0 0,-8 23-22 0 0,-12 21 44 0 0,7-16-55 0 0,41-69 1 0 0,17-26 0 0 0,-37 85 64 0 0,-9 5-64 0 0,-15 27 0 0 0,18-39 0 0 0,-6 11 0 0 0,-6 13 0 0 0,-15 26 13 0 0,2 0 0 0 0,14-17 0 0 0,5-8 12 0 0,6-28-25 0 0,1 0 0 0 0,-25 51 0 0 0,-4 5 0 0 0,0 0 0 0 0,1 0 0 0 0,11-12 0 0 0,-3 4 0 0 0,-1 0 0 0 0,0 0 0 0 0,10-19 0 0 0,-2 3 0 0 0,1 5-190 0 0,0 0 0 0 0,41-37 0 0 0,-29 31 104 0 0,-8 5 86 0 0,15-14 0 0 0,161-121 0 0 0,-114 101 0 0 0,-39 28 0 0 0,2 0 0 0 0,31-23 0 0 0,-71 48 0 0 0,0 1 0 0 0,19-9 0 0 0,6-5 0 0 0,-6 3 0 0 0,37-16 0 0 0,-13 7 0 0 0,-18 8 0 0 0,133-67 0 0 0,-151 78 0 0 0,134-53 0 0 0,-121 49 0 0 0,-22 9 0 0 0,0 0 0 0 0,0 0 0 0 0,15-3 0 0 0,-1 2 0 0 0,-1-2 0 0 0,27-9 0 0 0,-29 8 0 0 0,0 1 0 0 0,1 0 0 0 0,22-2 0 0 0,44-3 181 0 0,83-7 318 0 0,-88 23-499 0 0,-66-6 0 0 0,39 1 0 0 0,57 9 0 0 0,-91-5 0 0 0,38 13 0 0 0,-29-8 0 0 0,3 1 0 0 0,1-1 0 0 0,58 7 0 0 0,-75-14 13 0 0,26 7 1 0 0,-7-1 12 0 0,2 1 9 0 0,-1 1 0 0 0,0 1-1 0 0,42 21 1 0 0,-43-19-34 0 0,-21-8 20 0 0,-1 0 0 0 0,16 9 0 0 0,85 56-21 0 0,-72-44 4 0 0,39 27 67 0 0,-61-39-26 0 0,33 16-1 0 0,-10-7-16 0 0,-33-16-14 0 0,2 0 1 0 0,0 0 0 0 0,0 1 1 0 0,11 11-1 0 0,40 37 38 0 0,17 15 0 0 0,-51-46-40 0 0,-22-19-14 0 0,1 0 1 0 0,-1 0 0 0 0,0 1 0 0 0,-1 0 0 0 0,1 0-1 0 0,-1 1 1 0 0,8 13 0 0 0,105 152 116 0 0,-90-133-104 0 0,5 6-13 0 0,-14-20 5 0 0,-1 1 0 0 0,26 48 0 0 0,-34-55 39 0 0,19 28 0 0 0,3 3-12 0 0,-24-38 28 0 0,16 22 0 0 0,-14-22-4 0 0,11 21-1 0 0,-3-6-3 0 0,0 0 0 0 0,2-1 0 0 0,1-1 1 0 0,26 25-1 0 0,21 8 12 0 0,-55-47-20 0 0,55 34 40 0 0,7 23 11 0 0,6 5 12 0 0,-35-32-41 0 0,-35-30-65 0 0,0 0 0 0 0,25 16-1 0 0,16 12 32 0 0,5 2 2 0 0,-18-16-12 0 0,-1 1 1 0 0,47 43-1 0 0,-48-30 0 0 0,-27-27-10 0 0,0-1 0 0 0,1 0-1 0 0,17 12 1 0 0,-21-18 2 0 0,-1 0 0 0 0,12 14 0 0 0,6 5 12 0 0,162 155-25 0 0,-127-114 16 0 0,-26-27 8 0 0,62 54 0 0 0,-15-19 634 0 0,-16-13-164 0 0,-36-30-494 0 0,-23-23 0 0 0,1-1 0 0 0,0 0 0 0 0,8 7 0 0 0,17 11 0 0 0,14 12 0 0 0,-18-16 0 0 0,41 39 0 0 0,-29-24 0 0 0,84 71 0 0 0,1-8 0 0 0,-34-34 0 0 0,12 10 0 0 0,6 6 0 0 0,-71-56 0 0 0,-2 2 0 0 0,64 62 0 0 0,-73-60 0 0 0,26 30 0 0 0,86 73 0 0 0,-34-56 0 0 0,-50-37 0 0 0,25 20 0 0 0,30 19 0 0 0,-26-8 0 0 0,-73-60 0 0 0,40 38 0 0 0,40 33 0 0 0,-15-22 0 0 0,163 114 0 0 0,-130-98 0 0 0,-10-7 0 0 0,-77-54 0 0 0,8 5 0 0 0,46 22 0 0 0,-53-30 0 0 0,-14-6 0 0 0,-1-1 0 0 0,0 0 0 0 0,15 3 0 0 0,5 3 0 0 0,-21-8 0 0 0,-1 1 0 0 0,1-1 0 0 0,-1 0 0 0 0,1-1 0 0 0,10 1 0 0 0,3 0 0 0 0,32 8 0 0 0,-32-6 0 0 0,34 3 0 0 0,-32-4 0 0 0,0 1 0 0 0,0 0 0 0 0,33 12 0 0 0,-44-12 0 0 0,0 1 0 0 0,-1 0 0 0 0,19 12 0 0 0,-15-9 0 0 0,0 0 0 0 0,29 12 0 0 0,-31-15 0 0 0,-11-3 0 0 0,1 0 0 0 0,17 5 0 0 0,-11-6 0 0 0,-33-3-1742 0 0,-36 1 0 0 0,-29-2-2391 0 0,19-8 2086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49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10135 0 0,'0'0'231'0'0,"0"0"29"0"0,0 0 19 0 0,0 0 105 0 0,0 0 410 0 0,0 0 184 0 0,0 0 40 0 0,0 0-63 0 0,0 0-290 0 0,5-8 395 0 0,-3 7-783 0 0,0-1-1 0 0,0 0 1 0 0,0 0 0 0 0,0 1-1 0 0,1 0 1 0 0,-1-1-1 0 0,1 1 1 0 0,-1 0-1 0 0,5-1 1 0 0,26-7 1620 0 0,-31 8-1905 0 0,24-1 32 0 0,-21 1 70 0 0,0 1-1 0 0,0 0 0 0 0,0-1 0 0 0,6-2 0 0 0,-2 1 262 0 0,0 0 0 0 0,0 1 0 0 0,15-1-1 0 0,19-3-158 0 0,-37 5-57 0 0,0-1 1 0 0,0 1-1 0 0,-1 0 1 0 0,1 1-1 0 0,0-1 0 0 0,0 1 1 0 0,0 0-1 0 0,-1 1 0 0 0,9 2 1 0 0,25 5 514 0 0,17-2-663 0 0,-26-3 30 0 0,1-1-1 0 0,0-1 0 0 0,50-4 0 0 0,-31-2 801 0 0,19-3 334 0 0,138-16-1155 0 0,-20 8 0 0 0,-91 16 0 0 0,-89-1 0 0 0,80-1 0 0 0,-77 1 0 0 0,220-5 0 0 0,-180 3 0 0 0,102-8 0 0 0,-125 7 411 0 0,50 2 0 0 0,6 0-61 0 0,-33-1-131 0 0,0 2 0 0 0,0 2 0 0 0,56 10 0 0 0,-36-5-219 0 0,-61-6 0 0 0,1-1 0 0 0,15-1 0 0 0,7 1 0 0 0,40-1 0 0 0,-61 2 0 0 0,-1-1 0 0 0,1-1 0 0 0,0 0 0 0 0,15-4 0 0 0,12-1 0 0 0,106 0 0 0 0,-1 0 0 0 0,-30 2 0 0 0,-36 1 0 0 0,-42 1 0 0 0,-5 0 0 0 0,-1 1 0 0 0,34 3 0 0 0,17 1 0 0 0,-36-2 0 0 0,137 3 0 0 0,-158-5 0 0 0,32-3 0 0 0,12-1 0 0 0,-2 0 0 0 0,-56 5 0 0 0,-8 0 6 0 0,-1 0-1 0 0,0 0 1 0 0,0 0-1 0 0,0 0 1 0 0,1 0 0 0 0,-1 0-1 0 0,0 0 1 0 0,0 0-1 0 0,0 0 1 0 0,0 0-1 0 0,1 0 1 0 0,-1 0 0 0 0,0 0-1 0 0,0 0 1 0 0,0 0-1 0 0,0 0 1 0 0,1 0-1 0 0,-1 0 1 0 0,0 0 0 0 0,0 0-1 0 0,0 0 1 0 0,0-1-1 0 0,0 1 1 0 0,1 0-1 0 0,-1 0 1 0 0,0 0 0 0 0,0 0-1 0 0,0 0 1 0 0,0 0-1 0 0,0-1 1 0 0,0 1-1 0 0,0 0 1 0 0,1 0 0 0 0,-1 0-1 0 0,0 0 1 0 0,0-1-1 0 0,0 1 1 0 0,0 0 0 0 0,0 0-1 0 0,0 0 1 0 0,0 0-1 0 0,0-1 1 0 0,0 1-1 0 0,0 0 1 0 0,0 0 0 0 0,0 0-1 0 0,0 0 1 0 0,0-1-1 0 0,0 1 1 0 0,0 0-1 0 0,0 0 1 0 0,0 0 0 0 0,0 0-1 0 0,-1-1 1 0 0,1 1-1 0 0,0 0 1 0 0,0 0-1 0 0,0 0 1 0 0,-5-5-1651 0 0,-6-3-5201 0 0,-4 0-2384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1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9 0 0,'0'0'138'0'0,"0"0"240"0"0,0 0 109 0 0,0 0 22 0 0,0 0-66 0 0,0 0-427 0 0,0 0-696 0 0,0 0-267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2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46 4607 0 0,'0'0'208'0'0,"-2"0"-9"0"0,0 0-167 0 0,-13-3 121 0 0,13 3 589 0 0,2 0 234 0 0,0 0 42 0 0,-1-1-63 0 0,-28-13 1386 0 0,14 7-1978 0 0,3 3 1024 0 0,-4-1-1089 0 0,10 3-25 0 0,-11-2 1337 0 0,15 4-1562 0 0,-1 0 0 0 0,0 0 0 0 0,1 0 0 0 0,-1 0 0 0 0,0 0 0 0 0,1 1 0 0 0,-1-1 0 0 0,-3 2 0 0 0,2 0 184 0 0,0-1 0 0 0,-1 0-1 0 0,1-1 1 0 0,0 1-1 0 0,0-1 1 0 0,-1 0 0 0 0,-7 0-1 0 0,10 0 140 0 0,2 0 117 0 0,0 0 21 0 0,-1-1-66 0 0,-6-1-222 0 0,6 2 166 0 0,1-1 237 0 0,-4-6-915 0 0,6 5 1297 0 0,6 4 3428 0 0,-6-1-4063 0 0,-1 0 117 0 0,2 2-172 0 0,-5-4 52 0 0,30 13 65 0 0,-16-7-433 0 0,0 0 0 0 0,24 10 0 0 0,-25-11 0 0 0,-4-2 0 0 0,11-3 0 0 0,-10 1 0 0 0,25 6 0 0 0,-23-3 0 0 0,1-1 0 0 0,11-3 0 0 0,32 2 0 0 0,-31 2 0 0 0,-19-1 0 0 0,10 2 0 0 0,0 1 0 0 0,-2 1 0 0 0,-3-2 0 0 0,-17 0-133 0 0,-31 6-4029 0 0,28-7-4367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3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8287 0 0,'0'0'191'0'0,"0"0"26"0"0,0 0 9 0 0,0 0 42 0 0,0 0 158 0 0,0 0 72 0 0,0 0 12 0 0,0 0 2 0 0,0 0 0 0 0,0 0 0 0 0,0 0 0 0 0,0 0 0 0 0,0 0 0 0 0,0 0 0 0 0,0 0 0 0 0,0 0 0 0 0,0 0 0 0 0,0 0 0 0 0,0 0 0 0 0,0 0 0 0 0,0 0 0 0 0,0 0 0 0 0,0 0 0 0 0,0 0 0 0 0,0 0 0 0 0,0 0 0 0 0,0 0 0 0 0,2 0-69 0 0,9-1-294 0 0,-2-1-61 0 0,-7 2 5 0 0,-1 0-1 0 0,1 0 0 0 0,0 0 1 0 0,-1 0-1 0 0,1 0 1 0 0,-1 0-1 0 0,1 1 0 0 0,-1-1 1 0 0,1 1-1 0 0,-1-1 1 0 0,3 2-1 0 0,-1-1 167 0 0,-1 0 184 0 0,12-1-278 0 0,11 6-165 0 0,-22-6 0 0 0,1 1 0 0 0,-1-1 0 0 0,1 1 0 0 0,0-1 0 0 0,0 0 0 0 0,-1 0 0 0 0,8-2 0 0 0,-2 0 0 0 0,6 1 0 0 0,12-5 0 0 0,-19 4-1945 0 0,-8 3 513 0 0,-5 2-1659 0 0,-6 1-4225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3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6 8287 0 0,'0'0'191'0'0,"0"0"26"0"0,0 0 9 0 0,0 0 42 0 0,0 0 158 0 0,0 0 72 0 0,0 0 12 0 0,0 0 2 0 0,0 0 0 0 0,0 0 0 0 0,0 0 0 0 0,0 0 0 0 0,0 0 0 0 0,0 0 0 0 0,0 0 0 0 0,0 0 0 0 0,0 0 0 0 0,0 0 0 0 0,0 0 0 0 0,0 0 0 0 0,0 0 0 0 0,0 0 0 0 0,0 0 0 0 0,1-1 68 0 0,2-4 240 0 0,-1 0 0 0 0,1 1 0 0 0,-1-2 0 0 0,2-6 0 0 0,-3 10-820 0 0,-1 0 0 0 0,1-1 0 0 0,-1 1 0 0 0,1 0 0 0 0,0-1 0 0 0,0 1 0 0 0,0 0 0 0 0,0 0 0 0 0,0 0 0 0 0,0 0 0 0 0,0 0 0 0 0,1 0 0 0 0,-1 0 0 0 0,3-2 0 0 0,3-5 0 0 0,20-41 592 0 0,-13 23 148 0 0,24-34 0 0 0,83-97-740 0 0,-78 109 512 0 0,3 1 0 0 0,2 3 0 0 0,91-67 0 0 0,-50 57-512 0 0,-42 28 0 0 0,-42 24 0 0 0,-1 0 0 0 0,0-1 0 0 0,0 0 0 0 0,4-3 0 0 0,-5 3 0 0 0,0 2 0 0 0,0-1 0 0 0,0 0 0 0 0,0 0 0 0 0,0 1 0 0 0,8-4 0 0 0,30-12 0 0 0,-30 11 0 0 0,-1 0 0 0 0,-9 7 0 0 0,-1-1 0 0 0,1 1 0 0 0,-1-1 0 0 0,1 1 0 0 0,-1-1 0 0 0,1 1 0 0 0,-1-1 0 0 0,1 0 0 0 0,-1 1 0 0 0,0-1 0 0 0,1 1 0 0 0,-1-1 0 0 0,0 0 0 0 0,1-1 0 0 0,-2 2 0 0 0,1-1 0 0 0,-1 0 0 0 0,1 0 0 0 0,0 1 0 0 0,-1-1 0 0 0,1 0 0 0 0,-1 1 0 0 0,0-1 0 0 0,1 0 0 0 0,-1 1 0 0 0,0-1 0 0 0,1 1 0 0 0,-1-1 0 0 0,0 1 0 0 0,1-1 0 0 0,-1 1 0 0 0,0 0 0 0 0,-1-1 0 0 0,-1-1 0 0 0,2 1-11 0 0,-1 0-1 0 0,1 0 1 0 0,0 1 0 0 0,0-1-1 0 0,-1 0 1 0 0,1 1-1 0 0,0-1 1 0 0,0 1 0 0 0,-1-1-1 0 0,1 1 1 0 0,-1 0 0 0 0,1-1-1 0 0,0 1 1 0 0,-1 0-1 0 0,1 0 1 0 0,-1 0 0 0 0,1 0-1 0 0,-1 0 1 0 0,1 0 0 0 0,-3 1-1 0 0,-1 0-150 0 0,-25 5-1694 0 0,11 1-4553 0 0,3 2-1749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4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8287 0 0,'0'0'382'0'0,"0"0"-8"0"0,0 0-102 0 0,0 0 463 0 0,0 0 234 0 0,0 0 45 0 0,1-2-61 0 0,3-5-288 0 0,-3 5-121 0 0,0 1-28 0 0,4-6 66 0 0,-4 6 288 0 0,-1-2 122 0 0,3-1-933 0 0,-3 3 137 0 0,0 1 0 0 0,0-1 1 0 0,1 1-1 0 0,-1 0 0 0 0,0 0 0 0 0,0-1 0 0 0,1 1 0 0 0,-1 0 1 0 0,0-1-1 0 0,1 1 0 0 0,-1 0 0 0 0,0 0 0 0 0,1 0 0 0 0,-1-1 1 0 0,1 1-1 0 0,-1 0 0 0 0,0 0 0 0 0,1 0 0 0 0,-1 0 1 0 0,1 0-1 0 0,-1 0 0 0 0,0 0 0 0 0,1 0 0 0 0,-1 0 0 0 0,1 0 1 0 0,-1 0-1 0 0,1 0 0 0 0,0 0 0 0 0,1 0 316 0 0,4 19 644 0 0,-2-7-776 0 0,-2 0-308 0 0,-1-1 1 0 0,0 1-1 0 0,-1 0 1 0 0,0 0-1 0 0,-1 0 0 0 0,0 0 1 0 0,-5 17-1 0 0,1 2-35 0 0,2-21-37 0 0,1-4 0 0 0,1-1 0 0 0,-1 1 0 0 0,1 0 0 0 0,0 0 0 0 0,0 10 0 0 0,0-6 72 0 0,0-8 299 0 0,1-2 117 0 0,0 0 21 0 0,26 9 99 0 0,-13-11-608 0 0,2-3 0 0 0,24-5 0 0 0,4 1 0 0 0,-15 4 0 0 0,-13 3 0 0 0,-5 3-133 0 0,-7 0-563 0 0,-3-1-258 0 0,0 0-1558 0 0,0 0-6017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5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9351 0 0,'0'0'424'0'0,"0"0"88"0"0,0 0 24 0 0,0 0 8 0 0,0 0-440 0 0,0 0-104 0 0,0 0 0 0 0,0 0 0 0 0,0 0 432 0 0,0 0 64 0 0,0 0 16 0 0,0 0 0 0 0,0 0-824 0 0,11 5-160 0 0,-2 1-32 0 0,2-2-8400 0 0</inkml:trace>
  <inkml:trace contextRef="#ctx0" brushRef="#br0" timeOffset="1">621 3 23039 0 0,'0'0'528'0'0,"0"0"69"0"0,0 0 38 0 0,0 0-80 0 0,1 0-363 0 0,2-1-105 0 0,0 0 1 0 0,1 1 0 0 0,-1 0-1 0 0,0 0 1 0 0,0 0-1 0 0,0 0 1 0 0,1 0 0 0 0,-1 1-1 0 0,0 0 1 0 0,0-1-1 0 0,0 1 1 0 0,0 0 0 0 0,0 0-1 0 0,0 1 1 0 0,0-1-1 0 0,0 1 1 0 0,0-1 0 0 0,-1 1-1 0 0,1 0 1 0 0,-1 0-1 0 0,1 0 1 0 0,-1 0 0 0 0,0 1-1 0 0,0-1 1 0 0,0 1-1 0 0,0-1 1 0 0,0 1 0 0 0,0 0-1 0 0,-1-1 1 0 0,1 1-1 0 0,-1 0 1 0 0,0 0 0 0 0,0 0-1 0 0,0 0 1 0 0,0 1-1 0 0,-1-1 1 0 0,1 0 0 0 0,-1 0-1 0 0,0 0 1 0 0,0 0-1 0 0,0 1 1 0 0,0-1 0 0 0,0 0-1 0 0,-1 0 1 0 0,1 0-1 0 0,-3 6 1 0 0,2-4-440 0 0,-1 0 0 0 0,0 0 0 0 0,0 0 0 0 0,-1 0 0 0 0,1-1 1 0 0,-1 1-1 0 0,0-1 0 0 0,-6 7 0 0 0,0-1-2025 0 0,0-1 0 0 0,-15 10 0 0 0,10-9-5973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4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93 10135 0 0,'0'0'464'0'0,"0"0"-9"0"0,0-2-295 0 0,0-1-71 0 0,1-1 0 0 0,-1 1 1 0 0,1 0-1 0 0,0 0 0 0 0,0 0 0 0 0,0 0 0 0 0,3-4 0 0 0,-3 4 383 0 0,1 0-1 0 0,-1-1 1 0 0,1 1-1 0 0,-1 0 1 0 0,0-1-1 0 0,-1 1 1 0 0,2-7-1 0 0,-1 8-138 0 0,1 0 0 0 0,0 0 0 0 0,0 0 0 0 0,-1 1 0 0 0,1-1 0 0 0,3-2 0 0 0,-3 3-68 0 0,17-10 3319 0 0,-17 10-3072 0 0,-2 1 0 0 0,0 0 0 0 0,0 0 0 0 0,0 0 0 0 0,0 0 0 0 0,0 3-447 0 0,1 0 0 0 0,-1 1 0 0 0,0-1 0 0 0,0 0 0 0 0,0 1 0 0 0,0-1 0 0 0,-1 0 0 0 0,-1 6 0 0 0,1-2-34 0 0,-2 3-31 0 0,1 0 0 0 0,-1 0 0 0 0,-6 12 0 0 0,-5 17 0 0 0,12-31 0 0 0,-1 0 0 0 0,0 0 0 0 0,-1 0 0 0 0,0 0 0 0 0,0-1 0 0 0,-1 0 0 0 0,0 0 0 0 0,0 0 0 0 0,-12 12 0 0 0,0 6 0 0 0,15-22 0 0 0,0 1 0 0 0,0 0 0 0 0,-1-1 0 0 0,1 1 0 0 0,-1-1 0 0 0,0 0 0 0 0,0 0 0 0 0,0 0 0 0 0,0 0 0 0 0,-5 3 0 0 0,-5 0 0 0 0,4 0 72 0 0,9-5-14 0 0,0-1 0 0 0,-1 1 0 0 0,1-1 1 0 0,-1 1-1 0 0,1-1 0 0 0,-1 1 0 0 0,1-1 0 0 0,0 1 0 0 0,-1-1 0 0 0,0 0 0 0 0,1 1 1 0 0,-1-1-1 0 0,1 0 0 0 0,-1 1 0 0 0,1-1 0 0 0,-1 0 0 0 0,0 0 0 0 0,1 1 0 0 0,-1-1 0 0 0,0 0 1 0 0,1 0-1 0 0,-1 0 0 0 0,0 0 0 0 0,1 0 0 0 0,-1 0 0 0 0,1 0 0 0 0,-1 0 0 0 0,0 0 1 0 0,1-1-1 0 0,-1 1 0 0 0,0 0 0 0 0,1 0 0 0 0,-2-1 0 0 0,-9-3-58 0 0,1-6 0 0 0,4-2 0 0 0,5 9 0 0 0,0 0 0 0 0,1 0 0 0 0,-1 0 0 0 0,1 0 0 0 0,0-1 0 0 0,0 1 0 0 0,0 0 0 0 0,1 0 0 0 0,-1 0 0 0 0,2-4 0 0 0,11-32 0 0 0,-2 9 0 0 0,-10 18 0 0 0,0 3 0 0 0,10 3 0 0 0,4 1 0 0 0,-1 4 0 0 0,-11 2 0 0 0,1 1 0 0 0,-1-1 0 0 0,1 1 0 0 0,-1-1 0 0 0,1 1 0 0 0,-1 0 0 0 0,0 1 0 0 0,0-1 0 0 0,0 0 0 0 0,0 1 0 0 0,0 0 0 0 0,-1-1 0 0 0,4 6 0 0 0,-1-2 0 0 0,0 0 0 0 0,-1 1 0 0 0,0-1 0 0 0,0 1 0 0 0,-1 0 0 0 0,0 0 0 0 0,4 14 0 0 0,-5-15 0 0 0,0 1 0 0 0,0-1 0 0 0,7 12 0 0 0,4 12 0 0 0,-5-10 0 0 0,-4-16 0 0 0,0-2 0 0 0,6 8 0 0 0,2-2 0 0 0,1-4 0 0 0,-1-5 0 0 0,1-1 0 0 0,4-3-109 0 0,-14 1-244 0 0,-2 1-14 0 0,0 2 42 0 0,-1 0 0 0 0,1 0 1 0 0,0 0-1 0 0,0 0 1 0 0,-1 0-1 0 0,1-1 0 0 0,-1 1 1 0 0,1 0-1 0 0,-1 0 0 0 0,0-1 1 0 0,1 1-1 0 0,-1 0 1 0 0,0 0-1 0 0,0-1 0 0 0,0 1 1 0 0,0 0-1 0 0,0-1 0 0 0,0 1 1 0 0,0 0-1 0 0,-1-1 0 0 0,1 1 1 0 0,-1-2-1 0 0,1 1-1211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5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9351 0 0,'2'0'439'0'0,"1"0"-332"0"0,-1 0 0 0 0,0 0 0 0 0,0 0 0 0 0,0-1 0 0 0,0 1 0 0 0,0-1 0 0 0,1 1 0 0 0,3-3 0 0 0,14-3 434 0 0,55-11-383 0 0,-25 4 304 0 0,-3 4 1356 0 0,85-5 1 0 0,-111 14-1800 0 0,-17 2-19 0 0,0 0-3 0 0,8 3 3 0 0,-10-4-280 0 0,-1 1-1 0 0,0-1 1 0 0,0 1-1 0 0,1-1 0 0 0,-1 1 1 0 0,0 0-1 0 0,0-1 1 0 0,-1 1-1 0 0,1 0 1 0 0,0 0-1 0 0,-1-1 1 0 0,1 1-1 0 0,-1 0 1 0 0,1 0-1 0 0,-1 0 1 0 0,0 0-1 0 0,0 0 1 0 0,0 0-1 0 0,0 2 1 0 0,-3 8-1766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5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17503 0 0,'0'0'399'0'0,"0"0"60"0"0,0 0 21 0 0,0 0-59 0 0,2 1-276 0 0,16 2 891 0 0,1 0 1 0 0,22-1-1 0 0,-29-1-394 0 0,-6-1-504 0 0,1 1 1 0 0,-1 0 0 0 0,1 0-1 0 0,-1 0 1 0 0,0 1-1 0 0,1 0 1 0 0,-1 0-1 0 0,0 1 1 0 0,0-1-1 0 0,-1 1 1 0 0,1 1 0 0 0,7 4-1 0 0,-12-6 305 0 0,-1 0-416 0 0,0 1 0 0 0,0-1 1 0 0,-1 1-1 0 0,1 0 0 0 0,-1-1 1 0 0,0 1-1 0 0,0-1 1 0 0,1 1-1 0 0,-2-1 0 0 0,1 0 1 0 0,0 1-1 0 0,0-1 0 0 0,-1 0 1 0 0,1 0-1 0 0,-3 2 0 0 0,-2 2 256 0 0,0 0 0 0 0,0-1 0 0 0,-11 7 0 0 0,-1 2 196 0 0,3-3-407 0 0,-23 12 0 0 0,24-15 166 0 0,2 0 0 0 0,-1 0 0 0 0,-18 17 0 0 0,15-12 153 0 0,11-9-287 0 0,0 0-1 0 0,0 1 1 0 0,1-1 0 0 0,0 1 0 0 0,-1 0-1 0 0,-2 5 1 0 0,6-9-104 0 0,1 0 0 0 0,-1 0 0 0 0,1 0 0 0 0,-1-1 0 0 0,1 1 0 0 0,0 0 0 0 0,-1 0 0 0 0,1 0 0 0 0,0 0 0 0 0,0 0 0 0 0,0 0 0 0 0,0 1 0 0 0,0-1 0 0 0,0 1 0 0 0,1-1 0 0 0,-1 0 0 0 0,1 0 0 0 0,-1 0 0 0 0,1 1 0 0 0,0-1 0 0 0,-1 0 0 0 0,1 0 0 0 0,1 1 0 0 0,11 10 0 0 0,-10-10 0 0 0,0-1 0 0 0,0 1 0 0 0,0-1 0 0 0,0 1 0 0 0,1-1 0 0 0,-1 0 0 0 0,1 0 0 0 0,-1-1 0 0 0,1 1 0 0 0,5-1 0 0 0,39-2 0 0 0,-34 1 0 0 0,-2 0 0 0 0,4 0 0 0 0,-1 0 0 0 0,1-1 0 0 0,-1-1 0 0 0,24-7 0 0 0,-26 6 0 0 0,-2 2 0 0 0,-1-2-64 0 0,-9 3-273 0 0,-1 1-138 0 0,0 0-1216 0 0,0 0-4970 0 0,0 0-2127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5:59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02 6447 0 0,'0'0'298'0'0,"0"0"-10"0"0,0 0-118 0 0,0 0 206 0 0,-1-15 5228 0 0,0 0-3017 0 0,11-20-539 0 0,-9 29-1691 0 0,0 4-159 0 0,0 0 0 0 0,-1 0 0 0 0,0 0 0 0 0,1-1 0 0 0,-1 1 0 0 0,0 0 0 0 0,0 0 1 0 0,0 0-1 0 0,0 0 0 0 0,-1-3 0 0 0,1 5-144 0 0,0 0 0 0 0,0 0 0 0 0,0 0 0 0 0,0-1 0 0 0,0 1 0 0 0,0 0 0 0 0,0 0 1 0 0,0 0-1 0 0,0 0 0 0 0,0-1 0 0 0,0 1 0 0 0,0 0 0 0 0,0 0 0 0 0,0 0 0 0 0,0 0 0 0 0,0-1 0 0 0,0 1 0 0 0,0 0 1 0 0,0 0-1 0 0,0 0 0 0 0,0 0 0 0 0,0 0 0 0 0,-1-1 0 0 0,1 1 0 0 0,0 0 0 0 0,0 0 0 0 0,0 0 0 0 0,0 0 0 0 0,0 0 1 0 0,0 0-1 0 0,-1 0 0 0 0,1-1 0 0 0,0 1 0 0 0,0 0 0 0 0,0 0 0 0 0,-5 4 539 0 0,-4 8-133 0 0,7-6-438 0 0,-1-1 1 0 0,2 1 0 0 0,-1-1 0 0 0,0 1-1 0 0,1 0 1 0 0,0 0 0 0 0,0 6-1 0 0,2 43-52 0 0,0-37 44 0 0,0 12-14 0 0,2 0 0 0 0,0-1 0 0 0,2 1 0 0 0,2-1 0 0 0,12 37 0 0 0,-13-49 0 0 0,7 30 0 0 0,-11-39 0 0 0,-1 0 0 0 0,1 0 0 0 0,1 0 0 0 0,-2-7-137 0 0,-2-7 248 0 0,-8-9-2867 0 0,4 10-4750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00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52 10135 0 0,'0'0'231'0'0,"0"0"29"0"0,0 0 19 0 0,0 0 37 0 0,0 0 125 0 0,-9-1 2014 0 0,-6-3-445 0 0,14 4-1055 0 0,1 0-290 0 0,-7 0 150 0 0,3 0 3781 0 0,-1-1-4218 0 0,3 0 38 0 0,2 1 80 0 0,0 0 15 0 0,0 0-68 0 0,3 0-408 0 0,-1 0 1 0 0,0-1-1 0 0,-1 1 1 0 0,1-1-1 0 0,0 0 1 0 0,0 0-1 0 0,0 1 1 0 0,0-1-1 0 0,0-1 0 0 0,2-1 1 0 0,13-5 670 0 0,67-5 411 0 0,-71 8-1117 0 0,20-3 0 0 0,-25 8 0 0 0,-8 0-27 0 0,0 0 0 0 0,1 0-1 0 0,-1 0 1 0 0,0 0 0 0 0,0 0 0 0 0,0 0-1 0 0,0 0 1 0 0,0 0 0 0 0,0 0 0 0 0,1 0-1 0 0,-1 0 1 0 0,0 0 0 0 0,0 0-1 0 0,0 0 1 0 0,0 0 0 0 0,0 0 0 0 0,1 0-1 0 0,-1 0 1 0 0,0 0 0 0 0,0 0 0 0 0,0 1-1 0 0,0-1 1 0 0,0 0 0 0 0,0 0 0 0 0,0 0-1 0 0,0 0 1 0 0,0 0 0 0 0,1 0 0 0 0,-1 0-1 0 0,0 1 1 0 0,0-1 0 0 0,0 0 0 0 0,0 0-1 0 0,0 0 1 0 0,0 0 0 0 0,0 0 0 0 0,0 0-1 0 0,0 1 1 0 0,0-1 0 0 0,0 0 0 0 0,0 0-1 0 0,0 0 1 0 0,0 0 0 0 0,0 0 0 0 0,0 1-1 0 0,0-1 1 0 0,0 0 0 0 0,0 0-1 0 0,0 0 1 0 0,0 0 0 0 0,0 0 0 0 0,0 0-1 0 0,0 1 1 0 0,-1-1 0 0 0,1 0 0 0 0,0 0-1 0 0,0 0 1 0 0,0 0 0 0 0,0 0 0 0 0,0 0-1 0 0,0 0 1 0 0,0 1 0 0 0,0-1 0 0 0,-1 0-1 0 0,1 0 1 0 0,0 0 0 0 0,0 0 0 0 0,0 0-1 0 0,0 0 1 0 0,-9 8-2938 0 0,9-7 2577 0 0,-1 0-1115 0 0,1-1-29 0 0,0 0-4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00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 15663 0 0,'0'0'356'0'0,"0"0"50"0"0,0 0 20 0 0,0 0-42 0 0,-2 1-112 0 0,-30 24 4405 0 0,-14 19-3355 0 0,42-39-1309 0 0,-6 5-13 0 0,-6 7 0 0 0,2-6 1024 0 0,13-7-320 0 0,8-3-384 0 0,19-4-320 0 0,11-1 0 0 0,-26 2 0 0 0,1 1 0 0 0,-1-1 0 0 0,0 2 0 0 0,19 1 0 0 0,-15 0 0 0 0,-12 1 0 0 0,0-1 0 0 0,-2 0 0 0 0,0-1 0 0 0,0 1 0 0 0,0-1 0 0 0,0 1 0 0 0,0-1 0 0 0,0 1 0 0 0,0 0 0 0 0,0-1 0 0 0,0 1 0 0 0,0 0 0 0 0,0 0 0 0 0,0 0 0 0 0,0 0 0 0 0,-1-1 0 0 0,1 1 0 0 0,0 0 0 0 0,-1 1 0 0 0,1-1 0 0 0,0 0 0 0 0,-1 0 0 0 0,1 2 0 0 0,0 0 0 0 0,0 0 62 0 0,0 1-1 0 0,0 0 1 0 0,0-1-1 0 0,0 1 1 0 0,-1 0-1 0 0,1 0 1 0 0,-1 0-1 0 0,0-1 1 0 0,0 1-1 0 0,-1 0 1 0 0,1 0-1 0 0,-1 0 1 0 0,0-1-1 0 0,-2 6 1 0 0,-2 7 300 0 0,-1-1 1 0 0,-8 14-1 0 0,11-23-340 0 0,-2 3-20 0 0,0 0-1 0 0,-1-1 0 0 0,1 0 1 0 0,-2 0-1 0 0,1 0 1 0 0,-1 0-1 0 0,0-1 1 0 0,-1-1-1 0 0,1 1 1 0 0,-11 6-1 0 0,-4 5-1 0 0,13-13 0 0 0,0-4 0 0 0,7-4 0 0 0,4-1 0 0 0,0-4 0 0 0,3 2 0 0 0,-5 5 0 0 0,1 1 0 0 0,-1-1 0 0 0,1 1 0 0 0,-1-1 0 0 0,1 1 0 0 0,0-1 0 0 0,-1 1 0 0 0,1-1 0 0 0,0 1 0 0 0,-1-1 0 0 0,1 1 0 0 0,0 0 0 0 0,0 0 0 0 0,0-1 0 0 0,-1 1 0 0 0,1 0 0 0 0,0 0 0 0 0,0 0 0 0 0,0 0 0 0 0,-1 0 0 0 0,1 0 0 0 0,0 0 0 0 0,0 0 0 0 0,0 0 0 0 0,-1 0 0 0 0,1 0 0 0 0,0 0 0 0 0,0 1 0 0 0,1 0 0 0 0,0-1 0 0 0,1 1 0 0 0,12 5 0 0 0,-10-2 0 0 0,0-1 0 0 0,0 1 0 0 0,0 1 0 0 0,0-1 0 0 0,-1 1 0 0 0,0-1 0 0 0,0 1 0 0 0,0 1 0 0 0,0-1 0 0 0,-1 0 0 0 0,0 1 0 0 0,0 0 0 0 0,-1 0 0 0 0,3 6 0 0 0,0 5 0 0 0,1 0 0 0 0,-2 1 0 0 0,3 31 0 0 0,-6-32 0 0 0,-1 0 0 0 0,-1 0 0 0 0,0 0 0 0 0,-8 30 0 0 0,4-16 0 0 0,2-17 0 0 0,-1 0 0 0 0,0 0 0 0 0,0 0 0 0 0,-2 0 0 0 0,0-1 0 0 0,0 0 0 0 0,-1 0 0 0 0,-1-1 0 0 0,0 0 0 0 0,-17 20 0 0 0,20-28 0 0 0,1 0 0 0 0,-1 0 0 0 0,1-1 0 0 0,-1 0 0 0 0,0 0 0 0 0,0 0 0 0 0,0 0 0 0 0,-1-1 0 0 0,1 0 0 0 0,-1 0 0 0 0,1 0 0 0 0,-1-1 0 0 0,1 0 0 0 0,-1 0 0 0 0,-6 0 0 0 0,10-1 0 0 0,0 1 0 0 0,1-1 0 0 0,-1 0 0 0 0,0 0 0 0 0,0 0 0 0 0,0 0 0 0 0,0-1 0 0 0,0 1 0 0 0,1 0 0 0 0,-1-1 0 0 0,0 1 0 0 0,0-1 0 0 0,-1 0 0 0 0,-4-2 0 0 0,4 2 19 0 0,0 1-1 0 0,0-1 0 0 0,1 0 1 0 0,-1 0-1 0 0,0 0 1 0 0,0 0-1 0 0,1 0 1 0 0,-1-1-1 0 0,1 1 1 0 0,-1-1-1 0 0,1 1 0 0 0,0-1 1 0 0,-1 0-1 0 0,1 0 1 0 0,0 0-1 0 0,0 0 1 0 0,0-1-1 0 0,1 1 1 0 0,-1-1-1 0 0,1 1 0 0 0,-1-1 1 0 0,1 1-1 0 0,-2-6 1 0 0,1 2 269 0 0,0 0 0 0 0,0 0 0 0 0,0 0 0 0 0,0-10 0 0 0,2 4-139 0 0,2 7-145 0 0,0 0 0 0 0,1 0 0 0 0,0 0 0 0 0,5-7 0 0 0,9-16-8 0 0,-13 19 4 0 0,-2 4 0 0 0,0 1 0 0 0,0-1 0 0 0,0 1 0 0 0,0 0 0 0 0,1-1 0 0 0,0 1 0 0 0,0 0 0 0 0,0 1 0 0 0,0-1 0 0 0,8-6 0 0 0,9-7-770 0 0,22-24 0 0 0,-24 23-370 0 0,34-28 0 0 0,-40 38 378 0 0,15-13-6440 0 0,-9 6-510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01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8 13823 0 0,'0'0'315'0'0,"0"0"45"0"0,0 0 21 0 0,0 0-49 0 0,1-1-220 0 0,0-5 39 0 0,-1 5 569 0 0,0 1 249 0 0,0 0 45 0 0,0 0-61 0 0,0 0-288 0 0,0 0-121 0 0,0 0-28 0 0,0 0-4 0 0,0 0 0 0 0,7 14 570 0 0,-2-6-628 0 0,-3-2-344 0 0,0 0-1 0 0,-1 0 1 0 0,0 0-1 0 0,0 0 0 0 0,-1 0 1 0 0,1 0-1 0 0,-2 0 1 0 0,1 1-1 0 0,0-1 1 0 0,-3 11-1 0 0,-3 5 365 0 0,-10 31 0 0 0,10-36-234 0 0,-1 0 0 0 0,-1-1 0 0 0,-1 1 0 0 0,0-2 0 0 0,-16 22 0 0 0,20-31-48 0 0,-1-1 0 0 0,-12 10-1 0 0,11-9-158 0 0,-2 1-33 0 0,-2-3 0 0 0,-2 0 0 0 0,1-4 0 0 0,11 0 0 0 0,-1-1 0 0 0,1 0 0 0 0,-1 1 0 0 0,1-1 0 0 0,0 0 0 0 0,-1 0 0 0 0,1 0 0 0 0,0 0 0 0 0,0 0 0 0 0,0 0 0 0 0,-1 0 0 0 0,1 0 0 0 0,0 0 0 0 0,0-1 0 0 0,1 1 0 0 0,-1 0 0 0 0,0-1 0 0 0,0 1 0 0 0,1-1 0 0 0,-1 1 0 0 0,1-1 0 0 0,-1 1 0 0 0,1-1 0 0 0,0 1 0 0 0,-1-1 0 0 0,1 1 0 0 0,0-1 0 0 0,0 1 0 0 0,0-3 0 0 0,0-3 0 0 0,0 0 0 0 0,1-1 0 0 0,0 1 0 0 0,3-14 0 0 0,-2 15 0 0 0,0 0 0 0 0,0 0 0 0 0,0 0 0 0 0,1 0 0 0 0,0 1 0 0 0,1-1 0 0 0,-1 1 0 0 0,1 0 0 0 0,0 0 0 0 0,0 0 0 0 0,0 1 0 0 0,1-1 0 0 0,0 1 0 0 0,0 0 0 0 0,0 0 0 0 0,11-6 0 0 0,-8 7 0 0 0,2 2 0 0 0,5 2 0 0 0,-11 2 0 0 0,-2-1 0 0 0,1-1 0 0 0,11 11 0 0 0,14 22 0 0 0,-21-25 0 0 0,0 1 0 0 0,11 9 0 0 0,-3-7 0 0 0,-9-10 0 0 0,-1-1 0 0 0,24 9 0 0 0,-16-11 0 0 0,-5 0 0 0 0,-5 0-110 0 0,0 0 0 0 0,0 1 0 0 0,0-1 0 0 0,0 0 1 0 0,-1 0-1 0 0,1-1 0 0 0,0 1 0 0 0,-1 0 0 0 0,1-1 0 0 0,-1 0 0 0 0,1 1 0 0 0,-1-1 0 0 0,3-3 0 0 0,4-2-383 0 0,-8 6-727 0 0,-1 1 885 0 0,0-1 0 0 0,0 1 0 0 0,0 0 0 0 0,0-1 0 0 0,0 1 0 0 0,0 0 0 0 0,0-1 0 0 0,0 1 0 0 0,0 0 0 0 0,0-1 0 0 0,0 1 0 0 0,0 0-1 0 0,-1-1 1 0 0,1 1 0 0 0,0 0 0 0 0,0-1 0 0 0,0 1 0 0 0,-1 0 0 0 0,1-1 0 0 0,0 1 0 0 0,0 0 0 0 0,0 0 0 0 0,-1-1 0 0 0,-5-1-764 0 0,-4-1-437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01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0135 0 0,'-1'2'464'0'0,"-15"20"1034"0"0,14-18-1855 0 0,3 3 8944 0 0,2-3-7547 0 0,-2-3-528 0 0,1-1 0 0 0,5 1-153 0 0,0-1 0 0 0,0 0 0 0 0,0-1 0 0 0,0 0-1 0 0,9-2 1 0 0,20-1 664 0 0,8-2-1023 0 0,43-7 0 0 0,-75 11-201 0 0,-10 2-850 0 0,-2 0-385 0 0,0 0-78 0 0,0 0-20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01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9351 0 0,'0'0'439'0'0,"0"0"62"0"0,0 0 33 0 0,0 0-65 0 0,2 0-309 0 0,4-2-82 0 0,-1 1-1 0 0,1-1 1 0 0,-1 0 0 0 0,0 0 0 0 0,0-1-1 0 0,0 0 1 0 0,8-5 0 0 0,-5 3 643 0 0,0 0-1 0 0,0 0 1 0 0,14-4 0 0 0,1 2 303 0 0,-21 7-512 0 0,0 0 0 0 0,10 1-69 0 0,0 4-294 0 0,-11-4-149 0 0,0 1 0 0 0,0 0 0 0 0,0-1 0 0 0,0 1 0 0 0,0 0 0 0 0,0 0-1 0 0,0 0 1 0 0,0 0 0 0 0,-1 0 0 0 0,1 0 0 0 0,-1-1 0 0 0,1 1 0 0 0,-1 0 0 0 0,0 1 0 0 0,0-1 0 0 0,0 0 0 0 0,0 0-1 0 0,-1 2 1 0 0,0 7 80 0 0,0 0 0 0 0,-5 11 0 0 0,4-13 141 0 0,-2 4 42 0 0,-2 0-1 0 0,1-1 1 0 0,-2 1 0 0 0,0-1 0 0 0,-12 17 0 0 0,14-21-235 0 0,1-4-28 0 0,1 1 0 0 0,-1-1 0 0 0,1 1 0 0 0,-1-1 0 0 0,-1 0 0 0 0,1-1 0 0 0,0 1 0 0 0,-10 5 0 0 0,-6 4 0 0 0,12-6 0 0 0,8-6 0 0 0,1-1 0 0 0,-1 0 0 0 0,0 1 0 0 0,0-1 0 0 0,0 0 0 0 0,1 1 0 0 0,-1-1 0 0 0,0 0 0 0 0,0 1 0 0 0,1-1 0 0 0,-1 0 0 0 0,0 0 0 0 0,1 1 0 0 0,-1-1 0 0 0,0 0 0 0 0,1 0 0 0 0,-1 0 0 0 0,1 0 0 0 0,-1 1 0 0 0,0-1 0 0 0,1 0 0 0 0,0 0 0 0 0,25 8 0 0 0,48 10 0 0 0,-64-15 0 0 0,0-2 0 0 0,0 0 0 0 0,14 1 0 0 0,-16-2 0 0 0,6-2 0 0 0,0-3 0 0 0,-2-1 0 0 0,0-1 0 0 0,0-1 0 0 0,-2 2-133 0 0,-9 5-24 0 0,0 0 0 0 0,-1 1 0 0 0,1-1 0 0 0,-1 0 0 0 0,1 0 0 0 0,-1 0 0 0 0,1 0 1 0 0,-1 0-1 0 0,1 1 0 0 0,-1-1 0 0 0,0 0 0 0 0,1 0 0 0 0,-1 0 0 0 0,0 0 0 0 0,0 0 0 0 0,0 0 0 0 0,0 0 0 0 0,0 0 1 0 0,0 0-1 0 0,0-2 0 0 0,0 2-846 0 0,0-1-8206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6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56'0'0,"0"0"64"0"0,0 0 0 0 0,0 0 32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5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879 0 0,'0'0'564'0'0,"0"0"83"0"0,0 0 34 0 0,3 0-76 0 0,10 3-397 0 0,-11-1-205 0 0,1 1-1 0 0,-1 0 0 0 0,1 0 0 0 0,-1 0 0 0 0,0 0 0 0 0,0 1 0 0 0,0-1 1 0 0,-1 0-1 0 0,1 1 0 0 0,1 6 0 0 0,0-4-3 0 0,16 42 153 0 0,7 15 800 0 0,32 120 0 0 0,-28-67-952 0 0,-25-102-2164 0 0,-2-11-512 0 0,5-10 1652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8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204 10135 0 0,'0'0'464'0'0,"1"-2"-9"0"0,21-45 546 0 0,13-35 4285 0 0,-28 66-2547 0 0,-6 13-2388 0 0,1 0 0 0 0,-1-1 0 0 0,0 1 0 0 0,0-1 1 0 0,0 1-1 0 0,-1-1 0 0 0,1 0 0 0 0,-1 1 0 0 0,0-6 0 0 0,0 8 20 0 0,0 0-81 0 0,0-1 1 0 0,0 1 0 0 0,0 0-1 0 0,0 0 1 0 0,0 0 0 0 0,0 0-1 0 0,0 0 1 0 0,-1 0 0 0 0,1-1-1 0 0,0 1 1 0 0,-1-1 0 0 0,-6 8-271 0 0,0 1 1 0 0,1 0 0 0 0,0 0-1 0 0,1 1 1 0 0,-1 0 0 0 0,2-1-1 0 0,-7 14 1 0 0,-10 19-21 0 0,16-30 0 0 0,-1 0 0 0 0,1 1 0 0 0,-7 21 0 0 0,9-19 0 0 0,0-1 0 0 0,-1 0 0 0 0,0 0 0 0 0,-1-1 0 0 0,-1 1 0 0 0,1-1 0 0 0,-10 13 0 0 0,11-19 0 0 0,3-4 0 0 0,0 1 0 0 0,0 0 0 0 0,-1-1 0 0 0,1 1 0 0 0,0 0 0 0 0,-1-1 0 0 0,0 0 0 0 0,1 1 0 0 0,-3 0 0 0 0,-2 4 0 0 0,-5 11 0 0 0,-7 2 0 0 0,18-18 0 0 0,-1 0 0 0 0,1 0 0 0 0,-1 0 0 0 0,1-1 0 0 0,-1 1 0 0 0,0 0 0 0 0,1 0 0 0 0,-1-1 0 0 0,0 1 0 0 0,1-1 0 0 0,-1 1 0 0 0,0 0 0 0 0,0-1 0 0 0,1 1 0 0 0,-1-1 0 0 0,0 0 0 0 0,0 1 0 0 0,0-1 0 0 0,0 0 0 0 0,0 1 0 0 0,-1-1 0 0 0,-10 3 0 0 0,-28 7 0 0 0,32-8 0 0 0,4 0 0 0 0,-1-1 0 0 0,0 0 0 0 0,1 0 0 0 0,-1 0 0 0 0,1 0 0 0 0,-1-1 0 0 0,-5 0 0 0 0,7 0 0 0 0,0-1 0 0 0,0 1 0 0 0,0-1 0 0 0,1 0 0 0 0,-1 0 0 0 0,0 0 0 0 0,0 0 0 0 0,0 0 0 0 0,-4-3 0 0 0,5 2 0 0 0,-4-13 0 0 0,4 7 0 0 0,0-1 0 0 0,0 1 0 0 0,1-1 0 0 0,0 1 0 0 0,0-1 0 0 0,1 1 0 0 0,0-1 0 0 0,2-9 0 0 0,2-5 0 0 0,11-39 0 0 0,-14 60 0 0 0,0-1 0 0 0,0 1 0 0 0,0-1 0 0 0,0 1 0 0 0,1-1 0 0 0,-1 1 0 0 0,1-1 0 0 0,-1 1 0 0 0,1 0 0 0 0,0 0 0 0 0,0 0 0 0 0,0 0 0 0 0,0 0 0 0 0,0 1 0 0 0,0-1 0 0 0,1 1 0 0 0,-1-1 0 0 0,1 1 0 0 0,-1 0 0 0 0,4-2 0 0 0,4-1 0 0 0,0 0 0 0 0,21-5 0 0 0,-30 9 0 0 0,1-1 0 0 0,-1 1 0 0 0,1-1 0 0 0,-1 1 0 0 0,1 0 0 0 0,0-1 0 0 0,-1 1 0 0 0,1 0 0 0 0,-1 0 0 0 0,1 0 0 0 0,0 1 0 0 0,-1-1 0 0 0,1 0 0 0 0,1 1 0 0 0,2 0 0 0 0,-3 0 0 0 0,0-1 0 0 0,0 1 0 0 0,0 0 0 0 0,0 0 0 0 0,0 0 0 0 0,-1 0 0 0 0,1 0 0 0 0,0 0 0 0 0,-1 0 0 0 0,1 0 0 0 0,0 1 0 0 0,-1-1 0 0 0,0 1 0 0 0,1-1 0 0 0,-1 1 0 0 0,0-1 0 0 0,0 1 0 0 0,0 0 0 0 0,0 0 0 0 0,2 3 0 0 0,0 4 0 0 0,1 0 0 0 0,-1 1 0 0 0,2 10 0 0 0,0 2 0 0 0,12 53 0 0 0,-12-48 0 0 0,-2-13 0 0 0,-2-6 0 0 0,0 0 0 0 0,1 0 0 0 0,0 0 0 0 0,1 0 0 0 0,0 0 0 0 0,5 9 0 0 0,7 2-133 0 0,-14-18-563 0 0,-1-1-258 0 0,0 0-56 0 0,0 0-81 0 0,0 0-286 0 0,0 0-126 0 0,0 0-29 0 0,0 0-4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9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5663 0 0,'0'0'719'0'0,"0"0"-20"0"0,3 0-449 0 0,135-23 7273 0 0,55-6-5879 0 0,-164 26-930 0 0,-19 1-1012 0 0,0 1-1 0 0,-1 1 0 0 0,1 0 1 0 0,14 1-1 0 0,-23-1-213 0 0,-1 0 0 0 0,0 0-1536 0 0,0 0-6144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19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17503 0 0,'0'0'399'0'0,"0"0"60"0"0,2 1 21 0 0,1-1-536 0 0,2 1 407 0 0,0-1 0 0 0,0 1 0 0 0,1 0 0 0 0,-1 1 0 0 0,0-1 0 0 0,5 4 0 0 0,-8-4-226 0 0,0 0 1 0 0,0 1-1 0 0,0-1 0 0 0,0 1 0 0 0,-1-1 0 0 0,1 1 0 0 0,-1 0 1 0 0,1 0-1 0 0,-1 0 0 0 0,0 0 0 0 0,0 0 0 0 0,1 0 0 0 0,-1 0 1 0 0,-1 0-1 0 0,1 0 0 0 0,0 0 0 0 0,0 5 0 0 0,1 0-16 0 0,-1 0 1 0 0,0 0-1 0 0,-1 0 0 0 0,0 0 1 0 0,0 0-1 0 0,0 0 0 0 0,-1 1 1 0 0,0-1-1 0 0,-1 0 0 0 0,1 0 1 0 0,-1-1-1 0 0,-1 1 0 0 0,1 0 1 0 0,-1-1-1 0 0,0 1 0 0 0,-1-1 1 0 0,1 0-1 0 0,-1 0 0 0 0,-1 0 1 0 0,1-1-1 0 0,-1 1 0 0 0,-10 8 1 0 0,-4 2 230 0 0,0-2 1 0 0,-2 0 0 0 0,-23 12-1 0 0,3-2-97 0 0,10-5-243 0 0,31-19 0 0 0,0 0-1 0 0,0 0 1 0 0,0 0 0 0 0,0 0-1 0 0,-1 0 1 0 0,1 0 0 0 0,0 0 0 0 0,0 1-1 0 0,0-1 1 0 0,0 0 0 0 0,0 0-1 0 0,-1 0 1 0 0,1 0 0 0 0,0 0-1 0 0,0 0 1 0 0,0 0 0 0 0,0 1-1 0 0,0-1 1 0 0,0 0 0 0 0,0 0-1 0 0,0 0 1 0 0,-1 0 0 0 0,1 0-1 0 0,0 1 1 0 0,0-1 0 0 0,0 0-1 0 0,0 0 1 0 0,0 0 0 0 0,0 0-1 0 0,0 0 1 0 0,0 1 0 0 0,0-1 0 0 0,0 0-1 0 0,0 0 1 0 0,0 0 0 0 0,0 0-1 0 0,0 1 1 0 0,0-1 0 0 0,0 0-1 0 0,0 0 1 0 0,0 0 0 0 0,0 0-1 0 0,0 1 1 0 0,1-1 0 0 0,-1 0-1 0 0,0 0 1 0 0,0 0 0 0 0,0 0-1 0 0,0 0 1 0 0,0 1 0 0 0,0-1-1 0 0,0 0 1 0 0,1 0 0 0 0,-1 0-1 0 0,0 0 1 0 0,6 3 78 0 0,-6-3-66 0 0,102 33 1964 0 0,-95-32-2483 0 0,0 1 0 0 0,1-1 0 0 0,-1-1 0 0 0,12 1 0 0 0,-12-1-608 0 0,-1-1-1 0 0,1 0 1 0 0,0 0-1 0 0,-1 0 1 0 0,8-3-1 0 0,-4-1-7672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20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4 6447 0 0,'0'0'298'0'0,"0"0"-10"0"0,-2 0-188 0 0,-1-1 456 0 0,-1 0 0 0 0,0 0 0 0 0,0 1 1 0 0,0 0-1 0 0,0 0 0 0 0,1 0 0 0 0,-1 0 0 0 0,-6 1 1 0 0,-12 1 5479 0 0,21-2-5081 0 0,1 0-290 0 0,0 0-121 0 0,0 0-28 0 0,0 0-4 0 0,0 0 0 0 0,0 0 0 0 0,0 0 0 0 0,0 0-68 0 0,0 0-217 0 0,0 0 161 0 0,0 0 100 0 0,0 0 21 0 0,0 0-66 0 0,0 1-294 0 0,2 3-61 0 0,-1-2 283 0 0,-1-2 117 0 0,6 9 613 0 0,21 11-1092 0 0,44 26 1 0 0,-27-20-13 0 0,-12-7 3 0 0,50 20 0 0 0,-38-19 0 0 0,20 7 741 0 0,29 15 566 0 0,-60-18-1307 0 0,-26-19 0 0 0,-1 0 0 0 0,1 0 0 0 0,1 0 0 0 0,8 3 0 0 0,-7-3 0 0 0,0 0 0 0 0,0 0 0 0 0,-1 1 0 0 0,0 0 0 0 0,14 13 0 0 0,-17-15 0 0 0,-1-1 0 0 0,1 1 0 0 0,0-1 0 0 0,1 0 0 0 0,9 4 0 0 0,8 5 0 0 0,-9-4 0 0 0,-9-4 0 0 0,1 0 0 0 0,-1-1 0 0 0,1 0 0 0 0,0 0 0 0 0,1 0 0 0 0,8 2 0 0 0,-10-5 0 0 0,-4 0 0 0 0,0 1 0 0 0,1-1 0 0 0,-1 0 0 0 0,0 1 0 0 0,0-1 0 0 0,1 1 0 0 0,-1-1 0 0 0,0 1 0 0 0,0-1 0 0 0,0 1 0 0 0,1 0 0 0 0,1 1 0 0 0,16 9 0 0 0,-16-9 0 0 0,17 14 0 0 0,-12-8 0 0 0,0-1 0 0 0,-1-1 0 0 0,2-2 0 0 0,-2 0 0 0 0,1-2-64 0 0,-7-1-273 0 0,-3 0-79 0 0,-1 0 1 0 0,0 1-1 0 0,0-1 0 0 0,0 0 1 0 0,0 0-1 0 0,0-1 1 0 0,0 1-1 0 0,0-1 1 0 0,-1 1-1 0 0,1-1 0 0 0,0 0 1 0 0,0 0-1 0 0,0 0 1 0 0,0-1-1 0 0,-1 1 1 0 0,1-1-1 0 0,0 0 0 0 0,-3-1 1 0 0,-1-2-1120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20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11975 0 0,'0'0'547'0'0,"0"0"-11"0"0,0 0-203 0 0,0 0 419 0 0,0 0 220 0 0,0 0 42 0 0,0 0 8 0 0,0 0 2 0 0,0 0 0 0 0,0 0 0 0 0,0 0 0 0 0,0 0 0 0 0,0 0 0 0 0,0 0 0 0 0,0 0-137 0 0,0 0-509 0 0,0 0 38 0 0,0 0 80 0 0,0 0 15 0 0,0 0-68 0 0,1 2-294 0 0,3 7 338 0 0,0 1 0 0 0,0 0-1 0 0,3 16 1 0 0,-3-9-370 0 0,-1-3-117 0 0,-3-10 0 0 0,1 0 0 0 0,0 0 0 0 0,0 0 0 0 0,0 0 0 0 0,1 0 0 0 0,-1 0 0 0 0,1 0 0 0 0,0-1 0 0 0,2 5 0 0 0,7 9 0 0 0,-10-17 0 0 0,-1 1 0 0 0,1 0 0 0 0,0 0 0 0 0,-1-1 0 0 0,1 1 0 0 0,-1 0 0 0 0,0 0 0 0 0,1-1 0 0 0,-1 1 0 0 0,0 0 0 0 0,1 0 0 0 0,-1 0 0 0 0,0 0 0 0 0,0-1 0 0 0,1 1 0 0 0,-1 0 0 0 0,0 0 0 0 0,0 0 0 0 0,0 0 0 0 0,0 0 0 0 0,-1 0 0 0 0,1 0 0 0 0,0-1 0 0 0,0 1 0 0 0,0 0 0 0 0,-1 0 0 0 0,1 0 0 0 0,0 0 0 0 0,-1-1 0 0 0,1 1 0 0 0,-1 0 0 0 0,1 0 0 0 0,-1-1 0 0 0,0 2 0 0 0,-2 0 0 0 0,1 0 0 0 0,0 0 0 0 0,-1 0 0 0 0,0 0 0 0 0,1-1 0 0 0,-6 3 0 0 0,5-3 0 0 0,-38 20 0 0 0,20-10 0 0 0,-37 15 0 0 0,48-22 0 0 0,-1 1 0 0 0,-14 8 0 0 0,-10 6 0 0 0,26-14 0 0 0,-1 0 0 0 0,1 1 0 0 0,-12 9 0 0 0,-3 3 0 0 0,24-17-168 0 0,6-2-228 0 0,8-4-424 0 0,30-24-2636 0 0,-29 18 2432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25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6 8287 0 0,'0'0'191'0'0,"0"0"26"0"0,0 0 9 0 0,1-2 42 0 0,4-30 3602 0 0,-5 30-2850 0 0,0 2-133 0 0,1-2-583 0 0,0-1-45 0 0,0 1 0 0 0,-1 0-1 0 0,1-1 1 0 0,-1 1 0 0 0,1-1 0 0 0,-1 0 0 0 0,0 1-1 0 0,0-1 1 0 0,0 1 0 0 0,0-1 0 0 0,0 1 0 0 0,-1-1-1 0 0,1 1 1 0 0,-1-1 0 0 0,-1-4 0 0 0,-1-3-175 0 0,2 8 287 0 0,1 2 117 0 0,0 0 21 0 0,0 0-66 0 0,0 2-294 0 0,-7 16 582 0 0,4-12-464 0 0,1 1-1 0 0,0 0 1 0 0,0 0 0 0 0,-2 10-1 0 0,3-5-266 0 0,0-8 0 0 0,1 0 0 0 0,-1-1 0 0 0,1 1 0 0 0,0 0 0 0 0,0-1 0 0 0,0 1 0 0 0,1 0 0 0 0,-1 0 0 0 0,1-1 0 0 0,0 1 0 0 0,2 4 0 0 0,1 7 0 0 0,-1-4 0 0 0,-2-7 0 0 0,0 1 0 0 0,-1 0 0 0 0,1-1 0 0 0,-1 1 0 0 0,0 0 0 0 0,0-1 0 0 0,-1 6 0 0 0,-4 36 0 0 0,5-41 0 0 0,-1 0 0 0 0,0 1 0 0 0,1-1 0 0 0,0 1 0 0 0,1-1 0 0 0,-1 1 0 0 0,1-1 0 0 0,0 0 0 0 0,2 8 0 0 0,1 2 0 0 0,3 22 0 0 0,-3-17 0 0 0,0 0 0 0 0,9 25 0 0 0,-2-14 0 0 0,-3-12 133 0 0,-3-10 342 0 0,-1 1-1 0 0,0-1 1 0 0,3 14 0 0 0,-4-10-462 0 0,0 0-7 0 0,-3 6-9 0 0,1-11 3 0 0,-2 35 0 0 0,-3-4 0 0 0,5-22 0 0 0,3 34 0 0 0,0-24 0 0 0,0 15 0 0 0,-1-21 0 0 0,3 1 0 0 0,4 20 0 0 0,-1-4 0 0 0,-8-34 0 0 0,9 30 0 0 0,-3-13 0 0 0,-4-2 0 0 0,-1-14 0 0 0,2 17 0 0 0,-4-17 0 0 0,4 17 0 0 0,-1-8 0 0 0,0-1 0 0 0,0 1 0 0 0,0-4 0 0 0,0-1 0 0 0,0 1 0 0 0,9 16 0 0 0,-8-18 0 0 0,0 0 0 0 0,0 0 0 0 0,3 14 0 0 0,-1 2 0 0 0,-5-19 0 0 0,1 2 0 0 0,-1 0 0 0 0,1 1 0 0 0,-2-1 0 0 0,1 1 0 0 0,-1 0 0 0 0,-2 13 0 0 0,2 19 0 0 0,2 25 0 0 0,0-37 0 0 0,8 33 0 0 0,-10-58 0 0 0,14 61 0 0 0,-7-36 0 0 0,-1-7 0 0 0,-2 1 0 0 0,4 36 0 0 0,-8-9 0 0 0,0-33 0 0 0,0 1 0 0 0,4 29 0 0 0,-3-28 0 0 0,3 25 0 0 0,1 3 0 0 0,2-18 0 0 0,0-2 0 0 0,11 77 2048 0 0,-18-93-2048 0 0,0-6 0 0 0,1 1 0 0 0,-1-1 0 0 0,1 0 0 0 0,0 0 0 0 0,2 7 0 0 0,1 3 0 0 0,-1 1 0 0 0,3 25 0 0 0,-5 45 0 0 0,0-1 0 0 0,-2-73 0 0 0,1 1 0 0 0,1 16 0 0 0,0-13 0 0 0,0-9 0 0 0,-1 0 0 0 0,1 0 0 0 0,1 0 0 0 0,-1 0 0 0 0,4 11 0 0 0,-4-15 0 0 0,1 3 0 0 0,1 8 0 0 0,-2 9 0 0 0,4 4 0 0 0,-4-17 0 0 0,-1-7 0 0 0,0 1 0 0 0,0 0 0 0 0,0-1 0 0 0,1 1 0 0 0,-1 0 0 0 0,1-1 0 0 0,-1 1 0 0 0,1-1 0 0 0,2 5 0 0 0,0 2 0 0 0,0 0 0 0 0,-1-1 0 0 0,0 1 0 0 0,0 0 0 0 0,-1 0 0 0 0,0 16 0 0 0,0-18 0 0 0,3 21 0 0 0,6 23 0 0 0,-10-47 0 0 0,5 11 0 0 0,-3-8 0 0 0,1-4 0 0 0,-2-1 0 0 0,-1-1 0 0 0,1 0 0 0 0,0 1 0 0 0,-1-1 0 0 0,1 0 0 0 0,-1 1 0 0 0,1-1 0 0 0,-1 1 0 0 0,1-1 0 0 0,-1 1 0 0 0,0-1 0 0 0,0 3 0 0 0,2 9 0 0 0,-1-5 0 0 0,0 0 0 0 0,1 0 0 0 0,0-1 0 0 0,4 11 0 0 0,0 0 0 0 0,-2-4 0 0 0,0 11 0 0 0,-4-15 0 0 0,-1-7 0 0 0,1 1 0 0 0,0-1 0 0 0,0 0 0 0 0,0 0 0 0 0,0 1 0 0 0,2 4 0 0 0,5 42 0 0 0,-4-36 0 0 0,1 2 0 0 0,-5-12 0 0 0,0-3 0 0 0,1 0 0 0 0,-1 0 0 0 0,1 0 0 0 0,-1 0 0 0 0,1 0 0 0 0,0 0 0 0 0,-1 0 0 0 0,1 0 0 0 0,0 0 0 0 0,0 0 0 0 0,0 0 0 0 0,0 0 0 0 0,0 0 0 0 0,0 0 0 0 0,0 0 0 0 0,0 0 0 0 0,1 2 0 0 0,1 10 0 0 0,9 36 0 0 0,0-8 931 0 0,-11-39-422 0 0,2 12 83 0 0,1-2-576 0 0,3-1-16 0 0,0 0 0 0 0,1 8 0 0 0,-7-15 0 0 0,1 8 0 0 0,0 0 0 0 0,3-1 0 0 0,1 1 0 0 0,-1-1 0 0 0,-2 1 0 0 0,-2 1 0 0 0,0 0 0 0 0,-2-1 0 0 0,1 1 0 0 0,0-1 0 0 0,1 0 0 0 0,4 0 0 0 0,-4-6 0 0 0,1-9-314 0 0,-1 1 0 0 0,0-1 1 0 0,0 0-1 0 0,0 0 0 0 0,-1 0 0 0 0,1 0 0 0 0,-1 1 0 0 0,0-1 1 0 0,1 0-1 0 0,-1 0 0 0 0,0 1 0 0 0,-1-1 0 0 0,-1-4 1 0 0,-2 0-905 0 0,-1-5-827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26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607 0 0,'0'0'102'0'0,"0"0"20"0"0,0 0 6 0 0,0 0 51 0 0,0 0 213 0 0,0 0 96 0 0,0 0 21 0 0,0 0-66 0 0,0 0-222 0 0,0 0 166 0 0,0 0 101 0 0,0 0 21 0 0,0 0-66 0 0,0 0-222 0 0,0 0 166 0 0,0 0 101 0 0,0 0 21 0 0,0 0 3 0 0,0 0 0 0 0,0 0 0 0 0,0 0 0 0 0,0 0-69 0 0,0 0-222 0 0,0 0 166 0 0,0 0 101 0 0,0 0 21 0 0,0 0-66 0 0,1 2-294 0 0,0 9-266 0 0,-1-8-579 0 0,0-3-257 0 0,0 0-58 0 0,0 0-12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27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 8287 0 0,'0'0'191'0'0,"0"0"26"0"0,0 0 9 0 0,0 0 42 0 0,0 0 158 0 0,0 0 72 0 0,0 0 12 0 0,-1 2 2 0 0,1 2-318 0 0,-1-2-16 0 0,1 1-1 0 0,-1-1 0 0 0,0 0 0 0 0,0 1 1 0 0,0-1-1 0 0,0 0 0 0 0,0 0 0 0 0,0 1 1 0 0,-1-1-1 0 0,-1 2 0 0 0,-11 20-177 0 0,5-5-4 0 0,7-15 13 0 0,-14 14 58 0 0,15-16 304 0 0,1-2 117 0 0,0 0 21 0 0,0 0-66 0 0,0 0-222 0 0,0 0 166 0 0,0 0 101 0 0,0 0 21 0 0,0 0-66 0 0,0 0-222 0 0,0 0 166 0 0,0 1 124 0 0,-6 2-221 0 0,-7 2 2618 0 0,-8 1-1081 0 0,8-1-1463 0 0,10-1-241 0 0,2-3-2 0 0,0 1 367 0 0,1-2 21 0 0,0 0-66 0 0,-2 1-294 0 0,-3 7-133 0 0,-3-1-16 0 0,2-2 72 0 0,4-4 299 0 0,2-1 117 0 0,0 0 21 0 0,0 0-66 0 0,0 0-222 0 0,0 2 166 0 0,6 22 1218 0 0,-5-12-1605 0 0,-1 1 0 0 0,0 0 0 0 0,-1 1 0 0 0,0-1 0 0 0,1 0 0 0 0,0 0 0 0 0,2 0 0 0 0,4 39 0 0 0,-2-12 0 0 0,-2-21 0 0 0,-2 0 0 0 0,4 6 0 0 0,-2-16 0 0 0,-1-6 0 0 0,0-1 0 0 0,0 1 0 0 0,0 1 0 0 0,-1-1 0 0 0,1 0 0 0 0,-1 0 0 0 0,0 4 0 0 0,0 20 0 0 0,1-12 0 0 0,-1-10 0 0 0,5 15 0 0 0,5 37 1815 0 0,0-20-2017 0 0,-6-3-317 0 0,-1 1 0 0 0,-2 37 0 0 0,-1-48 535 0 0,1 1-1 0 0,1-1 1 0 0,10 44-1 0 0,-11-67-13 0 0,6 19 1693 0 0,-6-18-1897 0 0,4 13-1339 0 0,8 26 1525 0 0,-10-29-86 0 0,11 43 2180 0 0,-3 13-4038 0 0,-7-41 1945 0 0,0-2 14 0 0,7 24 1 0 0,-4-24 0 0 0,-2 0 0 0 0,4 46 0 0 0,-8-24 1 0 0,-1-27 15 0 0,0 1-1 0 0,2-1 1 0 0,6 28 0 0 0,19 87-16 0 0,-25-116 486 0 0,12 72 956 0 0,-13-83-1442 0 0,0 0 0 0 0,-2 0 0 0 0,-1 3 0 0 0,0-8 0 0 0,-3 13 0 0 0,5-16 0 0 0,-1 4-8 0 0,0-1 0 0 0,0 1 0 0 0,-1-1 0 0 0,1 1 0 0 0,-1-1 0 0 0,1 0 0 0 0,-4 4 0 0 0,5-6-329 0 0,-1-1 299 0 0,1 0 0 0 0,0 0 1 0 0,0 0-1 0 0,0 0 0 0 0,0 0 0 0 0,-1 0 1 0 0,1 1-1 0 0,0-1 0 0 0,0 0 1 0 0,0 0-1 0 0,0 0 0 0 0,-1 0 0 0 0,1 0 1 0 0,0 0-1 0 0,0-1 0 0 0,0 1 1 0 0,0 0-1 0 0,-1 0 0 0 0,1 0 0 0 0,0 0 1 0 0,0 0-1 0 0,0 0 0 0 0,0 0 1 0 0,-1 0-1 0 0,1 0 0 0 0,0 0 1 0 0,0 0-1 0 0,0-1 0 0 0,0 1 0 0 0,0 0 1 0 0,-1 0-1 0 0,1 0 0 0 0,0 0 1 0 0,0 0-1 0 0,0 0 0 0 0,0-1 0 0 0,0 1 1 0 0,0 0-1 0 0,0 0 0 0 0,0 0 1 0 0,0 0-1 0 0,0-1 0 0 0,-7-6-768 0 0,-1-20-2314 0 0,8 25 2592 0 0,-5-19-8683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29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375 2759 0 0,'-14'16'195'0'0,"-15"-18"-102"0"0,0-17 830 0 0,28 19-414 0 0,0-1-66 0 0,0 0-404 0 0,0 0-36 0 0,1 1 1 0 0,0-1 0 0 0,-1 1-1 0 0,1-1 1 0 0,-1 1 0 0 0,1-1-1 0 0,0 1 1 0 0,-1-1 0 0 0,1 1-1 0 0,0-1 1 0 0,0 1 0 0 0,0-1-1 0 0,-1 1 1 0 0,1-1 0 0 0,0 0-1 0 0,0 1 1 0 0,0-1 0 0 0,0 1-1 0 0,0-1 1 0 0,0 0 0 0 0,0 1-1 0 0,0-1 1 0 0,0 1 0 0 0,0-1-1 0 0,0 0 1 0 0,0 1 0 0 0,1-1-1 0 0,-1 1 1 0 0,0-1 0 0 0,1 0-1 0 0,1-6 10 0 0,10-46 1427 0 0,-12 52-997 0 0,0-20-278 0 0,3-14 1275 0 0,-3 33-997 0 0,1 1-294 0 0,8-30-61 0 0,-9 30 283 0 0,1-3 350 0 0,-1-1 147 0 0,0 5-867 0 0,-1-1 0 0 0,1 0 0 0 0,-1 1-1 0 0,1-1 1 0 0,-1 1 0 0 0,1 0 0 0 0,-1-1 0 0 0,0 1-1 0 0,1-1 1 0 0,-1 1 0 0 0,1 0 0 0 0,-1-1-1 0 0,0 1 1 0 0,1 0 0 0 0,-1 0 0 0 0,0-1 0 0 0,1 1-1 0 0,-1 0 1 0 0,0 0 0 0 0,0 0 0 0 0,1 0 0 0 0,-2 0-1 0 0,-2 0-2 0 0,1-2 2 0 0,-2 1 0 0 0,-7 6 0 0 0,6-4 72 0 0,5-1 299 0 0,1 0 117 0 0,0 0 21 0 0,0 0 3 0 0,0 0 0 0 0,0 0 0 0 0,0 0 0 0 0,0 0-69 0 0,-25 6 1605 0 0,-5-13-1883 0 0,29 7-166 0 0,-1 0 0 0 0,1 0 0 0 0,-1 0 0 0 0,1 0 0 0 0,0 1 0 0 0,-1-1 0 0 0,1 0 0 0 0,0 1 0 0 0,-1-1 0 0 0,1 1 0 0 0,0-1 0 0 0,0 1 0 0 0,0 0 0 0 0,-1 0 0 0 0,0 1 0 0 0,1-2 6 0 0,1 1 1 0 0,-1-1-1 0 0,1 0 1 0 0,-1 1 0 0 0,1-1-1 0 0,-1 0 1 0 0,1 1-1 0 0,-1-1 1 0 0,0 0-1 0 0,1 0 1 0 0,-1 1-1 0 0,1-1 1 0 0,-1 0-1 0 0,0 0 1 0 0,0 0-1 0 0,-3 0 114 0 0,4 0-67 0 0,-1 0 0 0 0,0 0 0 0 0,1 0 0 0 0,-1 0 0 0 0,0 0 0 0 0,1 0 0 0 0,-1 1 1 0 0,0-1-1 0 0,1 0 0 0 0,-1 0 0 0 0,0 0 0 0 0,1 1 0 0 0,-1-1 0 0 0,1 0 0 0 0,-1 1 0 0 0,1-1 0 0 0,-1 0 0 0 0,0 1 0 0 0,1-1 0 0 0,0 1 0 0 0,-1-1 0 0 0,1 1 0 0 0,-1 0 0 0 0,0 0 391 0 0,-1-1-294 0 0,-3 0-61 0 0,4 0 283 0 0,-4 3 1082 0 0,5-4 24 0 0,1-1-1362 0 0,0 1 328 0 0,19 2-278 0 0,-14-1-165 0 0,0-1 0 0 0,0 1 0 0 0,-1-1 0 0 0,1-1 0 0 0,7-1 0 0 0,-12 2 0 0 0,1 1 0 0 0,0-1 0 0 0,0 0 0 0 0,0 1 0 0 0,0 0 0 0 0,0-1 0 0 0,0 1 0 0 0,0 0 0 0 0,0 0 0 0 0,0 0 0 0 0,0 0 0 0 0,0 0 0 0 0,0 1 0 0 0,0-1 0 0 0,0 1 0 0 0,3 1 0 0 0,-1-1 0 0 0,0 0 0 0 0,1 0 0 0 0,-1 0 0 0 0,0-1 0 0 0,1 1 0 0 0,-1-1 0 0 0,0 0 0 0 0,1 0 0 0 0,6-1 0 0 0,9 0 0 0 0,-3-1 0 0 0,9 2 0 0 0,-4 2 0 0 0,-15-2 0 0 0,1 1 0 0 0,-1 0 0 0 0,10 3 0 0 0,21 0 0 0 0,-32-3 0 0 0,-1 0 0 0 0,0 0 0 0 0,1-1 0 0 0,8-1 0 0 0,9 1 0 0 0,36-6 0 0 0,-51 6 112 0 0,-1 0 0 0 0,1-1 0 0 0,12-2-1 0 0,12-1 882 0 0,-22 3-855 0 0,1-1 0 0 0,13-3-1 0 0,-15 3-88 0 0,0 0 0 0 0,1 0-1 0 0,12 0 1 0 0,54-6-49 0 0,-55 7 0 0 0,23-4 0 0 0,-14 1 0 0 0,-6 0 0 0 0,-16 3 0 0 0,1 0 0 0 0,0 0 0 0 0,12 0 0 0 0,53-2 0 0 0,-56 4 0 0 0,0-2 0 0 0,0 0 0 0 0,22-5 0 0 0,-13 4 0 0 0,-22 2 0 0 0,0 0 0 0 0,0-1 0 0 0,-1 1 0 0 0,7-2 0 0 0,1-1 0 0 0,0 2 0 0 0,0-1 0 0 0,0 1 0 0 0,17 2 0 0 0,-11-1 0 0 0,21-2 0 0 0,-31 1 0 0 0,1 1 0 0 0,-1 0 0 0 0,16 3 0 0 0,-4 0 0 0 0,27 6 0 0 0,-25-6 0 0 0,-16-2 0 0 0,1 0 0 0 0,-1-1 0 0 0,1 0 0 0 0,9 0 0 0 0,10-2 0 0 0,-20 2 0 0 0,1 0 0 0 0,-1-1 0 0 0,0 0 0 0 0,13-3 0 0 0,-15 3 0 0 0,0 1 0 0 0,0-1 0 0 0,0 1 0 0 0,1 0 0 0 0,-1 0 0 0 0,0 0 0 0 0,0 0 0 0 0,1 1 0 0 0,5 1 0 0 0,-4 0 0 0 0,0-1 0 0 0,1-1 0 0 0,8 1 0 0 0,40 2 0 0 0,24-9 0 0 0,-74 6 0 0 0,-1 0 0 0 0,1 0 0 0 0,-1 0 0 0 0,1 1 0 0 0,-1 0 0 0 0,9 2 0 0 0,-8-1 0 0 0,0-1 0 0 0,-1 0 0 0 0,1 0 0 0 0,0-1 0 0 0,8 1 0 0 0,100-11 0 0 0,-91 5 0 0 0,-20 4 0 0 0,0 1 0 0 0,0-1 0 0 0,1 1 0 0 0,-1-1 0 0 0,0 1 0 0 0,0 0 0 0 0,1 0 0 0 0,-1 0 0 0 0,1 0 0 0 0,-1 0 0 0 0,0 0 0 0 0,4 1 0 0 0,5 2 0 0 0,-1-2 0 0 0,1 0 0 0 0,0 0 0 0 0,-1 0 0 0 0,1-2 0 0 0,11 0 0 0 0,-4 0 0 0 0,11-1 0 0 0,-1 1 0 0 0,1 2 0 0 0,46 7 0 0 0,-15 1 0 0 0,-32-10 0 0 0,-25 1 0 0 0,1 0 0 0 0,-1-1 0 0 0,1 1 0 0 0,0 0 0 0 0,-1 0 0 0 0,1 1 0 0 0,4 0 0 0 0,-6 0 0 0 0,0-1 0 0 0,1 0 0 0 0,-1 0 0 0 0,0 0 0 0 0,0 0 0 0 0,1 0 0 0 0,3-1 0 0 0,-4 1 0 0 0,0 0 0 0 0,1 0 0 0 0,-1-1 0 0 0,0 1 0 0 0,1 0 0 0 0,-1 1 0 0 0,4 0 0 0 0,-1 0 0 0 0,-1-1 0 0 0,0 1 0 0 0,1-1 0 0 0,-1 0 0 0 0,6 0 0 0 0,-6 0 0 0 0,0 0 0 0 0,0 0 0 0 0,1 0 0 0 0,-1 1 0 0 0,0-1 0 0 0,5 2 0 0 0,-6-1 0 0 0,0-1 0 0 0,0 1 0 0 0,0-1 0 0 0,0 0 0 0 0,1 0 0 0 0,-1 0 0 0 0,0-1 0 0 0,0 1 0 0 0,0-1 0 0 0,5-1 0 0 0,-4 1 0 0 0,1 0 0 0 0,-1 0 0 0 0,0 0 0 0 0,8 0 0 0 0,68 0 0 0 0,-38 1 0 0 0,-31 0 0 0 0,1 0 0 0 0,22 3 0 0 0,-24-2 0 0 0,0 0 0 0 0,0-1 0 0 0,11 0 0 0 0,-11-1 0 0 0,1 1 0 0 0,18 3 0 0 0,37 0 0 0 0,-20 0 0 0 0,-34-3 0 0 0,24 2 0 0 0,-23 0 0 0 0,1-1 0 0 0,0-1 0 0 0,0 0 0 0 0,0-1 0 0 0,0 0 0 0 0,22-6 0 0 0,-14 3 0 0 0,1 1 0 0 0,-1 0 0 0 0,34 2 0 0 0,41 5 0 0 0,-91-4 0 0 0,-1 1 0 0 0,1-2 0 0 0,10-1 0 0 0,10 0 0 0 0,27 1 0 0 0,49 2 0 0 0,-87-1 0 0 0,-1-1 0 0 0,16-2 0 0 0,9-1 0 0 0,160-20 0 0 0,-134 14 0 0 0,-24 3 0 0 0,-16 3 0 0 0,30-2 0 0 0,56-2 0 0 0,-102 7 0 0 0,-4 0 0 0 0,0 0 0 0 0,1 1 0 0 0,-1 0 0 0 0,10 1 0 0 0,-11 0 0 0 0,0-1 0 0 0,0 0 0 0 0,1 0 0 0 0,-1-1 0 0 0,0 1 0 0 0,0-1 0 0 0,6-2 0 0 0,-6 2 0 0 0,0 0 0 0 0,0 1 0 0 0,0-1 0 0 0,0 0 0 0 0,0 1 0 0 0,0 0 0 0 0,8 1 0 0 0,57 16 0 0 0,-65-16 0 0 0,0 0 0 0 0,0 0 0 0 0,0 0 0 0 0,1-1 0 0 0,-1 1 0 0 0,0-1 0 0 0,0 0 0 0 0,0 0 0 0 0,1-1 0 0 0,-1 1 0 0 0,0-1 0 0 0,0 0 0 0 0,6-2 0 0 0,-8 2 0 0 0,-1 1 0 0 0,1-1 0 0 0,-1 0 0 0 0,1 0 0 0 0,0 1 0 0 0,-1-1 0 0 0,1 1 0 0 0,0 0 0 0 0,0 0 0 0 0,-1-1 0 0 0,1 1 0 0 0,0 0 0 0 0,0 0 0 0 0,0 0 0 0 0,-1 1 0 0 0,4 0 0 0 0,7 0 0 0 0,20-2 0 0 0,3 0 0 0 0,-31 1 0 0 0,0 0 0 0 0,0 0 0 0 0,0-1 0 0 0,0 1 0 0 0,0-1 0 0 0,4-1 0 0 0,16-3 0 0 0,-8 1 0 0 0,-13 3 0 0 0,0 0 0 0 0,0-1 0 0 0,0 2 0 0 0,0-1 0 0 0,0 0 0 0 0,1 0 0 0 0,3 1 0 0 0,12 2 0 0 0,-9-3 0 0 0,-8 0 0 0 0,0 1 0 0 0,0 0 0 0 0,0 0 0 0 0,0-1 0 0 0,1 1 0 0 0,-1 1 0 0 0,0-1 0 0 0,0 0 0 0 0,0 0 0 0 0,0 1 0 0 0,3 0 0 0 0,3 2 0 0 0,-7-3 0 0 0,1 1 0 0 0,-1 0 0 0 0,0-1 0 0 0,1 0 0 0 0,-1 1 0 0 0,1-1 0 0 0,-1 0 0 0 0,1 0 0 0 0,-1 1 0 0 0,1-1 0 0 0,-1 0 0 0 0,0-1 0 0 0,1 1 0 0 0,-1 0 0 0 0,1 0 0 0 0,-1-1 0 0 0,3 0 0 0 0,2-3 0 0 0,2 5 0 0 0,-2 0 0 0 0,-4-1 0 0 0,0 0 0 0 0,0 0 0 0 0,0 0 0 0 0,0 1 0 0 0,0-1 0 0 0,0 1 0 0 0,-1-1 0 0 0,5 3 0 0 0,3-1 0 0 0,-1-5 0 0 0,-1-3 0 0 0,0 4 0 0 0,0 2 0 0 0,-1 1 0 0 0,1-1 0 0 0,12-2 0 0 0,-16 2 0 0 0,0-1 0 0 0,1 1 0 0 0,-1 0 0 0 0,0 0 0 0 0,6 1 0 0 0,-3-1 0 0 0,0 1 0 0 0,0-1 0 0 0,0-1 0 0 0,0 1 0 0 0,0-1 0 0 0,9-3 0 0 0,-9 3 0 0 0,1-1 0 0 0,0 1 0 0 0,0 1 0 0 0,11-1 0 0 0,-15 1 0 0 0,0 0 0 0 0,0 0 0 0 0,0-1 0 0 0,0 1 0 0 0,0-1 0 0 0,0 0 0 0 0,-1 0 0 0 0,1 0 0 0 0,5-3 0 0 0,15-4 0 0 0,-22 8 0 0 0,0 0 0 0 0,0 0 0 0 0,0 0 0 0 0,0-1 0 0 0,0 1 0 0 0,0 0 0 0 0,0 0 0 0 0,0-1 0 0 0,0 1 0 0 0,0-1 0 0 0,0 1 0 0 0,0-1 0 0 0,0 1 0 0 0,0-1 0 0 0,1 0 0 0 0,-1 0 0 0 0,0 0 0 0 0,0 0 0 0 0,0 0 0 0 0,0 1 0 0 0,0-1 0 0 0,0 1 0 0 0,0-1 0 0 0,0 1 0 0 0,1-1 0 0 0,-1 1 0 0 0,0-1 0 0 0,3 1 0 0 0,21-9 0 0 0,-18 7 9 0 0,-5 2-13 0 0,0-1 0 0 0,-1 1-1 0 0,1-1 1 0 0,-1 1 0 0 0,1-1 0 0 0,-1 0-1 0 0,1 1 1 0 0,-1-1 0 0 0,0 0-1 0 0,1 0 1 0 0,-1 0 0 0 0,0 0-1 0 0,0 0 1 0 0,1 0 0 0 0,-1 0-1 0 0,1-2 1 0 0,-1 1-333 0 0,-1 2-138 0 0,0 0-1034 0 0,0 0-4210 0 0,0 0-1801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31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244 6447 0 0,'-2'-2'52'0'0,"1"0"0"0"0,-1 0-1 0 0,0 0 1 0 0,0 0 0 0 0,0 0 0 0 0,0 1-1 0 0,-1-1 1 0 0,1 0 0 0 0,0 1-1 0 0,-1 0 1 0 0,1 0 0 0 0,-3-1-1 0 0,-48-24-51 0 0,46 23 601 0 0,1-1 0 0 0,-1 1-1 0 0,1-2 1 0 0,0 1 0 0 0,0-1-1 0 0,0 0 1 0 0,-7-9 0 0 0,10 12-379 0 0,3 1 294 0 0,0 1-4 0 0,-1-1-201 0 0,0 0-1 0 0,0-1 0 0 0,1 1 1 0 0,-1 0-1 0 0,1-1 0 0 0,0 1 1 0 0,-1-1-1 0 0,1 1 0 0 0,0-1 1 0 0,0 1-1 0 0,-1 0 1 0 0,2-3-1 0 0,13-4-304 0 0,-8 3 279 0 0,1 1 0 0 0,-1 0 0 0 0,1 0 0 0 0,0 1 0 0 0,1 0 0 0 0,-1 0 0 0 0,0 0 0 0 0,1 1 0 0 0,0 0 0 0 0,9 0 0 0 0,207-21 835 0 0,-191 19-1107 0 0,-2-1 446 0 0,61 0 0 0 0,20 9 658 0 0,-101-4-1117 0 0,0 0 0 0 0,1-1 0 0 0,18-4 0 0 0,12-1 0 0 0,-25 5 0 0 0,38-4 0 0 0,0 3 0 0 0,78 7 0 0 0,23 3 0 0 0,-97-7 0 0 0,3 2 0 0 0,78 13 0 0 0,-128-14 0 0 0,1-1 0 0 0,0-1 0 0 0,0 0 0 0 0,13-2 0 0 0,26-1 0 0 0,69 2 0 0 0,4 0 0 0 0,3 0 0 0 0,-95 1 0 0 0,-23-1 0 0 0,0 1 0 0 0,19 2 0 0 0,14 2 0 0 0,1-2 0 0 0,63-4 0 0 0,-56 0 0 0 0,43-8 0 0 0,-9 0 0 0 0,-9 7 0 0 0,92-6 0 0 0,0 1 0 0 0,-10 6 0 0 0,-44 4 0 0 0,-58-1 0 0 0,-32 0 0 0 0,29-2 0 0 0,53-3 0 0 0,-39 3 0 0 0,55 1 0 0 0,6-1 0 0 0,158-7 0 0 0,-272 7 0 0 0,223-1 0 0 0,-205 3 0 0 0,-13 0 0 0 0,0 0 0 0 0,33-5 0 0 0,-20 1 0 0 0,79 3 0 0 0,-52 0 0 0 0,-38-2 0 0 0,-16 1 0 0 0,-1 1 0 0 0,1-1 0 0 0,0 1 0 0 0,-1 0 0 0 0,1 0 0 0 0,0 0 0 0 0,8 3 0 0 0,-2-2 0 0 0,-6-1 0 0 0,-1 1 0 0 0,0-1 0 0 0,0 1 0 0 0,8 2 0 0 0,2 6 0 0 0,-6-6 0 0 0,0-4 0 0 0,0 4 0 0 0,4 1 0 0 0,-3 4 0 0 0,-7-5 0 0 0,4 4 0 0 0,3 6 0 0 0,-8-11 0 0 0,1 0 0 0 0,-2-1 0 0 0,1 1 0 0 0,0-1 0 0 0,0 1 0 0 0,0 0 0 0 0,-1 0 0 0 0,1-1 0 0 0,-1 1 0 0 0,1 0 0 0 0,-1 0 0 0 0,0 3 0 0 0,0-4 0 0 0,8 34 0 0 0,-7-33 0 0 0,0 0 0 0 0,-1 0 0 0 0,1 0 0 0 0,-1 0 0 0 0,1 0 0 0 0,-1 0 0 0 0,0 0 0 0 0,0 1 0 0 0,0-1 0 0 0,0 0 0 0 0,0 0 0 0 0,-1 2 0 0 0,0 4 0 0 0,0 24 0 0 0,-2-1 0 0 0,-7 38 0 0 0,-8 1 0 0 0,11-46 0 0 0,-8 46 0 0 0,14-66 0 0 0,-1 16 0 0 0,5-1-201 0 0,0-24-2286 0 0,0-12 973 0 0,-3-4-20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6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0 0 24879 0 0,'0'0'564'0'0,"0"0"83"0"0,-5 2 639 0 0,-9 9-1155 0 0,-15 18-1 0 0,7-7 289 0 0,-68 67 1172 0 0,-85 70-1575 0 0,11 11-1799 0 0,137-137-542 0 0,14-10-2136 0 0,12-21 1917 0 0,1-2-15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31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1 6447 0 0,'0'0'298'0'0,"0"0"-10"0"0,0-1-188 0 0,-9-28 2752 0 0,9 27-1899 0 0,0 2-288 0 0,1-9 1931 0 0,18-19 635 0 0,-18 27-2843 0 0,-1 1 100 0 0,0 3 21 0 0,3 79-230 0 0,-13 138 0 0 0,7-184-229 0 0,-1 13-50 0 0,-6 129 0 0 0,10-143 0 0 0,2 0 0 0 0,1 1 0 0 0,8 34 0 0 0,-10-65 27 0 0,9 34-96 0 0,-9-37 106 0 0,0 1 1 0 0,-1-1-1 0 0,1 0 0 0 0,1 0 0 0 0,-1 0 1 0 0,0 0-1 0 0,1 0 0 0 0,-1 0 1 0 0,1 0-1 0 0,-1 0 0 0 0,1 0 1 0 0,4 2-1 0 0,-6-3 103 0 0,1-1-63 0 0,0 1-1 0 0,-1-1 1 0 0,1 1-1 0 0,0-1 0 0 0,-1 0 1 0 0,1 0-1 0 0,0 1 1 0 0,0-1-1 0 0,-1 0 1 0 0,1 0-1 0 0,0 0 1 0 0,-1 1-1 0 0,1-1 0 0 0,0 0 1 0 0,0 0-1 0 0,1-1 1 0 0,2 1 3 0 0,-4 1-78 0 0,1-1 0 0 0,-1 0 1 0 0,1 0-1 0 0,-1 0 0 0 0,1 0 0 0 0,-1 0 1 0 0,1 0-1 0 0,-1 0 0 0 0,1 0 1 0 0,-1 0-1 0 0,1 0 0 0 0,-1-1 0 0 0,1 1 1 0 0,-1 0-1 0 0,1 0 0 0 0,-1 0 1 0 0,1-1-1 0 0,-1 1 0 0 0,1 0 1 0 0,-1 0-1 0 0,1-1 0 0 0,-1 1 0 0 0,0 0 1 0 0,1-1-1 0 0,-1 1 0 0 0,0-1 1 0 0,1 1-1 0 0,-1 0 0 0 0,0-1 0 0 0,1 1 1 0 0,-1-2-1 0 0,3-1 10 0 0,-3 3-57 0 0,1-1 0 0 0,-1 0-1 0 0,1 0 1 0 0,-1 0 0 0 0,0 1-1 0 0,1-1 1 0 0,-1 0 0 0 0,0 0-1 0 0,0 0 1 0 0,1 0 0 0 0,-1 0-1 0 0,0 0 1 0 0,0 0 0 0 0,0 0-1 0 0,0 0 1 0 0,0 1 0 0 0,0-1 0 0 0,0 0-1 0 0,0 0 1 0 0,-1 0 0 0 0,1 0-1 0 0,-1-1 1 0 0,-12-19-2685 0 0,8 14 2300 0 0,-7-12-1104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31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18 10135 0 0,'-10'-99'2926'0'0,"5"49"370"0"0,4 20-2295 0 0,1 30-1010 0 0,-1-1-1 0 0,1 0 1 0 0,0 1 0 0 0,0-1-1 0 0,0 0 1 0 0,0 1 0 0 0,0-1-1 0 0,0 0 1 0 0,0 1 0 0 0,0-1-1 0 0,0 0 1 0 0,0 0 0 0 0,0 1-1 0 0,0-1 1 0 0,1 0 0 0 0,-1 1-1 0 0,0-1 1 0 0,0 0 0 0 0,1 1-1 0 0,0-2 1 0 0,0-2 454 0 0,-3-15 3403 0 0,4 35-3492 0 0,-2 1 0 0 0,0-1 0 0 0,-1 1 0 0 0,-1-1-1 0 0,-3 18 1 0 0,0-1-427 0 0,-12 66 71 0 0,10-65 0 0 0,7-27-1866 0 0,3-6 484 0 0,2-5-1453 0 0,-5 4 2450 0 0,11-11-6931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32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1975 0 0,'0'0'547'0'0,"0"0"-11"0"0,2 0-344 0 0,22 3 919 0 0,-1-2 1 0 0,1 0-1 0 0,0-2 1 0 0,31-4-1 0 0,-38 4-385 0 0,0 0-1 0 0,34 5 0 0 0,7 0-237 0 0,-25-3-488 0 0,-22 0-155 0 0,18-3-2336 0 0,-19 0-4335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32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4 40 15663 0 0,'0'0'356'0'0,"1"-1"50"0"0,36-26 623 0 0,-28 19 40 0 0,-6 5 1085 0 0,-2 9-1360 0 0,-2-1-574 0 0,0 0-1 0 0,0 0 1 0 0,-1 0-1 0 0,1 0 1 0 0,-1 0 0 0 0,0 0-1 0 0,-4 6 1 0 0,-22 32 186 0 0,13-22-78 0 0,7-10-258 0 0,0 0-1 0 0,0 0 1 0 0,-1-1 0 0 0,-1 0 0 0 0,1 0 0 0 0,-2-1-1 0 0,1 0 1 0 0,-1-1 0 0 0,-1 0 0 0 0,1-1 0 0 0,-1 0-1 0 0,-1-1 1 0 0,1 0 0 0 0,-1-1 0 0 0,0-1 0 0 0,0 0-1 0 0,0 0 1 0 0,-1-2 0 0 0,1 1 0 0 0,-1-2 0 0 0,0 0-1 0 0,-17-1 1 0 0,5 0-70 0 0,6 0 0 0 0,-28-4 0 0 0,42 3 0 0 0,-1 0 0 0 0,1-1 0 0 0,0 0 0 0 0,0 0 0 0 0,0 0 0 0 0,1 0 0 0 0,-1-1 0 0 0,-9-7 0 0 0,13 9 29 0 0,1 1-1 0 0,0-2 0 0 0,0 1 1 0 0,0 0-1 0 0,0 0 1 0 0,0 0-1 0 0,0 0 1 0 0,0-1-1 0 0,0 1 1 0 0,0 0-1 0 0,0-1 0 0 0,1 1 1 0 0,-1-1-1 0 0,1 1 1 0 0,-1-1-1 0 0,1 1 1 0 0,-1-1-1 0 0,1 1 1 0 0,0-1-1 0 0,0 0 0 0 0,0 1 1 0 0,0-1-1 0 0,0 1 1 0 0,0-1-1 0 0,0 1 1 0 0,1-1-1 0 0,-1 0 1 0 0,0 1-1 0 0,1-1 0 0 0,-1 1 1 0 0,1-1-1 0 0,0 1 1 0 0,0 0-1 0 0,-1-1 1 0 0,2-1-1 0 0,1-1 65 0 0,0 1 0 0 0,-1-1 0 0 0,1 0 0 0 0,1 1 1 0 0,-1-1-1 0 0,0 1 0 0 0,1 0 0 0 0,0 0 0 0 0,0 0 0 0 0,7-3 0 0 0,-4 3-139 0 0,1 0 0 0 0,0 1 0 0 0,-1 0 0 0 0,1 1 0 0 0,0-1-1 0 0,0 1 1 0 0,0 1 0 0 0,0 0 0 0 0,0 0 0 0 0,0 0 0 0 0,0 1 0 0 0,0 1 0 0 0,0-1 0 0 0,0 1 0 0 0,0 0-1 0 0,-1 1 1 0 0,1 0 0 0 0,11 6 0 0 0,-11-4-92 0 0,-1 0-1 0 0,0 1 0 0 0,0 0 1 0 0,0 0-1 0 0,-1 1 1 0 0,8 10-1 0 0,5 4-7 0 0,70 84 2122 0 0,-78-93-1965 0 0,-8-8-10 0 0,1 0-1 0 0,-1 0 0 0 0,1 0 1 0 0,0 0-1 0 0,1-1 0 0 0,-1 1 1 0 0,0-1-1 0 0,1 0 0 0 0,0 0 1 0 0,0-1-1 0 0,0 1 0 0 0,0-1 1 0 0,8 2-1 0 0,-3 0 0 0 0,-8-3 0 0 0,1-1 0 0 0,-1 1 0 0 0,1 0 0 0 0,-1-1 0 0 0,1 1 0 0 0,-1-1 0 0 0,1 0 0 0 0,-1 1 0 0 0,1-1 0 0 0,2-1 0 0 0,-2 1 29 0 0,11 4-259 0 0,-12-3-821 0 0,-2-1-385 0 0,0 0-79 0 0,0 0-18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43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8 10135 0 0,'6'-5'919'0'0,"0"-3"-476"0"0,-1 1 1 0 0,-1-1-1 0 0,0 0 0 0 0,0 0 0 0 0,3-9 1 0 0,10-19 2993 0 0,2-3-405 0 0,6-9 132 0 0,-21 41-3079 0 0,0 0 0 0 0,4-13 0 0 0,8-15 1864 0 0,-3 6-1490 0 0,-13 27 29 0 0,0 2 21 0 0,1-1-66 0 0,-1 1-441 0 0,0 0 0 0 0,0 0 1 0 0,0 0-1 0 0,0-1 0 0 0,0 1 1 0 0,0 0-1 0 0,0 0 0 0 0,1 0 1 0 0,-1 0-1 0 0,0 0 1 0 0,0 0-1 0 0,0-1 0 0 0,0 1 1 0 0,0 0-1 0 0,0 0 0 0 0,1 0 1 0 0,-1 0-1 0 0,0 0 0 0 0,0 0 1 0 0,0 0-1 0 0,0 0 0 0 0,0 0 1 0 0,1 0-1 0 0,-1 0 0 0 0,0 0 1 0 0,0 0-1 0 0,0 0 0 0 0,0 0 1 0 0,0 0-1 0 0,1 0 0 0 0,-1 0 1 0 0,0 0-1 0 0,0 0 0 0 0,0 0 1 0 0,0 0-1 0 0,1 0 0 0 0,-1 0 1 0 0,0 0-1 0 0,0 0 0 0 0,0 0 1 0 0,0 0-1 0 0,0 0 0 0 0,1 0 1 0 0,-1 0-1 0 0,0 1 0 0 0,0-1 1 0 0,0 0-1 0 0,0 0 0 0 0,0 0 1 0 0,0 0-1 0 0,0 0 1 0 0,0 0-1 0 0,1 1 0 0 0,-1-1 1 0 0,0 0-1 0 0,0 0 0 0 0,0 0 1 0 0,0 0-1 0 0,0 1 0 0 0,0-1 1 0 0,0 0-1 0 0,0 0 0 0 0,0 0 1 0 0,0 0-1 0 0,0 0 0 0 0,0 1 1 0 0,3 10 5 0 0,-3-11-8 0 0,2 16 0 0 0,-1 0 0 0 0,-1 0 0 0 0,-1 0 0 0 0,0-1 0 0 0,0 1 0 0 0,-7 25 0 0 0,0 2 0 0 0,-2 16 0 0 0,-19 64 0 0 0,-29 85 0 0 0,37-105 0 0 0,19-96-64 0 0,1-5-273 0 0,1-2-138 0 0,0 0-1125 0 0,0 0-4590 0 0,0 0-1968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44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32 15663 0 0,'0'0'356'0'0,"-2"-9"476"0"0,2 2-628 0 0,0 1 0 0 0,-1-1 0 0 0,2 0 0 0 0,-1 0 0 0 0,1 0-1 0 0,0 1 1 0 0,1-1 0 0 0,-1 0 0 0 0,1 1 0 0 0,1 0 0 0 0,-1-1 0 0 0,1 1-1 0 0,4-7 1 0 0,7-9 1032 0 0,0 0-1 0 0,19-20 1 0 0,-33 41-1233 0 0,87-98 3146 0 0,-70 82-2776 0 0,1 1 1 0 0,0 0-1 0 0,30-18 1 0 0,-34 26-196 0 0,-1 0 0 0 0,1 1 1 0 0,0 1-1 0 0,0 0 1 0 0,1 1-1 0 0,0 1 0 0 0,-1 0 1 0 0,29-3-1 0 0,-35 7-178 0 0,-1 0 0 0 0,1 1 0 0 0,-1-1 0 0 0,1 2 0 0 0,-1-1 0 0 0,14 5 0 0 0,-17-5 0 0 0,0 1 0 0 0,0 0 0 0 0,0 0 0 0 0,0 0 0 0 0,0 0 0 0 0,0 1 0 0 0,-1-1 0 0 0,1 1 0 0 0,-1 0 0 0 0,0 0 0 0 0,0 1 0 0 0,5 5 0 0 0,-4-4 0 0 0,2 4 0 0 0,-1 0 0 0 0,0 0 0 0 0,5 10 0 0 0,-9-15 0 0 0,0-1 0 0 0,0 1 0 0 0,0-1 0 0 0,0 1 0 0 0,-1-1 0 0 0,1 1 0 0 0,-1-1 0 0 0,0 1 0 0 0,0 0 0 0 0,0-1 0 0 0,-1 1 0 0 0,-1 6 0 0 0,1-2 0 0 0,-1 0 0 0 0,-1-1 0 0 0,1 1 0 0 0,-1-1 0 0 0,0 1 0 0 0,-1-1 0 0 0,0 0 0 0 0,0 0 0 0 0,-1-1 0 0 0,1 1 0 0 0,-2-1 0 0 0,1 0 0 0 0,0 0 0 0 0,-1-1 0 0 0,-7 6 0 0 0,-49 35-832 0 0,37-26-231 0 0,-1-2 1 0 0,-49 27-1 0 0,68-42 176 0 0,0 0 1 0 0,-1-1-1 0 0,1 0 1 0 0,-1-1-1 0 0,0 1 0 0 0,1-1 1 0 0,-13 0-1 0 0,-3 0-1672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44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7 13823 0 0,'0'0'630'0'0,"0"0"-13"0"0,6-7 2113 0 0,5-2 7068 0 0,-14 23-9449 0 0,-1-1 0 0 0,0 1 0 0 0,-1-1 0 0 0,-12 23-1 0 0,3-7-27 0 0,-66 188-321 0 0,53-137 0 0 0,-43 150 0 0 0,56-176 0 0 0,-13 92 0 0 0,24-118 0 0 0,1 1 0 0 0,1-1 0 0 0,2 1 0 0 0,1-1 0 0 0,6 33 0 0 0,-6-52 118 0 0,0 0 1 0 0,1-1-1 0 0,0 1 1 0 0,8 14-1 0 0,-10-21-78 0 0,0 1 1 0 0,0-1-1 0 0,1 0 1 0 0,-1 0-1 0 0,1 1 0 0 0,-1-1 1 0 0,1 0-1 0 0,0 0 0 0 0,0-1 1 0 0,0 1-1 0 0,0 0 1 0 0,0-1-1 0 0,0 1 0 0 0,1-1 1 0 0,-1 0-1 0 0,0 1 1 0 0,1-1-1 0 0,-1 0 0 0 0,1 0 1 0 0,3 0-1 0 0,11 2 225 0 0,-15-2-247 0 0,1 0 0 0 0,-1-1 0 0 0,1 1 0 0 0,-1-1 0 0 0,1 1 0 0 0,-1-1 0 0 0,1 0 0 0 0,0 0 0 0 0,-1 0 0 0 0,1-1 0 0 0,-1 1 1 0 0,1-1-1 0 0,0 1 0 0 0,-1-1 0 0 0,0 0 0 0 0,1 0 0 0 0,-1 0 0 0 0,4-2 0 0 0,-6 3-18 0 0,0 0 0 0 0,0 0 0 0 0,0 0 0 0 0,0 0 0 0 0,1 0 0 0 0,-1 0 0 0 0,0 0 0 0 0,0 0 0 0 0,0 0 0 0 0,0 0 0 0 0,0 0 0 0 0,0-1 0 0 0,0 1 0 0 0,0 0 0 0 0,0 0 0 0 0,0 0 0 0 0,0 0 0 0 0,0 0 0 0 0,1 0 0 0 0,-1 0 0 0 0,0 0 0 0 0,0 0 0 0 0,0 0 0 0 0,0-1 0 0 0,0 1 0 0 0,0 0 0 0 0,0 0 0 0 0,0 0 0 0 0,0 0 0 0 0,0 0 0 0 0,0 0 0 0 0,0 0 0 0 0,0 0 0 0 0,0 0 0 0 0,0-1 0 0 0,0 1 0 0 0,0 0 0 0 0,0 0 0 0 0,0 0 0 0 0,0 0 0 0 0,0 0 0 0 0,-1 0 0 0 0,1 0 0 0 0,0 0 0 0 0,0-1 0 0 0,-5-2 0 0 0,-9-2 0 0 0,13 5 0 0 0,0-1-18 0 0,-8-1-2216 0 0,0 0-4246 0 0,-2 3-3388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47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3823 0 0,'0'0'315'0'0,"0"0"45"0"0,0 0 21 0 0,0 0-49 0 0,0 0-81 0 0,0 0 481 0 0,0 0 237 0 0,0 0 45 0 0,0 0-61 0 0,0 0-288 0 0,4-8 395 0 0,1 1-424 0 0,-3 4-127 0 0,0 0 0 0 0,0 0 0 0 0,0 0 0 0 0,1 0-1 0 0,-1 0 1 0 0,1 1 0 0 0,0-1 0 0 0,-1 1 0 0 0,1 0 0 0 0,0 0 0 0 0,6-3 0 0 0,-2 2-420 0 0,-1 1 471 0 0,1 0 691 0 0,-5 2-1245 0 0,0 1 1 0 0,0-1-1 0 0,0 0 0 0 0,-1 0 1 0 0,1 1-1 0 0,0-1 1 0 0,0 1-1 0 0,0 0 1 0 0,0 0-1 0 0,-1-1 0 0 0,1 1 1 0 0,0 0-1 0 0,-1 1 1 0 0,1-1-1 0 0,0 0 1 0 0,-1 0-1 0 0,0 1 1 0 0,1-1-1 0 0,-1 0 0 0 0,0 1 1 0 0,0 0-1 0 0,1-1 1 0 0,-1 1-1 0 0,-1 0 1 0 0,3 3-1 0 0,1 2-8 0 0,5 10 2 0 0,0 1 0 0 0,-1 0 0 0 0,-1 0 0 0 0,10 38 0 0 0,-10-30 0 0 0,33 134 0 0 0,-17-40 0 0 0,-19-94 0 0 0,1 1 0 0 0,14 44 0 0 0,-15-63 0 0 0,-1-2-133 0 0,-2-5-563 0 0,-1-3-258 0 0,0-4 231 0 0,-1 0-1 0 0,1 0 0 0 0,-1-1 1 0 0,-1 1-1 0 0,1 0 0 0 0,-1 0 1 0 0,0 1-1 0 0,-4-8 0 0 0,-4-4-812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48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13 13823 0 0,'0'0'315'0'0,"0"0"45"0"0,0 0 21 0 0,-1-1-49 0 0,-3-4-220 0 0,1 0 39 0 0,2 4 569 0 0,1 1 249 0 0,0 0 45 0 0,0 0-61 0 0,0 0-288 0 0,-15 5 1931 0 0,9-1-2435 0 0,1 1 0 0 0,-1 0 0 0 0,1 0-1 0 0,1 0 1 0 0,-1 1 0 0 0,-4 6 0 0 0,-22 41 1397 0 0,9-16-1066 0 0,-62 105-492 0 0,-42 65 0 0 0,87-157 66 0 0,24-32-234 0 0,-15 25 1 0 0,29-42-1237 0 0,-11 1-2533 0 0,10-2 1891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48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7503 0 0,'3'-12'399'0'0,"-3"9"60"0"0,0 3 21 0 0,0 0-59 0 0,1-1-276 0 0,4-2 379 0 0,1 0 0 0 0,-1-1 0 0 0,0 2 0 0 0,1-1 0 0 0,-1 1 0 0 0,1-1 0 0 0,0 2 0 0 0,0-1 0 0 0,10-1 0 0 0,7 0-43 0 0,30 1 0 0 0,14-3 408 0 0,51-7 228 0 0,-93 9-1147 0 0,-16 2-32 0 0,0 0 0 0 0,-1 1 0 0 0,1 0 1 0 0,0 0-1 0 0,16 3 0 0 0,-23-2-413 0 0,9 4-7315 0 0,-2 1-368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06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5 13823 0 0,'0'0'315'0'0,"0"0"45"0"0,0 0 21 0 0,0 0-49 0 0,1-18 1224 0 0,6 2-532 0 0,0 0 0 0 0,1 0 0 0 0,1 1 0 0 0,0 0 0 0 0,1 0 0 0 0,21-22 0 0 0,-13 21-380 0 0,-15 14-554 0 0,0 0-1 0 0,-1 0 1 0 0,1 0 0 0 0,-1 0 0 0 0,0-1 0 0 0,0 1 0 0 0,0-1 0 0 0,0 1-1 0 0,0-1 1 0 0,2-4 0 0 0,-4 7-82 0 0,0 0 0 0 0,0 0 0 0 0,0-1-1 0 0,0 1 1 0 0,0 0 0 0 0,0 0 0 0 0,0 0 0 0 0,1-1-1 0 0,-1 1 1 0 0,0 0 0 0 0,0 0 0 0 0,0 0 0 0 0,0-1-1 0 0,0 1 1 0 0,1 0 0 0 0,-1 0 0 0 0,0 0 0 0 0,0 0-1 0 0,0 0 1 0 0,0 0 0 0 0,1-1 0 0 0,-1 1 0 0 0,0 0-1 0 0,0 0 1 0 0,1 0 0 0 0,-1 0 0 0 0,0 0 0 0 0,0 0-1 0 0,0 0 1 0 0,1 0 0 0 0,-1 0 0 0 0,0 0 0 0 0,0 0-1 0 0,0 0 1 0 0,1 0 0 0 0,-1 0 0 0 0,0 0 0 0 0,0 0-1 0 0,1 0 1 0 0,-1 1 0 0 0,10 7 696 0 0,6 17 320 0 0,-11-14-1024 0 0,-1 1 0 0 0,0-1 0 0 0,-1 1 0 0 0,3 20 0 0 0,2 50 0 0 0,-6-45 0 0 0,1-3 0 0 0,-1 1 0 0 0,-2 0 0 0 0,-5 40 0 0 0,-5-5 0 0 0,-52 283 0 0 0,51-320 0 0 0,-17 39 0 0 0,12-33 0 0 0,13-32 0 0 0,-2-1 0 0 0,-3-5 0 0 0,7-1 0 0 0,0-1 0 0 0,0 0 0 0 0,0 1 0 0 0,0-1 0 0 0,0 0 0 0 0,0 0 0 0 0,0 1 0 0 0,1-1 0 0 0,-1 0 0 0 0,0 0 0 0 0,0 0 0 0 0,1 0 0 0 0,-1 0 0 0 0,0 0 0 0 0,1 0 0 0 0,-1 0 0 0 0,1 0 0 0 0,0 0 0 0 0,-1-1 0 0 0,1 1 0 0 0,0 0 0 0 0,0 0 0 0 0,-1 0 0 0 0,1 0 0 0 0,0-3 0 0 0,2-31 0 0 0,-2 33 0 0 0,7-37 762 0 0,21-67-1 0 0,-8 37-252 0 0,0-31-489 0 0,4-18-24 0 0,4 12 4 0 0,-5-1 0 0 0,11-136 0 0 0,-29 190 0 0 0,-3 0 0 0 0,-1-1 0 0 0,-3 1 0 0 0,-3 0 0 0 0,-18-90 0 0 0,15 99 0 0 0,6 30 0 0 0,0 1 0 0 0,-1 0 0 0 0,-7-18 0 0 0,9 27-6 0 0,1 0-1 0 0,-1 0 1 0 0,1-1-1 0 0,-1 1 1 0 0,1 0 0 0 0,0 0-1 0 0,1 0 1 0 0,-1 0-1 0 0,2-5 1 0 0,-2 8-26 0 0,1 0 1 0 0,-1 0-1 0 0,1 0 1 0 0,-1 1-1 0 0,1-1 0 0 0,-1 0 1 0 0,1 1-1 0 0,0-1 0 0 0,-1 0 1 0 0,1 1-1 0 0,0-1 1 0 0,0 1-1 0 0,-1-1 0 0 0,1 1 1 0 0,0 0-1 0 0,0-1 0 0 0,0 1 1 0 0,0 0-1 0 0,-1-1 1 0 0,1 1-1 0 0,0 0 0 0 0,0 0 1 0 0,0 0-1 0 0,0 0 0 0 0,0 0 1 0 0,0 0-1 0 0,0 0 1 0 0,0 0-1 0 0,0 0 0 0 0,-1 0 1 0 0,2 1-1 0 0,3 0-121 0 0,-1-1 1 0 0,0 1-1 0 0,0 0 0 0 0,-1 1 1 0 0,7 1-1 0 0,13 10 153 0 0,-5-3 0 0 0,0 0 0 0 0,0-2 0 0 0,26 9 0 0 0,-38-15 0 0 0,8 2 0 0 0,0 0 0 0 0,0 0 0 0 0,1-2 0 0 0,-1 0 0 0 0,27 0 0 0 0,15-6 0 0 0,-1-3 0 0 0,97-25 0 0 0,-97 19 0 0 0,-1 3 0 0 0,60-4 0 0 0,40-7 401 0 0,98-9-802 0 0,-50 4 1958 0 0,-102 19-2230 0 0,45-6-211 0 0,28-3 884 0 0,-111 8 539 0 0,-47 6-336 0 0,1 0 1 0 0,-1 0 0 0 0,1 2 0 0 0,27 1-1 0 0,-29 0-383 0 0,1 0 0 0 0,-1-1-1 0 0,0-1 1 0 0,0-1 0 0 0,16-3-1 0 0,-9 2-56 0 0,26-2-1 0 0,60-6 238 0 0,-95 9 0 0 0,0 2 0 0 0,15 0 0 0 0,20-1 0 0 0,92-10 1123 0 0,-22 3-254 0 0,22 3-2019 0 0,-129 5 1193 0 0,11-1 263 0 0,40-7 0 0 0,-44 4-182 0 0,0 2 0 0 0,0 0-1 0 0,30 1 1 0 0,51 1-931 0 0,-40-2 230 0 0,-29 0 301 0 0,12 1 1329 0 0,-38 1-1006 0 0,1 1 0 0 0,0-1-1 0 0,0 0 1 0 0,0-1 0 0 0,-1 1-1 0 0,1-1 1 0 0,0 1 0 0 0,-1-1-1 0 0,1 0 1 0 0,0 0 0 0 0,-1-1-1 0 0,7-3 1 0 0,-8 5-106 0 0,1-1 0 0 0,-1 0 0 0 0,0 1 0 0 0,1 0 0 0 0,-1-1 0 0 0,1 1-1 0 0,-1 0 1 0 0,1 0 0 0 0,-1 1 0 0 0,1-1 0 0 0,-1 0 0 0 0,0 1 0 0 0,4 0 0 0 0,15 2-498 0 0,17-4 1249 0 0,59-9 0 0 0,-74 7-966 0 0,-12 0-67 0 0,0 2 1 0 0,0-1 0 0 0,0 1-1 0 0,18 2 1 0 0,-18-1 505 0 0,-1 0 0 0 0,1-1 0 0 0,-1 0 0 0 0,14-3 0 0 0,-2 0 821 0 0,97-10-821 0 0,-85 16-165 0 0,-16-2 0 0 0,-6 1 0 0 0,0-2 0 0 0,22-3 0 0 0,-6 0 0 0 0,16-3 0 0 0,-41 6 0 0 0,-1 0 0 0 0,-1 1 0 0 0,1-1 0 0 0,0 1 0 0 0,-1 0 0 0 0,1-1 0 0 0,0 1 0 0 0,-1 0 0 0 0,1 0 0 0 0,0 0 0 0 0,-1 0 0 0 0,1 0 0 0 0,0 0 0 0 0,3 1 0 0 0,56 4 0 0 0,-42 0 0 0 0,-11-3 0 0 0,-4 6 0 0 0,-2-4 0 0 0,-2-2 0 0 0,1 0 0 0 0,-1 0 0 0 0,0 0 0 0 0,1 0 0 0 0,-1 0 0 0 0,0 0 0 0 0,0 0 0 0 0,0 0 0 0 0,-1 0 0 0 0,1 0 0 0 0,-1 3 0 0 0,-7 24 0 0 0,4-18 0 0 0,1 0 0 0 0,-2 15 0 0 0,3-17 0 0 0,2-4 51 0 0,1-8-1 0 0,0-16-556 0 0,-6 10-3505 0 0,3 6 3034 0 0,-7-13-2058 0 0,-2 0-33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6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 23039 0 0,'0'0'528'0'0,"0"0"69"0"0,0 0 38 0 0,0 0-80 0 0,0 0-223 0 0,0 0 414 0 0,0 0 225 0 0,0 0 42 0 0,0 0-59 0 0,0 0-289 0 0,0 0-121 0 0,0 0-28 0 0,0 0-72 0 0,9-1-272 0 0,-5-1-172 0 0,1 0 0 0 0,-1 0 0 0 0,0 0 0 0 0,0-1 0 0 0,0 1 0 0 0,0-1 0 0 0,5-5 0 0 0,11-7 0 0 0,7-3 0 0 0,-16 10 0 0 0,0 0 0 0 0,0 1 0 0 0,1 0 0 0 0,1 1 0 0 0,-1 0 0 0 0,24-7 0 0 0,-32 12 0 0 0,0 1 0 0 0,0 0 0 0 0,0 0 0 0 0,0 0 0 0 0,0 0 0 0 0,0 0 0 0 0,0 1 0 0 0,-1 0 0 0 0,1 0 0 0 0,6 2 0 0 0,2 3 0 0 0,-10-1 0 0 0,-2-4 0 0 0,1 4 0 0 0,0 0 0 0 0,0-1 0 0 0,0 1 0 0 0,0 0 0 0 0,-1 0 0 0 0,0 0 0 0 0,0 0 0 0 0,0-1 0 0 0,-2 10 0 0 0,-1 2 0 0 0,-8 24 0 0 0,5-22 0 0 0,-13 29 0 0 0,13-39 0 0 0,39-26 0 0 0,-28 14 0 0 0,87-58 0 0 0,-79 54 0 0 0,1 1 0 0 0,0 0 0 0 0,0 1 0 0 0,0 0 0 0 0,18-3 0 0 0,-28 8 0 0 0,0 0 0 0 0,0 0 0 0 0,1 1 0 0 0,-1 0 0 0 0,0-1 0 0 0,0 2 0 0 0,1-1 0 0 0,-1 0 0 0 0,0 1 0 0 0,0 0 0 0 0,0 0 0 0 0,0 0 0 0 0,1 0 0 0 0,-2 1 0 0 0,1-1 0 0 0,0 1 0 0 0,4 3 0 0 0,-6-4 0 0 0,-1 0 0 0 0,1 0 0 0 0,-1 0 0 0 0,0 0 0 0 0,1 0 0 0 0,-1 1 0 0 0,0-1 0 0 0,0 0 0 0 0,0 1 0 0 0,0-1 0 0 0,0 1 0 0 0,0 0 0 0 0,0-1 0 0 0,-1 1 0 0 0,2 3 0 0 0,0 1 0 0 0,5 10 21 0 0,7 23 0 0 0,-2-5-264 0 0,-12-33-808 0 0,0-1-385 0 0,0 0-79 0 0,0 0-18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48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9351 0 0,'0'0'886'0'0,"0"0"-21"0"0,1 0-554 0 0,19-3-38 0 0,-17 2-23 0 0,0 1 0 0 0,0-1 0 0 0,0 1 0 0 0,0-1 0 0 0,0 1 0 0 0,0 0-1 0 0,0 0 1 0 0,6 1 0 0 0,-5 0-49 0 0,0 0-1 0 0,1-1 1 0 0,-1 0 0 0 0,8 0-1 0 0,14 0 429 0 0,-22 1-739 0 0,-1-1-1 0 0,1 1 1 0 0,0 0 0 0 0,-1 0-1 0 0,0 0 1 0 0,1 0-1 0 0,-1 1 1 0 0,5 2 0 0 0,-5-2-149 0 0,1-3-1177 0 0,8-6-78 0 0,-9 6-20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49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9 15663 0 0,'0'0'356'0'0,"0"0"50"0"0,0 0 20 0 0,0 0-42 0 0,0-1-250 0 0,3-13 311 0 0,1 1 0 0 0,11-24 0 0 0,-7 16 246 0 0,81-209 5464 0 0,-84 218-5839 0 0,-1 0 1 0 0,0-1 0 0 0,-1 1-1 0 0,0-1 1 0 0,2-25 0 0 0,-5 38-300 0 0,0 1 1 0 0,0-1-1 0 0,0 0 0 0 0,0 0 1 0 0,0 0-1 0 0,-1 0 0 0 0,1 0 1 0 0,0 0-1 0 0,0 0 1 0 0,0 0-1 0 0,0 0 0 0 0,0 0 1 0 0,0 0-1 0 0,0 0 1 0 0,-1 0-1 0 0,1 1 0 0 0,0-1 1 0 0,0 0-1 0 0,0 0 1 0 0,0 0-1 0 0,0 0 0 0 0,-1 0 1 0 0,1 0-1 0 0,0 0 1 0 0,0 0-1 0 0,0 0 0 0 0,0-1 1 0 0,0 1-1 0 0,0 0 1 0 0,-1 0-1 0 0,1 0 0 0 0,0 0 1 0 0,0 0-1 0 0,0 0 0 0 0,0 0 1 0 0,0 0-1 0 0,0 0 1 0 0,0 0-1 0 0,-1 0 0 0 0,1 0 1 0 0,0-1-1 0 0,0 1 1 0 0,0 0-1 0 0,0 0 0 0 0,0 0 1 0 0,0 0-1 0 0,0 0 1 0 0,0 0-1 0 0,0 0 0 0 0,0-1 1 0 0,0 1-1 0 0,0 0 1 0 0,0 0-1 0 0,0 0 0 0 0,0 0 1 0 0,0 0-1 0 0,0-1 0 0 0,0 1 1 0 0,0 0-1 0 0,0 0 1 0 0,0 0-1 0 0,0 0 0 0 0,0 0 1 0 0,0 0-1 0 0,0-1 1 0 0,0 1-1 0 0,0 0 0 0 0,-6 7 1014 0 0,2 2-1031 0 0,0 1 0 0 0,0 0 0 0 0,1 0 0 0 0,0 0 0 0 0,1 0 0 0 0,0 0 0 0 0,0 0 0 0 0,1 1 0 0 0,1-1 0 0 0,0 1 0 0 0,0-1 0 0 0,1 1 0 0 0,0-1 0 0 0,4 16 0 0 0,-1-15 0 0 0,-4-9 0 0 0,0-1 0 0 0,1 0 0 0 0,-1 0 0 0 0,1 1 0 0 0,-1-1 0 0 0,1 0 0 0 0,-1 0 0 0 0,1 0 0 0 0,0 0 0 0 0,-1 0 0 0 0,1 0 0 0 0,0 0 0 0 0,0 0 0 0 0,0 0 0 0 0,0 0 0 0 0,0 0 0 0 0,0 0 0 0 0,0-1 0 0 0,0 1 0 0 0,2 0 0 0 0,1 1 0 0 0,-2 0-11 0 0,1-1 0 0 0,-1 0-1 0 0,1 1 1 0 0,-1-1 0 0 0,1 0 0 0 0,0-1 0 0 0,-1 1-1 0 0,1 0 1 0 0,0-1 0 0 0,0 1 0 0 0,0-1-1 0 0,0 0 1 0 0,-1 0 0 0 0,7-1 0 0 0,-4 0-39 0 0,-1 0 1 0 0,1-1-1 0 0,0 1 1 0 0,0-1-1 0 0,-1 0 1 0 0,1 0 0 0 0,7-6-1 0 0,-1 0-87 0 0,0-1 1 0 0,-1-1-1 0 0,0 0 0 0 0,0 0 1 0 0,9-13-1 0 0,28-38 1356 0 0,-39 53-1087 0 0,-11 17-97 0 0,-1 3-37 0 0,1 2 2 0 0,1 0 0 0 0,0 0 0 0 0,1 0 0 0 0,1 0 0 0 0,1 17 0 0 0,0-26 0 0 0,0-1 0 0 0,0 1 0 0 0,0 0 0 0 0,1-1 0 0 0,-1 1 0 0 0,1-1 0 0 0,0 0 0 0 0,4 6 0 0 0,-5-7 0 0 0,1-1 0 0 0,0 0 0 0 0,0 0 0 0 0,0 0 0 0 0,0 0 0 0 0,0 0 0 0 0,1 0 0 0 0,-1 0 0 0 0,0-1 0 0 0,1 1 0 0 0,-1-1 0 0 0,1 0 0 0 0,0 1 0 0 0,5 0 0 0 0,-6-1-71 0 0,0-1-1 0 0,1 0 1 0 0,-1 1 0 0 0,1-1-1 0 0,-1 0 1 0 0,1 0 0 0 0,-1 0-1 0 0,1-1 1 0 0,-1 1 0 0 0,1-1-1 0 0,-1 1 1 0 0,0-1-1 0 0,1 0 1 0 0,-1 0 0 0 0,4-2-1 0 0,-2 1-134 0 0,0-1-1 0 0,0 1 1 0 0,-1-1 0 0 0,1 0-1 0 0,-1 0 1 0 0,0-1-1 0 0,6-6 1 0 0,-5 5-817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49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1 8287 0 0,'0'0'382'0'0,"0"2"-8"0"0,-1 4-102 0 0,1-4 463 0 0,0-2 234 0 0,0 0 45 0 0,0 0 8 0 0,1 1-680 0 0,1 0-1 0 0,0 0 0 0 0,-1 0 1 0 0,1 0-1 0 0,0 0 0 0 0,0-1 1 0 0,0 1-1 0 0,0 0 0 0 0,0-1 1 0 0,0 0-1 0 0,2 1 0 0 0,-2-1-37 0 0,1 0-1 0 0,-1 0 1 0 0,1-1 0 0 0,-1 1-1 0 0,0 0 1 0 0,1-1-1 0 0,-1 0 1 0 0,3-1-1 0 0,17-2 1657 0 0,8-1-534 0 0,-25 4-1089 0 0,0 0-1 0 0,0 0 0 0 0,1 1 1 0 0,8-1-1 0 0,-6 1-22 0 0,0 0 0 0 0,-1-1 1 0 0,1 0-1 0 0,11-3 0 0 0,-9 2 50 0 0,-1 1 1 0 0,18-2-1 0 0,15 5-364 0 0,72 13 0 0 0,-111-14 0 0 0,19 4 0 0 0,-19-4 0 0 0,1 1 0 0 0,0-1 0 0 0,1-1 0 0 0,-1 1 0 0 0,0-1 0 0 0,0 1 0 0 0,6-1 0 0 0,5-1 0 0 0,0 1 0 0 0,19 2 0 0 0,8 0 0 0 0,44-8-17 0 0,-56 3 47 0 0,0 2-1 0 0,30 1 1 0 0,-37 1 526 0 0,25-2-1 0 0,16 0 310 0 0,-39 3-865 0 0,-1-2 0 0 0,1 0 0 0 0,-1-2 0 0 0,1 0 0 0 0,-1-2 0 0 0,34-9 0 0 0,-10 0 996 0 0,96-11 1 0 0,-123 21-942 0 0,43 0-55 0 0,-38 1 0 0 0,5 0 0 0 0,-18 0 0 0 0,1 1 0 0 0,0 0 0 0 0,0 1 0 0 0,18 1 0 0 0,5 1 0 0 0,60 4 0 0 0,-68-2 0 0 0,9 2 0 0 0,12-3 0 0 0,-41-4 0 0 0,-2-1 0 0 0,-11-2 0 0 0,-5 2-623 0 0,1-1 1 0 0,-1 1-1 0 0,-15-1 0 0 0,20 3-215 0 0,-17-2-9401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1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27 15663 0 0,'28'-25'356'0'0,"-23"20"50"0"0,-5 5 20 0 0,0 0-42 0 0,0-2-250 0 0,1-3-49 0 0,0 4 280 0 0,1-9 2167 0 0,-3 19-1754 0 0,0 12 1441 0 0,-6 35 0 0 0,-2-12-2219 0 0,7-29 0 0 0,-1-1 0 0 0,-9 26 0 0 0,11-38 0 0 0,0 0 0 0 0,0 0 0 0 0,0-1-1 0 0,0 1 1 0 0,-1-1 0 0 0,1 1 0 0 0,0-1 0 0 0,-4 3-1 0 0,0 0 75 0 0,4-2 297 0 0,1-2 117 0 0,0 0 21 0 0,0 0-66 0 0,-21 6-278 0 0,18-7-165 0 0,-1 1 0 0 0,1-1 0 0 0,-1 0 0 0 0,1 0 0 0 0,0 0 0 0 0,-1 0 0 0 0,1-1 0 0 0,0 1 0 0 0,0-1 0 0 0,0 0 0 0 0,0 0 0 0 0,0 0 0 0 0,-3-4 0 0 0,0 1 0 0 0,1 1 0 0 0,1-1 0 0 0,-1-1 0 0 0,1 1 0 0 0,0-1 0 0 0,-4-6 0 0 0,3 1 0 0 0,1-1 0 0 0,0 1 0 0 0,1-1 0 0 0,0 0 0 0 0,1 0 0 0 0,0-1 0 0 0,1 1 0 0 0,0 0 0 0 0,1-1 0 0 0,1-12 0 0 0,3-15 0 0 0,-4 39 0 0 0,0 0 0 0 0,0 1 0 0 0,0-1 0 0 0,0 0 0 0 0,0 1 0 0 0,0-1 0 0 0,1 1 0 0 0,-1-1 0 0 0,0 0 0 0 0,0 1 0 0 0,0-1 0 0 0,1 1 0 0 0,-1-1 0 0 0,0 1 0 0 0,1-1 0 0 0,-1 1 0 0 0,1-1 0 0 0,-1 1 0 0 0,1-1 0 0 0,-1 1 0 0 0,1-1 0 0 0,0 0 0 0 0,1 0 0 0 0,2-3 0 0 0,0 1 0 0 0,0-1 0 0 0,1 1 0 0 0,-1 0 0 0 0,1 0 0 0 0,0 0 0 0 0,0 1 0 0 0,0-1 0 0 0,0 1 0 0 0,0 0 0 0 0,0 1 0 0 0,0-1 0 0 0,1 1 0 0 0,-1 0 0 0 0,1 1 0 0 0,-1-1 0 0 0,8 1 0 0 0,-11 0 0 0 0,16-1 0 0 0,-1 0 0 0 0,1 1 0 0 0,-1 1 0 0 0,0 0 0 0 0,1 1 0 0 0,16 5 0 0 0,-10-1 0 0 0,0-2 0 0 0,1 0 0 0 0,-1-2 0 0 0,1-1 0 0 0,-1-1 0 0 0,28-3 0 0 0,0-3-401 0 0,-50 6-74 0 0,-2 0-33 0 0,0 0-276 0 0,0 0-1144 0 0,0 0-506 0 0,0 0-102 0 0,0 0-22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1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15663 0 0,'0'0'719'0'0,"0"0"-20"0"0,0 0-306 0 0,2-1 371 0 0,17-4 777 0 0,4 0 21 0 0,30-12 0 0 0,-38 13-1179 0 0,0 0 0 0 0,1 1 0 0 0,0 0 0 0 0,17 0-1 0 0,6-2 264 0 0,257-39 1506 0 0,-254 41-2136 0 0,-25 3-56 0 0,26-5 0 0 0,-41 5-297 0 0,-2 0-138 0 0,0 0-1125 0 0,-1 0-4590 0 0,-5 3-1968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1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16 19351 0 0,'0'0'439'0'0,"0"0"62"0"0,6-8 662 0 0,-2 4-1006 0 0,-3 3 568 0 0,-1 1 246 0 0,0 0 42 0 0,0 0-127 0 0,1 1-582 0 0,1 3-302 0 0,-1-1 0 0 0,1 1 1 0 0,-1-1-1 0 0,0 1 1 0 0,0 0-1 0 0,0-1 0 0 0,-1 1 1 0 0,1 0-1 0 0,-1-1 0 0 0,0 1 1 0 0,0 0-1 0 0,0 0 0 0 0,0 0 1 0 0,-1-1-1 0 0,1 1 1 0 0,-2 4-1 0 0,-3 8-3 0 0,0-1 0 0 0,-12 24 0 0 0,-1 0-3 0 0,7-9 242 0 0,1 0 1 0 0,1 1-1 0 0,-5 38 0 0 0,12-62 58 0 0,2-6-215 0 0,0 0 0 0 0,-1 1-1 0 0,1-1 1 0 0,0 1 0 0 0,0-1-1 0 0,0 0 1 0 0,0 1 0 0 0,0-1-1 0 0,0 2 1 0 0,0-2-81 0 0,0-1 1 0 0,0 0-1 0 0,0 0 0 0 0,0 0 1 0 0,0 0-1 0 0,0 0 1 0 0,1 0-1 0 0,-1 0 0 0 0,0 1 1 0 0,0-1-1 0 0,0 0 0 0 0,0 0 1 0 0,0 0-1 0 0,0 0 0 0 0,0 0 1 0 0,1 0-1 0 0,-1 0 0 0 0,0 0 1 0 0,0 0-1 0 0,0 0 0 0 0,0 0 1 0 0,0 0-1 0 0,0 0 0 0 0,1 0 1 0 0,-1 0-1 0 0,0 0 1 0 0,0 0-1 0 0,0 0 0 0 0,0 0 1 0 0,0 0-1 0 0,1 0 0 0 0,-1 0 1 0 0,0 0-1 0 0,0 0 0 0 0,0 0 1 0 0,0 0-1 0 0,0 0 0 0 0,0 0 1 0 0,1 0-1 0 0,-1 0 0 0 0,0 0 1 0 0,0-1-1 0 0,0 1 0 0 0,0 0 1 0 0,0 0-1 0 0,0 0 1 0 0,0 0-1 0 0,0 0 0 0 0,0 0 1 0 0,0 0-1 0 0,1-1 0 0 0,-1 1 1 0 0,0 0-1 0 0,0 0 0 0 0,0 0 1 0 0,0 0-1 0 0,6-8-4 0 0,-6 7 4 0 0,5-6 0 0 0,-1-1 0 0 0,0 0 0 0 0,-1 0 0 0 0,0 0 0 0 0,0 0 0 0 0,3-15 0 0 0,5-14 0 0 0,-1 1 571 0 0,11-66-1 0 0,-14 66-271 0 0,-1 6-110 0 0,6-38 113 0 0,-11 59-283 0 0,0 0 1 0 0,-1 0-1 0 0,0 0 1 0 0,0 1-1 0 0,-3-13 1 0 0,0 12-20 0 0,4 13 0 0 0,-1-3 0 0 0,1 1 0 0 0,-1-1 0 0 0,0 1 0 0 0,1-1 0 0 0,-1 1 0 0 0,1-1 0 0 0,-1 0 0 0 0,1 1 0 0 0,0-1 0 0 0,0 0 0 0 0,-1 1 0 0 0,1-1 0 0 0,0 0 0 0 0,0 0 0 0 0,0 0 0 0 0,0 0 0 0 0,2 1 0 0 0,3 1 0 0 0,0 0 0 0 0,1 0 0 0 0,-1 0 0 0 0,1-1 0 0 0,0 0 0 0 0,0-1 0 0 0,0 1 0 0 0,0-1 0 0 0,10 0 0 0 0,-4-1 0 0 0,0 0 0 0 0,0-1 0 0 0,-1-1 0 0 0,19-3 0 0 0,10-7 29 0 0,21-4-191 0 0,-60 15-534 0 0,-2 1-467 0 0,7 2 78 0 0,-5-2-6136 0 0,-2 0-1129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2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7503 0 0,'0'0'399'0'0,"0"0"60"0"0,0 0 21 0 0,0 0-59 0 0,0 0-136 0 0,6-6 1427 0 0,41-46 3900 0 0,-46 51-5484 0 0,12-13 526 0 0,-11 11-472 0 0,1-1 1 0 0,0 1 0 0 0,0 0 0 0 0,0 0 0 0 0,1 0-1 0 0,-1 1 1 0 0,1-1 0 0 0,-1 1 0 0 0,1 0-1 0 0,6-3 1 0 0,-8 4-164 0 0,-1 0 0 0 0,1 0 0 0 0,-1 1 0 0 0,1-1 0 0 0,0 1 0 0 0,-1-1 1 0 0,1 1-1 0 0,0-1 0 0 0,-1 1 0 0 0,1 0 0 0 0,2 0 0 0 0,0 0 195 0 0,-2-1 274 0 0,-1 2-106 0 0,-1-1-359 0 0,1-1 0 0 0,-1 1 0 0 0,1 0 0 0 0,-1 0 0 0 0,1 0 0 0 0,-1 0 0 0 0,1 0 0 0 0,0 0 0 0 0,-1 0 0 0 0,1 0 0 0 0,-1 0-1 0 0,1 0 1 0 0,-1 0 0 0 0,1 0 0 0 0,-1 0 0 0 0,1 0 0 0 0,-1 0 0 0 0,1 1 0 0 0,-1-1 0 0 0,1 0 0 0 0,-1 0 0 0 0,1 1 0 0 0,-1-1 0 0 0,1 0 0 0 0,-1 1 0 0 0,1-1 0 0 0,-1 0 0 0 0,0 1 0 0 0,1-1 0 0 0,-1 1 0 0 0,1 0 0 0 0,0 0-23 0 0,1 0 0 0 0,-1 1 0 0 0,0-1 0 0 0,1 1 0 0 0,-1-1 0 0 0,0 1 0 0 0,0 0 0 0 0,0-1 0 0 0,1 3 0 0 0,-1 1 0 0 0,1 0 0 0 0,-1 0 0 0 0,0 0 0 0 0,0 8 0 0 0,-1 27 0 0 0,-2-32 0 0 0,-2 1 0 0 0,8-15 0 0 0,0 0 0 0 0,0 0 0 0 0,0 0 0 0 0,1 1 0 0 0,0 0 0 0 0,5-6 0 0 0,1 2 0 0 0,0 0 0 0 0,21-14 0 0 0,-14 12 0 0 0,-15 8 0 0 0,1 0 0 0 0,0 0 0 0 0,0 1 0 0 0,1-1 0 0 0,-1 1 0 0 0,7-2 0 0 0,-1 3 0 0 0,-10 0 0 0 0,1 1 0 0 0,0 0 0 0 0,0 0 0 0 0,0 0 0 0 0,0 0 0 0 0,-1 0 0 0 0,1 0 0 0 0,0 0 0 0 0,0 0 0 0 0,0 0 0 0 0,0 0 0 0 0,-1 0 0 0 0,1 1 0 0 0,0-1 0 0 0,0 0 0 0 0,0 1 0 0 0,-1-1 0 0 0,1 0 0 0 0,0 1 0 0 0,-1-1 0 0 0,2 2 0 0 0,0 0 0 0 0,15 12 0 0 0,-1 1 0 0 0,23 29 0 0 0,-24-27 0 0 0,-14-15 0 0 0,-1-1 0 0 0,1-1 0 0 0,-1 1 0 0 0,1 0 0 0 0,-1-1 0 0 0,1 1 0 0 0,0-1 0 0 0,-1 1 0 0 0,1-1 0 0 0,-1 1 0 0 0,1-1 0 0 0,0 1 0 0 0,0-1 0 0 0,-1 0 0 0 0,1 1 0 0 0,0-1 0 0 0,0 0 0 0 0,-1 0 0 0 0,1 0 0 0 0,0 1 0 0 0,1-1 0 0 0,0 1 0 0 0,14 1 0 0 0,-15-2-8 0 0,-1 0-1 0 0,1 0 1 0 0,-1 0-1 0 0,1 0 1 0 0,-1 1-1 0 0,1-1 1 0 0,0 0-1 0 0,-1-1 1 0 0,1 1-1 0 0,-1 0 1 0 0,1 0-1 0 0,-1 0 1 0 0,1 0-1 0 0,-1 0 1 0 0,1 0-1 0 0,-1-1 1 0 0,1 1-1 0 0,-1 0 1 0 0,1 0-1 0 0,-1-1 1 0 0,1 1-1 0 0,-1 0 1 0 0,1-1-1 0 0,-1 1 1 0 0,1-1-1 0 0,-1 1 1 0 0,0-1-1 0 0,1 1 1 0 0,-1-1-1 0 0,1 0-137 0 0,5-7 445 0 0,-3 4-2116 0 0,-2 3-6063 0 0,-1 1-1553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4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17 10135 0 0,'0'0'231'0'0,"0"0"29"0"0,0 0 19 0 0,1-1-41 0 0,1-1-100 0 0,0 0 0 0 0,0 1-1 0 0,0-1 1 0 0,0 0 0 0 0,0 0-1 0 0,-1-1 1 0 0,1 1 0 0 0,1-3-1 0 0,7-7 1560 0 0,-3 5-661 0 0,-5 5-671 0 0,0 0 0 0 0,0 0 0 0 0,0 0 0 0 0,0 1 0 0 0,0-1 0 0 0,1 1 0 0 0,-1-1 0 0 0,0 1 0 0 0,1 0 0 0 0,2-1 0 0 0,7-3 689 0 0,0 0 0 0 0,18-10 1 0 0,-8 3 67 0 0,-10 5-424 0 0,-8 5-393 0 0,0-1 0 0 0,1 1 1 0 0,-1 0-1 0 0,9-2 0 0 0,-11 3 66 0 0,-2 1 117 0 0,-6 18 629 0 0,-2-5-599 0 0,-2-1 1 0 0,-21 22-1 0 0,7-9-41 0 0,10-11-468 0 0,-32 24 1 0 0,19-17-13 0 0,-30 24 3 0 0,25-21 0 0 0,-31 31 0 0 0,57-48 0 0 0,6 1 0 0 0,1-6 0 0 0,0 0 0 0 0,0 0 0 0 0,0 0 0 0 0,0 0 0 0 0,0 0 0 0 0,0-1 0 0 0,1 1 0 0 0,-1 0 0 0 0,1-1 0 0 0,0 1 0 0 0,-1-1 0 0 0,1 1 0 0 0,0-1 0 0 0,2 2 0 0 0,30 13 0 0 0,-25-12 0 0 0,47 13 0 0 0,14 5 0 0 0,-53-18 0 0 0,-8-2 0 0 0,0 0 0 0 0,-1-1 0 0 0,13 0 0 0 0,13 2 0 0 0,-28-2 0 0 0,17 1 0 0 0,-7-2-64 0 0,-14 0-273 0 0,-2 0-138 0 0,0 0-1216 0 0,0 0-4970 0 0,0 0-2127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5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37 13823 0 0,'0'0'46'0'0,"0"-1"1"0"0,0 1-1 0 0,0-1 0 0 0,0 1 0 0 0,0 0 0 0 0,0-1 0 0 0,0 1 0 0 0,0-1 0 0 0,1 1 1 0 0,-1-1-1 0 0,0 1 0 0 0,0-1 0 0 0,0 1 0 0 0,1-1 0 0 0,-1 1 0 0 0,0 0 1 0 0,0-1-1 0 0,1 1 0 0 0,-1 0 0 0 0,0-1 0 0 0,1 1 0 0 0,-1-1 0 0 0,12-16 1264 0 0,-12 17-1135 0 0,0 0-1 0 0,1 0 1 0 0,-1-1-1 0 0,0 1 1 0 0,0 0 0 0 0,0 0-1 0 0,0-1 1 0 0,0 1-1 0 0,0 0 1 0 0,0 0 0 0 0,0-1-1 0 0,0 1 1 0 0,0 0-1 0 0,0 0 1 0 0,0-1-1 0 0,0 1 1 0 0,0 0 0 0 0,0 0-1 0 0,0-1 1 0 0,0 1-1 0 0,0 0 1 0 0,0 0 0 0 0,0-1-1 0 0,0 1 1 0 0,0 0-1 0 0,0 0 1 0 0,-1-1 0 0 0,-5-1 1326 0 0,-9 3-670 0 0,-2 6-201 0 0,0 1 1 0 0,-29 17-1 0 0,21-11-369 0 0,-22 10-261 0 0,46-24 0 0 0,1 1 0 0 0,0-1 0 0 0,-1 0 0 0 0,1 0 0 0 0,0 0 0 0 0,-1 0 0 0 0,1 0 0 0 0,0 0 0 0 0,0 1 0 0 0,-1-1 0 0 0,1 0 0 0 0,0 0 0 0 0,0 0 0 0 0,-1 1 0 0 0,1-1 0 0 0,0 0 0 0 0,0 0 0 0 0,0 1 0 0 0,-1-1 0 0 0,1 0 0 0 0,0 0 0 0 0,0 1 0 0 0,0-1 0 0 0,0 0 0 0 0,0 1 0 0 0,-1-1 0 0 0,1 0 0 0 0,0 1 0 0 0,0-1 0 0 0,0 0 0 0 0,0 1 0 0 0,0-1 0 0 0,0 0 0 0 0,0 1 0 0 0,0-1 0 0 0,0 0 0 0 0,0 0 0 0 0,1 1 0 0 0,-1-1 0 0 0,0 0 0 0 0,0 1 0 0 0,0-1 0 0 0,0 0 0 0 0,0 1 0 0 0,1-1 0 0 0,-1 0 0 0 0,0 0 0 0 0,0 1 0 0 0,0-1 0 0 0,1 0 0 0 0,-1 0 0 0 0,0 1 0 0 0,10 3 0 0 0,-4-3 123 0 0,-1-1-1 0 0,0-1 1 0 0,0 1-1 0 0,11-3 1 0 0,-3 1 195 0 0,85-10 799 0 0,-60 7-1117 0 0,-28 3 0 0 0,-1 0 0 0 0,1 1 0 0 0,0 0 0 0 0,10 1 0 0 0,-19-1 0 0 0,0 1 0 0 0,0 1 0 0 0,0-1 0 0 0,0 0 0 0 0,0 0 0 0 0,0 0 0 0 0,0 0 0 0 0,0 1 0 0 0,0-1 0 0 0,0 1 0 0 0,0-1 0 0 0,0 0 0 0 0,0 1 0 0 0,0 0 0 0 0,0-1 0 0 0,0 1 0 0 0,0 0 0 0 0,0-1 0 0 0,-1 1 0 0 0,1 0 0 0 0,0 0 0 0 0,-1-1 0 0 0,1 1 0 0 0,0 0 0 0 0,-1 0 0 0 0,1 0 0 0 0,-1 0 0 0 0,0 0 0 0 0,1 0 0 0 0,-1 1 0 0 0,1 1 0 0 0,-1-1 0 0 0,0 1 0 0 0,0 0 0 0 0,0-1 0 0 0,0 1 0 0 0,0-1 0 0 0,-2 6 0 0 0,2-8 0 0 0,-2 6 0 0 0,0 0 0 0 0,0 0 0 0 0,0 0 0 0 0,-1-1 0 0 0,0 1 0 0 0,0-1 0 0 0,0 1 0 0 0,-1-1 0 0 0,-7 8 0 0 0,-3 1 0 0 0,-27 21 0 0 0,5-5 0 0 0,-18 11 443 0 0,53-40 45 0 0,-14 3-1347 0 0,17-4 841 0 0,14-2 20 0 0,-13 2-2 0 0,14 4 0 0 0,-12-1 0 0 0,0-1 0 0 0,0 1 0 0 0,0-1 0 0 0,-1 1 0 0 0,0 1 0 0 0,1-1 0 0 0,-1 1 0 0 0,0-1 0 0 0,-1 1 0 0 0,1 0 0 0 0,-1 1 0 0 0,1-1 0 0 0,-1 0 0 0 0,-1 1 0 0 0,1 0 0 0 0,-1 0 0 0 0,3 5 0 0 0,3 11 0 0 0,-1 0 0 0 0,7 37 0 0 0,-9-30 0 0 0,-2-1 0 0 0,-1 1 0 0 0,-1 0 0 0 0,-2-1 0 0 0,-1 1 0 0 0,0 0 0 0 0,-2-1 0 0 0,-2 0 0 0 0,0 0 0 0 0,-2 0 0 0 0,-11 26 0 0 0,12-37 0 0 0,0-1 0 0 0,-1 0 0 0 0,-1-1 0 0 0,-1 0 0 0 0,0 0 0 0 0,-20 21 0 0 0,7-13 0 0 0,0-2 0 0 0,-45 32 0 0 0,64-50 0 0 0,0 0 0 0 0,0 0 0 0 0,0 0 0 0 0,0 0 0 0 0,0-1 0 0 0,-1 1 0 0 0,1-1 0 0 0,0 0 0 0 0,-1-1 0 0 0,1 1 0 0 0,-1-1 0 0 0,1 0 0 0 0,-1 0 0 0 0,1 0 0 0 0,-8-2 0 0 0,10 2 0 0 0,0 0 0 0 0,-1-1 0 0 0,1 0 0 0 0,0 1 0 0 0,0-1 0 0 0,0 0 0 0 0,0 0 0 0 0,0 0 0 0 0,0-1 0 0 0,1 1 0 0 0,-1 0 0 0 0,0-1 0 0 0,0 1 0 0 0,1-1 0 0 0,-1 1 0 0 0,1-1 0 0 0,0 0 0 0 0,-1 0 0 0 0,1 0 0 0 0,0 1 0 0 0,0-1 0 0 0,0 0 0 0 0,0 0 0 0 0,0-1 0 0 0,1 1 0 0 0,-1 0 0 0 0,1 0 0 0 0,-1 0 0 0 0,1 0 0 0 0,0-1 0 0 0,0 1 0 0 0,0 0 0 0 0,0-3 0 0 0,3-10 0 0 0,0-1 0 0 0,1 0 0 0 0,1 1 0 0 0,0 0 0 0 0,12-24 0 0 0,-16 37 0 0 0,8-17-93 0 0,2 1 0 0 0,0 0 0 0 0,2 0 0 0 0,-1 2 0 0 0,2-1 0 0 0,0 2 0 0 0,1 0 0 0 0,1 1-1 0 0,26-20 1 0 0,23-5-2871 0 0,-10 6-854 0 0,-25 13 1771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6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70 19351 0 0,'5'-7'940'0'0,"3"0"-638"0"0,-1 0-1 0 0,1 0 1 0 0,1 0-1 0 0,-1 1 1 0 0,1 1-1 0 0,13-7 1 0 0,0 3 2255 0 0,-21 9-2045 0 0,-1-1-394 0 0,1 1 1 0 0,-1 0-1 0 0,1 0 0 0 0,-1-1 0 0 0,0 1 0 0 0,1 0 1 0 0,-1 0-1 0 0,1 0 0 0 0,-1 0 0 0 0,1-1 1 0 0,-1 1-1 0 0,1 0 0 0 0,-1 0 0 0 0,1 0 0 0 0,-1 0 1 0 0,1 0-1 0 0,0 1 0 0 0,1 1-73 0 0,0 0 1 0 0,0 0-1 0 0,0 1 1 0 0,0-1-1 0 0,-1 1 1 0 0,1 0-1 0 0,-1 0 0 0 0,1-1 1 0 0,-1 1-1 0 0,0 0 1 0 0,0 0-1 0 0,-1 0 0 0 0,1 0 1 0 0,0 0-1 0 0,-1 0 1 0 0,0 0-1 0 0,0 0 1 0 0,0 0-1 0 0,0 0 0 0 0,-1 5 1 0 0,-1 8 317 0 0,-1 0 0 0 0,-8 25 1 0 0,9-33-344 0 0,-4 12-20 0 0,-1 0 0 0 0,-17 34 0 0 0,20-46 0 0 0,-1 0 0 0 0,0 0 0 0 0,0 0 0 0 0,-1 0 0 0 0,0-1 0 0 0,-1 0 0 0 0,1 0 0 0 0,-14 9 0 0 0,16-13 0 0 0,0 0 0 0 0,0 0 0 0 0,0-1 0 0 0,-1 0 0 0 0,1 1 0 0 0,-1-2 0 0 0,0 1 0 0 0,1 0 0 0 0,-1-1 0 0 0,0 0 0 0 0,0 0 0 0 0,0-1 0 0 0,0 1 0 0 0,0-1 0 0 0,0 0 0 0 0,0 0 0 0 0,0-1 0 0 0,-7-1 0 0 0,5-1 0 0 0,6 2 0 0 0,0 0 0 0 0,0 1 0 0 0,-1-1 0 0 0,1 0 0 0 0,0-1 0 0 0,0 1 0 0 0,0 0 0 0 0,0 0 0 0 0,0 0 0 0 0,0-1 0 0 0,0 1 0 0 0,0 0 0 0 0,1-1 0 0 0,-2-2 0 0 0,1 0 0 0 0,0 3 0 0 0,1 0 0 0 0,-1 1 0 0 0,1-1 0 0 0,0 0 0 0 0,-1 0 0 0 0,1 0 0 0 0,0 0 0 0 0,0 0 0 0 0,0 0 0 0 0,0 0 0 0 0,0 0 0 0 0,0 0 0 0 0,0 0 0 0 0,0 0 0 0 0,0 0 0 0 0,0 0 0 0 0,1 0 0 0 0,-1 0 0 0 0,0 0 0 0 0,1 0 0 0 0,-1 0 0 0 0,1 0 0 0 0,-1 0 0 0 0,1 0 0 0 0,-1 0 0 0 0,1 0 0 0 0,0 1 0 0 0,-1-1 0 0 0,1 0 0 0 0,1 0 0 0 0,1-3 0 0 0,2-2 0 0 0,0-1 0 0 0,0 1 0 0 0,0 1 0 0 0,1-1 0 0 0,0 1 0 0 0,0 0 0 0 0,0 0 0 0 0,11-5 0 0 0,13 0 0 0 0,-28 8 0 0 0,-1 2 0 0 0,0-1 0 0 0,0 1 0 0 0,-1 0 0 0 0,1-1 0 0 0,0 1 0 0 0,0 0 0 0 0,0-1 0 0 0,0 1 0 0 0,-1 0 0 0 0,1 0 0 0 0,0 0 0 0 0,0 0 0 0 0,0 0 0 0 0,0 0 0 0 0,0 0 0 0 0,-1 0 0 0 0,1 0 0 0 0,1 1 0 0 0,-1-2 0 0 0,0 1 0 0 0,-1 0 0 0 0,1 0 0 0 0,0 0 0 0 0,-1 0 0 0 0,1 0 0 0 0,0 0 0 0 0,0 0 0 0 0,-1 0 0 0 0,1 0 0 0 0,0 0 0 0 0,0 0 0 0 0,-1 1 0 0 0,1-1 0 0 0,0 0 0 0 0,-1 0 0 0 0,1 1 0 0 0,0-1 0 0 0,-1 0 0 0 0,1 1 0 0 0,0-1 0 0 0,0 2 0 0 0,1-1 0 0 0,2 1 0 0 0,-1 0 0 0 0,0 1 0 0 0,1-1 0 0 0,-1 1 0 0 0,0-1 0 0 0,0 1 0 0 0,-1 0 0 0 0,1 0 0 0 0,-1 0 0 0 0,1 0 0 0 0,2 6 0 0 0,1 3 0 0 0,0 1 0 0 0,5 13 0 0 0,-7-14 0 0 0,0-1 0 0 0,12 21 0 0 0,17 14 0 0 0,-33-45 0 0 0,1-1 0 0 0,-1 1 0 0 0,0 0 0 0 0,1-1 0 0 0,-1 1 0 0 0,1-1 0 0 0,-1 1 0 0 0,1-1 0 0 0,-1 1 0 0 0,1-1 0 0 0,0 1 0 0 0,-1-1 0 0 0,1 1 0 0 0,-1-1 0 0 0,1 0 0 0 0,0 1 0 0 0,-1-1 0 0 0,1 0 0 0 0,0 1 0 0 0,0-1 0 0 0,-1 0 0 0 0,1 0 0 0 0,0 0 0 0 0,-1 0 0 0 0,1 0 0 0 0,0 0 0 0 0,0 0 0 0 0,-1 0 0 0 0,1 0 0 0 0,0 0 0 0 0,0 0 0 0 0,-1 0 0 0 0,1-1 0 0 0,1 1 0 0 0,1-1 0 0 0,11-5-2178 0 0,-12 5 1514 0 0,-1 0 0 0 0,0 0 0 0 0,1-1 0 0 0,-1 1 0 0 0,0-1 0 0 0,0 1 0 0 0,0-1 0 0 0,0 1 0 0 0,0-1 0 0 0,0 1 1 0 0,0-1-1 0 0,-1 0 0 0 0,1 0 0 0 0,0 1 0 0 0,-1-1 0 0 0,1-3 0 0 0,-1-3-5183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7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56 17503 0 0,'3'-7'443'0'0,"0"2"-232"0"0,-1 0 0 0 0,1 0 0 0 0,0 0 0 0 0,0 0 0 0 0,0 1 0 0 0,7-7 0 0 0,0 2 2999 0 0,-15 23 339 0 0,2-9-4336 0 0,-298 547 3007 0 0,243-445-2220 0 0,51-94 0 0 0,78-197 1984 0 0,-64 162-1920 0 0,4-12 8 0 0,-10 33 299 0 0,-1 1 117 0 0,0 0 21 0 0,-2 1-435 0 0,1 1-1 0 0,0-1 1 0 0,-1 0-1 0 0,1 1 1 0 0,0 0-1 0 0,0-1 1 0 0,-2 4-1 0 0,2-3-53 0 0,-1 3-20 0 0,-1-1 0 0 0,1 1 0 0 0,0-1 0 0 0,1 1 0 0 0,-1 0 0 0 0,1 0 0 0 0,0-1 0 0 0,0 1 0 0 0,1 0 0 0 0,-1 0 0 0 0,1 0 0 0 0,0 6 0 0 0,0-9 0 0 0,1 1 0 0 0,-1-1 0 0 0,0 1 0 0 0,1 0 0 0 0,0-1 0 0 0,-1 1 0 0 0,1-1 0 0 0,0 0 0 0 0,1 1 0 0 0,-1-1 0 0 0,0 0 0 0 0,0 1 0 0 0,1-1 0 0 0,0 0 0 0 0,-1 0 0 0 0,1 0 0 0 0,0 0 0 0 0,0-1 0 0 0,0 1 0 0 0,0 0 0 0 0,0-1 0 0 0,0 0 0 0 0,1 1 0 0 0,2 0 0 0 0,1 0 0 0 0,0 0 0 0 0,1-1 0 0 0,-1 0 0 0 0,0 0 0 0 0,1 0 0 0 0,-1-1 0 0 0,1 0 0 0 0,-1-1 0 0 0,0 1 0 0 0,1-1 0 0 0,7-2 0 0 0,6-2 0 0 0,-1-1 0 0 0,24-11 0 0 0,-18 6 0 0 0,-1-1 0 0 0,-1-1 0 0 0,0-1 0 0 0,-1-1 0 0 0,26-23 0 0 0,9-8 0 0 0,-50 43 0 0 0,-5 5 0 0 0,-3 5 0 0 0,-5 13 0 0 0,-14 32 0 0 0,15-41 0 0 0,0 1 0 0 0,1 0 0 0 0,0-1 0 0 0,1 2 0 0 0,0-1 0 0 0,0 0 0 0 0,2 0 0 0 0,-1 19 0 0 0,2-29 0 0 0,0 1 0 0 0,0-1 0 0 0,1 0 0 0 0,-1 1 0 0 0,1-1 0 0 0,-1 0 0 0 0,1 0 0 0 0,0 1 0 0 0,0-1 0 0 0,0 0 0 0 0,0 0 0 0 0,0 0 0 0 0,1 0 0 0 0,-1 0 0 0 0,0 0 0 0 0,1-1 0 0 0,0 1 0 0 0,-1 0 0 0 0,1-1 0 0 0,0 1 0 0 0,0-1 0 0 0,0 0 0 0 0,0 0 0 0 0,0 1 0 0 0,0-1 0 0 0,0 0 0 0 0,0-1 0 0 0,0 1 0 0 0,1 0 0 0 0,-1-1 0 0 0,0 1 0 0 0,3-1 0 0 0,3 1 0 0 0,0 0 0 0 0,-1-1 0 0 0,1-1 0 0 0,-1 1 0 0 0,1-1 0 0 0,-1 0 0 0 0,1-1 0 0 0,12-4 0 0 0,13-8 0 0 0,-1 0 0 0 0,0-3 0 0 0,32-22 0 0 0,-41 24 0 0 0,-1-1 0 0 0,-1-1 0 0 0,0-1 0 0 0,-1-1 0 0 0,-1 0 0 0 0,-1-2 0 0 0,0 0 0 0 0,-2-1 0 0 0,23-39 0 0 0,-27 39 0 0 0,15-27 0 0 0,32-81 0 0 0,-58 128 0 0 0,0-1 0 0 0,0 1 0 0 0,0-1 0 0 0,0 0 0 0 0,-1 1 0 0 0,1-1 0 0 0,-1 0 0 0 0,0 0 0 0 0,0 1 0 0 0,0-1 0 0 0,0 0 0 0 0,0 0 0 0 0,-1-2 0 0 0,-4 0 0 0 0,4 5 0 0 0,0 0 0 0 0,-1 1 0 0 0,1-1 0 0 0,0 0 0 0 0,0 1 0 0 0,-1-1 0 0 0,1 0 0 0 0,0 1 0 0 0,0-1 0 0 0,0 1 0 0 0,0 0 0 0 0,0-1 0 0 0,0 1 0 0 0,0 0 0 0 0,0 0 0 0 0,0-1 0 0 0,-1 2 0 0 0,-17 20 0 0 0,13-14 0 0 0,-6 7 0 0 0,1-1 0 0 0,0 2 0 0 0,1 0 0 0 0,1 0 0 0 0,1 0 0 0 0,0 1 0 0 0,1 1 0 0 0,1-1 0 0 0,1 1 0 0 0,-4 20 0 0 0,5-15 0 0 0,-1 30 0 0 0,5-43 0 0 0,1 0 0 0 0,-1 0 0 0 0,2 1 0 0 0,-1-1 0 0 0,5 14 0 0 0,-3-15-161 0 0,0 1 1 0 0,1-1-1 0 0,5 10 1 0 0,-7-16 46 0 0,1 1 0 0 0,-1-1 0 0 0,1 0 0 0 0,-1 0 0 0 0,1 1 0 0 0,0-2-1 0 0,0 1 1 0 0,0 0 0 0 0,6 3 0 0 0,-7-5-70 0 0,-1-1-1 0 0,0 1 0 0 0,0-1 0 0 0,0 0 0 0 0,0 0 0 0 0,0 0 1 0 0,1 0-1 0 0,-1 0 0 0 0,0 0 0 0 0,0 0 0 0 0,0 0 1 0 0,0 0-1 0 0,0 0 0 0 0,1-1 0 0 0,-1 1 0 0 0,0 0 1 0 0,2-2-1 0 0,15-9-4332 0 0,-12 4-3673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6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5663 0 0,'0'0'719'0'0,"0"0"-20"0"0,0 0-306 0 0,0 0 371 0 0,3 1 209 0 0,18 0 50 0 0,1-2-1 0 0,0 1 1 0 0,21-5 0 0 0,39-2 1218 0 0,-72 7-2241 0 0,-6 0 0 0 0,1 0 0 0 0,-1 0 0 0 0,1 0 0 0 0,-1 0 0 0 0,1 1 0 0 0,-1 0 0 0 0,0 0 0 0 0,7 2 0 0 0,5 4-488 0 0,-11-6 53 0 0,0 1 0 0 0,-1 0-1 0 0,1 0 1 0 0,6 4 0 0 0,-10-5-1079 0 0,-1-1-20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6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 17503 0 0,'0'0'803'0'0,"0"0"-18"0"0,2 0-501 0 0,8-1 223 0 0,0 0 0 0 0,-1 1 0 0 0,1 1 0 0 0,0-1 0 0 0,0 2 0 0 0,0-1 0 0 0,-1 1-1 0 0,1 1 1 0 0,-1 0 0 0 0,18 8 0 0 0,-26-11-408 0 0,1 1 0 0 0,-1-1 0 0 0,1 1 0 0 0,-1 0 0 0 0,0 0 1 0 0,1 0-1 0 0,-1 0 0 0 0,0 0 0 0 0,0 0 0 0 0,0 0 0 0 0,0 0 0 0 0,0 0 0 0 0,0 0 0 0 0,0 1 0 0 0,0-1 0 0 0,0 0 0 0 0,0 1 0 0 0,-1-1 0 0 0,1 1 0 0 0,-1-1 0 0 0,1 1 1 0 0,-1-1-1 0 0,1 1 0 0 0,-1-1 0 0 0,0 1 0 0 0,0 2 0 0 0,0 0 70 0 0,-1-1 1 0 0,0 1 0 0 0,1-1-1 0 0,-1 1 1 0 0,-1-1-1 0 0,1 1 1 0 0,-1-1-1 0 0,1 0 1 0 0,-1 1-1 0 0,-3 3 1 0 0,-1 2-139 0 0,-1 0 0 0 0,0-1 0 0 0,-1 0 0 0 0,0 0 0 0 0,-9 7 0 0 0,-45 28-72 0 0,0 0 999 0 0,-15 24 159 0 0,72-60-1117 0 0,6 1 0 0 0,0-5 0 0 0,1 0 0 0 0,0 1 0 0 0,0-1 0 0 0,0 0 0 0 0,1 0 0 0 0,-1 0 0 0 0,1 0 0 0 0,0-1 0 0 0,0 1 0 0 0,0-1 0 0 0,0 0 0 0 0,0 1 0 0 0,0-1 0 0 0,1-1 0 0 0,-1 1 0 0 0,1 0 0 0 0,6 1 0 0 0,3 1 0 0 0,1 0 0 0 0,-1-1 0 0 0,22 2 0 0 0,-20-3 0 0 0,-9-1 0 0 0,0 0 0 0 0,0 0 0 0 0,-1-1 0 0 0,1 0 0 0 0,0 0 0 0 0,7-1 0 0 0,19 1 0 0 0,-24-3-133 0 0,-8 3-613 0 0,3-4 1895 0 0,-2 3-4192 0 0,0-1-5052 0 0,-1 2-893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18 11975 0 0,'0'0'267'0'0,"0"0"42"0"0,0 0 17 0 0,0 0-28 0 0,1-2-58 0 0,2-3 461 0 0,0-1 0 0 0,0 1 0 0 0,0 0-1 0 0,1 0 1 0 0,0 0 0 0 0,0 0 0 0 0,1 1-1 0 0,-1-1 1 0 0,1 1 0 0 0,0 0 0 0 0,0 1-1 0 0,0-1 1 0 0,10-4 0 0 0,66-30 1712 0 0,-77 36-2304 0 0,-3 1 51 0 0,0 0 1 0 0,0 0-1 0 0,0 0 0 0 0,1 1 0 0 0,-1-1 1 0 0,0 1-1 0 0,1-1 0 0 0,-1 1 0 0 0,0-1 1 0 0,1 1-1 0 0,1-1 0 0 0,-2 1 227 0 0,-1 0 101 0 0,0 0 21 0 0,0 0-66 0 0,-14 11-278 0 0,-24 19-165 0 0,-6 4 0 0 0,-68 70 0 0 0,24-15 0 0 0,84-85 0 0 0,0-1 0 0 0,0 1 0 0 0,0-1 0 0 0,-8 4 0 0 0,9-6 0 0 0,1 1 0 0 0,-1-1 0 0 0,1 1 0 0 0,-1-1 0 0 0,1 1 0 0 0,0 0 0 0 0,0 0 0 0 0,0 0 0 0 0,0 0 0 0 0,0 0 0 0 0,0 0 0 0 0,0 0 0 0 0,1 1 0 0 0,-1-1 0 0 0,-1 6 0 0 0,-1 1 0 0 0,3-5 0 0 0,0-1 0 0 0,0 0 0 0 0,1 0 0 0 0,-1 1 0 0 0,1-1 0 0 0,-1 0 0 0 0,1 1 0 0 0,0 4 0 0 0,0-7 0 0 0,0-1 0 0 0,0 1 0 0 0,0-1 0 0 0,0 1 0 0 0,0-1 0 0 0,0 1 0 0 0,0-1 0 0 0,0 1 0 0 0,0-1 0 0 0,0 1 0 0 0,0-1 0 0 0,0 1 0 0 0,0-1 0 0 0,0 1 0 0 0,0-1 0 0 0,0 1 0 0 0,1-1 0 0 0,-1 1 0 0 0,0-1 0 0 0,0 1 0 0 0,1-1 0 0 0,-1 0 0 0 0,0 1 0 0 0,1-1 0 0 0,-1 0 0 0 0,0 1 0 0 0,1-1 0 0 0,-1 1 0 0 0,1-1 0 0 0,1 1 0 0 0,4 6 0 0 0,0-2 0 0 0,1 1 0 0 0,-1-1 0 0 0,1 0 0 0 0,0 0 0 0 0,15 7 0 0 0,51 16 0 0 0,-72-28 0 0 0,18 7 0 0 0,-10-4 0 0 0,-1 0 0 0 0,17 4 0 0 0,-9-4 0 0 0,-9-2 0 0 0,1 1 0 0 0,-1-1 0 0 0,0-1 0 0 0,8 1 0 0 0,44-3 0 0 0,-133 7-4203 0 0,61-2 2670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8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 8287 0 0,'0'0'382'0'0,"0"0"-8"0"0,0 0-102 0 0,0 0 463 0 0,0 0 234 0 0,0 0 45 0 0,0 0-61 0 0,0 0-288 0 0,-6-4 2839 0 0,3 2-2929 0 0,-8-6 5208 0 0,11 6-2910 0 0,7 3-1644 0 0,4 3-1229 0 0,1-1 0 0 0,-1 0 0 0 0,1-1 0 0 0,22 1 0 0 0,59-7 0 0 0,-88 3 0 0 0,-10 1-519 0 0,0-1-505 0 0,0 1 0 0 0,0-1 0 0 0,1 1 0 0 0,-1 0 0 0 0,0 1 0 0 0,0-1 0 0 0,0 1-1 0 0,-5 1 1 0 0,1 3-6688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8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32 11975 0 0,'0'0'267'0'0,"0"0"42"0"0,0 0 17 0 0,6-7 74 0 0,-5 5-386 0 0,0 2-7 0 0,-1-1 0 0 0,1 1-1 0 0,-1-1 1 0 0,0 0 0 0 0,0 1 0 0 0,1-1-1 0 0,-1 0 1 0 0,0 0 0 0 0,0 1 0 0 0,0-1-1 0 0,0 0 1 0 0,1 0 0 0 0,-1 1 0 0 0,0-1-1 0 0,-1 0 1 0 0,1 0 0 0 0,0 1-1 0 0,0-1 1 0 0,0-1 0 0 0,0 0 713 0 0,0 2 249 0 0,0 0 45 0 0,0 0 8 0 0,0 0 2 0 0,0 0 0 0 0,0 0 0 0 0,0 0-69 0 0,0 0-290 0 0,0 0-121 0 0,0 0-28 0 0,0 0-72 0 0,-1-1-289 0 0,-4-2-66 0 0,5 3-37 0 0,-1 0 0 0 0,0-1 0 0 0,0 1 1 0 0,0 0-1 0 0,1 0 0 0 0,-1 0 0 0 0,0 0 0 0 0,0 0 0 0 0,0 0 0 0 0,1 0 0 0 0,-1 0 0 0 0,0 0 0 0 0,0 0 1 0 0,0 0-1 0 0,1 0 0 0 0,-1 1 0 0 0,0-1 0 0 0,0 0 0 0 0,-1 1 0 0 0,-12 7 882 0 0,0 1-934 0 0,0 0 0 0 0,0-1 0 0 0,-18 6 0 0 0,31-14 13 0 0,1 0 0 0 0,-1 1 0 0 0,1-1 1 0 0,-1 0-1 0 0,1 0 0 0 0,-1 0 0 0 0,1 1 0 0 0,-1-1 0 0 0,1 0 0 0 0,-1 1 1 0 0,1-1-1 0 0,-1 0 0 0 0,1 1 0 0 0,0-1 0 0 0,-1 1 0 0 0,1-1 0 0 0,0 0 0 0 0,-1 1 1 0 0,1-1-1 0 0,0 1 0 0 0,-1 0 0 0 0,1-1 14 0 0,0 1-1 0 0,1-1 1 0 0,-1 0 0 0 0,0 1 0 0 0,0-1 0 0 0,0 0-1 0 0,0 1 1 0 0,0-1 0 0 0,0 0 0 0 0,1 1-1 0 0,-1-1 1 0 0,0 0 0 0 0,0 0 0 0 0,0 1 0 0 0,1-1-1 0 0,-1 0 1 0 0,0 1 0 0 0,1-1 0 0 0,-1 0-1 0 0,0 0 1 0 0,0 0 0 0 0,1 1 0 0 0,1 0 52 0 0,0 0-1 0 0,0 0 1 0 0,0 0 0 0 0,0-1-1 0 0,1 1 1 0 0,-1 0 0 0 0,0-1 0 0 0,4 1-1 0 0,11-2-473 0 0,25-4 0 0 0,-5 0 1604 0 0,-36 5-1207 0 0,0 0-1 0 0,1 0 0 0 0,-1 0 1 0 0,0 0-1 0 0,1 0 1 0 0,-1 1-1 0 0,0-1 1 0 0,1 0-1 0 0,-1 1 1 0 0,3 0-1 0 0,-4-1-1 0 0,1 1 0 0 0,-1-1 0 0 0,1 0 0 0 0,-1 0 0 0 0,1 0 0 0 0,-1 0 0 0 0,1 1 0 0 0,-1-1 0 0 0,1 0 0 0 0,-1 1 0 0 0,0-1 0 0 0,1 0 0 0 0,-1 1 0 0 0,1-1 0 0 0,-1 0 0 0 0,0 1 0 0 0,1-1 0 0 0,-1 1 0 0 0,0-1 0 0 0,0 1 0 0 0,1-1 0 0 0,-1 1 0 0 0,0-1 0 0 0,0 1 0 0 0,0-1 0 0 0,0 1 0 0 0,1-1 0 0 0,-1 1 0 0 0,0-1 0 0 0,0 1 0 0 0,0-1 0 0 0,0 2 0 0 0,0-1 0 0 0,0 3 0 0 0,0 0 0 0 0,1 0 0 0 0,-2 0 0 0 0,1 0 0 0 0,0 0 0 0 0,-1 0 0 0 0,1 0 0 0 0,-1 0 0 0 0,0-1 0 0 0,-1 1 0 0 0,1 0 0 0 0,0 0 0 0 0,-1-1 0 0 0,0 1 0 0 0,-3 4 0 0 0,-5 7 0 0 0,-1-1 0 0 0,-15 15 0 0 0,14-15 0 0 0,1-3 0 0 0,-19 16 0 0 0,-2 1 0 0 0,28-21 0 0 0,8-2 0 0 0,13 6 0 0 0,-6 0 0 0 0,-9-6 0 0 0,-2-2 0 0 0,4 15 0 0 0,0 1 0 0 0,-1-1 0 0 0,0 25 0 0 0,0-8 0 0 0,-1 14 0 0 0,-2 1 0 0 0,-13 95 0 0 0,11-125 0 0 0,-2 0 0 0 0,-9 32 0 0 0,10-43 0 0 0,0-1 0 0 0,-1 0 0 0 0,0 0 0 0 0,0 0 0 0 0,-1 0 0 0 0,0-1 0 0 0,0 0 0 0 0,-10 10 0 0 0,11-13-1 0 0,0 0 0 0 0,-1-1-1 0 0,0 1 1 0 0,1-1 0 0 0,-1 0 0 0 0,-1 0 0 0 0,1-1-1 0 0,0 0 1 0 0,-1 0 0 0 0,1 0 0 0 0,-1 0 0 0 0,1-1-1 0 0,-1 0 1 0 0,-11 1 0 0 0,12-2 6 0 0,0 0 1 0 0,0 0-1 0 0,0-1 0 0 0,0 1 1 0 0,0-1-1 0 0,0-1 0 0 0,0 1 0 0 0,0 0 1 0 0,0-1-1 0 0,0 0 0 0 0,1 0 1 0 0,-1-1-1 0 0,1 1 0 0 0,-1-1 1 0 0,1 0-1 0 0,-7-7 0 0 0,7 6 224 0 0,1 0 0 0 0,0 0 0 0 0,0 0 0 0 0,0-1-1 0 0,0 1 1 0 0,-3-10 0 0 0,-1 0-1240 0 0,7 12 569 0 0,0 1 436 0 0,0 1 0 0 0,0-1-1 0 0,0 0 1 0 0,0 0 0 0 0,0 1-1 0 0,1-1 1 0 0,-1 0 0 0 0,0 0-1 0 0,0 1 1 0 0,1-1 0 0 0,-1 0-1 0 0,0 1 1 0 0,1-1 0 0 0,-1 1-1 0 0,1-1 1 0 0,-1 0 0 0 0,1 1-1 0 0,-1-1 1 0 0,1 1 0 0 0,-1-1-1 0 0,1 1 1 0 0,-1-1 0 0 0,1 1-1 0 0,0 0 1 0 0,-1-1 0 0 0,1 1-1 0 0,1-1 1 0 0,0 0-54 0 0,65-37-4020 0 0,-61 34 3297 0 0,0 0 0 0 0,0 0-1 0 0,0 0 1 0 0,6-5 0 0 0,0-1-271 0 0,17-11-1504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9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69 17503 0 0,'0'0'399'0'0,"0"0"60"0"0,2-1 21 0 0,4-3-291 0 0,1-1 0 0 0,-1 1 0 0 0,0-1 0 0 0,0 0 0 0 0,0-1 0 0 0,6-8 0 0 0,5-7 2873 0 0,-17 21-2890 0 0,0 0 0 0 0,0-1 0 0 0,1 1 0 0 0,-1 0 1 0 0,0 0-1 0 0,0-1 0 0 0,1 1 0 0 0,-1 0 0 0 0,0 0 1 0 0,1-1-1 0 0,-1 1 0 0 0,0 0 0 0 0,1 0 0 0 0,-1 0 0 0 0,0 0 1 0 0,1-1-1 0 0,-1 1 0 0 0,1 0 0 0 0,-1 0 0 0 0,1 0 0 0 0,0 0-104 0 0,-1 0-1 0 0,1 1 1 0 0,0-1-1 0 0,-1 0 0 0 0,1 0 1 0 0,0 1-1 0 0,-1-1 1 0 0,1 0-1 0 0,-1 1 0 0 0,1-1 1 0 0,-1 1-1 0 0,1-1 1 0 0,-1 0-1 0 0,1 1 1 0 0,-1-1-1 0 0,1 1 0 0 0,0 1 1 0 0,0-1-14 0 0,0 1 1 0 0,0 0-1 0 0,0 0 1 0 0,0 0 0 0 0,0 0-1 0 0,-1 0 1 0 0,1 0-1 0 0,0 4 1 0 0,-2 15 104 0 0,-1 0 1 0 0,-2 0 0 0 0,0 0-1 0 0,-1 0 1 0 0,-1-1-1 0 0,-14 33 1 0 0,12-35-160 0 0,0-1 0 0 0,-1-1 0 0 0,-18 26 0 0 0,22-35 0 0 0,-1 0 0 0 0,0-1 0 0 0,0 1 0 0 0,0-2 0 0 0,-1 1 0 0 0,0-1 0 0 0,0 0 0 0 0,0 0 0 0 0,0-1 0 0 0,-12 5 0 0 0,17-8 0 0 0,0 0 0 0 0,-1 0 0 0 0,1-1 0 0 0,0 1 0 0 0,0-1 0 0 0,-1 0 0 0 0,1 1 0 0 0,-1-1 0 0 0,1 0 0 0 0,0-1 0 0 0,-1 1 0 0 0,1 0 0 0 0,0-1 0 0 0,-1 1 0 0 0,1-1 0 0 0,0 0 0 0 0,0 0 0 0 0,0 1 0 0 0,-1-2 0 0 0,1 1 0 0 0,0 0 0 0 0,-3-3 0 0 0,-6-2 0 0 0,9 5 0 0 0,0 0 0 0 0,0-1 0 0 0,0 1 0 0 0,1 0 0 0 0,-1-1 0 0 0,1 1 0 0 0,-1-1 0 0 0,1 0 0 0 0,-1 1 0 0 0,1-1 0 0 0,0 0 0 0 0,0 0 0 0 0,0 0 0 0 0,0 0 0 0 0,0 0 0 0 0,1 0 0 0 0,-1 0 0 0 0,0 0 0 0 0,1 0 0 0 0,0 0 0 0 0,-1-1 0 0 0,1 1 0 0 0,0 0 0 0 0,0 0 0 0 0,0-2 0 0 0,1-8 0 0 0,0 1 0 0 0,1 0 0 0 0,3-15 0 0 0,-5 26 0 0 0,2-7 0 0 0,1 1 0 0 0,0 0 0 0 0,0 0 0 0 0,0 0 0 0 0,0 0 0 0 0,1 1 0 0 0,0-1 0 0 0,6-6 0 0 0,2-3 0 0 0,10 2 0 0 0,-20 12 0 0 0,2 0 0 0 0,9 3 0 0 0,-8-1 0 0 0,0 1 0 0 0,0 0 0 0 0,0 0 0 0 0,0 1 0 0 0,0 0 0 0 0,-1-1 0 0 0,1 1 0 0 0,4 5 0 0 0,32 32 0 0 0,-12-11 0 0 0,-22-21 0 0 0,1-1 0 0 0,0 0 0 0 0,0 0 0 0 0,11 6 0 0 0,-15-11 0 0 0,0 0 0 0 0,-1-1 0 0 0,1 1 0 0 0,0-1 0 0 0,0 0 0 0 0,0 0 0 0 0,0 0 0 0 0,0 0 0 0 0,0-1 0 0 0,0 0 0 0 0,0 0 0 0 0,4 0 0 0 0,20-3-2741 0 0,-24 3 1736 0 0,0-1 1 0 0,0 0-1 0 0,0 0 0 0 0,0 0 0 0 0,0-1 1 0 0,-1 1-1 0 0,1-1 0 0 0,6-4 0 0 0,-4 2-6707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9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399'0'0,"0"0"60"0"0,0 0 21 0 0,2 0-59 0 0,13 0 215 0 0,1 0-1 0 0,0 0 1 0 0,-1-2-1 0 0,0 0 1 0 0,30-8 0 0 0,5-1 723 0 0,-23 7-657 0 0,41-2 0 0 0,-60 6-1031 0 0,1 0 0 0 0,-1 0 0 0 0,1 1 1 0 0,0 1-1 0 0,-1-1 0 0 0,0 1 0 0 0,1 1 0 0 0,14 6 0 0 0,-20-5-1185 0 0,5 12-20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6:59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4 17503 0 0,'0'0'803'0'0,"2"-1"-18"0"0,5 0-461 0 0,-1 0-1 0 0,1 1 0 0 0,0-1 0 0 0,0 1 1 0 0,10 2-1 0 0,-15-2-64 0 0,0 0 1 0 0,0 1-1 0 0,-1-1 0 0 0,1 1 0 0 0,0-1 1 0 0,0 1-1 0 0,0 0 0 0 0,-1 0 1 0 0,1 0-1 0 0,0 0 0 0 0,-1 0 0 0 0,1 0 1 0 0,-1 0-1 0 0,1 0 0 0 0,-1 1 0 0 0,1-1 1 0 0,-1 0-1 0 0,0 1 0 0 0,0-1 1 0 0,0 1-1 0 0,0 0 0 0 0,0-1 0 0 0,2 5 1 0 0,-3-3 44 0 0,0 0-248 0 0,0 0 0 0 0,0 0 1 0 0,-1 0-1 0 0,1 0 1 0 0,-1-1-1 0 0,0 1 0 0 0,1 0 1 0 0,-1 0-1 0 0,-1 0 0 0 0,1-1 1 0 0,0 1-1 0 0,-1 0 1 0 0,-2 4-1 0 0,-1-3 170 0 0,1 1-1 0 0,-1-1 1 0 0,1 0-1 0 0,-9 5 1 0 0,-1 2-38 0 0,-1 0-12 0 0,-1-1 0 0 0,-22 12 0 0 0,24-14 52 0 0,0 0 0 0 0,0 0 0 0 0,-21 19 0 0 0,19-15 39 0 0,13-10-241 0 0,0 0 1 0 0,-1 1-1 0 0,1 0 0 0 0,0-1 0 0 0,0 1 0 0 0,1 0 1 0 0,-1 0-1 0 0,0 1 0 0 0,1-1 0 0 0,0 1 1 0 0,0-1-1 0 0,-3 8 0 0 0,4-10-26 0 0,0 1 0 0 0,1 0 0 0 0,-1 0 0 0 0,0-1 0 0 0,1 1 0 0 0,0 0 0 0 0,-1 0 0 0 0,1 0 0 0 0,0 0 0 0 0,0 0 0 0 0,0-1 0 0 0,0 1 0 0 0,0 0 0 0 0,1 3 0 0 0,0-3 0 0 0,1 0 0 0 0,-1 0 0 0 0,0 0 0 0 0,0 0 0 0 0,1 0 0 0 0,-1 0 0 0 0,1-1 0 0 0,0 1 0 0 0,0 0 0 0 0,-1-1 0 0 0,1 0 0 0 0,0 1 0 0 0,0-1 0 0 0,0 0 0 0 0,0 0 0 0 0,1 0 0 0 0,2 1 0 0 0,3 1 0 0 0,-1-1 0 0 0,1 0 0 0 0,-1 0 0 0 0,1-1 0 0 0,0 0 0 0 0,-1-1 0 0 0,14 0 0 0 0,56-8 0 0 0,-69 7 0 0 0,22-2 26 0 0,41-8-185 0 0,-70 11-537 0 0,-1 0-258 0 0,0 0-56 0 0,0 0-13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00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8287 0 0,'0'0'191'0'0,"0"0"26"0"0,0 0 9 0 0,1-1-34 0 0,31-36 4890 0 0,-31 36-4566 0 0,-1 1-4 0 0,0 0 0 0 0,0 0 0 0 0,0 0 0 0 0,0 0 0 0 0,0 0 0 0 0,0 0 0 0 0,0 0 0 0 0,0-1-430 0 0,0 1-1 0 0,0-1 1 0 0,0 1 0 0 0,1 0-1 0 0,-1-1 1 0 0,0 1-1 0 0,0 0 1 0 0,0-1-1 0 0,1 1 1 0 0,-1 0 0 0 0,0-1-1 0 0,0 1 1 0 0,1 0-1 0 0,-1 0 1 0 0,0-1-1 0 0,1 1 1 0 0,-1 0 0 0 0,0 0-1 0 0,1-1 1 0 0,-1 1-1 0 0,1 0 1 0 0,-1 0 0 0 0,0 0-1 0 0,1 0 1 0 0,-1 0-1 0 0,1 0 1 0 0,-1-1-1 0 0,0 1 1 0 0,1 0 0 0 0,-1 0-1 0 0,1 0 1 0 0,-1 0-1 0 0,0 1 1 0 0,1-1-1 0 0,-1 0 1 0 0,1 0 0 0 0,-1 0-1 0 0,0 0 1 0 0,1 0-1 0 0,-1 0 1 0 0,1 1 0 0 0,-1-1-1 0 0,16 5 3171 0 0,-9-1-3154 0 0,-1 0-1 0 0,0 1 1 0 0,1-1-1 0 0,-2 1 1 0 0,1 0 0 0 0,0 1-1 0 0,4 5 1 0 0,32 47 1029 0 0,-27-36-987 0 0,4 7 33 0 0,-1 1 0 0 0,-2 1 0 0 0,-1 0 0 0 0,19 57 0 0 0,-12-13 336 0 0,13 78 0 0 0,-25-96-468 0 0,-3 0 0 0 0,-3 1 1 0 0,-2 65-1 0 0,-47 392-41 0 0,37-455 0 0 0,-3 0 0 0 0,-3-1 0 0 0,-28 78 0 0 0,27-98 0 0 0,-22 41 0 0 0,26-60 0 0 0,-1-1 0 0 0,-1 0 0 0 0,-26 29 0 0 0,32-39 0 0 0,-13 11 0 0 0,11-14 0 0 0,6-6 0 0 0,2-1 0 0 0,0 1-66 0 0,1 0-1 0 0,-1 0 1 0 0,1-1-1 0 0,-1 1 0 0 0,1 0 1 0 0,-1 0-1 0 0,1-1 1 0 0,-1 1-1 0 0,1 0 1 0 0,-1-1-1 0 0,1 1 1 0 0,0-1-1 0 0,-1 1 1 0 0,1 0-1 0 0,0-1 1 0 0,-1 1-1 0 0,1-1 1 0 0,0 1-1 0 0,-1-1 1 0 0,1 1-1 0 0,0-1 1 0 0,0 1-1 0 0,0-1 1 0 0,-1 0-1 0 0,1 1 1 0 0,0-1-1 0 0,0 1 1 0 0,0-1-1 0 0,0 1 1 0 0,0-1-1 0 0,0 1 1 0 0,0-1-1 0 0,0 0 1 0 0,0 1-1 0 0,1-2 0 0 0,-1 2-226 0 0,1-11-2688 0 0,2 0-5886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00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4 19351 0 0,'-2'0'205'0'0,"1"0"-103"0"0,0 0 0 0 0,1 1 0 0 0,-1-1 1 0 0,0 0-1 0 0,0 0 0 0 0,0 0 0 0 0,0-1 1 0 0,1 1-1 0 0,-1 0 0 0 0,0 0 0 0 0,0 0 1 0 0,0 0-1 0 0,1-1 0 0 0,-1 1 0 0 0,0 0 1 0 0,0-1-1 0 0,0 0 13 0 0,1 1 0 0 0,-1-1 0 0 0,1 0 0 0 0,0 1 0 0 0,0-1 0 0 0,-1 0 0 0 0,1 1 0 0 0,0-1 0 0 0,0 1 0 0 0,0-1 0 0 0,0 0 0 0 0,-1 1 0 0 0,1-1 0 0 0,0 0 0 0 0,0 0 0 0 0,0 1 1 0 0,1-1-1 0 0,-1 0 0 0 0,0 1 0 0 0,0-1 0 0 0,0 0 0 0 0,0 1 0 0 0,1-1 0 0 0,-1 1 0 0 0,0-1 0 0 0,1 0 0 0 0,-1 1 0 0 0,0-1 0 0 0,1 1 0 0 0,-1-1 0 0 0,1 1 0 0 0,0-2 0 0 0,17-9 1026 0 0,-16 9-889 0 0,10-3 155 0 0,1 1 1 0 0,0-1-1 0 0,-1 2 0 0 0,1 0 1 0 0,1 1-1 0 0,21-2 0 0 0,-4 0-78 0 0,17 0-2937 0 0,57 2-1 0 0,-87 2 1485 0 0,-18 0-7407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19351 0 0,'0'0'424'0'0,"0"0"88"0"0,0 0 24 0 0,-10 5 8 0 0,1 0-440 0 0,1 1-104 0 0,3 4 0 0 0,2 2 0 0 0,3 1 0 0 0,3 1 0 0 0,4 0 0 0 0,4 2 0 0 0,4 0-1208 0 0,4-1-264 0 0,2 1-48 0 0,2 0-16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01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7503 0 0,'0'0'399'0'0,"0"0"-299"0"0,0 1 1 0 0,0 0-1 0 0,0-1 0 0 0,1 1 1 0 0,-1-1-1 0 0,0 1 0 0 0,0 0 1 0 0,0-1-1 0 0,0 1 0 0 0,1 0 1 0 0,-1-1-1 0 0,0 1 1 0 0,1-1-1 0 0,0 2 0 0 0,3 0 60 0 0,0-1-1 0 0,0 1 0 0 0,0-1 0 0 0,1 1 1 0 0,-1-1-1 0 0,1-1 0 0 0,-1 1 1 0 0,8 0-1 0 0,38-6 2463 0 0,-49 5-2623 0 0,21-4-260 0 0,31-11 1 0 0,-44 13-39 0 0,4-1-1606 0 0,0 1-5601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01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96 15663 0 0,'0'0'356'0'0,"0"0"50"0"0,0 0 20 0 0,0 0-42 0 0,2-1-250 0 0,-1-1 85 0 0,1 0 1 0 0,-1 0-1 0 0,1-1 1 0 0,-1 1-1 0 0,0 0 1 0 0,0 0-1 0 0,0-1 1 0 0,0 1-1 0 0,-1 0 1 0 0,1-1-1 0 0,0-4 1 0 0,5-35 3744 0 0,-5 26-2657 0 0,19-94 921 0 0,1-14-67 0 0,-16 83-1778 0 0,-2 27-108 0 0,-1 0 0 0 0,0 0 0 0 0,-1 0-1 0 0,-1 0 1 0 0,-3-24 0 0 0,2 29-260 0 0,0 6-10 0 0,-5-6-9 0 0,6 9 4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-1 0 0 0 0,1 0 0 0 0,0 0 0 0 0,0 0 0 0 0,0 0 0 0 0,0-1 0 0 0,0 1 0 0 0,0 0 0 0 0,-1 8 0 0 0,0 10 0 0 0,0 8 0 0 0,-2 0 0 0 0,0 0 0 0 0,-1 0 0 0 0,-9 27 0 0 0,-31 138 0 0 0,32-136 0 0 0,10-44 0 0 0,0-1 0 0 0,0 1 0 0 0,0-1 0 0 0,1 1 0 0 0,0 13 0 0 0,3-17 0 0 0,4-6 0 0 0,-4-2-68 0 0,0 0-1 0 0,0 0 1 0 0,0 1 0 0 0,0-1 0 0 0,0 0-1 0 0,-1-1 1 0 0,1 1 0 0 0,0 0-1 0 0,-1 0 1 0 0,1-1 0 0 0,-1 1-1 0 0,2-3 1 0 0,17-23-1627 0 0,-13 15 1026 0 0,9-10-2328 0 0,-8 11 1462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01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9351 0 0,'0'0'886'0'0,"0"0"-21"0"0,2 0-554 0 0,98-25 4759 0 0,150-8-1890 0 0,-243 32-3244 0 0,-6 1-273 0 0,-1 0-138 0 0,0 0-1216 0 0,0 0-4970 0 0,0 0-2127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02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19 17503 0 0,'0'0'399'0'0,"0"0"60"0"0,0 0 21 0 0,1 0-59 0 0,1-1-394 0 0,1 0 1 0 0,-1 0-1 0 0,0 1 1 0 0,1-2-1 0 0,-1 1 0 0 0,0 0 1 0 0,0 0-1 0 0,3-4 1 0 0,-4 5 263 0 0,0-1 0 0 0,-1 1 1 0 0,1-1-1 0 0,0 1 0 0 0,0-1 0 0 0,0 1 1 0 0,-1-1-1 0 0,1 1 0 0 0,0 0 0 0 0,0-1 1 0 0,0 1-1 0 0,1 0 0 0 0,0-1 733 0 0,-2 1 0 0 0,7 5 887 0 0,-5-4-1895 0 0,-1 1 0 0 0,1-1 0 0 0,-1 0 1 0 0,1 1-1 0 0,-1-1 0 0 0,0 1 0 0 0,0-1 1 0 0,0 1-1 0 0,0 0 0 0 0,0-1 0 0 0,0 1 1 0 0,0 0-1 0 0,0 0 0 0 0,-1 0 0 0 0,1-1 0 0 0,-1 1 1 0 0,1 0-1 0 0,-1 0 0 0 0,0 0 0 0 0,0 3 1 0 0,1 2-21 0 0,-1 1 146 0 0,1 0 1 0 0,-2 0-1 0 0,1 1 0 0 0,-1-1 1 0 0,0 0-1 0 0,-5 15 0 0 0,-19 48 930 0 0,24-68-1068 0 0,-8 20-4 0 0,-2-1 0 0 0,0 0 0 0 0,-2 0 0 0 0,0-1 0 0 0,-1-1 0 0 0,-1-1 0 0 0,-1 0 0 0 0,-1-1 0 0 0,-29 25 0 0 0,27-26 0 0 0,15-12 0 0 0,0-1 0 0 0,-1 0 0 0 0,0 0 0 0 0,1 0 0 0 0,-1 0 0 0 0,-1-1 0 0 0,1 0 0 0 0,0 0 0 0 0,-1 0 0 0 0,0-1 0 0 0,1 0 0 0 0,-11 2 0 0 0,11-3 0 0 0,1 0 0 0 0,1 0 0 0 0,-1-1 0 0 0,0 0 0 0 0,1 1 0 0 0,-1-1 0 0 0,0-1 0 0 0,1 1 0 0 0,-1 0 0 0 0,0-1 0 0 0,1 0 0 0 0,-1 0 0 0 0,1 0 0 0 0,-6-2 0 0 0,8 2 11 0 0,0 1 0 0 0,0 0 0 0 0,0-1 0 0 0,0 1 0 0 0,1-1 0 0 0,-1 1 0 0 0,0-1 0 0 0,0 1 0 0 0,0-1 0 0 0,0 0-1 0 0,1 1 1 0 0,-1-1 0 0 0,0 0 0 0 0,1 0 0 0 0,-1 0 0 0 0,0 0 0 0 0,1 1 0 0 0,-1-1 0 0 0,1 0 0 0 0,0 0 0 0 0,-1 0 0 0 0,1-1 0 0 0,-2-2 180 0 0,0 0-126 0 0,1 1 1 0 0,-1 0 0 0 0,1-1-1 0 0,-1 0 1 0 0,1 1-1 0 0,0-1 1 0 0,0 0 0 0 0,1 1-1 0 0,-1-1 1 0 0,1 0 0 0 0,0 0-1 0 0,0 1 1 0 0,1-7-1 0 0,0 3 50 0 0,1 0-1 0 0,0 0 1 0 0,1 0-1 0 0,0 0 1 0 0,6-12-1 0 0,-8 18-114 0 0,0-1 0 0 0,-1 1 0 0 0,1-1 0 0 0,0 1 0 0 0,0 0 0 0 0,0-1 0 0 0,0 1 0 0 0,0 0 0 0 0,0 0 0 0 0,0 0 0 0 0,0 0 0 0 0,0 0 0 0 0,1 0 0 0 0,1-1 0 0 0,1-1 0 0 0,0-1 0 0 0,0 1 0 0 0,0 1 0 0 0,0-1 0 0 0,0 1 0 0 0,0-1 0 0 0,0 1 0 0 0,1 0 0 0 0,-1 1 0 0 0,1-1 0 0 0,0 1 0 0 0,-1 0 0 0 0,1 0 0 0 0,0 0 0 0 0,6 0 0 0 0,-10 1 0 0 0,1 0 0 0 0,0 0 0 0 0,0 0 0 0 0,0 0 0 0 0,0 0 0 0 0,0 1 0 0 0,0-1 0 0 0,0 0 0 0 0,0 1 0 0 0,0-1 0 0 0,0 1 0 0 0,0 0 0 0 0,0 0 0 0 0,0 0 0 0 0,-1 0 0 0 0,1 0 0 0 0,0 0 0 0 0,-1 0 0 0 0,1 1 0 0 0,1 1 0 0 0,4 3 0 0 0,-1 0 0 0 0,0 1 0 0 0,0 0 0 0 0,-1 0 0 0 0,0 1 0 0 0,6 10 0 0 0,21 51 0 0 0,-17-35 0 0 0,2 0 0 0 0,27 42 0 0 0,-31-61 0 0 0,1-2 0 0 0,-11-11 0 0 0,9 7 0 0 0,-4-6 0 0 0,0-3 0 0 0,-7 0 0 0 0,-1 0 0 0 0,1-1 0 0 0,0 1 0 0 0,-1 0 0 0 0,1 0 0 0 0,0 0 0 0 0,-1-1 0 0 0,1 1 0 0 0,0 0 0 0 0,-1 0 0 0 0,1-1 0 0 0,0 1 0 0 0,-1-1 0 0 0,1 1 0 0 0,-1-1 0 0 0,1 1 0 0 0,0-1 0 0 0,-1-4 0 0 0,0 5 0 0 0,1-12-2041 0 0,-2 3-4650 0 0,0 1-3177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1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4 8287 0 0,'0'0'191'0'0,"0"0"26"0"0,0 0 9 0 0,-2-1-34 0 0,-5-3-78 0 0,5 3 274 0 0,1-6 1644 0 0,0 6-1933 0 0,0 0-1 0 0,0 0 1 0 0,0 1-1 0 0,0-1 1 0 0,0 0-1 0 0,-1 1 1 0 0,1-1-1 0 0,0 1 1 0 0,0-1-1 0 0,0 1 1 0 0,-1 0-1 0 0,1 0 1 0 0,0-1-1 0 0,-3 1 1 0 0,-10-2 4207 0 0,12 1-3919 0 0,2 1 101 0 0,0 0 21 0 0,-7 6 1027 0 0,5-3-1287 0 0,1-2-195 0 0,0 0 1 0 0,0 0-1 0 0,0-1 1 0 0,0 1 0 0 0,0 0-1 0 0,0 0 1 0 0,0-1-1 0 0,0 1 1 0 0,0 0-1 0 0,-1-1 1 0 0,1 1-1 0 0,0-1 1 0 0,0 0 0 0 0,-1 1-1 0 0,1-1 1 0 0,-2 0-1 0 0,-15 7 1330 0 0,18-7-941 0 0,0 0-222 0 0,0 0 166 0 0,0 0 101 0 0,0 0 21 0 0,0 0-66 0 0,8-3-278 0 0,34-15-165 0 0,-35 17 0 0 0,1-1 0 0 0,0 2 0 0 0,0-1 0 0 0,-1 1 0 0 0,16 1 0 0 0,-6 1 0 0 0,0 0 0 0 0,18-1 0 0 0,-1 0 0 0 0,216 28 0 0 0,-140-11 0 0 0,-99-17 0 0 0,0 0 0 0 0,0 1 0 0 0,-40-2-4202 0 0,18 2 2668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17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 10135 0 0,'0'0'464'0'0,"-9"-1"151"0"0,-8 1-1269 0 0,-9 6 4416 0 0,6-2-1325 0 0,18-3-1925 0 0,2-1 0 0 0,-5 0 63 0 0,5 0-525 0 0,0 0 0 0 0,0 0 1 0 0,0 0-1 0 0,0 0 0 0 0,0 1 0 0 0,0-1 1 0 0,0 0-1 0 0,0 0 0 0 0,0 0 1 0 0,0 0-1 0 0,0 0 0 0 0,0 0 1 0 0,0 0-1 0 0,0 0 0 0 0,0 0 1 0 0,0 0-1 0 0,0 0 0 0 0,0 0 0 0 0,0 0 1 0 0,0 1-1 0 0,0-1 0 0 0,0 0 1 0 0,0 0-1 0 0,0 0 0 0 0,0 0 1 0 0,0 0-1 0 0,0 0 0 0 0,0 0 1 0 0,0 0-1 0 0,0 0 0 0 0,0 0 1 0 0,0 0-1 0 0,0 0 0 0 0,0 0 0 0 0,0 0 1 0 0,0 0-1 0 0,0 0 0 0 0,0 0 1 0 0,-1 0-1 0 0,1 0 0 0 0,0 0 1 0 0,0 1-1 0 0,0-1 0 0 0,0 0 1 0 0,0 0-1 0 0,0 0 0 0 0,0 0 1 0 0,0 0-1 0 0,0 0 0 0 0,0 0 0 0 0,0 0 1 0 0,0 0-1 0 0,0 0 0 0 0,-1 0 1 0 0,1 0-1 0 0,0 0 0 0 0,0 0 1 0 0,0-1-1 0 0,0 1 0 0 0,0 0 1 0 0,0 0-1 0 0,0 0 0 0 0,12 5 187 0 0,-1 0 1 0 0,1-1-1 0 0,1 0 0 0 0,-1-1 1 0 0,1-1-1 0 0,-1 0 0 0 0,1 0 1 0 0,15-1-1 0 0,17-3-349 0 0,46-6 0 0 0,12-1 192 0 0,-79 8-80 0 0,107 4 0 0 0,-122-2-878 0 0,-25-3-1832 0 0,5-2 688 0 0,8 4-24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17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204 0 0,0 0 170 0 0,0 0 101 0 0,0 0 21 0 0,0 0 3 0 0,0 0 0 0 0,1 1 0 0 0,7 4-315 0 0,0 0 1 0 0,0-1-1 0 0,0 0 0 0 0,1-1 1 0 0,15 5-1 0 0,49 8-278 0 0,-3-2 98 0 0,84 28 1866 0 0,-149-41-1863 0 0,-1 0-1 0 0,1 1 1 0 0,-1-1 0 0 0,0 1 0 0 0,1 0 0 0 0,-1 1 0 0 0,4 2-1 0 0,-7-4-18 0 0,0 0-1 0 0,0-1 0 0 0,0 1 0 0 0,0 0 0 0 0,-1-1 1 0 0,1 1-1 0 0,0 0 0 0 0,-1 0 0 0 0,1 0 0 0 0,-1 0 0 0 0,1 0 1 0 0,-1 0-1 0 0,1 0 0 0 0,-1 0 0 0 0,0 0 0 0 0,1 0 1 0 0,-1 0-1 0 0,0 0 0 0 0,0 0 0 0 0,0 0 0 0 0,1 0 1 0 0,-1 0-1 0 0,0 0 0 0 0,-1 0 0 0 0,1 0 0 0 0,0 0 0 0 0,0 0 1 0 0,0 0-1 0 0,-1 0 0 0 0,1 1 0 0 0,0-1 0 0 0,-1-1 1 0 0,1 1-1 0 0,-1 0 0 0 0,0 1 0 0 0,-15 27 0 0 0,12-19 0 0 0,-1-1 0 0 0,-10 15 0 0 0,-11 5 0 0 0,-2-1 0 0 0,0-2 0 0 0,-60 43 0 0 0,70-54-498 0 0,11-9-76 0 0,0-1 0 0 0,-1 1 1 0 0,-12 6-1 0 0,14-9-449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18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7 10135 0 0,'0'0'464'0'0,"-1"-1"-9"0"0,2 0-437 0 0,0 1-1 0 0,0-1 1 0 0,0 1 0 0 0,0-1 0 0 0,1 1-1 0 0,-1-1 1 0 0,0 1 0 0 0,0 0 0 0 0,3-1-1 0 0,15-4 2320 0 0,-17 4-1781 0 0,1 0 0 0 0,0 0 0 0 0,0 1 1 0 0,0-1-1 0 0,-1 0 0 0 0,1 1 0 0 0,0 0 0 0 0,0 0 1 0 0,3 0-1 0 0,-5 0-343 0 0,0 0 1 0 0,0 1-1 0 0,0-1 1 0 0,0 1-1 0 0,0-1 1 0 0,0 1-1 0 0,0 0 0 0 0,0-1 1 0 0,0 1-1 0 0,0 0 1 0 0,-1 0-1 0 0,1-1 1 0 0,0 1-1 0 0,-1 0 0 0 0,1 0 1 0 0,0 0-1 0 0,-1 0 1 0 0,1 0-1 0 0,-1 0 1 0 0,1 0-1 0 0,-1 0 1 0 0,0 0-1 0 0,1 0 0 0 0,-1 0 1 0 0,0 0-1 0 0,0 2 1 0 0,0-2-173 0 0,1 1 0 0 0,-1 0 0 0 0,0 0 0 0 0,0 0 0 0 0,-1-1 0 0 0,1 1 0 0 0,0 0 0 0 0,-1 0 0 0 0,1-1 0 0 0,-1 1 0 0 0,1 0 1 0 0,-1-1-1 0 0,0 1 0 0 0,1 0 0 0 0,-3 1 0 0 0,-1 3 80 0 0,0 0 0 0 0,1 1 0 0 0,-1-1 0 0 0,-4 14 0 0 0,5-12 203 0 0,0 0-1 0 0,-1 0 1 0 0,-7 10 0 0 0,-1-2-285 0 0,-1 0 1 0 0,-1 0 0 0 0,-28 23-1 0 0,-53 34-32 0 0,81-63-7 0 0,2 1 0 0 0,-1 1 0 0 0,1 0 0 0 0,1 0 0 0 0,0 1 0 0 0,1 0 0 0 0,1 1 0 0 0,0 0 0 0 0,-7 17 0 0 0,11-23 0 0 0,4-6 0 0 0,-1 0 0 0 0,1 1 0 0 0,0-1 0 0 0,0 1 0 0 0,0-1 0 0 0,0 1 0 0 0,0 0 0 0 0,1-1 0 0 0,-1 1 0 0 0,1 0 0 0 0,0-1 0 0 0,-1 1 0 0 0,1 0 0 0 0,0 0 0 0 0,1-1 0 0 0,-1 4 0 0 0,1-2 0 0 0,-1-1 0 0 0,1 1 0 0 0,0-1 0 0 0,0 1 0 0 0,0-1 0 0 0,0 1 0 0 0,1-1 0 0 0,-1 0 0 0 0,1 0 0 0 0,0 1 0 0 0,0-1 0 0 0,0 0 0 0 0,0-1 0 0 0,0 1 0 0 0,1 0 0 0 0,-1-1 0 0 0,4 3 0 0 0,12 13 0 0 0,-16-15 0 0 0,1 0 0 0 0,0 0 0 0 0,0 0 0 0 0,0 0 0 0 0,0-1 0 0 0,1 0 0 0 0,-1 1 0 0 0,0-1 0 0 0,1 0 0 0 0,6 2 0 0 0,8 2 0 0 0,30 11 0 0 0,-24-5 0 0 0,-20-9 0 0 0,2 1 0 0 0,31 6 0 0 0,13 3 0 0 0,3-2 0 0 0,-41-9 0 0 0,5 2 14 0 0,-16-3-15 0 0,17 0-76 0 0,-16-1-260 0 0,-2 1 184 0 0,0 0 0 0 0,-1-1-1 0 0,1 1 1 0 0,-1 0 0 0 0,1-1 0 0 0,0 1 0 0 0,-1-1 0 0 0,1 1 0 0 0,-1 0 0 0 0,1-1 0 0 0,-1 1 0 0 0,1-1-1 0 0,-1 0 1 0 0,0 1 0 0 0,1-1 0 0 0,-1 1 0 0 0,-1-1 0 0 0,-5 4-5356 0 0,-3-3-2649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19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69 11975 0 0,'0'0'267'0'0,"5"-13"768"0"0,-4 12-930 0 0,-1-1 0 0 0,0 1 0 0 0,0 0 1 0 0,0-1-1 0 0,-1 1 0 0 0,1-1 0 0 0,0 1 0 0 0,0-1 1 0 0,-1 1-1 0 0,1-1 0 0 0,-1 1 0 0 0,1 0 0 0 0,-1-1 1 0 0,-1-1-1 0 0,1 2 155 0 0,1 0 754 0 0,0-3 530 0 0,1 0 0 0 0,0 0 1 0 0,1 0-1 0 0,-1 0 1 0 0,4-6-1 0 0,-4 18-1381 0 0,-3 8-154 0 0,-39 174-9 0 0,38-180 0 0 0,-18 74 0 0 0,-16 59 0 0 0,34-133 0 0 0,1-3-133 0 0,1-6-563 0 0,-11-17-7649 0 0,10 7 1263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19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05 13823 0 0,'-15'-7'630'0'0,"16"6"-582"0"0,-1 1 1 0 0,0-1-1 0 0,1 0 1 0 0,-1 1 0 0 0,1-1-1 0 0,-1 0 1 0 0,0 1-1 0 0,1-1 1 0 0,-1 1-1 0 0,1-1 1 0 0,0 1 0 0 0,-1-1-1 0 0,1 1 1 0 0,-1-1-1 0 0,2 1 1 0 0,-1-1 15 0 0,0 0-62 0 0,1-1-1 0 0,-1 0 1 0 0,0 1 0 0 0,1-1-1 0 0,-1 0 1 0 0,0 0-1 0 0,0 0 1 0 0,1-3 0 0 0,8-12 150 0 0,45-36 3683 0 0,-28 28-1884 0 0,18-21 940 0 0,20-18-1624 0 0,-55 56-947 0 0,0 0 1 0 0,0 0-1 0 0,1 1 1 0 0,22-11-1 0 0,-26 15-269 0 0,-1 1-1 0 0,1 0 1 0 0,-1 0 0 0 0,1 0-1 0 0,-1 1 1 0 0,1 0 0 0 0,0 0-1 0 0,0 1 1 0 0,0 0 0 0 0,0 0-1 0 0,10 2 1 0 0,-15-2-51 0 0,1 1 0 0 0,-1 0 0 0 0,1 0 0 0 0,-1 0 0 0 0,1 0 0 0 0,-1 0 0 0 0,0 0 0 0 0,0 1 0 0 0,0-1 0 0 0,4 4 0 0 0,18 21 0 0 0,-15-16 0 0 0,-1-1 0 0 0,0 0 0 0 0,-1 1 0 0 0,0 0 0 0 0,0 0 0 0 0,-1 0 0 0 0,9 22 0 0 0,-14-28 0 0 0,1 1 0 0 0,-1-1 0 0 0,0 1 0 0 0,0-1 0 0 0,0 1 0 0 0,-1 0 0 0 0,0-1 0 0 0,0 1 0 0 0,0 0 0 0 0,0-1 0 0 0,-1 1 0 0 0,1-1 0 0 0,-1 1 0 0 0,0-1 0 0 0,-1 1 0 0 0,1-1 0 0 0,-1 1 0 0 0,0-1 0 0 0,0 0 0 0 0,-5 8 0 0 0,-1-2-121 0 0,-1 1 0 0 0,0-2-1 0 0,-1 1 1 0 0,0-1 0 0 0,0-1 0 0 0,-1 1-1 0 0,-15 8 1 0 0,10-8-222 0 0,0-1-1 0 0,-1-1 0 0 0,0 0 1 0 0,-33 9-1 0 0,34-13-1868 0 0,1-1-3700 0 0,2 0-1356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08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1 23039 0 0,'0'0'528'0'0,"-1"1"69"0"0,-49 74 806 0 0,15-9-968 0 0,-31 87-1 0 0,-14 74 687 0 0,63-175-1063 0 0,-73 197-58 0 0,-3-33 0 0 0,78-189 203 0 0,9-18 39 0 0,1-1 1 0 0,-7 20 0 0 0,11-27 266 0 0,1-1-66 0 0,7-10-278 0 0,2-5 36 0 0,-1-1 0 0 0,-1 0-1 0 0,0 0 1 0 0,9-31 0 0 0,8-70 827 0 0,-22 106-1023 0 0,-1 0 0 0 0,0 0 0 0 0,-2-17 0 0 0,1 23-5 0 0,0 0-1 0 0,-1 0 1 0 0,0 0-1 0 0,0 0 1 0 0,-1 0 0 0 0,1 0-1 0 0,-1 1 1 0 0,0-1-1 0 0,-5-8 1 0 0,7 12 0 0 0,-1 0 0 0 0,0 0 0 0 0,0 0 0 0 0,1 1 0 0 0,-1-1 0 0 0,0 0 0 0 0,0 0 0 0 0,0 0 0 0 0,0 1 0 0 0,0-1 0 0 0,0 0 0 0 0,0 1 0 0 0,-1-1 0 0 0,1 1 0 0 0,0-1 0 0 0,0 1 0 0 0,0 0 0 0 0,-2-1 0 0 0,-22 4 0 0 0,18-2 0 0 0,4 6-269 0 0,4-5-12 0 0,0 0-1 0 0,0 0 1 0 0,0-1 0 0 0,0 1 0 0 0,0-1 0 0 0,0 1 0 0 0,0 0 0 0 0,0-1 0 0 0,0 0 0 0 0,1 1-1 0 0,-1-1 1 0 0,1 0 0 0 0,-1 0 0 0 0,1 0 0 0 0,-1 0 0 0 0,1 0 0 0 0,0 0 0 0 0,2 1-1 0 0,12 6-1763 0 0</inkml:trace>
  <inkml:trace contextRef="#ctx0" brushRef="#br0" timeOffset="1">582 781 23039 0 0,'0'0'1057'0'0,"0"0"-29"0"0,-11-14 5387 0 0,11 14-6491 0 0,0-1 0 0 0,0 1 0 0 0,0-1 1 0 0,-1 1-1 0 0,1-1 0 0 0,0 1 0 0 0,0-1 0 0 0,1 1 0 0 0,-1-1 1 0 0,0 1-1 0 0,0-1 0 0 0,0 0 0 0 0,0 1 0 0 0,0-1 0 0 0,0 1 0 0 0,1-1 1 0 0,-1 1-1 0 0,0 0 0 0 0,0-1 0 0 0,1 1 0 0 0,-1-1 0 0 0,0 1 1 0 0,1-1-1 0 0,-1 1 0 0 0,1 0 0 0 0,-1-1 0 0 0,0 1 0 0 0,1 0 1 0 0,-1-1-1 0 0,1 1 0 0 0,-1 0 0 0 0,1 0 0 0 0,-1-1 0 0 0,1 1 0 0 0,-1 0 1 0 0,1 0-1 0 0,-1 0 0 0 0,1 0 0 0 0,0-1-382 0 0,7-3-1565 0 0,0-1-22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0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44 11975 0 0,'0'0'547'0'0,"3"-8"181"0"0,-2 6-475 0 0,0 1-1 0 0,0-1 1 0 0,0 0-1 0 0,0 0 1 0 0,0 0-1 0 0,-1 0 1 0 0,1 0-1 0 0,-1 0 1 0 0,1 0-1 0 0,-1-4 1 0 0,0 5-152 0 0,0 0 921 0 0,0-4 617 0 0,-1 3 2866 0 0,0 2-4378 0 0,-1-1 1 0 0,1 1-1 0 0,0 0 0 0 0,-1 0 1 0 0,1 0-1 0 0,-1 0 0 0 0,1 0 1 0 0,0 0-1 0 0,-1 0 0 0 0,1 0 1 0 0,0 1-1 0 0,-1-1 0 0 0,1 1 0 0 0,0-1 1 0 0,-1 1-1 0 0,1-1 0 0 0,0 1 1 0 0,0 0-1 0 0,-1-1 0 0 0,1 1 1 0 0,0 0-1 0 0,0 0 0 0 0,0 0 1 0 0,-2 2-1 0 0,-1 2 153 0 0,-1 0 0 0 0,0 0 1 0 0,-6 11-1 0 0,-21 37-317 0 0,4 0 0 0 0,1 2 0 0 0,-29 89 0 0 0,41-95 447 0 0,2 1-1 0 0,2 0 0 0 0,2 1 0 0 0,-2 80 1 0 0,10-101-357 0 0,2-1-1 0 0,8 55 1 0 0,-7-71-52 0 0,1 0 0 0 0,1 0 0 0 0,0-1-1 0 0,1 1 1 0 0,0-1 0 0 0,0 0 0 0 0,2-1-1 0 0,12 20 1 0 0,-12-21-1 0 0,-6-7 0 0 0,1-1 0 0 0,-1 1 0 0 0,1-1 0 0 0,0 0 0 0 0,0 0 0 0 0,0 0 0 0 0,0 0 0 0 0,0 0 0 0 0,0-1 0 0 0,0 1 0 0 0,1 0 0 0 0,-1-1 0 0 0,1 0 0 0 0,2 2 0 0 0,3 0 0 0 0,0 0 0 0 0,-2-1-64 0 0,-4-2-273 0 0,-2 0-138 0 0,0 0-33 0 0,0 0-208 0 0,-1-2 282 0 0,1 0-1 0 0,-1 1 0 0 0,1-1 1 0 0,-1 0-1 0 0,0 1 1 0 0,0-1-1 0 0,0 0 1 0 0,0 1-1 0 0,0-1 1 0 0,-2-1-1 0 0,1 0-342 0 0,0 0-1270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1 10135 0 0,'0'0'464'0'0,"0"0"-9"0"0,-2 0-295 0 0,-3 0-3 0 0,4 0 569 0 0,1 0 244 0 0,0 0 44 0 0,-26-3 2056 0 0,25 3-2046 0 0,3 0-69 0 0,33-11 2660 0 0,-13 3-2858 0 0,1 1-344 0 0,0 1 0 0 0,0 1 0 0 0,1 1 0 0 0,37-2 0 0 0,-50 7-413 0 0,-5 2 0 0 0,-7 4 0 0 0,-2-4-97 0 0,0 1-1 0 0,0-1 1 0 0,0 0 0 0 0,0 1-1 0 0,-1-1 1 0 0,1-1 0 0 0,-1 1-1 0 0,-5 3 1 0 0,7-6-1412 0 0,1 1-4210 0 0,-7 2-1801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3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9 10135 0 0,'0'0'464'0'0,"-1"-1"-9"0"0,-7-2-155 0 0,6 2 443 0 0,2 1 227 0 0,0 0 44 0 0,0 0 8 0 0,0 0 2 0 0,0 0 0 0 0,0 0 0 0 0,0 0-69 0 0,0 0-290 0 0,-1 0-121 0 0,-12 6-166 0 0,0 0-1 0 0,1 0 0 0 0,-18 13 1 0 0,4-2 1127 0 0,18-12-1356 0 0,23-13-144 0 0,1 1 1 0 0,18-5-1 0 0,1-1-5 0 0,-18 6 257 0 0,-12 4-4 0 0,0 0 1 0 0,1 1 0 0 0,0 0-1 0 0,-1 1 1 0 0,1-1-1 0 0,6 0 1 0 0,-3 3-238 0 0,-2 5-16 0 0,-7-5 12 0 0,1 0-1 0 0,0 0 1 0 0,0 1 0 0 0,-1-1-1 0 0,1 0 1 0 0,0 1 0 0 0,-1-1-1 0 0,0 1 1 0 0,1-1 0 0 0,-1 1-1 0 0,0-1 1 0 0,0 1 0 0 0,1-1-1 0 0,-1 1 1 0 0,0-1-1 0 0,-1 1 1 0 0,1-1 0 0 0,0 1-1 0 0,0-1 1 0 0,-1 1 0 0 0,1-1-1 0 0,-1 1 1 0 0,1-1 0 0 0,-1 0-1 0 0,0 1 1 0 0,1-1 0 0 0,-1 0-1 0 0,0 1 1 0 0,0-1 0 0 0,0 0-1 0 0,0 0 1 0 0,0 0-1 0 0,0 0 1 0 0,0 0 0 0 0,0 0-1 0 0,-1 0 1 0 0,-1 2 0 0 0,-3-1 190 0 0,5-1-168 0 0,0-1 0 0 0,0 0 0 0 0,0 1 0 0 0,0-1-1 0 0,1 1 1 0 0,-1-1 0 0 0,0 1 0 0 0,0-1 0 0 0,0 1 0 0 0,1-1-1 0 0,-1 1 1 0 0,0 0 0 0 0,1-1 0 0 0,-1 1 0 0 0,0 0-1 0 0,1 0 1 0 0,-1-1 0 0 0,1 1 0 0 0,0 0 0 0 0,-1 0 0 0 0,1 0-1 0 0,-1 0 1 0 0,1 0 0 0 0,0-1 0 0 0,0 1 0 0 0,-1 0 0 0 0,1 0-1 0 0,0 0 1 0 0,0 0 0 0 0,0 0 0 0 0,0 0 0 0 0,0 0-1 0 0,0 0 1 0 0,1 0 0 0 0,-1 0 0 0 0,0 0 0 0 0,0 0 0 0 0,1 0-1 0 0,-1-1 1 0 0,1 3 0 0 0,0-1-33 0 0,-1 0-1 0 0,0 1 1 0 0,0-1 0 0 0,0 0-1 0 0,0 0 1 0 0,0 1 0 0 0,0-1-1 0 0,-1 0 1 0 0,1 0 0 0 0,-1 0-1 0 0,0 1 1 0 0,1-1 0 0 0,-1 0-1 0 0,0 0 1 0 0,0 0 0 0 0,0 0-1 0 0,-1 0 1 0 0,1-1 0 0 0,0 1-1 0 0,-1 0 1 0 0,1 0 0 0 0,-1-1-1 0 0,-2 3 1 0 0,-37 29-1 0 0,34-27 0 0 0,-2-1 0 0 0,6-5 0 0 0,2 0 0 0 0,1 0 0 0 0,0 0 0 0 0,-1 0 0 0 0,1 0 0 0 0,0-1 0 0 0,-1 1 0 0 0,1 0 0 0 0,-1 0 0 0 0,1 0 0 0 0,0 0 0 0 0,-1 1 0 0 0,1-1 0 0 0,-1 0 0 0 0,1 0 0 0 0,0 0 0 0 0,-1 0 0 0 0,1 0 0 0 0,-1 0 0 0 0,1 1 0 0 0,0-1 0 0 0,-1 0 0 0 0,1 0 0 0 0,0 1 0 0 0,-1-1 0 0 0,9-3 0 0 0,1 1 0 0 0,0 0 0 0 0,11-2 0 0 0,-18 3 0 0 0,-1 1 0 0 0,1 0 0 0 0,-1 0 0 0 0,1 0 0 0 0,-1 0 0 0 0,1 0 0 0 0,-1 0 0 0 0,1 0 0 0 0,-1 0 0 0 0,1 0 0 0 0,-1 1 0 0 0,1-1 0 0 0,-1 1 0 0 0,1-1 0 0 0,-1 1 0 0 0,3 1 0 0 0,0 0 0 0 0,-2-1-24 0 0,0 1 1 0 0,0-1-1 0 0,0 1 1 0 0,0 0-1 0 0,0-1 0 0 0,-1 1 1 0 0,1 0-1 0 0,0 0 1 0 0,-1 0-1 0 0,1 0 0 0 0,-1 0 1 0 0,0 0-1 0 0,0 1 0 0 0,0-1 1 0 0,0 0-1 0 0,0 1 1 0 0,1 3-1 0 0,1 6-227 0 0,-1 1 0 0 0,2 15 0 0 0,-2-12 45 0 0,-1 2 419 0 0,0-1 0 0 0,-2 0 0 0 0,-1 17 0 0 0,-1 19 319 0 0,3-40-532 0 0,-1 1 0 0 0,-1 0 0 0 0,0-1 0 0 0,0 1 0 0 0,-2-1 0 0 0,1 0 0 0 0,-9 18 0 0 0,3-15 0 0 0,0 0 0 0 0,-1-1 0 0 0,-20 22 0 0 0,24-31 0 0 0,1-1 0 0 0,-1 1 0 0 0,0-1 0 0 0,0-1 0 0 0,-1 1 0 0 0,1-1 0 0 0,-1-1 0 0 0,-8 4 0 0 0,14-6 0 0 0,-1 0 0 0 0,1-1 0 0 0,-1 1 0 0 0,1-1 0 0 0,-1 1 0 0 0,1-1 0 0 0,-1 0 0 0 0,0 0 0 0 0,1 1 0 0 0,-1-1 0 0 0,1 0 0 0 0,-1-1 0 0 0,0 1 0 0 0,1 0 0 0 0,-1 0 0 0 0,1-1 0 0 0,-1 1 0 0 0,1-1 0 0 0,-1 1 0 0 0,1-1 0 0 0,-4-1 0 0 0,1 0 0 0 0,1 0 0 0 0,1 1 0 0 0,-1-1 0 0 0,1 0 0 0 0,0 0 0 0 0,0 0 0 0 0,0 0 0 0 0,0 0 0 0 0,0 0 0 0 0,0-1 0 0 0,1 1 0 0 0,-1 0 0 0 0,-1-5 0 0 0,-1-1 0 0 0,0 0 0 0 0,-4-15 0 0 0,7 19 0 0 0,0 0 0 0 0,0-1 0 0 0,1 1 0 0 0,0 0 0 0 0,0-1 0 0 0,1-4 0 0 0,-1-16 0 0 0,0 22 0 0 0,1 0 0 0 0,-1 0 0 0 0,1 0 0 0 0,0 1 0 0 0,-1-1 0 0 0,1 0 0 0 0,1 0 0 0 0,-1 1 0 0 0,0-1 0 0 0,1 0 0 0 0,-1 1 0 0 0,1-1 0 0 0,3-3 0 0 0,0-1 0 0 0,0-1 0 0 0,-5 7 0 0 0,1 1 0 0 0,-1 0 0 0 0,0-1 0 0 0,0 1 0 0 0,0 0 0 0 0,1-1 0 0 0,-1 1 0 0 0,0 0 0 0 0,0-1 0 0 0,1 1 0 0 0,-1 0 0 0 0,0 0 0 0 0,1-1 0 0 0,-1 1 0 0 0,0 0 0 0 0,1 0 0 0 0,-1 0 0 0 0,0 0 0 0 0,1-1 0 0 0,-1 1 0 0 0,1 0 0 0 0,8-4 0 0 0,-6 3-46 0 0,2-2-504 0 0,0 1 1 0 0,0 0 0 0 0,1 0-1 0 0,7-1 1 0 0,-2 2-474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4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4 11975 0 0,'0'0'547'0'0,"0"0"-11"0"0,20-15 6665 0 0,-18 15-6834 0 0,0-2 102 0 0,6-5 3838 0 0,-8 8-4158 0 0,4 5-133 0 0,-3-5-16 0 0,0 0 0 0 0,-1 0 0 0 0,1 0 0 0 0,0 0 0 0 0,-1 0 0 0 0,1 1 0 0 0,-1-1 0 0 0,0 0 0 0 0,1 0 0 0 0,-1 0 0 0 0,0 1 0 0 0,0-1 0 0 0,0 0 0 0 0,0 3 0 0 0,1 3 0 0 0,1 3 146 0 0,-1 1 1 0 0,0-1-1 0 0,-1 1 0 0 0,0 0 1 0 0,0-1-1 0 0,-1 1 0 0 0,-1-1 0 0 0,0 1 1 0 0,0-1-1 0 0,-1 0 0 0 0,0 1 1 0 0,-1-1-1 0 0,-5 11 0 0 0,7-18-146 0 0,1 0 0 0 0,-1 0 0 0 0,1 0 0 0 0,-1 0 0 0 0,0 0 0 0 0,0 0 0 0 0,0-1 0 0 0,-1 1 0 0 0,1 0 0 0 0,-4 2 0 0 0,4-3 0 0 0,-1 0 0 0 0,0 0 0 0 0,0-1 0 0 0,0 1 0 0 0,0 0 0 0 0,0-1 0 0 0,0 0 0 0 0,-1 0 0 0 0,1 0 0 0 0,0 0 0 0 0,0 0 0 0 0,-1-1 0 0 0,1 1 0 0 0,-1-1 0 0 0,1 0 0 0 0,0 0 0 0 0,-6-1 0 0 0,4 0 0 0 0,1 0 0 0 0,0 0 0 0 0,0-1 0 0 0,0 1 0 0 0,1-1 0 0 0,-1 1 0 0 0,0-1 0 0 0,1 0 0 0 0,0 0 0 0 0,-1-1 0 0 0,-3-3 0 0 0,6 5 0 0 0,0 0 0 0 0,0 0 0 0 0,0-1 0 0 0,0 1 0 0 0,0-1 0 0 0,0 1 0 0 0,0-1 0 0 0,0 1 0 0 0,0-1 0 0 0,1 1 0 0 0,-1-1 0 0 0,1 0 0 0 0,-1 1 0 0 0,1-1 0 0 0,0 0 0 0 0,-1 1 0 0 0,1-1 0 0 0,0-3 0 0 0,0 4 0 0 0,0-2 0 0 0,0 2 0 0 0,0 0 0 0 0,0 0 0 0 0,0 0 0 0 0,0 0 0 0 0,0 0 0 0 0,0 1 0 0 0,0-1 0 0 0,0 0 0 0 0,0 0 0 0 0,1 0 0 0 0,-1 0 0 0 0,0 1 0 0 0,0-1 0 0 0,1 0 0 0 0,-1 0 0 0 0,1 0 0 0 0,-1 1 0 0 0,1-1 0 0 0,0-1 0 0 0,4-4 0 0 0,-4 4 0 0 0,1 0 0 0 0,-1 1 0 0 0,0-1 0 0 0,1 0 0 0 0,-1 1 0 0 0,1-1 0 0 0,0 1 0 0 0,-1 0 0 0 0,1-1 0 0 0,0 1 0 0 0,0 0 0 0 0,0 0 0 0 0,3-1 0 0 0,9-4 0 0 0,-12 4 0 0 0,15-2 0 0 0,-12 4 0 0 0,-1 0 0 0 0,1 0 0 0 0,-1 0 0 0 0,1 1 0 0 0,6 1 0 0 0,-2-1 0 0 0,-7-1 0 0 0,0 1 0 0 0,1-1 0 0 0,-1 1 0 0 0,0-1 0 0 0,1 1 0 0 0,-1 0 0 0 0,0 0 0 0 0,0 0 0 0 0,0 0 0 0 0,0 0 0 0 0,3 2 0 0 0,2 2 0 0 0,7 1 0 0 0,-14-6 0 0 0,20 16 0 0 0,-1-3-401 0 0,-19-12 213 0 0,1 0 123 0 0,-1-1 1 0 0,0 0 0 0 0,1 1-1 0 0,-1-1 1 0 0,1 0-1 0 0,-1 1 1 0 0,0-1-1 0 0,1 0 1 0 0,-1 1 0 0 0,1-1-1 0 0,-1 0 1 0 0,1 0-1 0 0,-1 1 1 0 0,1-1-1 0 0,-1 0 1 0 0,1 0 0 0 0,-1 0-1 0 0,1 0 1 0 0,-1 0-1 0 0,1 0 1 0 0,-1 1-1 0 0,1-1 1 0 0,0-1 0 0 0,0 1-1 0 0,0 1-1014 0 0,-1-1-370 0 0,2 0-72 0 0,6 0-14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4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5663 0 0,'0'0'356'0'0,"0"0"50"0"0,0 0 20 0 0,0 0-42 0 0,0 0-112 0 0,6 2 1432 0 0,1-2-886 0 0,0 0 0 0 0,0-1 0 0 0,12-1 0 0 0,-11 0-90 0 0,-1 1 0 0 0,1 0 0 0 0,11 1 0 0 0,74-1-556 0 0,-87 0-172 0 0,19 3 0 0 0,6 5-1279 0 0,0-2-1645 0 0,-31-5 1391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5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4 17503 0 0,'0'0'803'0'0,"0"0"-18"0"0,2 0-358 0 0,23-12 2327 0 0,-24 12-1800 0 0,5 0-19 0 0,-5-1-871 0 0,0 1 0 0 0,0 0 0 0 0,0-1 0 0 0,0 1 0 0 0,0 0 0 0 0,0 0 0 0 0,0 0 0 0 0,0 0-1 0 0,0 0 1 0 0,0 0 0 0 0,0 0 0 0 0,0 1 0 0 0,0-1 0 0 0,0 0 0 0 0,0 0 0 0 0,0 1 0 0 0,0-1 0 0 0,0 1-1 0 0,0-1 1 0 0,0 1 0 0 0,1 0 0 0 0,0 0-49 0 0,-1 0 1 0 0,1-1-1 0 0,0 1 0 0 0,-1 0 0 0 0,1 1 1 0 0,0-1-1 0 0,-1 0 0 0 0,0 0 0 0 0,1 1 0 0 0,-1-1 1 0 0,0 0-1 0 0,1 1 0 0 0,-1 0 0 0 0,0-1 1 0 0,0 1-1 0 0,0-1 0 0 0,0 1 0 0 0,-1 0 1 0 0,2 2-1 0 0,-1 1 123 0 0,1-1-101 0 0,0 0-1 0 0,-1 0 1 0 0,0 0 0 0 0,0 1 0 0 0,-1-1-1 0 0,1 0 1 0 0,-1 1 0 0 0,0-1-1 0 0,0 1 1 0 0,0-1 0 0 0,0 0 0 0 0,-1 1-1 0 0,0-1 1 0 0,0 0 0 0 0,0 1 0 0 0,0-1-1 0 0,-1 0 1 0 0,0 0 0 0 0,0 0 0 0 0,0 0-1 0 0,0 0 1 0 0,0-1 0 0 0,-1 1 0 0 0,-3 3-1 0 0,-1 2 41 0 0,-1-1-1 0 0,0 0 0 0 0,-1-1 1 0 0,1 1-1 0 0,-1-1 0 0 0,-1-1 0 0 0,1 0 1 0 0,-14 6-1 0 0,5-3-76 0 0,12-5 0 0 0,-2-1 0 0 0,1 1 0 0 0,0-1 0 0 0,-1-1 0 0 0,1 1 0 0 0,-1-1 0 0 0,0 0 0 0 0,-13 1 0 0 0,21-3 0 0 0,13 0 0 0 0,0 0 0 0 0,0 1 0 0 0,-1 1 0 0 0,1 0 0 0 0,-1 1 0 0 0,19 6 0 0 0,-20-5 0 0 0,-1-1 0 0 0,0-2 0 0 0,7-1-1252 0 0,-15 0-184 0 0,-2 0-79 0 0,0 0-18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5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08 11975 0 0,'0'0'547'0'0,"7"-5"181"0"0,3-6-497 0 0,-10 10 853 0 0,0 1 366 0 0,0-1-1301 0 0,0 1 0 0 0,0 0 0 0 0,0-1 0 0 0,0 1 0 0 0,1-1 0 0 0,-1 1 0 0 0,0 0 0 0 0,0-1 0 0 0,0 1 0 0 0,0-1-1 0 0,0 1 1 0 0,1 0 0 0 0,-1-1 0 0 0,0 1 0 0 0,0 0 0 0 0,1-1 0 0 0,-1 1 0 0 0,0 0 0 0 0,0 0 0 0 0,1-1 0 0 0,-1 1 0 0 0,0 0 0 0 0,1 0 0 0 0,-1-1 0 0 0,0 1-1 0 0,1 0 1 0 0,-1 0 0 0 0,0 0 0 0 0,1 0 0 0 0,-1 0 0 0 0,1-1 0 0 0,-1 1 0 0 0,0 0 0 0 0,1 0 0 0 0,-1 0 0 0 0,1 0 0 0 0,-1 0 0 0 0,0 0 0 0 0,1 0-1 0 0,-1 0 1 0 0,1 1 0 0 0,-1-1 0 0 0,0 0 0 0 0,1 0 0 0 0,-1 0 0 0 0,0 0 0 0 0,1 0 0 0 0,-1 1 0 0 0,0-1 0 0 0,1 0 0 0 0,-1 0 0 0 0,0 0 0 0 0,1 1 0 0 0,-1-1-1 0 0,0 0 1 0 0,1 1 0 0 0,-1-1 0 0 0,0 0 0 0 0,1 1 0 0 0,0 1-124 0 0,-1 0-1 0 0,1 0 1 0 0,0 0 0 0 0,-1-1 0 0 0,1 1-1 0 0,-1 0 1 0 0,1 0 0 0 0,-1 0-1 0 0,0 0 1 0 0,0 0 0 0 0,0 0-1 0 0,0 0 1 0 0,0 0 0 0 0,0 0-1 0 0,-1 0 1 0 0,1 0 0 0 0,-1 0-1 0 0,1 0 1 0 0,-2 2 0 0 0,1-1-10 0 0,0 0 0 0 0,0 0 1 0 0,1 0-1 0 0,-1 0 0 0 0,1 0 1 0 0,0 0-1 0 0,0 5 0 0 0,0 4-15 0 0,0 1 0 0 0,-1-1 0 0 0,0 0 0 0 0,-1 0 0 0 0,0 0 0 0 0,-1 0 0 0 0,-6 17 0 0 0,5-19 0 0 0,-1-3 0 0 0,-2-2 0 0 0,6-4 0 0 0,1-1 0 0 0,-1 1 0 0 0,1-1 0 0 0,-1 1 0 0 0,0-1 0 0 0,0 1 0 0 0,1-1 0 0 0,-1 0 0 0 0,0 1 0 0 0,0-1 0 0 0,1 0 0 0 0,-1 0 0 0 0,0 0 0 0 0,0 1 0 0 0,1-1 0 0 0,-1 0 0 0 0,0 0 0 0 0,0 0 0 0 0,0 0 0 0 0,1-1 0 0 0,-1 1 0 0 0,0 0 0 0 0,0 0 0 0 0,0 0 0 0 0,1-1 0 0 0,-2 1 0 0 0,-1-1 0 0 0,2 0 14 0 0,-1 1-1 0 0,1 0 1 0 0,-1-1-1 0 0,1 1 1 0 0,0-1 0 0 0,-1 1-1 0 0,1-1 1 0 0,0 1-1 0 0,-1-1 1 0 0,1 0-1 0 0,0 0 1 0 0,0 0-1 0 0,0 0 1 0 0,-1 0 0 0 0,1 0-1 0 0,0 0 1 0 0,-1-2-1 0 0,-2-2 186 0 0,1 3-151 0 0,0-1 1 0 0,1 0-1 0 0,-1-1 1 0 0,1 1-1 0 0,0 0 1 0 0,0-1 0 0 0,0 1-1 0 0,0-1 1 0 0,0 0-1 0 0,1 1 1 0 0,0-1-1 0 0,-2-5 1 0 0,1-6 200 0 0,0 1 1 0 0,0-17 0 0 0,-1-9-25 0 0,1 30-225 0 0,0-1 0 0 0,1 1 0 0 0,1 0 0 0 0,0-1 0 0 0,2-17 0 0 0,-1 20 0 0 0,3 0 0 0 0,0 4 0 0 0,3-1 0 0 0,1 0 0 0 0,-4 4 0 0 0,0-1 0 0 0,0 1 0 0 0,0 0 0 0 0,0 0 0 0 0,0 0 0 0 0,0 0 0 0 0,0 1 0 0 0,1 0 0 0 0,5 0 0 0 0,-8 0 0 0 0,82-4 0 0 0,23 0 0 0 0,-76 6 0 0 0,57 1 0 0 0,-75-3 18 0 0,-9 0-10 0 0,10 3-167 0 0,-13-3-537 0 0,-1 0-258 0 0,0 0-1011 0 0,-1 1-4023 0 0,-4 4-1724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6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5663 0 0,'0'0'356'0'0,"0"0"50"0"0,0 0 20 0 0,0 0-42 0 0,0 0-112 0 0,0 0 463 0 0,0 0 234 0 0,0 0 45 0 0,0 0-61 0 0,0 0-288 0 0,0 0-121 0 0,0 0-28 0 0,0 0-4 0 0,0 0 0 0 0,2 1 0 0 0,27 2 549 0 0,52 0 0 0 0,-4 0-7 0 0,-41 0-1054 0 0,-1-1 0 0 0,1-1 0 0 0,56-7 0 0 0,-77 3 0 0 0,2 1 0 0 0,24-7 0 0 0,-39 7-1271 0 0,11 0-7194 0 0,-13 2 753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6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15 13823 0 0,'14'-2'379'0'0,"4"2"3596"0"0,-16 0-3022 0 0,-2 0-288 0 0,0 0-121 0 0,0 0-28 0 0,0 1-4 0 0,2 3-335 0 0,0-1 0 0 0,-1 0 0 0 0,0 1 0 0 0,0-1 0 0 0,0 1-1 0 0,0-1 1 0 0,0 1 0 0 0,-1-1 0 0 0,0 1 0 0 0,0 0 0 0 0,0-1 0 0 0,-1 7-1 0 0,-1 5-325 0 0,-7 26 0 0 0,2-17 300 0 0,-8 26-151 0 0,5-33-1 0 0,10-16 4 0 0,-1 0-1 0 0,0 0 1 0 0,1 0 0 0 0,-1-1 0 0 0,0 1 0 0 0,1 0 0 0 0,-1 0-1 0 0,1 0 1 0 0,-1 0 0 0 0,1 0 0 0 0,0 1 0 0 0,0-1 0 0 0,-1 0-1 0 0,1 0 1 0 0,0 0 0 0 0,0 0 0 0 0,0 0 0 0 0,0 0-1 0 0,0 0 1 0 0,0 0 0 0 0,0 0 0 0 0,1 1 0 0 0,-1-1 0 0 0,0 0-1 0 0,1 1 1 0 0,-1-1 368 0 0,0-1 117 0 0,0 0 21 0 0,-1 1-66 0 0,1-1-438 0 0,0 1-1 0 0,0-1 1 0 0,0 0 0 0 0,-1 0 0 0 0,1 0 0 0 0,0 0-1 0 0,0 1 1 0 0,0-1 0 0 0,0 0 0 0 0,-1 0 0 0 0,1 0-1 0 0,0 1 1 0 0,0-1 0 0 0,0 0 0 0 0,0 0 0 0 0,0 0 0 0 0,0 1-1 0 0,0-1 1 0 0,0 0 0 0 0,0 0 0 0 0,0 1 0 0 0,0-1-1 0 0,0 0 1 0 0,0 0 0 0 0,0 1 0 0 0,0-1 0 0 0,0 0-1 0 0,0 0 1 0 0,0 1 0 0 0,0-1 0 0 0,0 0 0 0 0,0 1-1 0 0,1-1-3 0 0,-1 0-1 0 0,1 1 1 0 0,0-1-1 0 0,-1 0 0 0 0,1 0 1 0 0,0 1-1 0 0,0-1 1 0 0,-1 0-1 0 0,1 0 0 0 0,0 0 1 0 0,0 0-1 0 0,-1 0 1 0 0,1 0-1 0 0,0 0 0 0 0,0 0 1 0 0,1 0-1 0 0,1-1 13 0 0,1 1-1 0 0,-1-1 1 0 0,1 0 0 0 0,-1 0-1 0 0,0 0 1 0 0,1 0 0 0 0,-1 0-1 0 0,0-1 1 0 0,0 1 0 0 0,0-1-1 0 0,0 0 1 0 0,0 0-1 0 0,5-5 1 0 0,-4 3 39 0 0,0-1 0 0 0,0 1 0 0 0,-1-1 0 0 0,1 0-1 0 0,-1 0 1 0 0,-1 0 0 0 0,5-10 0 0 0,-1-4 160 0 0,-1 1 0 0 0,0-2 0 0 0,3-36 0 0 0,-6 40-30 0 0,9-30 0 0 0,-7 36-147 0 0,-1-1 0 0 0,-1 0 0 0 0,0 1 0 0 0,0-1-1 0 0,-1 0 1 0 0,0-15 0 0 0,-1 25-2 0 0,0 0 0 0 0,-1 1 0 0 0,1-1 0 0 0,0 0 0 0 0,0 1 0 0 0,0-1 0 0 0,0 0 0 0 0,0 1 0 0 0,-1-1 0 0 0,1 1 0 0 0,0-1 0 0 0,0 0 0 0 0,-1 1 1 0 0,1-1-1 0 0,0 1 0 0 0,-1-1 0 0 0,1 1 0 0 0,-1-1 0 0 0,1 1 0 0 0,-1-1 0 0 0,1 1 0 0 0,-1 0 0 0 0,1-1 0 0 0,-1 1 0 0 0,1 0 0 0 0,-1-1 0 0 0,0 1 0 0 0,1 0 0 0 0,-1 0 0 0 0,-1-1 0 0 0,1 1 46 0 0,-1 0 0 0 0,1 0-1 0 0,-1 0 1 0 0,1 0 0 0 0,-1 0 0 0 0,1 0-1 0 0,-1 1 1 0 0,1-1 0 0 0,0 1 0 0 0,-1-1 0 0 0,1 1-1 0 0,-2 0 1 0 0,-3 4-79 0 0,6 4 0 0 0,4-1 0 0 0,-2-6 0 0 0,0 0 0 0 0,1-1 0 0 0,-1 1 0 0 0,0-1 0 0 0,1 1 0 0 0,-1-1 0 0 0,1 0 0 0 0,-1 1 0 0 0,1-1 0 0 0,-1-1 0 0 0,1 1 0 0 0,0 0 0 0 0,-1-1 0 0 0,1 1 0 0 0,0-1 0 0 0,0 0 0 0 0,3 0 0 0 0,7 0 0 0 0,0-1 0 0 0,19-4 0 0 0,-7 1 0 0 0,19-3-1154 0 0,-29 4 265 0 0,1 0 1 0 0,17 0-1 0 0,-31 3-131 0 0,-2 0-72 0 0,0 0-285 0 0,7 7-1658 0 0,0 0 1499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7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2 15663 0 0,'9'1'1418'0'0,"-8"0"-1347"0"0,0-1 0 0 0,0 0 1 0 0,0 0-1 0 0,0 0 0 0 0,0 1 1 0 0,0-1-1 0 0,0 0 0 0 0,0 0 1 0 0,0-1-1 0 0,0 1 0 0 0,0 0 1 0 0,0 0-1 0 0,0 0 1 0 0,0-1-1 0 0,0 1 0 0 0,0-1 1 0 0,0 1-1 0 0,0 0 0 0 0,0-1 1 0 0,0 0-1 0 0,0 1 0 0 0,0-1 1 0 0,0 0-1 0 0,1 0 0 0 0,-1-1 276 0 0,28-24 6275 0 0,-25 21-6269 0 0,0 1 0 0 0,-1-1 0 0 0,1 0 0 0 0,3-7 0 0 0,-4 7-207 0 0,1 0 0 0 0,-1 0 0 0 0,1 0 0 0 0,0 1 1 0 0,1 0-1 0 0,-1 0 0 0 0,1 0 0 0 0,0 0 0 0 0,0 1 0 0 0,0-1 0 0 0,0 1 1 0 0,7-2-1 0 0,-3 1 3 0 0,-8 3-148 0 0,0 1 0 0 0,1-1 0 0 0,-1 1 0 0 0,1-1 0 0 0,-1 1-1 0 0,0-1 1 0 0,1 1 0 0 0,-1 0 0 0 0,1 0 0 0 0,-1-1 0 0 0,1 1 0 0 0,-1 0 0 0 0,1 1 0 0 0,-1-1-1 0 0,1 0 1 0 0,-1 0 0 0 0,0 1 0 0 0,3 0 0 0 0,-1 0-2 0 0,6 4 1 0 0,-7-3 0 0 0,-1 0 0 0 0,1 1 0 0 0,0-1 0 0 0,-1 0 0 0 0,0 1 0 0 0,0-1 0 0 0,1 1 0 0 0,-1-1 0 0 0,-1 1 0 0 0,1-1 0 0 0,0 1 0 0 0,-1 0 0 0 0,1 5 0 0 0,0 2 0 0 0,-1 1 0 0 0,-2 13 0 0 0,1-13 0 0 0,0-8 0 0 0,1 1 0 0 0,-1-1 0 0 0,0 0 0 0 0,0 0 0 0 0,-1 0 0 0 0,1 0 0 0 0,-1 0 0 0 0,1 0 0 0 0,-1 0 0 0 0,0-1 0 0 0,0 1 0 0 0,0-1 0 0 0,0 1 0 0 0,-1-1 0 0 0,1 0 0 0 0,-1 0 0 0 0,-2 2 0 0 0,26-29 0 0 0,-7 10 0 0 0,90-84 0 0 0,-100 96 0 0 0,0 0 0 0 0,0 1 0 0 0,0 0 0 0 0,0 0 0 0 0,0 0 0 0 0,1 0 0 0 0,5-1 0 0 0,9-4 0 0 0,-18 7 0 0 0,1-1 0 0 0,-1 0 0 0 0,0 1 0 0 0,1-1 0 0 0,-1 1 0 0 0,0 0 0 0 0,1-1 0 0 0,-1 1 0 0 0,0 0 0 0 0,1 0 0 0 0,-1 0 0 0 0,0 0 0 0 0,1 0 0 0 0,-1 0 0 0 0,1 0 0 0 0,-1 0 0 0 0,0 1 0 0 0,1-1 0 0 0,-1 0 0 0 0,0 1 0 0 0,0-1 0 0 0,1 1 0 0 0,-1 0 0 0 0,0-1 0 0 0,0 1 0 0 0,0 0 0 0 0,1 0 0 0 0,-1 0 0 0 0,0 0 0 0 0,0 0 0 0 0,0 0 0 0 0,-1 0 0 0 0,1 0 0 0 0,0 0 0 0 0,1 1 0 0 0,-1 1 0 0 0,1-1 0 0 0,0 1 0 0 0,-1-1 0 0 0,1 0 0 0 0,-1 1 0 0 0,0-1 0 0 0,2 5 0 0 0,-2-2 0 0 0,-1-1 0 0 0,1 1 0 0 0,-1 0 0 0 0,0 0 0 0 0,-1 7 0 0 0,0-9 0 0 0,1 1 0 0 0,-1-1 0 0 0,0 1 0 0 0,0-1 0 0 0,0 1 0 0 0,-1-1 0 0 0,-2 6 0 0 0,1 2-155 0 0,6-7-214 0 0,7-5-442 0 0,-10 1 762 0 0,5-2-1048 0 0,0 1-1 0 0,0-1 1 0 0,0 0-1 0 0,0-1 1 0 0,0 1-1 0 0,8-7 1 0 0,1-3-1461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0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06 15663 0 0,'0'0'719'0'0,"0"0"-20"0"0,0-1-449 0 0,-2-2-11 0 0,2 2-56 0 0,-1 0 0 0 0,1 1 0 0 0,0-1 0 0 0,0 0 0 0 0,0 1 0 0 0,0-1 0 0 0,0 0-1 0 0,0 0 1 0 0,0 1 0 0 0,0-1 0 0 0,0 0 0 0 0,1 0 0 0 0,-1 1 0 0 0,0-1 0 0 0,0 0 0 0 0,1 1 0 0 0,-1-1 0 0 0,0 0 0 0 0,1 0 0 0 0,8-12 1686 0 0,57-67 2659 0 0,-29 37-4488 0 0,-14 17 145 0 0,8-10 721 0 0,52-79 0 0 0,-82 114-862 0 0,0-1 1 0 0,0 0-1 0 0,0 0 0 0 0,0 0 0 0 0,-1 0 1 0 0,1 0-1 0 0,0 0 0 0 0,-1 0 0 0 0,1-4 1 0 0,-1 5 443 0 0,0 1 21 0 0,-1 1-66 0 0,-8 8-419 0 0,1 1-1 0 0,0-1 1 0 0,0 2 0 0 0,1-1 0 0 0,1 1 0 0 0,-9 19 0 0 0,5-11-26 0 0,-28 58 2 0 0,34-66 0 0 0,0-1 0 0 0,1 1 0 0 0,0 0 0 0 0,0 0 0 0 0,-1 17 0 0 0,4-23 0 0 0,0-3 0 0 0,-1-1 0 0 0,1 1 0 0 0,0-1 0 0 0,0 1 0 0 0,0-1 0 0 0,1 1 0 0 0,-1-1 0 0 0,0 1 0 0 0,1-1 0 0 0,-1 1 0 0 0,0-1 0 0 0,1 1 0 0 0,0-1 0 0 0,-1 0 0 0 0,1 1 0 0 0,0-1 0 0 0,1 2 0 0 0,-1-2-14 0 0,0 0 0 0 0,-1 1 0 0 0,1-1 0 0 0,0 0 0 0 0,0 0 0 0 0,0 0 0 0 0,0 0 0 0 0,0 0 0 0 0,0 0 0 0 0,1 0 0 0 0,-1 0 0 0 0,0-1 0 0 0,0 1 0 0 0,1 0 0 0 0,-1-1 0 0 0,0 1 0 0 0,1-1 0 0 0,-1 1 0 0 0,2-1 0 0 0,1 1-52 0 0,-1-1-1 0 0,0 0 1 0 0,1 0 0 0 0,-1 0 0 0 0,0-1-1 0 0,1 1 1 0 0,-1-1 0 0 0,4 0-1 0 0,3-3-69 0 0,0 0 0 0 0,0 0 0 0 0,-1 0 0 0 0,13-9 0 0 0,2-3 355 0 0,-1-1 0 0 0,-1-2 0 0 0,33-34 0 0 0,-20 14 122 0 0,32-48-1 0 0,-60 78-340 0 0,-11 16 0 0 0,0 1 0 0 0,-5 14 0 0 0,9-21 0 0 0,-6 18-395 0 0,1 0 0 0 0,1 1-1 0 0,1-1 1 0 0,-1 40 0 0 0,5-57 397 0 0,-1 0 0 0 0,0 0 0 0 0,0 0 0 0 0,1 0 0 0 0,-1 0 0 0 0,1 0 0 0 0,0 0-1 0 0,-1 0 1 0 0,1-1 0 0 0,0 1 0 0 0,0 0 0 0 0,0 0 0 0 0,0-1 0 0 0,1 1 0 0 0,-1-1 0 0 0,0 1 0 0 0,1-1 0 0 0,2 3 0 0 0,-1-2-16 0 0,0 0 1 0 0,0-1-1 0 0,1 1 0 0 0,-1-1 1 0 0,0 1-1 0 0,1-1 1 0 0,0 0-1 0 0,-1 0 1 0 0,7 0-1 0 0,3 0-257 0 0,0-1-1 0 0,0 0 1 0 0,0-1 0 0 0,22-4-1 0 0,-15 1 217 0 0,-1-1 0 0 0,1 0-1 0 0,-1-2 1 0 0,-1 0 0 0 0,1-2-1 0 0,-1 0 1 0 0,-1 0 0 0 0,0-2 0 0 0,0 0-1 0 0,15-14 1 0 0,3-8 235 0 0,-2-1 0 0 0,-1-1 0 0 0,39-57-1 0 0,-44 57-22 0 0,25-45 614 0 0,-12 17-426 0 0,-38 61-242 0 0,0-1 1 0 0,0 0-1 0 0,-1 0 1 0 0,1 0-1 0 0,-1 0 0 0 0,0 0 1 0 0,0 0-1 0 0,2-6 1 0 0,-3 7 405 0 0,0 2-66 0 0,-2 1-294 0 0,-7 6-147 0 0,0-1 0 0 0,0 1 0 0 0,1 1 0 0 0,0 0 0 0 0,0 0 0 0 0,1 0 0 0 0,0 1 0 0 0,0 0 0 0 0,-7 15 0 0 0,-7 15-4 0 0,-16 42 0 0 0,35-77 2 0 0,1-2 0 0 0,-49 122 0 0 0,39-94 0 0 0,2 1 0 0 0,-6 37 0 0 0,13-46 0 0 0,2-22 0 0 0,0 0 0 0 0,0 0 0 0 0,0 1 0 0 0,0-1 0 0 0,0 0 0 0 0,0 0 0 0 0,0 0 0 0 0,0 1 0 0 0,0-1 0 0 0,0 0 0 0 0,0 0 0 0 0,0 1 0 0 0,0-1 0 0 0,0 0 0 0 0,0 0 0 0 0,0 0 0 0 0,0 0 0 0 0,0 1 0 0 0,1-1 0 0 0,-1 0 0 0 0,0 0 0 0 0,0 0 0 0 0,0 1 0 0 0,0-1 0 0 0,0 0 0 0 0,1 0 0 0 0,-1 0 0 0 0,0 0 0 0 0,0 0 0 0 0,0 0 0 0 0,0 0 0 0 0,1 1 0 0 0,-1-1 0 0 0,0 0 0 0 0,0 0 0 0 0,0 0 0 0 0,1 0 0 0 0,-1 0 0 0 0,0 0 0 0 0,0 0 0 0 0,1 0 0 0 0,-1 0 0 0 0,0 0 0 0 0,0 0 0 0 0,0 0 0 0 0,1 0 0 0 0,-1 0 0 0 0,0 0 0 0 0,0 0 0 0 0,0 0 0 0 0,1-1 0 0 0,-1 1 0 0 0,0 0 0 0 0,0 0 0 0 0,0 0 0 0 0,0 0 0 0 0,1 0 0 0 0,-1-1 0 0 0,9-5 0 0 0,-9 6 0 0 0,6-6 0 0 0,0-1 0 0 0,-1 0 0 0 0,0 0 0 0 0,0-1 0 0 0,-1 1 0 0 0,0-1 0 0 0,0 0 0 0 0,3-11 0 0 0,-1 4 0 0 0,2-3 0 0 0,0 0 0 0 0,-2-1 0 0 0,9-38 0 0 0,-14 46 0 0 0,-1 11 0 0 0,0 0 0 0 0,0-1 0 0 0,0 1 0 0 0,0 0 0 0 0,0 0 0 0 0,0-1 0 0 0,0 1 0 0 0,0 0 0 0 0,0-1 0 0 0,0 1 0 0 0,0 0 0 0 0,0-1 0 0 0,-1 1 0 0 0,1 0 0 0 0,0-1 0 0 0,0 1 0 0 0,0 0 0 0 0,0 0 0 0 0,0-1 0 0 0,-1 1 0 0 0,1 0 0 0 0,0 0 0 0 0,0-1 0 0 0,0 1 0 0 0,-1 0 0 0 0,1 0 0 0 0,0 0 0 0 0,0-1 0 0 0,-1 1 0 0 0,1 0 0 0 0,0 0 0 0 0,-1 0 0 0 0,1 0 0 0 0,0 0 0 0 0,0-1 0 0 0,-1 1 0 0 0,1 0 0 0 0,0 0 0 0 0,-1 0 0 0 0,1 0 0 0 0,0 0 0 0 0,-1 0 0 0 0,1 0 0 0 0,0 0 0 0 0,-1 0 0 0 0,1 0 0 0 0,0 0 0 0 0,0 0 0 0 0,-1 1 0 0 0,1-1 0 0 0,-1 0 0 0 0,0 0 0 0 0,-1 0 0 0 0,1 1 0 0 0,0-1 0 0 0,-1 0 0 0 0,1 1 0 0 0,0-1 0 0 0,-1 1 0 0 0,1-1 0 0 0,0 1 0 0 0,0-1 0 0 0,-1 1 0 0 0,1 0 0 0 0,0 0 0 0 0,0 0 0 0 0,0 0 0 0 0,0 0 0 0 0,0 0 0 0 0,0 0 0 0 0,0 0 0 0 0,1 0 0 0 0,-1 0 0 0 0,0 0 0 0 0,0 0 0 0 0,1 1 0 0 0,-1-1 0 0 0,1 0 0 0 0,-1 0 0 0 0,1 1 0 0 0,0-1 0 0 0,-1 2 0 0 0,0 9 0 0 0,3-8 0 0 0,-1-3 0 0 0,5 6 0 0 0,-4-6 0 0 0,0 0 0 0 0,1 0 0 0 0,-1 0 0 0 0,0 0 0 0 0,0 0 0 0 0,1 0 0 0 0,-1 0 0 0 0,0-1 0 0 0,1 1 0 0 0,-1-1 0 0 0,1 0 0 0 0,-1 0 0 0 0,4 0 0 0 0,32-7 0 0 0,-11 2 0 0 0,-2 0 0 0 0,1-2 0 0 0,37-13 0 0 0,-36 11 0 0 0,-15 4 0 0 0,-12 5 0 0 0,0 0 0 0 0,1-1 0 0 0,-1 1 0 0 0,0 0 0 0 0,1 0 0 0 0,-1 0 0 0 0,0-1 0 0 0,0 1 0 0 0,1 0 0 0 0,-1 0 0 0 0,0 0 0 0 0,1 0 0 0 0,-1 0 0 0 0,0 0 0 0 0,1 0 0 0 0,-1-1 0 0 0,0 1 0 0 0,1 0 0 0 0,-1 0 0 0 0,1 0 0 0 0,-1 0 0 0 0,0 1 0 0 0,1-1 0 0 0,-1 0 0 0 0,0 0 0 0 0,1 0 0 0 0,-1 0 0 0 0,0 0 0 0 0,1 0 0 0 0,-1 0 0 0 0,0 1 0 0 0,0-1 0 0 0,1 0 0 0 0,-1 0 0 0 0,0 0 0 0 0,1 1 0 0 0,-1-1 0 0 0,0 0 0 0 0,0 0 0 0 0,1 1 0 0 0,-1-1 0 0 0,0 0 0 0 0,0 1 0 0 0,0-1 0 0 0,0 0 0 0 0,1 1 0 0 0,-1-1 0 0 0,0 0 0 0 0,0 1 0 0 0,0-1 0 0 0,0 0 0 0 0,0 1 0 0 0,0-1 0 0 0,0 0 0 0 0,0 1 0 0 0,0 0 0 0 0,1 4 0 0 0,0-1 0 0 0,0 1 0 0 0,0 0 0 0 0,-1 0 0 0 0,1 0 0 0 0,-1 0 0 0 0,-1 0 0 0 0,1 0 0 0 0,-2 5 0 0 0,-12 46 0 0 0,5-28 0 0 0,6-16 0 0 0,0 0 0 0 0,1 0 0 0 0,0 0 0 0 0,1 1 0 0 0,0 16 0 0 0,1-26 0 0 0,0 0 0 0 0,1 0 0 0 0,-1 0 0 0 0,1-1 0 0 0,-1 1 0 0 0,1 0 0 0 0,0 0 0 0 0,0-1 0 0 0,0 1 0 0 0,0 0 0 0 0,1-1 0 0 0,-1 1 0 0 0,1-1 0 0 0,-1 1 0 0 0,1-1 0 0 0,0 0 0 0 0,0 0 0 0 0,0 0 0 0 0,0 0 0 0 0,0 0 0 0 0,1 0 0 0 0,-1-1 0 0 0,0 1 0 0 0,1-1 0 0 0,-1 0 0 0 0,1 1 0 0 0,0-1 0 0 0,-1 0 0 0 0,5 0 0 0 0,-1 1 0 0 0,0-1 0 0 0,1-1 0 0 0,-1 1 0 0 0,1-1 0 0 0,-1 0 0 0 0,1 0 0 0 0,-1-1 0 0 0,0 0 0 0 0,1 0 0 0 0,-1-1 0 0 0,0 0 0 0 0,0 0 0 0 0,0 0 0 0 0,0-1 0 0 0,0 1 0 0 0,0-1 0 0 0,-1-1 0 0 0,1 1 0 0 0,-1-1 0 0 0,8-8 0 0 0,-2 2 0 0 0,0-1 0 0 0,-1-1 0 0 0,0 0 0 0 0,-1 0 0 0 0,-1 0 0 0 0,0-1 0 0 0,11-25 0 0 0,-2 2 0 0 0,-10 22 0 0 0,0-1 0 0 0,-1 1 0 0 0,0-1 0 0 0,-1 0 0 0 0,3-19 0 0 0,-8 23 0 0 0,0 11 0 0 0,0 0 0 0 0,0 0 0 0 0,0-1 0 0 0,0 1 0 0 0,0 0 0 0 0,0 0 0 0 0,0-1 0 0 0,0 1 0 0 0,0 0 0 0 0,0 0 0 0 0,0-1 0 0 0,0 1 0 0 0,0 0 0 0 0,-1 0 0 0 0,1-1 0 0 0,0 1 0 0 0,0 0 0 0 0,0 0 0 0 0,0 0 0 0 0,-1-1 0 0 0,1 1 0 0 0,0 0 0 0 0,0 0 0 0 0,0 0 0 0 0,-1 0 0 0 0,1 0 0 0 0,0-1 0 0 0,0 1 0 0 0,-1 0 0 0 0,1 0 0 0 0,0 0 0 0 0,0 0 0 0 0,-1 0 0 0 0,1 0 0 0 0,0 0 0 0 0,-1 0 0 0 0,1 0 0 0 0,0 0 0 0 0,0 0 0 0 0,-1 0 0 0 0,1 0 0 0 0,-1 0 0 0 0,-8 4 0 0 0,9-4 0 0 0,-3 2 0 0 0,0 0 0 0 0,0 0 0 0 0,0 0 0 0 0,0 0 0 0 0,0 0 0 0 0,1 1 0 0 0,-1 0 0 0 0,1-1 0 0 0,-1 1 0 0 0,1 0 0 0 0,0 0 0 0 0,0 0 0 0 0,1 0 0 0 0,-1 1 0 0 0,0-1 0 0 0,1 0 0 0 0,0 1 0 0 0,0-1 0 0 0,0 1 0 0 0,0 0 0 0 0,0 6 0 0 0,2 1 0 0 0,0-9 0 0 0,0 1 0 0 0,1-1 0 0 0,-1 1 0 0 0,0-1 0 0 0,1 1 0 0 0,0-1 0 0 0,-1 0 0 0 0,1 0 0 0 0,0 0 0 0 0,0 0 0 0 0,0 0 0 0 0,1-1 0 0 0,-1 1 0 0 0,0 0 0 0 0,1-1 0 0 0,-1 0 0 0 0,1 1 0 0 0,-1-1 0 0 0,1 0 0 0 0,0 0 0 0 0,-1-1 0 0 0,1 1 0 0 0,0-1 0 0 0,-1 1 0 0 0,4-1 0 0 0,8 1 0 0 0,0-1 0 0 0,0-1 0 0 0,26-4 0 0 0,-22 3 0 0 0,136-23 0 0 0,-125 21 0 0 0,-4 1 0 0 0,-1-2 0 0 0,1 0 0 0 0,46-18 0 0 0,-69 22 0 0 0,-8 3 0 0 0,-11 6 0 0 0,-16 16 0 0 0,-53 50 0 0 0,30-25 0 0 0,55-48 0 0 0,-5 4 0 0 0,1 0 0 0 0,0-1 0 0 0,0 2 0 0 0,0-1 0 0 0,0 0 0 0 0,1 1 0 0 0,0 0 0 0 0,0 0 0 0 0,1 0 0 0 0,-5 10 0 0 0,8-15 0 0 0,-1 0 0 0 0,1 0 0 0 0,0 0 0 0 0,-1 0 0 0 0,1 0 0 0 0,0-1 0 0 0,0 1 0 0 0,0 0 0 0 0,0 0 0 0 0,0 0 0 0 0,0 0 0 0 0,0 0 0 0 0,0 0 0 0 0,0 0 0 0 0,0 0 0 0 0,0 0 0 0 0,1 0 0 0 0,-1 0 0 0 0,0 0 0 0 0,1-1 0 0 0,-1 1 0 0 0,0 0 0 0 0,1 0 0 0 0,-1 0 0 0 0,1-1 0 0 0,0 1 0 0 0,-1 0 0 0 0,2 1 0 0 0,7 5 0 0 0,-6-6 0 0 0,1-1 0 0 0,-1 1 0 0 0,0 0 0 0 0,0-1 0 0 0,1 1 0 0 0,-1-1 0 0 0,0 0 0 0 0,0 0 0 0 0,6-1 0 0 0,28-6 0 0 0,-18 2 0 0 0,-1-1 0 0 0,0-1 0 0 0,0 0 0 0 0,-1-1 0 0 0,17-11 0 0 0,76-58 0 0 0,-72 50 0 0 0,-38 27 0 0 0,0 0 0 0 0,0 0 0 0 0,0 0 0 0 0,0 0 0 0 0,0 0 0 0 0,1 0 0 0 0,-1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1 0 0 0 0,-1 1 0 0 0,0-1 0 0 0,0 0 0 0 0,0 0 0 0 0,0 0 0 0 0,0 0 0 0 0,0 0 0 0 0,0 0 0 0 0,0 0 0 0 0,0 0 0 0 0,0 0 0 0 0,0 0 0 0 0,0 0 0 0 0,0 0 0 0 0,0 0 0 0 0,0 0 0 0 0,0 0 0 0 0,0 1 0 0 0,0-1 0 0 0,0 0 0 0 0,0 0 0 0 0,0 0 0 0 0,0 0 0 0 0,0 0 0 0 0,-1 0 0 0 0,0 9 0 0 0,-5 13 0 0 0,5-20 0 0 0,-6 30 0 0 0,6-26 0 0 0,1-1 0 0 0,-1 1 0 0 0,1 0 0 0 0,1 0 0 0 0,-1 0 0 0 0,2 6 0 0 0,-1-8 0 0 0,0-1 0 0 0,0 1 0 0 0,1-1 0 0 0,-1 1 0 0 0,1-1 0 0 0,-1 0 0 0 0,1 1 0 0 0,0-1 0 0 0,0 0 0 0 0,1 0 0 0 0,-1 0 0 0 0,1-1 0 0 0,-1 1 0 0 0,1-1 0 0 0,0 1 0 0 0,0-1 0 0 0,0 0 0 0 0,0 0 0 0 0,6 3 0 0 0,-1-2 0 0 0,0-1 0 0 0,0 1 0 0 0,0-1 0 0 0,0-1 0 0 0,0 0 0 0 0,1 0 0 0 0,-1 0 0 0 0,0-1 0 0 0,1-1 0 0 0,-1 1 0 0 0,0-1 0 0 0,12-3 0 0 0,2-1 0 0 0,1-2 0 0 0,-1 0 0 0 0,26-13 0 0 0,-32 12 0 0 0,1-1 0 0 0,-1-1 0 0 0,-1-1 0 0 0,0 0 0 0 0,17-16 0 0 0,-2-3 0 0 0,32-40 0 0 0,-34 33 0 0 0,-2 0 0 0 0,-1-2 0 0 0,-3-1 0 0 0,0-1 0 0 0,24-70 0 0 0,-44 107 0 0 0,1-5 0 0 0,0 0 0 0 0,-1 1 0 0 0,3-16 0 0 0,-5 23 0 0 0,0-1 0 0 0,0 1 0 0 0,0-1 0 0 0,0 1 0 0 0,0-1 0 0 0,0 1 0 0 0,0-1 0 0 0,-1 1 0 0 0,1-1 0 0 0,-1 1 0 0 0,1 0 0 0 0,-2-3 0 0 0,2 3 0 0 0,-1 0 0 0 0,0 1 0 0 0,1-1 0 0 0,-1 1 0 0 0,1-1 0 0 0,-1 1 0 0 0,0-1 0 0 0,1 1 0 0 0,-1-1 0 0 0,0 1 0 0 0,0 0 0 0 0,1-1 0 0 0,-1 1 0 0 0,0 0 0 0 0,0 0 0 0 0,0 0 0 0 0,0-1 0 0 0,1 1 0 0 0,-1 0 0 0 0,0 0 0 0 0,0 0 0 0 0,0 0 0 0 0,1 0 0 0 0,-1 1 0 0 0,-1-1 0 0 0,-4 1 0 0 0,1 1 0 0 0,-1-1 0 0 0,0 1 0 0 0,1 0 0 0 0,-1 1 0 0 0,1-1 0 0 0,0 1 0 0 0,0 0 0 0 0,0 1 0 0 0,0-1 0 0 0,-7 8 0 0 0,-5 5 0 0 0,-23 31 0 0 0,24-27 0 0 0,4-5 0 0 0,0-1 0 0 0,2 1 0 0 0,0 1 0 0 0,1 0 0 0 0,0 0 0 0 0,-7 23 0 0 0,12-27 0 0 0,0 0 0 0 0,1 0 0 0 0,1 1 0 0 0,0-1 0 0 0,1 1 0 0 0,0-1 0 0 0,1 1 0 0 0,0 0 0 0 0,1-1 0 0 0,3 15 0 0 0,-2-15 0 0 0,1 1 0 0 0,7 20 0 0 0,-8-28 0 0 0,0-1 0 0 0,0 0 0 0 0,0 0 0 0 0,1 0 0 0 0,-1 0 0 0 0,1 0 0 0 0,0-1 0 0 0,0 1 0 0 0,1-1 0 0 0,5 5 0 0 0,-2-3-74 0 0,0 0 1 0 0,0 0-1 0 0,1-1 0 0 0,-1 0 1 0 0,1-1-1 0 0,0 0 0 0 0,0 0 1 0 0,0 0-1 0 0,1-1 1 0 0,-1 0-1 0 0,1-1 0 0 0,-1 0 1 0 0,1 0-1 0 0,-1-1 0 0 0,1 0 1 0 0,11-1-1 0 0,-18 0-221 0 0,1 1 0 0 0,-1-1 0 0 0,0 1 0 0 0,1-1 0 0 0,-1 0 0 0 0,0 0 0 0 0,0 0 0 0 0,0 0-1 0 0,3-2 1 0 0,6-7-1238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8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21 11975 0 0,'-2'-6'591'0'0,"9"1"213"0"0,6-2-748 0 0,-12 6 664 0 0,-1 1 249 0 0,0 0 45 0 0,0 0 8 0 0,0 0 2 0 0,0 0 0 0 0,0 0 0 0 0,8-2 329 0 0,-6 3 2466 0 0,-4 3-3740 0 0,1 0 0 0 0,0 0 1 0 0,-1 0-1 0 0,0 0 0 0 0,0 0 0 0 0,0 0 0 0 0,0-1 0 0 0,-1 1 0 0 0,1-1 0 0 0,-1 0 1 0 0,0 1-1 0 0,0-1 0 0 0,0-1 0 0 0,-5 4 0 0 0,-6 5 265 0 0,0 0 1 0 0,-18 8-1 0 0,-34 22-344 0 0,-9 7 0 0 0,42-34 0 0 0,33-14 0 0 0,-1 0 0 0 0,1 0 0 0 0,0 0 0 0 0,-1 1 0 0 0,1-1 0 0 0,0 0 0 0 0,-1 0 0 0 0,1 0 0 0 0,0 0 0 0 0,0 1 0 0 0,-1-1 0 0 0,1 0 0 0 0,0 0 0 0 0,0 0 0 0 0,-1 1 0 0 0,1-1 0 0 0,0 0 0 0 0,0 1 0 0 0,0-1 0 0 0,-1 0 0 0 0,1 0 0 0 0,0 1 0 0 0,0-1 0 0 0,0 0 0 0 0,0 1 0 0 0,0-1 0 0 0,0 0 0 0 0,0 1 0 0 0,0-1 0 0 0,0 0 0 0 0,0 1 0 0 0,0-1 0 0 0,0 1 0 0 0,0-1 0 0 0,0 0 0 0 0,0 1 0 0 0,0-1 0 0 0,0 0 0 0 0,0 1 0 0 0,0-1 0 0 0,0 0 0 0 0,1 1 0 0 0,7 7 0 0 0,-7-7 0 0 0,12 8 0 0 0,-1-1 0 0 0,1-1 0 0 0,0 0 0 0 0,1-1 0 0 0,23 8 0 0 0,36 6 0 0 0,-26-8 0 0 0,9-2-18 0 0,-40-7 63 0 0,29 7 0 0 0,-25-5 1766 0 0,-14-2-1653 0 0,-20-2-151 0 0,13-1-107 0 0,0 0-1 0 0,-1 0 1 0 0,1 0-1 0 0,0 0 1 0 0,0-1-1 0 0,0 1 1 0 0,0 0-1 0 0,0 0 1 0 0,0-1-1 0 0,0 1 1 0 0,0-1-1 0 0,-1 1 1 0 0,1-1-1 0 0,1 1 1 0 0,-1-1-1 0 0,0 0 1 0 0,0 1-1 0 0,0-1 1 0 0,-1-1-1 0 0,-2-2-1728 0 0,-3 1-4630 0 0,1 1-1891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9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2 13823 0 0,'0'0'315'0'0,"-3"-6"870"0"0,2-12-314 0 0,1 17 98 0 0,0 1 45 0 0,1-5 604 0 0,1 3 3982 0 0,-1 3-5584 0 0,1-1-1 0 0,0 0 1 0 0,-1 0-1 0 0,1 1 1 0 0,-1-1-1 0 0,1 1 1 0 0,-1 0-1 0 0,0-1 1 0 0,1 1-1 0 0,-1 0 1 0 0,0 0-1 0 0,1 0 1 0 0,-1 0 0 0 0,0 0-1 0 0,0 0 1 0 0,0 0-1 0 0,0 0 1 0 0,0 0-1 0 0,0 0 1 0 0,0 1-1 0 0,0-1 1 0 0,1 2-1 0 0,2 3 243 0 0,14 22 127 0 0,-2 0 0 0 0,22 50 0 0 0,6 10 65 0 0,-19-41-450 0 0,24 40 0 0 0,-18-36 931 0 0,-27-48-401 0 0,1 9 57 0 0,-3-4-587 0 0,-1-1-64 0 0,-1-6-273 0 0,0-1-138 0 0,0 0-33 0 0,-1 0 65 0 0,0 1 350 0 0,0-1 0 0 0,0 0-1 0 0,0 0 1 0 0,0 0-1 0 0,0 0 1 0 0,0 0 0 0 0,0-1-1 0 0,0 1 1 0 0,0 0-1 0 0,0 0 1 0 0,0-1 0 0 0,0 1-1 0 0,0-1 1 0 0,0 1 0 0 0,0 0-1 0 0,0-1 1 0 0,0 0-1 0 0,0 1 1 0 0,1-1 0 0 0,-1 0-1 0 0,0 1 1 0 0,0-1-1 0 0,1 0 1 0 0,-1 0 0 0 0,0 1-1 0 0,1-1 1 0 0,-1 0-1 0 0,1 0 1 0 0,-1 0 0 0 0,1 0-1 0 0,0 0 1 0 0,-1-2-1 0 0,-2-3-997 0 0,-1 1-15 0 0,1-1 0 0 0,0 1 0 0 0,0-1 0 0 0,-3-11 0 0 0,5 15 883 0 0,-5-17-1824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9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16 15663 0 0,'0'0'356'0'0,"0"0"50"0"0,0 0 20 0 0,0 0-42 0 0,1-1-250 0 0,1-5 19 0 0,-1 5 567 0 0,-2 1-543 0 0,1-1 1 0 0,0 1 0 0 0,0-1-1 0 0,0 1 1 0 0,0 0-1 0 0,-1-1 1 0 0,1 1-1 0 0,0 0 1 0 0,0-1 0 0 0,-1 1-1 0 0,1 0 1 0 0,0-1-1 0 0,0 1 1 0 0,-1 0-1 0 0,1 0 1 0 0,0-1 0 0 0,-1 1-1 0 0,1 0 1 0 0,0 0-1 0 0,-1-1 1 0 0,1 1-1 0 0,-1 0 1 0 0,1 0 0 0 0,-1 0-1 0 0,-11 6 661 0 0,-11 14-418 0 0,1 1-1 0 0,1 1 1 0 0,-32 42 0 0 0,13-15-51 0 0,-154 173-369 0 0,190-217 0 0 0,0 1 0 0 0,0-1 0 0 0,-3 9 0 0 0,6-12-1045 0 0,5-4-1530 0 0,5-5-3819 0 0,-1-2 784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29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 15663 0 0,'0'0'356'0'0,"0"0"50"0"0,0 0 20 0 0,-1-2-42 0 0,-3-7-180 0 0,3 6 176 0 0,3 2 106 0 0,0-1-1 0 0,0 1 0 0 0,0 0 1 0 0,0 0-1 0 0,0 0 0 0 0,0 0 1 0 0,0 0-1 0 0,1 1 0 0 0,-1-1 0 0 0,4 0 1 0 0,22 0 456 0 0,47 5-1 0 0,-3-1 1025 0 0,10 0-1605 0 0,41-1-114 0 0,-115-3-247 0 0,16-1 0 0 0,-5 5-6249 0 0,-19-3 4714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0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3039 0 0,'0'0'528'0'0,"0"0"69"0"0,1 2 38 0 0,-1-1-597 0 0,1 0 1 0 0,0-1-1 0 0,0 1 0 0 0,0 0 0 0 0,0-1 1 0 0,0 1-1 0 0,0 0 0 0 0,0-1 0 0 0,1 1 0 0 0,-1-1 1 0 0,0 0-1 0 0,0 1 0 0 0,0-1 0 0 0,0 0 1 0 0,1 0-1 0 0,-1 1 0 0 0,0-1 0 0 0,0 0 1 0 0,0 0-1 0 0,2-1 0 0 0,34-3 167 0 0,-18 2 486 0 0,-4 1-499 0 0,63-2 1055 0 0,-15 2-5772 0 0,-63 1 2992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0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09 15663 0 0,'-8'4'-21'0'0,"5"-3"438"0"0,8-2 1766 0 0,0-1-1778 0 0,0-1-1 0 0,0 0 1 0 0,0 0-1 0 0,0 0 1 0 0,0-1 0 0 0,-1 1-1 0 0,1-1 1 0 0,-1 0-1 0 0,0 0 1 0 0,0-1 0 0 0,-1 1-1 0 0,1-1 1 0 0,4-9 0 0 0,5-9 586 0 0,16-44 1 0 0,-19 45-395 0 0,15-54 847 0 0,-17 50-664 0 0,14-32 0 0 0,-18 50-755 0 0,-1 1-1 0 0,0-1 1 0 0,0 1-1 0 0,-1-1 1 0 0,0 0-1 0 0,2-10 1 0 0,-4 17-25 0 0,0 1 0 0 0,0-1 0 0 0,0 1 0 0 0,0-1 0 0 0,0 1 0 0 0,0-1 0 0 0,0 1 0 0 0,0-1 0 0 0,0 1 0 0 0,0-1 0 0 0,0 1 0 0 0,0-1 0 0 0,0 1 0 0 0,-1-1 0 0 0,1 1 0 0 0,0-1 0 0 0,0 1 0 0 0,-1-1 0 0 0,1 1 0 0 0,0 0 0 0 0,-1-1 0 0 0,1 1 0 0 0,0-1 0 0 0,-1 1 0 0 0,1 0 0 0 0,0-1 0 0 0,-1 1 0 0 0,1 0 0 0 0,-1-1 0 0 0,1 1 0 0 0,-1 0 0 0 0,1 0 0 0 0,0 0 0 0 0,-1-1 0 0 0,1 1 0 0 0,-1 0 0 0 0,1 0 0 0 0,-1 0 0 0 0,0 0 0 0 0,1 0 0 0 0,-1 0 0 0 0,1 0 0 0 0,-1 0 0 0 0,1 0 0 0 0,-1 0 0 0 0,1 0 0 0 0,-1 0 0 0 0,0 1 0 0 0,-2-1 0 0 0,0 0 0 0 0,1 1 0 0 0,-1 0 0 0 0,0-1 0 0 0,1 1 0 0 0,-1 0 0 0 0,0 1 0 0 0,1-1 0 0 0,0 0 0 0 0,-1 1 0 0 0,1-1 0 0 0,0 1 0 0 0,-3 2 0 0 0,0 0 0 0 0,0 1 0 0 0,0 0 0 0 0,1 0 0 0 0,-6 8 0 0 0,4-4 0 0 0,0 1 0 0 0,1-1 0 0 0,0 1 0 0 0,1 1 0 0 0,0-1 0 0 0,0 1 0 0 0,1-1 0 0 0,1 1 0 0 0,0 0 0 0 0,0 0 0 0 0,1 0 0 0 0,0 0 0 0 0,1 0 0 0 0,0 0 0 0 0,4 22 0 0 0,-4-31 0 0 0,1 0 0 0 0,-1 0 0 0 0,1-1 0 0 0,-1 1 0 0 0,1 0 0 0 0,-1-1 0 0 0,1 1 0 0 0,0 0 0 0 0,0-1 0 0 0,0 1 0 0 0,0-1 0 0 0,0 0 0 0 0,0 1 0 0 0,1-1 0 0 0,-1 0 0 0 0,0 1 0 0 0,1-1 0 0 0,1 1 0 0 0,-1-1 0 0 0,-1 1 0 0 0,1-1 0 0 0,0 0 0 0 0,0-1 0 0 0,0 1 0 0 0,0 0 0 0 0,0 0 0 0 0,0-1 0 0 0,0 1 0 0 0,0-1 0 0 0,0 0 0 0 0,3 1 0 0 0,2-1 0 0 0,2 1 0 0 0,0-1 0 0 0,0 0 0 0 0,0 0 0 0 0,-1-1 0 0 0,1 0 0 0 0,0 0 0 0 0,0-1 0 0 0,-1 0 0 0 0,1-1 0 0 0,-1 0 0 0 0,0 0 0 0 0,0-1 0 0 0,0 0 0 0 0,0 0 0 0 0,-1-1 0 0 0,11-8 0 0 0,7-7 0 0 0,-1-2 0 0 0,-1 0 0 0 0,22-30 0 0 0,-31 35 0 0 0,15-27 0 0 0,-22 34 0 0 0,-13 17 0 0 0,0-1 0 0 0,1 1 0 0 0,-5 8 0 0 0,8-10 0 0 0,-6 10 0 0 0,1 1 0 0 0,0 0 0 0 0,1 0 0 0 0,1 1 0 0 0,-4 25 0 0 0,8-37 0 0 0,0 0 0 0 0,0-1 0 0 0,0 1 0 0 0,1-1 0 0 0,0 0 0 0 0,0 1 0 0 0,0-1 0 0 0,0 1 0 0 0,1-1 0 0 0,-1 1 0 0 0,1-1 0 0 0,0 1 0 0 0,1-1 0 0 0,2 8 0 0 0,-2-7 0 0 0,-2-3 0 0 0,0-1 0 0 0,1 0 0 0 0,-1 1 0 0 0,1-1 0 0 0,-1 0 0 0 0,1 0 0 0 0,-1 0 0 0 0,1 1 0 0 0,0-1 0 0 0,0 0 0 0 0,0 0 0 0 0,0 0 0 0 0,0 0 0 0 0,0 0 0 0 0,1 1 0 0 0,0 1-38 0 0,1 0 0 0 0,-1 0 0 0 0,1-1 0 0 0,0 1 0 0 0,0-1 0 0 0,0 1 0 0 0,0-1 1 0 0,0 0-1 0 0,1 0 0 0 0,-1 0 0 0 0,1-1 0 0 0,-1 1 0 0 0,1-1 0 0 0,-1 0 0 0 0,1 0 0 0 0,0 0 0 0 0,0 0 0 0 0,-1-1 0 0 0,1 0 0 0 0,0 1 0 0 0,0-2 0 0 0,0 1 0 0 0,0 0 1 0 0,-1-1-1 0 0,1 1 0 0 0,0-1 0 0 0,0 0 0 0 0,-1 0 0 0 0,1-1 0 0 0,-1 1 0 0 0,1-1 0 0 0,3-2 0 0 0,-5 3-1398 0 0,-1 0-79 0 0,3-4-18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2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85 10135 0 0,'0'0'231'0'0,"2"0"29"0"0,35-12 451 0 0,-18-1 2042 0 0,-10 7-1740 0 0,27-20 3083 0 0,-35 24-3072 0 0,26-19 2705 0 0,-25 20-3233 0 0,1-3 1215 0 0,-8 8-255 0 0,-25 23-1456 0 0,23-22 0 0 0,-1 1 0 0 0,2 0 0 0 0,-7 6 0 0 0,-15 12 0 0 0,-13 9 366 0 0,-66 68 1 0 0,83-76-437 0 0,-79 91 1455 0 0,103-116-1385 0 0,-12 19 0 0 0,10-11 0 0 0,6 0 0 0 0,-2-6 0 0 0,-1-1 0 0 0,1 0 0 0 0,0 1 0 0 0,-1-1 0 0 0,1 0 0 0 0,0 0 0 0 0,0 0 0 0 0,0 0 0 0 0,0 0 0 0 0,0 0 0 0 0,0-1 0 0 0,0 1 0 0 0,3 0 0 0 0,31 2 0 0 0,-7-2 0 0 0,91 9 0 0 0,-99-9 0 0 0,-2 0 0 0 0,2 0 0 0 0,25 4 0 0 0,-38-3 0 0 0,-5 3 0 0 0,-6-1-64 0 0,2-4-273 0 0,-3 5-769 0 0,3-4-6615 0 0,1-1-1067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3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49 6447 0 0,'13'2'298'0'0,"-10"-2"-10"0"0,-3 0-50 0 0,0 0 493 0 0,0 0 238 0 0,1-1-580 0 0,0 1-1 0 0,0-1 1 0 0,0 1-1 0 0,0-1 1 0 0,0 0-1 0 0,0 0 1 0 0,0 1-1 0 0,0-1 1 0 0,0 0-1 0 0,1-1 1 0 0,-2 1-274 0 0,-1 1 0 0 0,1 0 1 0 0,0-1-1 0 0,0 1 0 0 0,0-1 1 0 0,0 1-1 0 0,0 0 0 0 0,0-1 0 0 0,0 1 1 0 0,0 0-1 0 0,0-1 0 0 0,1 1 1 0 0,-1-1-1 0 0,0 1 0 0 0,0 0 1 0 0,0-1-1 0 0,0 1 0 0 0,0 0 1 0 0,1-1-1 0 0,-1 1 0 0 0,0 0 1 0 0,0-1-1 0 0,1 1 0 0 0,-1 0 0 0 0,0 0 1 0 0,0-1-1 0 0,1 1 0 0 0,-1 0 1 0 0,0 0-1 0 0,1-1 0 0 0,-1 1 1 0 0,0 0-1 0 0,1 0 0 0 0,0 0 1 0 0,19-12 560 0 0,-6 4 174 0 0,-4-1 350 0 0,-10 9-1156 0 0,0 0 0 0 0,0 0-1 0 0,0 0 1 0 0,0 0-1 0 0,0 0 1 0 0,0 0-1 0 0,0 0 1 0 0,0 0-1 0 0,0-1 1 0 0,0 1-1 0 0,0 0 1 0 0,0 0-1 0 0,0 0 1 0 0,0 0 0 0 0,0 0-1 0 0,0 0 1 0 0,0 0-1 0 0,0 0 1 0 0,0 0-1 0 0,-1 0 1 0 0,1 0-1 0 0,0 0 1 0 0,0 0-1 0 0,0-1 1 0 0,0 1 0 0 0,0 0-1 0 0,0 0 1 0 0,0 0-1 0 0,0 0 1 0 0,0 0-1 0 0,-1 0 1 0 0,1 0-1 0 0,0 0 1 0 0,0 0-1 0 0,0 0 1 0 0,0 0-1 0 0,0 0 1 0 0,0 0 0 0 0,0 0-1 0 0,0 0 1 0 0,-1 0-1 0 0,1 0 1 0 0,0 1-1 0 0,0-1 1 0 0,0 0-1 0 0,0 0 1 0 0,0 0-1 0 0,0 0 1 0 0,0 0 0 0 0,0 0-1 0 0,0 0 1 0 0,-1 0-1 0 0,-24 9 3209 0 0,3 0-3252 0 0,1 1 0 0 0,-32 20 0 0 0,37-21 0 0 0,13-7 0 0 0,0 0 0 0 0,0-1 0 0 0,-1 0 0 0 0,1 0 0 0 0,-1 0 0 0 0,-6 2 0 0 0,-10 1 0 0 0,16-3 0 0 0,12 0 0 0 0,-1-2 0 0 0,-1 0 0 0 0,0-1 0 0 0,0 0 0 0 0,0 0 0 0 0,-1 0 0 0 0,9-5 0 0 0,19-7 0 0 0,-10 7 314 0 0,0 2 0 0 0,1 1-1 0 0,-1 0 1 0 0,1 2 0 0 0,39 0 0 0 0,-62 2-307 0 0,0 0 0 0 0,0 0 1 0 0,0 0-1 0 0,0 0 0 0 0,0 0 1 0 0,1 0-1 0 0,-1 1 0 0 0,0-1 0 0 0,0 0 1 0 0,0 1-1 0 0,0-1 0 0 0,0 0 1 0 0,0 1-1 0 0,0-1 0 0 0,0 1 0 0 0,-1 0 1 0 0,1-1-1 0 0,0 1 0 0 0,0 0 1 0 0,0-1-1 0 0,0 1 0 0 0,0 1 1 0 0,1 1-11 0 0,0-2 3 0 0,-1 1 0 0 0,1 0 0 0 0,-1 0 0 0 0,0 0 0 0 0,0 0 0 0 0,0 0 0 0 0,0 0 0 0 0,0 0 0 0 0,0 0 0 0 0,-1 0 0 0 0,1 0 0 0 0,-1 0 0 0 0,1 0 0 0 0,-1 1 0 0 0,0-1 0 0 0,0 0 0 0 0,0 0 0 0 0,0 1 0 0 0,0-1 0 0 0,-1 0 0 0 0,1 0 0 0 0,0 0 0 0 0,-1 0 0 0 0,0 1 0 0 0,-1 3 0 0 0,-1 1 0 0 0,0 0 0 0 0,-1 0 0 0 0,0-1 0 0 0,0 1 0 0 0,0-1 0 0 0,-6 7 0 0 0,-5 5 0 0 0,-1-2 0 0 0,-1 0 0 0 0,0-1 0 0 0,-1 0 0 0 0,-1-2 0 0 0,-34 20 0 0 0,52-32 0 0 0,-1 0 0 0 0,1 0 0 0 0,-1 0 0 0 0,0 0 0 0 0,1-1 0 0 0,-1 1 0 0 0,0 0 0 0 0,1-1 0 0 0,-1 1 0 0 0,0-1 0 0 0,0 0 0 0 0,1 1 0 0 0,-1-1 0 0 0,0 0 0 0 0,0 0 0 0 0,0 0 0 0 0,-3-1 0 0 0,3 1 0 0 0,-3-2 0 0 0,6-1 0 0 0,6 0 0 0 0,-7 3 0 0 0,39-16 0 0 0,-24 10 0 0 0,30-10 0 0 0,-36 15 0 0 0,1 4 0 0 0,-7 0 0 0 0,0-1 0 0 0,0 1 0 0 0,0 0 0 0 0,0 0 0 0 0,0 0 0 0 0,-1 0 0 0 0,1 1 0 0 0,-1-1 0 0 0,0 0 0 0 0,3 7 0 0 0,0 2 0 0 0,9 25 0 0 0,-5-3 0 0 0,9 57 0 0 0,-15-72 0 0 0,-2 1 0 0 0,0-1 0 0 0,-1 1 0 0 0,-5 30 0 0 0,1-15 0 0 0,4-24 0 0 0,-1-1 0 0 0,-1 0 0 0 0,0 0 0 0 0,-4 13 0 0 0,2-9 0 0 0,-2 0 0 0 0,0 0 0 0 0,-1 0 0 0 0,0-1 0 0 0,-1 0 0 0 0,-1-1 0 0 0,0 1 0 0 0,0-2 0 0 0,-21 20 0 0 0,24-26 0 0 0,-2 0 0 0 0,1-1 0 0 0,0 0 0 0 0,-1 0 0 0 0,-12 4 0 0 0,-7 3 0 0 0,20-7 0 0 0,5-2 0 0 0,-1-1 0 0 0,0 0 0 0 0,0 0 0 0 0,1 0 0 0 0,-1 0 0 0 0,0-1 0 0 0,0 1 0 0 0,0-1 0 0 0,-5 1 0 0 0,1-1 57 0 0,0 1-1 0 0,1-1 1 0 0,-1-1-1 0 0,0 1 1 0 0,-9-3-1 0 0,12 2-6 0 0,1 0-1 0 0,-1 0 0 0 0,0 0 1 0 0,1 0-1 0 0,0-1 0 0 0,-1 0 0 0 0,1 1 1 0 0,0-1-1 0 0,0 0 0 0 0,0 0 0 0 0,-4-4 1 0 0,6 4 22 0 0,0 0 0 0 0,0 0 0 0 0,0 0 0 0 0,0 0 0 0 0,0 0 0 0 0,0 0 0 0 0,0 0 0 0 0,1 0 0 0 0,-1 0 0 0 0,1 0 0 0 0,-1-4 0 0 0,-2-11 181 0 0,2 15-253 0 0,0-1 0 0 0,1 1 0 0 0,-1-1 0 0 0,1 1 0 0 0,-1-1 0 0 0,1 1 0 0 0,0-1 0 0 0,0 1 0 0 0,0-1 0 0 0,0 1 0 0 0,1-4 0 0 0,1 1 0 0 0,-1 0 0 0 0,1 0 0 0 0,1-1 0 0 0,2-5 0 0 0,4-4 0 0 0,-6 12 0 0 0,-1-1 0 0 0,0 1 0 0 0,0-1 0 0 0,0 0 0 0 0,2-6 0 0 0,-4 8 0 0 0,1 1 0 0 0,-1 0 0 0 0,1-1 0 0 0,0 1 0 0 0,0 0 0 0 0,0-1 0 0 0,0 1 0 0 0,0 0 0 0 0,0 0 0 0 0,0 0 0 0 0,0 0 0 0 0,0 0 0 0 0,2-2 0 0 0,-1 3 0 0 0,-1-1 0 0 0,0 0 0 0 0,0 0 0 0 0,0 1 0 0 0,0-1 0 0 0,0 0 0 0 0,0 0 0 0 0,0 0 0 0 0,-1 0 0 0 0,1 0 0 0 0,0-1 0 0 0,0 1 0 0 0,-1 0 0 0 0,1 0 0 0 0,-1 0 0 0 0,1-1 0 0 0,-1 1 0 0 0,1 0 0 0 0,-1-2 0 0 0,0 1-81 0 0,1 0-1 0 0,-1 1 1 0 0,0-1-1 0 0,1 0 1 0 0,0 0-1 0 0,-1 1 1 0 0,1-1-1 0 0,0 1 1 0 0,0-1 0 0 0,0 1-1 0 0,0-1 1 0 0,0 1-1 0 0,0-1 1 0 0,0 1-1 0 0,0 0 1 0 0,1 0-1 0 0,-1-1 1 0 0,3-1 0 0 0,3-1-672 0 0,0 0 1 0 0,1 0 0 0 0,7-2 0 0 0,7-4-797 0 0,34-21-3459 0 0,-27 14 2449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4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5 15663 0 0,'0'0'356'0'0,"2"0"50"0"0,0-1 417 0 0,0 0 0 0 0,0 1 0 0 0,1-1 0 0 0,-1 1 1 0 0,0-1-1 0 0,1 1 0 0 0,-1 0 0 0 0,0 0 1 0 0,3 0-1 0 0,7 4-529 0 0,-11-4 150 0 0,0 2-289 0 0,1 2-154 0 0,-1 1 0 0 0,1 0 0 0 0,-1-1 0 0 0,1 1 0 0 0,-2 0 0 0 0,1 0 0 0 0,0-1-1 0 0,-1 1 1 0 0,0 0 0 0 0,0 0 0 0 0,0 0 0 0 0,-1 0 0 0 0,0-1 0 0 0,0 1 0 0 0,0 0 0 0 0,0 0 0 0 0,-3 5 0 0 0,3-6 63 0 0,0 0 0 0 0,1 1 0 0 0,-1-1 0 0 0,1 0 0 0 0,0 1 0 0 0,0-1 0 0 0,0 0 0 0 0,1 1 0 0 0,1 5 0 0 0,-1-5 36 0 0,0 0 0 0 0,-1 1 0 0 0,0-1 0 0 0,1 0 0 0 0,-2 0 0 0 0,1 0 0 0 0,-1 5 0 0 0,0-4-59 0 0,-1-1-1 0 0,0 0 1 0 0,0 0-1 0 0,0 0 1 0 0,0 0-1 0 0,-1 0 1 0 0,1 0-1 0 0,-1-1 1 0 0,-1 1-1 0 0,1-1 1 0 0,-1 0-1 0 0,1 0 1 0 0,-1 0 0 0 0,-5 3-1 0 0,-22 18-40 0 0,28-23 0 0 0,-1-1 0 0 0,1 0 0 0 0,0 0 0 0 0,-1 0 0 0 0,1-1 0 0 0,-1 1 0 0 0,1-1 0 0 0,-1 0 0 0 0,1 0 0 0 0,-1 0 0 0 0,0-1 0 0 0,1 1 0 0 0,-1-1 0 0 0,1 0 0 0 0,0 0 0 0 0,-1 0 0 0 0,1 0 0 0 0,0 0 0 0 0,-1-1 0 0 0,1 1 0 0 0,0-1 0 0 0,0 0 0 0 0,-5-5 0 0 0,6 5 0 0 0,0-1 0 0 0,1 1 0 0 0,-1-1 0 0 0,1 0 0 0 0,-1 0 0 0 0,1 0 0 0 0,0 1 0 0 0,0-1 0 0 0,0 0 0 0 0,0-4 0 0 0,-2-3 0 0 0,3 7 0 0 0,0 0 0 0 0,-1 0 0 0 0,1 0 0 0 0,0 0 0 0 0,1 0 0 0 0,-1-1 0 0 0,0 1 0 0 0,1 0 0 0 0,0 0 0 0 0,1-3 0 0 0,13-30 0 0 0,-13 32 0 0 0,1 0 0 0 0,1 0 0 0 0,-1 0 0 0 0,0 0 0 0 0,5-3 0 0 0,-3 5 0 0 0,-1-1 0 0 0,1 1 0 0 0,0 1 0 0 0,0-1 0 0 0,0 1 0 0 0,0 0 0 0 0,1 0 0 0 0,-1 0 0 0 0,0 1 0 0 0,6 0 0 0 0,-8 0 0 0 0,1 0 0 0 0,-1 0 0 0 0,0 1 0 0 0,0-1 0 0 0,1 1 0 0 0,-1 0 0 0 0,0 0 0 0 0,0 0 0 0 0,0 1 0 0 0,0-1 0 0 0,0 1 0 0 0,3 2 0 0 0,1 0 0 0 0,5 4 0 0 0,1-1 0 0 0,0-1 0 0 0,0 0 0 0 0,0-1 0 0 0,25 6 0 0 0,-16-4 0 0 0,37 10-876 0 0,-57-17 368 0 0,-2 0-140 0 0,0 0-572 0 0,0 0-253 0 0,0 0-51 0 0,0 0-11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4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3823 0 0,'0'0'315'0'0,"0"0"45"0"0,1 0 21 0 0,28 4 746 0 0,0-2-1 0 0,-1-1 1 0 0,1-1-1 0 0,0-1 1 0 0,0-2-1 0 0,-1 0 1 0 0,34-10-1 0 0,18-1 179 0 0,-28 10-4186 0 0,-50 4 1408 0 0,-2 0-51 0 0,0 0-11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2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7 24879 0 0,'-2'0'564'0'0,"1"-1"-388"0"0,-1 0 0 0 0,0-1-1 0 0,1 1 1 0 0,-1 0 0 0 0,1-1 0 0 0,-1 1-1 0 0,1-1 1 0 0,0 1 0 0 0,0-1 0 0 0,-2-1-1 0 0,3 2-165 0 0,0 1 0 0 0,0-1 0 0 0,0 0 0 0 0,0 1 0 0 0,0-1-1 0 0,0 1 1 0 0,0-1 0 0 0,0 1 0 0 0,0-1 0 0 0,0 1 0 0 0,0-1-1 0 0,0 1 1 0 0,0-1 0 0 0,1 1 0 0 0,-1-1 0 0 0,0 1 0 0 0,0-1-1 0 0,1 1 1 0 0,-1-1 0 0 0,0 1 0 0 0,0-1 0 0 0,1 1 0 0 0,-1-1-1 0 0,1 1 1 0 0,0-1 0 0 0,0-2 38 0 0,2-1 389 0 0,1-1-1 0 0,-1 1 1 0 0,1 0-1 0 0,0 0 1 0 0,4-3-1 0 0,1-2 368 0 0,-8 8-361 0 0,1 0-294 0 0,3-2-197 0 0,-4 2-289 0 0,-1 1-138 0 0,0 0-1308 0 0,0 0-5356 0 0,0 0-2295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5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15663 0 0,'0'0'719'0'0,"2"0"-20"0"0,5 0-458 0 0,0 1 1 0 0,-1 0-1 0 0,10 2 1 0 0,6 5 3343 0 0,-21-7-2187 0 0,0 0-1182 0 0,1 0 0 0 0,-1 0 0 0 0,0 0 0 0 0,1 0 0 0 0,-1 0 0 0 0,0 0 0 0 0,0 0 0 0 0,0 1 1 0 0,0-1-1 0 0,0 0 0 0 0,0 1 0 0 0,0-1 0 0 0,0 1 0 0 0,0-1 0 0 0,0 4 0 0 0,0-2-164 0 0,-1 0-1 0 0,0 0 1 0 0,1 1-1 0 0,-2-1 1 0 0,1 0-1 0 0,0 1 1 0 0,-1-1 0 0 0,1 0-1 0 0,-1 0 1 0 0,0 0-1 0 0,0 0 1 0 0,0 0-1 0 0,-1 0 1 0 0,1 0-1 0 0,-1 0 1 0 0,1 0 0 0 0,-1 0-1 0 0,0-1 1 0 0,0 1-1 0 0,0-1 1 0 0,-1 1-1 0 0,1-1 1 0 0,-4 3-1 0 0,-6 4 156 0 0,-1 0 0 0 0,0-2 0 0 0,-27 13 1 0 0,6-3 886 0 0,16-8-1077 0 0,12-6-18 0 0,0 0 1 0 0,0 0 0 0 0,1 1 0 0 0,-1-1 0 0 0,1 1 0 0 0,0 1 0 0 0,-8 7 0 0 0,9-7 0 0 0,2 1 0 0 0,4 0 0 0 0,6-1 0 0 0,1-2-117 0 0,0-1 0 0 0,1 0 1 0 0,-1 0-1 0 0,0-1 0 0 0,1 0 0 0 0,-1-1 1 0 0,1 0-1 0 0,-1 0 0 0 0,1-1 0 0 0,-1 0 0 0 0,1-1 1 0 0,-1 0-1 0 0,11-4 0 0 0,-1-1-258 0 0,0-1 0 0 0,0 0 1 0 0,-1-1-1 0 0,0-1 0 0 0,18-14 0 0 0,-35 24 343 0 0,1-1-281 0 0,0 0 0 0 0,0-1 0 0 0,0 1 1 0 0,0-1-1 0 0,0 0 0 0 0,-1 1 0 0 0,1-1 0 0 0,0 0 0 0 0,-1 0 1 0 0,1 0-1 0 0,-1 0 0 0 0,0 0 0 0 0,2-4 0 0 0,0-4-1223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5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9351 0 0,'0'0'439'0'0,"3"-8"596"0"0,4-19 283 0 0,-7 26-1396 0 0,0-1 0 0 0,0 0 0 0 0,1 1 1 0 0,-1-1-1 0 0,0 1 0 0 0,1-1 0 0 0,0 1 0 0 0,-1-1 0 0 0,2-1 1 0 0,-1 2-1457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46 15663 0 0,'0'0'719'0'0,"0"0"-20"0"0,-2-5 61 0 0,2 5 6350 0 0,-12 46-6831 0 0,-4 13-35 0 0,14-53-234 0 0,0-1 1 0 0,0 1-1 0 0,-1-1 0 0 0,0 0 1 0 0,0 0-1 0 0,0 0 0 0 0,0-1 1 0 0,-5 5-1 0 0,6-6 35 0 0,0-1-1 0 0,-1 0 1 0 0,1-1-1 0 0,0 1 1 0 0,-1 0-1 0 0,1-1 1 0 0,-1 1-1 0 0,1-1 1 0 0,-1 0-1 0 0,0 1 1 0 0,0-1-1 0 0,1-1 1 0 0,-1 1-1 0 0,0 0 1 0 0,0-1-1 0 0,0 1 1 0 0,0-1 0 0 0,0 0-1 0 0,0 0 1 0 0,0 0-1 0 0,0-1 1 0 0,-4 0-1 0 0,2-1 35 0 0,0 1 0 0 0,1-1-1 0 0,-1 0 1 0 0,1 0 0 0 0,-1-1 0 0 0,1 0-1 0 0,0 1 1 0 0,0-1 0 0 0,0-1 0 0 0,1 1 0 0 0,-1 0-1 0 0,-3-6 1 0 0,1 2-79 0 0,4 6 0 0 0,1 0 0 0 0,0-1 0 0 0,-1 1 0 0 0,1-1 0 0 0,0 0 0 0 0,-1 1 0 0 0,1-1 0 0 0,0 0 0 0 0,0 0 0 0 0,1 0 0 0 0,-1 0 0 0 0,0 0 0 0 0,1 0 0 0 0,-1 0 0 0 0,1 0 0 0 0,-1 0 0 0 0,1 0 0 0 0,0 0 0 0 0,0 0 0 0 0,0-3 0 0 0,-1-62 0 0 0,1 56 0 0 0,0 0 0 0 0,0 1 0 0 0,-1-1 0 0 0,-2-11 0 0 0,2 15 0 0 0,1 1 0 0 0,1-1 0 0 0,-1 0 0 0 0,1 1 0 0 0,0-1 0 0 0,1 1 0 0 0,-1 0 0 0 0,1-1 0 0 0,3-5 0 0 0,0 5 0 0 0,-4 6 0 0 0,0 0 0 0 0,-1 1 0 0 0,1-1 0 0 0,0 0 0 0 0,0 0 0 0 0,0 1 0 0 0,0-1 0 0 0,0 0 0 0 0,0 1 0 0 0,1-1 0 0 0,-1 1 0 0 0,0 0 0 0 0,0-1 0 0 0,0 1 0 0 0,0 0 0 0 0,1-1 0 0 0,-1 1 0 0 0,0 0 0 0 0,0 0 0 0 0,2 0 0 0 0,1 1 0 0 0,12-1 0 0 0,-1 0 0 0 0,1 2 0 0 0,0 0 0 0 0,17 5 0 0 0,8 0 0 0 0,8 3 0 0 0,-29-6 0 0 0,1 0 0 0 0,37 1 0 0 0,-18-6 0 0 0,-1-1 0 0 0,45-8 0 0 0,-77 8 0 0 0,-3 2 0 0 0,-1-1 0 0 0,1 0 0 0 0,-1 0 0 0 0,1 0 0 0 0,-1 0 0 0 0,1-1 0 0 0,-1 1 0 0 0,0-1 0 0 0,0 0 0 0 0,5-3 0 0 0,-4 2 2 0 0,2-2 10 0 0,-1-4-90 0 0,-4 8-259 0 0,-1 1-138 0 0,0 0-1125 0 0,-2 0-4590 0 0,-6-1-1968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6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7503 0 0,'0'0'399'0'0,"0"0"60"0"0,0 0 21 0 0,0 0-59 0 0,2 0-276 0 0,22 2 1422 0 0,0 0 0 0 0,39-5-1 0 0,50-11 466 0 0,-26 3-728 0 0,-56 8-1247 0 0,1-2 1 0 0,56-17-1 0 0,-79 19-326 0 0,-8 3-1135 0 0,-1 0-511 0 0,0 0-108 0 0,0 0-22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6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55 19351 0 0,'0'0'439'0'0,"0"0"62"0"0,-1-1-395 0 0,1 0 0 0 0,0 0-1 0 0,0 0 1 0 0,-1-1 0 0 0,1 1-1 0 0,0 0 1 0 0,0 0 0 0 0,0 0-1 0 0,0 0 1 0 0,1-2 0 0 0,16-27 1747 0 0,-15 26-1140 0 0,-2 3-564 0 0,1 0 0 0 0,-1 1 0 0 0,0-1 0 0 0,0 0-1 0 0,1 0 1 0 0,-1 1 0 0 0,0-1 0 0 0,1 0 0 0 0,-1 1-1 0 0,1-1 1 0 0,-1 0 0 0 0,1 1 0 0 0,-1-1 0 0 0,1 1 0 0 0,-1-1-1 0 0,1 1 1 0 0,0-1 0 0 0,-1 1 0 0 0,1-1 0 0 0,0 1-1 0 0,-1-1 1 0 0,2 1 0 0 0,-1 2-127 0 0,0 1-1 0 0,-1-1 1 0 0,1 0-1 0 0,-1 1 1 0 0,1-1-1 0 0,-1 1 1 0 0,0 2-1 0 0,-1 7 16 0 0,-1 0 1 0 0,0 0-1 0 0,-1-1 0 0 0,0 1 0 0 0,-7 15 1 0 0,0 4 181 0 0,-40 122-171 0 0,34-120 1344 0 0,15-32-1307 0 0,1-1-406 0 0,0 0-154 0 0,0 0-33 0 0,0 0 133 0 0,2-1 491 0 0,1 0 0 0 0,-1 0 0 0 0,0-1 0 0 0,1 1 0 0 0,-1 0 0 0 0,0-1 0 0 0,0 0-1 0 0,0 0 1 0 0,0 0 0 0 0,-1 1 0 0 0,4-5 0 0 0,-1 1 87 0 0,1-1-182 0 0,-1 0 0 0 0,0 0 1 0 0,0 0-1 0 0,0 0 0 0 0,0-1 0 0 0,2-7 1 0 0,14-44-4 0 0,-14 36-20 0 0,1-5 2 0 0,-1 0 0 0 0,-1-1 0 0 0,-2 0 0 0 0,-1 0 0 0 0,-1-41 0 0 0,-7 22 0 0 0,6 40 0 0 0,3 13 0 0 0,-3-5 0 0 0,1 1 0 0 0,0 0 0 0 0,-1-1 0 0 0,1 1 0 0 0,0 0 0 0 0,0-1 0 0 0,0 1 0 0 0,0-1 0 0 0,0 1 0 0 0,0-1 0 0 0,1 0 0 0 0,-1 1 0 0 0,0-1 0 0 0,1 0 0 0 0,-1 0 0 0 0,1 0 0 0 0,-1 0 0 0 0,1 0 0 0 0,0 0 0 0 0,3 1 0 0 0,-1 0 0 0 0,4 0-134 0 0,0 1-1 0 0,0-1 1 0 0,0-1 0 0 0,0 1 0 0 0,0-2-1 0 0,0 1 1 0 0,0-1 0 0 0,11-1-1 0 0,25 2-620 0 0,-7 4-1385 0 0,-14 0-5540 0 0,-11-4-32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7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15663 0 0,'0'0'356'0'0,"0"0"50"0"0,0 0 20 0 0,0 0-42 0 0,2 0-250 0 0,-1 1-51 0 0,-1-1 0 0 0,1 1 0 0 0,0-1 0 0 0,0 1 0 0 0,0-1 0 0 0,-1 0 0 0 0,1 0 0 0 0,0 1 0 0 0,0-1 0 0 0,0 0 0 0 0,0 0 0 0 0,0 0 0 0 0,0 0 1 0 0,0 0-1 0 0,-1 0 0 0 0,1 0 0 0 0,0 0 0 0 0,0 0 0 0 0,0-1 0 0 0,0 1 0 0 0,0 0 0 0 0,-1-1 0 0 0,1 1 0 0 0,1-1 0 0 0,1 0 585 0 0,2-1-135 0 0,-1 1 0 0 0,0-1 0 0 0,1 1 1 0 0,-1-1-1 0 0,0-1 0 0 0,0 1 1 0 0,0 0-1 0 0,5-5 0 0 0,10-7 530 0 0,-10 8-604 0 0,-1-1-1 0 0,0 0 1 0 0,0 0-1 0 0,0-1 1 0 0,6-9 0 0 0,3-2 373 0 0,-10 12-520 0 0,-2 1-8 0 0,0 0-1 0 0,1 0 1 0 0,0 1 0 0 0,0 0 0 0 0,10-6 0 0 0,9-9-287 0 0,-24 19-17 0 0,-1 1 0 0 0,0 0 0 0 0,0 0 0 0 0,0 0 0 0 0,1-1 0 0 0,-1 1 0 0 0,0 0 0 0 0,0 0 0 0 0,0 0 0 0 0,1 0 0 0 0,-1 0 0 0 0,0-1 0 0 0,0 1 0 0 0,1 0 0 0 0,-1 0 0 0 0,0 0 0 0 0,0 0 0 0 0,1 0 0 0 0,-1 0 0 0 0,0 0 0 0 0,0 0 0 0 0,1 0 0 0 0,-1 0 0 0 0,0 0 0 0 0,1 0 0 0 0,-1 0 0 0 0,0 0 0 0 0,0 0 0 0 0,1 0 0 0 0,-1 0 0 0 0,0 0 0 0 0,0 1 0 0 0,1-1 0 0 0,-1 0 0 0 0,0 0 0 0 0,0 0 0 0 0,0 0 0 0 0,1 1 0 0 0,-1-1 0 0 0,0 0 0 0 0,0 0 0 0 0,0 0 0 0 0,1 0 0 0 0,-1 1 0 0 0,0-1 0 0 0,0 0 0 0 0,0 0 0 0 0,0 1 0 0 0,0-1 0 0 0,0 0 0 0 0,0 0 0 0 0,1 1 0 0 0,-1-1 0 0 0,0 0 0 0 0,0 0 0 0 0,0 1 0 0 0,0-1 0 0 0,0 0 0 0 0,0 1 0 0 0,1 3 0 0 0,-1 0 0 0 0,1 0 0 0 0,-1 0 0 0 0,0 0 0 0 0,0 0 0 0 0,0 0 0 0 0,0 0 0 0 0,-1 0 0 0 0,1 0 0 0 0,-1 0 0 0 0,0 0 0 0 0,-3 7 0 0 0,-2 11 0 0 0,6-22 0 0 0,0 0 0 0 0,0 1 0 0 0,0-1 0 0 0,0 0 0 0 0,-1 1 0 0 0,1-1 0 0 0,0 0 0 0 0,0 0 0 0 0,0 1 0 0 0,0-1 0 0 0,0 0 0 0 0,0 1 0 0 0,0-1 0 0 0,0 0 0 0 0,1 1 0 0 0,-1-1 0 0 0,0 0 0 0 0,0 0 0 0 0,0 1 0 0 0,0-1 0 0 0,0 0 0 0 0,0 1 0 0 0,1-1 0 0 0,-1 0 0 0 0,0 0 0 0 0,0 1 0 0 0,0-1 0 0 0,0 0 0 0 0,1 0 0 0 0,-1 0 0 0 0,0 1 0 0 0,0-1 0 0 0,1 0 0 0 0,-1 0 0 0 0,0 0 0 0 0,1 0 0 0 0,-1 0 0 0 0,0 1 0 0 0,0-1 0 0 0,1 0 0 0 0,-1 0 0 0 0,0 0 0 0 0,1 0 0 0 0,-1 0 0 0 0,0 0 0 0 0,0 0 0 0 0,1 0 0 0 0,-1 0 0 0 0,0 0 0 0 0,1 0 0 0 0,-1 0 0 0 0,1-1 0 0 0,1 1 0 0 0,0 0 0 0 0,0 0 0 0 0,0-1 0 0 0,1 1 0 0 0,-1-1 0 0 0,0 1 0 0 0,0-1 0 0 0,0 0 0 0 0,0 0 0 0 0,0 0 0 0 0,-1 0 0 0 0,4-2 0 0 0,24-20 0 0 0,-20 15 0 0 0,21-15 0 0 0,37-22 0 0 0,-56 40 0 0 0,0 3 0 0 0,-3 4 0 0 0,-7-2 0 0 0,-1 1 0 0 0,1-1 0 0 0,0 0 0 0 0,-1 0 0 0 0,1 1 0 0 0,0-1 0 0 0,-1 0 0 0 0,1 1 0 0 0,-1-1 0 0 0,1 1 0 0 0,-1-1 0 0 0,1 1 0 0 0,-1-1 0 0 0,1 1 0 0 0,-1-1 0 0 0,1 1 0 0 0,-1-1 0 0 0,0 1 0 0 0,1 0 0 0 0,-1-1 0 0 0,0 1 0 0 0,1-1 0 0 0,-1 1 0 0 0,0 0 0 0 0,0-1 0 0 0,1 2 0 0 0,2 11 0 0 0,-1-7 0 0 0,-2-5 0 0 0,0 1 0 0 0,1 0 0 0 0,-1-1 0 0 0,1 1 0 0 0,-1-1 0 0 0,1 1 0 0 0,0-1 0 0 0,0 1 0 0 0,-1-1 0 0 0,1 1 0 0 0,2 0 0 0 0,4 6 0 0 0,-6-7-161 0 0,1 0 0 0 0,-1 0 1 0 0,1-1-1 0 0,-1 1 0 0 0,1 0 0 0 0,0-1 0 0 0,-1 1 1 0 0,1-1-1 0 0,0 0 0 0 0,0 0 0 0 0,-1 1 0 0 0,1-1 1 0 0,0 0-1 0 0,0 0 0 0 0,-1-1 0 0 0,1 1 0 0 0,0 0 1 0 0,-1-1-1 0 0,1 1 0 0 0,0-1 0 0 0,-1 1 0 0 0,1-1 1 0 0,0 0-1 0 0,-1 1 0 0 0,1-1 0 0 0,2-2 0 0 0,1-1-733 0 0,0 1 1 0 0,0-1-1 0 0,-1 0 0 0 0,1 0 0 0 0,6-9 0 0 0,-1-3-1153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8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12 0 0,0 0 463 0 0,0 0 234 0 0,7 20 2723 0 0,93 173-543 0 0,-31-63-1586 0 0,-50-87-906 0 0,15 49 1 0 0,-10-25-90 0 0,-12-32-515 0 0,-1 0-1 0 0,11 61 1 0 0,-18-73-52 0 0,-2 1 1 0 0,0 0-1 0 0,-2 0 0 0 0,-1 0 0 0 0,-4 28 0 0 0,2-35-1 0 0,-2 0 0 0 0,-7 19 0 0 0,6-17 0 0 0,-6 24 0 0 0,9-31 0 0 0,0 0 0 0 0,-1 0 0 0 0,-1-1 0 0 0,0 0 0 0 0,0 0 0 0 0,-1 0 0 0 0,-1-1 0 0 0,-10 14 0 0 0,-2 0 0 0 0,-1-2 0 0 0,-29 25 0 0 0,-8 2 0 0 0,17-12 0 0 0,33-32-133 0 0,6-5-563 0 0,1 0-258 0 0,0 0-1694 0 0,0 0-6561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8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8 17503 0 0,'0'0'803'0'0,"-15"-13"1177"0"0,15 12-1817 0 0,0 1 0 0 0,0-1 1 0 0,0 1-1 0 0,0-1 0 0 0,0 1 1 0 0,0-1-1 0 0,0 1 0 0 0,0-1 0 0 0,0 0 1 0 0,0 1-1 0 0,0-1 0 0 0,1 1 0 0 0,-1-1 1 0 0,0 1-1 0 0,0-1 0 0 0,0 1 1 0 0,1-1-1 0 0,-1 1 0 0 0,0 0 0 0 0,0-1 1 0 0,1 1-1 0 0,-1-1 0 0 0,0 1 0 0 0,1 0 1 0 0,-1-1-1 0 0,1 0 0 0 0,18-9 940 0 0,25-2-1418 0 0,-42 12 472 0 0,24-6 172 0 0,1 1 1 0 0,0 1-1 0 0,0 2 0 0 0,0 1 1 0 0,39 3-1 0 0,-56-1-598 0 0,-7 0-1135 0 0,-6 0-511 0 0,-12 4-108 0 0,-2 0-22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9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5663 0 0,'0'0'344'0'0,"0"0"72"0"0,0 0 8 0 0,11 0 24 0 0,0 2-360 0 0,2-2-88 0 0,3 0 0 0 0,0-2 0 0 0,0-2 832 0 0,1-1 160 0 0,4-2 24 0 0,-1 1 8 0 0,1-2-824 0 0,-2 0-200 0 0,-1 2 0 0 0,-4-2 0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39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8 10135 0 0,'0'0'464'0'0,"1"0"-9"0"0,0 0-448 0 0,-1 0 0 0 0,1 0-1 0 0,0 0 1 0 0,-1-1 0 0 0,1 1 0 0 0,-1 0-1 0 0,1 0 1 0 0,-1-1 0 0 0,1 1 0 0 0,-1 0 0 0 0,1-1-1 0 0,-1 1 1 0 0,1 0 0 0 0,-1-1 0 0 0,1 1-1 0 0,-1-1 1 0 0,1 1 0 0 0,-1-1 0 0 0,0 1 0 0 0,1-1-1 0 0,-1 1 1 0 0,0-1 0 0 0,1 1 0 0 0,-1-1-1 0 0,0 0 1 0 0,0 1 0 0 0,0-1 0 0 0,0 1 0 0 0,1-1-1 0 0,-1-1 1 0 0,0 0 100 0 0,34-67 6251 0 0,-24 52-4984 0 0,-1-1 1 0 0,0 0-1 0 0,8-32 0 0 0,-10 24-614 0 0,-1 0 0 0 0,-2 0 0 0 0,0-1 0 0 0,-2 1 0 0 0,-1-1 0 0 0,-4-41 0 0 0,1 45-398 0 0,1 8-110 0 0,-2-1 0 0 0,-3-16-1 0 0,4 27-251 0 0,-3 3 0 0 0,5 2 0 0 0,0 0 0 0 0,-1 0 0 0 0,1 0 0 0 0,-1 0 0 0 0,1 0 0 0 0,0 0 0 0 0,-1 0 0 0 0,1 0 0 0 0,-1 0 0 0 0,1 1 0 0 0,0-1 0 0 0,-1 0 0 0 0,1 0 0 0 0,0 0 0 0 0,-1 1 0 0 0,1-1 0 0 0,0 0 0 0 0,-1 0 0 0 0,1 1 0 0 0,0-1 0 0 0,0 0 0 0 0,-1 1 0 0 0,1-1 0 0 0,0 0 0 0 0,0 1 0 0 0,0-1 0 0 0,-1 0 0 0 0,1 1 0 0 0,0-1 0 0 0,0 1 0 0 0,0-1 0 0 0,-4 7 0 0 0,0 0 0 0 0,0 0 0 0 0,1 1 0 0 0,1-1 0 0 0,-1 1 0 0 0,1-1 0 0 0,0 1 0 0 0,1 0 0 0 0,-1 8 0 0 0,-5 19 0 0 0,-3 17 0 0 0,-4 70 0 0 0,3-24 0 0 0,7-51 0 0 0,2-27 0 0 0,-4 26 0 0 0,4-27 0 0 0,3-12 0 0 0,3-7 0 0 0,1-7 0 0 0,-4 7 0 0 0,0-3-194 0 0,0-1-1 0 0,-1 1 1 0 0,1-1 0 0 0,-1 1-1 0 0,1-8 1 0 0,-1 7-306 0 0,0 1-1 0 0,0 0 1 0 0,0-1 0 0 0,1 1-1 0 0,0 0 1 0 0,0-1 0 0 0,-1 1-1 0 0,3-4 1 0 0,5-7-8367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3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17 13823 0 0,'0'0'315'0'0,"0"0"45"0"0,0 0 21 0 0,0 0-49 0 0,1-16 1620 0 0,0 12-1006 0 0,0 0-1 0 0,1-1 0 0 0,-1 1 1 0 0,5-8-1 0 0,20-26 2036 0 0,-19 29-2443 0 0,0 0 1 0 0,9-18 0 0 0,22-49 226 0 0,-7 15 441 0 0,27-75-1 0 0,-48 106-1094 0 0,-3 14 111 0 0,-1-1-1 0 0,-1 1 1 0 0,-1-1-1 0 0,0 0 1 0 0,2-29-1 0 0,-6 44 222 0 0,-2 3-425 0 0,0 1 1 0 0,-1-1-1 0 0,1 0 1 0 0,0 1-1 0 0,0-1 1 0 0,0 1-1 0 0,0 0 1 0 0,-2 2-1 0 0,2-2-19 0 0,-11 13 1 0 0,0 0 0 0 0,2 0 0 0 0,0 1 0 0 0,0 0 0 0 0,-8 19 0 0 0,7-12 0 0 0,-12 20 0 0 0,3 2 0 0 0,1 0 0 0 0,3 1 0 0 0,-20 80 0 0 0,34-111 0 0 0,0-1 0 0 0,1 1 0 0 0,1-1 0 0 0,1 1 0 0 0,1 22 0 0 0,-1-33 0 0 0,1 1 0 0 0,-1 0 0 0 0,1 0 0 0 0,0-1 0 0 0,1 1 0 0 0,-1-1 0 0 0,1 1 0 0 0,0-1 0 0 0,0 1 0 0 0,0-1 0 0 0,1 0 0 0 0,0 0 0 0 0,-1 0 0 0 0,1 0 0 0 0,1-1 0 0 0,-1 1 0 0 0,0-1 0 0 0,1 0 0 0 0,0 0 0 0 0,6 5 0 0 0,-4-6 0 0 0,-1 0 0 0 0,1 0 0 0 0,-1 0 0 0 0,1-1 0 0 0,0 1 0 0 0,0-1 0 0 0,0-1 0 0 0,0 1 0 0 0,0-1 0 0 0,0 0 0 0 0,0 0 0 0 0,0-1 0 0 0,-1 0 0 0 0,1 0 0 0 0,0 0 0 0 0,0-1 0 0 0,6-2 0 0 0,0-1 0 0 0,0 0 0 0 0,0-1 0 0 0,-1 0 0 0 0,0-1 0 0 0,0 0 0 0 0,18-17 0 0 0,-12 8 0 0 0,-2-1 0 0 0,0-1 0 0 0,0 0 0 0 0,17-32 0 0 0,40-85 0 0 0,-70 129 0 0 0,18-34 0 0 0,-3-2 0 0 0,-1 0 0 0 0,-2-1 0 0 0,13-76 0 0 0,-25 109-349 0 0,-1 0 0 0 0,-1 0 0 0 0,1 1-1 0 0,-2-1 1 0 0,1 0 0 0 0,-2 0 0 0 0,-1-11 0 0 0,2 20 142 0 0,1 0 0 0 0,-1 0 0 0 0,1 0-1 0 0,-1 0 1 0 0,0 0 0 0 0,1-1 0 0 0,-1 1 0 0 0,0 0 0 0 0,0 1 0 0 0,0-1 0 0 0,0 0 0 0 0,1 0 0 0 0,-1 0 0 0 0,-1 0 0 0 0,1 1 0 0 0,0-1 0 0 0,0 0 0 0 0,0 1-1 0 0,0-1 1 0 0,0 1 0 0 0,0-1 0 0 0,-1 1 0 0 0,1 0 0 0 0,0 0 0 0 0,0-1 0 0 0,-1 1 0 0 0,1 0 0 0 0,0 0 0 0 0,0 0 0 0 0,-1 0 0 0 0,1 0 0 0 0,-2 1-1 0 0,-11 1-7981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40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9351 0 0,'0'0'886'0'0,"3"1"-21"0"0,2 0-637 0 0,1 0 0 0 0,0 0 1 0 0,0-1-1 0 0,0 1 0 0 0,1-1 0 0 0,-1-1 1 0 0,8-1-1 0 0,42-12 2833 0 0,-21 4-3050 0 0,38-12 1604 0 0,-70 21-1854 0 0,12 0-3817 0 0,-15 1-4473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7:40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36 19351 0 0,'0'0'439'0'0,"5"-7"596"0"0,-2 3-247 0 0,9-15-981 0 0,-8 14 6796 0 0,-2 11-6524 0 0,0 0 0 0 0,-1 0 1 0 0,0 1-1 0 0,0-1 0 0 0,0 1 0 0 0,-1-1 0 0 0,0 0 1 0 0,0 1-1 0 0,-2 8 0 0 0,-14 61 699 0 0,10-54-708 0 0,-2 13 4 0 0,-2-1 0 0 0,-2 0-1 0 0,-1-1 1 0 0,-1 0 0 0 0,-34 56 0 0 0,41-79-13 0 0,0-1 1 0 0,-1 0 0 0 0,0 0 0 0 0,0-1-1 0 0,-1 0 1 0 0,0 0 0 0 0,-1-1 0 0 0,0 0-1 0 0,0-1 1 0 0,0 0 0 0 0,0 0 0 0 0,-1-1-1 0 0,0-1 1 0 0,0 0 0 0 0,-1 0 0 0 0,1-1-1 0 0,-1-1 1 0 0,1 0 0 0 0,-1 0 0 0 0,0-1-1 0 0,0-1 1 0 0,0 0 0 0 0,0-1 0 0 0,0 0-1 0 0,-12-2 1 0 0,19 1-62 0 0,-1 0 0 0 0,1 0 0 0 0,0 0 0 0 0,0 0 0 0 0,0-1 0 0 0,0 0 0 0 0,0 0 0 0 0,1 0 0 0 0,-1-1 0 0 0,1 1 0 0 0,0-1 0 0 0,0 0 0 0 0,0 0 0 0 0,0-1 0 0 0,1 1 0 0 0,0-1 0 0 0,-1 0 0 0 0,2 0 0 0 0,-1 0 0 0 0,1 0 0 0 0,-2-6 0 0 0,2 5 0 0 0,1-1 0 0 0,0 0 0 0 0,1 1 0 0 0,0-1 0 0 0,0 0 0 0 0,0 1 0 0 0,1-1 0 0 0,2-11 0 0 0,-2 14 0 0 0,0 0 0 0 0,0 1 0 0 0,1-1 0 0 0,-1 1 0 0 0,0 0 0 0 0,1-1 0 0 0,0 1 0 0 0,0 0 0 0 0,0 0 0 0 0,0 0 0 0 0,1 0 0 0 0,-1 0 0 0 0,1 1 0 0 0,0-1 0 0 0,-1 1 0 0 0,1 0 0 0 0,5-4 0 0 0,-5 5 0 0 0,0 0 0 0 0,0 1 0 0 0,0-1 0 0 0,0 1 0 0 0,0-1 0 0 0,0 1 0 0 0,0 0 0 0 0,0 0 0 0 0,0 0 0 0 0,0 0 0 0 0,0 1 0 0 0,0-1 0 0 0,4 2 0 0 0,2 1 0 0 0,-1-1 0 0 0,1 2 0 0 0,10 5 0 0 0,-9-4 0 0 0,0 2 0 0 0,0-1 0 0 0,-1 1 0 0 0,0 1 0 0 0,16 16 0 0 0,32 49 0 0 0,-38-47 0 0 0,-6-9 0 0 0,50 66 0 0 0,-50-69 0 0 0,1 0 0 0 0,0 0 0 0 0,21 15 0 0 0,-31-25 0 0 0,-2-3 0 0 0,-1 0 0 0 0,1 0 0 0 0,0 0 0 0 0,0 0 0 0 0,-1 0 0 0 0,1 0 0 0 0,0 0 0 0 0,0-1 0 0 0,0 1 0 0 0,0-1 0 0 0,4 1 0 0 0,3 1 0 0 0,0-2 0 0 0,0-1 0 0 0,-3-3 0 0 0,-5 2-96 0 0,-1 1 0 0 0,0 0-1 0 0,0 0 1 0 0,0 0 0 0 0,0 0 0 0 0,0-1 0 0 0,0 1-1 0 0,0 0 1 0 0,0 0 0 0 0,0 0 0 0 0,-1 0-1 0 0,1-1 1 0 0,0 1 0 0 0,-1 0 0 0 0,1 0 0 0 0,-1 0-1 0 0,1 0 1 0 0,-1 0 0 0 0,0 0 0 0 0,1 0 0 0 0,-2-1-1 0 0,0-1-1115 0 0,-3-6-9027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15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82 6447 0 0,'0'0'298'0'0,"0"0"-10"0"0,0 0-50 0 0,0 0 493 0 0,-7 7 2553 0 0,1-3 3248 0 0,3-3-6217 0 0,-7 1 250 0 0,-11-5 4256 0 0,13 2-4749 0 0,7 1 299 0 0,1 0 117 0 0,0 0 21 0 0,0 0-66 0 0,1-1-294 0 0,4-5-131 0 0,-1 3-26 0 0,7-3 86 0 0,-4 2 18 0 0,1-1-1 0 0,0 1 1 0 0,1 1 0 0 0,-1 0-1 0 0,0 0 1 0 0,1 1 0 0 0,12-3-1 0 0,66-3 934 0 0,-47 5-847 0 0,113 0-182 0 0,-59 9 0 0 0,36 1 0 0 0,28-8 0 0 0,-149 1 0 0 0,-1-1 0 0 0,0-1 0 0 0,9-1 0 0 0,11-3 0 0 0,70-10 0 0 0,-21 2 0 0 0,-77 13 0 0 0,1 1 0 0 0,0 0 0 0 0,0 0 0 0 0,0-1 0 0 0,-1 1 0 0 0,1 0 0 0 0,0 0 0 0 0,0 0 0 0 0,0 0 0 0 0,0 0 0 0 0,0 0 0 0 0,-1 0 0 0 0,1 0 0 0 0,0 0 0 0 0,0 1 0 0 0,0-1 0 0 0,-1 0 0 0 0,2 1 0 0 0,1 0 0 0 0,-3-1-5 0 0,0 0 0 0 0,0 0 0 0 0,0 0 1 0 0,1 0-1 0 0,-1 0 0 0 0,0 0 0 0 0,0 0 0 0 0,0 0 0 0 0,0 0 0 0 0,0 0 0 0 0,0 0 0 0 0,1 0 0 0 0,-1 0 1 0 0,0 0-1 0 0,0 0 0 0 0,0 0 0 0 0,0 0 0 0 0,0 0 0 0 0,0 0 0 0 0,0 1 0 0 0,1-1 0 0 0,-1 0 1 0 0,0 0-1 0 0,0 0 0 0 0,0 0 0 0 0,0 0 0 0 0,0 0 0 0 0,0 0 0 0 0,0 0 0 0 0,0 0 0 0 0,0 1 1 0 0,0-1-1 0 0,0 0 0 0 0,1 0 0 0 0,-1 0 0 0 0,0 0 0 0 0,0 0 0 0 0,0 0 0 0 0,0 0 0 0 0,0 1 0 0 0,0-1 1 0 0,0 0-1 0 0,0 0 0 0 0,0 0 0 0 0,0 0 0 0 0,0 0 0 0 0,0 0 0 0 0,0 1 0 0 0,-7 3-558 0 0,-9 3-598 0 0,-14-6-3080 0 0,19-1-3610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15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42 10135 0 0,'-11'-2'507'0'0,"0"0"0"0"0,-1 1-1 0 0,-13 0 1 0 0,11 3 1210 0 0,12-1-1492 0 0,1-1 0 0 0,-1 0 0 0 0,1 1 0 0 0,-1-1-1 0 0,0 0 1 0 0,1 0 0 0 0,-1 0 0 0 0,1 0-1 0 0,-4 0 1 0 0,-16 2 1457 0 0,20-2-1186 0 0,1 0 14 0 0,-31 2 4637 0 0,48 8-3707 0 0,0-7-1412 0 0,0-1 0 0 0,0-1 0 0 0,0 0 0 0 0,0-1 0 0 0,21-4 0 0 0,-4 2-31 0 0,67-6 3 0 0,34-2 0 0 0,-48 3 0 0 0,-27 2 0 0 0,45-10 0 0 0,-58 7 0 0 0,-10 8-64 0 0,-36 0-273 0 0,-1 0-138 0 0,-8 0-6753 0 0,0-1-292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16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3 15663 0 0,'-44'-11'1771'0'0,"43"11"-1390"0"0,1 0 110 0 0,0 0 18 0 0,-9-1 937 0 0,9 1-1362 0 0,-1-1 0 0 0,1 1 0 0 0,0 0 0 0 0,0 0 0 0 0,0 0 0 0 0,-1 0 0 0 0,1 0 0 0 0,0 0 0 0 0,0 0 0 0 0,0 0 1 0 0,-1 0-1 0 0,1 0 0 0 0,0 0 0 0 0,0 0 0 0 0,0 0 0 0 0,-1 0 0 0 0,1 1 0 0 0,0-1 0 0 0,0 0 0 0 0,0 0 0 0 0,-1 0 0 0 0,1 0 1 0 0,0 0-1 0 0,0 0 0 0 0,0 0 0 0 0,0 0 0 0 0,0 1 0 0 0,-1-1 0 0 0,1 0 0 0 0,0 0 0 0 0,0 0 0 0 0,0 0 0 0 0,0 1 1 0 0,0-1-1 0 0,0 0 0 0 0,4 7 400 0 0,14 3-761 0 0,2-3 518 0 0,1-1-1 0 0,0-2 0 0 0,26 4 1 0 0,-28-6-19 0 0,1 1 0 0 0,-1 1 0 0 0,0 1 0 0 0,24 9 0 0 0,-40-12-222 0 0,1-1 0 0 0,0 1 0 0 0,-1 0 0 0 0,1 0 0 0 0,-1 0 0 0 0,0 1 0 0 0,0-1 0 0 0,0 1 0 0 0,0 0 0 0 0,0 0 0 0 0,0 0 0 0 0,-1 0 0 0 0,3 4 0 0 0,-4-4 0 0 0,1 0 0 0 0,-1 1 0 0 0,0-1 0 0 0,0 0 0 0 0,0 1 0 0 0,-1-1 0 0 0,1 0 0 0 0,-1 1 0 0 0,0-1 0 0 0,0 1 0 0 0,0-1 0 0 0,0 0 0 0 0,-1 1 0 0 0,1-1 0 0 0,-3 7 0 0 0,0 1 0 0 0,-2 1 0 0 0,1-1 0 0 0,-1 0 0 0 0,-1-1 0 0 0,0 1 0 0 0,-1-1 0 0 0,-10 12 0 0 0,-60 62 0 0 0,66-73 0 0 0,-24 20 57 0 0,20-18-166 0 0,1 0 1 0 0,-20 23-1 0 0,33-34-1295 0 0,-4-12-1772 0 0,1 4 2415 0 0,2-13-1285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16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3 9 8287 0 0,'-10'-2'-1828'0'0,"-2"-1"11779"0"0,11 1-5229 0 0,6 1-3463 0 0,-3 1-747 0 0,-2 0-68 0 0,0 0-217 0 0,0 0 161 0 0,0 0 100 0 0,0 0 21 0 0,0 0-66 0 0,-8 4-278 0 0,7-3-165 0 0,0-1 0 0 0,1 1-1 0 0,-1-1 1 0 0,0 1 0 0 0,0-1 0 0 0,0 1-1 0 0,1 0 1 0 0,-1-1 0 0 0,0 1 0 0 0,1 0 0 0 0,-1 0-1 0 0,0 0 1 0 0,1 0 0 0 0,-1-1 0 0 0,1 1-1 0 0,0 0 1 0 0,-1 0 0 0 0,1 0 0 0 0,0 0-1 0 0,-1 0 1 0 0,1 1 0 0 0,-2 3 77 0 0,-4 3 354 0 0,0-1 0 0 0,0-1 1 0 0,-14 11-1 0 0,2-1-196 0 0,-117 103-219 0 0,19-37-16 0 0,81-59 0 0 0,0 1 0 0 0,-35 32 0 0 0,27-17 0 0 0,-39 39 0 0 0,82-78 0 0 0,-7 7 0 0 0,1 0 0 0 0,0 1 0 0 0,-9 15 0 0 0,14-21 0 0 0,0 0 0 0 0,0 1 0 0 0,0-1 0 0 0,0 1 0 0 0,0-1 0 0 0,1 1 0 0 0,-1 0 0 0 0,1-1 0 0 0,0 1 0 0 0,0 0 0 0 0,0-1 0 0 0,0 1 0 0 0,0 0 0 0 0,0-1 0 0 0,1 1 0 0 0,-1 0 0 0 0,1-1 0 0 0,1 4 0 0 0,-1-3 0 0 0,0 0 0 0 0,1 0 0 0 0,-1-1 0 0 0,1 1 0 0 0,-1 0 0 0 0,1-1 0 0 0,0 1 0 0 0,0-1 0 0 0,0 1 0 0 0,1-1 0 0 0,-1 0 0 0 0,0 0 0 0 0,4 2 0 0 0,0 0 0 0 0,2-1 0 0 0,-1 1 0 0 0,0-2 0 0 0,9 3 0 0 0,12 8 0 0 0,-21-10 0 0 0,-1 0 0 0 0,1 0 0 0 0,12 4 0 0 0,51 7 0 0 0,46 12 0 0 0,-107-24 0 0 0,0 1 0 0 0,0 0 0 0 0,-1 0 0 0 0,1 1 0 0 0,-1 0 0 0 0,0 1 0 0 0,11 8 0 0 0,-6 0 0 0 0,-12-12 0 0 0,-1-1 0 0 0,0 0 0 0 0,1 0 0 0 0,-1 1 0 0 0,1-1 0 0 0,-1 0 0 0 0,0 0 0 0 0,1 1 0 0 0,-1-1 0 0 0,0 1 0 0 0,0-1 0 0 0,1 0 0 0 0,-1 1 0 0 0,0-1 0 0 0,0 0 0 0 0,0 1 0 0 0,1-1 0 0 0,-1 1 0 0 0,0-1 0 0 0,0 1 0 0 0,0-1 0 0 0,0 1 0 0 0,0-1 0 0 0,0 0 0 0 0,0 1 0 0 0,0-1 0 0 0,0 1 0 0 0,0-1 0 0 0,0 1 0 0 0,0-1 0 0 0,-1 2 0 0 0,1-1 0 0 0,-1 10 0 0 0,-1-8 0 0 0,-7 3 0 0 0,5 1-201 0 0,3-5-850 0 0,1-2-385 0 0,0 0-79 0 0,0 0-18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0:39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0 6447 0 0,'0'0'298'0'0,"0"0"-10"0"0,0 0-118 0 0,0 0 206 0 0,0 0 111 0 0,0 0 22 0 0,0 0 3 0 0,-17 1 2560 0 0,-1 4-1536 0 0,17-5-1024 0 0,1 0 0 0 0,-16 4 2048 0 0,0-3-1568 0 0,14-1-850 0 0,0 0 1 0 0,-1 0-1 0 0,1 0 1 0 0,0 0 0 0 0,-1 0-1 0 0,1 1 1 0 0,0-1-1 0 0,0 1 1 0 0,0 0 0 0 0,-3 1-1 0 0,3-1 7 0 0,0 0-1 0 0,0-1 0 0 0,-1 1 1 0 0,1 0-1 0 0,0-1 1 0 0,0 0-1 0 0,-4 1 0 0 0,-10 2 297 0 0,-5 3 836 0 0,28-5 315 0 0,2 0-1494 0 0,141 9 1015 0 0,-126-9-1117 0 0,19 1 0 0 0,41 1-64 0 0,-82-3-273 0 0,-2 0-138 0 0,0 0-33 0 0,0 0-4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0:40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4 11975 0 0,'0'0'267'0'0,"0"0"42"0"0,0 0 17 0 0,0 0-28 0 0,-1 1-196 0 0,-1 4 47 0 0,1-4 571 0 0,1-1 249 0 0,0 0 45 0 0,0 0 8 0 0,0 0 2 0 0,0 0 0 0 0,0 0 0 0 0,0 0-69 0 0,0 0-290 0 0,19-1 907 0 0,34-12 563 0 0,-36 8-2114 0 0,11-1-25 0 0,-2 4 362 0 0,-13 0 64 0 0,0 1 1 0 0,-1 1 0 0 0,22 2-1 0 0,54 10-422 0 0,-84-12 0 0 0,9 1 0 0 0,19 11 0 0 0,-18-3-1225 0 0,-13-8-5150 0 0,-1-1-2217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0:42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5 10135 0 0,'0'0'231'0'0,"0"0"29"0"0,-13-6 305 0 0,9 5-337 0 0,-1 0 0 0 0,0 0 0 0 0,0 0 0 0 0,0 1 0 0 0,1 0 0 0 0,-6 0 0 0 0,-17-1 1102 0 0,21 0-463 0 0,1 0 0 0 0,0 1 0 0 0,-1 0 0 0 0,1 0 0 0 0,-10 1 0 0 0,14 0-355 0 0,1-1 0 0 0,0 0 0 0 0,0 0-68 0 0,0 0-217 0 0,0 0 161 0 0,0 0 100 0 0,0 0 21 0 0,0 0-66 0 0,0 0-222 0 0,0 0 166 0 0,21 1 1053 0 0,49 2-1307 0 0,-45-1-125 0 0,1-1 0 0 0,-1-1 0 0 0,39-6 0 0 0,-39 3-8 0 0,-15 3 0 0 0,-1 1 0 0 0,-1 1 0 0 0,6-1 48 0 0,-3-2-297 0 0,-10 1-802 0 0,2 0-385 0 0,9-4-78 0 0,-10 4-20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0:43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60 8287 0 0,'0'0'382'0'0,"0"0"-8"0"0,0-1-240 0 0,0-4 19 0 0,0 3 8 0 0,-1 1-1 0 0,1 0 1 0 0,-1 0 0 0 0,1 0 0 0 0,-1 0-1 0 0,0 0 1 0 0,0 0 0 0 0,1 0 0 0 0,-1 0-1 0 0,0 0 1 0 0,0 0 0 0 0,0 1 0 0 0,0-1-1 0 0,-2-1 1 0 0,2 1 131 0 0,-5-3 160 0 0,-1 0 0 0 0,1 1 0 0 0,-1 0-1 0 0,1 0 1 0 0,-1 0 0 0 0,0 1 0 0 0,0 0 0 0 0,-14-2 0 0 0,-10-3 1231 0 0,28 6-1396 0 0,0 1-1 0 0,0 0 1 0 0,0-1-1 0 0,0 1 0 0 0,0 1 1 0 0,-6 0-1 0 0,-3 0 781 0 0,11-1-555 0 0,1 0 0 0 0,0 0 0 0 0,0 0 0 0 0,0 0-68 0 0,2 2-426 0 0,-1 0 0 0 0,1-1-1 0 0,0 1 1 0 0,0-1 0 0 0,0 1 0 0 0,0-1-1 0 0,0 0 1 0 0,4 2 0 0 0,-5-2-6 0 0,11 4 8 0 0,0 0-1 0 0,1 0 1 0 0,-1-2-1 0 0,1 1 1 0 0,0-1-1 0 0,19 1 1 0 0,-1-2 927 0 0,49-2 1 0 0,-5-2-996 0 0,-73 2-289 0 0,-2 0-138 0 0,0 0-1569 0 0,0 0-6148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4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23039 0 0,'0'0'528'0'0,"0"0"-499"0"0,0 0-1 0 0,0 0 1 0 0,0 0 0 0 0,0 0-1 0 0,0 0 1 0 0,0-1 0 0 0,0 1-1 0 0,0 0 1 0 0,0 0 0 0 0,0 0-1 0 0,0 0 1 0 0,0 0 0 0 0,0 0-1 0 0,0-1 1 0 0,0 1 0 0 0,0 0-1 0 0,0 0 1 0 0,0 0 0 0 0,0 0-1 0 0,0 0 1 0 0,0 0-1 0 0,0-1 1 0 0,0 1 0 0 0,0 0-1 0 0,0 0 1 0 0,0 0 0 0 0,0 0-1 0 0,0 0 1 0 0,0 0 0 0 0,1 0-1 0 0,-1-1 1 0 0,0 1 0 0 0,0 0-1 0 0,0 0 1 0 0,0 0 0 0 0,0 0-1 0 0,0 0 1 0 0,0 0 0 0 0,0 0-1 0 0,1 0 1 0 0,-1 0 0 0 0,0 0-1 0 0,7-4 77 0 0,0 1 0 0 0,0 0 0 0 0,1 1 0 0 0,-1 0 0 0 0,0 0-1 0 0,11-1 1 0 0,-2-1 1 0 0,21-2 790 0 0,68-2 1 0 0,-71 6-714 0 0,-9 1-183 0 0,33 5 0 0 0,-33-2 0 0 0,29-1 0 0 0,-41-2-344 0 0,-8 1-64 0 0,0 0 0 0 0,0 0 0 0 0,0-1-1 0 0,0 0 1 0 0,6-1 0 0 0,-2-1-615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1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39 11975 0 0,'0'0'267'0'0,"5"-6"368"0"0,-3 2-508 0 0,0 0 0 0 0,-1 0 0 0 0,0-1 0 0 0,0 1 1 0 0,0 0-1 0 0,-1 0 0 0 0,1-1 0 0 0,-1 1 0 0 0,0 0 0 0 0,0-1 1 0 0,-1 1-1 0 0,-1-8 0 0 0,0-12 1598 0 0,2 23-1213 0 0,-4-11 512 0 0,4 11-972 0 0,0 0-1 0 0,0 0 0 0 0,0 1 1 0 0,1-1-1 0 0,-1 0 0 0 0,0 0 1 0 0,0 0-1 0 0,0 0 0 0 0,1 0 1 0 0,-1 0-1 0 0,0 1 0 0 0,1-1 1 0 0,-1 0-1 0 0,1 0 0 0 0,-1 1 1 0 0,1-1-1 0 0,-1 0 0 0 0,1 0 1 0 0,0 1-1 0 0,-1-1 0 0 0,2 0 1 0 0,16-10 2402 0 0,-17 11-1942 0 0,-1 0-438 0 0,1-1-1 0 0,-1 1 1 0 0,0 0-1 0 0,0 0 0 0 0,1-1 1 0 0,-1 1-1 0 0,0 0 1 0 0,1 0-1 0 0,-1 0 1 0 0,1-1-1 0 0,-1 1 1 0 0,0 0-1 0 0,1 0 1 0 0,-1 0-1 0 0,0 0 0 0 0,1 0 1 0 0,-1 0-1 0 0,1 0 1 0 0,-1 0-1 0 0,0 0 1 0 0,2 0-1 0 0,-1 8-71 0 0,-1-1 0 0 0,1 1-1 0 0,-1 0 1 0 0,0 0 0 0 0,-1-1 0 0 0,0 1-1 0 0,0 0 1 0 0,-4 11 0 0 0,-1 17-2 0 0,1-10 0 0 0,-1 0 0 0 0,-2-1 0 0 0,-14 35 0 0 0,-2 9 0 0 0,3-6 6 0 0,-18 63 919 0 0,38-124-934 0 0,1-1-17 0 0,0-1 0 0 0,-1 1 0 0 0,1-1 0 0 0,0 1 0 0 0,0-1 0 0 0,-1 1 0 0 0,1-1 0 0 0,0 1 0 0 0,0-1-1 0 0,0 1 1 0 0,0 0 0 0 0,0-1 0 0 0,0 1 0 0 0,0-1 0 0 0,0 1 0 0 0,0 0 0 0 0,0-1 0 0 0,0 1 0 0 0,0-1 0 0 0,0 1 0 0 0,0 0 0 0 0,0-1 0 0 0,1 1 0 0 0,-1-1 0 0 0,0 1 0 0 0,0-1 0 0 0,1 1 0 0 0,-1-1 0 0 0,0 1-1 0 0,1-1 1 0 0,-1 1 0 0 0,1-1 0 0 0,-1 0 0 0 0,1 1 0 0 0,0 0 0 0 0,0 0-345 0 0,5-19-2915 0 0,-7-16-698 0 0,1 14 1937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2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52 13823 0 0,'-5'-5'675'0'0,"1"-1"-212"0"0,0-1 0 0 0,1 1 1 0 0,0-1-1 0 0,0 1 0 0 0,1-1 0 0 0,0 0 0 0 0,0 0 0 0 0,1 0 1 0 0,-2-14-1 0 0,4 17-103 0 0,0-1 0 0 0,0 0 0 0 0,1 1 0 0 0,-1 0 0 0 0,1-1 1 0 0,0 1-1 0 0,0 0 0 0 0,1 0 0 0 0,5-7 0 0 0,0 0 380 0 0,0 2 0 0 0,14-13 0 0 0,23-11-124 0 0,-38 28-413 0 0,1 1 1 0 0,-1 0-1 0 0,1 1 0 0 0,-1-1 0 0 0,1 1 0 0 0,0 1 0 0 0,0-1 1 0 0,1 2-1 0 0,7-2 0 0 0,-10 2-200 0 0,19-2 6 0 0,30-1-1 0 0,-47 4-8 0 0,-1 0-1 0 0,1 1 1 0 0,-1 0-1 0 0,1 0 1 0 0,-1 0-1 0 0,0 1 1 0 0,1 1 0 0 0,10 4-1 0 0,-15-5 1 0 0,1 0 0 0 0,-1 0 0 0 0,0 1 0 0 0,0-1 0 0 0,0 1 0 0 0,0 0 0 0 0,0 0 0 0 0,-1 0 0 0 0,1 0 0 0 0,-1 0 0 0 0,0 0 0 0 0,0 1 0 0 0,0-1 0 0 0,0 1 0 0 0,-1 0 0 0 0,1-1 0 0 0,-1 1 0 0 0,0 0 0 0 0,0 0 0 0 0,-1 0 0 0 0,1 0 0 0 0,0 7 0 0 0,-1-5 0 0 0,0 1 0 0 0,-1 0 0 0 0,1 0 0 0 0,-1 0 0 0 0,-1 0 0 0 0,1-1 0 0 0,-1 1 0 0 0,0 0 0 0 0,-1-1 0 0 0,1 0 0 0 0,-1 1 0 0 0,-6 7 0 0 0,2-3 0 0 0,-2 1 0 0 0,0-2 0 0 0,0 1 0 0 0,-1-1 0 0 0,0-1 0 0 0,0 0 0 0 0,-19 12 0 0 0,12-10-10 0 0,6-3-69 0 0,0-1 1 0 0,0 0 0 0 0,-1-1 0 0 0,-20 8 0 0 0,-42 14-2304 0 0,27-5-2492 0 0,32-15 2827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2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2 10135 0 0,'0'0'464'0'0,"0"0"-9"0"0,0 0-87 0 0,0 0 728 0 0,0 0 353 0 0,0 0 73 0 0,-3-1-125 0 0,1 1-930 0 0,-6-1-258 0 0,0 1 3084 0 0,0 31 291 0 0,3-14-3302 0 0,0 1 0 0 0,-1-1 0 0 0,-13 24 0 0 0,13-27-282 0 0,0 0 0 0 0,1 0 0 0 0,-5 23 0 0 0,3-13 0 0 0,-21 64 0 0 0,-10 41 0 0 0,23-64 0 0 0,4 1 0 0 0,-5 99 0 0 0,17-147 205 0 0,0-1 0 0 0,1 0 0 0 0,1 0-1 0 0,0 0 1 0 0,1 0 0 0 0,1 0 0 0 0,1-1-1 0 0,0 0 1 0 0,16 28 0 0 0,-2-17 380 0 0,-11-17-239 0 0,-8-8 163 0 0,13 9 99 0 0,0 0-608 0 0,-13-11-6 0 0,-1 0 0 0 0,0 0 0 0 0,0 0 1 0 0,0 0-1 0 0,1 0 0 0 0,-1 1 0 0 0,0-1 0 0 0,0 0 0 0 0,0 0 0 0 0,0 0 1 0 0,1 1-1 0 0,-1-1 0 0 0,0 0 0 0 0,0 0 0 0 0,0 1 0 0 0,0-1 0 0 0,0 0 1 0 0,0 0-1 0 0,0 1 0 0 0,0-1 0 0 0,0 0 0 0 0,0 0 0 0 0,0 1 0 0 0,0-1 0 0 0,0 0 1 0 0,0 0-1 0 0,0 1 0 0 0,0-1 0 0 0,0 0 0 0 0,0 0 0 0 0,0 1 0 0 0,0-1 1 0 0,0 0-1 0 0,0 0 0 0 0,0 1 0 0 0,0-1 0 0 0,-1 0 0 0 0,1 0 0 0 0,0 1 1 0 0,0-1-1 0 0,0 0 0 0 0,0 0 0 0 0,-1 0 0 0 0,1 0 0 0 0,0 1 0 0 0,0-1 0 0 0,0 0 1 0 0,-1 0-1 0 0,1 0 0 0 0,0 0 0 0 0,-1 1 0 0 0,-9 3-549 0 0,10-4 539 0 0,-2 2-505 0 0,-3-1 373 0 0,0 0-7535 0 0,-2-1-1105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4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4 10135 0 0,'0'0'464'0'0,"0"0"-9"0"0,0 0-155 0 0,0 0 443 0 0,0 0 227 0 0,0 0 44 0 0,0 0-61 0 0,0 0-288 0 0,0 0-121 0 0,0 0-28 0 0,3-7 508 0 0,7-16 877 0 0,16-23-1 0 0,-2 1-137 0 0,50-108 441 0 0,-56 119-2186 0 0,-11 22-4 0 0,-1 0 0 0 0,0-1 0 0 0,-1 0 0 0 0,6-21 0 0 0,-10 33 357 0 0,-1 1 117 0 0,0 0 21 0 0,0 0-66 0 0,-1 12-630 0 0,-1 1 0 0 0,0-1-1 0 0,0 0 1 0 0,-2 1 0 0 0,-5 14 0 0 0,3-8-165 0 0,-5 22 0 0 0,6-16 352 0 0,3-18 0 0 0,0 0 0 0 0,1 1 0 0 0,-1-1 0 0 0,2 1 0 0 0,-1-1 0 0 0,1 1 0 0 0,0-1 0 0 0,1 1 0 0 0,0-1 0 0 0,0 1 0 0 0,3 10 0 0 0,-3-16 0 0 0,-1 0 0 0 0,1 0 0 0 0,0-1 0 0 0,0 1 0 0 0,0 0 0 0 0,0 0 0 0 0,0-1 0 0 0,0 1 0 0 0,2 2 0 0 0,9 4 0 0 0,-7-8 0 0 0,-2 0 0 0 0,1 0 0 0 0,0-1 0 0 0,0 1 0 0 0,1-1 0 0 0,-1 0 0 0 0,0 0 0 0 0,0 0 0 0 0,0 0 0 0 0,0-1 0 0 0,0 0 0 0 0,0 0 0 0 0,0 0 0 0 0,0 0 0 0 0,-1 0 0 0 0,1-1 0 0 0,-1 0 0 0 0,6-5 0 0 0,5-7 0 0 0,-2 1 0 0 0,17-25 0 0 0,-18 24 0 0 0,1-4-5 0 0,1-1 0 0 0,9-23 0 0 0,16-28 84 0 0,-37 70 258 0 0,-1 1 138 0 0,0 0 33 0 0,0 0-133 0 0,-4 13-1027 0 0,-9 27 338 0 0,6-20 155 0 0,1-1 1 0 0,1 1-1 0 0,1-1 1 0 0,-2 26-1 0 0,4-21 159 0 0,1-18 0 0 0,0-1 0 0 0,1 1 0 0 0,-1-1 0 0 0,1 1 0 0 0,1-1 0 0 0,-1 1 0 0 0,1-1 0 0 0,0 1 0 0 0,0-1 0 0 0,0 1 0 0 0,1-1 0 0 0,0 0 0 0 0,4 9 0 0 0,2-4 0 0 0,-4-10 0 0 0,-2 0 0 0 0,19 2-2300 0 0,-1-6-3560 0 0,-9-1-1660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5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3823 0 0,'0'-19'1247'0'0,"19"15"-998"0"0,-16 3 208 0 0,-1 0 0 0 0,1 0 0 0 0,-1 0 0 0 0,0 0 0 0 0,1 0 0 0 0,2-3 0 0 0,-3 3-29 0 0,-1 0 0 0 0,1 0 0 0 0,0 1 0 0 0,-1-1 0 0 0,1 0 0 0 0,0 0 0 0 0,-1 1 0 0 0,1-1 0 0 0,0 1 0 0 0,3-1 0 0 0,18-3 821 0 0,-21 4-1128 0 0,0-1 1 0 0,0 0-1 0 0,1 1 0 0 0,-1 0 1 0 0,0-1-1 0 0,1 1 0 0 0,-1 0 1 0 0,4 1-1 0 0,10 0-121 0 0,-1-1 0 0 0,21 3 0 0 0,-28 0 0 0 0,-6-3 0 0 0,0 1 0 0 0,0-1 0 0 0,0 1 0 0 0,0-1 0 0 0,0 0 0 0 0,0 0 0 0 0,0 0 0 0 0,0 0 0 0 0,0 0 0 0 0,0 0 0 0 0,0-1 0 0 0,3 0 0 0 0,18-2-3827 0 0,-17 3 616 0 0,-6 0-4751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7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8 11975 0 0,'0'0'267'0'0,"0"0"42"0"0,0 0 17 0 0,0 0-28 0 0,1-1-196 0 0,0-4-21 0 0,-1 3 284 0 0,0 2 122 0 0,0 0 22 0 0,0 0 3 0 0,0 0 0 0 0,0 0 0 0 0,0 0 0 0 0,-13 4 1024 0 0,-1 7-633 0 0,1 0 0 0 0,0 1-1 0 0,-21 24 1 0 0,33-35-415 0 0,1-1 21 0 0,0 0-66 0 0,-1 1-294 0 0,-2 3-133 0 0,9-7-16 0 0,59-27 0 0 0,-50 24 0 0 0,-8 7 0 0 0,-6 0 0 0 0,1 0 0 0 0,-1-1 0 0 0,1 0 0 0 0,0 1 0 0 0,-1-1 0 0 0,1 0 0 0 0,-1 0 0 0 0,1 0 0 0 0,-1 0 0 0 0,4 0 0 0 0,4-1 0 0 0,-9 1 0 0 0,1 0 0 0 0,-1-1 0 0 0,0 1 0 0 0,1 0 0 0 0,-1 0 0 0 0,0 0 0 0 0,1 0 0 0 0,-1 0 0 0 0,0 0 0 0 0,1 0 0 0 0,-1 0 0 0 0,0 0 0 0 0,1 0 0 0 0,-1 1 0 0 0,1-1 0 0 0,-1 0 0 0 0,0 0 0 0 0,1 0 0 0 0,-1 0 0 0 0,0 0 0 0 0,0 1 0 0 0,1-1 0 0 0,-1 0 0 0 0,0 0 0 0 0,1 1 0 0 0,-1-1 0 0 0,0 0 0 0 0,0 0 0 0 0,1 1 0 0 0,-1-1 0 0 0,0 0 0 0 0,0 1 0 0 0,0-1 0 0 0,0 0 0 0 0,1 1 0 0 0,-1-1 0 0 0,0 0 0 0 0,0 1 0 0 0,0-1 0 0 0,0 0 0 0 0,0 1 0 0 0,0-1 0 0 0,0 0 0 0 0,0 1 0 0 0,0-1 0 0 0,0 1 0 0 0,1 3 73 0 0,-1-1 0 0 0,0 1 1 0 0,0-1-1 0 0,0 1 0 0 0,0 0 0 0 0,-1-1 0 0 0,1 1 0 0 0,-1-1 0 0 0,0 1 1 0 0,0-1-1 0 0,0 1 0 0 0,-1-1 0 0 0,-2 6 0 0 0,-3 5 439 0 0,-17 22 0 0 0,11-20-512 0 0,-1-1 0 0 0,0 0 0 0 0,-1-1 0 0 0,-1-1 0 0 0,-23 16 0 0 0,31-23 0 0 0,7-4 0 0 0,6-3 0 0 0,14-7 0 0 0,-6 3 0 0 0,-4 4 0 0 0,-1 4 0 0 0,-6-1 0 0 0,1 1 0 0 0,-1-1 0 0 0,-1 1 0 0 0,1 0 0 0 0,0-1 0 0 0,-1 1 0 0 0,1 0 0 0 0,-1 0 0 0 0,0 0 0 0 0,0 0 0 0 0,0 0 0 0 0,0 0 0 0 0,-1 0 0 0 0,1 5 0 0 0,0 6 0 0 0,-1 28 0 0 0,-1-20 0 0 0,2-6 0 0 0,-2 1 0 0 0,0-1 0 0 0,-1 0 0 0 0,0 1 0 0 0,-2-1 0 0 0,1 0 0 0 0,-12 26 0 0 0,-18 37 0 0 0,30-74 0 0 0,-4 9 0 0 0,-15 21 0 0 0,20-32 0 0 0,0 0 0 0 0,-1 0 0 0 0,1 0 0 0 0,-1-1 0 0 0,0 1 0 0 0,1-1 0 0 0,-1 1 0 0 0,0-1 0 0 0,0 0 0 0 0,-1 0 0 0 0,1 0 0 0 0,-7 2 0 0 0,5-4 0 0 0,-1 1 0 0 0,1-1 0 0 0,-1 0 0 0 0,1-1 0 0 0,-1 1 0 0 0,1-1 0 0 0,-1 0 0 0 0,1 0 0 0 0,0-1 0 0 0,0 0 0 0 0,0 1 0 0 0,-6-4 0 0 0,7 2 0 0 0,0-1 0 0 0,-1 1 0 0 0,1-1 0 0 0,1 0 0 0 0,-1 0 0 0 0,0 0 0 0 0,1-1 0 0 0,0 1 0 0 0,0-1 0 0 0,0 0 0 0 0,1 0 0 0 0,0 0 0 0 0,-4-10 0 0 0,6 14-55 0 0,-1 0 0 0 0,1 0-1 0 0,-1 0 1 0 0,1 0 0 0 0,-1 0-1 0 0,0 0 1 0 0,0 0 0 0 0,1 1 0 0 0,-1-1-1 0 0,0 0 1 0 0,0 0 0 0 0,0 1-1 0 0,0-1 1 0 0,-2-1 0 0 0,2 2-899 0 0,1 0-1421 0 0,0 0-5475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7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1 13823 0 0,'0'0'315'0'0,"0"0"45"0"0,0 0 21 0 0,0 0-49 0 0,0 0-81 0 0,0 0 481 0 0,0-1 237 0 0,1-7 45 0 0,-1 6-61 0 0,0 2-288 0 0,0 0-121 0 0,0 0-28 0 0,0 0-4 0 0,16 6 1623 0 0,-11-1-2118 0 0,-2-2 26 0 0,-1 0-1 0 0,0-1 1 0 0,1 1 0 0 0,-1 0-1 0 0,0 0 1 0 0,-1 0 0 0 0,1 0-1 0 0,0 1 1 0 0,-1-1 0 0 0,0 0-1 0 0,0 1 1 0 0,0-1 0 0 0,0 1-1 0 0,0-1 1 0 0,-1 1 0 0 0,1-1-1 0 0,-1 1 1 0 0,0 0 0 0 0,0-1-1 0 0,-1 1 1 0 0,1-1 0 0 0,-1 1-1 0 0,-1 5 1 0 0,-2 2 128 0 0,0-1-1 0 0,-1 1 1 0 0,0-1 0 0 0,0 0-1 0 0,-12 14 1 0 0,12-18-171 0 0,0-1 0 0 0,0 0 0 0 0,0 0 0 0 0,-1 0 0 0 0,0 0 0 0 0,-7 3 0 0 0,-4 3 0 0 0,12-7 0 0 0,-1 0 0 0 0,1-1 0 0 0,-1 0 0 0 0,0 0 0 0 0,-12 3 0 0 0,16-5 0 0 0,2-1 0 0 0,-1 0 0 0 0,1 0 0 0 0,-1 1 0 0 0,0-1 0 0 0,1 0 0 0 0,-1 0 0 0 0,1 0 0 0 0,-1 0 0 0 0,0 0 0 0 0,1 0 0 0 0,-1 0 0 0 0,0 0 0 0 0,1-1 0 0 0,-1 1 0 0 0,1 0 0 0 0,-1 0 0 0 0,0 0 0 0 0,0-1 0 0 0,1 1 0 0 0,-1 0 0 0 0,1 0 0 0 0,0 0 0 0 0,-1 0 0 0 0,1 0 0 0 0,0 0 0 0 0,-1 0 0 0 0,1-1 0 0 0,0 1 0 0 0,0 0 0 0 0,-1 0 0 0 0,1 0 0 0 0,0 0 0 0 0,0-1 0 0 0,-1 1 0 0 0,1 0 0 0 0,0 0 0 0 0,0 0 0 0 0,-1-1 0 0 0,1 1 0 0 0,0 0 0 0 0,0 0 0 0 0,0-1 0 0 0,0 1 0 0 0,-1 0 0 0 0,1-1 0 0 0,0 1 0 0 0,0 0 0 0 0,0 0 0 0 0,0-1 0 0 0,0 1 0 0 0,0 0 0 0 0,0-1 0 0 0,0 1 0 0 0,0 0 0 0 0,0-1 0 0 0,0 1 0 0 0,0 0 0 0 0,0-1 0 0 0,0 1 0 0 0,0 0 0 0 0,0-1 0 0 0,0 1 0 0 0,1-1 0 0 0,-2-9 0 0 0,1 5 0 0 0,0 0 0 0 0,0 0 0 0 0,1 0 0 0 0,-1 0 0 0 0,1 0 0 0 0,0 1 0 0 0,0-1 0 0 0,0 0 0 0 0,1 0 0 0 0,0 1 0 0 0,0-1 0 0 0,4-6 0 0 0,21-26 0 0 0,-21 30 0 0 0,2 6 0 0 0,-7 1 0 0 0,1 0 0 0 0,-1 1 0 0 0,1-1 0 0 0,-1 1 0 0 0,1 0 0 0 0,-1-1 0 0 0,0 1 0 0 0,0 0 0 0 0,1 0 0 0 0,-1 0 0 0 0,0 0 0 0 0,0 0 0 0 0,0 0 0 0 0,1 2 0 0 0,0-1 0 0 0,-1 0 0 0 0,1 0 0 0 0,-1 1 0 0 0,0-1 0 0 0,0 1 0 0 0,0-1 0 0 0,0 1 0 0 0,-1-1 0 0 0,1 1 0 0 0,-1 0 0 0 0,1 4 0 0 0,0-4 0 0 0,-1 0 0 0 0,1 0 0 0 0,0 0 0 0 0,0 0 0 0 0,1-1 0 0 0,-1 1 0 0 0,0 0 0 0 0,1 0 0 0 0,0-1 0 0 0,3 5 0 0 0,25 25 0 0 0,-25-26 0 0 0,0-2 0 0 0,-4-2 0 0 0,0-1 0 0 0,0 0 0 0 0,1 1 0 0 0,-1-1 0 0 0,1 0 0 0 0,-1 0 0 0 0,1 0 0 0 0,0 0 0 0 0,-1 0 0 0 0,1 0 0 0 0,0 0 0 0 0,-1-1 0 0 0,1 1 0 0 0,0-1 0 0 0,0 1 0 0 0,0-1 0 0 0,0 0 0 0 0,0 1 0 0 0,0-1 0 0 0,0 0 0 0 0,3-1 0 0 0,37 0 0 0 0,-39 0-292 0 0,-1 0-1 0 0,1 0 0 0 0,0 0 1 0 0,-1 0-1 0 0,1 0 1 0 0,-1 0-1 0 0,1-1 1 0 0,-1 1-1 0 0,0-1 0 0 0,1 0 1 0 0,-1 0-1 0 0,0 0 1 0 0,2-3-1 0 0,-2 4-2141 0 0,-2 1-102 0 0,0 0-22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8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5663 0 0,'9'2'281'0'0,"-5"-1"-33"0"0,1 0 0 0 0,0 0-1 0 0,-1-1 1 0 0,1 1 0 0 0,0-1-1 0 0,-1 0 1 0 0,1-1 0 0 0,-1 1-1 0 0,1-1 1 0 0,8-2 0 0 0,32-4 5275 0 0,-4 2-4320 0 0,-18 1-1146 0 0,0 2 1 0 0,41 0-1 0 0,-51 3-114 0 0,-10 2-131 0 0,-3-2 32 0 0,2 0-319 0 0,3 6-749 0 0,-4-6 663 0 0,2 3 318 0 0,-3-2-4510 0 0,0-2 2706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5663 0 0,'0'0'356'0'0,"0"0"50"0"0,0 0 20 0 0,1 1-42 0 0,0 1-29 0 0,1 0 0 0 0,-1-1 0 0 0,1 1 0 0 0,-1-1-1 0 0,1 1 1 0 0,0-1 0 0 0,-1 0 0 0 0,1 0 0 0 0,0 0-1 0 0,0 0 1 0 0,0 0 0 0 0,3 1 0 0 0,-4-2-200 0 0,1 1-1 0 0,-1-1 1 0 0,0 1 0 0 0,0-1 0 0 0,1 1-1 0 0,-1 0 1 0 0,0 0 0 0 0,0-1-1 0 0,0 1 1 0 0,0 0 0 0 0,1 1 0 0 0,-1 0-136 0 0,0 0 1 0 0,0 0 0 0 0,0-1 0 0 0,0 1 0 0 0,-1 0-1 0 0,1 0 1 0 0,-1 0 0 0 0,0 0 0 0 0,1 0-1 0 0,-1 0 1 0 0,0 0 0 0 0,0 3 0 0 0,1 11 977 0 0,-1-14-554 0 0,0-1-294 0 0,-7 14-130 0 0,6-11-20 0 0,0-1 1 0 0,0 1 0 0 0,-1-1-1 0 0,1 0 1 0 0,-1 0 0 0 0,0 0-1 0 0,-3 4 1 0 0,-2 1 35 0 0,1 0 170 0 0,-1 0 0 0 0,0-1 1 0 0,0 1-1 0 0,-1-1 0 0 0,0-1 1 0 0,0 0-1 0 0,-1 0 0 0 0,-11 6 1 0 0,-2 3-41 0 0,17-10-165 0 0,7 2 0 0 0,3-3 0 0 0,-1-1 0 0 0,1 1 0 0 0,0-1 0 0 0,0 0 0 0 0,1-1 0 0 0,-1 1 0 0 0,1-1 0 0 0,-1 0 0 0 0,9 2 0 0 0,3 1 0 0 0,-11-2 0 0 0,-4-2 0 0 0,0 0 0 0 0,1-1 0 0 0,-1 1 0 0 0,0 0 0 0 0,1-1 0 0 0,-1 1 0 0 0,1-1 0 0 0,-1 0 0 0 0,3 0 0 0 0,79 0 0 0 0,-78 0-64 0 0,-5 0-273 0 0,-1 0-138 0 0,0 0-1705 0 0,0 0-6692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29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70 10135 0 0,'0'-10'1079'0'0,"1"8"-828"0"0,0-1 0 0 0,0 0 0 0 0,0 0 0 0 0,0 0 0 0 0,0 0 0 0 0,-1-4 0 0 0,2-4 1881 0 0,-5 26-845 0 0,0 8 1772 0 0,-2 0 0 0 0,-11 34 0 0 0,9-41-3059 0 0,1-4 0 0 0,-2 0 0 0 0,3-6 0 0 0,-1-5 0 0 0,4-2 5 0 0,0 0 0 0 0,0 0 0 0 0,0-1 0 0 0,0 1 1 0 0,0 0-1 0 0,0-1 0 0 0,1 1 0 0 0,-1-1 0 0 0,1 0 0 0 0,-1 0 0 0 0,1 1 0 0 0,0-1 0 0 0,-2-3 0 0 0,-13-31 221 0 0,10 23-80 0 0,4 6-23 0 0,-1-1 1 0 0,1 1-1 0 0,1-1 1 0 0,-1 1-1 0 0,1-1 1 0 0,1 0-1 0 0,-1 1 1 0 0,1-1-1 0 0,1 0 1 0 0,-1 0-1 0 0,1 1 1 0 0,3-11-1 0 0,-3 16-123 0 0,-1 1 0 0 0,0-1 0 0 0,0 1 0 0 0,1-1 0 0 0,-1 1 0 0 0,0-1 0 0 0,0 1 0 0 0,0-1 0 0 0,0 1 0 0 0,-1-1 0 0 0,1 1 0 0 0,0-1 0 0 0,-1 1 0 0 0,1 0 0 0 0,-1-1 0 0 0,1 1 0 0 0,-1-1 0 0 0,0 1 0 0 0,1 0 0 0 0,-1-1 0 0 0,-2-1 0 0 0,3 3 0 0 0,-1-1 0 0 0,1 0 0 0 0,0 0 0 0 0,-1 1 0 0 0,1-1 0 0 0,0 0 0 0 0,-1 0 0 0 0,1 1 0 0 0,0-1 0 0 0,0 0 0 0 0,0 0 0 0 0,0 0 0 0 0,0 1 0 0 0,0-1 0 0 0,0 0 0 0 0,0 0 0 0 0,0 0 0 0 0,0 0 0 0 0,1-1 0 0 0,0 1 0 0 0,0-1 0 0 0,-1 0 0 0 0,1 1 0 0 0,0-1 0 0 0,0 1 0 0 0,0 0 0 0 0,1-1 0 0 0,-1 1 0 0 0,0 0 0 0 0,0 0 0 0 0,1 0 0 0 0,2-2 0 0 0,4-2 0 0 0,-4 3 0 0 0,0 0 0 0 0,0 1 0 0 0,0 0 0 0 0,0-1 0 0 0,0 1 0 0 0,0 0 0 0 0,0 1 0 0 0,0-1 0 0 0,1 1 0 0 0,-1 0 0 0 0,0 0 0 0 0,6 1 0 0 0,12-1 0 0 0,4 0 0 0 0,-19 1 0 0 0,-1-1 0 0 0,1-1 0 0 0,10 0 0 0 0,-8-1 0 0 0,1 0 0 0 0,0 1 0 0 0,0 0 0 0 0,19 1 0 0 0,-16 1 0 0 0,0-2 0 0 0,0 0 0 0 0,21-4 0 0 0,-26 3 0 0 0,-5 1 0 0 0,0 0 0 0 0,0 0 0 0 0,0 0 0 0 0,0 1 0 0 0,0-1 0 0 0,4 1 0 0 0,6-1 15 0 0,-12 0-17 0 0,-1 1-1 0 0,1 0 1 0 0,0 0-1 0 0,0 0 1 0 0,-1 0 0 0 0,1 0-1 0 0,0 0 1 0 0,0 0-1 0 0,-1 0 1 0 0,1 0 0 0 0,0 1-1 0 0,0-1 1 0 0,-1 0-1 0 0,1 0 1 0 0,0 1-1 0 0,0-1 1 0 0,7 4-105 0 0,-6-4-589 0 0,-2 0-258 0 0,0 0-56 0 0,-6 8-1458 0 0,-8 4-567 0 0,5-5 1499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6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0 13823 0 0,'0'0'630'0'0,"0"0"-13"0"0,0 0-184 0 0,0 0 677 0 0,0 0 340 0 0,0 0 72 0 0,0 0-57 0 0,6-8 1796 0 0,82-67 226 0 0,-56 50-2637 0 0,36-36 0 0 0,-42 34-729 0 0,2-2 621 0 0,34-43 0 0 0,-55 63-580 0 0,1 0 0 0 0,10-9 0 0 0,6-6-40 0 0,-24 24-122 0 0,0 0 0 0 0,0-1 0 0 0,0 1 0 0 0,0 0 0 0 0,0 0 0 0 0,0 0 0 0 0,0 0 0 0 0,1-1 0 0 0,-1 1 0 0 0,0 0 0 0 0,0 0 0 0 0,0 0 0 0 0,0 0 0 0 0,0 0 0 0 0,1 0 0 0 0,-1 0 0 0 0,0-1 0 0 0,0 1 0 0 0,0 0 0 0 0,0 0 0 0 0,1 0 0 0 0,-1 0 0 0 0,0 0 0 0 0,0 0 0 0 0,0 0 0 0 0,1 0 0 0 0,-1 0 0 0 0,0 0 0 0 0,0 0 0 0 0,0 0 0 0 0,1 0 0 0 0,-1 0 0 0 0,0 0 0 0 0,0 0 0 0 0,0 0 0 0 0,1 0 0 0 0,-1 0 0 0 0,0 1 0 0 0,0-1 0 0 0,0 0 0 0 0,0 0 0 0 0,1 0 0 0 0,-1 0 0 0 0,0 0 0 0 0,0 0 0 0 0,0 1 0 0 0,0-1 0 0 0,0 0 0 0 0,0 0 0 0 0,1 0 0 0 0,-1 0 0 0 0,0 0 0 0 0,0 1 0 0 0,0-1 0 0 0,2 7 0 0 0,8 32 0 0 0,24 72 0 0 0,-30-104 0 0 0,-4-6 0 0 0,1 0 0 0 0,-1 0 0 0 0,0-1 0 0 0,1 1 0 0 0,-1 0 0 0 0,1-1 0 0 0,-1 1 0 0 0,1 0 0 0 0,-1-1 0 0 0,1 1 0 0 0,-1-1 0 0 0,1 1 0 0 0,0-1 0 0 0,-1 1 0 0 0,1-1 0 0 0,0 1 0 0 0,-1-1 0 0 0,2 1 0 0 0,1 0 0 0 0,-3 0-108 0 0,1-1 0 0 0,0 1 0 0 0,-1-1 0 0 0,1 1-1 0 0,0-1 1 0 0,-1 0 0 0 0,1 1 0 0 0,0-1 0 0 0,0 0 0 0 0,-1 1 0 0 0,1-1 0 0 0,0 0-1 0 0,0 0 1 0 0,-1 1 0 0 0,1-1 0 0 0,0 0 0 0 0,0 0 0 0 0,0 0 0 0 0,0 0 0 0 0,-1 0 0 0 0,1 0-1 0 0,0-1 1 0 0,0 1 0 0 0,0 0 0 0 0,-1 0 0 0 0,1 0 0 0 0,0-1 0 0 0,1 0 0 0 0,-1 0-563 0 0,0 0-1 0 0,0 0 1 0 0,0 0 0 0 0,0 0 0 0 0,0-1 0 0 0,0 1 0 0 0,-1 0 0 0 0,1-1 0 0 0,1-2 0 0 0,0 0-1829 0 0,5-8-5850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0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5663 0 0,'0'0'356'0'0,"0"0"50"0"0,0 0 20 0 0,1 2-42 0 0,6 5-42 0 0,-6-5 750 0 0,1-1 352 0 0,6 1-820 0 0,0 0 1 0 0,-1 0-1 0 0,1-1 1 0 0,0 0-1 0 0,0-1 1 0 0,-1 0-1 0 0,1 0 1 0 0,12-2 0 0 0,65-15 1084 0 0,87-17 346 0 0,-166 32-2015 0 0,0 1 0 0 0,0-1 0 0 0,9-4 0 0 0,27-9-35 0 0,-34 14-138 0 0,-7 1-563 0 0,-1 0-258 0 0,0 0-56 0 0,0 0-81 0 0,0 11-3321 0 0,-3-3 2876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0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56 15663 0 0,'-24'3'1754'0'0,"13"-3"6292"0"0,12 0-7999 0 0,-1 0 0 0 0,0 0 0 0 0,0-1 0 0 0,1 1 1 0 0,-1 0-1 0 0,0 0 0 0 0,0 0 0 0 0,0 0 0 0 0,0 0 0 0 0,1-1 0 0 0,-1 1 0 0 0,0 0 0 0 0,0 0 0 0 0,0-1 1 0 0,0 1-1 0 0,0 0 0 0 0,1 0 0 0 0,-1 0 0 0 0,0-1 0 0 0,0 1 0 0 0,0 0 0 0 0,0 0 0 0 0,0-1 0 0 0,0 1 0 0 0,0 0 1 0 0,0 0-1 0 0,0-1 0 0 0,0 1 0 0 0,0 0 0 0 0,0 0 0 0 0,0-1 0 0 0,-1-14 1302 0 0,1 2-21 0 0,2 7-1312 0 0,2-3-16 0 0,0 0 0 0 0,-1 6 0 0 0,-2 10 0 0 0,-1 8 0 0 0,-1 17 0 0 0,1-18 0 0 0,-1 1 0 0 0,-6 26 0 0 0,2-14 0 0 0,4-26 0 0 0,1-1 0 0 0,-1 1 0 0 0,1-1 0 0 0,0 1 0 0 0,0-1 0 0 0,0 1 0 0 0,0-1 0 0 0,0 1 0 0 0,0 0 0 0 0,-1-1 0 0 0,1 1 0 0 0,0-1 0 0 0,0 1 0 0 0,1-1 0 0 0,-1 1 0 0 0,0-1 0 0 0,0 1 0 0 0,0-1 0 0 0,0 1 0 0 0,0-1 0 0 0,0 1 0 0 0,1-1 0 0 0,-1 1 0 0 0,0-1 0 0 0,1 1 0 0 0,-1-1 0 0 0,0 0 0 0 0,0 1 0 0 0,1 0 0 0 0,2 3 0 0 0,-2-6 0 0 0,-1-3 0 0 0,-10-19 0 0 0,8 21 0 0 0,1 1 0 0 0,-1-1 0 0 0,1 0 0 0 0,0 0 0 0 0,0 0 0 0 0,0 0 0 0 0,1 0 0 0 0,-1 0 0 0 0,0 0 0 0 0,1 0 0 0 0,0 0 0 0 0,0 0 0 0 0,0 0 0 0 0,1-6 0 0 0,1-5 186 0 0,1 0 0 0 0,0 1 1 0 0,1-1-1 0 0,1 0 0 0 0,0 1 0 0 0,0 0 0 0 0,2 0 0 0 0,-1 1 1 0 0,2 0-1 0 0,13-19 0 0 0,-15 25-186 0 0,3 6 0 0 0,36 17 0 0 0,-44-17 0 0 0,1 1 0 0 0,0 0 0 0 0,0 0 0 0 0,-1-1 0 0 0,1 1 0 0 0,0-1 0 0 0,0 1 0 0 0,0-1 0 0 0,0 0 0 0 0,0 0 0 0 0,-1 0 0 0 0,1 0 0 0 0,3 0 0 0 0,1-1 0 0 0,3 1 0 0 0,-1-1 0 0 0,0 0 0 0 0,0 0 0 0 0,0-1 0 0 0,0 0 0 0 0,0 0 0 0 0,0-1 0 0 0,0 0 0 0 0,8-5 0 0 0,17-6 0 0 0,-31 13-11 0 0,0 1-77 0 0,11 0-214 0 0,-14 18-1261 0 0,-10 28-5285 0 0,10-44 5316 0 0,1-2-4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1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30 15663 0 0,'0'0'356'0'0,"0"0"50"0"0,0 0 20 0 0,-1 1-42 0 0,-2 7-250 0 0,2-7-76 0 0,0 1 1 0 0,0 0-1 0 0,0-1 1 0 0,0 1-1 0 0,0-1 1 0 0,0 1-1 0 0,-1-1 0 0 0,1 0 1 0 0,-2 2-1 0 0,0-1 2235 0 0,2 2 4460 0 0,17-13-6137 0 0,-11 4-434 0 0,0 1 0 0 0,0-1 0 0 0,0 0 0 0 0,-1 0 0 0 0,5-7 0 0 0,-5 6 53 0 0,1 1 0 0 0,0-1 0 0 0,10-8 0 0 0,17-17-202 0 0,-24 22 424 0 0,18-15 0 0 0,-19 18-153 0 0,-6 5-261 0 0,1-1 0 0 0,-1 1 0 0 0,1 0-1 0 0,0 0 1 0 0,-1-1 0 0 0,1 1 0 0 0,0 1-1 0 0,-1-1 1 0 0,1 0 0 0 0,0 0 0 0 0,0 1 0 0 0,0-1-1 0 0,0 1 1 0 0,0-1 0 0 0,0 1 0 0 0,0 0-1 0 0,0 0 1 0 0,2 0 0 0 0,-3 0-43 0 0,0 0 0 0 0,-1-1 0 0 0,1 1 0 0 0,-1 0 0 0 0,1 0 0 0 0,-1 0 0 0 0,1 0 0 0 0,-1 1 0 0 0,1-1 0 0 0,-1 0 0 0 0,1 0 0 0 0,-1 0 0 0 0,1 0 0 0 0,-1 0 0 0 0,1 1 0 0 0,-1-1 0 0 0,1 0 0 0 0,-1 0 0 0 0,1 1 0 0 0,-1-1 0 0 0,0 0 0 0 0,1 1 0 0 0,0-1 0 0 0,0 6 0 0 0,-1-6 0 0 0,1 4 0 0 0,0 1 0 0 0,0-1 0 0 0,0 1 0 0 0,-1-1 0 0 0,1 1 0 0 0,-1-1 0 0 0,0 1 0 0 0,-1 6 0 0 0,-2 3 0 0 0,-6 22 0 0 0,-1-1 0 0 0,10-35 0 0 0,0 1 0 0 0,0-1 0 0 0,0 0 0 0 0,0 0 0 0 0,0 1 0 0 0,-1-1 0 0 0,1 0 0 0 0,0 1 0 0 0,0-1 0 0 0,0 0 0 0 0,0 0 0 0 0,0 1 0 0 0,0-1 0 0 0,0 0 0 0 0,0 1 0 0 0,0-1 0 0 0,0 0 0 0 0,0 0 0 0 0,0 1 0 0 0,1-1 0 0 0,-1 0 0 0 0,0 0 0 0 0,0 1 0 0 0,0-1 0 0 0,0 0 0 0 0,0 0 0 0 0,0 1 0 0 0,1-1 0 0 0,-1 0 0 0 0,0 0 0 0 0,0 0 0 0 0,0 1 0 0 0,1-1 0 0 0,-1 0 0 0 0,0 0 0 0 0,0 0 0 0 0,1 0 0 0 0,-1 1 0 0 0,0-1 0 0 0,0 0 0 0 0,1 0 0 0 0,-1 0 0 0 0,0 0 0 0 0,0 0 0 0 0,1 0 0 0 0,-1 0 0 0 0,1 0 0 0 0,9-2 0 0 0,-10 2 0 0 0,18-5 0 0 0,-1-1 0 0 0,0 0 0 0 0,31-18 0 0 0,-33 16 0 0 0,1 1 0 0 0,-1 0 0 0 0,1 1 0 0 0,29-8 0 0 0,-45 14 0 0 0,1 0 0 0 0,-1 0 0 0 0,1-1 0 0 0,-1 1 0 0 0,1 0 0 0 0,-1 0 0 0 0,1 0 0 0 0,0 0 0 0 0,-1 0 0 0 0,1 0 0 0 0,-1 0 0 0 0,1 0 0 0 0,-1 0 0 0 0,1 0 0 0 0,0 0 0 0 0,-1 0 0 0 0,1 0 0 0 0,-1 0 0 0 0,1 0 0 0 0,-1 1 0 0 0,1-1 0 0 0,-1 0 0 0 0,1 0 0 0 0,-1 1 0 0 0,1-1 0 0 0,-1 0 0 0 0,1 1 0 0 0,0-1 0 0 0,0 2 0 0 0,7 4 0 0 0,-3 4 0 0 0,-5-8 0 0 0,1 1 0 0 0,-1-1 0 0 0,1 1 0 0 0,-1 0 0 0 0,0-1 0 0 0,0 1 0 0 0,0 0 0 0 0,0-1 0 0 0,-1 5 0 0 0,0-2 0 0 0,0 0 0 0 0,1 1 0 0 0,0-1 0 0 0,0 0 0 0 0,0 1 0 0 0,2 5 0 0 0,0-2 0 0 0,-1-8-1 0 0,-1-1 1 0 0,0 1-1 0 0,0 0 0 0 0,1-1 1 0 0,-1 1-1 0 0,0 0 1 0 0,1-1-1 0 0,-1 1 0 0 0,1-1 1 0 0,-1 1-1 0 0,1 0 0 0 0,-1-1 1 0 0,1 1-1 0 0,-1-1 0 0 0,1 0 1 0 0,-1 1-1 0 0,1-1 0 0 0,0 1 1 0 0,-1-1-1 0 0,1 0 1 0 0,0 1-1 0 0,-1-1 0 0 0,1 0 1 0 0,0 0-1 0 0,-1 0 0 0 0,1 0 1 0 0,0 1-1 0 0,-1-1 0 0 0,1 0 1 0 0,0 0-1 0 0,0 0 1 0 0,-1 0-1 0 0,1-1 0 0 0,0 1 1 0 0,-1 0-1 0 0,2 0 0 0 0,0-1-39 0 0,3 0-278 0 0,0 0-1 0 0,0-1 1 0 0,0 0-1 0 0,0 0 1 0 0,0 0 0 0 0,0-1-1 0 0,-1 1 1 0 0,1-1-1 0 0,-1 0 1 0 0,1 0 0 0 0,-1-1-1 0 0,0 0 1 0 0,-1 1-1 0 0,5-6 1 0 0,1-2-706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3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84 10135 0 0,'0'0'231'0'0,"0"0"29"0"0,0 0 19 0 0,0 0 105 0 0,0 0 410 0 0,0-1 683 0 0,1-4-1387 0 0,0 2 5667 0 0,1-1-5669 0 0,-1 3 283 0 0,-1 1 117 0 0,0 0 21 0 0,0 0 3 0 0,0 0 0 0 0,0 0 0 0 0,0 0 0 0 0,3-5 121 0 0,2-10-658 0 0,0 9 97 0 0,-4 5 299 0 0,6-5 1218 0 0,-1 3-1573 0 0,2-1-16 0 0,0 2 0 0 0,-1-2 0 0 0,8-3 0 0 0,-8 4 0 0 0,0 4 0 0 0,1-3 0 0 0,-7 2 0 0 0,-1-1 0 0 0,1 1 0 0 0,0 0 0 0 0,-1 0 0 0 0,1-1 0 0 0,-1 1 0 0 0,1 0 0 0 0,0 0 0 0 0,-1 0 0 0 0,1 0 0 0 0,0 0 0 0 0,-1 0 0 0 0,1 0 0 0 0,0 0 0 0 0,-1 0 0 0 0,1 0 0 0 0,0 0 0 0 0,0 1 0 0 0,0-1 0 0 0,0 0 0 0 0,-1 0 0 0 0,1 0 0 0 0,-1 0 0 0 0,1 0 0 0 0,-1 0 0 0 0,1 0 0 0 0,-1 0 0 0 0,1 0 0 0 0,-1 0 0 0 0,1 0 0 0 0,0-1 0 0 0,-1 1 0 0 0,1 0 0 0 0,-1 0 0 0 0,1 0 0 0 0,-1-1 0 0 0,1 1 0 0 0,-1 0 0 0 0,0-1 0 0 0,1 0 0 0 0,5-3 72 0 0,-5 3 299 0 0,-1 1 117 0 0,0 0 21 0 0,0 0-66 0 0,-14-3-278 0 0,-18 11-165 0 0,21-4 0 0 0,1 0 0 0 0,0 0 0 0 0,-1 1 0 0 0,2 0 0 0 0,-1 1 0 0 0,1 0 0 0 0,0 1 0 0 0,0 0 0 0 0,-14 14 0 0 0,9-8 0 0 0,-22 16 0 0 0,-70 36 0 0 0,79-50 0 0 0,25-14 0 0 0,0 0 0 0 0,0 1 0 0 0,0-1 0 0 0,0 1 0 0 0,1-1 0 0 0,-4 4 0 0 0,2-1 0 0 0,-1-1 0 0 0,0 1 0 0 0,0-1 0 0 0,0 0 0 0 0,0 0 0 0 0,0 0 0 0 0,-6 2 0 0 0,7-5 0 0 0,0 1 0 0 0,-11 11 0 0 0,4 2 0 0 0,6-9 0 0 0,4-5 0 0 0,0 0 0 0 0,-1 1 0 0 0,1-1 0 0 0,0 0 0 0 0,0 1 0 0 0,0-1 0 0 0,-1 0 0 0 0,1 1 0 0 0,0-1 0 0 0,0 0 0 0 0,0 1 0 0 0,0-1 0 0 0,0 0 0 0 0,0 1 0 0 0,-1-1 0 0 0,1 0 0 0 0,0 1 0 0 0,0-1 0 0 0,0 0 0 0 0,0 1 0 0 0,0-1 0 0 0,1 0 0 0 0,-1 1 0 0 0,0-1 0 0 0,0 1 0 0 0,0-1 0 0 0,0 0 0 0 0,0 1 0 0 0,0-1 0 0 0,1 0 0 0 0,-1 0 0 0 0,0 1 0 0 0,0-1 0 0 0,1 1 0 0 0,8 7 0 0 0,-8-7 0 0 0,11 9 0 0 0,-7-4 0 0 0,1-1 0 0 0,0 0 0 0 0,0 0 0 0 0,0 0 0 0 0,1-1 0 0 0,-1 0 0 0 0,9 3 0 0 0,2 1 0 0 0,-1 0 0 0 0,20 13 0 0 0,-18-10 0 0 0,27 13 0 0 0,-28-15 727 0 0,-8-4-464 0 0,0 0 0 0 0,0 0 0 0 0,17 5 0 0 0,-25-9-1667 0 0,-1-1-511 0 0,0-4-108 0 0,-1-13-22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0:44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7 8287 0 0,'0'0'382'0'0,"0"0"-8"0"0,-2 0-240 0 0,-3-1-49 0 0,4 1 280 0 0,-18-10 13935 0 0,19 8-13738 0 0,-1-2 161 0 0,10 7-368 0 0,-3-1-355 0 0,-1 0 0 0 0,1-1 0 0 0,0 0 0 0 0,0 0 0 0 0,7 1 0 0 0,-5-1 0 0 0,-1 0 0 0 0,0 0 0 0 0,9 3 0 0 0,-8-1 0 0 0,0-1 0 0 0,1 0 0 0 0,-1 0 0 0 0,1-1 0 0 0,-1 0 0 0 0,1 0 0 0 0,14-2 0 0 0,49 0 0 0 0,-66 0 0 0 0,21 2 0 0 0,-19-1 0 0 0,6-3-252 0 0,-11 1-2416 0 0,4-3-5524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0:45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57 8287 0 0,'0'0'382'0'0,"0"0"-8"0"0,0 0-102 0 0,0 0 463 0 0,-16-5 3294 0 0,14 4-3624 0 0,0 1 152 0 0,0 0 1 0 0,0-1 0 0 0,0 1 0 0 0,0-1 0 0 0,0 1 0 0 0,1-1 0 0 0,-1 0-1 0 0,0 0 1 0 0,0 0 0 0 0,1 0 0 0 0,-3-1 0 0 0,3 1 107 0 0,1 1-121 0 0,0 0-28 0 0,0 0-4 0 0,0 0 0 0 0,0 0 0 0 0,0 0 0 0 0,0 0-68 0 0,48-8 1760 0 0,-15 6-2195 0 0,34-5 1 0 0,-25 1-13 0 0,-26 4 124 0 0,25-8-1 0 0,-24 6 82 0 0,-15 3 286 0 0,-2 1 21 0 0,1-1-66 0 0,-8 12-484 0 0,-8 5-1536 0 0,5-5-1071 0 0,-4 3-6561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05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27 5063 0 0,'0'0'390'0'0,"0"0"-110"0"0,0 0 468 0 0,0 0 232 0 0,0 0 48 0 0,-1-1-11 0 0,-3-5-88 0 0,3 4-38 0 0,1 2-10 0 0,-2-1-49 0 0,-22-15 2895 0 0,23 15-3462 0 0,1 1-1 0 0,0 0-4 0 0,0 0-17 0 0,0 0-10 0 0,-29-15 1526 0 0,27 14-1686 0 0,2 1-1 0 0,0 0 6 0 0,0 0 22 0 0,0 0 10 0 0,0 0 2 0 0,0 0 3 0 0,0 0 10 0 0,-3-2 8 0 0,3 2-71 0 0,0 0-1 0 0,0 0 1 0 0,0 0-1 0 0,-1 0 1 0 0,1 0 0 0 0,0 0-1 0 0,0 0 1 0 0,0-1-1 0 0,0 1 1 0 0,-1 0 0 0 0,1 0-1 0 0,0 0 1 0 0,0 0-1 0 0,0 0 1 0 0,0 0 0 0 0,-1-1-1 0 0,1 1 1 0 0,0 0-1 0 0,0 0 1 0 0,0 0 0 0 0,0 0-1 0 0,0-1 1 0 0,0 1-1 0 0,0 0 1 0 0,0 0 0 0 0,0 0-1 0 0,0 0 1 0 0,-1-1-1 0 0,1 1 1 0 0,0 0 0 0 0,0 0-1 0 0,0 0 1 0 0,0-1-1 0 0,0 1 1 0 0,0 0 0 0 0,0 0-1 0 0,6-8 31 0 0,4 1-1 0 0,-2 3-39 0 0,0 0 0 0 0,1 1-1 0 0,-1 0 1 0 0,1 0 0 0 0,15-3 0 0 0,59 0 4 0 0,-73 5-66 0 0,19 0 10 0 0,42-2 0 0 0,-9 2 0 0 0,55 5 0 0 0,-86-5 0 0 0,82-5 192 0 0,-6-5-128 0 0,-80 9-50 0 0,37 0 36 0 0,-63 2-50 0 0,19-1 0 0 0,8-3 0 0 0,40 2 0 0 0,-12 2 0 0 0,-53-1 4 0 0,1 1-1 0 0,-1 0 0 0 0,0 0 1 0 0,1 0-1 0 0,-1 0 0 0 0,1 1 1 0 0,-1-1-1 0 0,4 2 0 0 0,3 0 20 0 0,-5 0-10 0 0,18-1-15 0 0,-14-1 2 0 0,10 2 0 0 0,7 3 0 0 0,-13-4 0 0 0,-1 0 0 0 0,0 2 0 0 0,-3-2 11 0 0,-5-1 31 0 0,4 0-19 0 0,-6 0 37 0 0,-2 0 16 0 0,0 0-23 0 0,0 0-147 0 0,-17-9-472 0 0,-6 5-2335 0 0,11 1 1173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06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55 6703 0 0,'0'0'307'0'0,"-1"0"-6"0"0,-6-3 118 0 0,0 1-1 0 0,0 0 0 0 0,0 0 0 0 0,0 0 1 0 0,0 1-1 0 0,0 1 0 0 0,0-1 0 0 0,-9 1 1 0 0,8 0 52 0 0,6 0 309 0 0,1 0-4 0 0,-50-6 3216 0 0,49 6-3706 0 0,2 0-45 0 0,0 0-17 0 0,0 0-7 0 0,0 0-5 0 0,0 0-17 0 0,0 0-10 0 0,0 0-1 0 0,0 0-2 0 0,0 0-12 0 0,0 0-2 0 0,3 0 0 0 0,42-10 385 0 0,-32 7-245 0 0,28-5-1 0 0,-6 5 45 0 0,-6 0 40 0 0,33 1 0 0 0,17-1 95 0 0,-15 0-239 0 0,-40 3-190 0 0,4-1 16 0 0,49 7-1 0 0,-37-2-7 0 0,-28-4-47 0 0,1 2 1 0 0,18 3-1 0 0,-20-3-5 0 0,1 0 1 0 0,0-1-1 0 0,0-1 0 0 0,12 0 0 0 0,-6 0-21 0 0,97-4 162 0 0,-95 3-98 0 0,-3 0 2 0 0,-13 0-59 0 0,12-4 61 0 0,-7 1-38 0 0,-7 4 6 0 0,-2 0-169 0 0,0 0-372 0 0,-12 6-2128 0 0,0-1-4652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0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8 2759 0 0,'0'-1'207'0'0,"-1"-11"1944"0"0,-1 1 8345 0 0,1 8-12046 0 0,0 2 2222 0 0,0-4-35 0 0,1 5-561 0 0,0 0 0 0 0,0-1 0 0 0,-1 1-1 0 0,1 0 1 0 0,0 0 0 0 0,0 0 0 0 0,0 0 0 0 0,0 0-1 0 0,0 0 1 0 0,0 0 0 0 0,0 0 0 0 0,0-1 0 0 0,0 1 0 0 0,0 0-1 0 0,0 0 1 0 0,0 0 0 0 0,0 0 0 0 0,0 0 0 0 0,0 0-1 0 0,0 0 1 0 0,0 0 0 0 0,0 0 0 0 0,0-1 0 0 0,0 1-1 0 0,0 0 1 0 0,0 0 0 0 0,0 0 0 0 0,0 0 0 0 0,1 0 0 0 0,-1 0-1 0 0,0 0 1 0 0,0 0 0 0 0,0 0 0 0 0,0-1 0 0 0,0 1-1 0 0,0 0 1 0 0,0 0 0 0 0,0 0 0 0 0,0 0 0 0 0,0 0-1 0 0,0 0 1 0 0,1 0 0 0 0,-1 0 0 0 0,0 0 0 0 0,0 0 0 0 0,0 0-1 0 0,0 0 1 0 0,0 0 0 0 0,0 0 0 0 0,0 0 0 0 0,0 0-1 0 0,1 0 1 0 0,-1 0 0 0 0,0 0 0 0 0,19 5 401 0 0,33 5-1 0 0,-26-6-305 0 0,0 1 1 0 0,0 1-1 0 0,0 2 0 0 0,35 14 0 0 0,-57-20-140 0 0,-1-1-1 0 0,1 1 1 0 0,0 0-1 0 0,-1 1 0 0 0,0-1 1 0 0,0 1-1 0 0,0-1 1 0 0,0 1-1 0 0,0 0 1 0 0,0 0-1 0 0,0 0 1 0 0,-1 0-1 0 0,0 1 0 0 0,0-1 1 0 0,0 1-1 0 0,0-1 1 0 0,0 1-1 0 0,-1 0 1 0 0,1 0-1 0 0,-1-1 1 0 0,0 1-1 0 0,0 0 1 0 0,-1 0-1 0 0,1 0 0 0 0,-1 0 1 0 0,0 0-1 0 0,0 1 1 0 0,0-1-1 0 0,0 0 1 0 0,-2 5-1 0 0,0 1 45 0 0,0 1-1 0 0,-1 0 1 0 0,-1-1 0 0 0,0 0-1 0 0,0 1 1 0 0,-1-1 0 0 0,-8 12-1 0 0,-10 14 142 0 0,-2-2-1 0 0,-52 58 0 0 0,76-92-213 0 0,1 1-1 0 0,0-1 1 0 0,-1 0 0 0 0,1 1 0 0 0,0-1 0 0 0,-1 0 0 0 0,1 1-1 0 0,0-1 1 0 0,0 0 0 0 0,0 1 0 0 0,-1-1 0 0 0,1 0-1 0 0,0 1 1 0 0,0-1 0 0 0,0 1 0 0 0,0-1 0 0 0,0 0 0 0 0,-1 1-1 0 0,1-1 1 0 0,0 1 0 0 0,0-1 0 0 0,0 1 0 0 0,0-1-1 0 0,0 0 1 0 0,0 1 0 0 0,1-1 0 0 0,-1 1 0 0 0,0-1 0 0 0,0 1-1 0 0,0-1 1 0 0,0 1 0 0 0,1-1-70 0 0,-1 0 0 0 0,0 1 0 0 0,1-1 0 0 0,-1 0 0 0 0,1 0 0 0 0,-1 0 0 0 0,0 0 0 0 0,1 1 0 0 0,-1-1 0 0 0,1 0 0 0 0,-1 0 0 0 0,0 0 0 0 0,1 0 0 0 0,-1 0 0 0 0,1 0 0 0 0,-1 0 0 0 0,0 0 0 0 0,1 0 0 0 0,-1 0 0 0 0,1 0 0 0 0,-1 0-1 0 0,0-1 1 0 0,1 1 0 0 0,-1 0 0 0 0,1 0 0 0 0,-1 0 0 0 0,0 0 0 0 0,1-1 0 0 0,-1 1 0 0 0,0 0 0 0 0,1 0 0 0 0,-1-1 0 0 0,0 1 0 0 0,9-7-5197 0 0,0-3-1634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07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2 7311 0 0,'0'0'332'0'0,"2"1"-4"0"0,1 0-315 0 0,-1 0-1 0 0,0-1 0 0 0,1 1 0 0 0,-1-1 0 0 0,1 0 1 0 0,-1 0-1 0 0,1 1 0 0 0,-1-2 0 0 0,1 1 1 0 0,3-1-1 0 0,4 0 107 0 0,-8 1-70 0 0,89-3 7412 0 0,-88 3-6805 0 0,-3 0-32 0 0,0 0-134 0 0,0 0-61 0 0,2 0-12 0 0,-2 0-351 0 0,1 0 0 0 0,-1 1-1 0 0,0-1 1 0 0,1 0 0 0 0,-1 0-1 0 0,1 0 1 0 0,-1 0 0 0 0,1 0-1 0 0,-1 1 1 0 0,0-1 0 0 0,1 0 0 0 0,-1 0-1 0 0,0 0 1 0 0,1 1 0 0 0,-1-1-1 0 0,0 0 1 0 0,1 1 0 0 0,-1-1-1 0 0,0 0 1 0 0,0 1 0 0 0,1-1 0 0 0,-1 0-1 0 0,0 1 1 0 0,0-1 0 0 0,0 0-1 0 0,1 1 1 0 0,-1-1 0 0 0,0 1-1 0 0,0-1 1 0 0,0 1 0 0 0,0-1-1 0 0,0 1 1 0 0,0 0-2 0 0,0 0-1 0 0,-1 0 1 0 0,1 1-1 0 0,0-1 1 0 0,-1 0-1 0 0,1 0 1 0 0,-1 0-1 0 0,1 0 1 0 0,-1 0-1 0 0,0 0 1 0 0,-1 2-1 0 0,-2 1 47 0 0,-1 1 0 0 0,1-1 0 0 0,-1 0 0 0 0,-7 5 0 0 0,-19 15 354 0 0,-5 3-184 0 0,-160 83 405 0 0,179-101-662 0 0,0 2 0 0 0,0 0-1 0 0,1 1 1 0 0,1 1-1 0 0,0 0 1 0 0,0 1-1 0 0,2 1 1 0 0,-24 31-1 0 0,20-25-22 0 0,10-10 0 0 0,7 3 0 0 0,5 5 0 0 0,-2-15 0 0 0,1-1 0 0 0,-2 2 0 0 0,13 15 0 0 0,-3-10 0 0 0,6 0 28 0 0,0-1 0 0 0,0 0 0 0 0,1-2 0 0 0,26 8 0 0 0,19 6 24 0 0,42 13-52 0 0,-81-27 11 0 0,-21-6-8 0 0,1 0 1 0 0,-1 1-1 0 0,1-1 0 0 0,-1 1 1 0 0,0 0-1 0 0,0 0 0 0 0,0 0 1 0 0,0 0-1 0 0,0 1 0 0 0,0 0 1 0 0,-1-1-1 0 0,1 1 0 0 0,-1 1 1 0 0,0-1-1 0 0,6 7 0 0 0,12 22-80 0 0,-20-31-329 0 0,2 13-2127 0 0,-1-2-4979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6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3039 0 0,'0'0'528'0'0,"0"0"69"0"0,2 1 38 0 0,5 0-480 0 0,1 0 1 0 0,0-1-1 0 0,-1 0 0 0 0,1 0 1 0 0,0-1-1 0 0,-1 1 0 0 0,10-3 1 0 0,29-2 1252 0 0,-3 3-1104 0 0,34 1-2826 0 0,-77 1-6687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08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62 3223 0 0,'0'0'143'0'0,"-1"-1"-3"0"0,-1-5 124 0 0,2 5 949 0 0,-5-32 10098 0 0,5 28-11542 0 0,0-11 4058 0 0,0 16-3793 0 0,0 0 0 0 0,0 0 1 0 0,-1 1-1 0 0,1-1 1 0 0,0 0-1 0 0,0 0 1 0 0,0 0-1 0 0,0 0 1 0 0,0 0-1 0 0,0 0 1 0 0,0 0-1 0 0,0 0 1 0 0,0 0-1 0 0,0 0 1 0 0,0 0-1 0 0,0 0 1 0 0,0 0-1 0 0,0 0 1 0 0,0 0-1 0 0,0 0 1 0 0,0 0-1 0 0,0 0 1 0 0,0 0-1 0 0,0 0 0 0 0,0 0 1 0 0,0 0-1 0 0,0 0 1 0 0,0 0-1 0 0,0 0 1 0 0,0 0-1 0 0,0 0 1 0 0,0 0-1 0 0,0 0 1 0 0,0 0-1 0 0,-1 0 1 0 0,1 0-1 0 0,0 0 1 0 0,0 0-1 0 0,0 0 1 0 0,0 0-1 0 0,0 0 1 0 0,0 0-1 0 0,0 0 1 0 0,0 0-1 0 0,0 0 1 0 0,0-1-1 0 0,0 1 1 0 0,0 0-1 0 0,0 0 0 0 0,0 0 1 0 0,0 0-1 0 0,0 0 1 0 0,0 0-1 0 0,0 0 1 0 0,0 0-1 0 0,0 0 1 0 0,0 0-1 0 0,-3 10 83 0 0,-22 117 124 0 0,-7 25-113 0 0,27-122-88 0 0,0 12 37 0 0,5-41-75 0 0,-4 32 74 0 0,3-17-71 0 0,2-11 12 0 0,-5 16 30 0 0,4-16-53 0 0,-1-3 1 0 0,1 0-1 0 0,-1 0 1 0 0,1 0 0 0 0,-1 0-1 0 0,0 0 1 0 0,1 0-1 0 0,-1 0 1 0 0,0 0 0 0 0,0-1-1 0 0,-2 3 1 0 0,-1 5-86 0 0,2-7-82 0 0,2-2-26 0 0,-14 9-318 0 0,8-8-2591 0 0,1-7 1331 0 0,0-3-4333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09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4 9647 0 0,'1'-12'1023'0'0,"5"-9"1243"0"0,6-35 0 0 0,-9 39-1495 0 0,0 1 1 0 0,1 0-1 0 0,1-1 0 0 0,1 2 1 0 0,0-1-1 0 0,1 1 0 0 0,1 0 1 0 0,0 0-1 0 0,15-20 0 0 0,-4 11 290 0 0,31-32 1 0 0,-42 47-891 0 0,-5 6-115 0 0,0 0 0 0 0,-1 1-1 0 0,1-1 1 0 0,0 0 0 0 0,0 1-1 0 0,0 0 1 0 0,1 0-1 0 0,-1 0 1 0 0,6-3 0 0 0,29-13 422 0 0,-31 14-467 0 0,1 1-1 0 0,0 0 0 0 0,0 0 0 0 0,1 0 0 0 0,-1 1 0 0 0,0 0 0 0 0,1 1 0 0 0,-1 0 0 0 0,1 0 1 0 0,0 1-1 0 0,-1 0 0 0 0,1 0 0 0 0,-1 1 0 0 0,1 0 0 0 0,-1 1 0 0 0,1 0 0 0 0,-1 0 0 0 0,0 1 1 0 0,0 0-1 0 0,0 0 0 0 0,0 1 0 0 0,0 0 0 0 0,12 9 0 0 0,7 4-10 0 0,-20-13 0 0 0,0 0 0 0 0,0 1 0 0 0,0 0 0 0 0,-1 0 0 0 0,0 0 0 0 0,0 1 0 0 0,0-1 0 0 0,6 10 0 0 0,-10-12 0 0 0,0-1 0 0 0,0 1 0 0 0,0 0 0 0 0,-1 0 0 0 0,0-1 0 0 0,1 1 0 0 0,-1 0 0 0 0,0 0 0 0 0,0 0 0 0 0,0 6 0 0 0,1 1 0 0 0,-1-6-2 0 0,-1 1-1 0 0,1 0 0 0 0,-1 0 1 0 0,0-1-1 0 0,0 1 1 0 0,0 0-1 0 0,-1 0 1 0 0,0-1-1 0 0,0 1 0 0 0,0 0 1 0 0,-1-1-1 0 0,1 1 1 0 0,-5 8-1 0 0,2-7-1 0 0,1 0 0 0 0,-1 1 0 0 0,-1-2 0 0 0,1 1 0 0 0,-1 0 0 0 0,0-1 0 0 0,0 0 0 0 0,-10 7 0 0 0,-22 13-209 0 0,-2-2-1 0 0,0-1 1 0 0,-47 18 0 0 0,69-30-698 0 0,15-8 541 0 0,-1 0 0 0 0,1-1 0 0 0,0 1 0 0 0,-1-1-1 0 0,1 1 1 0 0,-1-1 0 0 0,1 0 0 0 0,-1 0 0 0 0,0 0-1 0 0,-3 0 1 0 0,6-1-970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09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22 9847 0 0,'0'0'448'0'0,"0"0"-6"0"0,0 0-130 0 0,0 0 505 0 0,0 0 250 0 0,0 0 47 0 0,0 0-34 0 0,0 0-168 0 0,-1-11 1520 0 0,-1 2-1822 0 0,2 7-70 0 0,0 2-18 0 0,0 0-23 0 0,0 0-90 0 0,0 0-38 0 0,0 0-10 0 0,-2 0-14 0 0,-2 1-269 0 0,1 0 0 0 0,0 0 1 0 0,0 0-1 0 0,0 0 0 0 0,0 1 0 0 0,0-1 1 0 0,0 1-1 0 0,0 0 0 0 0,0 0 1 0 0,0 0-1 0 0,1 0 0 0 0,-1 0 0 0 0,1 0 1 0 0,0 1-1 0 0,0-1 0 0 0,0 1 0 0 0,-3 4 1 0 0,-4 7 68 0 0,2 0 1 0 0,-10 23-1 0 0,12-25-9 0 0,-29 80 274 0 0,4-10-136 0 0,21-62-223 0 0,1 1-1 0 0,2 0 1 0 0,0 1-1 0 0,1 0 1 0 0,1 0-1 0 0,1 0 1 0 0,1 0-1 0 0,1 0 1 0 0,1 0-1 0 0,1 1 1 0 0,1-1-1 0 0,9 38 1 0 0,2-9 53 0 0,-12-47-96 0 0,0 0 0 0 0,0-1 0 0 0,1 1 0 0 0,0 0-1 0 0,0-1 1 0 0,0 0 0 0 0,3 5 0 0 0,2 1 7 0 0,5 15 119 0 0,13 24 427 0 0,-24-46-482 0 0,1-1 6 0 0,0 2-362 0 0,11 14 1168 0 0,-9-7-3298 0 0,-4-10-6496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4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7 11975 0 0,'0'0'267'0'0,"0"0"42"0"0,0 0 17 0 0,0 0-28 0 0,0 0-58 0 0,0 0 491 0 0,-7-6 2245 0 0,5 3 1080 0 0,2 2-3803 0 0,0-1 0 0 0,1 0 0 0 0,-1 1 0 0 0,1-1 0 0 0,-1 0 0 0 0,1 1 1 0 0,0-1-1 0 0,-1 1 0 0 0,1-1 0 0 0,0 1 0 0 0,0-1 0 0 0,0 1 0 0 0,0 0 0 0 0,1 0 0 0 0,-1-1 0 0 0,0 1 1 0 0,1 0-1 0 0,-1 0 0 0 0,0 0 0 0 0,1 0 0 0 0,-1 0 0 0 0,3 0 0 0 0,-3 0 191 0 0,1 0-289 0 0,4-1-66 0 0,-4 2 282 0 0,8-3 1218 0 0,-9 3-1589 0 0,0 0 1 0 0,0 1 0 0 0,0-1 0 0 0,0 1-1 0 0,1-1 1 0 0,-1 1 0 0 0,0-1 0 0 0,0 1-1 0 0,0-1 1 0 0,0 1 0 0 0,0 0 0 0 0,0 0 0 0 0,0-1-1 0 0,0 1 1 0 0,0 0 0 0 0,-1 0 0 0 0,1 0-1 0 0,0 0 1 0 0,0 0 0 0 0,-1 0 0 0 0,1 0-1 0 0,0 2 1 0 0,5 7-2 0 0,9 24 1 0 0,-5-10 0 0 0,12 44 0 0 0,-14-50 0 0 0,-3-4 0 0 0,1 0 0 0 0,0 0 0 0 0,1-1 0 0 0,9 13 0 0 0,14 30 0 0 0,-15-32 0 0 0,-8-12 0 0 0,1-1 0 0 0,0 0 0 0 0,17 18 0 0 0,-10-13 221 0 0,-15-20-450 0 0,-1 0 0 0 0,1 0-1 0 0,-1 1 1 0 0,1-1 0 0 0,-1 0-1 0 0,-2-3 1 0 0,0 0-1320 0 0,0 1 0 0 0,0-1 0 0 0,-3-11 0 0 0,2 6-6639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5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4 13823 0 0,'0'0'630'0'0,"1"-1"-13"0"0,3-4-393 0 0,-1-1-57 0 0,-3 5 563 0 0,0 1 242 0 0,0 0 42 0 0,0 0-61 0 0,0 0-288 0 0,0 0-121 0 0,0 0-28 0 0,0 0-4 0 0,-15 2 1024 0 0,11-1-1451 0 0,-1-1 1 0 0,1 2-1 0 0,-1-1 0 0 0,1 1 0 0 0,-1-1 0 0 0,1 1 0 0 0,0 0 1 0 0,0 1-1 0 0,0-1 0 0 0,0 1 0 0 0,0 0 0 0 0,1 0 1 0 0,-5 3-1 0 0,-5 8 586 0 0,-22 30 0 0 0,21-27-542 0 0,-66 75-129 0 0,-5 7 0 0 0,16-16 1440 0 0,68-81-997 0 0,-4 14-342 0 0,5-15-438 0 0,0-1-138 0 0,21-5-625 0 0,-18 4 1057 0 0,-1-1 0 0 0,1 0-1 0 0,0 1 1 0 0,0-1 0 0 0,-1 0 0 0 0,3-3-1 0 0,1-1-1301 0 0,-1 1 0 0 0,0-1 0 0 0,5-9 1 0 0,-2 2-702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5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3823 0 0,'0'0'315'0'0,"0"0"45"0"0,0 0 21 0 0,0 0-49 0 0,0-1-220 0 0,1-2 325 0 0,-1 1-1 0 0,1-1 0 0 0,0 0 1 0 0,0 0-1 0 0,0 1 0 0 0,0-1 0 0 0,0 1 1 0 0,1-1-1 0 0,-1 1 0 0 0,1-1 1 0 0,0 1-1 0 0,-1 0 0 0 0,4-3 1 0 0,-1 3 84 0 0,-1 0 0 0 0,1 0 0 0 0,-1 0 0 0 0,1 1 0 0 0,0 0 0 0 0,-1-1-1 0 0,7 0 1 0 0,-5 1-725 0 0,5 0 280 0 0,-1 0 1 0 0,0 0-1 0 0,1 1 0 0 0,-1 0 0 0 0,11 2 0 0 0,2-1 570 0 0,32 2 382 0 0,109 2-1072 0 0,-161-5-652 0 0,-5 2-258 0 0,-6 4-56 0 0,6-4-13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6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31 10135 0 0,'0'0'231'0'0,"0"0"29"0"0,0 0 19 0 0,1-1-41 0 0,-1 0-235 0 0,0 0-1 0 0,0 0 1 0 0,0 0-1 0 0,0 0 1 0 0,1 1 0 0 0,-1-1-1 0 0,0 0 1 0 0,1 0-1 0 0,-1 0 1 0 0,0 1-1 0 0,1-1 1 0 0,-1 0-1 0 0,1 0 1 0 0,-1 1-1 0 0,1-1 1 0 0,-1 0-1 0 0,1 1 1 0 0,1-1-1 0 0,2-4 76 0 0,-3 1-6 0 0,1 1 242 0 0,-1-1 1 0 0,0 1-1 0 0,1 0 0 0 0,-1-1 1 0 0,1 1-1 0 0,0 0 1 0 0,0 0-1 0 0,1 1 1 0 0,-1-1-1 0 0,0 0 1 0 0,1 1-1 0 0,0-1 1 0 0,4-2-1 0 0,-7 0 451 0 0,0 5-749 0 0,0 0-1 0 0,0 0 1 0 0,0 0 0 0 0,0 0 0 0 0,0-1-1 0 0,0 1 1 0 0,0 0 0 0 0,0 0-1 0 0,0 0 1 0 0,0 0 0 0 0,0 0 0 0 0,0 0-1 0 0,0 0 1 0 0,0 0 0 0 0,0-1 0 0 0,0 1-1 0 0,0 0 1 0 0,0 0 0 0 0,0 0 0 0 0,0 0-1 0 0,0 0 1 0 0,0 0 0 0 0,0 0 0 0 0,0-1-1 0 0,0 1 1 0 0,0 0 0 0 0,0 0 0 0 0,0 0-1 0 0,0 0 1 0 0,0 0 0 0 0,0 0 0 0 0,0 0-1 0 0,0 0 1 0 0,0 0 0 0 0,0-1 0 0 0,0 1-1 0 0,1 0 1 0 0,-1 0 0 0 0,0 0 0 0 0,0 0-1 0 0,0 0 1 0 0,0 0 0 0 0,0 0 0 0 0,0 0-1 0 0,0 0 1 0 0,0 0 0 0 0,0 0-1 0 0,1 0 1 0 0,2-1 169 0 0,1 0-1 0 0,0 0 0 0 0,-1 0 0 0 0,1-1 1 0 0,-1 1-1 0 0,0-1 0 0 0,1 0 0 0 0,2-2 1 0 0,-1 1 204 0 0,7-3 1445 0 0,-11 5-1709 0 0,0 1 0 0 0,0-1 0 0 0,0 0 0 0 0,0 1 0 0 0,0-1 0 0 0,0 0 0 0 0,0 0 0 0 0,0 1 0 0 0,0-1 0 0 0,0 0 0 0 0,0 0 0 0 0,-1 0 0 0 0,2-2 0 0 0,-1 2 387 0 0,-1 1 0 0 0,0 0 0 0 0,0 0 0 0 0,1-1-69 0 0,11-12-12 0 0,-15 14 320 0 0,-15 16 280 0 0,12-9-1031 0 0,0-1 0 0 0,0 1 0 0 0,-1-1 0 0 0,-13 11 0 0 0,2-2 0 0 0,1 1 0 0 0,-29 37 0 0 0,21-23 0 0 0,-58 58 0 0 0,-22 27 0 0 0,100-109 0 0 0,3-6 0 0 0,1 1 0 0 0,0-1 0 0 0,0 0 0 0 0,0 1 0 0 0,0 0 0 0 0,0-1 0 0 0,0 1 0 0 0,-1 2 0 0 0,2-4 0 0 0,0 0 0 0 0,0 1 0 0 0,0-1 0 0 0,-1 0 0 0 0,1 1 0 0 0,0-1 0 0 0,0 0 0 0 0,0 1 0 0 0,0-1 0 0 0,0 0 0 0 0,0 1 0 0 0,0-1 0 0 0,0 0 0 0 0,0 1 0 0 0,0-1 0 0 0,0 0 0 0 0,0 1 0 0 0,0-1 0 0 0,0 0 0 0 0,0 1 0 0 0,0-1 0 0 0,0 0 0 0 0,0 1 0 0 0,0-1 0 0 0,1 0 0 0 0,-1 1 0 0 0,0-1 0 0 0,0 0 0 0 0,0 0 0 0 0,1 1 0 0 0,-1-1 0 0 0,0 0 0 0 0,0 0 0 0 0,1 1 0 0 0,-1-1 0 0 0,0 0 0 0 0,0 0 0 0 0,1 0 0 0 0,-1 1 0 0 0,0-1 0 0 0,1 0 0 0 0,-1 0 0 0 0,0 0 0 0 0,1 0 0 0 0,-1 0 0 0 0,0 0 0 0 0,1 0 0 0 0,-1 0 0 0 0,1 0 0 0 0,-1 0 0 0 0,2 2 0 0 0,15 3 0 0 0,30 3 0 0 0,-24-5 0 0 0,22 7 0 0 0,-34-8 0 0 0,-1 0 0 0 0,1-1 0 0 0,15 1 0 0 0,-16-2 0 0 0,0 1 0 0 0,0 0 0 0 0,17 4 0 0 0,-9-1 0 0 0,30 2 0 0 0,-85-2-2793 0 0,29-4 1770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8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0 10135 0 0,'0'0'464'0'0,"2"0"-9"0"0,0 0-375 0 0,-1 0-66 0 0,0 0 1 0 0,0 0 0 0 0,0 0 0 0 0,-1 0 0 0 0,1 0 0 0 0,0 0 0 0 0,0-1-1 0 0,0 1 1 0 0,-1 0 0 0 0,1 0 0 0 0,0-1 0 0 0,0 1 0 0 0,-1 0 0 0 0,1-1-1 0 0,1 0 1 0 0,-1 0 711 0 0,-1-5 1152 0 0,1-1 0 0 0,0 0 0 0 0,3-12 0 0 0,18-41 534 0 0,-16 45-1530 0 0,34-73 1536 0 0,-1 2-1729 0 0,-12 19 916 0 0,-24 58-1605 0 0,-8 22 0 0 0,-1 1 0 0 0,-9 15 0 0 0,4-7 0 0 0,8-17 0 0 0,0 0 0 0 0,1 1 0 0 0,0 0 0 0 0,0-1 0 0 0,0 1 0 0 0,1 0 0 0 0,0 0 0 0 0,0 0 0 0 0,0 0 0 0 0,1 0 0 0 0,0 0 0 0 0,0 0 0 0 0,2 8 0 0 0,1-6 0 0 0,-3-7 0 0 0,1 0 0 0 0,-1-1 0 0 0,1 1 0 0 0,-1 0 0 0 0,1 0 0 0 0,-1 0 0 0 0,1 0 0 0 0,-1-1 0 0 0,1 1 0 0 0,0 0 0 0 0,-1-1 0 0 0,1 1 0 0 0,0 0 0 0 0,0-1 0 0 0,0 1 0 0 0,-1-1 0 0 0,1 1 0 0 0,0-1 0 0 0,0 1 0 0 0,0-1 0 0 0,0 0 0 0 0,0 0 0 0 0,0 1 0 0 0,1-1 0 0 0,1 0 0 0 0,0 1 0 0 0,0 0 0 0 0,0-1 0 0 0,1 1 0 0 0,-1-1 0 0 0,0 0 0 0 0,1 0 0 0 0,-1 0 0 0 0,0-1 0 0 0,0 1 0 0 0,1-1 0 0 0,-1 1 0 0 0,0-1 0 0 0,0 0 0 0 0,4-2 0 0 0,4-2 0 0 0,-1-1 0 0 0,16-11 0 0 0,-9 5 0 0 0,-10 8 0 0 0,-1-1 0 0 0,0-1 0 0 0,0 1 0 0 0,-1-1 0 0 0,1 0 0 0 0,-1-1 0 0 0,8-12 0 0 0,-2 1 0 0 0,13-34 0 0 0,-15 35 0 0 0,19-30 0 0 0,-19 33 0 0 0,-17 58 0 0 0,-25 85 0 0 0,32-126 0 0 0,0 1 0 0 0,1 0 0 0 0,-1-1 0 0 0,1 1 0 0 0,0 0 0 0 0,0 0 0 0 0,0 0 0 0 0,0-1 0 0 0,1 1 0 0 0,-1 0 0 0 0,1 0 0 0 0,0-1 0 0 0,0 1 0 0 0,1-1 0 0 0,-1 1 0 0 0,3 4 0 0 0,-4-7 0 0 0,1 0 0 0 0,0 0 0 0 0,-1 0 0 0 0,1 0 0 0 0,0 0 0 0 0,-1 0 0 0 0,1 0 0 0 0,0 0 0 0 0,0-1 0 0 0,0 1 0 0 0,0 0 0 0 0,0 0 0 0 0,0-1 0 0 0,0 1 0 0 0,0 0 0 0 0,0-1 0 0 0,0 1 0 0 0,0-1 0 0 0,0 0 0 0 0,0 1 0 0 0,0-1 0 0 0,1 0 0 0 0,-1 0 0 0 0,0 1 0 0 0,2-1 0 0 0,1 0 0 0 0,-2 1 0 0 0,1-1 0 0 0,-1 0 0 0 0,1 1 0 0 0,-1-1 0 0 0,1 0 0 0 0,-1 0 0 0 0,1 0 0 0 0,-1-1 0 0 0,0 1 0 0 0,1-1 0 0 0,-1 1 0 0 0,1-1 0 0 0,-1 0 0 0 0,4-1 0 0 0,2-2 0 0 0,1 1 0 0 0,-8 2 0 0 0,-1 1 0 0 0,1 0 0 0 0,0 0 0 0 0,-1-1 0 0 0,1 1 0 0 0,-1 0 0 0 0,1 0 0 0 0,-1-1 0 0 0,1 1 0 0 0,-1-1 0 0 0,0 1 0 0 0,1-1 0 0 0,-1 1 0 0 0,1 0 0 0 0,-1-1 0 0 0,0 1 0 0 0,1-1 0 0 0,-1 0 0 0 0,1 0 0 0 0,-2-4 0 0 0,0 5 0 0 0,2-3-477 0 0,-1 0 0 0 0,1 0 0 0 0,-1 0-1 0 0,1 1 1 0 0,0-1 0 0 0,0 0 0 0 0,0 0 0 0 0,3-4-1 0 0,-4 6-8051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39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0135 0 0,'0'0'464'0'0,"0"0"-9"0"0,0 0-155 0 0,0 0 443 0 0,0 0 227 0 0,0 0 44 0 0,0 0-61 0 0,0 0-288 0 0,0 0-121 0 0,0 0-28 0 0,0 0 66 0 0,10 6 2300 0 0,-2-4-2508 0 0,0 1-1 0 0,0-1 0 0 0,0-1 1 0 0,0 1-1 0 0,0-2 0 0 0,0 1 1 0 0,13-1-1 0 0,5-3 11 0 0,28-6 0 0 0,-35 6 88 0 0,54-13 645 0 0,-63 14-1117 0 0,-3-3-133 0 0,-6 4-563 0 0,-1 1-258 0 0,0 0-920 0 0,0 0-3643 0 0,0 0-1565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0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5663 0 0,'0'0'356'0'0,"0"0"50"0"0,0 0 20 0 0,0 0-42 0 0,0 0-112 0 0,0 0 463 0 0,0 0 234 0 0,0 0 45 0 0,0 0-61 0 0,0 2-288 0 0,1 9-13 0 0,0 1 0 0 0,3 12 0 0 0,2 10 500 0 0,-2-11-844 0 0,-3-20-280 0 0,0 1 0 0 0,0-1 0 0 0,-1 1 0 0 0,1 0 0 0 0,-1-1 0 0 0,0 1 0 0 0,0-1 0 0 0,0 1 0 0 0,-1 0 0 0 0,0 5 0 0 0,-6 12-28 0 0,3-9 0 0 0,1 1 0 0 0,0 0 0 0 0,-2 22 0 0 0,4-28-64 0 0,1-6-273 0 0,0-1-138 0 0,0 0-1034 0 0,0 0-4210 0 0,0 0-180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0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41 8287 0 0,'0'0'191'0'0,"9"-13"444"0"0,-4 6 51 0 0,0 0 1 0 0,0-1 0 0 0,-1 0-1 0 0,0 0 1 0 0,0 0 0 0 0,-1 0-1 0 0,0 0 1 0 0,3-17 0 0 0,-5 19 352 0 0,0-1 0 0 0,0 1 1 0 0,-1-1-1 0 0,-1-11 0 0 0,-7-24 15 0 0,8 41-683 0 0,-4-12 871 0 0,0 1-1 0 0,-8-16 1 0 0,12 27-871 0 0,0 1 117 0 0,0 0 21 0 0,0 0-66 0 0,-14 4-278 0 0,11-2-165 0 0,0 0 0 0 0,1 1 0 0 0,-1-1 0 0 0,1 1 0 0 0,0-1 0 0 0,0 1 0 0 0,0 0 0 0 0,0 0 0 0 0,-2 6 0 0 0,-12 32 0 0 0,11-26 0 0 0,-33 124 0 0 0,10-30 0 0 0,23-79-133 0 0,5-29-563 0 0,0-1-258 0 0,0 0-1011 0 0,-1-1-4023 0 0,-6-4-1724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21191 0 0,'0'0'480'0'0,"0"0"67"0"0,0 0 31 0 0,0 0-56 0 0,0 0-201 0 0,0 0 424 0 0,2 0 226 0 0,14 1-371 0 0,1 0 0 0 0,0-1 0 0 0,31-5 0 0 0,-27 3 189 0 0,10-2-362 0 0,-18 1-254 0 0,-1 2 0 0 0,1 0 0 0 0,14 1 0 0 0,-19 1-306 0 0,-6-1-563 0 0,-2 0-258 0 0,0 0-56 0 0,0 0-13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1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65 8287 0 0,'0'0'382'0'0,"0"0"-8"0"0,5-7-226 0 0,-1 1 1586 0 0,-1 0 0 0 0,1 0 0 0 0,7-11 0 0 0,-9 16-779 0 0,-2 1-290 0 0,0 0-121 0 0,0 0-28 0 0,0 0-4 0 0,1-5 423 0 0,0 4-732 0 0,-1 1 0 0 0,1-1 0 0 0,-1 0 0 0 0,0 1 0 0 0,1-1 0 0 0,-1 0 0 0 0,0 1 0 0 0,0-1 0 0 0,0 0 0 0 0,1 0 0 0 0,-1 1 0 0 0,0-1 0 0 0,0 0 0 0 0,0 0 0 0 0,0-1 0 0 0,-7 0-186 0 0,7 2-17 0 0,-1 0 0 0 0,1-1 0 0 0,-1 1 0 0 0,1 0 0 0 0,-1 0 0 0 0,1 0 0 0 0,0 0 0 0 0,-1 0 0 0 0,1 0 0 0 0,-1 0 0 0 0,1-1 0 0 0,-1 2 0 0 0,1-1 0 0 0,-1 0 0 0 0,1 0 0 0 0,0 0 0 0 0,-1 0 0 0 0,1 0 0 0 0,-1 0 0 0 0,1 0 0 0 0,-1 0 0 0 0,1 1 0 0 0,0-1 0 0 0,-1 0 0 0 0,1 0 0 0 0,-1 1 0 0 0,1-1 0 0 0,0 0 0 0 0,-1 0 0 0 0,1 1 0 0 0,0-1 0 0 0,0 0 0 0 0,-1 1 0 0 0,0 0 0 0 0,-6 4 0 0 0,5-3 0 0 0,0 0 0 0 0,-1 0 0 0 0,1 0 0 0 0,-1-1 0 0 0,0 1 0 0 0,0-1 0 0 0,0 0 0 0 0,-5 2 0 0 0,1-2 72 0 0,6-1 299 0 0,1 0 117 0 0,0 0 21 0 0,0 0-66 0 0,-2 0-416 0 0,1 0-21 0 0,0 0 0 0 0,1 0 1 0 0,-1 0-1 0 0,0 0 0 0 0,0 0 0 0 0,1 0 0 0 0,-1 0 0 0 0,0 0 0 0 0,0 0 0 0 0,1 1 0 0 0,-1-1 1 0 0,0 0-1 0 0,1 0 0 0 0,-1 1 0 0 0,0-1 0 0 0,1 0 0 0 0,-1 1 0 0 0,1-1 0 0 0,-1 0 0 0 0,0 1 1 0 0,1-1-1 0 0,-2 2 0 0 0,-11 9-9 0 0,5-9 3 0 0,5-2 0 0 0,2 0 0 0 0,1 0 0 0 0,-1 0 0 0 0,0 0 0 0 0,1 0 0 0 0,-1 0 0 0 0,0 0 0 0 0,0 0 0 0 0,1 0 0 0 0,-1 0 0 0 0,0 0 0 0 0,1 0 0 0 0,-1 1 0 0 0,0-1 0 0 0,1 0 0 0 0,-1 0 0 0 0,-1 1 0 0 0,2 0 0 0 0,-4-1 0 0 0,12-9 0 0 0,-2 7 0 0 0,-1-1 0 0 0,0 0 0 0 0,1 1 0 0 0,7-2 0 0 0,-10 3 0 0 0,12-2 0 0 0,24-9 0 0 0,-39 11 0 0 0,1 1 0 0 0,0 0 0 0 0,-1-1 0 0 0,1 1 0 0 0,0-1 0 0 0,0 1 0 0 0,-1 0 0 0 0,1 0 0 0 0,0-1 0 0 0,0 1 0 0 0,0 0 0 0 0,-1 0 0 0 0,1 0 0 0 0,0 0 0 0 0,0 0 0 0 0,0 0 0 0 0,1 0 0 0 0,0 1 0 0 0,8 1 0 0 0,-2 5 0 0 0,-2 3 0 0 0,-5-6 48 0 0,0-1-1 0 0,0 1 0 0 0,0 0 1 0 0,0 0-1 0 0,-1 0 1 0 0,1 0-1 0 0,-1 0 1 0 0,0 0-1 0 0,0 0 1 0 0,0 0-1 0 0,-1 0 0 0 0,0-1 1 0 0,-1 7-1 0 0,-2 3 298 0 0,-1 0-1 0 0,-9 18 0 0 0,5-12-158 0 0,5-13-162 0 0,1 0 0 0 0,-1 0 0 0 0,0-1 0 0 0,-1 1 0 0 0,1-1 0 0 0,-7 5 0 0 0,-7 8-27 0 0,14-13 3 0 0,-1-1 0 0 0,0 0 0 0 0,0-1 0 0 0,0 1 0 0 0,-1-1 0 0 0,1 0 0 0 0,-1 0 0 0 0,1-1 0 0 0,-1 1 0 0 0,-11 2 0 0 0,-2 2 0 0 0,11-6 0 0 0,6-7 0 0 0,3 4 0 0 0,0 0 0 0 0,0 0 0 0 0,0 0 0 0 0,0 0 0 0 0,0 0 0 0 0,0 0 0 0 0,0 1 0 0 0,0-1 0 0 0,1 0 0 0 0,-1 1 0 0 0,1-1 0 0 0,-1 1 0 0 0,4-3 0 0 0,24-15 0 0 0,-12 10 0 0 0,-6 3 0 0 0,-7 7 0 0 0,-1 0 0 0 0,-3-2 0 0 0,1 1 0 0 0,0 0 0 0 0,0 0 0 0 0,0 1 0 0 0,0-1 0 0 0,0 0 0 0 0,0 0 0 0 0,-1 0 0 0 0,1 0 0 0 0,0 1 0 0 0,0-1 0 0 0,0 0 0 0 0,0 1 0 0 0,-1-1 0 0 0,1 1 0 0 0,0-1 0 0 0,-1 1 0 0 0,1-1 0 0 0,0 1 0 0 0,-1 0 0 0 0,1-1 0 0 0,0 1 0 0 0,-1 0 0 0 0,1-1 0 0 0,-1 1 0 0 0,1 0 0 0 0,0 1 0 0 0,1 2 0 0 0,1 1 0 0 0,1 1 0 0 0,-1-1 0 0 0,0 1 0 0 0,-1 0 0 0 0,0 0 0 0 0,1 0 0 0 0,-2 0 0 0 0,1 0 0 0 0,-1 1 0 0 0,0-1 0 0 0,0 0 0 0 0,-1 1 0 0 0,0-1 0 0 0,-1 12 0 0 0,-2 7 0 0 0,-1 0 0 0 0,-12 37 0 0 0,0-1 0 0 0,13-52 0 0 0,0 1 0 0 0,-1-1 0 0 0,0 0 0 0 0,-1 0 0 0 0,0 0 0 0 0,0-1 0 0 0,-11 13 0 0 0,4-5 0 0 0,5-5 0 0 0,-1 0 0 0 0,0 0 0 0 0,0-1 0 0 0,-1 0 0 0 0,-1-1 0 0 0,0 0 0 0 0,0 0 0 0 0,-1-1 0 0 0,0-1 0 0 0,0 1 0 0 0,-19 8 0 0 0,27-14 0 0 0,3-2 0 0 0,-1 1 0 0 0,1-1 0 0 0,-1 0 0 0 0,0 1 0 0 0,1-1 0 0 0,-1 1 0 0 0,1-1 0 0 0,-1 0 0 0 0,0 1 0 0 0,1-1 0 0 0,-1 0 0 0 0,0 0 0 0 0,1 0 0 0 0,-1 0 0 0 0,0 1 0 0 0,0-1 0 0 0,1 0 0 0 0,-1 0 0 0 0,-1 0 0 0 0,-5-2 0 0 0,5 0 0 0 0,0 0 0 0 0,0 1 0 0 0,1-1 0 0 0,-1 0 0 0 0,1 0 0 0 0,0 0 0 0 0,-1 0 0 0 0,1 0 0 0 0,0 0 0 0 0,0 0 0 0 0,0-1 0 0 0,0 1 0 0 0,1 0 0 0 0,-2-4 0 0 0,-4-35 0 0 0,6 38-167 0 0,0 0-1 0 0,0 0 0 0 0,1 0 1 0 0,-1 0-1 0 0,0 0 1 0 0,1 1-1 0 0,0-1 1 0 0,0 0-1 0 0,0 0 1 0 0,0 1-1 0 0,0-1 1 0 0,3-4-1 0 0,0 0-656 0 0,1 1-1 0 0,1 0 1 0 0,6-7 0 0 0,-9 10 615 0 0,-1 1-301 0 0,0 0 0 0 0,-1 0 0 0 0,1 0 0 0 0,-1-1 0 0 0,1 1 0 0 0,1-5 0 0 0,-2 5 59 0 0,0-1-1596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2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2 15663 0 0,'0'0'356'0'0,"0"0"50"0"0,2-1 20 0 0,25-19 245 0 0,-27 20-642 0 0,0 0 1 0 0,0 0 0 0 0,1 0-1 0 0,-1 0 1 0 0,0 0-1 0 0,0 0 1 0 0,0 0-1 0 0,1 0 1 0 0,-1 0-1 0 0,0 0 1 0 0,0 0-1 0 0,0 0 1 0 0,1 0 0 0 0,-1 0-1 0 0,0 0 1 0 0,0 0-1 0 0,0 0 1 0 0,1 0-1 0 0,-1 0 1 0 0,0 0-1 0 0,0 1 1 0 0,0-1 0 0 0,0 0-1 0 0,1 0 1 0 0,-1 0-1 0 0,0 0 1 0 0,0 0-1 0 0,0 1 1 0 0,0-1-1 0 0,0 0 1 0 0,0 0-1 0 0,1 0 1 0 0,-1 0 0 0 0,0 1-1 0 0,0-1 1 0 0,0 0-1 0 0,0 0 1 0 0,0 1-1 0 0,2 13 2357 0 0,-2 20 1906 0 0,0-29-4077 0 0,-3 22-215 0 0,-1-1 0 0 0,-2 0 0 0 0,0 0 0 0 0,-1 0 0 0 0,-2-1 0 0 0,-14 29 0 0 0,20-47 156 0 0,0 1 1 0 0,-1-2-1 0 0,0 1 0 0 0,-1 0 1 0 0,1-1-1 0 0,-1 0 0 0 0,-1 0 1 0 0,1 0-1 0 0,-1-1 0 0 0,0 1 0 0 0,0-1 1 0 0,-8 5-1 0 0,-3-7-137 0 0,8-1-22 0 0,8-2 3 0 0,-1 0 0 0 0,0 0 0 0 0,1 0 0 0 0,-1 0 0 0 0,1 0 0 0 0,-1 0 0 0 0,0 0 0 0 0,1 0 0 0 0,-1 0 0 0 0,0-1 0 0 0,1 1 0 0 0,-1-1 0 0 0,1 0 0 0 0,-1 1 0 0 0,1-1 0 0 0,-1 0 0 0 0,1 0 0 0 0,-1 0 0 0 0,1 0 0 0 0,0 0 0 0 0,0 0 0 0 0,-1 0 0 0 0,1 0 0 0 0,-2-3 0 0 0,3 3 0 0 0,-3-2 0 0 0,0-1 0 0 0,1 0 0 0 0,0 0 0 0 0,0 0 0 0 0,0 0 0 0 0,0 0 0 0 0,1 0 0 0 0,0-1 0 0 0,-1 1 0 0 0,2-1 0 0 0,-1 1 0 0 0,0 0 0 0 0,1-1 0 0 0,0 0 0 0 0,0 1 0 0 0,1-8 0 0 0,0 3 0 0 0,1 1 0 0 0,-1 0 0 0 0,1 0 0 0 0,1 0 0 0 0,0 0 0 0 0,0 0 0 0 0,0 1 0 0 0,6-10 0 0 0,8-1 0 0 0,-5 7 0 0 0,-12 11 0 0 0,1-1 0 0 0,-1 0 0 0 0,1 0 0 0 0,0 1 0 0 0,-1-1 0 0 0,1 0 0 0 0,0 1 0 0 0,0-1 0 0 0,-1 1 0 0 0,1-1 0 0 0,0 1 0 0 0,0-1 0 0 0,0 1 0 0 0,0 0 0 0 0,0-1 0 0 0,0 1 0 0 0,0 0 0 0 0,-1 0 0 0 0,1 0 0 0 0,0-1 0 0 0,0 1 0 0 0,0 0 0 0 0,0 0 0 0 0,2 1 0 0 0,0-1 0 0 0,0 0 0 0 0,0-1 0 0 0,1 1 0 0 0,-1 0 0 0 0,1 0 0 0 0,-1 0 0 0 0,7 1 0 0 0,-4 1 0 0 0,0 0 0 0 0,0 1 0 0 0,0 0 0 0 0,7 4 0 0 0,-8-3 0 0 0,-1-1 0 0 0,1 1 0 0 0,-1 0 0 0 0,0 0 0 0 0,0 0 0 0 0,0 0 0 0 0,-1 1 0 0 0,1-1 0 0 0,-1 1 0 0 0,0 0 0 0 0,-1 0 0 0 0,1 0 0 0 0,-1 0 0 0 0,2 6 0 0 0,3 4 0 0 0,-6-13 0 0 0,0 0 0 0 0,0 0 0 0 0,0 0 0 0 0,0 0 0 0 0,0-1 0 0 0,0 1 0 0 0,4 3 0 0 0,7 8 0 0 0,-10-11 0 0 0,-1 0 0 0 0,0-1 0 0 0,0 0 0 0 0,1 0 0 0 0,-1 0 0 0 0,0 0 0 0 0,1 0 0 0 0,-1-1 0 0 0,0 1 0 0 0,1 0 0 0 0,-1-1 0 0 0,1 1 0 0 0,-1-1 0 0 0,4 1 0 0 0,-1 1 0 0 0,-2-1 0 0 0,0 0 0 0 0,0-1 0 0 0,0 1 0 0 0,1-1 0 0 0,-1 0 0 0 0,0 1 0 0 0,0-1 0 0 0,0 0 0 0 0,5-1 0 0 0,-7 1-4 0 0,1 0-320 0 0,1 0 1 0 0,-1 1-1 0 0,0-1 1 0 0,0 0-1 0 0,0 0 1 0 0,0 0-1 0 0,1-1 1 0 0,-1 1 0 0 0,0 0-1 0 0,0 0 1 0 0,0-1-1 0 0,0 1 1 0 0,0-1-1 0 0,0 1 1 0 0,0-1-1 0 0,0 1 1 0 0,0-1-1 0 0,0 1 1 0 0,0-1 0 0 0,0 0-1 0 0,0 0 1 0 0,1-1-1 0 0,5-6-7184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2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823 0 0,'0'0'630'0'0,"0"0"-13"0"0,0 0-252 0 0,2 1 391 0 0,25 1 764 0 0,1-1 0 0 0,-1-1 0 0 0,30-4 0 0 0,3 0 136 0 0,8 6-523 0 0,-2 6-3546 0 0,-65-7 503 0 0,-1-1-5596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2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1 19351 0 0,'0'0'439'0'0,"0"0"62"0"0,0 0 33 0 0,0 0-65 0 0,1 0-309 0 0,3-2 222 0 0,0 1 0 0 0,0 0 0 0 0,-1 1 0 0 0,1-1 0 0 0,0 0 0 0 0,0 1 0 0 0,0 0 0 0 0,0 0 0 0 0,4 1 0 0 0,-6-1-227 0 0,0 0-1 0 0,0 0 1 0 0,-1 0 0 0 0,1 0 0 0 0,0 0 0 0 0,0 0-1 0 0,-1 0 1 0 0,1-1 0 0 0,1 0 0 0 0,13-1 621 0 0,-15 1-775 0 0,0 1-1 0 0,0 0 1 0 0,-1 0 0 0 0,1 0 0 0 0,0 0 0 0 0,0 0 0 0 0,0 0-1 0 0,-1 0 1 0 0,1 0 0 0 0,0 0 0 0 0,0 0 0 0 0,0 1 0 0 0,-1-1-1 0 0,1 0 1 0 0,0 0 0 0 0,0 1 0 0 0,-1-1 0 0 0,1 1 0 0 0,0-1 0 0 0,-1 1-1 0 0,1-1 1 0 0,0 1 0 0 0,-1-1 0 0 0,1 1 0 0 0,-1-1 0 0 0,1 1-1 0 0,-1 0 1 0 0,1-1 0 0 0,0 2 0 0 0,5 6 63 0 0,-5-6 25 0 0,0-1 0 0 0,-1 1 0 0 0,1-1 0 0 0,0 1 1 0 0,-1-1-1 0 0,1 1 0 0 0,-1-1 0 0 0,0 1 0 0 0,1-1 0 0 0,-1 1 0 0 0,0 0 0 0 0,0-1 0 0 0,0 1 0 0 0,0-1 0 0 0,0 1 1 0 0,0 0-1 0 0,-1-1 0 0 0,1 1 0 0 0,0-1 0 0 0,-1 1 0 0 0,0 2 0 0 0,0-2-87 0 0,0 0-1 0 0,0 0 1 0 0,0 0 0 0 0,0 0-1 0 0,0 0 1 0 0,0 0 0 0 0,-1 0-1 0 0,1 0 1 0 0,-1 0 0 0 0,-2 2-1 0 0,-1 2-3 0 0,-2 2 2 0 0,-1-1 0 0 0,-17 14 0 0 0,6-5 0 0 0,3-4 0 0 0,1 0 0 0 0,-18 9 0 0 0,2-2 0 0 0,24-14 0 0 0,-1 6 0 0 0,9-6 0 0 0,0-4 0 0 0,-1 0 0 0 0,0 0 0 0 0,0 0 0 0 0,0 0 0 0 0,0 0 0 0 0,0 0 0 0 0,0 0 0 0 0,0 0 0 0 0,1 0 0 0 0,-1 0 0 0 0,0 0 0 0 0,1 0 0 0 0,-1-1 0 0 0,0 1 0 0 0,1 0 0 0 0,-1 0 0 0 0,1 0 0 0 0,0-1 0 0 0,-1 1 0 0 0,1 0 0 0 0,-1-1 0 0 0,1 1 0 0 0,0 0 0 0 0,0-1 0 0 0,-1 1 0 0 0,1-1 0 0 0,0 1 0 0 0,1 0 0 0 0,1 0 0 0 0,2 3 0 0 0,1-1 0 0 0,-1-1 0 0 0,1 1 0 0 0,0-1 0 0 0,0 0 0 0 0,0 0 0 0 0,0 0 0 0 0,0-1 0 0 0,0 0 0 0 0,0 0 0 0 0,1-1 0 0 0,7 0 0 0 0,10-1 0 0 0,42-8 0 0 0,-62 9 0 0 0,54-13 0 0 0,-56 11-330 0 0,-7 0-693 0 0,-8 0-3293 0 0,5 2-4551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4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57 13823 0 0,'0'0'630'0'0,"0"0"-13"0"0,0-1-393 0 0,1-4-57 0 0,-1 4 563 0 0,0 1 242 0 0,0 0 42 0 0,0 0-61 0 0,0 0-288 0 0,0 0-121 0 0,0 0-28 0 0,0 0-4 0 0,0 0 0 0 0,0 0 0 0 0,0 0 0 0 0,0 1-445 0 0,0 1 1 0 0,0 0-1 0 0,-1 0 0 0 0,1 0 0 0 0,-1 0 0 0 0,1 0 1 0 0,-1 0-1 0 0,-2 3 0 0 0,0 3-56 0 0,-6 21-11 0 0,-2-1 0 0 0,-16 29 0 0 0,15-31 0 0 0,9-20 131 0 0,-1 0 0 0 0,0 0 0 0 0,0 0 0 0 0,0-1 0 0 0,-1 0 0 0 0,1 1-1 0 0,-1-2 1 0 0,0 1 0 0 0,-1 0 0 0 0,-7 4 0 0 0,11-8 312 0 0,2-1-428 0 0,-3 3 130 0 0,-11-3-140 0 0,12-1-2 0 0,1 1 0 0 0,0-1-1 0 0,0 1 1 0 0,0-1 0 0 0,0 1-1 0 0,0-1 1 0 0,-1 0 0 0 0,1 0 0 0 0,0 1-1 0 0,0-1 1 0 0,1 0 0 0 0,-1 0-1 0 0,0 0 1 0 0,0 0 0 0 0,0 0 0 0 0,1 0-1 0 0,-1 0 1 0 0,0 0 0 0 0,1-1-1 0 0,-1 1 1 0 0,1 0 0 0 0,-1 0 0 0 0,1 0-1 0 0,0-1 1 0 0,0 1 0 0 0,-1 0 0 0 0,1 0-1 0 0,0-1 1 0 0,0 1 0 0 0,0-3-1 0 0,1-5 65 0 0,-1-1 0 0 0,1 1 1 0 0,3-11-1 0 0,-3 11 23 0 0,3-12 440 0 0,0-1-1 0 0,9-24 1 0 0,-6 18-526 0 0,0-1 0 0 0,-2 0 0 0 0,3-54 1 0 0,-7 60-6 0 0,-1 14 1 0 0,0 5 0 0 0,6 7 0 0 0,13 7 0 0 0,-9-6 0 0 0,1 0 0 0 0,0-1 0 0 0,1 0 0 0 0,-1-1 0 0 0,0-1 0 0 0,23 2 0 0 0,52-2 0 0 0,-58 1 0 0 0,-1-1 0 0 0,1-2 0 0 0,51-7 0 0 0,-67 5 0 0 0,-4 1 0 0 0,-1 0 0 0 0,1 1 0 0 0,0 0 0 0 0,14 0 0 0 0,-15 2-64 0 0,-6 0-273 0 0,-1 0-138 0 0,-6 7-695 0 0,0-1 0 0 0,-1 0 0 0 0,1 0 0 0 0,-1 0 0 0 0,-1-1 0 0 0,-10 7 0 0 0,-8 7-1388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4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1 15663 0 0,'0'0'719'0'0,"0"0"-20"0"0,0 0-306 0 0,0 0 371 0 0,1 0 209 0 0,9-1 282 0 0,0 0 0 0 0,0-1 0 0 0,15-5 0 0 0,8-1 453 0 0,65-14-913 0 0,40-7 86 0 0,-110 23-1056 0 0,30-8 0 0 0,15-4-351 0 0,-72 18 18 0 0,4-1-630 0 0,-3 0-46 0 0,1 1-2767 0 0,-3 0 1904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5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 17503 0 0,'0'0'399'0'0,"0"0"60"0"0,1-1 21 0 0,9-15 73 0 0,-9 13-425 0 0,1 0-1 0 0,-1 0 1 0 0,1 0 0 0 0,0 0 0 0 0,0 0 0 0 0,4-3 0 0 0,10-16 2781 0 0,-3 4-1672 0 0,-8 11-122 0 0,1 0 1520 0 0,-5 8-1583 0 0,-2 4-626 0 0,-1 21-426 0 0,3-22 0 0 0,-1-1 0 0 0,0 0 0 0 0,-1 1 0 0 0,1-1 0 0 0,0 0 0 0 0,-1 1 0 0 0,0-1 0 0 0,0 0 0 0 0,-2 5 0 0 0,-1 1 0 0 0,2-7 0 0 0,0 1 0 0 0,1 0 0 0 0,-1 0 0 0 0,1 0 0 0 0,0 0 0 0 0,0 0 0 0 0,0 0 0 0 0,0 1 0 0 0,1-1 0 0 0,-1 0 0 0 0,1 4 0 0 0,-3 21 0 0 0,1 6 0 0 0,2-27 0 0 0,-1 0 0 0 0,1 0 0 0 0,-1 1 0 0 0,0-1 0 0 0,-1 0 0 0 0,-2 8 0 0 0,0 1 0 0 0,4-15 0 0 0,-1 1 0 0 0,1-1 0 0 0,-1 0 0 0 0,1 0 0 0 0,-1 0 0 0 0,1 0 0 0 0,-1 0 0 0 0,0 0 0 0 0,1 0 0 0 0,-1 0 0 0 0,0 0 0 0 0,0 0 0 0 0,-1 1 0 0 0,7-7 34 0 0,0-1 0 0 0,0 0 0 0 0,-1-1 0 0 0,1 1 0 0 0,-1-1 0 0 0,-1 0 0 0 0,1 0 0 0 0,-1 0 0 0 0,-1 0 1 0 0,1-1-1 0 0,-1 1 0 0 0,2-14 0 0 0,3-25 573 0 0,15-50 0 0 0,-3 19-216 0 0,-19 73-391 0 0,0 4 0 0 0,0-1 0 0 0,0 0 0 0 0,1 0 0 0 0,-1 0 0 0 0,0 1 0 0 0,0-1 0 0 0,0 0 0 0 0,1 0 0 0 0,-1 0 0 0 0,0 1 0 0 0,1-1 0 0 0,-1 0 0 0 0,1 1 0 0 0,-1-1 0 0 0,1 0 0 0 0,-1 1 0 0 0,1-1 0 0 0,0 0 0 0 0,4-6 0 0 0,3 3 0 0 0,-5 4 0 0 0,6-1 0 0 0,12 10 0 0 0,-6-2 11 0 0,-1 0 0 0 0,31 8 0 0 0,-37-13-31 0 0,0 0-1 0 0,0-1 0 0 0,0 0 0 0 0,0-1 0 0 0,1 0 0 0 0,-1 0 1 0 0,14-2-1 0 0,3-5-1292 0 0,0 1-834 0 0,-6 5-2649 0 0,-10 1-3735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5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0 15663 0 0,'0'0'719'0'0,"0"0"-20"0"0,0 0-306 0 0,0 0 371 0 0,0 0 209 0 0,11-2 2087 0 0,-4 0-2478 0 0,-1-1 1 0 0,0 0-1 0 0,1-1 0 0 0,-1 1 0 0 0,-1-1 0 0 0,1 0 1 0 0,-1-1-1 0 0,6-5 0 0 0,67-56 3002 0 0,-69 59-3475 0 0,0 1 0 0 0,1 0 0 0 0,15-6 0 0 0,-20 9-91 0 0,0 1 0 0 0,0 1 0 0 0,0-1 0 0 0,0 1 0 0 0,1 0 0 0 0,-1 0 0 0 0,0 0 0 0 0,1 1 0 0 0,6 0 0 0 0,-11 0-18 0 0,0 0 0 0 0,-1 0 0 0 0,1 0 0 0 0,0 0 0 0 0,0 0 0 0 0,0 1 0 0 0,0-1 0 0 0,0 0 0 0 0,0 0 0 0 0,0 1 0 0 0,0-1 0 0 0,0 1 0 0 0,0-1 0 0 0,-1 1 0 0 0,1-1 0 0 0,0 1 0 0 0,0 0 0 0 0,-1-1 0 0 0,1 1 0 0 0,0 0 0 0 0,-1-1 0 0 0,1 1 0 0 0,-1 0 0 0 0,1 0 0 0 0,-1 0 0 0 0,1 0 0 0 0,-1-1 0 0 0,1 1 0 0 0,-1 0 0 0 0,0 0 0 0 0,0 0 0 0 0,1 0 0 0 0,-1 0 0 0 0,0 0 0 0 0,0 0 0 0 0,0 0 0 0 0,0 0 0 0 0,0 0 0 0 0,0 0 0 0 0,0 0 0 0 0,0 0 0 0 0,-1 1 0 0 0,1 1 0 0 0,-2 9 0 0 0,0 1 0 0 0,-1-1 0 0 0,0 0 0 0 0,-1 0 0 0 0,-6 14 0 0 0,-3 7 0 0 0,13-33 0 0 0,0 0 0 0 0,0 0 0 0 0,0 1 0 0 0,0-1 0 0 0,0 0 0 0 0,0 0 0 0 0,0 0 0 0 0,0 0 0 0 0,0 0 0 0 0,0 0 0 0 0,0 0 0 0 0,0 0 0 0 0,-1 1 0 0 0,1-1 0 0 0,0 0 0 0 0,0 0 0 0 0,0 0 0 0 0,0 0 0 0 0,0 0 0 0 0,0 0 0 0 0,0 0 0 0 0,0 1 0 0 0,0-1 0 0 0,0 0 0 0 0,1 0 0 0 0,-1 0 0 0 0,0 0 0 0 0,0 0 0 0 0,0 0 0 0 0,0 0 0 0 0,0 0 0 0 0,0 1 0 0 0,0-1 0 0 0,0 0 0 0 0,0 0 0 0 0,0 0 0 0 0,0 0 0 0 0,0 0 0 0 0,0 0 0 0 0,0 0 0 0 0,1 0 0 0 0,-1 0 0 0 0,0 0 0 0 0,0 0 0 0 0,0 0 0 0 0,0 0 0 0 0,0 0 0 0 0,0 1 0 0 0,0-1 0 0 0,1 0 0 0 0,6-3 0 0 0,7-5 0 0 0,28-23 0 0 0,31-20 0 0 0,-63 45 0 0 0,0 1 0 0 0,0 0 0 0 0,0 0 0 0 0,1 1 0 0 0,19-4 0 0 0,-29 8 0 0 0,-1-1 0 0 0,1 1 0 0 0,-1 0 0 0 0,1 0 0 0 0,-1 0 0 0 0,1 0 0 0 0,-1 0 0 0 0,1 0 0 0 0,-1 0 0 0 0,1 0 0 0 0,-1 0 0 0 0,1 0 0 0 0,-1 1 0 0 0,1-1 0 0 0,-1 0 0 0 0,0 0 0 0 0,2 1 0 0 0,0 0 0 0 0,-1 1 0 0 0,1 0 0 0 0,-1 0 0 0 0,1 0 0 0 0,-1 0 0 0 0,0 0 0 0 0,1 1 0 0 0,-1-1 0 0 0,0 0 0 0 0,0 0 0 0 0,-1 1 0 0 0,1-1 0 0 0,0 1 0 0 0,-1-1 0 0 0,0 0 0 0 0,1 1 0 0 0,-1 3 0 0 0,5 24 0 0 0,-3-19 0 0 0,-1-11-56 0 0,-1 1 0 0 0,0-1 0 0 0,0 1 1 0 0,0-1-1 0 0,0 1 0 0 0,1-1 0 0 0,-1 1 0 0 0,0-1 0 0 0,1 1 0 0 0,-1-1 0 0 0,0 1 1 0 0,1-1-1 0 0,-1 1 0 0 0,0-1 0 0 0,1 0 0 0 0,-1 1 0 0 0,1-1 0 0 0,-1 0 1 0 0,1 1-1 0 0,-1-1 0 0 0,1 0 0 0 0,-1 1 0 0 0,1-1 0 0 0,-1 0 0 0 0,1 0 1 0 0,-1 0-1 0 0,1 0 0 0 0,0 1 0 0 0,-1-1 0 0 0,1 0 0 0 0,-1 0 0 0 0,1 0 0 0 0,-1 0 1 0 0,1 0-1 0 0,0-1 0 0 0,-1 1 0 0 0,1 0 0 0 0,-1 0 0 0 0,1 0 0 0 0,-1 0 1 0 0,1 0-1 0 0,-1-1 0 0 0,1 1 0 0 0,-1 0 0 0 0,1-1 0 0 0,-1 1 0 0 0,1 0 0 0 0,-1-1 1 0 0,1 0-1 0 0,11-8-1737 0 0,9-10-1290 0 0,-3-6 1047 0 0,-5-1-11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6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3823 0 0,'0'0'630'0'0,"0"0"-13"0"0,8-2-368 0 0,7-3 383 0 0,-12 4-226 0 0,0 0 0 0 0,0 0 0 0 0,0 0 0 0 0,0 0 0 0 0,1 0 0 0 0,-1 1 0 0 0,5-1 0 0 0,33-2 2777 0 0,9 1-1130 0 0,-45 2-1966 0 0,1 0 0 0 0,0 1 0 0 0,-1-1 0 0 0,1 1 1 0 0,0 0-1 0 0,-1 1 0 0 0,0-1 0 0 0,1 1 0 0 0,-1 0 0 0 0,0 1 0 0 0,0-1 0 0 0,8 6 0 0 0,-5-3 69 0 0,0 1 1 0 0,0 0-1 0 0,-1 1 0 0 0,0 0 1 0 0,0 0-1 0 0,0 0 0 0 0,-1 1 1 0 0,0 0-1 0 0,-1 0 0 0 0,0 0 0 0 0,0 1 1 0 0,5 12-1 0 0,-1 7-152 0 0,0 0 0 0 0,-2 0 0 0 0,-2 1 0 0 0,4 34 0 0 0,-2 118-8 0 0,-11-99 4 0 0,-20 109 0 0 0,-43 143 2032 0 0,57-293-2014 0 0,8-26-19 0 0,-2 1 1 0 0,0-1 0 0 0,-1 0-1 0 0,-9 18 1 0 0,-30 45 0 0 0,38-69 0 0 0,-1 1 0 0 0,0-1 0 0 0,-1-1 0 0 0,1 0 0 0 0,-17 13 0 0 0,21-19-6 0 0,0 0-1 0 0,0 0 1 0 0,0-1-1 0 0,0 1 1 0 0,0-1 0 0 0,0 0-1 0 0,-1 1 1 0 0,1-2-1 0 0,-4 2 1 0 0,5-2-331 0 0,2 0-138 0 0,-5-7-7877 0 0,-4-2-436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7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11975 0 0,'0'0'267'0'0,"0"0"42"0"0,0 0 17 0 0,2 0-28 0 0,4-1 12 0 0,-4 1 778 0 0,-2 0 356 0 0,0 0 76 0 0,0 0-55 0 0,0 0-288 0 0,2-2-854 0 0,-1 1-1 0 0,1 0 0 0 0,-1-1 0 0 0,0 1 1 0 0,1-1-1 0 0,-1 0 0 0 0,0 1 1 0 0,0-1-1 0 0,1-3 0 0 0,0 2 166 0 0,0 2-394 0 0,-1-1-1 0 0,0 1 1 0 0,1 0 0 0 0,-1 0 0 0 0,1 0 0 0 0,-1 0-1 0 0,1 1 1 0 0,0-1 0 0 0,-1 0 0 0 0,1 1-1 0 0,0-1 1 0 0,-1 1 0 0 0,1 0 0 0 0,2-1 0 0 0,12-4 584 0 0,-4 1-525 0 0,1 0 0 0 0,0 0 1 0 0,1 1-1 0 0,-1 1 0 0 0,1 0 0 0 0,-1 1 0 0 0,14 1 0 0 0,-3-1 55 0 0,23-4-1 0 0,-36 2-559 0 0,-8 2 112 0 0,1 0 0 0 0,0 0 0 0 0,0 1 0 0 0,0-1 0 0 0,0 1 0 0 0,5 0 0 0 0,-25 8-3977 0 0,7-5 2682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6 95 11975 0 0,'0'0'267'0'0,"0"0"42"0"0,0 0 17 0 0,3-1-28 0 0,0 1-54 0 0,1-1 0 0 0,0 0-1 0 0,-1 0 1 0 0,1 0 0 0 0,0 0 0 0 0,-1-1-1 0 0,1 0 1 0 0,-1 1 0 0 0,0-1-1 0 0,0 0 1 0 0,0-1 0 0 0,0 1 0 0 0,4-4-1 0 0,10-8 2369 0 0,-14 12-1959 0 0,7-5 1695 0 0,-10 6-2306 0 0,0 1-1 0 0,-1-1 1 0 0,1 1 0 0 0,0 0 0 0 0,0-1 0 0 0,0 1 0 0 0,-1-1 0 0 0,1 1 0 0 0,0 0 0 0 0,0-1 0 0 0,-1 1 0 0 0,1 0 0 0 0,0-1-1 0 0,-1 1 1 0 0,1 0 0 0 0,0 0 0 0 0,-1-1 0 0 0,1 1 0 0 0,-1 0 0 0 0,1 0 0 0 0,0 0 0 0 0,-1 0 0 0 0,1-1 0 0 0,-1 1-1 0 0,1 0 1 0 0,0 0 0 0 0,-1 0 0 0 0,0 0 0 0 0,-22-7 470 0 0,22 7-484 0 0,1 0 0 0 0,-1-1 0 0 0,1 1 0 0 0,0 0 0 0 0,-1 0 0 0 0,1 0 0 0 0,-1 0 1 0 0,1-1-1 0 0,0 1 0 0 0,-1 0 0 0 0,1 0 0 0 0,-1-1 0 0 0,1 1 0 0 0,0 0 0 0 0,0-1 0 0 0,-1 1 0 0 0,1 0 0 0 0,0-1 0 0 0,-1 0 0 0 0,5-3 112 0 0,17-1 2231 0 0,-35-4-1755 0 0,9 7-616 0 0,0 1 0 0 0,0 0 0 0 0,-1 0 0 0 0,1 0 0 0 0,-1 0 0 0 0,1 1 0 0 0,-8 0 0 0 0,-40 7 0 0 0,16-2 0 0 0,-71 10 0 0 0,55-7 0 0 0,3 1 0 0 0,-93 28 0 0 0,135-35 0 0 0,-17 9 0 0 0,24-11 0 0 0,1 0 0 0 0,0 0 0 0 0,0 0 0 0 0,0 0 0 0 0,-1 0 0 0 0,1 0 0 0 0,0 0 0 0 0,0 1 0 0 0,0-1 0 0 0,0 0 0 0 0,-1 0 0 0 0,1 0 0 0 0,0 0 0 0 0,0 0 0 0 0,0 1 0 0 0,0-1 0 0 0,0 0 0 0 0,0 0 0 0 0,0 0 0 0 0,0 0 0 0 0,-1 1 0 0 0,1-1 0 0 0,0 0 0 0 0,0 0 0 0 0,0 0 0 0 0,0 1 0 0 0,0-1 0 0 0,0 0 0 0 0,0 0 0 0 0,0 0 0 0 0,0 1 0 0 0,0-1 0 0 0,0 0 0 0 0,0 0 0 0 0,0 0 0 0 0,1 1 0 0 0,-1-1 0 0 0,0 0 0 0 0,0 0 0 0 0,0 0 0 0 0,0 0 0 0 0,0 1 0 0 0,0-1 0 0 0,0 0 0 0 0,0 0 0 0 0,1 0 0 0 0,-1 0 0 0 0,0 1 0 0 0,0-1 0 0 0,0 0 0 0 0,0 0 0 0 0,0 0 0 0 0,1 0 0 0 0,-1 0 0 0 0,0 0 0 0 0,1 0 0 0 0,9 7 0 0 0,-9-7 0 0 0,7 3 0 0 0,0 1 0 0 0,0-2 0 0 0,1 1 0 0 0,15 2 0 0 0,7 2 0 0 0,66 24 0 0 0,-82-25 0 0 0,1 0 0 0 0,-1 2 0 0 0,28 18 0 0 0,-39-23 0 0 0,0 0 0 0 0,0 0 0 0 0,-1 0 0 0 0,1 0 0 0 0,-1 1 0 0 0,0-1 0 0 0,0 1 0 0 0,-1 0 0 0 0,1 0 0 0 0,-1 0 0 0 0,1 0 0 0 0,-1 0 0 0 0,-1 1 0 0 0,1-1 0 0 0,0 1 0 0 0,-1-1 0 0 0,1 9 0 0 0,-2-7 0 0 0,0 0 0 0 0,0 0 0 0 0,0 0 0 0 0,-1 0 0 0 0,0 0 0 0 0,0 0 0 0 0,-1 0 0 0 0,1-1 0 0 0,-2 1 0 0 0,1 0 0 0 0,0-1 0 0 0,-1 1 0 0 0,-5 7 0 0 0,-4 5 0 0 0,-2-1 0 0 0,0 1 0 0 0,0-2 0 0 0,-2 0 0 0 0,-22 18 0 0 0,6-10 0 0 0,-1-1 0 0 0,-37 19 0 0 0,-120 69 0 0 0,144-87 0 0 0,14-8 0 0 0,-35 25 0 0 0,58-33 0 0 0,8-8 0 0 0,1 0 0 0 0,0 0 0 0 0,0 0 0 0 0,-1 1 0 0 0,1-1 0 0 0,0 0 0 0 0,0 0 0 0 0,0 0 0 0 0,0 0 0 0 0,-1 0 0 0 0,1 1 0 0 0,0-1 0 0 0,0 0 0 0 0,0 0 0 0 0,0 0 0 0 0,0 1 0 0 0,-1-1 0 0 0,1 0 0 0 0,0 0 0 0 0,0 1 0 0 0,0-1 0 0 0,0 0 0 0 0,0 0 0 0 0,0 1 0 0 0,0-1 0 0 0,0 0 0 0 0,0 0 0 0 0,0 0 0 0 0,0 1 0 0 0,0-1 0 0 0,0 0 0 0 0,0 0 0 0 0,0 1 0 0 0,0-1 0 0 0,0 0 0 0 0,0 0 0 0 0,1 1 0 0 0,-1-1 0 0 0,0 0 0 0 0,0 0 0 0 0,0 0 0 0 0,0 1 0 0 0,0-1 0 0 0,0 0 0 0 0,1 0 0 0 0,-1 0 0 0 0,0 0 0 0 0,0 1 0 0 0,1-1 0 0 0,6 3 0 0 0,3 0 0 0 0,0-1 0 0 0,0 0 0 0 0,0 0 0 0 0,1-1 0 0 0,-1 0 0 0 0,0-1 0 0 0,17-1 0 0 0,0 0 0 0 0,201 1 0 0 0,-155 4-1247 0 0,42 0-1709 0 0,-115-4 1423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7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1975 0 0,'0'0'547'0'0,"0"0"-11"0"0,1 0-344 0 0,43-9 1553 0 0,12-2 2459 0 0,11-2-1956 0 0,-61 12-2318 0 0,20-6-809 0 0,-18 4-4064 0 0,-6 3-1733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7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5 11975 0 0,'4'-10'1275'0'0,"2"2"-795"0"0,-1 0 0 0 0,0 0-1 0 0,-1-1 1 0 0,0 1 0 0 0,5-16 0 0 0,8-27 2937 0 0,43-89 1 0 0,-13 36-815 0 0,-34 75-2127 0 0,-9 21-192 0 0,0 1 0 0 0,-1-1 0 0 0,0 0 0 0 0,0 0 0 0 0,-1 0 0 0 0,3-14 0 0 0,-4 11 1183 0 0,-4 6-1318 0 0,-3 5-133 0 0,3 1 31 0 0,0 1-1 0 0,0-1 1 0 0,0 1-1 0 0,0-1 1 0 0,0 1 0 0 0,1 0-1 0 0,-1 0 1 0 0,1 0-1 0 0,0 1 1 0 0,-1-1 0 0 0,1 1-1 0 0,0-1 1 0 0,0 1-1 0 0,0-1 1 0 0,1 1-1 0 0,-3 6 1 0 0,-2 4 329 0 0,0 2 0 0 0,-4 19 0 0 0,4-14-248 0 0,-12 57-128 0 0,0 1 0 0 0,5-28-770 0 0,-10 76 0 0 0,18-92 753 0 0,-8 16 1558 0 0,12-42-1525 0 0,4-2-80 0 0,-2-5-273 0 0,4-1-255 0 0,-4 0 552 0 0,0 0 0 0 0,0 0 0 0 0,0 0 0 0 0,0 0 0 0 0,0 0 0 0 0,0 0 0 0 0,0 0 0 0 0,0 0 0 0 0,0 0 0 0 0,0-1 0 0 0,0 1 0 0 0,0 0 1 0 0,0-1-1 0 0,0 1 0 0 0,0-1 0 0 0,0 1 0 0 0,0-1 0 0 0,-1 1 0 0 0,1-1 0 0 0,0 0 0 0 0,0 1 0 0 0,-1-1 0 0 0,1 0 0 0 0,1-1 0 0 0,10-13-822 0 0,0-1 1 0 0,15-29-1 0 0,-9 13-2234 0 0,1 3 1064 0 0,2 2-15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21191 0 0,'0'0'480'0'0,"0"0"67"0"0,0 0 31 0 0,0 0-56 0 0,2 0-341 0 0,8 0 346 0 0,1 0-1 0 0,19-3 0 0 0,-12 0 764 0 0,-6 1-1013 0 0,-1 0 0 0 0,0-1 0 0 0,0-1-1 0 0,0 0 1 0 0,-1 0 0 0 0,17-10 0 0 0,-11 6 393 0 0,23-9 1 0 0,-12 6-679 0 0,5-2-844 0 0,-1 3-1101 0 0,-30 9 962 0 0,1 0-29 0 0,4-3-4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38:48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8 8 21191 0 0,'0'0'969'0'0,"0"0"-18"0"0,11-6-458 0 0,-6 4 3422 0 0,-4 3-3875 0 0,1 0 0 0 0,-1 1-1 0 0,1-1 1 0 0,-1 0 0 0 0,1 0 0 0 0,-1 0 0 0 0,0 1-1 0 0,0-1 1 0 0,0 1 0 0 0,0-1 0 0 0,0 1 0 0 0,0-1-1 0 0,0 1 1 0 0,0 0 0 0 0,-1-1 0 0 0,1 1 0 0 0,-1 0-1 0 0,1 0 1 0 0,-1 0 0 0 0,0-1 0 0 0,1 1 0 0 0,-1 0-1 0 0,0 0 1 0 0,0 0 0 0 0,0-1 0 0 0,-1 3 0 0 0,0 9 304 0 0,0-1 0 0 0,-6 21 1 0 0,6-25-309 0 0,-3 6 77 0 0,0 0 0 0 0,-1 0 0 0 0,0 0 0 0 0,-1 0-1 0 0,-1-1 1 0 0,0 0 0 0 0,-1 0 0 0 0,0-1 0 0 0,-1 0 0 0 0,0-1 0 0 0,-1 1 0 0 0,0-2 0 0 0,-1 1-1 0 0,0-2 1 0 0,-1 1 0 0 0,0-2 0 0 0,-16 10 0 0 0,10-10-110 0 0,-1 0-1 0 0,1-2 1 0 0,-1 0 0 0 0,0-1-1 0 0,-28 4 1 0 0,37-8-3 0 0,0 0 0 0 0,0-1 0 0 0,1 0 0 0 0,-1-1 0 0 0,-13-2 0 0 0,17 2 0 0 0,1 0 0 0 0,-1 0 0 0 0,0-1 0 0 0,1 0 0 0 0,-1 0 0 0 0,1-1 0 0 0,0 1 0 0 0,0-1 0 0 0,0 0 0 0 0,-6-5 0 0 0,10 7 0 0 0,0-1 0 0 0,0 1 0 0 0,0-1 0 0 0,0 1 0 0 0,0 0 0 0 0,0-1 0 0 0,1 0 0 0 0,-1 1 0 0 0,0-1 0 0 0,1 1 0 0 0,-1-1 0 0 0,1 0 0 0 0,0 0 0 0 0,-1 1 0 0 0,1-1 0 0 0,0 0 0 0 0,0 1 0 0 0,0-1 0 0 0,0 0 0 0 0,1 0 0 0 0,-1 1 0 0 0,0-1 0 0 0,1 0 0 0 0,-1 1 0 0 0,1-1 0 0 0,0 0 0 0 0,-1 1 0 0 0,1-1 0 0 0,0 1 0 0 0,2-3 0 0 0,0-1 0 0 0,0 0 0 0 0,0 0 0 0 0,1 1 0 0 0,0-1 0 0 0,0 1 0 0 0,0 0 0 0 0,0 0 0 0 0,6-3 0 0 0,-2 2 0 0 0,0 1 0 0 0,1 0 0 0 0,-1 0 0 0 0,1 1 0 0 0,0 0 0 0 0,0 1 0 0 0,0 0 0 0 0,0 0 0 0 0,0 1 0 0 0,0 0 0 0 0,0 0 0 0 0,1 1 0 0 0,-1 1 0 0 0,0-1 0 0 0,0 1 0 0 0,0 1 0 0 0,0 0 0 0 0,13 5 0 0 0,-16-5 0 0 0,0 1 0 0 0,0 0 0 0 0,0 0 0 0 0,-1 1 0 0 0,0-1 0 0 0,1 1 0 0 0,-2 1 0 0 0,8 6 0 0 0,2 5 0 0 0,15 23 0 0 0,-24-32 0 0 0,4 7 0 0 0,12 24 0 0 0,-14-23 0 0 0,0-2 0 0 0,12 16 0 0 0,-15-23 0 0 0,1 2 0 0 0,0-1 0 0 0,1 0 0 0 0,0 0 0 0 0,0 0 0 0 0,1-1 0 0 0,0 0 0 0 0,0 0 0 0 0,11 6 0 0 0,-13-9 0 0 0,0 0 0 0 0,0 0 0 0 0,1-1 0 0 0,0 1 0 0 0,8 1 0 0 0,-11-3 0 0 0,0-1 0 0 0,0 0 0 0 0,-1 1 0 0 0,1-2 0 0 0,0 1 0 0 0,0 0 0 0 0,0 0 0 0 0,-1-1 0 0 0,1 0 0 0 0,0 1 0 0 0,-1-1 0 0 0,5-2 0 0 0,49-24 0 0 0,-55 27 0 0 0,0 0 0 0 0,0-1 0 0 0,-1 1 0 0 0,1 0 0 0 0,0-1 0 0 0,-1 1 0 0 0,1 0 0 0 0,0-1 0 0 0,-1 1 0 0 0,1-1 0 0 0,-1 1 0 0 0,1-1 0 0 0,-1 1 0 0 0,1-1 0 0 0,-1 0 0 0 0,1 1 0 0 0,-1-1 0 0 0,0 1 0 0 0,1-2 0 0 0,-1 1-89 0 0,1 1 1 0 0,-1 0-1 0 0,0-1 0 0 0,1 1 0 0 0,-1-1 1 0 0,0 1-1 0 0,0 0 0 0 0,1-1 0 0 0,-1 1 1 0 0,0-1-1 0 0,0 1 0 0 0,0-1 0 0 0,0 1 1 0 0,0-1-1 0 0,1 1 0 0 0,-1-1 0 0 0,0 1 1 0 0,0-1-1 0 0,0 1 0 0 0,0 0 1 0 0,-1-1-1 0 0,1 0 0 0 0,-3-2-6602 0 0,-1-3-3177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15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9 0 0,'0'0'120'0'0,"0"0"167"0"0,0 0 69 0 0,0 0 17 0 0,0 0-43 0 0,0 0-192 0 0,0 0-99 0 0,0 0-150 0 0,0 0-19 0 0,0 0-6 0 0,0 0-60 0 0,0 0-27 0 0,0 0-8 0 0,0 0 22 0 0,0 0 89 0 0,0 0 24 0 0,0 0 25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18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4831 0 0,'0'0'223'0'0,"0"0"62"0"0,0 0 158 0 0,0 0 62 0 0,0 0 9 0 0,0 0-1 0 0,0 0-21 0 0,0 0-11 0 0,0 0-1 0 0,0 0 0 0 0,0 0-1 0 0,0 0-6 0 0,0 0-1 0 0,0 0-20 0 0,0 0-82 0 0,0 0-33 0 0,0 0-8 0 0,0 0-15 0 0,0 0-62 0 0,0 0-27 0 0,0 0-8 0 0,2 0-1 0 0,7 4 0 0 0,-7-4 0 0 0,-2 0 0 0 0,0 0-16 0 0,0 0-68 0 0,0 0-32 0 0,0 0-4 0 0,0 0 7 0 0,0 0 28 0 0,0 0 11 0 0,0 0 2 0 0,0 0 3 0 0,0 0 10 0 0,0 0 3 0 0,0 0 0 0 0,0 0 0 0 0,0 0 2 0 0,0 0 4 0 0,0 0 2 0 0,0 0-1 0 0,2 1-7 0 0,19 0 569 0 0,-19-1-593 0 0,1-1-4 0 0,4-1-36 0 0,-4 0-17 0 0,0 1 1 0 0,0 0-1 0 0,1 0 1 0 0,-1 0-1 0 0,0 0 1 0 0,0 1-1 0 0,1 0 0 0 0,3-1 1 0 0,-2 2-21 0 0,0-1 1 0 0,0 0-1 0 0,0 0 1 0 0,6-1-1 0 0,40-2 45 0 0,-42 3-79 0 0,62 2 78 0 0,-53 0-103 0 0,-13-4 0 0 0,-1 0 0 0 0,0 2 0 0 0,19-2 0 0 0,7-2 37 0 0,54 2 0 0 0,-79 2-36 0 0,21-1 56 0 0,-1 3-64 0 0,-17 0 10 0 0,-4-2-3 0 0,19 2 0 0 0,-5-2 0 0 0,-4-1 0 0 0,0 2 0 0 0,15 1 0 0 0,-18 0 0 0 0,9-1 0 0 0,0-2 0 0 0,10-2 0 0 0,88-2 64 0 0,-104 3-64 0 0,0 0 0 0 0,15-4 0 0 0,11-3 0 0 0,55-3 64 0 0,-91 12-64 0 0,10 0 0 0 0,7 3 0 0 0,-14-2-1 0 0,-3-1 3 0 0,0 1-1 0 0,0-1 1 0 0,0 0 0 0 0,0 0-1 0 0,0-1 1 0 0,5 0 0 0 0,-4 0 4 0 0,0 1 0 0 0,0 0 0 0 0,0 0 0 0 0,0 1 0 0 0,0-1 0 0 0,0 1 0 0 0,8 2 0 0 0,16 4-1 0 0,-21-5-5 0 0,28 2 0 0 0,15-3 0 0 0,-36-1 0 0 0,1 0 0 0 0,16 3 0 0 0,-27-2 0 0 0,0-1 0 0 0,-1 0 0 0 0,1 0 0 0 0,9-2 0 0 0,-9 1 0 0 0,0 1 0 0 0,-1-1 0 0 0,1 1 0 0 0,0 0 0 0 0,7 1 0 0 0,-4 1 0 0 0,6-1 0 0 0,17-6 0 0 0,-25 4 0 0 0,1 0 0 0 0,0 0 0 0 0,0 0 0 0 0,0 1 0 0 0,0 0 0 0 0,0 1 0 0 0,0-1 0 0 0,9 3 0 0 0,-12-2 0 0 0,18 0 0 0 0,-1 0 0 0 0,-10 0 0 0 0,1-1 0 0 0,15 0 0 0 0,-1 0 0 0 0,-20 1 0 0 0,-1-1 0 0 0,1 1 0 0 0,0-2 0 0 0,0 1 0 0 0,0 0 0 0 0,6-3 0 0 0,-9 2 0 0 0,0 0 0 0 0,-1 0 0 0 0,1 0 0 0 0,0 1 0 0 0,0-1 0 0 0,0 1 0 0 0,0-1 0 0 0,0 1 0 0 0,0 0 0 0 0,0 0 0 0 0,0 1 0 0 0,-1-1 0 0 0,6 1 0 0 0,1 1 0 0 0,0-2 0 0 0,-1 1 0 0 0,1-1 0 0 0,0 0 0 0 0,0-1 0 0 0,13-2 0 0 0,3 0 0 0 0,123-12 0 0 0,-144 15 0 0 0,86-9 0 0 0,-87 8 0 0 0,1 1 0 0 0,-1-1 0 0 0,0 0 0 0 0,1 1 0 0 0,-1 0 0 0 0,1 0 0 0 0,-1 0 0 0 0,0 0 0 0 0,1 1 0 0 0,4 0 0 0 0,2 2 0 0 0,2-3 0 0 0,15-1 0 0 0,-24 1 0 0 0,0 0 0 0 0,0 0 0 0 0,1 0 0 0 0,-1-1 0 0 0,0 1 0 0 0,5-2 0 0 0,19-2 0 0 0,-18 2 11 0 0,22-3 32 0 0,10 7-22 0 0,31-2 32 0 0,-63 0-53 0 0,0-1 1 0 0,16 3-1 0 0,-21-1 9 0 0,0-1 0 0 0,-1 0-1 0 0,1 0 1 0 0,-1 0 0 0 0,6-1 0 0 0,12-1 41 0 0,0 1 0 0 0,28 3 1 0 0,-7-1 20 0 0,-15-1-3 0 0,-7 0-30 0 0,22 2-1 0 0,-27-4 16 0 0,-14 2-48 0 0,0-1 0 0 0,1 1 0 0 0,-1 0 0 0 0,0 0 0 0 0,0 0 0 0 0,1-1 0 0 0,-1 1 0 0 0,0 0 0 0 0,1 1 0 0 0,-1-1 0 0 0,2 0 0 0 0,28 4 33 0 0,-21-4-25 0 0,0 1 0 0 0,18 5-1 0 0,-25-5-12 0 0,0 0 0 0 0,0-1 0 0 0,1 1 0 0 0,-1-1 0 0 0,0 1 0 0 0,4-1 0 0 0,19 1 0 0 0,4 3 24 0 0,-23-3-14 0 0,1 1 0 0 0,0-2 0 0 0,11 1 0 0 0,-8 0-10 0 0,15 5 0 0 0,1-5 0 0 0,-22 0 0 0 0,16 1 11 0 0,-17-1 32 0 0,8 3-32 0 0,-7-5-12 0 0,-3 0 2 0 0,-1 1 0 0 0,1-1 0 0 0,0 0 0 0 0,-1 1 0 0 0,1-1 0 0 0,0 1 1 0 0,0-1-1 0 0,0 1 0 0 0,1 0 0 0 0,10 0 42 0 0,11 5-18 0 0,19 7 112 0 0,-30-10-137 0 0,3 1 0 0 0,-13 0 0 0 0,0 0 0 0 0,12 1 0 0 0,-3-3 0 0 0,10-3 0 0 0,-16 3 0 0 0,9 3 0 0 0,-11-3 0 0 0,1-1 0 0 0,-1 1 0 0 0,0-1 0 0 0,8 0 0 0 0,1 0 0 0 0,14 9 0 0 0,9 1 0 0 0,24 0 15 0 0,-31-4 2 0 0,1-1-1 0 0,40 1 0 0 0,-58-5 30 0 0,1-1 72 0 0,23-6-24 0 0,-20 4-29 0 0,-12 3-59 0 0,0 0-3 0 0,12-3 53 0 0,172-34 324 0 0,-178 34-357 0 0,-3 1-17 0 0,1-1 0 0 0,-1 1 0 0 0,0 1 0 0 0,1-1 0 0 0,-1 1 0 0 0,1 1 0 0 0,-1-1 0 0 0,0 1 0 0 0,8 2 0 0 0,2 1 28 0 0,31 4 1 0 0,11 2 87 0 0,-44-7-86 0 0,0 0 1 0 0,1-1-1 0 0,-1 0 1 0 0,18-2-1 0 0,-8 2-15 0 0,-19-1-14 0 0,0 0 0 0 0,0-1 1 0 0,0 0-1 0 0,0 0 0 0 0,6-1 0 0 0,-10 0-7 0 0,6 1 0 0 0,35-1 0 0 0,-39 0 6 0 0,2 2 21 0 0,12 2-6 0 0,-5-1-11 0 0,-1-2 1 0 0,6-1 23 0 0,14 1-15 0 0,-19 1-19 0 0,-1 0 0 0 0,16-1 0 0 0,5 2 0 0 0,-6 0 0 0 0,27-2 0 0 0,-24 0 0 0 0,-24 0 0 0 0,0 0 0 0 0,0 0 0 0 0,0-1 0 0 0,0 0 0 0 0,0 0 0 0 0,5-2 0 0 0,-8 2 0 0 0,0 0 0 0 0,0 1 0 0 0,-1-1 0 0 0,1 1 0 0 0,0 0 0 0 0,3-1 0 0 0,2 0 0 0 0,-5 1 0 0 0,-1 0 0 0 0,1 0 0 0 0,-1 0 0 0 0,1 0 0 0 0,-1 0 0 0 0,1 0 0 0 0,-1 1 0 0 0,0-1 0 0 0,1 1 0 0 0,3 1 0 0 0,2 1 2 0 0,-6-2-3 0 0,1 0 0 0 0,-1 0 0 0 0,0 0 0 0 0,1 0-1 0 0,-1-1 1 0 0,0 1 0 0 0,1-1 0 0 0,-1 1 0 0 0,1-1 0 0 0,3 0-1 0 0,7 0-40 0 0,1 2 31 0 0,8 0 33 0 0,-4-3 16 0 0,5 0-34 0 0,-10 1-4 0 0,-10 0 0 0 0,0 0 0 0 0,-1 1 0 0 0,1-1 0 0 0,-1 0 0 0 0,1-1 0 0 0,0 1 0 0 0,-1 0 0 0 0,1-1 0 0 0,3-1 0 0 0,18-4 0 0 0,104-23 0 0 0,-112 26 0 0 0,-12 4 0 0 0,-1 1 0 0 0,12-3 0 0 0,54-11 0 0 0,-6 4 0 0 0,-59 8 0 0 0,0 0 0 0 0,0 0 0 0 0,0 0 0 0 0,0 0 0 0 0,0 0 0 0 0,0 1 0 0 0,0-1 0 0 0,5 3 0 0 0,12 1 0 0 0,12 0 0 0 0,-20-2 0 0 0,0 0 0 0 0,24 0 0 0 0,-28-2-4 0 0,0 1-1 0 0,0 0 1 0 0,-1 0 0 0 0,1 1-1 0 0,0 1 1 0 0,11 4-1 0 0,22 5-24 0 0,-5-3 29 0 0,-24-6 7 0 0,-1 0 1 0 0,0-1-1 0 0,1 0 1 0 0,-1-1-1 0 0,1 0 1 0 0,19-2-1 0 0,-22 0-7 0 0,23-1 0 0 0,-6 2 0 0 0,10-7 75 0 0,-33 7-61 0 0,26-4 36 0 0,-16 1-8 0 0,-5 0-19 0 0,-44 0 84 0 0,10 3-1221 0 0,9 2-4021 0 0,0 2-1727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42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30 10135 0 0,'0'0'231'0'0,"0"0"29"0"0,0 0 19 0 0,0 0 105 0 0,0 0 410 0 0,2-1 184 0 0,-1 1-546 0 0,1-1 1 0 0,-1 0-1 0 0,0 0 1 0 0,0 0-1 0 0,1 0 1 0 0,-1 0-1 0 0,0 0 0 0 0,0 0 1 0 0,0 0-1 0 0,1-3 1 0 0,-1 3 55 0 0,-1 1 21 0 0,10-11 1027 0 0,-5 8-577 0 0,-4 7 818 0 0,-6 13 703 0 0,-2-7-2480 0 0,-7 5 0 0 0,-1-2 0 0 0,0 0 0 0 0,-1 0 0 0 0,-1-2 0 0 0,0 0 0 0 0,-20 10 0 0 0,-18 11 0 0 0,24-12 0 0 0,30-20 0 0 0,1 0 0 0 0,-1 0 0 0 0,1 1 0 0 0,0-1 0 0 0,-1 0 0 0 0,1 0 0 0 0,-1 1 0 0 0,1-1 0 0 0,0 0 0 0 0,-1 1 0 0 0,1-1 0 0 0,0 0 0 0 0,-1 1 0 0 0,1-1 0 0 0,0 1 0 0 0,-1-1 0 0 0,1 1 0 0 0,0 0 0 0 0,0-1 0 0 0,0 1 0 0 0,1-1 0 0 0,-1 1 0 0 0,1-1 0 0 0,-1 1 0 0 0,0-1 0 0 0,1 1 0 0 0,-1-1 0 0 0,1 0 0 0 0,-1 1 0 0 0,1-1 0 0 0,0 0 0 0 0,-1 0 0 0 0,1 1 0 0 0,-1-1 0 0 0,2 0 0 0 0,5 4 51 0 0,0-1 0 0 0,0-1 0 0 0,0 1 0 0 0,0-1 0 0 0,1-1 1 0 0,11 2-1 0 0,-13-2 34 0 0,25-2 1012 0 0,-3-1-1024 0 0,-8 2-573 0 0,20-2-1 0 0,-22 0 1002 0 0,28 1-1 0 0,-24 3-1172 0 0,-20-2 1172 0 0,-2 0-126 0 0,0 0-576 0 0,0 0-248 0 0,0 0-50 0 0,0 0 58 0 0,-1 2 293 0 0,-2 3-135 0 0,0-1 0 0 0,-1 0 0 0 0,0 1 0 0 0,1-1 0 0 0,-1-1 0 0 0,0 1-1 0 0,-8 4 1 0 0,-8 5-5172 0 0,8-6 3409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43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1975 0 0,'0'0'267'0'0,"0"2"42"0"0,1 7 17 0 0,-1-7-28 0 0,0 0-196 0 0,-1 0 131 0 0,0 0 0 0 0,0 1 1 0 0,0-1-1 0 0,1 0 0 0 0,-1 1 0 0 0,1-1 1 0 0,0 1-1 0 0,0-1 0 0 0,0 0 1 0 0,0 1-1 0 0,0-1 0 0 0,0 1 0 0 0,0-1 1 0 0,1 0-1 0 0,0 1 0 0 0,-1-1 1 0 0,1 0-1 0 0,0 1 0 0 0,0-1 1 0 0,0 0-1 0 0,0 0 0 0 0,3 4 0 0 0,-1-2-584 0 0,-1-2 488 0 0,0 0 0 0 0,0 0 0 0 0,0 0-1 0 0,0 0 1 0 0,1 0 0 0 0,-1-1 0 0 0,1 1 0 0 0,-1-1-1 0 0,1 0 1 0 0,0 0 0 0 0,-1 0 0 0 0,1 0 0 0 0,0 0-1 0 0,4 1 1 0 0,9 1 375 0 0,0 1 0 0 0,0-2 0 0 0,0 0 0 0 0,0-1 0 0 0,1 0 0 0 0,-1-2 0 0 0,0 0 0 0 0,28-5 0 0 0,-35 4-265 0 0,25-4 122 0 0,-22 3-369 0 0,-2 0-64 0 0,-8 2-273 0 0,-2 1-138 0 0,0 0-1569 0 0,0 0-6148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44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1 10135 0 0,'0'0'231'0'0,"0"0"29"0"0,0 0 19 0 0,0 0 105 0 0,0 0 410 0 0,2-1 184 0 0,2-2-460 0 0,-1-1 0 0 0,1 0 0 0 0,-1 0 0 0 0,1 0 0 0 0,-1-1 0 0 0,0 1 0 0 0,-1-1 0 0 0,1 1 0 0 0,-1-1 0 0 0,0 0 0 0 0,0 0 0 0 0,1-5 0 0 0,0 1-94 0 0,1 0 1 0 0,-1 1-1 0 0,10-14 0 0 0,2-7 475 0 0,9-27-180 0 0,-16 35-228 0 0,1-1 1 0 0,1 1-1 0 0,1 1 1 0 0,27-38-1 0 0,-34 53-491 0 0,-1-1 0 0 0,1 1 0 0 0,4-11 0 0 0,2-3 0 0 0,-4 8 0 0 0,-4 2 72 0 0,-2 8 299 0 0,0 1 117 0 0,0 0 21 0 0,0 0-66 0 0,-9 9-278 0 0,3 0-165 0 0,0 0 0 0 0,-7 17 0 0 0,-4 7 0 0 0,10-21 0 0 0,1 1 0 0 0,1 0 0 0 0,-1 0 0 0 0,2 1 0 0 0,0 0 0 0 0,1 0 0 0 0,-3 28 0 0 0,3-11 0 0 0,5-20 0 0 0,1-4 0 0 0,2 5 0 0 0,-3-10 0 0 0,0 0 0 0 0,0 0 0 0 0,0 0 0 0 0,0-1 0 0 0,0 1 0 0 0,0-1 0 0 0,0 1 0 0 0,1-1 0 0 0,-1 0 0 0 0,0 0 0 0 0,1 0 0 0 0,-1 0 0 0 0,1 0 0 0 0,-1-1 0 0 0,5 2 0 0 0,-2-2 0 0 0,0 0 0 0 0,0 0 0 0 0,0 0 0 0 0,0-1 0 0 0,0 0 0 0 0,0 0 0 0 0,8-3 0 0 0,2-1 0 0 0,-1-1 0 0 0,-1-1 0 0 0,0 0 0 0 0,20-14 0 0 0,-24 15 0 0 0,0-1 0 0 0,-1 0 0 0 0,1 0 0 0 0,-1-1 0 0 0,9-12 0 0 0,9-9 0 0 0,-21 24 0 0 0,0-1 0 0 0,0 1 0 0 0,0-1 0 0 0,-1 0 0 0 0,0-1 0 0 0,0 1 0 0 0,0-1 0 0 0,3-7 0 0 0,2-13 72 0 0,-9 25 299 0 0,0 2 117 0 0,0 0 21 0 0,0 0-66 0 0,-1 2-425 0 0,0 0 1 0 0,0 0 0 0 0,0 0-1 0 0,0 0 1 0 0,1 0 0 0 0,-1 0-1 0 0,0 0 1 0 0,0 4 0 0 0,0 1-22 0 0,-7 23 3 0 0,1 0 0 0 0,-3 40 0 0 0,9-60 0 0 0,0 0 0 0 0,1 0 0 0 0,0 0 0 0 0,1 0 0 0 0,0-1 0 0 0,1 1 0 0 0,0 0 0 0 0,0-1 0 0 0,1 1 0 0 0,0-1 0 0 0,7 13 0 0 0,6-1 0 0 0,-4-8 14 0 0,-6-12-29 0 0,-2-1-48 0 0,-1 1-67 0 0,1 0 1 0 0,-1 0-1 0 0,1-1 0 0 0,-1 1 1 0 0,1-1-1 0 0,0 0 0 0 0,-1 0 1 0 0,1 0-1 0 0,-1 0 0 0 0,1-1 1 0 0,6-1-1 0 0,-6 0-395 0 0,0 1 1 0 0,0-2-1 0 0,0 1 1 0 0,0 0-1 0 0,0-1 1 0 0,0 0-1 0 0,-1 0 0 0 0,7-6 1 0 0,3-4-8007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45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17 8287 0 0,'0'0'382'0'0,"0"0"-8"0"0,2 0-240 0 0,26-6 178 0 0,-26 6-58 0 0,0-1 1 0 0,0 1-1 0 0,0-1 0 0 0,1 1 1 0 0,-1-1-1 0 0,-1 0 0 0 0,1 0 1 0 0,0 0-1 0 0,2-1 1 0 0,77-46 7971 0 0,-76 45-7579 0 0,0 0 1 0 0,0 0-1 0 0,-1-1 0 0 0,9-7 0 0 0,-11 9-544 0 0,-1 0-1 0 0,1 0 0 0 0,-1 0 1 0 0,1 1-1 0 0,0-1 1 0 0,-1 1-1 0 0,1-1 0 0 0,0 1 1 0 0,0 0-1 0 0,0-1 1 0 0,4 0-1 0 0,-2 0 133 0 0,-2 0 208 0 0,-1 1-294 0 0,5-3-61 0 0,-4 3 283 0 0,-2 1 117 0 0,0 0 21 0 0,0 0-66 0 0,-20 11-388 0 0,1 1 0 0 0,-28 22 1 0 0,38-27-57 0 0,-109 75 1 0 0,93-63 0 0 0,-1-1 0 0 0,2 1 0 0 0,-28 29 0 0 0,48-45 0 0 0,-7 15 0 0 0,10-18 0 0 0,1 0 0 0 0,0 1 0 0 0,-1-1 0 0 0,1 1 0 0 0,0 0 0 0 0,-1-1 0 0 0,1 1 0 0 0,0-1 0 0 0,0 1 0 0 0,0-1 0 0 0,0 1 0 0 0,0 0 0 0 0,-1-1 0 0 0,1 1 0 0 0,0-1 0 0 0,0 1 0 0 0,0 0 0 0 0,0-1 0 0 0,1 1 0 0 0,-1-1 0 0 0,0 2 0 0 0,6 2 0 0 0,-5-4 0 0 0,3 3 0 0 0,-1-1 0 0 0,1 0 0 0 0,1 0 0 0 0,-1 0 0 0 0,0-1 0 0 0,0 1 0 0 0,1-1 0 0 0,-1 0 0 0 0,1 0 0 0 0,7 0 0 0 0,5-1 0 0 0,28-3 0 0 0,-13 1 0 0 0,-4-2 0 0 0,-17 3 0 0 0,0 0 0 0 0,0 0 0 0 0,19 2 0 0 0,-17 1 0 0 0,-1 3 0 0 0,-11-5-44 0 0,-1 1 1 0 0,0-1-1 0 0,1 1 0 0 0,-1-1 1 0 0,1 1-1 0 0,-1-1 0 0 0,1 1 1 0 0,-1-1-1 0 0,0 1 0 0 0,0 0 1 0 0,1-1-1 0 0,-1 1 0 0 0,0 0 0 0 0,0-1 1 0 0,0 1-1 0 0,1-1 0 0 0,-1 1 1 0 0,0 0-1 0 0,0-1 0 0 0,0 1 1 0 0,0 0-1 0 0,-1 1 0 0 0,1 0-213 0 0,0-1 0 0 0,-1 1 0 0 0,0 0 0 0 0,1 0 0 0 0,-1-1 0 0 0,0 1 0 0 0,0-1 0 0 0,-2 3 0 0 0,1 0-362 0 0,-1-1-1 0 0,0 1 0 0 0,0-1 0 0 0,-1 0 0 0 0,1 0 0 0 0,-7 4 0 0 0,-3 0-1427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206 15663 0 0,'0'0'356'0'0,"0"0"50"0"0,0-1 20 0 0,10-18 98 0 0,-4 10 24 0 0,-2 0-1 0 0,1 0 1 0 0,-1-1-1 0 0,3-11 1 0 0,4-9 2563 0 0,-9 26-2863 0 0,0 0 1 0 0,0-1 0 0 0,-1 1 0 0 0,1 0 0 0 0,-1-1 0 0 0,0 1-1 0 0,-1-1 1 0 0,1-5 0 0 0,0 8-153 0 0,-1 0 0 0 0,0 0 1 0 0,-1 0-1 0 0,1-1 0 0 0,0 1 0 0 0,-1 0 0 0 0,1 0 1 0 0,-1 0-1 0 0,1 0 0 0 0,-1 0 0 0 0,0 1 0 0 0,0-1 1 0 0,0 0-1 0 0,0 0 0 0 0,0 0 0 0 0,0 1 0 0 0,-1-1 1 0 0,1 1-1 0 0,-1-1 0 0 0,1 1 0 0 0,-4-3 0 0 0,2 2-88 0 0,0 1 0 0 0,0 0-1 0 0,0 0 1 0 0,0 0 0 0 0,0 0 0 0 0,0 0-1 0 0,0 1 1 0 0,0-1 0 0 0,0 1-1 0 0,0 0 1 0 0,-1 0 0 0 0,1 0-1 0 0,-6 1 1 0 0,-1 1 70 0 0,-1 1 0 0 0,1 0 1 0 0,0 0-1 0 0,0 1 0 0 0,1 0 0 0 0,-1 1 0 0 0,1 0 0 0 0,0 1 0 0 0,0-1 1 0 0,1 2-1 0 0,-10 8 0 0 0,-7 8 263 0 0,2 1-1 0 0,-24 33 1 0 0,0 7-288 0 0,40-54-141 0 0,1 1 0 0 0,0-1 1 0 0,1 1-1 0 0,-6 17 1 0 0,11-25 20 0 0,0-1 1 0 0,-1 1 0 0 0,1-1 0 0 0,0 1-1 0 0,0-1 1 0 0,0 0 0 0 0,1 1-1 0 0,-1-1 1 0 0,1 1 0 0 0,-1-1 0 0 0,1 1-1 0 0,0-1 1 0 0,0 0 0 0 0,0 0 0 0 0,0 1-1 0 0,0-1 1 0 0,0 0 0 0 0,1 0-1 0 0,-1 0 1 0 0,1 0 0 0 0,-1 0 0 0 0,1 0-1 0 0,2 2 1 0 0,-3-4 66 0 0,-1 1 0 0 0,1-1 0 0 0,-1 1 0 0 0,0-1 0 0 0,1 1 0 0 0,-1-1 0 0 0,1 1 0 0 0,-1-1 0 0 0,1 0 0 0 0,0 1 0 0 0,-1-1 0 0 0,1 0 0 0 0,-1 1 0 0 0,1-1 0 0 0,0 0 0 0 0,-1 0 0 0 0,1 1 0 0 0,0-1 0 0 0,-1 0 0 0 0,1 0 0 0 0,0 0 0 0 0,-1 0 0 0 0,1 0 0 0 0,0 0 0 0 0,-1 0 0 0 0,1 0 0 0 0,0 0 0 0 0,1-1 0 0 0,5 1 56 0 0,1 0 0 0 0,-1-1-1 0 0,0 0 1 0 0,0 0 0 0 0,0 0 0 0 0,0-1-1 0 0,0 0 1 0 0,0-1 0 0 0,-1 0 0 0 0,1 0-1 0 0,-1 0 1 0 0,0 0 0 0 0,11-9 0 0 0,5-5 307 0 0,-1-2 0 0 0,23-25 0 0 0,-20 20-257 0 0,-8 6-98 0 0,19-27 1 0 0,-26 34-10 0 0,-17 23-31 0 0,0 1 0 0 0,2 0 0 0 0,-1 0 0 0 0,2 0-1 0 0,-8 26 1 0 0,9-26-47 0 0,1-1-1 0 0,1 1 1 0 0,0 0-1 0 0,0 0 0 0 0,2 0 1 0 0,-1 0-1 0 0,3 20 1 0 0,-1-31-875 0 0,0-1-1102 0 0,6 7-4403 0 0,2 1-1891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46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19 0 0,'0'0'552'0'0,"0"0"1982"0"0,0 0 863 0 0,0 0 174 0 0,0 0-313 0 0,0 0-1472 0 0,2 2-650 0 0,6 2-501 0 0,0 0 1 0 0,0 0-1 0 0,1-1 1 0 0,-1 0 0 0 0,1 0-1 0 0,0-1 1 0 0,-1 0-1 0 0,1-1 1 0 0,15 1-1 0 0,-8-2-105 0 0,-9 1-267 0 0,1-1-1 0 0,0 0 1 0 0,-1-1-1 0 0,9-1 1 0 0,-13 2-201 0 0,-1-1 0 0 0,1 1 0 0 0,-1 0 0 0 0,1 0 0 0 0,-1 1 0 0 0,1-1 0 0 0,-1 1 0 0 0,1-1 0 0 0,-1 1 0 0 0,1 0 0 0 0,-1-1 0 0 0,4 3 0 0 0,-5-3-31 0 0,1 1 49 0 0,10 2-1553 0 0,-12-3 597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48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21 10135 0 0,'-2'-1'231'0'0,"-2"-3"-70"0"0,0 0-5 0 0,-5-8 165 0 0,0 1-56 0 0,6 4 430 0 0,-1 0 374 0 0,-4-2 2665 0 0,8 9-3291 0 0,1 0-294 0 0,1 2-130 0 0,0-1 0 0 0,0 0 0 0 0,0 0 0 0 0,0 0 0 0 0,0 0 0 0 0,0-1 0 0 0,1 1 0 0 0,-1-1 0 0 0,0 1-1 0 0,0-1 1 0 0,3 0 0 0 0,3 1 213 0 0,-1 0 89 0 0,0 0 0 0 0,0-1-1 0 0,1 0 1 0 0,-1 0 0 0 0,0-1 0 0 0,0 0 0 0 0,7-2 0 0 0,4 1 157 0 0,154-9 357 0 0,-119 9 378 0 0,-25 2-691 0 0,-18 0-501 0 0,1 0 1 0 0,-1 0 0 0 0,13-3-1 0 0,105-21-21 0 0,-106 19 0 0 0,-6 1 0 0 0,-1 1 0 0 0,22-2 0 0 0,15-2 0 0 0,-41 5 0 0 0,1 0 0 0 0,0 0 0 0 0,0 1 0 0 0,22 2 0 0 0,56 11 0 0 0,-26-3 0 0 0,80 1 0 0 0,136-32 1440 0 0,-266 21-1281 0 0,0 1-1 0 0,14 1 1 0 0,15 0-27 0 0,-23 0-132 0 0,1 0 0 0 0,28 6 0 0 0,-4-1 0 0 0,180 20-1992 0 0,-201-23 2656 0 0,1-2 0 0 0,38-1 0 0 0,-37-5-664 0 0,-18 4 0 0 0,1-1 0 0 0,13 1 0 0 0,59 0 0 0 0,160 5 0 0 0,-209 1 0 0 0,-26-3 0 0 0,1-1 0 0 0,0 0 0 0 0,8 1 0 0 0,80 1 0 0 0,-75-1 0 0 0,-13-1 0 0 0,0 0 0 0 0,-1-1 0 0 0,1 0 0 0 0,9-1 0 0 0,61-5 0 0 0,-37 3 0 0 0,98 1 0 0 0,-83 2 0 0 0,-27 1 0 0 0,47 9 0 0 0,-23-2 0 0 0,78-1 0 0 0,-53-3 0 0 0,-61-4 0 0 0,9 2 0 0 0,-16-1 0 0 0,-1 0 0 0 0,18 0 0 0 0,14 2 0 0 0,-28-1 0 0 0,1-2 0 0 0,-1 1 0 0 0,18-3 0 0 0,-19 1 0 0 0,142-4 0 0 0,-133 7 0 0 0,-71 24-829 0 0,41-22 455 0 0,-1-1 1 0 0,1 1-1 0 0,-1-2 1 0 0,-19 3-1 0 0,26-4 278 0 0,-6 0-245 0 0,0 0 0 0 0,-14-2 0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55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6 10591 0 0,'0'0'819'0'0,"0"0"-428"0"0,0 0 182 0 0,0 0 135 0 0,-12-4 2385 0 0,12 4-2995 0 0,0 0 1 0 0,0 0-1 0 0,0 0 0 0 0,-1 0 0 0 0,1 0 1 0 0,0-1-1 0 0,0 1 0 0 0,0 0 0 0 0,0 0 0 0 0,-1 0 1 0 0,1 0-1 0 0,0 0 0 0 0,0 0 0 0 0,0-1 0 0 0,0 1 1 0 0,0 0-1 0 0,-1 0 0 0 0,1 0 0 0 0,0 0 0 0 0,0-1 1 0 0,0 1-1 0 0,0 0 0 0 0,0 0 0 0 0,0 0 1 0 0,0-1-1 0 0,0 1 0 0 0,0 0 0 0 0,0 0 0 0 0,0 0 1 0 0,0-1-1 0 0,0 1 0 0 0,0 0 0 0 0,0 0 0 0 0,0 0 1 0 0,0-1-1 0 0,0 1 0 0 0,0 0 0 0 0,0 0 1 0 0,0 0-1 0 0,0-1 0 0 0,0 1 0 0 0,0 0 0 0 0,0 0 1 0 0,0 0-1 0 0,1 0 0 0 0,-1-1 0 0 0,12-8 1151 0 0,22-5-867 0 0,-7 5 118 0 0,0 2 0 0 0,31-4 0 0 0,-25 9-285 0 0,-1 1 0 0 0,36 4 0 0 0,-67-3-215 0 0,28-1 53 0 0,-16 2-42 0 0,-2 5-11 0 0,-8-2-519 0 0,0-1 0 0 0,0 1 0 0 0,-1 0 1 0 0,0 1-1 0 0,3 5 0 0 0,-4-8-4848 0 0,-1-2-1593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54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2 455 0 0,'0'0'1714'0'0,"0"0"206"0"0,0 0 89 0 0,0 0-156 0 0,0 0-735 0 0,0 0-324 0 0,0 0-67 0 0,-2 0-22 0 0,-6 0-35 0 0,7 0-20 0 0,1 0-2 0 0,0 0-13 0 0,0 0-58 0 0,-8-1 292 0 0,4 0 1882 0 0,-3-2-2337 0 0,5 2-29 0 0,2 1-8 0 0,0 0-5 0 0,0 0-16 0 0,-2-1-4 0 0,-1-1-190 0 0,-12-8 2110 0 0,6 7 619 0 0,9 3-2776 0 0,0 0-3 0 0,0 0-4 0 0,0 0-17 0 0,0 0-10 0 0,6 14 132 0 0,48 55 203 0 0,-36-45-361 0 0,-1 0-1 0 0,16 30 0 0 0,-23-37-46 0 0,0 2 19 0 0,7 20 0 0 0,-9-20-17 0 0,-3-8 11 0 0,-2 0-1 0 0,1 0 1 0 0,-1 1 0 0 0,-1 0-1 0 0,2 22 1 0 0,-3-17-17 0 0,0-6 7 0 0,0-7 31 0 0,17 59-31 0 0,-14-54-26 0 0,-3-7-54 0 0,-1-2 0 0 0,0 0-2 0 0,0 0-1 0 0,0 0 0 0 0,0 0-8 0 0,0 0-33 0 0,0 0-14 0 0,0 0-1 0 0,0 0-13 0 0,0 0-57 0 0,0 0-24 0 0,0 0-9 0 0,0 0-104 0 0,0 0-430 0 0,-16-25-7524 0 0,11 15 2190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54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43 9095 0 0,'0'0'415'0'0,"0"0"-7"0"0,0-1-263 0 0,0-1-108 0 0,0 0 0 0 0,0 1-1 0 0,0-1 1 0 0,0 1-1 0 0,0-1 1 0 0,-1 1 0 0 0,1-1-1 0 0,0 1 1 0 0,-1-1-1 0 0,1 1 1 0 0,-1-1-1 0 0,0-1 1 0 0,-1-1 442 0 0,1 3 572 0 0,1 1 49 0 0,-2-7 511 0 0,0 5 2295 0 0,1 1-3716 0 0,1 0 1 0 0,-1 1-1 0 0,0-1 1 0 0,0 1-1 0 0,0-1 0 0 0,1 1 1 0 0,-1 0-1 0 0,0-1 1 0 0,0 1-1 0 0,0 0 0 0 0,0 0 1 0 0,0-1-1 0 0,0 1 1 0 0,1 0-1 0 0,-3 0 1 0 0,2 0 131 0 0,-1 1-2 0 0,-1 1-245 0 0,-2 0-4 0 0,0 1 1 0 0,1-1-1 0 0,-1 1 1 0 0,1 1 0 0 0,0-1-1 0 0,-1 0 1 0 0,1 1-1 0 0,1 0 1 0 0,-1 0-1 0 0,1 0 1 0 0,-6 9-1 0 0,-26 40 73 0 0,-3 5 32 0 0,16-16-124 0 0,-50 82-18 0 0,55-101-20 0 0,-1-1-1 0 0,-33 33 1 0 0,49-54-37 0 0,1 1-1 0 0,-1-1 0 0 0,0 0 1 0 0,0 0-1 0 0,0 0 1 0 0,0 0-1 0 0,-3 1 1 0 0,1-1-44 0 0,3 0-74 0 0,1-1-3 0 0,0 0-33 0 0,0 0-141 0 0,-1 0 150 0 0,0-1 0 0 0,1 0 0 0 0,-1 0 0 0 0,1 1 0 0 0,-1-1 0 0 0,1 0 0 0 0,-1 0 0 0 0,1 0 1 0 0,-1 0-1 0 0,1 0 0 0 0,0 1 0 0 0,0-1 0 0 0,0 0 0 0 0,-1 0 0 0 0,1 0 0 0 0,0 0 0 0 0,0 0 0 0 0,0 0 0 0 0,0 0 0 0 0,0 0 0 0 0,0 0 0 0 0,1 0 0 0 0,-1 0 0 0 0,0 0 0 0 0,0 0 0 0 0,1 1 0 0 0,-1-1 0 0 0,1 0 0 0 0,-1 0 0 0 0,1-1 0 0 0,2-5-1218 0 0,3-9-4694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55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8287 0 0,'0'0'639'0'0,"0"0"-186"0"0,0 0 759 0 0,2-2 372 0 0,-1 1-1137 0 0,0-1 0 0 0,1 1 0 0 0,-1 0 0 0 0,1 0 0 0 0,-1 0-1 0 0,1 0 1 0 0,-1 0 0 0 0,1 0 0 0 0,0 1 0 0 0,-1-1 0 0 0,1 1-1 0 0,3-2 1 0 0,26-2 1495 0 0,1 0-709 0 0,-4-4-549 0 0,-18 4-520 0 0,0 1 0 0 0,0 0-1 0 0,1 1 1 0 0,-1 1 0 0 0,1-1 0 0 0,0 1-1 0 0,-1 1 1 0 0,1 0 0 0 0,0 1 0 0 0,19 3-1 0 0,-26-3-157 0 0,18 0 0 0 0,-3-1-7 0 0,4 2-120 0 0,-13-1-45 0 0,18-3-3873 0 0,-27 1 1596 0 0,3-7-3884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55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2383 0 0,'0'0'564'0'0,"0"0"-9"0"0,0 0-226 0 0,0 0 382 0 0,0 0 206 0 0,0 0 41 0 0,0 0-17 0 0,0 0-105 0 0,2 0-48 0 0,19-4 1725 0 0,-20 6-2066 0 0,4 3-223 0 0,-3-4-153 0 0,0 1 1 0 0,0 0-1 0 0,0 0 0 0 0,0 0 0 0 0,0 0 0 0 0,0 0 1 0 0,-1 0-1 0 0,1 1 0 0 0,-1-1 0 0 0,0 1 0 0 0,0-1 0 0 0,0 1 1 0 0,0-1-1 0 0,0 1 0 0 0,0-1 0 0 0,-1 1 0 0 0,1 0 0 0 0,-1-1 1 0 0,1 4-1 0 0,-3 29 168 0 0,-1 0 0 0 0,-8 37 0 0 0,6-46-195 0 0,3-12-33 0 0,0 0 31 0 0,0-3-43 0 0,2-9-162 0 0,0-2-437 0 0,0 0-165 0 0,0 0-1383 0 0,0 0-5412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57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5 11975 0 0,'0'0'267'0'0,"0"0"42"0"0,0 0 17 0 0,0 0-28 0 0,0 0-126 0 0,0 0 204 0 0,0 0 111 0 0,0 0 22 0 0,0 0 71 0 0,0 0 286 0 0,-1-2 124 0 0,0 0-608 0 0,-4-8 2420 0 0,-6 11-1774 0 0,0 1-642 0 0,0 1-1 0 0,-1 0 1 0 0,1 0-1 0 0,1 2 1 0 0,-14 5 0 0 0,-49 32-628 0 0,68-38 322 0 0,-3 2-80 0 0,6-4 0 0 0,-1 1 0 0 0,0-1 0 0 0,0 0 0 0 0,0 0 0 0 0,0-1 0 0 0,0 1 0 0 0,-4 1 0 0 0,-6 2 0 0 0,3-2 72 0 0,9-2 299 0 0,1-1 117 0 0,0 0 21 0 0,0 0-66 0 0,2-1-425 0 0,0 1 1 0 0,0-1-1 0 0,0 0 1 0 0,0 1-1 0 0,-1-1 1 0 0,1 0 0 0 0,0 0-1 0 0,1-2 1 0 0,8-3-21 0 0,11-3 2 0 0,1 1 0 0 0,0 1 0 0 0,1 1 0 0 0,25-3 0 0 0,-27 6 0 0 0,-17 4 0 0 0,-1 1 0 0 0,8 3 0 0 0,-4 4 0 0 0,-4 3 0 0 0,-4-7 0 0 0,0 0 0 0 0,0 0 0 0 0,0 1 0 0 0,-1-1 0 0 0,0 0 0 0 0,0 0 0 0 0,-1 0 0 0 0,1 0 0 0 0,-1 0 0 0 0,0 0 0 0 0,0-1 0 0 0,-1 1 0 0 0,0 0 0 0 0,1-1 0 0 0,-8 8 0 0 0,1-1 0 0 0,0-1 0 0 0,-1 0 0 0 0,0-1 0 0 0,-22 15 0 0 0,29-21 0 0 0,2-2 0 0 0,0 0 0 0 0,-1 0 0 0 0,1 0 0 0 0,0 0 0 0 0,-1 0 0 0 0,1 0 0 0 0,-1-1 0 0 0,1 1 0 0 0,-1-1 0 0 0,1 1 0 0 0,-1-1 0 0 0,-2 1 0 0 0,-21 8 0 0 0,17-7 0 0 0,8-4 0 0 0,5-3 0 0 0,-5 5 0 0 0,23-15 0 0 0,-11 8 0 0 0,4 2 0 0 0,15 3 0 0 0,-18 5 0 0 0,-10-2 0 0 0,0 1 0 0 0,-1 0 0 0 0,1 0 0 0 0,-1 0 0 0 0,0 0 0 0 0,0 1 0 0 0,0-1 0 0 0,0 1 0 0 0,0-1 0 0 0,0 1 0 0 0,0 0 0 0 0,-1 0 0 0 0,0 0 0 0 0,1-1 0 0 0,-1 1 0 0 0,1 6 0 0 0,1 3 0 0 0,0 0 0 0 0,-1 1 0 0 0,1 12 0 0 0,-1 7-18 0 0,-3 56 0 0 0,0-76 14 0 0,-1 1-1 0 0,0 0 1 0 0,0-1-1 0 0,-2 1 1 0 0,1-1-1 0 0,-2 0 1 0 0,-7 16-1 0 0,5-17 5 0 0,0 1 0 0 0,0-1 0 0 0,-17 19 0 0 0,18-24 0 0 0,1-1 0 0 0,-1 0 0 0 0,0-1 0 0 0,0 1 0 0 0,0-1 0 0 0,0 0 0 0 0,-1 0 0 0 0,-10 3 0 0 0,-3 2 30 0 0,14-5-5 0 0,0-1 0 0 0,-1-1 0 0 0,1 1-1 0 0,-1-1 1 0 0,-10 2 0 0 0,0-1 0 0 0,12-5-3 0 0,2 1-16 0 0,-8-3-6 0 0,1-3-12 0 0,2 2-135 0 0,7 4-370 0 0,-1-6-202 0 0,0 1-3610 0 0,2 6 2709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5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50 5527 0 0,'0'0'250'0'0,"2"-2"-2"0"0,12-14-238 0 0,-13 15 298 0 0,0 0 0 0 0,0 0 0 0 0,-1 0-1 0 0,1 1 1 0 0,0-1 0 0 0,0 0-1 0 0,-1-1 1 0 0,1 1 0 0 0,-1 0-1 0 0,1 0 1 0 0,-1 0 0 0 0,1-2-1 0 0,0 1 1876 0 0,-1 1-1769 0 0,0 1-1 0 0,0-1 1 0 0,1 0-1 0 0,-1 0 1 0 0,0 1-1 0 0,0-1 1 0 0,1 0 0 0 0,-1 1-1 0 0,1-1 1 0 0,-1 0-1 0 0,1 1 1 0 0,-1-1-1 0 0,1 1 1 0 0,-1-1-1 0 0,1 1 1 0 0,-1-1 0 0 0,1 1-1 0 0,0-1 1 0 0,-1 1-1 0 0,1 0 1 0 0,0-1-1 0 0,0 1 1 0 0,-1 0 0 0 0,1-1-1 0 0,0 1 1 0 0,-1 0-1 0 0,3 0 1 0 0,-1 3-357 0 0,1 1 0 0 0,-1-1 0 0 0,0 1 0 0 0,0 0 0 0 0,0 0 0 0 0,-1 0 0 0 0,1 0 0 0 0,-1 0 0 0 0,0 0 0 0 0,0 0 0 0 0,0 0 0 0 0,-1 0 0 0 0,1 1 0 0 0,-1-1 0 0 0,0 0 0 0 0,-1 7 0 0 0,-1 3 4 0 0,1 0 0 0 0,-2-1 0 0 0,0 1-1 0 0,-5 14 1 0 0,3-14-31 0 0,1-2 4 0 0,0-1 0 0 0,0 1-1 0 0,-1-1 1 0 0,0 0 0 0 0,-1 0 0 0 0,-1 0-1 0 0,-13 17 1 0 0,12-18 25 0 0,6-9-48 0 0,1 1 1 0 0,-1 0-1 0 0,1-1 1 0 0,-1 1 0 0 0,0-1-1 0 0,1 1 1 0 0,-1-1 0 0 0,-2 2-1 0 0,-42 13 206 0 0,35-14-150 0 0,3-2-43 0 0,5-1 18 0 0,1 0-37 0 0,1 0-1 0 0,-1-1 1 0 0,0 0-1 0 0,1 1 1 0 0,-1-1-1 0 0,1 0 0 0 0,0 1 1 0 0,-1-1-1 0 0,1 0 1 0 0,0 0-1 0 0,0 0 0 0 0,0 0 1 0 0,1 0-1 0 0,-1-1 1 0 0,0-2-1 0 0,-1 0 0 0 0,1-1-4 0 0,1 0 0 0 0,-1 1 0 0 0,1-1 0 0 0,0 0 0 0 0,0 0 0 0 0,1 1 0 0 0,0-1 0 0 0,0 0 0 0 0,3-8 0 0 0,-4 12 0 0 0,0 1 0 0 0,0-1 0 0 0,1 1 0 0 0,-1-1 0 0 0,0 1 0 0 0,1 0 0 0 0,-1-1 0 0 0,1 1 0 0 0,-1 0 0 0 0,1 0 0 0 0,0-1 0 0 0,-1 1 0 0 0,3-2 0 0 0,0 0 0 0 0,5-7 0 0 0,14-4 0 0 0,-12 8 0 0 0,2 4 0 0 0,-9 2 0 0 0,-1 1 0 0 0,1 0 0 0 0,-1 0 0 0 0,1 0 0 0 0,-1 0 0 0 0,0 1 0 0 0,1-1 0 0 0,-1 1 0 0 0,3 2 0 0 0,8 7 0 0 0,-11-8 0 0 0,-2-1 0 0 0,1-1 0 0 0,-1 1 0 0 0,1-1 0 0 0,-1 0 0 0 0,1 1 0 0 0,0-1 0 0 0,-1 0 0 0 0,1 1 0 0 0,0-1 0 0 0,0 0 0 0 0,0 0 0 0 0,2 2 0 0 0,2 4 0 0 0,1 0 0 0 0,0 0 0 0 0,0-1 0 0 0,8 7 0 0 0,-2-3 0 0 0,1-1 0 0 0,0-3 0 0 0,-7-4-22 0 0,0-1-1 0 0,0 1 1 0 0,0-1 0 0 0,7 0-1 0 0,-11-1-145 0 0,-2 0-379 0 0,10-8-784 0 0,2 0 452 0 0,-7-3-2065 0 0,2 5 1309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5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3503 0 0,'0'0'620'0'0,"0"0"-16"0"0,2 0-276 0 0,64-5 4305 0 0,-52 2-4064 0 0,1 2 0 0 0,-1 0 0 0 0,1 0 0 0 0,0 2-1 0 0,-1 0 1 0 0,16 3 0 0 0,-27-4-399 0 0,-1 1-60 0 0,3 0-64 0 0,15 6 144 0 0,-11-1-177 0 0,-1 2-13 0 0,-3-1 11 0 0,-3-5 45 0 0,-2-2 21 0 0,3 4 395 0 0,-2-2-1156 0 0,1 0-3385 0 0,-2-2 2326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19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19351 0 0,'0'0'886'0'0,"0"0"-21"0"0,1-2-554 0 0,4-7-280 0 0,9-14 857 0 0,-2 9 637 0 0,-9 10-1109 0 0,0 0 1 0 0,0 0-1 0 0,1 1 1 0 0,4-5-1 0 0,3-2 304 0 0,-1 1 0 0 0,11-15-1 0 0,-8 9 230 0 0,-3 4-474 0 0,-12 12 304 0 0,-17 18 553 0 0,15-15-1254 0 0,-5 6-78 0 0,1 0 0 0 0,0 0 0 0 0,1 1 0 0 0,1-1 0 0 0,-1 2 0 0 0,2-1 0 0 0,-1 1 0 0 0,2 0 0 0 0,-5 14 0 0 0,8-22-28 0 0,0 1-1 0 0,0-1 1 0 0,1 1-1 0 0,-1 0 1 0 0,1-1-1 0 0,0 1 1 0 0,0 0-1 0 0,1-1 1 0 0,-1 1-1 0 0,3 8 1 0 0,-2-11 10 0 0,0-1 0 0 0,-1 1 0 0 0,1 0-1 0 0,0-1 1 0 0,0 1 0 0 0,0-1 0 0 0,0 1 0 0 0,0-1 0 0 0,1 0-1 0 0,-1 1 1 0 0,0-1 0 0 0,1 0 0 0 0,-1 0 0 0 0,1 0 0 0 0,-1 0-1 0 0,1 0 1 0 0,-1 0 0 0 0,1-1 0 0 0,-1 1 0 0 0,1 0 0 0 0,0-1-1 0 0,0 1 1 0 0,-1-1 0 0 0,1 0 0 0 0,0 1 0 0 0,0-1 0 0 0,0 0 0 0 0,-1 0-1 0 0,1 0 1 0 0,3-1 0 0 0,0 0-349 0 0,0 0 0 0 0,0 0 0 0 0,0 0 0 0 0,0 0 1 0 0,0-1-1 0 0,0 0 0 0 0,0 0 0 0 0,-1-1 0 0 0,1 1 0 0 0,-1-1 0 0 0,0 0 0 0 0,0 0 0 0 0,0 0 1 0 0,5-6-1 0 0,1-2-1329 0 0,0-1 1 0 0,0 0-1 0 0,9-18 1 0 0,3-5-864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59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4143 0 0,'0'0'191'0'0,"0"0"330"0"0,0 0 1286 0 0,0 0 566 0 0,0 0 113 0 0,0 0-212 0 0,0 0-955 0 0,0 0-420 0 0,0 0-89 0 0,0 0-58 0 0,0 0-200 0 0,0 0-82 0 0,2 1-20 0 0,5 4 16 0 0,1-1-1 0 0,-1 0 1 0 0,1 0-1 0 0,13 4 1 0 0,12 6 715 0 0,-31-12-1103 0 0,0-1 0 0 0,0 1 0 0 0,0 0 0 0 0,-1 0-1 0 0,1 0 1 0 0,0 0 0 0 0,-1 0 0 0 0,1 0 0 0 0,-1 0-1 0 0,0 1 1 0 0,0-1 0 0 0,0 0 0 0 0,0 1-1 0 0,0-1 1 0 0,0 1 0 0 0,-1-1 0 0 0,1 4 0 0 0,0-2-22 0 0,0 0 0 0 0,-1 0 0 0 0,0 0 1 0 0,0 0-1 0 0,0 0 0 0 0,0 0 0 0 0,-1 0 1 0 0,1 0-1 0 0,-3 7 0 0 0,0-5 7 0 0,0-1 0 0 0,0 1 1 0 0,0-1-1 0 0,-1 0 0 0 0,0 0 0 0 0,0 0 0 0 0,0-1 0 0 0,0 1 0 0 0,-1-1 1 0 0,0 0-1 0 0,-7 5 0 0 0,-8 3 240 0 0,-35 17-1 0 0,39-21-144 0 0,13-6-87 0 0,-3 2-2 0 0,4-3 18 0 0,2-1-12 0 0,2 2-21 0 0,1 0-52 0 0,0 0 0 0 0,1 1 0 0 0,-1-2 0 0 0,0 1 0 0 0,1 0 0 0 0,4 1 0 0 0,-1-1-3 0 0,0-1 1 0 0,1 0-1 0 0,-1 0 1 0 0,14 0-1 0 0,6-3 1 0 0,-22 1 0 0 0,17 4 0 0 0,-11-1-31 0 0,4 4-2193 0 0,-15-6 431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2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71 2303 0 0,'0'-2'167'0'0,"-1"1"179"0"0,1 0-1 0 0,-1-1 1 0 0,1 1-1 0 0,-1-1 1 0 0,1 1 0 0 0,0-1-1 0 0,0 1 1 0 0,0-1-1 0 0,-1 0 1 0 0,1 1 0 0 0,1-1-1 0 0,-1 1 1 0 0,0-1-1 0 0,0 1 1 0 0,1-1-1 0 0,-1 1 1 0 0,1-1 0 0 0,-1 1-1 0 0,2-3 1 0 0,0-1 595 0 0,2-6 360 0 0,-4 7-746 0 0,2 1-1 0 0,-1-1 1 0 0,0 1-1 0 0,1-1 0 0 0,-1 1 1 0 0,1 0-1 0 0,0-1 1 0 0,0 1-1 0 0,6-6 1 0 0,1 3 1950 0 0,-9 11-329 0 0,0 1-2664 0 0,0-3 516 0 0,-1 11 117 0 0,0 1 1 0 0,0 0-1 0 0,-2-1 0 0 0,-5 21 1 0 0,5-24-115 0 0,-3 23 1 0 0,4-23-29 0 0,0 0 1 0 0,-5 14 0 0 0,4-12 0 0 0,2-8 6 0 0,-1-1 0 0 0,0 1 1 0 0,0 0-1 0 0,0-1 0 0 0,0 1 0 0 0,-1-1 0 0 0,-4 6 0 0 0,0 0 54 0 0,0-3 6 0 0,4-5 10 0 0,-6-1 13 0 0,7-1-2 0 0,-7-7 17 0 0,6 5-94 0 0,1-1 38 0 0,-1 0-1 0 0,1 0 0 0 0,0 0 1 0 0,0-1-1 0 0,0 1 0 0 0,0 0 1 0 0,1-1-1 0 0,-1 1 0 0 0,1-1 1 0 0,0 0-1 0 0,0 1 0 0 0,0-6 0 0 0,-2-7 174 0 0,1-23 0 0 0,2 34-187 0 0,2-49 318 0 0,0 21-176 0 0,2 0-3 0 0,-1 18-118 0 0,-1 0 1 0 0,-1 0 0 0 0,-1-17 0 0 0,2 19-7 0 0,2 6-42 0 0,7 2-11 0 0,11 1 0 0 0,0 2 0 0 0,0 0 0 0 0,0 1 0 0 0,32 3 0 0 0,21 0 0 0 0,15 3 0 0 0,-30-1 0 0 0,-43-2 0 0 0,40-1 11 0 0,-46-1 42 0 0,-9 0-78 0 0,-2 0-371 0 0,0 0-147 0 0,0 0-29 0 0,0 0-152 0 0,-13 6-2238 0 0,2-1 1288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2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13935 0 0,'0'0'638'0'0,"0"0"-14"0"0,1-1-399 0 0,9-5-65 0 0,71-14 4245 0 0,50-16-588 0 0,-23 8-2430 0 0,-83 22-1202 0 0,-1 0-1 0 0,1 2 1 0 0,34-2 0 0 0,-48 6-132 0 0,-9 0-10 0 0,-2 0-239 0 0,0 0-658 0 0,-2 1-248 0 0,-10 5-891 0 0,-3 1-3546 0 0,0-2-1524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3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 14623 0 0,'0'0'671'0'0,"0"0"-14"0"0,0-2-419 0 0,6-28 2341 0 0,1 1 1 0 0,22-56-1 0 0,-18 64-1220 0 0,-10 20-1150 0 0,-1 1-14 0 0,0 0-58 0 0,0 0-29 0 0,0 0-4 0 0,0 0-1 0 0,0 0-7 0 0,0 0-7 0 0,4 13 84 0 0,1 6-131 0 0,-2 1-1 0 0,0 0 1 0 0,-1-1 0 0 0,-1 1-1 0 0,-1 0 1 0 0,-4 29-1 0 0,3-29-41 0 0,0 1 0 0 0,1-1 0 0 0,1 1 0 0 0,4 24 0 0 0,-5-34 0 0 0,-2 0 11 0 0,2-9 42 0 0,0-2 11 0 0,0 0 0 0 0,0 0 0 0 0,0 0 0 0 0,0-1-53 0 0,0 0 1 0 0,-1 1-1 0 0,1-1 1 0 0,0 0-1 0 0,0 1 0 0 0,0-1 1 0 0,-1 0-1 0 0,1 1 1 0 0,0-1-1 0 0,-1 1 1 0 0,1-1-1 0 0,0 1 0 0 0,-1-1 1 0 0,0 0-1 0 0,0 0 10 0 0,1 0-1 0 0,-1 0 1 0 0,0 0 0 0 0,1 0 0 0 0,-1 0-1 0 0,1 0 1 0 0,-1 0 0 0 0,1 0-1 0 0,-1 0 1 0 0,1 0 0 0 0,0 0-1 0 0,-1-2 1 0 0,1-13 119 0 0,0 1 0 0 0,0 0 0 0 0,5-26 0 0 0,13-48 157 0 0,-17 85-286 0 0,7-27 119 0 0,18-51 0 0 0,-19 71-130 0 0,8-5 0 0 0,-12 14 0 0 0,8-4 0 0 0,2 5 0 0 0,0 3-12 0 0,14 15-70 0 0,-5-3-29 0 0,51 19-4963 0 0,-71-32 3441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3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0 10591 0 0,'0'0'819'0'0,"0"0"-282"0"0,0 0 801 0 0,0 0 408 0 0,2-1 81 0 0,1 0-1035 0 0,1-1 0 0 0,-1 0 0 0 0,1 0 0 0 0,-1-1 0 0 0,5-3 0 0 0,24-31 2171 0 0,-24 27-2174 0 0,17-17 0 0 0,-2 4-231 0 0,-20 18-459 0 0,1 1 0 0 0,0 0-1 0 0,1 0 1 0 0,-1 0-1 0 0,1 0 1 0 0,-1 1-1 0 0,1-1 1 0 0,0 1 0 0 0,7-2-1 0 0,38-17 621 0 0,-48 21-704 0 0,-1 1-1 0 0,1-1 1 0 0,-1 1 0 0 0,1 0 0 0 0,-1-1-1 0 0,1 1 1 0 0,-1 0 0 0 0,1 0 0 0 0,-1 0-1 0 0,1 0 1 0 0,-1 0 0 0 0,1 0 0 0 0,-1 0 0 0 0,1 1-1 0 0,-1-1 1 0 0,1 1 0 0 0,-1-1 0 0 0,1 1-1 0 0,-1-1 1 0 0,0 1 0 0 0,1 0 0 0 0,-1-1 0 0 0,0 1-1 0 0,1 0 1 0 0,-1 0 0 0 0,0 0 0 0 0,0 0-1 0 0,0 0 1 0 0,0 1 0 0 0,0-1 0 0 0,0 0-1 0 0,0 0 1 0 0,0 1 0 0 0,0 1 0 0 0,1 1-11 0 0,0 0 1 0 0,0 0-1 0 0,0 0 1 0 0,-1 1-1 0 0,0-1 1 0 0,1 1-1 0 0,-2-1 1 0 0,1 0-1 0 0,-1 1 1 0 0,1 5-1 0 0,-10 62 7 0 0,9-72-11 0 0,0 0 0 0 0,0 1 0 0 0,0-1 0 0 0,0 1 0 0 0,0-1 0 0 0,-1 0 0 0 0,1 1 0 0 0,0-1 0 0 0,0 1 0 0 0,1-1 0 0 0,-1 0 0 0 0,0 1 0 0 0,0-1 0 0 0,0 1 0 0 0,0-1 0 0 0,0 0 0 0 0,0 1 0 0 0,1-1 0 0 0,-1 0 0 0 0,0 1 0 0 0,0-1 0 0 0,1 1 0 0 0,3-3 0 0 0,0 0 0 0 0,1 0 0 0 0,-1 0 0 0 0,0 0 0 0 0,0-1 0 0 0,7-5 0 0 0,-3 0 32 0 0,1 0-1 0 0,-1 0 0 0 0,-1 0 1 0 0,9-13-1 0 0,7-8 64 0 0,-22 28-89 0 0,4-5 29 0 0,0 0-1 0 0,0 0 0 0 0,1 1 0 0 0,0 0 0 0 0,0 0 0 0 0,0 0 0 0 0,13-7 0 0 0,-15 12 8 0 0,12 2-29 0 0,-12 3-14 0 0,-3-3 0 0 0,7 9 1 0 0,-6-8 0 0 0,5 15 0 0 0,-4 19 0 0 0,-3-32-2 0 0,0-2-3 0 0,1-1-1 0 0,-1 1 1 0 0,1-1-1 0 0,-1 1 1 0 0,1-1-1 0 0,0 0 1 0 0,0 1-1 0 0,0-1 1 0 0,0 0-1 0 0,0 1 1 0 0,0-1-1 0 0,3 3 1 0 0,-3-3-87 0 0,4 1-131 0 0,-5-3 215 0 0,0 1 0 0 0,0-1 0 0 0,1 0 0 0 0,-1 0 0 0 0,0 0 0 0 0,0 1 1 0 0,0-1-1 0 0,1 0 0 0 0,-1 0 0 0 0,0 0 0 0 0,0 1 0 0 0,1-1 0 0 0,-1 0 0 0 0,0 0 1 0 0,0 0-1 0 0,1 0 0 0 0,-1 0 0 0 0,0 0 0 0 0,1 0 0 0 0,-1 0 0 0 0,0 0 1 0 0,0 0-1 0 0,1 0 0 0 0,-1 0 0 0 0,0 0 0 0 0,0 0 0 0 0,1 0 0 0 0,-1 0 0 0 0,0 0 1 0 0,1 0-1 0 0,-1 0 0 0 0,0 0 0 0 0,1 0 0 0 0,2-2-329 0 0,1 1 1 0 0,-1-1-1 0 0,0 0 0 0 0,1 0 1 0 0,-1 0-1 0 0,0 0 0 0 0,0-1 1 0 0,-1 1-1 0 0,1-1 0 0 0,0 0 1 0 0,-1 0-1 0 0,0 0 0 0 0,4-6 1 0 0,5-7-1295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4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6911 0 0,'0'0'528'0'0,"0"0"-52"0"0,0 0 1047 0 0,2 1 497 0 0,7 1 100 0 0,-7-1-156 0 0,0 0-743 0 0,3 2-779 0 0,1 1 1 0 0,-1 0-1 0 0,0 1 0 0 0,0-1 0 0 0,0 1 1 0 0,-1 0-1 0 0,0 1 0 0 0,0-1 0 0 0,5 9 1 0 0,4 10 308 0 0,10 26 1 0 0,-14-30-522 0 0,6 17 127 0 0,-2 0-1 0 0,13 62 1 0 0,6 81-14 0 0,-25-136-295 0 0,13 107 82 0 0,-18-117-39 0 0,-1-1-1 0 0,-6 52 1 0 0,2-58 20 0 0,-2 0 1 0 0,0-1-1 0 0,-2 1 0 0 0,-1-1 1 0 0,-1 0-1 0 0,-1-1 1 0 0,-2 0-1 0 0,0-1 0 0 0,-1 0 1 0 0,-18 22-1 0 0,22-35-107 0 0,0-1 0 0 0,-1-1 0 0 0,0 0 0 0 0,-1 0-1 0 0,1-1 1 0 0,-2 0 0 0 0,1-1 0 0 0,-1-1 0 0 0,0 1 0 0 0,-18 5 0 0 0,17-10-1896 0 0,2-4-3944 0 0,1-1-2047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5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4079 0 0,'0'0'646'0'0,"0"0"-16"0"0,0 0-240 0 0,0 0 476 0 0,2-1 256 0 0,9-6 151 0 0,0 0 1 0 0,1 1 0 0 0,0 0 0 0 0,20-7 0 0 0,-20 10-964 0 0,7-3 425 0 0,36-7 0 0 0,-4 4-24 0 0,12-2-249 0 0,-20 3-1450 0 0,-93 20-4600 0 0,37-10 3316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5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6911 0 0,'0'0'528'0'0,"0"0"-80"0"0,0 0 928 0 0,0 0 442 0 0,1 3 86 0 0,1-1-1579 0 0,-1 0 1 0 0,1 0 0 0 0,-1 0 0 0 0,1-1-1 0 0,0 1 1 0 0,0 0 0 0 0,0-1 0 0 0,0 1-1 0 0,0-1 1 0 0,0 0 0 0 0,0 1 0 0 0,1-1-1 0 0,3 1 1 0 0,-1 0 160 0 0,0-1 0 0 0,1 0 0 0 0,-1 0 0 0 0,1 0 0 0 0,10-1 0 0 0,0 0 260 0 0,0-2 0 0 0,1 0 0 0 0,21-6-1 0 0,-28 5-560 0 0,23-5-240 0 0,0-1 1 0 0,39-18 0 0 0,-54 19-741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6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331 919 0 0,'0'0'323'0'0,"0"0"1018"0"0,-2 1 445 0 0,-16 4 3083 0 0,16-4-3865 0 0,2-1-48 0 0,-2-1 3 0 0,-5 0 53 0 0,5 1 20 0 0,-6-10 2845 0 0,6 5-3498 0 0,0-1 0 0 0,0 1 0 0 0,0-1 1 0 0,1 0-1 0 0,0 0 0 0 0,0 0 0 0 0,0 0 0 0 0,1 0 0 0 0,0 0 1 0 0,0 0-1 0 0,2-10 0 0 0,2-11 735 0 0,9-32 0 0 0,-11 51-954 0 0,1-4 193 0 0,0 0 0 0 0,-1 0 0 0 0,-1 0 0 0 0,1 0 0 0 0,-2 0 0 0 0,-1-17 0 0 0,2 4 471 0 0,-1 23-552 0 0,0 0-29 0 0,2-20 362 0 0,-8 39-539 0 0,1-5-57 0 0,-21 107 56 0 0,-1 2-13 0 0,-12 30-52 0 0,28-116-76 0 0,10-33 17 0 0,1-2-6 0 0,0 0-4 0 0,0 0-22 0 0,0 0-5 0 0,0 0 0 0 0,0 0-25 0 0,0 0-107 0 0,0 0-48 0 0,0 0-11 0 0,0 0-134 0 0,0 0-562 0 0,0 0-250 0 0,0 0-942 0 0,0 0-3751 0 0,0 0-1608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6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 11519 0 0,'0'0'887'0'0,"0"0"-344"0"0,-1 2 723 0 0,-7 18 4824 0 0,8-19-5185 0 0,0-1-45 0 0,2 2-56 0 0,2 0-636 0 0,1 0 0 0 0,0-1 1 0 0,-1 1-1 0 0,1-1 0 0 0,0 0 1 0 0,0-1-1 0 0,-1 1 0 0 0,1-1 1 0 0,0 0-1 0 0,0 0 0 0 0,0 0 1 0 0,6-2-1 0 0,11-1 370 0 0,31-11 0 0 0,-34 9-297 0 0,0-2-185 0 0,10-2 361 0 0,4 7-3923 0 0,-33 2 1679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20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9 23039 0 0,'-63'-18'2971'0'0,"62"17"-2483"0"0,1 1 21 0 0,0 0 3 0 0,0 0 0 0 0,0 0 0 0 0,0 0 0 0 0,0 0-69 0 0,0 0-358 0 0,1 1-406 0 0,15 4-710 0 0,8 3-6354 0 0,-21-8-462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07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10 16351 0 0,'2'-1'752'0'0,"34"-21"1482"0"0,71-28-1 0 0,-89 42-1102 0 0,-7 3-371 0 0,-1 0 0 0 0,1 1 0 0 0,0 0 0 0 0,1 1 0 0 0,-1 0-1 0 0,23-2 1 0 0,-32 5-486 0 0,-2 0-9 0 0,2 2-17 0 0,0 0-217 0 0,0 0 0 0 0,-1 0-1 0 0,1 0 1 0 0,-1 0 0 0 0,1 1 0 0 0,-1-1 0 0 0,0 1 0 0 0,0-1-1 0 0,0 1 1 0 0,0-1 0 0 0,0 1 0 0 0,0-1 0 0 0,-1 1-1 0 0,0 0 1 0 0,1 0 0 0 0,-1-1 0 0 0,0 1 0 0 0,0 0-1 0 0,0-1 1 0 0,-1 1 0 0 0,1 0 0 0 0,-1-1 0 0 0,0 4-1 0 0,-3 10 62 0 0,-1-1 1 0 0,-12 26-1 0 0,12-29-52 0 0,-11 22 39 0 0,-2-1 0 0 0,-1-1 0 0 0,-1-1 0 0 0,-34 41 0 0 0,23-35-14 0 0,-35 35 0 0 0,55-61-40 0 0,0-1 0 0 0,-1 0-1 0 0,-1-1 1 0 0,0 0 0 0 0,0-1-1 0 0,0-1 1 0 0,-21 9 0 0 0,28-14-11 0 0,-1 1 1 0 0,0-1-1 0 0,-1-1 0 0 0,1 1 1 0 0,0-1-1 0 0,-14 0 1 0 0,19-1-13 0 0,-1 0-1 0 0,1-1 1 0 0,-1 1 0 0 0,1 0-1 0 0,-1-1 1 0 0,1 0 0 0 0,0 1-1 0 0,-1-1 1 0 0,1 0 0 0 0,0 0-1 0 0,0 0 1 0 0,0 0 0 0 0,0-1-1 0 0,0 1 1 0 0,0-1 0 0 0,0 1-1 0 0,0-1 1 0 0,0 0 0 0 0,1 1-1 0 0,-1-1 1 0 0,1 0 0 0 0,-1 0-1 0 0,-1-4 1 0 0,1 2-2 0 0,-3-6 0 0 0,0 0 0 0 0,-4-14 0 0 0,8 20 0 0 0,0 0 0 0 0,0 0 0 0 0,1 0 0 0 0,-1-1 0 0 0,1 1 0 0 0,0 0 0 0 0,0 0 0 0 0,1 0 0 0 0,1-7 0 0 0,1-4 0 0 0,1 0 0 0 0,9-21 0 0 0,-12 31 0 0 0,1 1 0 0 0,0 0 0 0 0,1 0 0 0 0,-1 0 0 0 0,1 0 0 0 0,0 0 0 0 0,-1 0 0 0 0,2 1 0 0 0,-1-1 0 0 0,0 1 0 0 0,1 0 0 0 0,5-4 0 0 0,5-1 0 0 0,-10 5 0 0 0,0 1 0 0 0,0-1 0 0 0,0 1 0 0 0,1 1 0 0 0,-1-1 0 0 0,1 0 0 0 0,0 1 0 0 0,-1 0 0 0 0,1 0 0 0 0,0 1 0 0 0,5-1 0 0 0,4 1 0 0 0,-11 1 0 0 0,1 1 0 0 0,0-1 0 0 0,-1 1 0 0 0,1 0 0 0 0,-1 0 0 0 0,1 0 0 0 0,-1 1 0 0 0,0-1 0 0 0,0 1 0 0 0,0-1 0 0 0,0 1 0 0 0,-1 0 0 0 0,1 0 0 0 0,-1 1 0 0 0,0-1 0 0 0,3 5 0 0 0,4 8 0 0 0,-2 0 0 0 0,8 24 0 0 0,-10-27 0 0 0,-4-11 2 0 0,41 100-14 0 0,-36-91 30 0 0,0 0 0 0 0,0 0 0 0 0,1-1 1 0 0,0 0-1 0 0,1 0 0 0 0,16 15 0 0 0,-17-19 60 0 0,0-1-1 0 0,1 0 0 0 0,0 0 1 0 0,11 5-1 0 0,-14-8-4 0 0,0 0 0 0 0,1-1 0 0 0,-1 1 0 0 0,1-1 0 0 0,-1-1 0 0 0,1 1 0 0 0,10-1 0 0 0,-14 0 38 0 0,-2 0-38 0 0,2-1-20 0 0,0-1-39 0 0,1 1 0 0 0,-1-1 0 0 0,1 0 0 0 0,-1 0 0 0 0,0 0-1 0 0,0 0 1 0 0,0 0 0 0 0,0 0 0 0 0,0-1 0 0 0,-1 1 0 0 0,1-1 0 0 0,-1 1-1 0 0,1-1 1 0 0,-1 0 0 0 0,1-3 0 0 0,0-1-23 0 0,0 0 1 0 0,-1-1-1 0 0,0 1 0 0 0,-1 0 0 0 0,1-9 1 0 0,-2 14-222 0 0,0 0-1 0 0,1 1 1 0 0,-1-1 0 0 0,0 0 0 0 0,0 1 0 0 0,0-1 0 0 0,-1 1-1 0 0,1-1 1 0 0,0 1 0 0 0,0 0 0 0 0,-1-1 0 0 0,1 1 0 0 0,-1 0-1 0 0,-1-1 1 0 0,2 1-301 0 0,-13-7-9716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24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8 10135 0 0,'0'0'231'0'0,"0"0"29"0"0,0 0 19 0 0,-1-2 105 0 0,-5-6 1388 0 0,6 8-754 0 0,0 0 6 0 0,0 0 0 0 0,0 0 0 0 0,0 0 0 0 0,0 0-69 0 0,0 0-290 0 0,0 0-569 0 0,0-1 0 0 0,0 1 1 0 0,-1-1-1 0 0,1 0 0 0 0,0 1 0 0 0,0-1 0 0 0,0 1 0 0 0,-1-1 1 0 0,1 1-1 0 0,0-1 0 0 0,0 0 0 0 0,0 1 0 0 0,0-1 0 0 0,0 1 0 0 0,0-1 1 0 0,0 0-1 0 0,1 0 0 0 0,26-14 2313 0 0,-25 14-1897 0 0,0 1 0 0 0,0-1-197 0 0,21 3-22 0 0,-14-1-293 0 0,0 0 0 0 0,1 2 0 0 0,-1-1 0 0 0,13 6 0 0 0,15 5 0 0 0,-31-11 0 0 0,-1-1 0 0 0,1 0 0 0 0,0 0 0 0 0,13 1 0 0 0,16 1 0 0 0,11 0 0 0 0,-33-3 0 0 0,-2-1-64 0 0,-18 1-323 0 0,5-1-257 0 0,1 1 0 0 0,-1 0 0 0 0,0 0-1 0 0,0 0 1 0 0,0 0 0 0 0,0 0-1 0 0,0 1 1 0 0,-2-1 0 0 0,-5 4-891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23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 8287 0 0,'0'0'191'0'0,"0"0"26"0"0,0 0 9 0 0,0-2-34 0 0,1-4-78 0 0,0 4 274 0 0,-1 2 110 0 0,0 0 12 0 0,0 0 2 0 0,0 0 0 0 0,0 0 0 0 0,0 0 0 0 0,0 0 0 0 0,0 0 0 0 0,0 0 0 0 0,0 0 0 0 0,0 0 0 0 0,0 0 0 0 0,-2-1 0 0 0,-3-1 819 0 0,3 4 2104 0 0,10 23 169 0 0,-5-17-4710 0 0,9 23 1460 0 0,2 0-1 0 0,1-1 1 0 0,29 43-1 0 0,-44-72-327 0 0,24 38 582 0 0,-15-25-608 0 0,-6-8 0 0 0,1 0 0 0 0,0 0 0 0 0,0-1 0 0 0,1 1 0 0 0,0-1 0 0 0,10 9 0 0 0,-5-4 0 0 0,-1 0 0 0 0,-3-3 0 0 0,2 4 0 0 0,-8-10 0 0 0,0 1 0 0 0,1 0 0 0 0,-1 0 0 0 0,0 0 0 0 0,1-1 0 0 0,-1 1 0 0 0,1 0 0 0 0,0 0 0 0 0,1 2 0 0 0,4 8 0 0 0,-3 0 0 0 0,-1-1 0 0 0,0 2 0 0 0,0-1 0 0 0,1-2-64 0 0,-2-9-273 0 0,-1-1-138 0 0,0 0-33 0 0,0 0 65 0 0,0 0 222 0 0,0 0-166 0 0,0 0-101 0 0,0 0-21 0 0,0 0-3 0 0,0 0 0 0 0,0 0 0 0 0,0 0 0 0 0,0 0-125 0 0,0 0-527 0 0,0 0-232 0 0,0-2-48 0 0,0-8-11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24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8 10135 0 0,'0'0'231'0'0,"0"0"29"0"0,0 0 19 0 0,-2-1-41 0 0,-6-5-287 0 0,4 5 7261 0 0,-1 2-6515 0 0,2 1-578 0 0,-8 11 182 0 0,3-3 114 0 0,0 0 0 0 0,1 1 0 0 0,1 0 0 0 0,-9 18 0 0 0,11-20-421 0 0,-1 0-1 0 0,1 0 0 0 0,-9 10 0 0 0,-35 49-32 0 0,25-34 779 0 0,-27 31-1 0 0,44-58-531 0 0,0 1 1 0 0,-7 11-1 0 0,2-1-216 0 0,-15 17-1 0 0,17-23 9 0 0,3-5 0 0 0,6-14-64 0 0,1-35-5454 0 0,-2 32 3443 0 0,1 7 28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25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9583 0 0,'0'0'439'0'0,"0"0"-10"0"0,0 0-163 0 0,0 0 322 0 0,0 0 168 0 0,0 0 38 0 0,0 0-26 0 0,0 0-133 0 0,2-1-54 0 0,83-11 3147 0 0,-70 10-3087 0 0,0 1 0 0 0,18 1 0 0 0,-17 0 703 0 0,-13 0-1179 0 0,-3 0-5 0 0,0 0-5 0 0,0 0-25 0 0,0 0-15 0 0,0 0-3 0 0,0 0-8 0 0,-1 2-28 0 0,0 8 4 0 0,1-8-33 0 0,0-2-298 0 0,0 0-887 0 0,0 0-348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28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38 10135 0 0,'3'-3'231'0'0,"8"-11"29"0"0,-8 11 19 0 0,-2 1-41 0 0,4-4-44 0 0,-4 4 552 0 0,-1 2 232 0 0,0 0 40 0 0,0 0-63 0 0,0 0-290 0 0,-1 0-526 0 0,1-1 0 0 0,0 1 0 0 0,-1-1 0 0 0,1 1 0 0 0,-1-1 0 0 0,1 1-1 0 0,-1-1 1 0 0,1 1 0 0 0,-1-1 0 0 0,0 1 0 0 0,1 0 0 0 0,-1-1 0 0 0,1 1 0 0 0,-1 0 0 0 0,0 0-1 0 0,1 0 1 0 0,-1-1 0 0 0,0 1 0 0 0,1 0 0 0 0,-1 0 0 0 0,0 0 0 0 0,1 0 0 0 0,-1 0 0 0 0,0 0-1 0 0,1 0 1 0 0,-1 0 0 0 0,1 0 0 0 0,-1 0 0 0 0,-1 1 0 0 0,-6 0 479 0 0,4 0-542 0 0,-1 0 0 0 0,1 0 0 0 0,-1 0 0 0 0,1 1 0 0 0,0 0 0 0 0,-1-1 0 0 0,1 1-1 0 0,0 1 1 0 0,0-1 0 0 0,1 1 0 0 0,-1-1 0 0 0,-5 6 0 0 0,6-5-74 0 0,2-2 3 0 0,0 0 1 0 0,0 0-1 0 0,0-1 1 0 0,0 1-1 0 0,-1 0 0 0 0,1 0 1 0 0,0-1-1 0 0,0 1 1 0 0,-1-1-1 0 0,1 0 0 0 0,0 1 1 0 0,-3-1-1 0 0,-1 2 373 0 0,0 1 0 0 0,0-1 0 0 0,1 1 0 0 0,-6 3 0 0 0,9-5-308 0 0,1-1-69 0 0,0 0-1 0 0,0 0 0 0 0,0 0 1 0 0,0 0-1 0 0,0 0 1 0 0,0 0-1 0 0,0 0 0 0 0,0 0 1 0 0,0 0-1 0 0,0 0 0 0 0,0 0 1 0 0,0 0-1 0 0,0 0 1 0 0,0 0-1 0 0,0 0 0 0 0,0 0 1 0 0,0 0-1 0 0,0 0 1 0 0,0 0-1 0 0,0 1 0 0 0,0-1 1 0 0,0 0-1 0 0,0 0 1 0 0,0 0-1 0 0,0 0 0 0 0,0 0 1 0 0,0 0-1 0 0,0 0 1 0 0,0 0-1 0 0,0 0 0 0 0,0 0 1 0 0,0 0-1 0 0,0 0 1 0 0,0 0-1 0 0,0 0 0 0 0,8-2 4 0 0,13-5-7 0 0,-19 6 4 0 0,33-12-1 0 0,-21 7 0 0 0,-6 3 0 0 0,0 0 0 0 0,0 0 0 0 0,0 1 0 0 0,12-2 0 0 0,-16 3 0 0 0,-2 0 0 0 0,0 1 0 0 0,-1 0 0 0 0,1 0 0 0 0,0-1 0 0 0,0 1 0 0 0,0 1 0 0 0,-1-1 0 0 0,1 0 0 0 0,0 0 0 0 0,0 1 0 0 0,1 0 0 0 0,8 3 0 0 0,-9-2 0 0 0,-1-1 0 0 0,0 1 0 0 0,1 0 0 0 0,-1 0 0 0 0,0 0 0 0 0,0-1 0 0 0,-1 1 0 0 0,1 0 0 0 0,0 0 0 0 0,-1 1 0 0 0,1-1 0 0 0,-1 0 0 0 0,1 0 0 0 0,-1 0 0 0 0,0 0 0 0 0,0 0 0 0 0,0 0 0 0 0,0 1 0 0 0,-1-1 0 0 0,1 0 0 0 0,0 0 0 0 0,-2 3 0 0 0,1 0 0 0 0,-1 1 0 0 0,0-1 0 0 0,0 0 0 0 0,0 1 0 0 0,-1-1 0 0 0,0 0 0 0 0,-4 6 0 0 0,-8 5 0 0 0,0 1 0 0 0,-29 22 0 0 0,33-30 0 0 0,3-3 360 0 0,1 0 0 0 0,-1-1 0 0 0,-12 6 0 0 0,18-10 83 0 0,1 0-294 0 0,-7 3-197 0 0,6-3-289 0 0,2-1-138 0 0,0 0-33 0 0,0 0 65 0 0,12-4 289 0 0,-10 4 143 0 0,3-1 11 0 0,15-5 0 0 0,-8 0 0 0 0,1 1 0 0 0,0 3 0 0 0,-12 3 0 0 0,0-1 0 0 0,0 0 0 0 0,0 0 0 0 0,0 1 0 0 0,0-1 0 0 0,0 0 0 0 0,0 1 0 0 0,0-1 0 0 0,0 1 0 0 0,-1-1 0 0 0,1 1 0 0 0,1 0 0 0 0,0 2 0 0 0,0 0 0 0 0,0 0 0 0 0,0 0 0 0 0,0 0 0 0 0,0 0 0 0 0,-1 0 0 0 0,1 1 0 0 0,-1-1 0 0 0,0 0 0 0 0,0 1 0 0 0,-1-1 0 0 0,1 1 0 0 0,0-1 0 0 0,-1 1 0 0 0,0-1 0 0 0,0 1 0 0 0,-1 4 0 0 0,0 9 0 0 0,-1-1 0 0 0,-5 21 0 0 0,7-36 0 0 0,-17 98 0 0 0,11-58 0 0 0,-2-1 0 0 0,-14 45 0 0 0,11-51 0 0 0,-19 49 0 0 0,25-72 0 0 0,-1-1 0 0 0,1 1 0 0 0,-2-1 0 0 0,0 0 0 0 0,-10 12 0 0 0,14-20 131 0 0,1 0-1 0 0,0 0 1 0 0,-1 0-1 0 0,1 0 1 0 0,-1-1-1 0 0,1 1 0 0 0,-1-1 1 0 0,0 0-1 0 0,0 1 1 0 0,0-1-1 0 0,0 0 1 0 0,0-1-1 0 0,-4 2 1 0 0,5-2-121 0 0,0 1-1 0 0,0-1 1 0 0,-1 0 0 0 0,1 0 0 0 0,0 0 0 0 0,0 0 0 0 0,0 0 0 0 0,-1 0-1 0 0,1-1 1 0 0,0 1 0 0 0,0-1 0 0 0,0 1 0 0 0,0-1 0 0 0,0 0 0 0 0,0 0-1 0 0,-3-1 1 0 0,0-1-12 0 0,1 1 2 0 0,0 0 0 0 0,1 0 0 0 0,0-1 0 0 0,-1 1 0 0 0,1-1 0 0 0,0 1 0 0 0,0-1 0 0 0,0 0 0 0 0,1 0 0 0 0,-1 0 0 0 0,1-1 0 0 0,0 1 0 0 0,-1-1 0 0 0,2 1 0 0 0,-1-1 0 0 0,0 0 0 0 0,1 1 0 0 0,-1-1 0 0 0,1 0 0 0 0,-1-7 0 0 0,1 5 0 0 0,1 1 0 0 0,0 0 0 0 0,0 0 0 0 0,0 0 0 0 0,0-1 0 0 0,1 1 0 0 0,0 0 0 0 0,0 0 0 0 0,0 0 0 0 0,1 0 0 0 0,-1 0 0 0 0,1 0 0 0 0,0 0 0 0 0,1 1 0 0 0,5-9 0 0 0,-1 3 0 0 0,1 1 0 0 0,0 0 0 0 0,1 0 0 0 0,0 1 0 0 0,0 0 0 0 0,19-12 0 0 0,-12 9-610 0 0,-4 3-2245 0 0,0 0 0 0 0,20-18 1 0 0,-19 12-4228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28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33 11975 0 0,'0'0'267'0'0,"0"0"42"0"0,0 0 17 0 0,0 0-28 0 0,2 0-196 0 0,5-2-21 0 0,-5 1 246 0 0,0-1 0 0 0,1 1-1 0 0,-1 0 1 0 0,0 0 0 0 0,0-1 0 0 0,-1 0-1 0 0,1 1 1 0 0,0-1 0 0 0,0 0 0 0 0,-1 0-1 0 0,3-3 1 0 0,-3 4 185 0 0,-1 1 0 0 0,0 0 0 0 0,0 0 0 0 0,0 0 0 0 0,3-4 130 0 0,2 0 2380 0 0,-5 25-3017 0 0,-2 0 1 0 0,-4 29-1 0 0,3-20-5 0 0,4-25 0 0 0,-2 0 0 0 0,1 0 0 0 0,0 0 0 0 0,-1 0 0 0 0,0 0 0 0 0,0-1 0 0 0,-1 1 0 0 0,1 0 0 0 0,-1-1 0 0 0,0 1 0 0 0,0-1 0 0 0,-1 1 0 0 0,-4 6 0 0 0,0 1 269 0 0,6-10-67 0 0,-1 1 0 0 0,1 0-1 0 0,-1-1 1 0 0,1 1 0 0 0,-1-1-1 0 0,0 0 1 0 0,-3 3 0 0 0,-3 1-53 0 0,-4-1-133 0 0,-1 0-16 0 0,-2 1 0 0 0,10-6 0 0 0,-8-1 0 0 0,3-2 0 0 0,4-7 0 0 0,5 7 0 0 0,0 1 0 0 0,1-1 0 0 0,-1 0 0 0 0,1 0 0 0 0,0 0 0 0 0,0 1 0 0 0,0-1 0 0 0,0 0 0 0 0,1 0 0 0 0,-1 0 0 0 0,1 1 0 0 0,0-1 0 0 0,-1 0 0 0 0,3-4 0 0 0,2-4 0 0 0,12-21 0 0 0,5-1 0 0 0,-14 25 0 0 0,3 5 0 0 0,2 8 0 0 0,-10-1 0 0 0,1 0 0 0 0,0 0 0 0 0,-1 0 0 0 0,0 1 0 0 0,0-1 0 0 0,0 1 0 0 0,-1 0 0 0 0,1 0 0 0 0,-1-1 0 0 0,0 2 0 0 0,1 6 0 0 0,8 16 0 0 0,-9-23 0 0 0,14 20 0 0 0,-6-10 0 0 0,-6-13 0 0 0,-1 0 0 0 0,7 4 0 0 0,-8-4-16 0 0,-1-1 1 0 0,1 0-1 0 0,0 0 1 0 0,0 0-1 0 0,0 0 0 0 0,0-1 1 0 0,0 1-1 0 0,0 0 1 0 0,0-1-1 0 0,0 0 0 0 0,0 1 1 0 0,0-1-1 0 0,4 0 0 0 0,-1 0-166 0 0,-3 0-40 0 0,1 0 0 0 0,0 0 0 0 0,0 0 0 0 0,-1 0 0 0 0,1 0 0 0 0,0-1 0 0 0,-1 0 1 0 0,1 1-1 0 0,0-1 0 0 0,-1 0 0 0 0,1 0 0 0 0,-1 0 0 0 0,1 0 0 0 0,3-3 0 0 0,9-7-7300 0 0,-7 5 2358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29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149 0 0,0 0 194 0 0,3 1 110 0 0,3 2-211 0 0,0-1-1 0 0,0 1 1 0 0,0-1 0 0 0,0-1-1 0 0,0 1 1 0 0,1-1-1 0 0,9 1 1 0 0,50-1 1798 0 0,-39-2-1236 0 0,-12 0-353 0 0,40-1 1174 0 0,-32 3-2911 0 0,-21 0-184 0 0,-2-1-78 0 0,0 0-20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2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 13823 0 0,'0'0'315'0'0,"0"0"45"0"0,0 0 21 0 0,0 0-49 0 0,2 1-220 0 0,9 2 892 0 0,-1-1-1 0 0,13 2 1 0 0,-12-3-118 0 0,0 1 0 0 0,-1 0 1 0 0,12 4-1 0 0,-20-5-374 0 0,5 9 444 0 0,-6-9-943 0 0,0 0-1 0 0,0 0 1 0 0,0 0 0 0 0,-1 0-1 0 0,1 1 1 0 0,0-1 0 0 0,0 0-1 0 0,-1 1 1 0 0,1-1 0 0 0,-1 0-1 0 0,1 1 1 0 0,0 1-1 0 0,-1 1-4 0 0,0-3-8 0 0,1 0 0 0 0,-1 0 0 0 0,1 1 0 0 0,-1-1 0 0 0,0 0 0 0 0,0 0 0 0 0,1 1 0 0 0,-1-1 0 0 0,0 0 0 0 0,0 0 0 0 0,0 1 0 0 0,-1-1 0 0 0,1 0 0 0 0,0 0 0 0 0,0 1 0 0 0,-1 1 0 0 0,-1 1 0 0 0,1 0 54 0 0,0 1 0 0 0,0-1 0 0 0,0 0 0 0 0,-1 0 0 0 0,0 0 0 0 0,1 0 0 0 0,-2 0 0 0 0,1 0-1 0 0,0-1 1 0 0,-1 1 0 0 0,1-1 0 0 0,-1 1 0 0 0,0-1 0 0 0,-1 0 0 0 0,1 0 0 0 0,-4 2 0 0 0,-8 7 313 0 0,-1-2 1 0 0,-23 13-1 0 0,29-18-338 0 0,-73 42-29 0 0,77-42 0 0 0,16 0 0 0 0,34 7 0 0 0,-36-9 0 0 0,4-1 0 0 0,29 4 0 0 0,-36-4 0 0 0,-3-1 0 0 0,0-1 0 0 0,0 1 0 0 0,-1-1 0 0 0,1 1 0 0 0,0-1 0 0 0,0 0 0 0 0,0 1 0 0 0,0-1 0 0 0,0 0 0 0 0,2-1 0 0 0,9 2 0 0 0,-11-1-40 0 0,0 0 0 0 0,-1 0 0 0 0,1 0 0 0 0,0 0 0 0 0,0 0 0 0 0,0 0 1 0 0,-1 0-1 0 0,1 0 0 0 0,0-1 0 0 0,0 1 0 0 0,-1-1 0 0 0,1 1 0 0 0,0-1 0 0 0,-1 0 0 0 0,1 0 0 0 0,0 0 0 0 0,1-1 0 0 0,2-1-493 0 0,-2 1 32 0 0,1 0 25 0 0,0-2-2692 0 0,3-1-4339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3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84 13823 0 0,'0'0'315'0'0,"0"0"45"0"0,-1-2 21 0 0,-1-8-141 0 0,2 8-222 0 0,0 0 0 0 0,0 1 0 0 0,0-1 0 0 0,-1 0 0 0 0,1 1 0 0 0,-1-1 0 0 0,1 0 0 0 0,-1 1 0 0 0,0-1 0 0 0,0 1 0 0 0,0-2 0 0 0,-8-4 121 0 0,9 6-73 0 0,0 1 0 0 0,-1 0 1 0 0,1-1-1 0 0,0 1 0 0 0,0-1 0 0 0,-1 1 1 0 0,1 0-1 0 0,0-1 0 0 0,0 1 0 0 0,0-1 1 0 0,0 1-1 0 0,-1-1 0 0 0,1 1 0 0 0,0-1 0 0 0,0 1 1 0 0,0-1-1 0 0,0 1 0 0 0,0-1 0 0 0,0 1 1 0 0,0-1-1 0 0,0-2 232 0 0,-4-5 716 0 0,3 7-61 0 0,1 1-288 0 0,0 0-121 0 0,0 0-28 0 0,0 0-4 0 0,0 0 0 0 0,0 0 0 0 0,0 0 0 0 0,3-1-68 0 0,-3 0-434 0 0,1 1-1 0 0,-1 0 1 0 0,1-1 0 0 0,-1 1-1 0 0,1 0 1 0 0,0 0 0 0 0,-1 0-1 0 0,1 0 1 0 0,0 0 0 0 0,-1 0-1 0 0,1 0 1 0 0,0 0 0 0 0,-1 0-1 0 0,1 0 1 0 0,0 0 0 0 0,1 1-9 0 0,-1 0 0 0 0,0 0 0 0 0,0 0 0 0 0,0 1 0 0 0,0-1 0 0 0,0 0 0 0 0,0 1 0 0 0,0-1 0 0 0,0 1 0 0 0,-1-1 0 0 0,1 1 0 0 0,-1-1 0 0 0,1 1 0 0 0,-1-1 1 0 0,1 1-1 0 0,-1-1 0 0 0,0 3 0 0 0,3 31-3 0 0,-4-18 2 0 0,-4 53 0 0 0,4-61 0 0 0,0 0 0 0 0,1 16 0 0 0,0-11 0 0 0,2-3 72 0 0,-2-9 299 0 0,0-2 117 0 0,0 0 21 0 0,0 0-66 0 0,1-2-294 0 0,6-17-130 0 0,-5 13-20 0 0,0 0 1 0 0,0 0-1 0 0,0 0 1 0 0,1-10-1 0 0,-1-5 1 0 0,-2-1 0 0 0,-1-22 0 0 0,1 31 0 0 0,0 0 0 0 0,1 1 0 0 0,5-22 0 0 0,-1 4 0 0 0,0 1 0 0 0,-2 10 0 0 0,-1 1 0 0 0,1-32 0 0 0,-3 43 0 0 0,-1 2 0 0 0,1 0 0 0 0,0 1 0 0 0,1-1 0 0 0,-1 0 0 0 0,1 0 0 0 0,0 1 0 0 0,0-1 0 0 0,0 1 0 0 0,1-1 0 0 0,4-7 0 0 0,-6 11 0 0 0,0 1 0 0 0,0 0 0 0 0,0-1 0 0 0,0 1 0 0 0,0 0 0 0 0,0 0 0 0 0,1-1 0 0 0,-1 1 0 0 0,0 0 0 0 0,0 0 0 0 0,0-1 0 0 0,1 1 0 0 0,-1 0 0 0 0,0 0 0 0 0,0-1 0 0 0,1 1 0 0 0,-1 0 0 0 0,0 0 0 0 0,0 0 0 0 0,1 0 0 0 0,-1 0 0 0 0,0-1 0 0 0,1 1 0 0 0,-1 0 0 0 0,0 0 0 0 0,0 0 0 0 0,1 0 0 0 0,-1 0 0 0 0,10 3 0 0 0,19 12 0 0 0,-20-12 0 0 0,0 0 0 0 0,0 0 0 0 0,0-1 0 0 0,1 0 0 0 0,-1-1 0 0 0,0 0 0 0 0,1 0 0 0 0,12-1 0 0 0,11-4 0 0 0,57-14 0 0 0,-81 16 0 0 0,-2 4 0 0 0,0 6 0 0 0,-6-4-539 0 0,1 0 0 0 0,-1 0 0 0 0,0 0-1 0 0,0 0 1 0 0,0 0 0 0 0,-1 1 0 0 0,1-1 0 0 0,-1 0 0 0 0,0 1-1 0 0,0-1 1 0 0,-1 0 0 0 0,1 0 0 0 0,-1 1 0 0 0,0-1-1 0 0,0 0 1 0 0,0 0 0 0 0,-4 6 0 0 0,-3 10-1508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2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1975 0 0,'0'0'547'0'0,"0"0"-11"0"0,1-14-363 0 0,0 9 2611 0 0,-1 5-2571 0 0,0 0 0 0 0,0 0 0 0 0,0-1-1 0 0,0 1 1 0 0,0 0 0 0 0,0 0 0 0 0,0 0 0 0 0,0-1-1 0 0,0 1 1 0 0,0 0 0 0 0,0 0 0 0 0,1 0 0 0 0,-1 0-1 0 0,0-1 1 0 0,0 1 0 0 0,0 0 0 0 0,0 0 0 0 0,0 0-1 0 0,0 0 1 0 0,1 0 0 0 0,-1-1 0 0 0,0 1 0 0 0,0 0-1 0 0,0 0 1 0 0,0 0 0 0 0,1 0 0 0 0,-1 0 0 0 0,0 0-1 0 0,0 0 1 0 0,0 0 0 0 0,1 0 0 0 0,-1 0 0 0 0,0 0-1 0 0,0 0 1 0 0,0 0 0 0 0,1 0 0 0 0,-1 0 0 0 0,0 0-1 0 0,0 0 1 0 0,0 0 0 0 0,1 0 0 0 0,-1 0-1 0 0,11 7 1750 0 0,8 15-1646 0 0,-6 1-30 0 0,-2-1-1 0 0,0 2 1 0 0,-2-1 0 0 0,-1 1 0 0 0,6 26-1 0 0,11 31 221 0 0,49 139-506 0 0,-59-182-133 0 0,-14-36-563 0 0,-1-2-258 0 0,-2-2 529 0 0,1 1 0 0 0,-1-1 0 0 0,1 1-1 0 0,0-1 1 0 0,0 0 0 0 0,0 1 0 0 0,-2-5 0 0 0,2 5-75 0 0,-18-42-3521 0 0,5 13 1974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1:30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4 12175 0 0,'0'0'562'0'0,"0"0"-18"0"0,0 0-183 0 0,0 0 530 0 0,0 0 269 0 0,0 0 50 0 0,2-12 1862 0 0,-2-1-2604 0 0,1 0 0 0 0,0 1 0 0 0,1-1 0 0 0,1 1 0 0 0,0-1 0 0 0,1 1 0 0 0,0 0 0 0 0,1 0 0 0 0,0 0 0 0 0,0 1 0 0 0,2 0 0 0 0,-1 0 0 0 0,10-11 0 0 0,-16 22-463 0 0,2-2 72 0 0,-1 1 0 0 0,0-1 1 0 0,1 1-1 0 0,-1-1 1 0 0,1 1-1 0 0,-1 0 0 0 0,1 0 1 0 0,0 0-1 0 0,0 0 1 0 0,3-2-1 0 0,5 0 96 0 0,3 4-138 0 0,-12 0-33 0 0,1-1 1 0 0,-1 1-1 0 0,0 0 0 0 0,1 0 0 0 0,-1 0 1 0 0,0 1-1 0 0,0-1 0 0 0,0 0 1 0 0,0 0-1 0 0,0 1 0 0 0,0-1 0 0 0,0 1 1 0 0,0-1-1 0 0,-1 0 0 0 0,1 1 1 0 0,0 0-1 0 0,-1-1 0 0 0,1 1 0 0 0,-1-1 1 0 0,0 1-1 0 0,1 2 0 0 0,0 5 12 0 0,0 1-1 0 0,0 13 0 0 0,-1-20-16 0 0,0 11 8 0 0,0-1 41 0 0,-1-1-1 0 0,0 0 1 0 0,0 0 0 0 0,-6 21-1 0 0,3-12 20 0 0,10-32 57 0 0,6-12-53 0 0,16-39-5 0 0,-21 51-57 0 0,0-1 0 0 0,1 2 0 0 0,1-1 1 0 0,-1 1-1 0 0,2 0 0 0 0,-1 1 0 0 0,2 0 0 0 0,19-13 0 0 0,-18 15-7 0 0,2 6 0 0 0,-11 2 0 0 0,-1 0 0 0 0,1 0 0 0 0,-1 0 0 0 0,1 0 0 0 0,-1 0 0 0 0,1 0 0 0 0,-1 1 0 0 0,0-1 0 0 0,2 3 0 0 0,5 6 0 0 0,-2 4 0 0 0,-1 0 0 0 0,6 22 0 0 0,-8-21 0 0 0,-3 7 0 0 0,3 0 0 0 0,1-10-39 0 0,-5-11-599 0 0,5 6 1788 0 0,-3-5-3596 0 0,0-2-4062 0 0,-2 0-2011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55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76 4607 0 0,'0'0'208'0'0,"0"0"67"0"0,0 0 154 0 0,0 0 69 0 0,0 0 12 0 0,-12 0 2130 0 0,4 2-2552 0 0,5-2 283 0 0,3 0 117 0 0,0 0 21 0 0,0 0-66 0 0,0-2-294 0 0,0-6-61 0 0,0 7 283 0 0,6-13 1069 0 0,-1 6-1219 0 0,-4 6 166 0 0,-1 2 101 0 0,0-2 21 0 0,7-15 99 0 0,-2 7-608 0 0,1 1 0 0 0,3-6 0 0 0,-8 13 0 0 0,12-10 0 0 0,-5 5 72 0 0,-2 4 692 0 0,-3 2 51 0 0,9-11-418 0 0,-9 10-406 0 0,4-13 71 0 0,-5 12-43 0 0,-2 1 352 0 0,0 2 117 0 0,0 0 21 0 0,0 0-66 0 0,-1-1-294 0 0,-7-2-61 0 0,6 3 283 0 0,2 0 117 0 0,0 0 21 0 0,0 0-66 0 0,0-3-294 0 0,-1-6-133 0 0,7 0-16 0 0,1 4 0 0 0,-11 12 0 0 0,-5 7 0 0 0,9-11 0 0 0,0-2 0 0 0,-1 0 0 0 0,1 0 0 0 0,0 0 0 0 0,0 0 0 0 0,0 0 0 0 0,-1 0 0 0 0,1-1 0 0 0,0 1 0 0 0,-1 0 0 0 0,1 0 0 0 0,-1 0 0 0 0,1 0 0 0 0,-1-1 0 0 0,0 1 0 0 0,1 0 0 0 0,-1-1 0 0 0,0 2 0 0 0,-4 4 0 0 0,-15 29 0 0 0,17-31 0 0 0,-8 13 0 0 0,-46 87 2048 0 0,54-100-2048 0 0,-7 19 0 0 0,5-10 0 0 0,-1 0 0 0 0,-14 22 0 0 0,-3 4 0 0 0,9-15 0 0 0,11-15 0 0 0,2-7 0 0 0,0 1 0 0 0,0-1 0 0 0,0 1 0 0 0,0-1 0 0 0,-1 1 0 0 0,1-1 0 0 0,-1 0 0 0 0,1 1 0 0 0,-4 2 0 0 0,-22 36 0 0 0,-16 20 0 0 0,36-51 0 0 0,-3 4 0 0 0,8-11 0 0 0,-7 16 0 0 0,38-70-4021 0 0,-21 34-3142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57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3 6447 0 0,'0'0'142'0'0,"0"0"22"0"0,-1 1 13 0 0,-4 2-20 0 0,-2 0-50 0 0,6-2 274 0 0,1-1 110 0 0,0 0 18 0 0,0 0 3 0 0,0 0 0 0 0,0 0 0 0 0,0 0 0 0 0,0 0 0 0 0,0 0 0 0 0,0 0 0 0 0,0 0 0 0 0,1-2 283 0 0,3-4-714 0 0,-3 2 3731 0 0,-2-4-3724 0 0,1 5 283 0 0,0 3 117 0 0,0 0 21 0 0,0 0 3 0 0,0 0 0 0 0,-2-2 209 0 0,-6-3 262 0 0,7 5-612 0 0,1 0 117 0 0,0 0 21 0 0,0 0-66 0 0,-2-2-294 0 0,-2-3-61 0 0,3 4 283 0 0,1 1 117 0 0,0 0 21 0 0,-1 0-66 0 0,-6-1-294 0 0,2 0-61 0 0,4 1 283 0 0,1 0 117 0 0,0 0 21 0 0,0 0-66 0 0,2 1-294 0 0,8 3-133 0 0,-3 1-16 0 0,1-1 0 0 0,0 0 0 0 0,-2 2 0 0 0,1-1 0 0 0,-1 1 0 0 0,-1 2 0 0 0,1 0 0 0 0,-1-2 0 0 0,3 5 0 0 0,-6-9 0 0 0,15 13 0 0 0,2 3 568 0 0,-16-15-331 0 0,0 0 1 0 0,0 0 0 0 0,1-1-1 0 0,0 1 1 0 0,5 2-1 0 0,5 4-182 0 0,-3-1-55 0 0,-1 1 0 0 0,-1 2 0 0 0,1-1 0 0 0,-1 1 0 0 0,-3-3 0 0 0,6 9 0 0 0,-11-15 0 0 0,0-1 0 0 0,0 0 0 0 0,0 0 0 0 0,0 1 0 0 0,0-1 0 0 0,0 0 0 0 0,0 1 0 0 0,-1-1 0 0 0,1 1 0 0 0,0-1 0 0 0,0 3 0 0 0,11 15 0 0 0,-3-10 0 0 0,1 0 0 0 0,1-1 0 0 0,3 3 0 0 0,-12-7 0 0 0,-1 0 0 0 0,12 9 0 0 0,5-1 0 0 0,-2 3 0 0 0,-10-9 0 0 0,14 13 0 0 0,-3-4 0 0 0,-4-4 0 0 0,0-1 0 0 0,18 11 0 0 0,-22-15 0 0 0,-7-5 0 0 0,0 0 0 0 0,0 0 0 0 0,-1 0 0 0 0,1 0 0 0 0,0 0 0 0 0,-1 0 0 0 0,1 1 0 0 0,-1-1 0 0 0,1 1 0 0 0,0 1 0 0 0,23 28 0 0 0,-20-26 0 0 0,2 6 0 0 0,5 14 0 0 0,-8-17 0 0 0,-5-3 0 0 0,-4-7 0 0 0,-6-4 0 0 0,-13-12-364 0 0,14 12-991 0 0,1 0-1 0 0,-13-12 0 0 0,11 5-7853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58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66 8287 0 0,'0'0'191'0'0,"0"0"26"0"0,0 0 9 0 0,0 0 110 0 0,0 0 444 0 0,0 0 196 0 0,-19 0 2722 0 0,-7-3-626 0 0,23 3-2560 0 0,1-1 0 0 0,-1 0-170 0 0,0 0-1 0 0,-1 0 0 0 0,1 0 1 0 0,0-1-1 0 0,-4-2 0 0 0,5 3 103 0 0,-3 0-267 0 0,-7-12-110 0 0,9 10 391 0 0,0 0-370 0 0,-12-5 1398 0 0,1 3-611 0 0,12 5-366 0 0,0 0-66 0 0,-5 0-222 0 0,5 0 166 0 0,2 0 101 0 0,1 1 21 0 0,4 2-476 0 0,-1-1 1 0 0,1 1-1 0 0,0-1 0 0 0,-1 0 0 0 0,1 0 0 0 0,0-1 1 0 0,0 0-1 0 0,0 0 0 0 0,0 0 0 0 0,0 0 1 0 0,0-1-1 0 0,10 0 0 0 0,6 0 55 0 0,37-8 0 0 0,9-7-88 0 0,-58 13 0 0 0,0-2 0 0 0,-9 4 1 0 0,0 0-1 0 0,0 0 1 0 0,0 0-1 0 0,0 0 1 0 0,0 0-1 0 0,1 0 1 0 0,-1 0 0 0 0,0 0-1 0 0,0 0 1 0 0,0 0-1 0 0,0 0 1 0 0,0-1-1 0 0,0 1 1 0 0,1 0-1 0 0,-1 0 1 0 0,0 0 0 0 0,0 0-1 0 0,0 0 1 0 0,0 0-1 0 0,0 0 1 0 0,0 0-1 0 0,0 0 1 0 0,0 0-1 0 0,0 0 1 0 0,1-1 0 0 0,-1 1-1 0 0,0 0 1 0 0,0 0-1 0 0,0 0 1 0 0,0 0-1 0 0,0 0 1 0 0,0 0 0 0 0,0-1-1 0 0,0 1 1 0 0,0 0-1 0 0,0 0 1 0 0,0 0-1 0 0,0 0 1 0 0,0 0-1 0 0,0 0 1 0 0,0-1 0 0 0,0 1-1 0 0,0 0 1 0 0,0 0-1 0 0,0 0 1 0 0,-7-3 78 0 0,-9 1 259 0 0,-3 3 197 0 0,-1 1 0 0 0,-31 6 0 0 0,44-6-668 0 0,19 4-1517 0 0,7-2 640 0 0,9-7-13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2:59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83 10135 0 0,'0'0'231'0'0,"0"0"29"0"0,1-1 19 0 0,4-4-41 0 0,-2-1-222 0 0,11-24 1583 0 0,-13 28-1421 0 0,-1 0 0 0 0,1 0 1 0 0,-1 0-1 0 0,0 0 0 0 0,1 0 1 0 0,-1 0-1 0 0,0 0 0 0 0,0 0 1 0 0,-1 0-1 0 0,0-4 0 0 0,1-5 1349 0 0,-1 7 200 0 0,0 5 38 0 0,-11 19 40 0 0,0-2-1142 0 0,0-1 1 0 0,-16 19-1 0 0,17-24-677 0 0,-10 15 14 0 0,6-8 0 0 0,-23 24 0 0 0,-35 32 0 0 0,65-65 0 0 0,1 0 0 0 0,2-2 0 0 0,12-12 0 0 0,0-4-1316 0 0,0 0-1 0 0,10-15 0 0 0,-10 12-343 0 0,2-3-386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15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5 8287 0 0,'0'0'191'0'0,"0"0"26"0"0,0 0 9 0 0,0 0 110 0 0,0 0 444 0 0,-7-3 2834 0 0,6 2-3414 0 0,-6-10 1348 0 0,6 10-1212 0 0,0-1 0 0 0,1 1 0 0 0,-1-1 0 0 0,1 0 0 0 0,0 1 0 0 0,-1-1 0 0 0,1 1 0 0 0,0-4 0 0 0,-1-5 2104 0 0,0 9-1997 0 0,1 1-222 0 0,0 0 166 0 0,0 0 101 0 0,0 0 21 0 0,0 0-66 0 0,7-7 1605 0 0,-1 4-1899 0 0,2 2-133 0 0,-7 1-16 0 0,0 0 0 0 0,-1-1 0 0 0,1 1 0 0 0,0 0 0 0 0,-1 0 0 0 0,1 0 0 0 0,0 0 0 0 0,-1 0 0 0 0,1 0 0 0 0,-1 0 0 0 0,1 0 0 0 0,0 0 0 0 0,-1 1 0 0 0,1-1 0 0 0,0 0 0 0 0,-1 0 0 0 0,1 1 0 0 0,-1-1 0 0 0,1 0 0 0 0,-1 0 0 0 0,1 1 0 0 0,-1-1 0 0 0,1 1 0 0 0,0 0 0 0 0,1 1 0 0 0,2 0 0 0 0,0 1 0 0 0,-1 0 0 0 0,1-1 0 0 0,-1 1 0 0 0,0 1 0 0 0,0-1 0 0 0,0 0 0 0 0,0 1 0 0 0,0 0 0 0 0,-1 0 0 0 0,3 4 0 0 0,3 9 0 0 0,8 25 0 0 0,-4-10 0 0 0,2 2 0 0 0,-2-5 0 0 0,17 33 0 0 0,-23-51 0 0 0,-1-1 0 0 0,0 1 0 0 0,-1 0 0 0 0,0 1 0 0 0,4 20 0 0 0,-7-28 0 0 0,19 85 0 0 0,-17-65 0 0 0,-1-15 0 0 0,2 0 0 0 0,1-2 0 0 0,2-5-64 0 0,-6-2-5 0 0,0-1 0 0 0,0 0-1 0 0,0 0 1 0 0,0 0 0 0 0,0 1-1 0 0,0-1 1 0 0,0 0 0 0 0,-1 0-1 0 0,1 0 1 0 0,0 0 0 0 0,0 0 0 0 0,-1-1-1 0 0,1 1 1 0 0,-1 0 0 0 0,1 0-1 0 0,-1 0 1 0 0,1-3 0 0 0,6-22-1540 0 0,-6 16-71 0 0,-1-1-3302 0 0,0-1-1900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15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6 11975 0 0,'0'0'267'0'0,"0"0"42"0"0,0 0 17 0 0,0 0-28 0 0,0 0-126 0 0,2-4 71 0 0,0 2 504 0 0,-2 4 3731 0 0,-6 16-4098 0 0,-1 1-1 0 0,0-1 0 0 0,-1 0 1 0 0,-1-1-1 0 0,-1 0 1 0 0,-22 30-1 0 0,-40 62-379 0 0,-90 138 2048 0 0,156-236-2048 0 0,6-11 0 0 0,0 0 0 0 0,-1 0 0 0 0,1 0 0 0 0,0 0 0 0 0,0 1 0 0 0,0-1 0 0 0,0 0 0 0 0,0 0 0 0 0,-1 0 0 0 0,1 0 0 0 0,0 0 0 0 0,0 1 0 0 0,0-1 0 0 0,0 0 0 0 0,0 0 0 0 0,0 0 0 0 0,0 1 0 0 0,0-1 0 0 0,0 0 0 0 0,0 0 0 0 0,0 0 0 0 0,0 1 0 0 0,0-1 0 0 0,0 0 0 0 0,0 0 0 0 0,0 0 0 0 0,0 1 0 0 0,0-1 0 0 0,0 0 0 0 0,0 0 0 0 0,0 0 0 0 0,0 1 0 0 0,0-1 0 0 0,0 0 0 0 0,0 0 0 0 0,0 0 0 0 0,1 0 0 0 0,-1 1 0 0 0,0-1 0 0 0,0 0 0 0 0,0 0 0 0 0,0 0 0 0 0,0 0 0 0 0,1 0 0 0 0,-1 0 0 0 0,0 1 0 0 0,0-1 0 0 0,0 0 0 0 0,0 0 0 0 0,1 0 0 0 0,-1 0 0 0 0,0 0 0 0 0,0 0 0 0 0,0 0 0 0 0,1 0 0 0 0,-1 0 0 0 0,0 0 0 0 0,0 0 0 0 0,0 0 0 0 0,1 0 0 0 0,-1 0 0 0 0,0 0 0 0 0,0 0 0 0 0,0 0 0 0 0,1 0 0 0 0,-1 0 0 0 0,10-3 0 0 0,-10 3 0 0 0,4-3-366 0 0,1 1 1 0 0,-1-1-1 0 0,0 0 0 0 0,0 0 1 0 0,7-8-1 0 0,7-9-6050 0 0,-6 5-22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15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9 10135 0 0,'0'0'231'0'0,"0"0"29"0"0,0 0 19 0 0,-1 0-41 0 0,-4-2-44 0 0,3 1 552 0 0,2 1-610 0 0,0 0-1 0 0,0 0 1 0 0,0 0-1 0 0,0 0 1 0 0,0 0-1 0 0,0 0 0 0 0,0-1 1 0 0,0 1-1 0 0,0 0 1 0 0,0 0-1 0 0,0 0 1 0 0,-1 0-1 0 0,1 0 0 0 0,0 0 1 0 0,0 0-1 0 0,0 0 1 0 0,0 0-1 0 0,0 0 1 0 0,0 0-1 0 0,0 0 0 0 0,-1 0 1 0 0,1 0-1 0 0,0 0 1 0 0,0 0-1 0 0,0-1 1 0 0,0 1-1 0 0,0 0 1 0 0,0 1-1 0 0,-1-1 0 0 0,1 0 1 0 0,0 0-1 0 0,0 0 1 0 0,0 0-1 0 0,0 0 1 0 0,0 0-1 0 0,0 0 0 0 0,-1 0 1 0 0,1 0-1 0 0,0 0 1 0 0,0 0-1 0 0,0 0 1 0 0,0 0-1 0 0,0 0 1 0 0,0 0-1 0 0,0 0 0 0 0,0 1 1 0 0,-1-1-1 0 0,1 0 1 0 0,4 7 1878 0 0,10 8-1449 0 0,-8-13-477 0 0,-1 0-1 0 0,1-1 1 0 0,-1 1-1 0 0,1-1 1 0 0,-1 0-1 0 0,1-1 0 0 0,-1 1 1 0 0,1-1-1 0 0,0 0 1 0 0,6-1-1 0 0,3 1 563 0 0,17-2-456 0 0,1-2 0 0 0,51-11-1 0 0,-78 13-166 0 0,59-10-27 0 0,-48 11 382 0 0,-15 1-3103 0 0,-2 1-200 0 0,0-1-3899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16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3823 0 0,'0'0'315'0'0,"0"0"45"0"0,0 0 21 0 0,0 0-49 0 0,0 0-81 0 0,0 0 481 0 0,0 0 237 0 0,0 0 45 0 0,0 0-61 0 0,0 0-288 0 0,0 0-121 0 0,0 0-28 0 0,2 0-4 0 0,3 0-187 0 0,0 0 0 0 0,0-1 0 0 0,0 0-1 0 0,5-1 1 0 0,17-2 203 0 0,-14 3-407 0 0,3 0 522 0 0,1-1-1 0 0,23-5 0 0 0,2-1-609 0 0,18-2-199 0 0,-59 10-530 0 0,-1 0-258 0 0,0 0-56 0 0,0 0-13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18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22 8287 0 0,'0'0'382'0'0,"0"0"-8"0"0,0 0-102 0 0,0 0 463 0 0,1-14 2861 0 0,-2 11 4212 0 0,-17 16-7292 0 0,1 1 0 0 0,0 0 1 0 0,-17 19-1 0 0,20-18-516 0 0,14-15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9-3 0 0 0,9-5 0 0 0,34-21 0 0 0,-35 19 0 0 0,0 1 0 0 0,0 0 0 0 0,1 1 0 0 0,32-10 0 0 0,-41 17 0 0 0,-2 6 0 0 0,-6-3 31 0 0,0-1 1 0 0,-1 1-1 0 0,1 0 0 0 0,-1 0 0 0 0,1 0 0 0 0,-1 0 0 0 0,0-1 1 0 0,0 1-1 0 0,0 0 0 0 0,0 0 0 0 0,0 0 0 0 0,0 0 0 0 0,0 0 1 0 0,-1 0-1 0 0,1-1 0 0 0,0 1 0 0 0,-2 3 0 0 0,-15 31 1238 0 0,17-34-1216 0 0,-11 15 2 0 0,0-1 0 0 0,-22 26 0 0 0,16-24-55 0 0,11-12 0 0 0,0 0 0 0 0,1 1 0 0 0,-6 8 0 0 0,6-7 0 0 0,5-7 0 0 0,-1-1 0 0 0,1 0 0 0 0,0 1 0 0 0,0-1 0 0 0,-1 0 0 0 0,1 1 0 0 0,0-1 0 0 0,0 0 0 0 0,0 1 0 0 0,0-1 0 0 0,-1 1 0 0 0,1-1 0 0 0,0 1 0 0 0,0-1 0 0 0,0 0 0 0 0,0 1 0 0 0,0-1 0 0 0,0 1 0 0 0,0-1 0 0 0,0 0 0 0 0,0 1 0 0 0,0-1 0 0 0,0 1 0 0 0,1-1 0 0 0,-1 1 0 0 0,0-1 0 0 0,0 0 0 0 0,0 1 0 0 0,0-1 0 0 0,1 0 0 0 0,-1 1 0 0 0,0-1 0 0 0,0 0 0 0 0,1 1 0 0 0,-1-1 0 0 0,0 0 0 0 0,1 1 0 0 0,-1-1 0 0 0,0 0 0 0 0,1 0 0 0 0,-1 1 0 0 0,1-1 0 0 0,2 5 0 0 0,1-1 0 0 0,0 0 0 0 0,9 8 0 0 0,-2-1 0 0 0,-8-7 0 0 0,0 0 0 0 0,0 0 0 0 0,-1 0 0 0 0,0 1 0 0 0,0-1 0 0 0,0 1 0 0 0,0 0 0 0 0,-1-1 0 0 0,2 9 0 0 0,1 7 0 0 0,0 20 0 0 0,-3-29 0 0 0,0 16 0 0 0,-1-1 0 0 0,-1 1 0 0 0,-6 38 0 0 0,6-60 0 0 0,0 0 0 0 0,-1-1 0 0 0,1 1 0 0 0,-1-1 0 0 0,0 1 0 0 0,0-1 0 0 0,-1 0 0 0 0,1 1 0 0 0,-1-1 0 0 0,0-1 0 0 0,0 1 0 0 0,-1 0 0 0 0,1-1 0 0 0,-1 1 0 0 0,-5 3 0 0 0,6-4 0 0 0,-1-1 0 0 0,1 0 0 0 0,0 0 0 0 0,-1 0 0 0 0,1-1 0 0 0,-1 1 0 0 0,0-1 0 0 0,1 0 0 0 0,-1 0 0 0 0,0 0 0 0 0,0 0 0 0 0,0-1 0 0 0,1 0 0 0 0,-1 1 0 0 0,0-1 0 0 0,0-1 0 0 0,0 1 0 0 0,0-1 0 0 0,-7-1 0 0 0,-2-3-339 0 0,-1 0 1 0 0,1-1-1 0 0,0 0 0 0 0,0-1 1 0 0,-18-14-1 0 0,30 20-881 0 0,-4-3-1777 0 0,4 4 1462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21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1 21191 0 0,'0'0'480'0'0,"0"0"67"0"0,0 0 31 0 0,0 0-56 0 0,0 0-201 0 0,0 0 424 0 0,0 0 226 0 0,0 0 42 0 0,1 6 606 0 0,-1-2-1531 0 0,-1-1 0 0 0,0 0 0 0 0,0 0 0 0 0,0 0 1 0 0,0-1-1 0 0,0 1 0 0 0,0 0 0 0 0,-1 0 0 0 0,1-1 0 0 0,-4 6 0 0 0,-22 24 619 0 0,27-32-707 0 0,-294 310 0 0 0,240-251-1273 0 0,50-53 1075 0 0,0-1 0 0 0,0 1 0 0 0,0 0 0 0 0,1 0 1 0 0,0 0-1 0 0,0 1 0 0 0,0-1 0 0 0,1 1 0 0 0,-2 8 0 0 0,4-14-206 0 0,0 0 292 0 0,-1-1-1 0 0,1 1 0 0 0,0-1 0 0 0,0 0 0 0 0,0 1 1 0 0,0-1-1 0 0,0 1 0 0 0,0-1 0 0 0,0 0 1 0 0,0 1-1 0 0,0-1 0 0 0,0 1 0 0 0,0-1 1 0 0,0 1-1 0 0,0-1 0 0 0,0 0 0 0 0,1 1 1 0 0,-1-1-1 0 0,0 0 0 0 0,0 1 0 0 0,0-1 1 0 0,1 1-1 0 0,6 7-1422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19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5 13823 0 0,'0'0'315'0'0,"0"0"45"0"0,0 0 21 0 0,0 0-49 0 0,0-1-220 0 0,-4-2 39 0 0,4 2 569 0 0,0 1 249 0 0,0 0 45 0 0,0 0-61 0 0,0 0-288 0 0,0 0-121 0 0,0 0-28 0 0,0 0-72 0 0,0 0-217 0 0,0 0 161 0 0,0 0 100 0 0,0 2 21 0 0,0 16 46 0 0,0-2-528 0 0,-2 25-1 0 0,0-17-25 0 0,1-13 22 0 0,0-1 1 0 0,-5 17 0 0 0,4-14 509 0 0,1-8-327 0 0,0-1 0 0 0,0 0 0 0 0,-1 0 1 0 0,1 0-1 0 0,-1 1 0 0 0,-2 3 0 0 0,4-7-206 0 0,0 0 0 0 0,-1 0 0 0 0,1-1 0 0 0,0 1 0 0 0,-1 0 0 0 0,1 0 0 0 0,0-1 0 0 0,-1 1 0 0 0,1 0 0 0 0,-1-1 0 0 0,1 1 0 0 0,-1 0 0 0 0,1-1 0 0 0,-1 1 0 0 0,0-1 0 0 0,1 1 0 0 0,-2 0 0 0 0,0 0 0 0 0,-5 3 0 0 0,7-3 0 0 0,-1-1 0 0 0,1 0 0 0 0,-1 1 0 0 0,0-1 0 0 0,1 0 0 0 0,-1 0 0 0 0,0 1 0 0 0,1-1 0 0 0,-1 0 0 0 0,0 0 0 0 0,1 0 0 0 0,-1 0 0 0 0,0 0 0 0 0,0 0 0 0 0,1 0 0 0 0,-1 0 0 0 0,0 0 0 0 0,1 0 0 0 0,-2-1 0 0 0,-1 0 0 0 0,0 1 0 0 0,0 0 0 0 0,0-1 0 0 0,0 1 0 0 0,-1-1 0 0 0,1 0 0 0 0,0 0 0 0 0,0 0 0 0 0,1 0 0 0 0,-1-1 0 0 0,0 1 0 0 0,0-1 0 0 0,1 0 0 0 0,-1 1 0 0 0,0-1 0 0 0,1 0 0 0 0,-3-3 0 0 0,2 2 0 0 0,0-1 0 0 0,0 1 0 0 0,1-1 0 0 0,-1 0 0 0 0,1 1 0 0 0,0-1 0 0 0,0 0 0 0 0,0 0 0 0 0,1 0 0 0 0,-3-9 0 0 0,1-3 0 0 0,3 16 0 0 0,0-1 0 0 0,0 1 0 0 0,0-1 0 0 0,0 1 0 0 0,0-1 0 0 0,0 1 0 0 0,0-1 0 0 0,0 1 0 0 0,0-1 0 0 0,0 1 0 0 0,0-1 0 0 0,0 1 0 0 0,0-1 0 0 0,1 1 0 0 0,-1-1 0 0 0,0 1 0 0 0,0-1 0 0 0,0 1 0 0 0,1 0 0 0 0,-1-1 0 0 0,0 1 0 0 0,1-1 0 0 0,-1 1 0 0 0,0 0 0 0 0,1-1 0 0 0,-1 1 0 0 0,0 0 0 0 0,1-1 0 0 0,-1 1 0 0 0,0 0 0 0 0,1 0 0 0 0,0-1 0 0 0,0 1 0 0 0,2-3 0 0 0,0 1 0 0 0,-1-1 0 0 0,0 1 0 0 0,1 0 0 0 0,-1 1 0 0 0,1-1 0 0 0,0 0 0 0 0,0 1 0 0 0,-1 0 0 0 0,1-1 0 0 0,0 1 0 0 0,0 0 0 0 0,0 0 0 0 0,1 1 0 0 0,-1-1 0 0 0,4 0 0 0 0,13 1 0 0 0,-16 1 0 0 0,1 0 0 0 0,0 0 0 0 0,0 0 0 0 0,0 0 0 0 0,-1 0 0 0 0,1 1 0 0 0,-1 0 0 0 0,1 0 0 0 0,-1 0 0 0 0,0 1 0 0 0,0 0 0 0 0,0-1 0 0 0,0 1 0 0 0,0 1 0 0 0,4 4 0 0 0,3 1 0 0 0,18 20 0 0 0,-28-28 0 0 0,-1-1 0 0 0,1 1 0 0 0,0 0 0 0 0,-1 0 0 0 0,1 0 0 0 0,0-1 0 0 0,-1 1 0 0 0,1-1 0 0 0,0 1 0 0 0,0 0 0 0 0,0-1 0 0 0,0 1 0 0 0,0-1 0 0 0,-1 0 0 0 0,1 1 0 0 0,0-1 0 0 0,0 0 0 0 0,0 1 0 0 0,0-1 0 0 0,0 0 0 0 0,0 0 0 0 0,0 0 0 0 0,2 0 0 0 0,0 0 0 0 0,-1 0-136 0 0,0 0 1 0 0,-1 0-1 0 0,1 0 0 0 0,0 0 1 0 0,-1 0-1 0 0,1 0 0 0 0,-1 0 1 0 0,1-1-1 0 0,0 1 0 0 0,-1 0 1 0 0,1-1-1 0 0,-1 0 0 0 0,1 1 0 0 0,-1-1 1 0 0,1 0-1 0 0,-1 0 0 0 0,0 0 1 0 0,2-1-1 0 0,0 0-943 0 0,2-2-4438 0 0,-4 3-1565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19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5663 0 0,'0'0'356'0'0,"0"0"50"0"0,0 0 20 0 0,0 0-42 0 0,2 0-250 0 0,17-1 611 0 0,-1 0 1 0 0,1-1 0 0 0,23-6-1 0 0,-19 3-76 0 0,0-2-44 0 0,1 2 0 0 0,0 1-1 0 0,32-2 1 0 0,-27 10-948 0 0,-19 1-4964 0 0,-1 7 3241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19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0 17503 0 0,'0'0'803'0'0,"0"0"-18"0"0,1 0-501 0 0,3 0-66 0 0,-1 0 0 0 0,0 1 1 0 0,0-1-1 0 0,0 1 0 0 0,0-1 0 0 0,1 1 0 0 0,-1 0 0 0 0,0 0 0 0 0,0 1 0 0 0,0-1 0 0 0,-1 0 0 0 0,1 1 1 0 0,0 0-1 0 0,-1 0 0 0 0,1 0 0 0 0,-1 0 0 0 0,1 0 0 0 0,1 3 0 0 0,-3-4-217 0 0,0-1 0 0 0,0 1 0 0 0,-1 0 0 0 0,1 0 0 0 0,0 0 0 0 0,-1 0 0 0 0,1 0 0 0 0,-1 0 0 0 0,1 0 0 0 0,-1 1 0 0 0,0-1 0 0 0,1 0 0 0 0,-1 0 0 0 0,0 0 0 0 0,0 0 0 0 0,0 1 0 0 0,0-1 0 0 0,0 0 0 0 0,0 0 0 0 0,0 0 0 0 0,0 0 0 0 0,0 1 0 0 0,0-1 0 0 0,-1 0 0 0 0,1 0 0 0 0,-1 1 0 0 0,0 1 44 0 0,0 0 17 0 0,0 0 0 0 0,-1 0-1 0 0,1 0 1 0 0,-1 0 0 0 0,0 0 0 0 0,0 0-1 0 0,0 0 1 0 0,0-1 0 0 0,0 1 0 0 0,0-1-1 0 0,-1 0 1 0 0,1 1 0 0 0,-6 2 0 0 0,-3 2 282 0 0,-1 0 1 0 0,-13 5-1 0 0,13-6-266 0 0,-43 15-78 0 0,49-17 0 0 0,12 3 0 0 0,-1-4 0 0 0,0-1 0 0 0,1 1 0 0 0,0-1 0 0 0,-1 0 0 0 0,1 0 0 0 0,0-1 0 0 0,0 1 0 0 0,10 0 0 0 0,50 0 0 0 0,-52-2 0 0 0,-10 0-207 0 0,0-1-1 0 0,0 1 1 0 0,0-1-1 0 0,0 0 1 0 0,0 0-1 0 0,0-1 1 0 0,0 1 0 0 0,-1-1-1 0 0,1 0 1 0 0,-1 0-1 0 0,1 0 1 0 0,-1 0-1 0 0,5-5 1 0 0,0 0-1361 0 0,0 0 1 0 0,0-1-1 0 0,11-16 1 0 0,-12 14-5515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0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78 13823 0 0,'0'0'315'0'0,"0"0"45"0"0,0 0 21 0 0,0 0-49 0 0,7-3-208 0 0,-1-1 15 0 0,-5 3 581 0 0,-1 1 249 0 0,2 0 456 0 0,-1 0-1334 0 0,-1 0-1 0 0,0 0 1 0 0,0 0 0 0 0,1 0-1 0 0,-1 0 1 0 0,0 0 0 0 0,1 0-1 0 0,-1 0 1 0 0,0 0 0 0 0,0 0-1 0 0,1 0 1 0 0,-1 0 0 0 0,0 0 0 0 0,1 0-1 0 0,-1 0 1 0 0,0 0 0 0 0,0 0-1 0 0,1 0 1 0 0,-1 1 0 0 0,0-1-1 0 0,0 0 1 0 0,1 0 0 0 0,-1 0 0 0 0,0 1-1 0 0,4 4 102 0 0,-1 1 1 0 0,0 0-1 0 0,0 0 0 0 0,0 0 0 0 0,-1 0 0 0 0,0 0 1 0 0,0 1-1 0 0,-1-1 0 0 0,1 0 0 0 0,-2 1 0 0 0,1 0 1 0 0,-1 12-1 0 0,0-16-182 0 0,0-1 0 0 0,0 0 1 0 0,-1 1-1 0 0,1-1 0 0 0,-1 0 1 0 0,0 1-1 0 0,0-1 0 0 0,0 0 1 0 0,0 0-1 0 0,0 0 0 0 0,0 0 1 0 0,0 0-1 0 0,-1 0 0 0 0,1 0 1 0 0,-1 0-1 0 0,1 0 0 0 0,-1-1 1 0 0,0 1-1 0 0,0 0 0 0 0,1-1 0 0 0,-1 0 1 0 0,-4 3-1 0 0,4-3 10 0 0,1-1-1 0 0,0 1 0 0 0,-1-1 1 0 0,1 1-1 0 0,-1-1 1 0 0,1 0-1 0 0,-1 1 1 0 0,1-1-1 0 0,-1 0 1 0 0,1 0-1 0 0,-1 0 1 0 0,1 0-1 0 0,0 0 0 0 0,-1 0 1 0 0,1-1-1 0 0,-1 1 1 0 0,1 0-1 0 0,-3-2 1 0 0,2 1 47 0 0,-1 0 0 0 0,1-1 0 0 0,0 1 1 0 0,0-1-1 0 0,0 1 0 0 0,0-1 0 0 0,0 0 1 0 0,0 0-1 0 0,-3-3 0 0 0,1-1 67 0 0,0-1-1 0 0,0 1 0 0 0,1-1 1 0 0,0 1-1 0 0,0-1 1 0 0,-3-11-1 0 0,2-5-133 0 0,0 0 0 0 0,2-1 0 0 0,0 0 0 0 0,2 1 0 0 0,2-26 0 0 0,0-15 0 0 0,-2 64 0 0 0,0 0 0 0 0,0 0 0 0 0,0-1 0 0 0,0 1 0 0 0,0 0 0 0 0,0-1 0 0 0,0 1 0 0 0,0 0 0 0 0,0 0 0 0 0,0-1 0 0 0,0 1 0 0 0,0 0 0 0 0,0 0 0 0 0,0-1 0 0 0,1 1 0 0 0,-1 0 0 0 0,0 0 0 0 0,0-1 0 0 0,0 1 0 0 0,0 0 0 0 0,1 0 0 0 0,-1 0 0 0 0,0-1 0 0 0,0 1 0 0 0,0 0 0 0 0,1 0 0 0 0,-1 0 0 0 0,0-1 0 0 0,0 1 0 0 0,1 0 0 0 0,-1 0 0 0 0,0 0 0 0 0,0 0 0 0 0,1 0 0 0 0,-1 0 0 0 0,0 0 0 0 0,0 0 0 0 0,1 0 0 0 0,-1 0 0 0 0,0 0 0 0 0,1 0 0 0 0,-1 0 0 0 0,0 0 0 0 0,0 0 0 0 0,1 0 0 0 0,-1 0 0 0 0,0 0 0 0 0,1 0 0 0 0,-1 0 0 0 0,0 0 0 0 0,0 0 0 0 0,1 1 0 0 0,-1-1 0 0 0,0 0 0 0 0,0 0 0 0 0,0 0 0 0 0,1 0 0 0 0,-1 1 0 0 0,0-1 0 0 0,43 16 0 0 0,-33-11 0 0 0,0-1 0 0 0,0-1 0 0 0,0 0 0 0 0,13 2 0 0 0,-3-2 0 0 0,1-2 0 0 0,0 0 0 0 0,30-4 0 0 0,63-13 0 0 0,-94 12 0 0 0,-5 2 5 0 0,-4 1-19 0 0,0-1 1 0 0,0-1-1 0 0,0 0 0 0 0,12-5 0 0 0,-22 7-323 0 0,-1 1-138 0 0,0 0-33 0 0,0 0-208 0 0,-12 11-2809 0 0,-13 7 1493 0 0,-3 1-15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0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7503 0 0,'0'0'803'0'0,"0"0"-18"0"0,0 0-358 0 0,0 0 341 0 0,2-1 205 0 0,19-1 931 0 0,33-7 328 0 0,66-16-2060 0 0,-116 24-178 0 0,37-5-679 0 0,-37 5 563 0 0,0 1 1 0 0,0 0 0 0 0,0 0 0 0 0,0 0-1 0 0,0 1 1 0 0,-1-1 0 0 0,1 1 0 0 0,5 1-1 0 0,-3 4-7269 0 0,-5-5 309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1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66 17503 0 0,'0'0'399'0'0,"0"0"60"0"0,-7 2 442 0 0,-1-1-756 0 0,1 0 11 0 0,5 0 70 0 0,1-1-1 0 0,0 0 0 0 0,0 0 1 0 0,0 1-1 0 0,0-1 1 0 0,0 0-1 0 0,-1 0 0 0 0,1 0 1 0 0,0 0-1 0 0,0 0 1 0 0,0-1-1 0 0,0 1 1 0 0,0 0-1 0 0,-1 0 0 0 0,1-1 1 0 0,0 1-1 0 0,0-1 1 0 0,0 1-1 0 0,0-1 0 0 0,0 1 1 0 0,0-1-1 0 0,0 0 1 0 0,0 1-1 0 0,0-1 0 0 0,1 0 1 0 0,-1 0-1 0 0,-1-1 1 0 0,1 0-83 0 0,0 0 0 0 0,1 0 0 0 0,-1 0 1 0 0,1 0-1 0 0,0 0 0 0 0,0 0 0 0 0,-1 0 1 0 0,1 0-1 0 0,0 0 0 0 0,1 0 0 0 0,-1 0 0 0 0,0 0 1 0 0,1 0-1 0 0,0-4 0 0 0,1 1-24 0 0,0-1-1 0 0,1 1 1 0 0,-1 0-1 0 0,1 0 1 0 0,0 0-1 0 0,1 0 1 0 0,4-5-1 0 0,1-1 228 0 0,20-17 0 0 0,-24 23-346 0 0,1 0 0 0 0,0 0 0 0 0,-1 1 0 0 0,1 0 0 0 0,0 0 0 0 0,1 1 0 0 0,-1 0 0 0 0,11-4 0 0 0,-17 7 0 0 0,1 0 0 0 0,-1 0 0 0 0,0-1 0 0 0,1 1 0 0 0,-1 0 0 0 0,1 0 0 0 0,-1 0 0 0 0,1 0 0 0 0,-1 0 0 0 0,1 0 0 0 0,-1 0 0 0 0,1 0 0 0 0,-1 0 0 0 0,1 0 0 0 0,-1 0 0 0 0,1 0 0 0 0,-1 0 0 0 0,1 0 0 0 0,-1 0 0 0 0,1 1 0 0 0,-1-1 0 0 0,1 0 0 0 0,-1 0 0 0 0,0 1 0 0 0,1-1 0 0 0,-1 0 0 0 0,1 0 0 0 0,-1 1 0 0 0,0-1 0 0 0,1 0 0 0 0,-1 1 0 0 0,1 0 0 0 0,-1 0 0 0 0,2 0 0 0 0,0 1 0 0 0,-1 0 0 0 0,0-1 0 0 0,1 1 0 0 0,-1 0 0 0 0,0 0 0 0 0,0 0 0 0 0,0 0 0 0 0,0 0 0 0 0,0 0 0 0 0,0 1 0 0 0,-1-1 0 0 0,1 0 0 0 0,-1 0 0 0 0,1 0 0 0 0,-1 1 0 0 0,0-1 0 0 0,0 3 0 0 0,0 6 0 0 0,-1 1 0 0 0,-3 14 0 0 0,2-10 0 0 0,-1 2 0 0 0,-3 20 0 0 0,6-38 0 0 0,0 0 0 0 0,0 0 0 0 0,-1 1 0 0 0,1-1 0 0 0,0 0 0 0 0,0 0 0 0 0,0 0 0 0 0,0 1 0 0 0,0-1 0 0 0,0 0 0 0 0,0 0 0 0 0,0 0 0 0 0,0 1 0 0 0,0-1 0 0 0,0 0 0 0 0,0 0 0 0 0,0 0 0 0 0,0 1 0 0 0,0-1 0 0 0,0 0 0 0 0,0 0 0 0 0,1 0 0 0 0,-1 1 0 0 0,0-1 0 0 0,0 0 0 0 0,0 0 0 0 0,0 0 0 0 0,0 1 0 0 0,0-1 0 0 0,0 0 0 0 0,1 0 0 0 0,-1 0 0 0 0,0 0 0 0 0,0 0 0 0 0,0 1 0 0 0,0-1 0 0 0,1 0 0 0 0,-1 0 0 0 0,0 0 0 0 0,0 0 0 0 0,0 0 0 0 0,1 0 0 0 0,-1 0 0 0 0,0 0 0 0 0,0 0 0 0 0,0 0 0 0 0,1 0 0 0 0,-1 0 0 0 0,0 0 0 0 0,0 0 0 0 0,1 0 0 0 0,-1 0 0 0 0,0 0 0 0 0,0 0 0 0 0,0 0 0 0 0,1 0 0 0 0,-1 0 0 0 0,0 0 0 0 0,0 0 0 0 0,0 0 0 0 0,1 0 0 0 0,-1-1 0 0 0,0 1 0 0 0,0 0 0 0 0,9-6 0 0 0,34-31 0 0 0,40-31 0 0 0,-72 60 0 0 0,-1 2 0 0 0,1-1 0 0 0,0 2 0 0 0,1-1 0 0 0,0 1 0 0 0,16-4 0 0 0,-5 7 0 0 0,-13 4 0 0 0,-4 5 0 0 0,-4-4 0 0 0,0 1 0 0 0,-1-1 0 0 0,0 0 0 0 0,0 1 0 0 0,0 0 0 0 0,0-1 0 0 0,0 1 0 0 0,-1-1 0 0 0,1 6 0 0 0,-4 34 0 0 0,1-21 0 0 0,2-10 0 0 0,3 1 0 0 0,0-10 0 0 0,-1-2 0 0 0,-2-1 0 0 0,0 1 0 0 0,0-1 0 0 0,0 1 0 0 0,1-1 0 0 0,-1 0 0 0 0,0 1 0 0 0,0-1 0 0 0,0 0 0 0 0,1 1 0 0 0,-1-1 0 0 0,0 0 0 0 0,1 1 0 0 0,-1-1 0 0 0,0 0 0 0 0,1 0 0 0 0,-1 1 0 0 0,0-1 0 0 0,1 0 0 0 0,-1 0 0 0 0,1 0 0 0 0,-1 0 0 0 0,0 1 0 0 0,1-1 0 0 0,-1 0 0 0 0,1 0 0 0 0,-1 0 0 0 0,1 0 0 0 0,-1 0 0 0 0,0 0 0 0 0,1 0 0 0 0,-1 0 0 0 0,1 0 0 0 0,-1 0 0 0 0,1 0 0 0 0,-1 0 0 0 0,0-1 0 0 0,1 1 0 0 0,-1 0 0 0 0,1 0 0 0 0,-1 0 0 0 0,0-1 0 0 0,1 1 0 0 0,0 0 0 0 0,4-3-274 0 0,0 1 0 0 0,1 0 0 0 0,-1-1-1 0 0,0 0 1 0 0,0 0 0 0 0,-1-1 0 0 0,1 1 0 0 0,-1-1 0 0 0,7-6-1 0 0,-4 2-601 0 0,0-1-1 0 0,-1 0 0 0 0,12-18 0 0 0,-11 7-658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2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6 105 11975 0 0,'0'0'267'0'0,"0"0"42"0"0,-6-4 315 0 0,-30-29 1227 0 0,25 22-648 0 0,0 0 1 0 0,-26-16 0 0 0,33 24-999 0 0,-1 1 0 0 0,0-1 1 0 0,1 1-1 0 0,-1 0 0 0 0,0 1 1 0 0,-1-1-1 0 0,1 1 0 0 0,0 0 1 0 0,0 0-1 0 0,-1 1 0 0 0,1-1 1 0 0,-6 2-1 0 0,-10 0-191 0 0,0 1-1 0 0,1 1 1 0 0,-1 1 0 0 0,1 1 0 0 0,0 1 0 0 0,1 1-1 0 0,-1 0 1 0 0,1 2 0 0 0,0 0 0 0 0,1 1-1 0 0,-19 14 1 0 0,32-20-14 0 0,-1 0 0 0 0,1 1 0 0 0,0-1 0 0 0,0 2 0 0 0,1-1 0 0 0,-1 0 0 0 0,-6 12 0 0 0,9-13 0 0 0,0-1 0 0 0,1 1 0 0 0,-1 0 0 0 0,1 0 0 0 0,0 0 0 0 0,0 1 0 0 0,0-1 0 0 0,0 0 0 0 0,1 0 0 0 0,0 0 0 0 0,0 1 0 0 0,0-1 0 0 0,0 0 0 0 0,1 5 0 0 0,62 235 0 0 0,-38-159 0 0 0,23 146 0 0 0,-41-179 0 0 0,-3 0 0 0 0,-2 0 0 0 0,-2 0 0 0 0,-7 56 0 0 0,-62 246 2979 0 0,61-309-1878 0 0,6-33-1085 0 0,2-12-16 0 0,0 1 0 0 0,-1-1 0 0 0,1 0 0 0 0,0 1 0 0 0,0-1 0 0 0,1 1 0 0 0,-1-1 0 0 0,0 1 0 0 0,0-1 0 0 0,0 0 0 0 0,0 1 0 0 0,0-1 0 0 0,0 1 0 0 0,0-1 0 0 0,1 0 0 0 0,-1 1 0 0 0,0-1 0 0 0,0 1 0 0 0,1-1 0 0 0,-1 1 0 0 0,12-1 0 0 0,38-15 733 0 0,-42 13-545 0 0,-1-1-1 0 0,1 1 1 0 0,-1 1 0 0 0,1-1 0 0 0,0 1 0 0 0,11 1 0 0 0,23-2-2105 0 0,-10 0-4832 0 0,-21 0-1409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3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1 1-220 0 0,9 10 546 0 0,0 1 0 0 0,10 18 0 0 0,5 6 860 0 0,-22-32-1435 0 0,0 1-1 0 0,0 0 0 0 0,0 0 0 0 0,-1 0 1 0 0,0 0-1 0 0,0 0 0 0 0,1 9 1 0 0,6 39-134 0 0,-9-45 204 0 0,1 0 1 0 0,-1 0-1 0 0,-1 1 0 0 0,1-1 0 0 0,-1 0 1 0 0,-1 0-1 0 0,0 0 0 0 0,0 0 0 0 0,0 0 1 0 0,-1 0-1 0 0,-7 14 0 0 0,4-13-966 0 0,1 0 0 0 0,-13 15 0 0 0,2-7-6011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4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11975 0 0,'0'0'267'0'0,"5"-7"368"0"0,-2 0-524 0 0,-1 1 1 0 0,0-1 0 0 0,0 1 0 0 0,0-1-1 0 0,-1 0 1 0 0,0 0 0 0 0,0-8 0 0 0,0-12 6456 0 0,-1 27-6507 0 0,0-1 0 0 0,0 0 1 0 0,0 1-1 0 0,0-1 0 0 0,0 1 0 0 0,1-1 0 0 0,-1 0 0 0 0,0 1 1 0 0,1-1-1 0 0,-1 1 0 0 0,0-1 0 0 0,1 1 0 0 0,-1-1 0 0 0,1 1 0 0 0,-1 0 1 0 0,0-1-1 0 0,1 1 0 0 0,-1-1 0 0 0,1 1 0 0 0,-1 0 0 0 0,1-1 1 0 0,0 1-1 0 0,-1 0 0 0 0,1 0 0 0 0,-1-1 0 0 0,1 1 0 0 0,-1 0 0 0 0,1 0 1 0 0,0 0-1 0 0,-1 0 0 0 0,1 0 0 0 0,0 0 0 0 0,-1 0 0 0 0,1 0 1 0 0,-1 0-1 0 0,1 0 0 0 0,0 0 0 0 0,-1 0 0 0 0,1 0 0 0 0,-1 1 0 0 0,1-1 1 0 0,0 0-1 0 0,-1 0 0 0 0,1 1 0 0 0,-1-1 0 0 0,1 0 0 0 0,-1 1 1 0 0,1-1-1 0 0,-1 1 0 0 0,1-1 0 0 0,0 1 0 0 0,4 6 193 0 0,0-1-1 0 0,0 1 1 0 0,-1 0-1 0 0,0 0 1 0 0,0 1-1 0 0,3 9 1 0 0,-4-13-146 0 0,76 182 57 0 0,-17-44-165 0 0,-41-90 0 0 0,-21-52-4 0 0,0 0 0 0 0,0 0 0 0 0,0 0 0 0 0,0 0 0 0 0,0 0-1 0 0,0 0 1 0 0,0 0 0 0 0,0 0 0 0 0,0 0 0 0 0,0 0 0 0 0,0 0 0 0 0,0-1 0 0 0,0 1-1 0 0,0 0 1 0 0,0 0 0 0 0,0 0 0 0 0,0 0 0 0 0,0 0 0 0 0,0 0 0 0 0,0 0 0 0 0,0 0 0 0 0,0 0-1 0 0,0 0 1 0 0,0 0 0 0 0,0 0 0 0 0,1 0 0 0 0,-1 0 0 0 0,0 0 0 0 0,0 0 0 0 0,0 0 0 0 0,0 0-1 0 0,0 0 1 0 0,0 0 0 0 0,0 0 0 0 0,0 0 0 0 0,0 0 0 0 0,0 0 0 0 0,0 0 0 0 0,0 0 0 0 0,0 0-1 0 0,0 0 1 0 0,0 0 0 0 0,0 0 0 0 0,0 0 0 0 0,0-9-453 0 0,-1-11-684 0 0,-2-1-6250 0 0,1 9 309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4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32 13823 0 0,'-2'-2'145'0'0,"2"2"-72"0"0,-1 0 0 0 0,1 0 0 0 0,-1-1 0 0 0,1 1 0 0 0,0 0 1 0 0,-1-1-1 0 0,1 1 0 0 0,-1-1 0 0 0,1 1 0 0 0,0 0 0 0 0,-1-1 1 0 0,1 1-1 0 0,0-1 0 0 0,0 1 0 0 0,-1-1 0 0 0,1 0 0 0 0,0-5 39 0 0,3 1 39 0 0,-3 4 569 0 0,0 1-657 0 0,0 0 1 0 0,1 0-1 0 0,-1-1 0 0 0,0 1 1 0 0,0 0-1 0 0,0 0 0 0 0,0 0 1 0 0,0 0-1 0 0,0 0 0 0 0,0-1 1 0 0,1 1-1 0 0,-1 0 0 0 0,0 0 1 0 0,0 0-1 0 0,0 0 0 0 0,0-1 1 0 0,0 1-1 0 0,0 0 0 0 0,0 0 1 0 0,0 0-1 0 0,0 0 0 0 0,0-1 1 0 0,0 1-1 0 0,0 0 1 0 0,0 0-1 0 0,0 0 0 0 0,0-1 1 0 0,0 1-1 0 0,0 0 0 0 0,0 0 1 0 0,0 0-1 0 0,0 0 0 0 0,0-1 1 0 0,0 1-1 0 0,0 0 0 0 0,-1 0 1 0 0,1 0-1 0 0,0 0 0 0 0,0 0 1 0 0,0-1-1 0 0,0 1 0 0 0,0 0 1 0 0,0 0 25 0 0,0 0 0 0 0,-1-1 0 0 0,1 1 0 0 0,0 0 0 0 0,0 0 0 0 0,0 0 0 0 0,0 0 1 0 0,0 0-1 0 0,0-1 0 0 0,0 1 0 0 0,0 0 0 0 0,0 0 0 0 0,0 0 0 0 0,0 0 0 0 0,0 0 0 0 0,-1-1 0 0 0,1 1 1 0 0,0 0-1 0 0,0 0 0 0 0,0 0 0 0 0,0 0 0 0 0,0 0 0 0 0,0 0 0 0 0,-1 0 0 0 0,1 0 0 0 0,0 0 0 0 0,0 0 1 0 0,0-1-1 0 0,0 1 0 0 0,-1 0 0 0 0,1 0 0 0 0,0 0 0 0 0,0 0 0 0 0,0 0 0 0 0,0 0 0 0 0,-1 0 0 0 0,1 0 1 0 0,0 0-1 0 0,0 0 0 0 0,0 0 0 0 0,0 1 0 0 0,-1-1 0 0 0,1 0 0 0 0,0 0 0 0 0,0 0 0 0 0,0 0 0 0 0,0 0 1 0 0,0 0-1 0 0,-1 0 0 0 0,1 0 0 0 0,-57 92 574 0 0,-48 66 779 0 0,24-65-1442 0 0,77-88 15 0 0,1-2-51 0 0,0 0 0 0 0,1 0 0 0 0,0 1 0 0 0,-1-1 0 0 0,-1 5 0 0 0,3-7-1015 0 0,1-1-385 0 0,0 0-1273 0 0,0 0-4798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21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21191 0 0,'0'0'480'0'0,"0"0"67"0"0,2-1 31 0 0,78-44 2764 0 0,21-12 2066 0 0,-111 77-5243 0 0,-63 101-165 0 0,70-117 0 0 0,-3 6 0 0 0,1 0 0 0 0,0 1 0 0 0,-5 16 0 0 0,10-26-52 0 0,-1 0 0 0 0,1 0 0 0 0,0 1 0 0 0,-1-1 0 0 0,1 0 0 0 0,0 0 0 0 0,0 0 0 0 0,0 0 0 0 0,0 0 0 0 0,0 0-1 0 0,0 1 1 0 0,0-1 0 0 0,0 0 0 0 0,0 0 0 0 0,1 2 0 0 0,0-2-43 0 0,-1-1-1 0 0,0 1 1 0 0,1-1-1 0 0,-1 1 1 0 0,1-1 0 0 0,-1 1-1 0 0,1-1 1 0 0,-1 1-1 0 0,1-1 1 0 0,-1 1-1 0 0,1-1 1 0 0,-1 0-1 0 0,1 1 1 0 0,0-1 0 0 0,-1 0-1 0 0,1 0 1 0 0,-1 1-1 0 0,1-1 1 0 0,1 0-1 0 0,1 1-196 0 0,-1-1 0 0 0,1 0-1 0 0,0 0 1 0 0,0 0 0 0 0,0-1 0 0 0,-1 1-1 0 0,1-1 1 0 0,0 1 0 0 0,-1-1-1 0 0,1 0 1 0 0,3-2 0 0 0,7-3-1243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4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5663 0 0,'0'0'356'0'0,"0"0"50"0"0,0 0 20 0 0,0 0-42 0 0,0 0-180 0 0,0 0 176 0 0,0 0 107 0 0,2 0 22 0 0,24-5 701 0 0,-13 2-589 0 0,0 1-1 0 0,19-1 1 0 0,224-4 1083 0 0,-198 9 246 0 0,-22 0-8173 0 0,-36-2 4688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5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0 0 21 0 0,0 0-59 0 0,8-2-120 0 0,15 0-4 0 0,28-2 2556 0 0,74 3 1 0 0,-71 0-2987 0 0,-53 1-563 0 0,-1 0-258 0 0,0 0-920 0 0,0 0-3643 0 0,0 0-1565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5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 17503 0 0,'0'0'399'0'0,"-8"-3"1106"0"0,3 3-1417 0 0,3 0 283 0 0,2 0 117 0 0,0 0 21 0 0,0 11 515 0 0,0-8-942 0 0,0 1 97 0 0,0 0 0 0 0,0-1-1 0 0,0 1 1 0 0,1 0 0 0 0,-1 0 0 0 0,1 0-1 0 0,0 0 1 0 0,0-1 0 0 0,0 1-1 0 0,4 6 1 0 0,4 11 148 0 0,-1 1-1 0 0,0 0 0 0 0,-2 0 1 0 0,7 41-1 0 0,-12-55-321 0 0,0 0-1 0 0,-2 15 1 0 0,1-8-152 0 0,0-13-549 0 0,0-2-258 0 0,0 0-1421 0 0,0 0-5475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6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44 13823 0 0,'0'0'315'0'0,"0"0"45"0"0,0 0 21 0 0,6-7 63 0 0,-4 6-251 0 0,-1-1 0 0 0,1 0 0 0 0,-1 0 0 0 0,1 0 0 0 0,-1 0 0 0 0,0 0 0 0 0,0 0 0 0 0,0 0 0 0 0,0 0 0 0 0,1-5 0 0 0,1-2 1560 0 0,-3 8-729 0 0,0 1 0 0 0,0 0 0 0 0,0 0-137 0 0,0 0-509 0 0,-7 4 534 0 0,-23 23-248 0 0,23-21-513 0 0,0 1 1 0 0,-12 8 0 0 0,9-9-152 0 0,-8 5 0 0 0,1 1 0 0 0,-18 16 0 0 0,35-28 0 0 0,0 0 0 0 0,0 0 0 0 0,0 0 0 0 0,0 0 0 0 0,0 0 0 0 0,0 0 0 0 0,0 0 0 0 0,0 0 0 0 0,0 0 0 0 0,0 0 0 0 0,0 0 0 0 0,0 0 0 0 0,-1 1 0 0 0,1-1 0 0 0,0 0 0 0 0,0 0 0 0 0,0 0 0 0 0,0 0 0 0 0,0 0 0 0 0,0 0 0 0 0,0 0 0 0 0,0 0 0 0 0,0 0 0 0 0,0 0 0 0 0,0 1 0 0 0,0-1 0 0 0,0 0 0 0 0,0 0 0 0 0,0 0 0 0 0,0 0 0 0 0,0 0 0 0 0,0 0 0 0 0,0 0 0 0 0,0 0 0 0 0,0 0 0 0 0,0 1 0 0 0,0-1 0 0 0,0 0 0 0 0,0 0 0 0 0,1 0 0 0 0,-1 0 0 0 0,0 0 0 0 0,0 0 0 0 0,0 0 0 0 0,0 0 0 0 0,0 0 0 0 0,0 0 0 0 0,0 0 0 0 0,0 0 0 0 0,7 3 0 0 0,11-1 0 0 0,-17-2 0 0 0,9 0 0 0 0,0-1 0 0 0,0 0 0 0 0,-1 0 0 0 0,1-1 0 0 0,14-5 0 0 0,6 0 0 0 0,-24 6 0 0 0,38-6 0 0 0,-40 7 0 0 0,0-1 0 0 0,0 2 0 0 0,0-1 0 0 0,0 0 0 0 0,0 1 0 0 0,0 0 0 0 0,0 0 0 0 0,0 0 0 0 0,4 1 0 0 0,-7-1 0 0 0,0-1 0 0 0,0 0 0 0 0,0 1 0 0 0,0-1 0 0 0,0 1 0 0 0,0-1 0 0 0,0 1 0 0 0,0 0 0 0 0,0-1 0 0 0,0 1 0 0 0,-1 0 0 0 0,1-1 0 0 0,0 1 0 0 0,0 0 0 0 0,-1 0 0 0 0,1 0 0 0 0,-1 0 0 0 0,1 0 0 0 0,-1 0 0 0 0,1-1 0 0 0,-1 1 0 0 0,1 2 0 0 0,0 0 0 0 0,0 0 62 0 0,0 0 0 0 0,-1 0 0 0 0,1 0-1 0 0,-1 0 1 0 0,0 1 0 0 0,0-1 0 0 0,0 0 0 0 0,0 0-1 0 0,-1 0 1 0 0,1 0 0 0 0,-1 0 0 0 0,0 0 0 0 0,-1 5-1 0 0,-2 1 194 0 0,0 1-1 0 0,0-1 0 0 0,-6 9 1 0 0,4-8-243 0 0,-2 1 1 0 0,1-1 0 0 0,-1-1 0 0 0,-1 1-1 0 0,0-2 1 0 0,0 1 0 0 0,-1-1-1 0 0,0 0 1 0 0,0-1 0 0 0,0 0 0 0 0,-1-1-1 0 0,-13 5 1 0 0,18-7-13 0 0,12 2 0 0 0,-3-4 0 0 0,1-1 0 0 0,-1 1 0 0 0,1-1 0 0 0,0 0 0 0 0,-1 0 0 0 0,8 1 0 0 0,-7-1 0 0 0,-1-1 0 0 0,0 1 0 0 0,0-1 0 0 0,0 1 0 0 0,0 0 0 0 0,0 0 0 0 0,0 1 0 0 0,0-1 0 0 0,0 0 0 0 0,-1 1 0 0 0,1 0 0 0 0,3 3 0 0 0,-2-1 0 0 0,-1 0 0 0 0,0 0 0 0 0,0 0 0 0 0,-1 0 0 0 0,1 1 0 0 0,-1 0 0 0 0,0-1 0 0 0,0 1 0 0 0,2 9 0 0 0,-1 1 0 0 0,-1-1 0 0 0,2 18 0 0 0,-4-19 0 0 0,0 0 0 0 0,-1 0 0 0 0,0 0 0 0 0,-1 0 0 0 0,-1 0 0 0 0,-6 20 0 0 0,0-8 0 0 0,0-1 0 0 0,-18 31 0 0 0,23-48 0 0 0,0 1 0 0 0,-1-1 0 0 0,0 0 0 0 0,0-1 0 0 0,-1 1 0 0 0,0-1 0 0 0,0 0 0 0 0,0 0 0 0 0,-1-1 0 0 0,0 0 0 0 0,0 0 0 0 0,0-1 0 0 0,0 0 0 0 0,-1 0 0 0 0,0 0 0 0 0,-13 3 0 0 0,14-4-96 0 0,-1-1 0 0 0,0-1 0 0 0,0 1 0 0 0,0-1-1 0 0,0-1 1 0 0,0 1 0 0 0,-9-2 0 0 0,15 1 45 0 0,-1 0 0 0 0,1-1 0 0 0,-1 1-1 0 0,1-1 1 0 0,-1 0 0 0 0,1 0 0 0 0,-1 0 0 0 0,1 0-1 0 0,0 0 1 0 0,-1-1 0 0 0,1 1 0 0 0,0-1 0 0 0,0 0-1 0 0,0 1 1 0 0,0-1 0 0 0,0 0 0 0 0,0 0 0 0 0,1 0-1 0 0,-1 0 1 0 0,1 0 0 0 0,-1-1 0 0 0,1 1 0 0 0,0 0-1 0 0,0-1 1 0 0,-1-2 0 0 0,1 0-505 0 0,-1 1 1 0 0,2-1-1 0 0,-1 0 0 0 0,0 1 0 0 0,1-1 1 0 0,0 0-1 0 0,0 0 0 0 0,0 0 1 0 0,2-8-1 0 0,9-14-1491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6 17503 0 0,'0'0'399'0'0,"0"0"60"0"0,0 0 21 0 0,0 0-59 0 0,1-1-276 0 0,3-2 11 0 0,-3 2 570 0 0,-1 1 244 0 0,0 0 43 0 0,0 0-127 0 0,11 15-92 0 0,-10-11-716 0 0,1 1-1 0 0,-1 0 0 0 0,0-1 0 0 0,0 1 0 0 0,0 0 1 0 0,-1 0-1 0 0,0 0 0 0 0,0 0 0 0 0,0 0 0 0 0,-1-1 1 0 0,-1 11-1 0 0,-1-2 152 0 0,-1 1 1 0 0,-10 23-1 0 0,2-9-229 0 0,4-9 0 0 0,0 0 0 0 0,-20 32 0 0 0,18-37 111 0 0,0-1-1 0 0,-1 1 1 0 0,-17 15 0 0 0,26-27-68 0 0,1 0 31 0 0,-1 0 1 0 0,0 0-1 0 0,0-1 0 0 0,0 1 1 0 0,0 0-1 0 0,0-1 1 0 0,0 1-1 0 0,0-1 0 0 0,-1 0 1 0 0,1 0-1 0 0,0 1 1 0 0,-1-2-1 0 0,1 1 0 0 0,-1 0 1 0 0,1 0-1 0 0,-1-1 1 0 0,0 1-1 0 0,1-1 0 0 0,-1 0 1 0 0,-4 0-1 0 0,6 0-74 0 0,-1 0 0 0 0,1 0 0 0 0,-1 0 0 0 0,1-1 0 0 0,-1 1 0 0 0,1 0 0 0 0,0-1 0 0 0,-1 1 0 0 0,1-1 0 0 0,-1 1 0 0 0,1-1 0 0 0,0 0 0 0 0,-1 0 0 0 0,1 1 0 0 0,0-1 0 0 0,-2-2 0 0 0,0 0 0 0 0,2 2 0 0 0,0 0 0 0 0,0-1 0 0 0,0 1 0 0 0,0 0 0 0 0,0-1 0 0 0,1 1 0 0 0,-1-1 0 0 0,0 1 0 0 0,1-1 0 0 0,-1 1 0 0 0,1-1 0 0 0,0 0 0 0 0,-1 1 0 0 0,1-1 0 0 0,0 0 0 0 0,0 1 0 0 0,0-1 0 0 0,0 0 0 0 0,1-2 0 0 0,-1-2 0 0 0,1-1 0 0 0,0 1 0 0 0,4-12 0 0 0,-2 10 0 0 0,0-1 0 0 0,1 1 0 0 0,0-1 0 0 0,0 1 0 0 0,1 1 0 0 0,1-1 0 0 0,-1 0 0 0 0,1 1 0 0 0,0 0 0 0 0,13-10 0 0 0,-18 16 0 0 0,0 0 0 0 0,0 0 0 0 0,0 0 0 0 0,0 0 0 0 0,0 0 0 0 0,1 1 0 0 0,-1-1 0 0 0,0 0 0 0 0,0 1 0 0 0,1-1 0 0 0,-1 1 0 0 0,0 0 0 0 0,1-1 0 0 0,-1 1 0 0 0,0 0 0 0 0,1 0 0 0 0,-1 0 0 0 0,1 0 0 0 0,1 0 0 0 0,1 0 0 0 0,7 0 0 0 0,-1 0 0 0 0,0 1 0 0 0,1 0 0 0 0,-1 1 0 0 0,0 0 0 0 0,13 4 0 0 0,58 26 0 0 0,-54-21 0 0 0,-21-8-11 0 0,1-1 1 0 0,0 0-1 0 0,0 0 1 0 0,7 1-1 0 0,0 0-205 0 0,-13-3-1188 0 0,-1 0-511 0 0,0 0-108 0 0,0 0-22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7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2-42 0 0,2 3-112 0 0,-1-4-129 0 0,0 0 1 0 0,0 1-1 0 0,0-1 0 0 0,0 0 0 0 0,1 0 0 0 0,-1 0 1 0 0,0 0-1 0 0,0 0 0 0 0,1-1 0 0 0,-1 1 0 0 0,1 0 1 0 0,-1-1-1 0 0,0 1 0 0 0,1-1 0 0 0,-1 1 0 0 0,3 0 0 0 0,-1-1 141 0 0,7 3-75 0 0,0 0 0 0 0,1-1 1 0 0,-1 0-1 0 0,1-1 1 0 0,-1 0-1 0 0,17-2 0 0 0,63-10 2003 0 0,-66 6-1665 0 0,1 2 0 0 0,44-1 0 0 0,-7 8-1356 0 0,-60-4 393 0 0,1 1 0 0 0,0-1 1 0 0,-1 1-1 0 0,1 0 0 0 0,-1-1 1 0 0,1 1-1 0 0,3 2 1 0 0,2 2-7435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7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8 17503 0 0,'-4'0'71'0'0,"-6"-1"993"0"0,15 1-327 0 0,1 0-482 0 0,-1 0-1 0 0,0-1 1 0 0,0 1-1 0 0,9-3 1 0 0,3 0 1369 0 0,-5 3-903 0 0,0 0-1 0 0,0 1 1 0 0,0 0-1 0 0,-1 1 1 0 0,15 4-1 0 0,-24-5-685 0 0,1-1-1 0 0,-1 1 0 0 0,1 0 0 0 0,-1 0 0 0 0,0 0 0 0 0,0 1 0 0 0,0-1 0 0 0,1 0 0 0 0,-1 1 1 0 0,-1-1-1 0 0,1 1 0 0 0,0 0 0 0 0,0 0 0 0 0,0 0 0 0 0,-1 0 0 0 0,1 0 0 0 0,-1 0 0 0 0,0 0 1 0 0,0 0-1 0 0,0 0 0 0 0,0 1 0 0 0,0-1 0 0 0,0 0 0 0 0,0 1 0 0 0,-1-1 0 0 0,1 1 1 0 0,-1-1-1 0 0,0 1 0 0 0,1-1 0 0 0,-1 1 0 0 0,-1 4 0 0 0,1-4 16 0 0,-1 0 0 0 0,1 0 0 0 0,-1 0 0 0 0,0 0 1 0 0,0 0-1 0 0,-1 0 0 0 0,1 0 0 0 0,0 0 0 0 0,-1-1 0 0 0,0 1 0 0 0,0 0 0 0 0,0-1 0 0 0,0 1 0 0 0,0-1 1 0 0,0 0-1 0 0,-5 4 0 0 0,-2 1 208 0 0,-1 0 1 0 0,-1-1 0 0 0,-11 6 0 0 0,6-4-170 0 0,-70 35-89 0 0,40-22 0 0 0,41-16 0 0 0,5-4 0 0 0,0-1 0 0 0,0 0 0 0 0,0 0 0 0 0,0 1 0 0 0,0-1 0 0 0,0 0 0 0 0,0 1 0 0 0,0-1 0 0 0,0 0 0 0 0,0 1 0 0 0,0-1 0 0 0,0 0 0 0 0,0 0 0 0 0,0 1 0 0 0,0-1 0 0 0,0 0 0 0 0,1 0 0 0 0,-1 1 0 0 0,0-1 0 0 0,0 0 0 0 0,0 0 0 0 0,0 1 0 0 0,1-1 0 0 0,-1 0 0 0 0,2 3 0 0 0,15 5 0 0 0,-15-7 0 0 0,5 1-66 0 0,1 1 0 0 0,0-1 0 0 0,0-1 0 0 0,-1 1 1 0 0,1-1-1 0 0,0-1 0 0 0,0 1 0 0 0,0-1 0 0 0,1-1 0 0 0,-1 1 0 0 0,-1-2 0 0 0,1 1 0 0 0,0-1 0 0 0,0 0 0 0 0,0 0 1 0 0,-1-1-1 0 0,1 0 0 0 0,-1-1 0 0 0,0 1 0 0 0,10-8 0 0 0,6-3-951 0 0,-17 11 437 0 0,0-1 0 0 0,0 0 1 0 0,0 0-1 0 0,8-7 0 0 0,7-4-2417 0 0,-8 7 1462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17 13823 0 0,'0'0'630'0'0,"5"-6"211"0"0,23-27 632 0 0,-27 32-961 0 0,-1 1 0 0 0,0 0-455 0 0,0 0 0 0 0,0 0 0 0 0,0 0 0 0 0,0-1 0 0 0,0 1 0 0 0,1 0-1 0 0,-1 0 1 0 0,0 0 0 0 0,0 0 0 0 0,0-1 0 0 0,1 1 0 0 0,-1 0 0 0 0,0 0 0 0 0,0 0-1 0 0,0 0 1 0 0,1 0 0 0 0,-1 0 0 0 0,0 0 0 0 0,0-1 0 0 0,1 1 0 0 0,-1 0 0 0 0,0 0-1 0 0,0 0 1 0 0,1 0 0 0 0,-1 0 0 0 0,0 0 0 0 0,0 0 0 0 0,0 0 0 0 0,1 0 0 0 0,-1 0-1 0 0,0 0 1 0 0,0 1 0 0 0,1-1 0 0 0,-1 0 0 0 0,0 0 0 0 0,0 0 0 0 0,1 0 0 0 0,-1 0 0 0 0,0 0-1 0 0,0 0 1 0 0,0 1 0 0 0,1-1 0 0 0,-1 0 0 0 0,0 0 0 0 0,0 1 0 0 0,10 4 910 0 0,-7-3-884 0 0,0 0-1 0 0,-1 0 1 0 0,1 1-1 0 0,-1-1 0 0 0,0 0 1 0 0,1 1-1 0 0,-1 0 1 0 0,0-1-1 0 0,-1 1 1 0 0,1 0-1 0 0,0 0 1 0 0,-1 0-1 0 0,0 0 1 0 0,1 0-1 0 0,-1 1 1 0 0,0-1-1 0 0,-1 0 0 0 0,1 1 1 0 0,-1-1-1 0 0,1 0 1 0 0,-1 1-1 0 0,0-1 1 0 0,0 0-1 0 0,0 1 1 0 0,-2 3-1 0 0,1 25 589 0 0,1-27-477 0 0,0 0 1 0 0,0 0-1 0 0,-1 0 1 0 0,1 0-1 0 0,-1 0 1 0 0,-2 8-1 0 0,1-9-184 0 0,1-2-10 0 0,1 0 1 0 0,-1 0-1 0 0,0 0 0 0 0,1 0 0 0 0,-1-1 1 0 0,0 1-1 0 0,0 0 0 0 0,0-1 1 0 0,-1 1-1 0 0,1-1 0 0 0,0 1 1 0 0,-1-1-1 0 0,1 1 0 0 0,-1-1 0 0 0,1 0 1 0 0,-1 0-1 0 0,1 0 0 0 0,-1 0 1 0 0,0 0-1 0 0,-2 1 0 0 0,2-1 16 0 0,0 0 0 0 0,0 0 0 0 0,0-1 0 0 0,0 1 0 0 0,0 0 0 0 0,0-1 0 0 0,0 0 0 0 0,0 1 0 0 0,0-1 0 0 0,0 0 0 0 0,0 0 0 0 0,0 0 0 0 0,0 0 0 0 0,0-1 0 0 0,0 1 0 0 0,0 0 0 0 0,0-1 0 0 0,0 1 0 0 0,-3-2 0 0 0,2 0 48 0 0,0 0 0 0 0,0 0 0 0 0,0 0 0 0 0,0 0 0 0 0,0-1 0 0 0,0 1 0 0 0,1-1 0 0 0,-1 0 0 0 0,1 0 0 0 0,-3-3 0 0 0,-1-4 107 0 0,0 0-1 0 0,1-1 1 0 0,0 1 0 0 0,1-1-1 0 0,-6-22 1 0 0,-3-44-171 0 0,6 33 0 0 0,7 35 0 0 0,-1 1 0 0 0,1 0 0 0 0,1 0 0 0 0,0-1 0 0 0,0 1 0 0 0,0 0 0 0 0,1 0 0 0 0,0 0 0 0 0,1 0 0 0 0,6-14 0 0 0,-4 16 0 0 0,-3 5 0 0 0,-1 0 0 0 0,1 1 0 0 0,-1-1 0 0 0,1 1 0 0 0,-1 0 0 0 0,1 0 0 0 0,0-1 0 0 0,-1 1 0 0 0,1 0 0 0 0,-1 0 0 0 0,1 1 0 0 0,0-1 0 0 0,-1 0 0 0 0,4 1 0 0 0,25 10 0 0 0,-5-2 0 0 0,6-3 0 0 0,-1-2 0 0 0,1-1 0 0 0,0-1 0 0 0,0-2 0 0 0,0-1 0 0 0,0-1 0 0 0,52-12 0 0 0,-62 9 8 0 0,21-9 0 0 0,-20 6-48 0 0,39-9 0 0 0,-60 17-297 0 0,-1 0-138 0 0,0 0-33 0 0,0 0-208 0 0,0 0-857 0 0,-1 1 1291 0 0,1 0 1 0 0,-1 0-1 0 0,1 0 0 0 0,-1 0 1 0 0,0 0-1 0 0,0 0 1 0 0,1 0-1 0 0,-1-1 0 0 0,0 1 1 0 0,0 0-1 0 0,-2 1 0 0 0,0 0-322 0 0,-15 14-1443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8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4 19351 0 0,'0'0'439'0'0,"0"0"62"0"0,0 0 33 0 0,-2 1-65 0 0,2-1-451 0 0,0 0 1 0 0,0 1-1 0 0,-1-1 1 0 0,1 0-1 0 0,0 0 1 0 0,0 0-1 0 0,0 0 1 0 0,-1 0-1 0 0,1 1 1 0 0,0-1-1 0 0,0 0 1 0 0,0 0-1 0 0,0 0 1 0 0,-1 0-1 0 0,1 1 1 0 0,0-1-1 0 0,0 0 1 0 0,0 0-1 0 0,0 1 1 0 0,0-1-1 0 0,0 0 0 0 0,0 0 1 0 0,0 1-1 0 0,0-1 1 0 0,0 0-1 0 0,0 0 1 0 0,0 1-1 0 0,0-1 1 0 0,0 0-1 0 0,0 0 1 0 0,0 1-1 0 0,0-1 1 0 0,0 0-1 0 0,0 0 1 0 0,0 0-1 0 0,0 1 1 0 0,0-1-1 0 0,0 0 1 0 0,0 0-1 0 0,0 1 1 0 0,1-1-1 0 0,-1 0 1 0 0,0 0-1 0 0,0 0 1 0 0,0 1-1 0 0,0-1 1 0 0,1 0-1 0 0,-1 0 1 0 0,0 0-1 0 0,0 0 1 0 0,0 0-1 0 0,1 1 0 0 0,-1-1 1 0 0,0 0-1 0 0,0 0 1 0 0,1 0-1 0 0,9 2 872 0 0,-10-2-820 0 0,17 0 769 0 0,-1-1-1 0 0,1 0 1 0 0,-1-1-1 0 0,17-5 1 0 0,-25 5-741 0 0,105-26-81 0 0,-58 17-2 0 0,-15 2-65 0 0,1 2 1 0 0,61-3 0 0 0,-72 12-3468 0 0,-20-1-2569 0 0,-8-1-1626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8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4 15663 0 0,'0'0'719'0'0,"3"-9"230"0"0,7-20-717 0 0,20-51 7668 0 0,-30 80-7881 0 0,0-1 1 0 0,0 1-1 0 0,0-1 0 0 0,1 1 0 0 0,-1-1 0 0 0,0 1 1 0 0,0 0-1 0 0,0-1 0 0 0,0 1 0 0 0,1-1 0 0 0,-1 1 1 0 0,0 0-1 0 0,0-1 0 0 0,1 1 0 0 0,-1-1 0 0 0,0 1 1 0 0,0 0-1 0 0,1-1 0 0 0,-1 1 0 0 0,0 0 1 0 0,1 0-1 0 0,-1-1 0 0 0,1 1 0 0 0,0 0 0 0 0,1 10 705 0 0,-5 24 224 0 0,-29 122-948 0 0,26-130 54 0 0,3-18 11 0 0,1-1 0 0 0,1 1-1 0 0,-1 0 1 0 0,1 0 0 0 0,0 10 0 0 0,13-32 1375 0 0,-6 2-1407 0 0,0-1 1 0 0,-1-1-1 0 0,-1 1 1 0 0,5-23-1 0 0,-3 13-35 0 0,8-42 2 0 0,-9 41 0 0 0,0 0 0 0 0,15-40 0 0 0,30-37 0 0 0,-50 101 0 0 0,0 0 0 0 0,1-1 0 0 0,-1 1 0 0 0,0 0 0 0 0,0-1 0 0 0,0 1 0 0 0,0 0 0 0 0,0-1 0 0 0,0 1 0 0 0,0 0 0 0 0,1 0 0 0 0,-1-1 0 0 0,0 1 0 0 0,0 0 0 0 0,1 0 0 0 0,-1-1 0 0 0,0 1 0 0 0,0 0 0 0 0,0 0 0 0 0,1 0 0 0 0,-1-1 0 0 0,0 1 0 0 0,1 0 0 0 0,-1 0 0 0 0,0 0 0 0 0,1 0 0 0 0,-1 0 0 0 0,0 0 0 0 0,0-1 0 0 0,1 1 0 0 0,-1 0 0 0 0,0 0 0 0 0,1 0 0 0 0,-1 0 0 0 0,0 0 0 0 0,1 0 0 0 0,-1 0 0 0 0,0 1 0 0 0,1-1 0 0 0,-1 0 0 0 0,0 0 0 0 0,1 0 0 0 0,-1 0 0 0 0,0 0 0 0 0,0 0 0 0 0,1 1 0 0 0,-1-1 0 0 0,0 0 0 0 0,1 0 0 0 0,-1 0 0 0 0,0 1 0 0 0,0-1 0 0 0,0 0 0 0 0,1 0 0 0 0,-1 1 0 0 0,7 3 0 0 0,-1 0 0 0 0,0 1 0 0 0,8 8 0 0 0,-4-4 0 0 0,16 10-2688 0 0,-25-18-293 0 0,-1-1-5886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21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77 24879 0 0,'-2'-1'1141'0'0,"1"0"-859"0"0,-3-2 2 0 0,1 0 0 0 0,-1-1-1 0 0,1 1 1 0 0,-5-9-1 0 0,6 10 63 0 0,1 1-222 0 0,0 1-1 0 0,1-1 1 0 0,-1 0 0 0 0,0 0 0 0 0,1 0-1 0 0,-1 0 1 0 0,1 0 0 0 0,-1 0-1 0 0,1 0 1 0 0,-1 0 0 0 0,1 0 0 0 0,0 0-1 0 0,0 0 1 0 0,-1 0 0 0 0,1 0-1 0 0,0 0 1 0 0,0 0 0 0 0,0 0 0 0 0,0 0-1 0 0,0 0 1 0 0,1-1 0 0 0,-1 1-1 0 0,0 0 1 0 0,0 0 0 0 0,1 0 0 0 0,-1 0-1 0 0,0 0 1 0 0,2-1 0 0 0,2-6-91 0 0,1 2-33 0 0,0 3-197 0 0,-4 2-838 0 0,-1 1-397 0 0,-1 1-83 0 0,-4 3-18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29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98 17503 0 0,'-32'3'1759'0'0,"31"-4"-1679"0"0,1 1 0 0 0,0-1 0 0 0,0 1-1 0 0,-1-1 1 0 0,1 1 0 0 0,0-1 0 0 0,0 1 0 0 0,0-1 0 0 0,0 1 0 0 0,0-1 0 0 0,-1 1 0 0 0,1-1-1 0 0,0 0 1 0 0,0 1 0 0 0,1-1 0 0 0,-1 1 0 0 0,0-1 0 0 0,0 1 0 0 0,0-1 0 0 0,0 1 0 0 0,0-1-1 0 0,0 1 1 0 0,1-1 0 0 0,-1 0 0 0 0,14-11 1514 0 0,-12 11-1481 0 0,0 0 0 0 0,-1 0 0 0 0,1-1 0 0 0,-1 1 0 0 0,1 0 0 0 0,-1 0 0 0 0,0-1 0 0 0,0 1 0 0 0,0-1 0 0 0,1 1 0 0 0,-1-1 0 0 0,-1 1 0 0 0,3-4 0 0 0,-2 2 15 0 0,1-1 1 0 0,1 1-1 0 0,-1 0 0 0 0,0 0 0 0 0,1 0 1 0 0,0 0-1 0 0,-1 0 0 0 0,1 0 0 0 0,0 1 0 0 0,0-1 1 0 0,1 1-1 0 0,-1 0 0 0 0,0 0 0 0 0,6-2 1 0 0,14-10 511 0 0,14-12 692 0 0,59-31 0 0 0,-93 55-1332 0 0,0 0 0 0 0,0 1 0 0 0,0-1 0 0 0,0 1 0 0 0,0 0 0 0 0,0 0 0 0 0,0 0 0 0 0,1 1 0 0 0,5-1 0 0 0,2 2 0 0 0,-10 0 31 0 0,0 0 1 0 0,1 0-1 0 0,-1 0 0 0 0,0 0 1 0 0,0 0-1 0 0,1 0 0 0 0,-1 0 0 0 0,0 0 1 0 0,0 1-1 0 0,0-1 0 0 0,0 0 1 0 0,0 0-1 0 0,-1 1 0 0 0,1-1 1 0 0,0 1-1 0 0,-1-1 0 0 0,1 1 0 0 0,-1-1 1 0 0,1 1-1 0 0,-1-1 0 0 0,0 1 1 0 0,0-1-1 0 0,1 1 0 0 0,-1 0 1 0 0,0-1-1 0 0,0 1 0 0 0,-1-1 0 0 0,1 4 1 0 0,-2 4 244 0 0,0 1 1 0 0,0 0 0 0 0,-5 13-1 0 0,4-17-242 0 0,-13 43-34 0 0,14-39 0 0 0,2-10 0 0 0,0 0 0 0 0,0 0 0 0 0,0 1 0 0 0,0-1 0 0 0,0 0 0 0 0,0 0 0 0 0,0 1 0 0 0,0-1 0 0 0,0 0 0 0 0,0 0 0 0 0,0 1 0 0 0,0-1 0 0 0,0 0 0 0 0,0 0 0 0 0,0 1 0 0 0,0-1 0 0 0,0 0 0 0 0,0 0 0 0 0,0 0 0 0 0,0 1 0 0 0,0-1 0 0 0,1 0 0 0 0,-1 0 0 0 0,0 0 0 0 0,0 1 0 0 0,0-1 0 0 0,0 0 0 0 0,1 0 0 0 0,-1 0 0 0 0,0 0 0 0 0,0 1 0 0 0,0-1 0 0 0,1 0 0 0 0,-1 0 0 0 0,0 0 0 0 0,0 0 0 0 0,0 0 0 0 0,1 0 0 0 0,-1 0 0 0 0,0 0 0 0 0,0 0 0 0 0,1 1 0 0 0,-1-1 0 0 0,0 0 0 0 0,0 0 0 0 0,1 0 0 0 0,-1-1 0 0 0,0 1 0 0 0,0 0 0 0 0,1 0 0 0 0,-1 0 0 0 0,0 0 0 0 0,0 0 0 0 0,1 0 0 0 0,-1 0 0 0 0,0 0 0 0 0,0 0 0 0 0,0 0 0 0 0,1-1 0 0 0,-1 1 0 0 0,5-2 0 0 0,0 1 0 0 0,0-2 0 0 0,-1 1 0 0 0,1 0 0 0 0,0-1 0 0 0,-1 0 0 0 0,7-5 0 0 0,27-30 0 0 0,-9 10 0 0 0,-16 16 0 0 0,30-25 0 0 0,-38 33 0 0 0,0 1 0 0 0,0 0 0 0 0,1 0 0 0 0,-1 0 0 0 0,1 0 0 0 0,10-2 0 0 0,-15 4 0 0 0,-1 1 0 0 0,1 0 0 0 0,0 0 0 0 0,0-1 0 0 0,0 1 0 0 0,0 0 0 0 0,0 0 0 0 0,0 0 0 0 0,-1 0 0 0 0,1 0 0 0 0,0 1 0 0 0,0-1 0 0 0,1 0 0 0 0,2 4 0 0 0,-4-3 0 0 0,2 2 0 0 0,1 0 0 0 0,-1-1 0 0 0,0 1 0 0 0,0 0 0 0 0,-1 0 0 0 0,1 1 0 0 0,-1-1 0 0 0,1 0 0 0 0,0 6 0 0 0,6 32 0 0 0,-6-26 0 0 0,-2-14-15 0 0,0-1 1 0 0,0 1-1 0 0,0 0 0 0 0,0-1 0 0 0,0 1 1 0 0,0 0-1 0 0,0-1 0 0 0,0 1 0 0 0,1-1 1 0 0,-1 1-1 0 0,0 0 0 0 0,0-1 0 0 0,1 1 0 0 0,-1-1 1 0 0,0 1-1 0 0,1-1 0 0 0,-1 1 0 0 0,0-1 1 0 0,1 1-1 0 0,-1-1 0 0 0,1 1 0 0 0,-1-1 1 0 0,1 1-1 0 0,-1-1 0 0 0,1 0 0 0 0,-1 1 1 0 0,1-1-1 0 0,0 0 0 0 0,-1 0 0 0 0,1 1 1 0 0,-1-1-1 0 0,1 0 0 0 0,0 0 0 0 0,-1 0 1 0 0,1 0-1 0 0,0 0 0 0 0,-1 0 0 0 0,1 0 1 0 0,-1 0-1 0 0,2 0 0 0 0,0 0-209 0 0,1 0-127 0 0,0 0 0 0 0,0-1 0 0 0,0 1 0 0 0,1-1 0 0 0,-1 0 0 0 0,0 0 0 0 0,0 0 0 0 0,-1 0 0 0 0,1 0 0 0 0,0-1 0 0 0,0 0 0 0 0,-1 1 0 0 0,1-1 0 0 0,-1 0 0 0 0,4-3 0 0 0,4-4-727 0 0,-1 0-1 0 0,8-11 1 0 0,-16 18 1053 0 0,20-27-2022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0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3 17503 0 0,'-32'-8'858'0'0,"31"8"-378"0"0,-1 0-59 0 0,-46-5 2589 0 0,47 5-2056 0 0,1 0-289 0 0,0 0-121 0 0,0 0-28 0 0,2 1-72 0 0,52 11-358 0 0,100 10 1 0 0,-41-7-88 0 0,-73-10 1 0 0,-20-3 0 0 0,-1 1 0 0 0,1 1 0 0 0,29 10 0 0 0,-9 0 1440 0 0,-38-13-997 0 0,-2 0-222 0 0,1 3-169 0 0,0 0 1 0 0,0 0-1 0 0,-1 0 0 0 0,1 0 1 0 0,-1 0-1 0 0,0 0 0 0 0,0 0 1 0 0,0 0-1 0 0,-1 1 0 0 0,0-1 1 0 0,-1 6-1 0 0,-3 4 422 0 0,-12 27-1 0 0,-3 7-56 0 0,9-4-417 0 0,1 1 0 0 0,2 0 0 0 0,3 1 0 0 0,1-1 0 0 0,2 1 0 0 0,3 0 0 0 0,10 80 0 0 0,30 94 0 0 0,16-3 0 0 0,21 93 0 0 0,-76-302 0 0 0,1 1 0 0 0,0-1 0 0 0,8 16 0 0 0,-11-23 22 0 0,0-1 0 0 0,1 1 0 0 0,-1-1 0 0 0,0 0 0 0 0,0 1 0 0 0,1-1 0 0 0,-1 1 0 0 0,0 0 0 0 0,0-1 0 0 0,0 1 0 0 0,0-1 0 0 0,1 1 0 0 0,-1-1 0 0 0,0 1 0 0 0,0-1 0 0 0,0 1 0 0 0,0-1 0 0 0,0 1 0 0 0,0 0 0 0 0,-1-1 0 0 0,1 1 0 0 0,0-1 0 0 0,0 1 0 0 0,0-1 0 0 0,0 1 0 0 0,-1-1 0 0 0,1 1 0 0 0,0-1 0 0 0,-1 1 0 0 0,1-1 0 0 0,0 1 0 0 0,-1-1 0 0 0,1 0 0 0 0,0 1 0 0 0,-1-1 0 0 0,1 1 0 0 0,-1-1 0 0 0,0 1-1 0 0,-16 2 1102 0 0,15-2-1055 0 0,-2-1-68 0 0,0 0 0 0 0,0 1 0 0 0,1-1 0 0 0,-1-1 0 0 0,0 1 0 0 0,0-1 0 0 0,0 1 0 0 0,-4-2 0 0 0,-33-14 0 0 0,22 9 0 0 0,-3-5-829 0 0,21 11-125 0 0,0 0-56 0 0,-7-7-13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1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0 13823 0 0,'0'0'630'0'0,"0"0"-13"0"0,2-8-368 0 0,0 2-63 0 0,0 1 0 0 0,1-1-1 0 0,0 1 1 0 0,0-1 0 0 0,1 1-1 0 0,0 0 1 0 0,5-7-1 0 0,8-9 1224 0 0,27-46 2602 0 0,-23 32-3269 0 0,-2-2 0 0 0,23-56 0 0 0,-37 80-544 0 0,-1 0 0 0 0,0 0 0 0 0,-1 0 1 0 0,0 0-1 0 0,2-26 0 0 0,-5 39-170 0 0,0-1 0 0 0,0 1 1 0 0,0-1-1 0 0,0 0 0 0 0,0 1 0 0 0,0-1 0 0 0,0 1 0 0 0,0-1 1 0 0,-1 1-1 0 0,1-1 0 0 0,0 1 0 0 0,0-1 0 0 0,0 1 0 0 0,-1-1 1 0 0,1 0-1 0 0,0 1 0 0 0,-1 0 0 0 0,1-1 0 0 0,0 1 0 0 0,-1-1 0 0 0,1 1 1 0 0,0-1-1 0 0,-1 1 0 0 0,1 0 0 0 0,-1-1 0 0 0,1 1 0 0 0,-1 0 1 0 0,1-1-1 0 0,-1 1 0 0 0,1 0 0 0 0,-1 0 0 0 0,1 0 0 0 0,-1-1 1 0 0,0 1-1 0 0,1 0 0 0 0,-1 0 0 0 0,-1 0 50 0 0,1 0 0 0 0,-1 0 0 0 0,1 0-1 0 0,0 0 1 0 0,-1 1 0 0 0,1-1 0 0 0,-1 0 0 0 0,1 1 0 0 0,0-1-1 0 0,-1 1 1 0 0,0 0 0 0 0,-6 5-78 0 0,0-1 0 0 0,1 1 0 0 0,0 0 0 0 0,0 1 0 0 0,1 0 0 0 0,-1 0 0 0 0,2 0 0 0 0,-1 1 0 0 0,1 0 0 0 0,0 0 0 0 0,-4 10 0 0 0,1-2 0 0 0,2 1 0 0 0,-1 0 0 0 0,2 1 0 0 0,-6 32 0 0 0,10-39 0 0 0,0-1 0 0 0,0 1 0 0 0,1-1 0 0 0,0 0 0 0 0,1 1 0 0 0,0-1 0 0 0,3 13 0 0 0,-3-20 0 0 0,-1-1 0 0 0,1 1 0 0 0,0 0 0 0 0,0-1 0 0 0,0 1 0 0 0,0-1 0 0 0,0 1 0 0 0,1-1 0 0 0,-1 0 0 0 0,1 0 0 0 0,0 1 0 0 0,-1-1 0 0 0,1 0 0 0 0,0 0 0 0 0,0-1 0 0 0,0 1 0 0 0,1 0 0 0 0,-1-1 0 0 0,0 1 0 0 0,1-1 0 0 0,-1 0 0 0 0,0 0 0 0 0,1 0 0 0 0,0 0 0 0 0,-1 0 0 0 0,1 0 0 0 0,0-1 0 0 0,-1 1 0 0 0,1-1 0 0 0,0 0 0 0 0,-1 0 0 0 0,5 0 0 0 0,-2-1 0 0 0,1 0 0 0 0,0 0 0 0 0,0-1 0 0 0,-1 0 0 0 0,1 0 0 0 0,0 0 0 0 0,-1-1 0 0 0,0 0 0 0 0,0 0 0 0 0,0 0 0 0 0,0 0 0 0 0,0-1 0 0 0,-1 0 0 0 0,8-8 0 0 0,4-7 0 0 0,0 1 0 0 0,15-27 0 0 0,-31 45 0 0 0,43-72 0 0 0,43-96 0 0 0,-72 144 0 0 0,-22 41 0 0 0,1 0 0 0 0,0 0 0 0 0,-4 24 0 0 0,10-37 0 0 0,0 0 0 0 0,0 0 0 0 0,1 0 0 0 0,-1 0 0 0 0,1 0 0 0 0,0 0 0 0 0,1 0 0 0 0,-1 0 0 0 0,0 0 0 0 0,1 0 0 0 0,0 0 0 0 0,0 0 0 0 0,0 0 0 0 0,1 0 0 0 0,-1 0 0 0 0,1 0 0 0 0,0-1 0 0 0,0 1 0 0 0,0-1 0 0 0,1 0 0 0 0,-1 1 0 0 0,5 3 0 0 0,1 0 0 0 0,6 1 0 0 0,-10-8 0 0 0,-1-1 0 0 0,0 1 0 0 0,15 4 0 0 0,-8 0 0 0 0,-3 2 0 0 0,-6-3 0 0 0,0-1 0 0 0,-1 1 0 0 0,1-1 0 0 0,-1 1 0 0 0,1-1 0 0 0,-1 1 0 0 0,0-1 0 0 0,0 1 0 0 0,0-1 0 0 0,-1 4 0 0 0,-4 29 0 0 0,3-24 0 0 0,0 2 0 0 0,1-10 0 0 0,0 1 0 0 0,0-1 0 0 0,1 1 0 0 0,0-1 0 0 0,-1 0 0 0 0,1 1 0 0 0,1-1 0 0 0,-1 1 0 0 0,0-1 0 0 0,2 6 0 0 0,-1-3 0 0 0,0 0 0 0 0,-1 1 0 0 0,0-1 0 0 0,0 0 0 0 0,-1 11 0 0 0,0-10 0 0 0,0 1-64 0 0,1-6-273 0 0,0-2-138 0 0,6-5-7315 0 0,0-3-368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2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2 10135 0 0,'0'0'231'0'0,"0"0"29"0"0,0 0 19 0 0,0 0 105 0 0,14-11 4026 0 0,13-27-1232 0 0,-11 15-1659 0 0,0 0-1 0 0,-2-1 1 0 0,22-50-1 0 0,-25 47-1313 0 0,-2 0 1 0 0,10-56-1 0 0,-18 79 30 0 0,-1 0 1 0 0,0 0-1 0 0,0 0 0 0 0,0 0 1 0 0,0 0-1 0 0,-1-1 0 0 0,-2-7 1 0 0,3 12-232 0 0,0-1 1 0 0,0 1 0 0 0,0-1 0 0 0,-1 0-1 0 0,1 1 1 0 0,0-1 0 0 0,-1 1 0 0 0,1-1-1 0 0,-1 1 1 0 0,1-1 0 0 0,0 1 0 0 0,-1-1-1 0 0,1 1 1 0 0,-1-1 0 0 0,1 1 0 0 0,-1 0-1 0 0,0-1 1 0 0,1 1 0 0 0,-1 0 0 0 0,1-1-1 0 0,-1 1 1 0 0,1 0 0 0 0,-1 0 0 0 0,0 0-1 0 0,1-1 1 0 0,-1 1 0 0 0,0 0 0 0 0,1 0-1 0 0,-1 0 1 0 0,0 0 0 0 0,1 0-1 0 0,-1 0 1 0 0,0 0 0 0 0,0 1 0 0 0,0-1-6 0 0,-2 1 1 0 0,0-1 0 0 0,0 1 0 0 0,1 0 0 0 0,-1 1 0 0 0,0-1 0 0 0,0 0 0 0 0,1 1 0 0 0,-1 0 0 0 0,1-1 0 0 0,-1 1 0 0 0,1 0 0 0 0,0 0 0 0 0,-1 0 0 0 0,1 1 0 0 0,0-1 0 0 0,1 1 0 0 0,-3 2 0 0 0,-4 8 0 0 0,0 0 0 0 0,-6 15 0 0 0,13-25 0 0 0,-14 33 0 0 0,-16 58 0 0 0,27-79 0 0 0,1-1 0 0 0,0 1 0 0 0,1 0 0 0 0,0 21 0 0 0,2-28 0 0 0,0 0 0 0 0,1 0 0 0 0,0-1 0 0 0,0 1 0 0 0,1 0 0 0 0,0 0 0 0 0,0-1 0 0 0,1 1 0 0 0,0-1 0 0 0,4 7 0 0 0,-6-11 0 0 0,1 0 0 0 0,0-1 0 0 0,-1 1 0 0 0,1-1 0 0 0,1 1 0 0 0,-1-1 0 0 0,0 0 0 0 0,0 0 0 0 0,1 0 0 0 0,-1 0 0 0 0,1-1 0 0 0,0 1 0 0 0,0-1 0 0 0,-1 1 0 0 0,1-1 0 0 0,6 2 0 0 0,-5-2 0 0 0,1-1 0 0 0,-1 1 0 0 0,0-1 0 0 0,1 0 0 0 0,-1-1 0 0 0,1 1 0 0 0,-1-1 0 0 0,0 1 0 0 0,1-1 0 0 0,7-3 0 0 0,0-1 0 0 0,1-1 0 0 0,-1-1 0 0 0,0 0 0 0 0,0 0 0 0 0,-1-1 0 0 0,18-16 0 0 0,-13 9 0 0 0,-1-2 0 0 0,-1 1 0 0 0,0-2 0 0 0,17-28 0 0 0,-12 13 0 0 0,26-64 0 0 0,-69 152 0 0 0,14-25 144 0 0,-11 36 600 0 0,19-58-698 0 0,1 1 0 0 0,0-1 0 0 0,0 1-1 0 0,0 0 1 0 0,2 15 0 0 0,-1-21-164 0 0,1 0 0 0 0,-1-1 1 0 0,1 1-1 0 0,0-1 0 0 0,0 1 1 0 0,-1-1-1 0 0,4 5 0 0 0,2 0-31 0 0,-3-6 148 0 0,-1 0 0 0 0,1 0 0 0 0,0 0 1 0 0,-1-1-1 0 0,1 1 0 0 0,0-1 0 0 0,-1 1 0 0 0,1-1 0 0 0,0 0 0 0 0,0 0 1 0 0,-1 0-1 0 0,1-1 0 0 0,0 1 0 0 0,0-1 0 0 0,-1 1 0 0 0,1-1 0 0 0,0 0 0 0 0,-1 0 1 0 0,1 0-1 0 0,-1 0 0 0 0,1 0 0 0 0,1-2 0 0 0,5-2 2 0 0,-1-1 0 0 0,0 0-1 0 0,-1 0 1 0 0,14-14 0 0 0,23-21-1 0 0,-28 27 0 0 0,23-26 0 0 0,-25 21 389 0 0,2 1 1 0 0,1 1-1 0 0,22-19 0 0 0,-38 35-839 0 0,-1 1-50 0 0,0 0 126 0 0,1 11 1026 0 0,-1-3-526 0 0,-1 0 0 0 0,-1-1-1 0 0,0 1 1 0 0,0 0-1 0 0,0-1 1 0 0,-6 13-1 0 0,-4 13 103 0 0,6-16-228 0 0,3-8 0 0 0,1-1 0 0 0,0 0 0 0 0,-1 12 0 0 0,2-20 0 0 0,1 0 0 0 0,0 0 0 0 0,0 1 0 0 0,0-1 0 0 0,0 0 0 0 0,0 0 0 0 0,0 1 0 0 0,0-1 0 0 0,0 0 0 0 0,0 0 0 0 0,0 1 0 0 0,0-1 0 0 0,1 0 0 0 0,-1 0 0 0 0,0 1 0 0 0,0-1 0 0 0,0 0 0 0 0,0 0 0 0 0,0 1 0 0 0,0-1 0 0 0,1 0 0 0 0,-1 0 0 0 0,0 0 0 0 0,0 1 0 0 0,0-1 0 0 0,0 0 0 0 0,1 0 0 0 0,-1 0 0 0 0,0 0 0 0 0,0 1 0 0 0,1-1 0 0 0,-1 0 0 0 0,0 0 0 0 0,0 0 0 0 0,1 0 0 0 0,-1 0 0 0 0,0 0 0 0 0,0 0 0 0 0,1 0 0 0 0,-1 0 0 0 0,0 0 0 0 0,0 0 0 0 0,1 0 0 0 0,-1 0 0 0 0,0 0 0 0 0,0 0 0 0 0,1 0 0 0 0,-1 0 0 0 0,0 0 0 0 0,0 0 0 0 0,1 0 0 0 0,11-5 0 0 0,-12 4 0 0 0,13-6 0 0 0,-1-1 0 0 0,0 0 0 0 0,15-15 0 0 0,-14 12 0 0 0,0 0 0 0 0,63-49 0 0 0,-73 57 0 0 0,16-5 0 0 0,-19 8 0 0 0,1 0 0 0 0,-1-1 0 0 0,0 1 0 0 0,1 0 0 0 0,-1 0 0 0 0,0 0 0 0 0,1-1 0 0 0,-1 1 0 0 0,1 0 0 0 0,-1 0 0 0 0,1 0 0 0 0,-1 0 0 0 0,0 0 0 0 0,1 0 0 0 0,-1 0 0 0 0,1 0 0 0 0,-1 0 0 0 0,1 0 0 0 0,-1 0 0 0 0,0 0 0 0 0,1 0 0 0 0,-1 0 0 0 0,1 0 0 0 0,-1 1 0 0 0,1-1 0 0 0,-1 0 0 0 0,0 0 0 0 0,1 0 0 0 0,-1 1 0 0 0,0-1 0 0 0,1 0 0 0 0,-1 0 0 0 0,0 1 0 0 0,1-1 0 0 0,-1 0 0 0 0,0 1 0 0 0,1-1 0 0 0,-1 0 0 0 0,0 1 0 0 0,0-1 0 0 0,1 1 0 0 0,-1 0 0 0 0,1 1 0 0 0,1 0 0 0 0,-1 0 0 0 0,0 0 0 0 0,0 1 0 0 0,1-1 0 0 0,-2 0 0 0 0,1 1 0 0 0,0-1 0 0 0,0 1 0 0 0,0 4 0 0 0,1 29 0 0 0,-1-17 0 0 0,0 0 0 0 0,-1-19-2 0 0,0 1 1 0 0,0-1-1 0 0,0 0 0 0 0,0 0 1 0 0,0 1-1 0 0,0-1 0 0 0,0 0 1 0 0,0 0-1 0 0,0 0 0 0 0,0 1 1 0 0,1-1-1 0 0,-1 0 0 0 0,0 0 1 0 0,0 1-1 0 0,0-1 0 0 0,0 0 1 0 0,0 0-1 0 0,0 0 0 0 0,0 1 1 0 0,0-1-1 0 0,1 0 0 0 0,-1 0 1 0 0,0 0-1 0 0,0 0 0 0 0,0 1 1 0 0,0-1-1 0 0,1 0 0 0 0,-1 0 1 0 0,0 0-1 0 0,0 0 0 0 0,0 0 1 0 0,1 0-1 0 0,-1 1 0 0 0,0-1 1 0 0,0 0-1 0 0,1 0 0 0 0,-1 0 1 0 0,0 0-1 0 0,0 0 0 0 0,1 0 1 0 0,-1 0-1 0 0,0 0 0 0 0,0 0 1 0 0,0 0-1 0 0,1 0 0 0 0,-1 0 1 0 0,0 0-1 0 0,0 0 0 0 0,1-1 1 0 0,-1 1-1 0 0,0 0 0 0 0,0 0 1 0 0,0 0-1 0 0,1 0 0 0 0,6-6-307 0 0,-6 6 181 0 0,0-1 0 0 0,1 0 1 0 0,-1 0-1 0 0,0-1 0 0 0,0 1 0 0 0,0 0 1 0 0,-1 0-1 0 0,1 0 0 0 0,0-1 0 0 0,0 1 1 0 0,-1 0-1 0 0,1-1 0 0 0,-1 1 0 0 0,1 0 1 0 0,0-3-1 0 0,-1-24-3581 0 0,0 28 3614 0 0,-1-14-1440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2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84 21191 0 0,'-18'0'936'0'0,"18"0"200"0"0,-6 0-912 0 0,6 0-224 0 0,0 0 0 0 0,0 0 0 0 0,0 0 456 0 0,0 0 48 0 0,0-10 8 0 0,1 2 0 0 0,-1 8-416 0 0,5-8-96 0 0,2 0 0 0 0,-1 0 0 0 0,0-1-384 0 0,1-1-104 0 0,-1-1-24 0 0,2 0-9216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5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27 13823 0 0,'0'0'315'0'0,"0"0"45"0"0,1-1 21 0 0,9-12 21 0 0,-8 10-391 0 0,0 1 1 0 0,0-1-1 0 0,0 0 0 0 0,0 0 1 0 0,0 1-1 0 0,-1-1 0 0 0,1-1 1 0 0,-1 1-1 0 0,0 0 1 0 0,1-4-1 0 0,11-76 3786 0 0,-8 48-1808 0 0,7-53 338 0 0,-12 79-2239 0 0,-2 7 144 0 0,-7 12 472 0 0,-8 22 320 0 0,10-16-1024 0 0,2 0 0 0 0,0 1 0 0 0,-6 33 0 0 0,0 53 0 0 0,10-96 0 0 0,0 12 0 0 0,1 29 0 0 0,0-43 0 0 0,1 1 0 0 0,-1-1 0 0 0,1 0 0 0 0,0 0 0 0 0,1 1 0 0 0,-1-1 0 0 0,1 0 0 0 0,0 0 0 0 0,1 0 0 0 0,2 5 0 0 0,-4-9 0 0 0,-1 0 0 0 0,1-1 0 0 0,-1 1 0 0 0,0 0 0 0 0,1 0 0 0 0,0-1 0 0 0,-1 1 0 0 0,1 0 0 0 0,-1-1 0 0 0,1 1 0 0 0,0-1 0 0 0,-1 1 0 0 0,1-1 0 0 0,0 1 0 0 0,0-1 0 0 0,-1 1 0 0 0,1-1 0 0 0,0 0 0 0 0,0 1 0 0 0,0-1 0 0 0,0 0 0 0 0,-1 0 0 0 0,1 0 0 0 0,0 1 0 0 0,0-1 0 0 0,0 0 0 0 0,0 0 0 0 0,0 0 0 0 0,0-1 0 0 0,-1 1 0 0 0,3 0 0 0 0,-1-1 0 0 0,2 1 0 0 0,-1-1 0 0 0,1 0 0 0 0,-1 0 0 0 0,0 0 0 0 0,1 0 0 0 0,-1-1 0 0 0,0 1 0 0 0,0-1 0 0 0,0 0 0 0 0,0 0 0 0 0,4-4 0 0 0,29-29 0 0 0,-29 28 0 0 0,2-4 331 0 0,0 0 0 0 0,-2-1 0 0 0,14-24 0 0 0,-1 1 228 0 0,-8 15-518 0 0,0-1 0 0 0,-1-1 1 0 0,12-35-1 0 0,-19 37-41 0 0,-2 33 0 0 0,-1 24 0 0 0,-17 33 0 0 0,0-1 0 0 0,11-42 0 0 0,3-21 0 0 0,0 1 0 0 0,1 0 0 0 0,0 1 0 0 0,0-1 0 0 0,1 8 0 0 0,2-8 0 0 0,7-4 0 0 0,-5-3 0 0 0,0 0 0 0 0,0-1 0 0 0,0 1 0 0 0,0-1 0 0 0,0 0 0 0 0,-1-1 0 0 0,1 1 0 0 0,0-1 0 0 0,-1 1 0 0 0,1-1 0 0 0,-1 0 0 0 0,1-1 0 0 0,3-2 0 0 0,3-3 0 0 0,0-1 0 0 0,16-16 0 0 0,-4-2-9 0 0,31-48 0 0 0,15-22 99 0 0,-65 109 769 0 0,-2 4-894 0 0,-2 21 0 0 0,1-21-214 0 0,1 23-1 0 0,0-34 216 0 0,0 0 0 0 0,0 0 0 0 0,0 0 0 0 0,0 0 0 0 0,1 0 0 0 0,0-1 0 0 0,0 1 0 0 0,5 8 0 0 0,-6-11 34 0 0,0-1 0 0 0,0 1 0 0 0,1-1 0 0 0,-1 1 0 0 0,0-1 0 0 0,1 1 0 0 0,-1-1 0 0 0,1 0 0 0 0,0 0 0 0 0,-1 0 0 0 0,1 0 0 0 0,0 0 0 0 0,0 0 0 0 0,-1 0 0 0 0,1 0 0 0 0,0-1 0 0 0,0 1 0 0 0,2 0 0 0 0,0-1 0 0 0,-1 0 0 0 0,0 0 0 0 0,0 0 0 0 0,0-1 0 0 0,0 1 0 0 0,0-1 0 0 0,0 0 0 0 0,0 1 0 0 0,0-1 0 0 0,5-3 0 0 0,0-1 0 0 0,1 0 0 0 0,0 0 0 0 0,-1-1 0 0 0,0 0 0 0 0,-1-1 0 0 0,8-8 0 0 0,8-10 0 0 0,-2-1 0 0 0,-1 0 0 0 0,28-52 0 0 0,-37 57 0 0 0,-1-1 0 0 0,12-38 0 0 0,8-50 0 0 0,-3 8 0 0 0,-11 48 64 0 0,-16 53 273 0 0,0 1 138 0 0,-3 12 354 0 0,3-7-707 0 0,-21 130 18 0 0,-17 95-115 0 0,25-161-528 0 0,-17 72-986 0 0,27-133 1553 0 0,3-6 273 0 0,0-2 138 0 0,0 0 33 0 0,0 0-65 0 0,1-12-278 0 0,5-32-165 0 0,-2 9 0 0 0,1 1 0 0 0,17-60 0 0 0,-16 78 0 0 0,-2 4 0 0 0,0-1 0 0 0,3-16 0 0 0,-10 49-12 0 0,-11 98-377 0 0,14-113 298 0 0,0 0 1 0 0,0 0-1 0 0,1-1 1 0 0,-1 1 0 0 0,1 0-1 0 0,1 0 1 0 0,-1 0-1 0 0,0 0 1 0 0,4 6-1 0 0,-4-9 64 0 0,0-1 0 0 0,0 1-1 0 0,0 0 1 0 0,0 0-1 0 0,1 0 1 0 0,-1-1-1 0 0,1 1 1 0 0,-1-1-1 0 0,1 1 1 0 0,-1-1-1 0 0,1 0 1 0 0,0 0 0 0 0,-1 1-1 0 0,1-1 1 0 0,0 0-1 0 0,0-1 1 0 0,0 1-1 0 0,0 0 1 0 0,0 0-1 0 0,0-1 1 0 0,0 1-1 0 0,0-1 1 0 0,0 0 0 0 0,4 0-1 0 0,1 0 28 0 0,0-1 0 0 0,1 0 0 0 0,-1 0 0 0 0,0-1 0 0 0,0 0 0 0 0,1 0 0 0 0,-1-1 0 0 0,-1 1 0 0 0,1-2 0 0 0,0 1 0 0 0,8-7 0 0 0,5-5 0 0 0,0 0 0 0 0,18-20 0 0 0,-24 20 198 0 0,-1 0-1 0 0,-1-1 1 0 0,0 0 0 0 0,-1-1 0 0 0,-1 0-1 0 0,8-19 1 0 0,-13 25 245 0 0,-3 2-294 0 0,-2 9-148 0 0,0-1-1 0 0,0 1 1 0 0,0 0-1 0 0,0 0 1 0 0,0 0-1 0 0,0-1 1 0 0,-1 1-1 0 0,1 0 1 0 0,0 0-1 0 0,0 0 1 0 0,0-1-1 0 0,0 1 1 0 0,0 0 0 0 0,-1 0-1 0 0,1 0 1 0 0,0 0-1 0 0,0 0 1 0 0,0-1-1 0 0,-1 1 1 0 0,1 0-1 0 0,0 0 1 0 0,0 0-1 0 0,0 0 1 0 0,-1 0-1 0 0,1 0 1 0 0,0 0-1 0 0,0 0 1 0 0,-1 0 0 0 0,1 0-1 0 0,-1 0 0 0 0,-1 0 0 0 0,1 1 0 0 0,0-1 0 0 0,0 1 0 0 0,-1-1 0 0 0,1 1 0 0 0,0-1 0 0 0,0 1 0 0 0,0 0 0 0 0,0-1 0 0 0,0 1 0 0 0,0 0 0 0 0,0 0 0 0 0,-1 1 0 0 0,-15 18 0 0 0,9-10 0 0 0,1-1 0 0 0,0 1 0 0 0,1 0 0 0 0,0 0 0 0 0,1 0 0 0 0,0 1 0 0 0,1 0 0 0 0,0 0 0 0 0,0 0 0 0 0,1 0 0 0 0,1 1 0 0 0,0-1 0 0 0,0 1 0 0 0,1 19 0 0 0,1-31-4 0 0,0 1 0 0 0,0 0 0 0 0,0 0-1 0 0,0 0 1 0 0,0 0 0 0 0,0 0 0 0 0,0 0 0 0 0,0 0 0 0 0,0-1-1 0 0,1 1 1 0 0,-1 0 0 0 0,0 0 0 0 0,1 0 0 0 0,-1 0 0 0 0,1-1-1 0 0,-1 1 1 0 0,1 0 0 0 0,-1 0 0 0 0,1-1 0 0 0,-1 1 0 0 0,1 0-1 0 0,0-1 1 0 0,-1 1 0 0 0,1 0 0 0 0,0-1 0 0 0,-1 1 0 0 0,1-1-1 0 0,0 0 1 0 0,0 1 0 0 0,0-1 0 0 0,-1 1 0 0 0,1-1 0 0 0,1 0-1 0 0,1 1-4 0 0,0-1 0 0 0,0 0 0 0 0,0 0 0 0 0,-1-1 0 0 0,1 1-1 0 0,0 0 1 0 0,0-1 0 0 0,0 0 0 0 0,4-1 0 0 0,3-2 23 0 0,0-1 0 0 0,0 0 0 0 0,-1 0 0 0 0,0-1 1 0 0,0 0-1 0 0,0-1 0 0 0,-1 1 0 0 0,0-2 0 0 0,13-15 0 0 0,-11 12-1 0 0,-1-1 1 0 0,-1 0-1 0 0,0-1 0 0 0,-1 0 0 0 0,0 0 0 0 0,8-24 0 0 0,7-16-13 0 0,-22 63 0 0 0,1 0 0 0 0,0-1 0 0 0,0 1 0 0 0,1 0 0 0 0,0-1 0 0 0,7 18 0 0 0,-8-24 0 0 0,-1-2 0 0 0,0 0 0 0 0,0 0 0 0 0,0-1 0 0 0,1 1 0 0 0,-1 0 0 0 0,0 0 0 0 0,1 0 0 0 0,-1 0 0 0 0,1-1 0 0 0,-1 1 0 0 0,1 0 0 0 0,-1 0 0 0 0,1-1 0 0 0,-1 1 0 0 0,1 0 0 0 0,0-1 0 0 0,-1 1 0 0 0,3 0 0 0 0,-2 1 8 0 0,-1-1-12 0 0,1 0 0 0 0,0 0 1 0 0,-1-1-1 0 0,1 1 0 0 0,0-1 0 0 0,-1 1 0 0 0,1 0 1 0 0,0-1-1 0 0,-1 1 0 0 0,1-1 0 0 0,0 0 0 0 0,0 1 1 0 0,0-1-1 0 0,0 0 0 0 0,-1 1 0 0 0,1-1 1 0 0,0 0-1 0 0,2 0 0 0 0,1 2-214 0 0,0-1 0 0 0,1-1-1 0 0,-1 1 1 0 0,1-1 0 0 0,-1 0 0 0 0,6 0-1 0 0,16 1 1204 0 0,-24-1-543 0 0,-1 0-439 0 0,-1 0-1 0 0,0 0 1 0 0,0 0 0 0 0,1 0 0 0 0,-1 0 0 0 0,0 0 0 0 0,1 0 0 0 0,-1 0-1 0 0,0 0 1 0 0,1 1 0 0 0,-1-1 0 0 0,0 0 0 0 0,0 0 0 0 0,1 0 0 0 0,-1 0-1 0 0,0 0 1 0 0,0 0 0 0 0,1 1 0 0 0,-1-1 0 0 0,0 0 0 0 0,0 0-1 0 0,1 0 1 0 0,-1 0 0 0 0,0 1 0 0 0,0-1 0 0 0,0 0 0 0 0,1 0 0 0 0,-1 1-1 0 0,0-1 1 0 0,0 0 0 0 0,0 0 0 0 0,0 1 0 0 0,0-1 0 0 0,0 0 0 0 0,0 1-1 0 0,1-1 1 0 0,-1 0 0 0 0,0 0 0 0 0,0 1 0 0 0,0 0 0 0 0,-1 10-298 0 0,1-10 237 0 0,-2 13 20 0 0,0 0 0 0 0,-2-1 0 0 0,1 1 0 0 0,-2-1 1 0 0,-5 13-1 0 0,3-11-45 0 0,2 1 1 0 0,-7 28-1 0 0,12-44 91 0 0,0 1-1 0 0,0 0 0 0 0,0-1 1 0 0,0 1-1 0 0,0-1 1 0 0,0 1-1 0 0,0 0 1 0 0,0-1-1 0 0,0 1 1 0 0,0 0-1 0 0,1-1 0 0 0,-1 1 1 0 0,0-1-1 0 0,0 1 1 0 0,1 0-1 0 0,-1-1 1 0 0,1 1-1 0 0,-1-1 1 0 0,0 1-1 0 0,1-1 1 0 0,-1 1-1 0 0,1-1 0 0 0,-1 0 1 0 0,1 1-1 0 0,-1-1 1 0 0,1 1-1 0 0,-1-1 1 0 0,1 0-1 0 0,0 0 1 0 0,-1 1-1 0 0,1-1 1 0 0,-1 0-1 0 0,1 0 0 0 0,0 0 1 0 0,-1 0-1 0 0,1 1 1 0 0,0-1-1 0 0,-1 0 1 0 0,1 0-1 0 0,-1 0 1 0 0,2-1-1 0 0,27-1 556 0 0,-23 0-561 0 0,-1 0 0 0 0,1 0-1 0 0,-1-1 1 0 0,1 0 0 0 0,-1 1 0 0 0,0-2-1 0 0,0 1 1 0 0,6-6 0 0 0,5-5-42 0 0,14-16 0 0 0,-16 17 46 0 0,-1-2 0 0 0,-1 0 0 0 0,0 0 0 0 0,-1-1 0 0 0,-1 0 0 0 0,0-1 0 0 0,13-32 0 0 0,-12 22 10 0 0,-12 31-16 0 0,0 1 0 0 0,0 0 0 0 0,1 0 0 0 0,-1 0 0 0 0,1 5 0 0 0,0-1 0 0 0,0 0 0 0 0,-1 0 0 0 0,0 0 0 0 0,-4 12 0 0 0,-4 3 0 0 0,0 0 0 0 0,-8 46 0 0 0,16-59 0 0 0,3-2 0 0 0,6-6 0 0 0,1-5 0 0 0,37-30 0 0 0,-39 26 0 0 0,-1 0 0 0 0,1 0 0 0 0,8-10 0 0 0,4-4 0 0 0,14-14 0 0 0,31-41 0 0 0,-53 60 0 0 0,13-25 0 0 0,-16 26 0 0 0,0 1 0 0 0,19-23 0 0 0,-27 36 0 0 0,0 0 0 0 0,0 0 0 0 0,0 0 0 0 0,0 1 0 0 0,0-1 0 0 0,0 0 0 0 0,0 0 0 0 0,0 0 0 0 0,0 0 0 0 0,0 1 0 0 0,0-1 0 0 0,0 0 0 0 0,0 0 0 0 0,0 0 0 0 0,0 0 0 0 0,0 0 0 0 0,0 1 0 0 0,0-1 0 0 0,1 0 0 0 0,-1 0 0 0 0,0 0 0 0 0,0 0 0 0 0,0 0 0 0 0,0 0 0 0 0,0 1 0 0 0,0-1 0 0 0,1 0 0 0 0,-1 0 0 0 0,0 0 0 0 0,0 0 0 0 0,0 0 0 0 0,0 0 0 0 0,0 0 0 0 0,1 0 0 0 0,-1 0 0 0 0,0 0 0 0 0,0 0 0 0 0,0 0 0 0 0,0 0 0 0 0,1 0 0 0 0,-1 0 0 0 0,0 0 0 0 0,0 0 0 0 0,0 0 0 0 0,0 0 0 0 0,1 0 0 0 0,-1 0 0 0 0,0 0 0 0 0,0 0 0 0 0,0 0 0 0 0,0 0 0 0 0,0 0 0 0 0,1 0 0 0 0,-1 0 0 0 0,0 0 0 0 0,0-1 0 0 0,0 1 0 0 0,0 0 0 0 0,0 0 0 0 0,0 0 0 0 0,1 0 0 0 0,-1 0 0 0 0,0 0 0 0 0,0-1 0 0 0,0 1 0 0 0,0 0 0 0 0,0 13 0 0 0,0-12 0 0 0,-1 18-398 0 0,1 0-1 0 0,1 0 1 0 0,1 0-1 0 0,5 23 1 0 0,-2-28 398 0 0,0-12 0 0 0,-4-2 0 0 0,3 2 20 0 0,-1 0-1 0 0,1-1 1 0 0,0 1-1 0 0,-1-1 1 0 0,1 0-1 0 0,0 0 1 0 0,0 0-1 0 0,0-1 1 0 0,-1 1-1 0 0,1-1 1 0 0,0 0-1 0 0,0 0 1 0 0,0 0 0 0 0,0-1-1 0 0,0 1 1 0 0,0-1-1 0 0,-1 0 1 0 0,6-2-1 0 0,7-3 56 0 0,-1 0 1 0 0,0-2-1 0 0,14-8 0 0 0,-15 8-140 0 0,-1 0 153 0 0,0-2 0 0 0,0 1 0 0 0,-1-2 0 0 0,18-17 0 0 0,-26 24-528 0 0,-3 3 66 0 0,-1 1 576 0 0,0 0 248 0 0,0 0 50 0 0,-1 2-440 0 0,0 0-1 0 0,-1 0 0 0 0,1-1 0 0 0,0 1 0 0 0,-1 0 0 0 0,1 0 1 0 0,-1-1-1 0 0,1 1 0 0 0,-4 2 0 0 0,2-2-44 0 0,-11 11-15 0 0,7-8 0 0 0,0 2 0 0 0,1-1 0 0 0,-1 1 0 0 0,-6 9 0 0 0,-14 20 0 0 0,16-23 0 0 0,-15 26 0 0 0,1 1 0 0 0,16-27 0 0 0,1 0 0 0 0,0 1 0 0 0,1 0 0 0 0,0 1 0 0 0,-6 20 0 0 0,12-22 0 0 0,4-9 0 0 0,-2-4 0 0 0,6 7 0 0 0,-5-7-5 0 0,1 1 1 0 0,0 0-1 0 0,0-1 0 0 0,-1 1 0 0 0,1-1 1 0 0,0 0-1 0 0,-1 0 0 0 0,1 0 0 0 0,0 0 1 0 0,0 0-1 0 0,-1-1 0 0 0,1 1 0 0 0,0-1 1 0 0,-1 1-1 0 0,1-1 0 0 0,4-2 0 0 0,5-3-130 0 0,24-14 0 0 0,-31 18 85 0 0,2-3-218 0 0,6-2 152 0 0,0 0 1 0 0,-1-1 0 0 0,0-1 0 0 0,0 0 0 0 0,-1-1 0 0 0,-1 0 0 0 0,12-13-1 0 0,-9 5 466 0 0,-4 7 64 0 0,0 0 0 0 0,12-24-1 0 0,22-38-413 0 0,-43 73 0 0 0,0 0 0 0 0,0 1 0 0 0,0-1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1 0 0 0 0,-3 9 0 0 0,-4 14 0 0 0,-13 24 0 0 0,10-26 0 0 0,-8 29 0 0 0,16-47 0 0 0,1-1 0 0 0,0 0 0 0 0,-1 0 0 0 0,1 1 0 0 0,0-1 0 0 0,0 0 0 0 0,1 5 0 0 0,-1-7 0 0 0,0 1 0 0 0,0-1 0 0 0,0 1 0 0 0,0 0 0 0 0,0-1 0 0 0,1 1 0 0 0,-1-1 0 0 0,0 1 0 0 0,0-1 0 0 0,0 1 0 0 0,1-1 0 0 0,-1 1 0 0 0,0-1 0 0 0,0 1 0 0 0,1-1 0 0 0,-1 1 0 0 0,0-1 0 0 0,1 1 0 0 0,-1-1 0 0 0,1 0 0 0 0,-1 1 0 0 0,0-1 0 0 0,1 0 0 0 0,-1 1 0 0 0,1-1 0 0 0,-1 0 0 0 0,1 1 0 0 0,-1-1 0 0 0,1 0 0 0 0,-1 0 0 0 0,1 0 0 0 0,0 0 0 0 0,-1 1 0 0 0,1-1 0 0 0,-1 0 0 0 0,1 0 0 0 0,-1 0 0 0 0,1 0 0 0 0,-1 0 0 0 0,1 0 0 0 0,0 0 0 0 0,-1-1 0 0 0,1 1 0 0 0,-1 0 0 0 0,2 0 0 0 0,-1-1 0 0 0,9-2 0 0 0,-1 0 0 0 0,0 0 0 0 0,0-1 0 0 0,0-1 0 0 0,-1 0 0 0 0,1 0 0 0 0,8-7 0 0 0,-2 2 0 0 0,-1 1 0 0 0,-1 1 0 0 0,-1-1 0 0 0,0-1 0 0 0,0 0 0 0 0,0-1 0 0 0,16-21 0 0 0,-15 13 0 0 0,-1-1 0 0 0,0 0 0 0 0,-2 0 0 0 0,-1-1 0 0 0,13-41 0 0 0,-5 16 0 0 0,-16 37 0 0 0,-5 7 0 0 0,-4 5 0 0 0,8-3 0 0 0,-4 5 0 0 0,0 0 0 0 0,1 0 0 0 0,0 0 0 0 0,0 0 0 0 0,0 1 0 0 0,1-1 0 0 0,-1 1 0 0 0,-1 7 0 0 0,0-2 0 0 0,-28 93 0 0 0,2-3 0 0 0,28-95-9 0 0,0 0 0 0 0,1 0 0 0 0,0 0-1 0 0,0 1 1 0 0,1-1 0 0 0,0 0 0 0 0,0 1 0 0 0,0-1 0 0 0,3 10-1 0 0,-3-14 0 0 0,1 1 0 0 0,-1-1-1 0 0,1 1 1 0 0,0-1 0 0 0,0 0-1 0 0,0 1 1 0 0,0-1-1 0 0,1 0 1 0 0,-1 0 0 0 0,1 0-1 0 0,2 3 1 0 0,-3-4 1 0 0,0 0 0 0 0,1 0 1 0 0,-1 0-1 0 0,0 0 0 0 0,1-1 0 0 0,-1 1 0 0 0,0 0 0 0 0,1-1 1 0 0,-1 1-1 0 0,1-1 0 0 0,-1 0 0 0 0,1 1 0 0 0,-1-1 0 0 0,1 0 1 0 0,-1 0-1 0 0,1 0 0 0 0,0 0 0 0 0,-1 0 0 0 0,1 0 1 0 0,2-1-1 0 0,8-2-63 0 0,1-1-1 0 0,-1 0 1 0 0,0-1 0 0 0,0-1 0 0 0,0 1 0 0 0,-1-2 0 0 0,0 0 0 0 0,0 0 0 0 0,-1-1 0 0 0,17-15-1 0 0,-2-2 269 0 0,-2-2 0 0 0,35-49 0 0 0,-38 46 10 0 0,30-61 0 0 0,6-39-13 0 0,-50 115-191 0 0,8-21-2 0 0,-1-1 0 0 0,-3-1 0 0 0,-1 0 0 0 0,5-43 0 0 0,-13 51 0 0 0,-1 29 0 0 0,0 1 0 0 0,0 0 0 0 0,0 0 0 0 0,0-1 0 0 0,0 1 0 0 0,0 0 0 0 0,0 0 0 0 0,0-1 0 0 0,0 1 0 0 0,0 0 0 0 0,0-1 0 0 0,0 1 0 0 0,0 0 0 0 0,0 0 0 0 0,0-1 0 0 0,0 1 0 0 0,0 0 0 0 0,0 0 0 0 0,0-1 0 0 0,0 1 0 0 0,-1 0 0 0 0,1 0 0 0 0,0-1 0 0 0,0 1 0 0 0,0 0 0 0 0,0 0 0 0 0,-1 0 0 0 0,1-1 0 0 0,0 1 0 0 0,0 0 0 0 0,-1 0 0 0 0,1 0 0 0 0,0 0 0 0 0,0-1 0 0 0,0 1 0 0 0,-1 0 0 0 0,1 0 0 0 0,0 0 0 0 0,-1 0 0 0 0,1 0 0 0 0,-1 0 0 0 0,-3 3 0 0 0,-2 3 0 0 0,-1 1 0 0 0,1 0 0 0 0,0 0 0 0 0,0 1 0 0 0,1-1 0 0 0,-8 17 0 0 0,6-11 0 0 0,-1 1 0 0 0,1 0 0 0 0,1 1 0 0 0,-9 29 0 0 0,-5 50 0 0 0,13-62 0 0 0,-21 157 0 0 0,26-156 0 0 0,1 0 0 0 0,2 0 0 0 0,8 59 0 0 0,-8-85 0 0 0,0 0 0 0 0,1-1 0 0 0,-1 1 0 0 0,1-1 0 0 0,0 1 0 0 0,1-1 0 0 0,0 0 0 0 0,0 0 0 0 0,0 0 0 0 0,1 0 0 0 0,-1 0 0 0 0,9 8 0 0 0,-10-12-8 0 0,0-1-1 0 0,0 0 1 0 0,0 0 0 0 0,0 0-1 0 0,0 0 1 0 0,0-1-1 0 0,0 1 1 0 0,0 0 0 0 0,0-1-1 0 0,1 1 1 0 0,-1-1 0 0 0,0 0-1 0 0,0 0 1 0 0,1 0-1 0 0,-1 0 1 0 0,0 0 0 0 0,0 0-1 0 0,0-1 1 0 0,1 1 0 0 0,-1-1-1 0 0,0 0 1 0 0,3-1-1 0 0,-1 1-54 0 0,1-1-1 0 0,-1 0 0 0 0,0 0 1 0 0,0-1-1 0 0,0 1 0 0 0,0-1 1 0 0,0 0-1 0 0,0 0 0 0 0,5-6 1 0 0,18-17-2353 0 0,-22 22 1230 0 0,15-13-8023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6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42 21191 0 0,'-25'-4'464'0'0,"14"1"96"0"0,-2-3 16 0 0,2 0 32 0 0,1 4-488 0 0,1-1-120 0 0,2 0 0 0 0,1-2 0 0 0,0 0 0 0 0,6 5 0 0 0,0 0 0 0 0,0 0 0 0 0,-7-5 0 0 0,7 5 0 0 0,0 0 0 0 0,0 0-6256 0 0,0 0-1272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7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37 13823 0 0,'0'0'315'0'0,"0"0"45"0"0,0 0 21 0 0,0 0-49 0 0,-1 0-220 0 0,0 0-82 0 0,1 0-1 0 0,-1-1 1 0 0,1 1-1 0 0,-1 0 1 0 0,1-1-1 0 0,-1 1 1 0 0,1 0-1 0 0,-1-1 1 0 0,1 1-1 0 0,0-1 1 0 0,-1 1-1 0 0,1 0 1 0 0,-1-1-1 0 0,1 1 1 0 0,0-1-1 0 0,-1 1 1 0 0,1-1-1 0 0,0 0 1 0 0,0 1-1 0 0,0-1 1 0 0,-1 1-1 0 0,1-1 1 0 0,0 1-1 0 0,0-1 1 0 0,0 0-1 0 0,0 1 1 0 0,0-1-1 0 0,0 1 1 0 0,0-2-1 0 0,7-13 821 0 0,-5 12-629 0 0,21-40 1327 0 0,-12 23 174 0 0,18-41 0 0 0,-6 8 262 0 0,-13 31-1446 0 0,12-38 0 0 0,-20 53-345 0 0,0 1-1 0 0,-1 0 1 0 0,0-1-1 0 0,0 1 1 0 0,-1-1 0 0 0,0 1-1 0 0,0-1 1 0 0,0 1-1 0 0,-1 0 1 0 0,-3-13 0 0 0,4 18-191 0 0,0 1 1 0 0,0 0 0 0 0,0 0 0 0 0,0-1-1 0 0,0 1 1 0 0,0 0 0 0 0,0 0-1 0 0,0-1 1 0 0,0 1 0 0 0,0 0 0 0 0,0 0-1 0 0,-1 0 1 0 0,1-1 0 0 0,0 1-1 0 0,0 0 1 0 0,0 0 0 0 0,0-1 0 0 0,0 1-1 0 0,-1 0 1 0 0,1 0 0 0 0,0 0-1 0 0,0 0 1 0 0,0-1 0 0 0,-1 1 0 0 0,1 0-1 0 0,0 0 1 0 0,0 0 0 0 0,-1 0-1 0 0,1 0 1 0 0,0 0 0 0 0,0 0 0 0 0,-1 0-1 0 0,1 0 1 0 0,0 0 0 0 0,0 0-1 0 0,-1 0 1 0 0,1 0 0 0 0,0 0-1 0 0,0 0 1 0 0,-1 0 0 0 0,1 0 0 0 0,0 0-1 0 0,0 0 1 0 0,-1 0 0 0 0,1 0-1 0 0,0 0 1 0 0,0 0 0 0 0,-1 0 0 0 0,1 0-1 0 0,0 1 1 0 0,0-1 0 0 0,0 0-1 0 0,-1 0 1 0 0,1 0 0 0 0,0 0 0 0 0,0 1-1 0 0,0-1 1 0 0,0 0 0 0 0,-1 0-1 0 0,1 1 1 0 0,-5 3-3 0 0,-1 0 0 0 0,1 1 0 0 0,0 0 0 0 0,0 0 0 0 0,1 0 0 0 0,0 1 0 0 0,0-1 0 0 0,0 1 0 0 0,0 0 0 0 0,1 0 0 0 0,-4 11 0 0 0,0 1 0 0 0,1 1 0 0 0,-7 37 0 0 0,11-44 0 0 0,0-1 0 0 0,1 1 0 0 0,1 0 0 0 0,1 18 0 0 0,-1-25 0 0 0,1-1 0 0 0,-1 1 0 0 0,1-1 0 0 0,1 1 0 0 0,-1-1 0 0 0,0 1 0 0 0,1-1 0 0 0,0 0 0 0 0,0 0 0 0 0,1 0 0 0 0,-1 0 0 0 0,1 0 0 0 0,-1-1 0 0 0,7 7 0 0 0,-7-9 0 0 0,0 1 0 0 0,0 0 0 0 0,0-1 0 0 0,0 0 0 0 0,0 1 0 0 0,1-1 0 0 0,-1 0 0 0 0,0 0 0 0 0,1 0 0 0 0,-1-1 0 0 0,1 1 0 0 0,-1-1 0 0 0,1 1 0 0 0,-1-1 0 0 0,5 0 0 0 0,-3 0 0 0 0,1 0 0 0 0,-1-1 0 0 0,1 0 0 0 0,-1 0 0 0 0,0 0 0 0 0,1-1 0 0 0,-1 1 0 0 0,5-3 0 0 0,3-3 0 0 0,-1 0 0 0 0,1-1 0 0 0,-1 0 0 0 0,17-17 0 0 0,-10 6 0 0 0,-1 0 0 0 0,0-1 0 0 0,17-29 0 0 0,35-69 0 0 0,-62 106 0 0 0,-1 0 0 0 0,0-1 0 0 0,-1 1 0 0 0,6-27 0 0 0,-10 38 0 0 0,0-6 0 0 0,-1 9 0 0 0,1 12 0 0 0,0-5 0 0 0,1 1 0 0 0,0-1 0 0 0,1 1 0 0 0,0-1 0 0 0,1 0 0 0 0,-1 0 0 0 0,2 0 0 0 0,-1-1 0 0 0,2 1 0 0 0,-1-1 0 0 0,1 0 0 0 0,0-1 0 0 0,0 1 0 0 0,11 8 0 0 0,65 51 0 0 0,-76-60 0 0 0,-2 1 0 0 0,-4-8 0 0 0,1 1 0 0 0,-1 0 0 0 0,0-1 0 0 0,0 1 0 0 0,0 0 0 0 0,1 0 0 0 0,-1 0 0 0 0,0-1 0 0 0,0 1 0 0 0,0 0 0 0 0,0 0 0 0 0,0 0 0 0 0,0-1 0 0 0,0 1 0 0 0,0 0 0 0 0,-1 0 0 0 0,1-1 0 0 0,0 1 0 0 0,0 0 0 0 0,-1 0 0 0 0,1-1 0 0 0,0 1 0 0 0,-1 0 0 0 0,1-1 0 0 0,-1 1 0 0 0,1 0 0 0 0,-1-1 0 0 0,1 1 0 0 0,-1-1 0 0 0,0 1 0 0 0,0 0 0 0 0,-1 1 0 0 0,-4 3-204 0 0,1 0 1 0 0,-1 0-1 0 0,0 0 1 0 0,-1-1-1 0 0,1 0 1 0 0,-1 0-1 0 0,0 0 0 0 0,1-1 1 0 0,-2 0-1 0 0,1-1 1 0 0,-9 3-1 0 0,7-3-296 0 0,0 0 0 0 0,0-1 0 0 0,0 0 0 0 0,0 0 0 0 0,-1-1 0 0 0,1 0-1 0 0,0-1 1 0 0,0 0 0 0 0,-9-2 0 0 0,6 0-7008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7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13823 0 0,'0'0'315'0'0,"0"0"45"0"0,-2 8 353 0 0,-38 196 2988 0 0,19-74-226 0 0,20-125-3290 0 0,-20 80 621 0 0,18-74-469 0 0,0-1 1 0 0,-1 0-1 0 0,-1 0 0 0 0,0 0 1 0 0,-11 17-1 0 0,15-25-188 0 0,3 1-123 0 0,2-6 56 0 0,4-6 215 0 0,-8 9-243 0 0,116-130 1551 0 0,-105 119-1605 0 0,-1 1 0 0 0,2 1 0 0 0,-1-1 0 0 0,1 2 0 0 0,0 0 0 0 0,1 0 0 0 0,0 1 0 0 0,0 1 0 0 0,22-8 0 0 0,-33 13 0 0 0,1 1 0 0 0,-1-1 0 0 0,0 1 0 0 0,1-1 0 0 0,-1 1 0 0 0,1 0 0 0 0,-1 0 0 0 0,0 0 0 0 0,1 0 0 0 0,-1 0 0 0 0,1 1 0 0 0,-1-1 0 0 0,0 1 0 0 0,1-1 0 0 0,-1 1 0 0 0,0 0 0 0 0,0 0 0 0 0,1 0 0 0 0,-1 0 0 0 0,0 0 0 0 0,0 1 0 0 0,0-1 0 0 0,0 1 0 0 0,0-1 0 0 0,1 3 0 0 0,0-1 0 0 0,-1 1 0 0 0,0-1 0 0 0,0 0 0 0 0,0 1 0 0 0,-1-1 0 0 0,1 1 0 0 0,-1-1 0 0 0,0 1 0 0 0,0 0 0 0 0,0 0 0 0 0,0-1 0 0 0,-1 1 0 0 0,1 0 0 0 0,-1 0 0 0 0,0 5 0 0 0,-1-4 0 0 0,-4 56 0 0 0,4-55 0 0 0,0 0 0 0 0,0-1 0 0 0,-1 1 0 0 0,0 0 0 0 0,0-1 0 0 0,0 1 0 0 0,-7 10 0 0 0,2-10 0 0 0,-1-4-133 0 0,7-2 25 0 0,0 0 0 0 0,0-1 0 0 0,0 1-1 0 0,0 0 1 0 0,1-1 0 0 0,-1 1 0 0 0,0-1 0 0 0,0 1 0 0 0,0-1 0 0 0,1 0 0 0 0,-1 1 0 0 0,0-1 0 0 0,1 0 0 0 0,-1 0 0 0 0,0 1 0 0 0,1-1 0 0 0,-1 0 0 0 0,1 0 0 0 0,-1 0-1 0 0,1 0 1 0 0,0 0 0 0 0,-1 0 0 0 0,1-1 0 0 0,-5-22-2849 0 0,-1-27-1064 0 0,2 19 1974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7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44'0'0,"0"0"72"0"0,0 0 8 0 0,0 0 24 0 0,0 0-360 0 0,0 0-88 0 0,0 0 0 0 0,0 0 0 0 0,0 0 424 0 0,2 12 72 0 0,0 0 16 0 0,1 1 0 0 0,2-2-416 0 0,1-1-96 0 0,-1-1 0 0 0,-1 1-5168 0 0,4-1-1056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23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86 15663 0 0,'0'0'356'0'0,"0"0"50"0"0,0 0 20 0 0,0 0-42 0 0,0-1-250 0 0,2-3 77 0 0,-1 1 0 0 0,0 0 0 0 0,1 0 0 0 0,0 0-1 0 0,-1 0 1 0 0,1 0 0 0 0,0 0 0 0 0,1 0 0 0 0,-1 1 0 0 0,0-1 0 0 0,1 1 0 0 0,4-4 0 0 0,14-14 1521 0 0,10-17 81 0 0,-22 28-1144 0 0,0-1-1 0 0,-1-1 1 0 0,0 1-1 0 0,10-18 1 0 0,-17 27-523 0 0,-1 0-117 0 0,1 0 0 0 0,-1 1 0 0 0,0-1 0 0 0,1 1 1 0 0,-1-1-1 0 0,0 0 0 0 0,0 1 0 0 0,0-1 0 0 0,0 0 0 0 0,1 1 1 0 0,-1-1-1 0 0,0 0 0 0 0,0 1 0 0 0,0-1 0 0 0,0 0 0 0 0,-1 1 1 0 0,1-2-1 0 0,0 2 11 0 0,0-1-1 0 0,-1 1 1 0 0,1 0 0 0 0,0-1 0 0 0,0 1 0 0 0,0 0 0 0 0,-1 0 0 0 0,1-1 0 0 0,0 1 0 0 0,-1 0-1 0 0,1 0 1 0 0,0-1 0 0 0,-1 1 0 0 0,1 0 0 0 0,0 0 0 0 0,-1 0 0 0 0,1 0 0 0 0,0-1-1 0 0,-1 1 1 0 0,1 0 0 0 0,-1 0 0 0 0,1 0 0 0 0,0 0 0 0 0,-1 0 0 0 0,1 0 0 0 0,0 0 0 0 0,-1 0-1 0 0,1 0 1 0 0,-1 0 0 0 0,-11 1 592 0 0,8 1-620 0 0,1-1 1 0 0,-1 1-1 0 0,1 0 0 0 0,0 0 1 0 0,0 0-1 0 0,0 0 1 0 0,-1 0-1 0 0,2 1 1 0 0,-1-1-1 0 0,0 1 1 0 0,-3 4-1 0 0,-3 6-3 0 0,-12 20 0 0 0,12-18-11 0 0,-19 34 2 0 0,-32 76 0 0 0,58-120 0 0 0,0-2 0 0 0,1 0 0 0 0,-1 0 0 0 0,1 1 0 0 0,0-1 0 0 0,0 1 0 0 0,0-1 0 0 0,1 1 0 0 0,-1-1 0 0 0,1 1 0 0 0,0-1 0 0 0,0 1 0 0 0,0 0 0 0 0,0-1 0 0 0,1 1 0 0 0,-1-1 0 0 0,1 1 0 0 0,0-1 0 0 0,0 1 0 0 0,2 2 0 0 0,-2-4-3 0 0,0-1-1 0 0,0 0 1 0 0,0 0-1 0 0,0 0 1 0 0,0 1 0 0 0,0-1-1 0 0,0 0 1 0 0,0 0-1 0 0,1-1 1 0 0,-1 1 0 0 0,0 0-1 0 0,1 0 1 0 0,-1-1 0 0 0,0 1-1 0 0,1 0 1 0 0,-1-1-1 0 0,1 0 1 0 0,-1 1 0 0 0,1-1-1 0 0,0 0 1 0 0,-1 0-1 0 0,1 0 1 0 0,-1 0 0 0 0,1 0-1 0 0,-1 0 1 0 0,3 0-1 0 0,0 0-30 0 0,0-1 0 0 0,0 1-1 0 0,1-1 1 0 0,-1 0-1 0 0,0 0 1 0 0,0 0 0 0 0,0-1-1 0 0,7-3 1 0 0,78-47-5906 0 0,-70 41-2591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8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50 15663 0 0,'0'0'719'0'0,"-6"-6"230"0"0,4 3-681 0 0,0 0 1 0 0,0 0-1 0 0,1 0 0 0 0,-1 0 0 0 0,1-1 0 0 0,0 1 0 0 0,0 0 1 0 0,0-1-1 0 0,0 1 0 0 0,0-1 0 0 0,1 1 0 0 0,0-1 1 0 0,0 1-1 0 0,0-1 0 0 0,0 1 0 0 0,0-1 0 0 0,1 1 0 0 0,0-6 1 0 0,3-5 490 0 0,0 1 0 0 0,0-1 0 0 0,8-15 0 0 0,-4 12-520 0 0,1 0 0 0 0,1 1 0 0 0,0 0 1 0 0,1 1-1 0 0,1 0 0 0 0,0 1 0 0 0,1 0 0 0 0,26-21 0 0 0,-30 28-239 0 0,-8 6 0 0 0,-1 1 0 0 0,0 0 0 0 0,1-1 0 0 0,-1 1 0 0 0,1 0 0 0 0,-1 0 0 0 0,1-1 0 0 0,-1 1 0 0 0,1 0 0 0 0,-1 0 0 0 0,1 0 0 0 0,-1 0 0 0 0,1 0 0 0 0,-1 0 0 0 0,1 0 0 0 0,-1 0 0 0 0,1 0 0 0 0,-1 0 0 0 0,1 0 0 0 0,0 0 0 0 0,-1 0 0 0 0,1 0 0 0 0,0 0 0 0 0,2 4 0 0 0,-1-2 0 0 0,0 1 0 0 0,0-1 0 0 0,-1 1 0 0 0,1-1 0 0 0,-1 1 0 0 0,0 0 0 0 0,0 0 0 0 0,0-1 0 0 0,0 1 0 0 0,0 0 0 0 0,0 0 0 0 0,-1 0 0 0 0,1 3 0 0 0,1 40 0 0 0,-3-16 0 0 0,-1 1 0 0 0,-7 32 0 0 0,9-63 0 0 0,0 0 0 0 0,0 0 0 0 0,0 0 0 0 0,0 0 0 0 0,0 0 0 0 0,0 1 0 0 0,0-1 0 0 0,0 0 0 0 0,0 0 0 0 0,0 0 0 0 0,0 0 0 0 0,0 0 0 0 0,0 0 0 0 0,0 0 0 0 0,0 0 0 0 0,0 0 0 0 0,0 0 0 0 0,0 0 0 0 0,0 0 0 0 0,0 0 0 0 0,0 0 0 0 0,0 0 0 0 0,0 1 0 0 0,0-1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-1 0 0 0,0 1 0 0 0,0 0 0 0 0,0 0 0 0 0,0 0 0 0 0,8-5 0 0 0,5-8 0 0 0,2-4 0 0 0,21-34 0 0 0,-23 30 0 0 0,18-19 0 0 0,-24 32 0 0 0,0 0 0 0 0,1 0 0 0 0,0 1 0 0 0,0 0 0 0 0,1 0 0 0 0,18-10 0 0 0,-27 17 0 0 0,1-1 0 0 0,-1 1 0 0 0,0 0 0 0 0,1 0 0 0 0,-1-1 0 0 0,1 1 0 0 0,-1 0 0 0 0,1 0 0 0 0,-1 0 0 0 0,0 0 0 0 0,1 0 0 0 0,-1-1 0 0 0,1 1 0 0 0,-1 0 0 0 0,1 0 0 0 0,-1 0 0 0 0,1 0 0 0 0,-1 0 0 0 0,1 0 0 0 0,-1 1 0 0 0,1-1 0 0 0,-1 0 0 0 0,1 0 0 0 0,-1 0 0 0 0,0 0 0 0 0,2 1 0 0 0,-1 5 0 0 0,-1-6 0 0 0,2 7 0 0 0,0 1 0 0 0,-1-1 0 0 0,0 0 0 0 0,0 1 0 0 0,-1-1 0 0 0,0 1 0 0 0,0-1 0 0 0,0 1 0 0 0,-3 10 0 0 0,-2 5 0 0 0,-14 39 0 0 0,14-50 0 0 0,4-4 24 0 0,6-8 50 0 0,6-6 241 0 0,-11 6-285 0 0,14-11 177 0 0,0-1 1 0 0,-1 0-1 0 0,0-1 0 0 0,14-19 1 0 0,-12 15-19 0 0,1 0 1 0 0,17-15-1 0 0,-12 13-189 0 0,-14 13 0 0 0,0-1 0 0 0,0 1 0 0 0,1 0 0 0 0,0 1 0 0 0,0 0 0 0 0,0 0 0 0 0,16-6 0 0 0,-20 9 0 0 0,0 1 0 0 0,0-1 0 0 0,0 1 0 0 0,7-6 0 0 0,-11 7 0 0 0,0 0 0 0 0,0 0 0 0 0,0 0 0 0 0,1 0 0 0 0,-1-1 0 0 0,0 1 0 0 0,0 0 0 0 0,0 0 0 0 0,1 0 0 0 0,-1 0 0 0 0,0 0 0 0 0,0-1 0 0 0,1 1 0 0 0,-1 0 0 0 0,0 0 0 0 0,0 0 0 0 0,1 0 0 0 0,-1 0 0 0 0,0 0 0 0 0,0 0 0 0 0,1 0 0 0 0,-1 0 0 0 0,0 0 0 0 0,0 0 0 0 0,1 0 0 0 0,-1 0 0 0 0,0 0 0 0 0,0 0 0 0 0,1 0 0 0 0,-1 0 0 0 0,0 0 0 0 0,0 1 0 0 0,1-1 0 0 0,-1 0 0 0 0,0 0 0 0 0,0 0 0 0 0,0 0 0 0 0,1 0 0 0 0,-1 1 0 0 0,0-1 0 0 0,0 0 0 0 0,0 0 0 0 0,0 0 0 0 0,1 1 0 0 0,-1-1 0 0 0,0 0 0 0 0,0 0 0 0 0,0 1 0 0 0,0-1 0 0 0,0 0 0 0 0,0 0 0 0 0,0 1 0 0 0,0-1 0 0 0,0 0 0 0 0,1 0 0 0 0,-1 1 0 0 0,0-1 0 0 0,0 0 0 0 0,0 0 0 0 0,0 1 0 0 0,-1-1 0 0 0,1 0 0 0 0,0 0 0 0 0,0 1 0 0 0,0-1 0 0 0,0 0 0 0 0,0 1 0 0 0,0-1 0 0 0,0 9 2 0 0,1 0 0 0 0,-1 0-1 0 0,-1 0 1 0 0,0 0 0 0 0,0 0 0 0 0,-1 0-1 0 0,-3 9 1 0 0,-24 62-21 0 0,12-38-40 0 0,16-40-182 0 0,0 1 1 0 0,0-1-1 0 0,0 1 1 0 0,1-1-1 0 0,-1 1 0 0 0,0-1 1 0 0,1 1-1 0 0,0-1 0 0 0,0 1 1 0 0,0 0-1 0 0,0-1 1 0 0,0 1-1 0 0,0 0 0 0 0,1 2 1 0 0,0-3-1712 0 0,1-2-80 0 0,10-1-15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39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46 21191 0 0,'-2'-3'140'0'0,"0"-1"-1"0"0,-1 1 1 0 0,0 0-1 0 0,1 0 1 0 0,-1 0 0 0 0,-1 0-1 0 0,1 0 1 0 0,0 1-1 0 0,0 0 1 0 0,-1-1-1 0 0,0 1 1 0 0,1 0-1 0 0,-1 1 1 0 0,0-1-1 0 0,0 1 1 0 0,0 0 0 0 0,0-1-1 0 0,0 2 1 0 0,0-1-1 0 0,0 0 1 0 0,0 1-1 0 0,0 0 1 0 0,0 0-1 0 0,-1 0 1 0 0,1 1 0 0 0,-7 1-1 0 0,-1 0 87 0 0,1 1-1 0 0,0 1 0 0 0,0 0 1 0 0,0 1-1 0 0,1 0 1 0 0,-1 0-1 0 0,1 1 1 0 0,1 1-1 0 0,-1-1 1 0 0,-9 10-1 0 0,-2 3 516 0 0,0 2 1 0 0,-31 42-1 0 0,44-53-741 0 0,1 0 0 0 0,1 0 0 0 0,0 0 0 0 0,-5 13 0 0 0,9-18 0 0 0,1-1 0 0 0,-1 1 0 0 0,1 0 0 0 0,0-1 0 0 0,0 1 0 0 0,0 0 0 0 0,1 0 0 0 0,-1 0 0 0 0,1 0 0 0 0,0 0 0 0 0,1-1 0 0 0,1 10 0 0 0,-2-13 0 0 0,0 0-1 0 0,1 1 1 0 0,-1-1 0 0 0,1 0-1 0 0,-1 0 1 0 0,1 0 0 0 0,0 1-1 0 0,0-1 1 0 0,-1 0 0 0 0,1 0-1 0 0,0 0 1 0 0,0 0 0 0 0,0 0-1 0 0,0-1 1 0 0,0 1 0 0 0,0 0-1 0 0,0 0 1 0 0,0-1 0 0 0,0 1-1 0 0,3 1 1 0 0,-1-2-1 0 0,-1 1-1 0 0,1 0 1 0 0,0-1 0 0 0,0 0 0 0 0,-1 1-1 0 0,1-1 1 0 0,0 0 0 0 0,0-1-1 0 0,4 0 1 0 0,2 0 2 0 0,-1-2-1 0 0,1 1 1 0 0,0-1 0 0 0,-1-1-1 0 0,10-5 1 0 0,-6 3 2 0 0,-1-2 0 0 0,-1 1 0 0 0,0-2-1 0 0,0 1 1 0 0,0-1 0 0 0,8-11 0 0 0,-1-1-5 0 0,27-45 0 0 0,-40 61 2 0 0,-1-1 0 0 0,0 0 0 0 0,0 0 0 0 0,0 0 0 0 0,-1-1 0 0 0,0 1 0 0 0,-1 0 0 0 0,1-1 0 0 0,0-8 0 0 0,-5 9 0 0 0,3 6 0 0 0,-1-1 0 0 0,0 1 0 0 0,1 0 0 0 0,-1 0 0 0 0,0 0 0 0 0,0 0 0 0 0,1 1 0 0 0,-1-1 0 0 0,0 0 0 0 0,0 0 0 0 0,1 0 0 0 0,-1 0 0 0 0,0 1 0 0 0,1-1 0 0 0,-1 0 0 0 0,0 1 0 0 0,1-1 0 0 0,-1 0 0 0 0,0 1 0 0 0,1-1 0 0 0,-1 1 0 0 0,1-1 0 0 0,-1 1 0 0 0,1-1 0 0 0,-1 1 0 0 0,1 0 0 0 0,0-1 0 0 0,-1 1 0 0 0,0 1 0 0 0,-13 23 0 0 0,11-20 0 0 0,-2 4 0 0 0,1 1 0 0 0,0 0 0 0 0,-5 16 0 0 0,-4 44 0 0 0,12-60 0 0 0,4-3 0 0 0,-2-6 0 0 0,-1 0 0 0 0,0-1 0 0 0,0 1 0 0 0,1-1 0 0 0,-1 1 0 0 0,0-1 0 0 0,1 0 0 0 0,-1 1 0 0 0,1-1 0 0 0,-1 1 0 0 0,1-1 0 0 0,-1 0 0 0 0,1 1 0 0 0,-1-1 0 0 0,1 0 0 0 0,-1 0 0 0 0,1 1 0 0 0,-1-1 0 0 0,1 0 0 0 0,-1 0 0 0 0,1 0 0 0 0,-1 0 0 0 0,1 0 0 0 0,0 0 0 0 0,-1 0 0 0 0,1 0 0 0 0,-1 0 0 0 0,1 0 0 0 0,-1 0 0 0 0,2 0 0 0 0,2 0 0 0 0,0 0 0 0 0,1-1 0 0 0,-1 1 0 0 0,0-1 0 0 0,0 0 0 0 0,1 0 0 0 0,-1-1 0 0 0,0 1 0 0 0,0-1 0 0 0,0 0 0 0 0,0 0 0 0 0,-1 0 0 0 0,1-1 0 0 0,3-2 0 0 0,0 1 0 0 0,1 4 0 0 0,1 2 0 0 0,4 3 0 0 0,-11-5 0 0 0,11 2 0 0 0,-2-1 0 0 0,-4 0 0 0 0,6-4 0 0 0,16-1 0 0 0,-19 4 0 0 0,-1 2 0 0 0,-1 0 0 0 0,2-1 0 0 0,-1-1 0 0 0,0 1 0 0 0,3 6 0 0 0,-4-3-64 0 0,-6-4-273 0 0,-2 0-138 0 0,0 0-33 0 0,-11 1-4357 0 0,10-2 3330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40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69 13823 0 0,'1'-1'630'0'0,"28"-37"342"0"0,-13 17 370 0 0,-16 20-762 0 0,9-6 2045 0 0,-11 14 1453 0 0,-3 5-2561 0 0,-81 256-417 0 0,10-25-152 0 0,65-213-948 0 0,-8 25 0 0 0,19-55 0 0 0,0 0 1 0 0,0 0-1 0 0,0 0 1 0 0,0 0-1 0 0,0 0 0 0 0,0 0 1 0 0,0 0-1 0 0,0 0 0 0 0,0 0 1 0 0,0 0-1 0 0,0 0 1 0 0,0 0-1 0 0,0 0 0 0 0,0 0 1 0 0,0 0-1 0 0,0 0 0 0 0,0 0 1 0 0,0 0-1 0 0,1 0 0 0 0,-1 0 1 0 0,0 0-1 0 0,0 0 1 0 0,0 0-1 0 0,0 0 0 0 0,0 0 1 0 0,0 0-1 0 0,0 0 0 0 0,0 0 1 0 0,0 0-1 0 0,0 0 1 0 0,0 0-1 0 0,0 0 0 0 0,0 0 1 0 0,0 0-1 0 0,0 0 0 0 0,0 1 1 0 0,0-1-1 0 0,0 0 1 0 0,0 0-1 0 0,0 0 0 0 0,0 0 1 0 0,0 0-1 0 0,0 0 0 0 0,0 0 1 0 0,0 0-1 0 0,0 0 1 0 0,0 0-1 0 0,0 0 0 0 0,0 0 1 0 0,0 0-1 0 0,0 0 0 0 0,0 0 1 0 0,0 0-1 0 0,0 0 0 0 0,0 0 1 0 0,0 1-1 0 0,0-1 1 0 0,0 0-1 0 0,0 0 0 0 0,0 0 1 0 0,0 0-1 0 0,0 0 0 0 0,0 0 1 0 0,0 0-1 0 0,0 0 1 0 0,0 0-1 0 0,0 0 0 0 0,0 0 1 0 0,5-4 78 0 0,6-8 259 0 0,-5 3-221 0 0,0-1 0 0 0,0 1 0 0 0,-1-1 0 0 0,0 0 1 0 0,-1 0-1 0 0,5-19 0 0 0,12-68 638 0 0,-18 79-725 0 0,0-1-30 0 0,0-1 0 0 0,-1-22 0 0 0,-2 42 0 0 0,0 0 0 0 0,0 0 0 0 0,0 0 0 0 0,0 0 0 0 0,0 0 0 0 0,0 0 0 0 0,0 0 0 0 0,0 0 0 0 0,0-1 0 0 0,0 1 0 0 0,0 0 0 0 0,0 0 0 0 0,0 0 0 0 0,0 0 0 0 0,0 0 0 0 0,0 0 0 0 0,0 0 0 0 0,0 0 0 0 0,0 0 0 0 0,0 0 0 0 0,0-1 0 0 0,0 1 0 0 0,0 0 0 0 0,0 0 0 0 0,0 0 0 0 0,0 0 0 0 0,0 0 0 0 0,0 0 0 0 0,0 0 0 0 0,0 0 0 0 0,0 0 0 0 0,0 0 0 0 0,0 0 0 0 0,0 0 0 0 0,0 0 0 0 0,0 0 0 0 0,0-1 0 0 0,0 1 0 0 0,-1 0 0 0 0,1 0 0 0 0,0 0 0 0 0,0 0 0 0 0,0 0 0 0 0,0 0 0 0 0,0 0 0 0 0,0 0 0 0 0,0 0 0 0 0,0 0 0 0 0,0 0 0 0 0,0 0 0 0 0,0 0 0 0 0,-1 0 0 0 0,1 0 0 0 0,0 0 0 0 0,-4 5 0 0 0,-3 7 0 0 0,6-7 0 0 0,-1 0 0 0 0,1 0 0 0 0,0 0 0 0 0,0 0 0 0 0,1 0 0 0 0,-1 0 0 0 0,1 0 0 0 0,1 9 0 0 0,3 1 0 0 0,1-12 0 0 0,-3-2 0 0 0,1 1 0 0 0,1 0 0 0 0,-1 0 0 0 0,1 0 0 0 0,-1 0 0 0 0,1-1 0 0 0,0 1 0 0 0,0-1 0 0 0,-1 0 0 0 0,1 0 0 0 0,0-1 0 0 0,0 1 0 0 0,0-1 0 0 0,0 0 0 0 0,0 0 0 0 0,0 0 0 0 0,0 0 0 0 0,0-1 0 0 0,6-1 0 0 0,6-2 0 0 0,0-1 0 0 0,29-12 0 0 0,-44 16 0 0 0,109-49 0 0 0,-43 18 1440 0 0,-66 32-997 0 0,-1 3-429 0 0,-1 1 0 0 0,-1-1 0 0 0,1 0-1 0 0,0 1 1 0 0,-1-1 0 0 0,1 0 0 0 0,-1 0 0 0 0,0 0 0 0 0,0 0 0 0 0,-1-1 0 0 0,-1 4 0 0 0,-2 1-16 0 0,-15 21 2 0 0,2 0 0 0 0,1 2 0 0 0,-16 34 0 0 0,30-55 0 0 0,0 1 0 0 0,0-1 0 0 0,1 1 0 0 0,0-1 0 0 0,1 1 0 0 0,-1 11 0 0 0,4-11 0 0 0,4-3 0 0 0,-3-6 0 0 0,0 0 0 0 0,-1 0 0 0 0,1 0 0 0 0,0 0 0 0 0,-1 0 0 0 0,1-1 0 0 0,0 1 0 0 0,0-1 0 0 0,0 0 0 0 0,0 1 0 0 0,-1-1 0 0 0,1 0 0 0 0,0 0 0 0 0,0 0 0 0 0,0 0 0 0 0,0 0 0 0 0,0-1 0 0 0,0 1 0 0 0,-1-1 0 0 0,1 1 0 0 0,3-2 0 0 0,4-2 0 0 0,1 0 0 0 0,13-8 0 0 0,-21 11 0 0 0,13-9 0 0 0,0-1 0 0 0,-1-1 0 0 0,0 0 0 0 0,-1-1 0 0 0,19-24 0 0 0,-20 22 0 0 0,-1-1 0 0 0,-1 1 0 0 0,-1-2 0 0 0,0 1 0 0 0,11-30 0 0 0,-11 19 0 0 0,-1 0 0 0 0,-1 0 0 0 0,3-31 0 0 0,-9 54 0 0 0,0 1 0 0 0,-1 0 0 0 0,0 0 0 0 0,1 0 0 0 0,-1-1 0 0 0,0 1 0 0 0,-1 0 0 0 0,1 0 0 0 0,-2-6 0 0 0,2 9 0 0 0,0-1 0 0 0,0 1 0 0 0,0 0 0 0 0,0 0 0 0 0,0-1 0 0 0,-1 1 0 0 0,1 0 0 0 0,0 0 0 0 0,0 0 0 0 0,0-1 0 0 0,0 1 0 0 0,-1 0 0 0 0,1 0 0 0 0,0 0 0 0 0,0 0 0 0 0,-1-1 0 0 0,1 1 0 0 0,0 0 0 0 0,0 0 0 0 0,-1 0 0 0 0,1 0 0 0 0,0 0 0 0 0,0 0 0 0 0,-1 0 0 0 0,1 0 0 0 0,0 0 0 0 0,-1 0 0 0 0,1 0 0 0 0,0 0 0 0 0,0 0 0 0 0,-1 0 0 0 0,1 0 0 0 0,0 0 0 0 0,0 0 0 0 0,-1 0 0 0 0,1 0 0 0 0,0 0 0 0 0,-1 0 0 0 0,1 0 0 0 0,0 1 0 0 0,0-1 0 0 0,0 0 0 0 0,-1 0 0 0 0,1 0 0 0 0,0 0 0 0 0,0 1 0 0 0,-1-1 0 0 0,-2 2 0 0 0,-1 1 0 0 0,1-1 0 0 0,-1 1 0 0 0,1-1 0 0 0,0 1 0 0 0,0 0 0 0 0,0 0 0 0 0,0 1 0 0 0,1-1 0 0 0,-1 0 0 0 0,1 1 0 0 0,0 0 0 0 0,0-1 0 0 0,0 1 0 0 0,1 0 0 0 0,-1 0 0 0 0,1 0 0 0 0,-2 8 0 0 0,3 2 0 0 0,4-10 0 0 0,-3-3 0 0 0,2 2 0 0 0,0-1 0 0 0,0 1 0 0 0,0-1 0 0 0,0 1 0 0 0,0-1 0 0 0,1 0 0 0 0,-1 0 0 0 0,1 0 0 0 0,-1 0 0 0 0,1-1 0 0 0,0 0 0 0 0,-1 1 0 0 0,1-2 0 0 0,0 1 0 0 0,7 1 0 0 0,6-1 0 0 0,0-1 0 0 0,25-2 0 0 0,-3 0 0 0 0,-1 0 0 0 0,-29 1 0 0 0,0 0 0 0 0,-1 1 0 0 0,1 0 0 0 0,0 0 0 0 0,0 1 0 0 0,0 0 0 0 0,0 1 0 0 0,-1 0 0 0 0,10 3 0 0 0,-14-4 0 0 0,-1 0 0 0 0,0 0 0 0 0,0 0 0 0 0,0 1 0 0 0,0-1 0 0 0,-1 0 0 0 0,1 1 0 0 0,0 0 0 0 0,-1 0 0 0 0,1 0 0 0 0,-1 0 0 0 0,0 0 0 0 0,0 0 0 0 0,0 0 0 0 0,0 1 0 0 0,0-1 0 0 0,0 1 0 0 0,1 3 0 0 0,4 8 0 0 0,-6-11 0 0 0,1 0 0 0 0,0 0 0 0 0,-1 0 0 0 0,0 0 0 0 0,0 1 0 0 0,0-1 0 0 0,0 0 0 0 0,0 1 0 0 0,-1-1 0 0 0,0 1 0 0 0,1-1 0 0 0,-1 1 0 0 0,-1-1 0 0 0,1 5 0 0 0,-5 18 0 0 0,5-20 0 0 0,-1 0 0 0 0,0 0 0 0 0,0 1 0 0 0,-1-1 0 0 0,0 0 0 0 0,0 0 0 0 0,0 0 0 0 0,-1-1 0 0 0,0 1 0 0 0,0 0 0 0 0,-6 7 0 0 0,4-7 0 0 0,0-1 0 0 0,0 1 0 0 0,0-1 0 0 0,-1 0 0 0 0,0 0 0 0 0,0-1 0 0 0,-1 0 0 0 0,-7 5 0 0 0,2-7 0 0 0,8-5 0 0 0,3 3 0 0 0,-1-1 0 0 0,1 0 0 0 0,-1 0 0 0 0,0 0 0 0 0,1 0 0 0 0,-1-1 0 0 0,1 1 0 0 0,0 0 0 0 0,-1-1 0 0 0,1 1 0 0 0,0-1 0 0 0,0 1 0 0 0,0-1 0 0 0,0 1 0 0 0,0-1 0 0 0,0 0 0 0 0,-1-2 0 0 0,2 1 0 0 0,-1 0 0 0 0,0-1 0 0 0,1 1 0 0 0,-1-1 0 0 0,1 1 0 0 0,0-1 0 0 0,0 1 0 0 0,1-5 0 0 0,1-3 0 0 0,0 0 0 0 0,1 1 0 0 0,1 0 0 0 0,7-18 0 0 0,99-191 0 0 0,-79 164-440 0 0,-20 38-8 0 0,-1-1 1 0 0,12-31-1 0 0,-17 30-2337 0 0,-8 3-7111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41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12 17503 0 0,'0'0'399'0'0,"1"-2"60"0"0,45-74 1469 0 0,-45 74-958 0 0,-1 2 43 0 0,0 0-59 0 0,0 0-289 0 0,0 0-121 0 0,0 0-28 0 0,0 0-72 0 0,0 2-289 0 0,2 5-128 0 0,0-1 0 0 0,-1 0 0 0 0,1 1 0 0 0,-2-1 0 0 0,1 1 0 0 0,-1 6 0 0 0,-4 45 779 0 0,2-27-344 0 0,-42 295 146 0 0,34-262-608 0 0,-39 122 0 0 0,26-129 0 0 0,17-49 0 0 0,1-11 0 0 0,1-7 0 0 0,0-2 0 0 0,1 1 0 0 0,0-1 0 0 0,0 0 0 0 0,1 0 0 0 0,1-1 0 0 0,-1-19 0 0 0,9-74 0 0 0,15-99 0 0 0,-22 204 0 0 0,1-2 0 0 0,-1 0 0 0 0,1 0 0 0 0,-1-1 0 0 0,0 1 0 0 0,0 0 0 0 0,0 0 0 0 0,0 0 0 0 0,-1-1 0 0 0,1 1 0 0 0,-2-4 0 0 0,2 7 0 0 0,0-1 0 0 0,-1 1 0 0 0,1 0 0 0 0,0 0 0 0 0,0-1 0 0 0,0 1 0 0 0,0 0 0 0 0,0 0 0 0 0,0-1 0 0 0,-1 1 0 0 0,1 0 0 0 0,0 0 0 0 0,0-1 0 0 0,0 1 0 0 0,-1 0 0 0 0,1 0 0 0 0,0 0 0 0 0,0-1 0 0 0,-1 1 0 0 0,1 0 0 0 0,0 0 0 0 0,0 0 0 0 0,-1 0 0 0 0,1 0 0 0 0,0-1 0 0 0,0 1 0 0 0,-1 0 0 0 0,1 0 0 0 0,0 0 0 0 0,-1 0 0 0 0,1 0 0 0 0,0 0 0 0 0,-1 0 0 0 0,1 0 0 0 0,0 0 0 0 0,-1 0 0 0 0,1 0 0 0 0,0 0 0 0 0,0 0 0 0 0,-1 1 0 0 0,1-1 0 0 0,0 0 0 0 0,-1 0 0 0 0,1 0 0 0 0,0 0 0 0 0,0 0 0 0 0,-1 1 0 0 0,1-1 0 0 0,0 0 0 0 0,0 0 0 0 0,0 0 0 0 0,-1 1 0 0 0,-2 1 0 0 0,0 0 0 0 0,0 1 0 0 0,0 0 0 0 0,0-1 0 0 0,1 1 0 0 0,-1 0 0 0 0,1 0 0 0 0,0 0 0 0 0,0 1 0 0 0,-3 4 0 0 0,-15 38 0 0 0,19-43 0 0 0,-1 1 0 0 0,1-1 0 0 0,0 1 0 0 0,0 0 0 0 0,0-1 0 0 0,0 1 0 0 0,0 0 0 0 0,1 0 0 0 0,0 4 0 0 0,2 6 0 0 0,2-11 0 0 0,-2-2 0 0 0,-1 0 0 0 0,0 1 0 0 0,1-1 0 0 0,-1 0 0 0 0,1 0 0 0 0,0 0 0 0 0,-1 0 0 0 0,1 0 0 0 0,0 0 0 0 0,-1-1 0 0 0,1 1 0 0 0,0 0 0 0 0,0-1 0 0 0,0 0 0 0 0,0 1 0 0 0,-1-1 0 0 0,1 0 0 0 0,0 0 0 0 0,3 0 0 0 0,3-1 0 0 0,1 0 0 0 0,15-4 0 0 0,-6 1 0 0 0,4-1 0 0 0,1-2 0 0 0,-2 0 0 0 0,37-17 0 0 0,61-38 0 0 0,-59 28 0 0 0,145-90 1844 0 0,-195 118-1805 0 0,-10 6-36 0 0,0 0 0 0 0,0 0 0 0 0,0 0 0 0 0,0 0 0 0 0,0 1 0 0 0,0-1 0 0 0,0 0 1 0 0,0 0-1 0 0,0 0 0 0 0,0 0 0 0 0,0 0 0 0 0,0 0 0 0 0,0 0 0 0 0,0 1 0 0 0,0-1 0 0 0,0 0 0 0 0,0 0 1 0 0,0 0-1 0 0,0 0 0 0 0,1 0 0 0 0,-1 0 0 0 0,0 0 0 0 0,0 0 0 0 0,0 0 0 0 0,0 1 0 0 0,0-1 1 0 0,0 0-1 0 0,0 0 0 0 0,0 0 0 0 0,1 0 0 0 0,-1 0 0 0 0,0 0 0 0 0,0 0 0 0 0,0 0 0 0 0,0 0 1 0 0,0 0-1 0 0,0 0 0 0 0,0 0 0 0 0,1 0 0 0 0,-1 0 0 0 0,0 0 0 0 0,0 0 0 0 0,0 0 0 0 0,0 0 0 0 0,0 0 1 0 0,0 0-1 0 0,0 0 0 0 0,1 0 0 0 0,-9 13 11 0 0,7-11-15 0 0,-47 71 164 0 0,28-44 29 0 0,1 2 0 0 0,1 0 0 0 0,-15 35 0 0 0,32-63-210 0 0,-1 0 0 0 0,1 1 0 0 0,0-1 0 0 0,0 1 0 0 0,0 0 0 0 0,0-1 1 0 0,1 1-1 0 0,-1-1 0 0 0,1 1 0 0 0,0 0 0 0 0,0 0 0 0 0,0-1 0 0 0,0 1 1 0 0,2 5-1 0 0,-1-8-11 0 0,0-1 0 0 0,-1 1 0 0 0,1-1 0 0 0,0 1 0 0 0,0-1 0 0 0,0 0 0 0 0,0 1 1 0 0,-1-1-1 0 0,1 0 0 0 0,0 1 0 0 0,0-1 0 0 0,0 0 0 0 0,0 0 0 0 0,0 0 0 0 0,0 0 1 0 0,0 0-1 0 0,0 0 0 0 0,0 0 0 0 0,0 0 0 0 0,1-1 0 0 0,2 0 26 0 0,1 0 1 0 0,-1-1-1 0 0,0 1 1 0 0,0-1-1 0 0,0 0 0 0 0,0 0 1 0 0,0-1-1 0 0,0 1 1 0 0,0-1-1 0 0,-1 0 1 0 0,5-5-1 0 0,5-4 219 0 0,16-23 0 0 0,-20 22-117 0 0,0 0-1 0 0,0-2 1 0 0,-1 1-1 0 0,-1-1 0 0 0,-1 0 1 0 0,0 0-1 0 0,-1-1 1 0 0,0 1-1 0 0,-2-1 1 0 0,0 0-1 0 0,0 0 0 0 0,-2-1 1 0 0,0 1-1 0 0,0 0 1 0 0,-4-28-1 0 0,2 41-97 0 0,1-1 1 0 0,-1 1-1 0 0,0 0 1 0 0,0 0-1 0 0,0 0 1 0 0,0 0-1 0 0,0 0 0 0 0,-1 0 1 0 0,1 0-1 0 0,-1 0 1 0 0,0 1-1 0 0,0-1 1 0 0,-3-3-1 0 0,4 5-1 0 0,0 1 0 0 0,0-1 0 0 0,0 0 0 0 0,-1 0-1 0 0,1 1 1 0 0,0-1 0 0 0,0 1 0 0 0,-1-1 0 0 0,1 1 0 0 0,0-1 0 0 0,-1 1 0 0 0,1 0 0 0 0,0 0-1 0 0,-1 0 1 0 0,1 0 0 0 0,0 0 0 0 0,-1 0 0 0 0,1 0 0 0 0,0 0 0 0 0,-1 0 0 0 0,1 1 0 0 0,0-1-1 0 0,-1 0 1 0 0,1 1 0 0 0,0-1 0 0 0,0 1 0 0 0,-1 0 0 0 0,1-1 0 0 0,0 1 0 0 0,0 0-1 0 0,0 0 1 0 0,0-1 0 0 0,0 1 0 0 0,-1 2 0 0 0,-2 0 0 0 0,1 0 0 0 0,-1 1 0 0 0,1-1 0 0 0,0 1 0 0 0,0 0 0 0 0,0 0 0 0 0,1 0 0 0 0,-1 1 0 0 0,1-1 0 0 0,0 1 0 0 0,0-1 0 0 0,1 1 0 0 0,-1 0 0 0 0,0 5 0 0 0,1-8 0 0 0,1 1 0 0 0,0-1 0 0 0,0 1 0 0 0,0-1 0 0 0,0 0 0 0 0,0 1 0 0 0,1-1 0 0 0,-1 1 0 0 0,1-1 0 0 0,-1 0 0 0 0,1 1 0 0 0,0-1 0 0 0,0 0 0 0 0,0 0 0 0 0,0 0 0 0 0,1 1 0 0 0,-1-1 0 0 0,0 0 0 0 0,1-1 0 0 0,-1 1 0 0 0,1 0 0 0 0,0 0 0 0 0,0-1 0 0 0,0 1 0 0 0,-1-1 0 0 0,1 1 0 0 0,1-1 0 0 0,-1 0 0 0 0,0 0 0 0 0,3 1 0 0 0,0 0 0 0 0,0 0 0 0 0,1 0 0 0 0,0-1 0 0 0,-1 0 0 0 0,1 0 0 0 0,0 0 0 0 0,6-1 0 0 0,43-4 0 0 0,-27 2 0 0 0,2-1 0 0 0,9 0 0 0 0,0 1 0 0 0,56 5 0 0 0,-91-2 0 0 0,0-1 0 0 0,1 1 0 0 0,-1 0 0 0 0,1 0 0 0 0,-1 1 0 0 0,0-1 0 0 0,0 1 0 0 0,0 0 0 0 0,0 0 0 0 0,0 0 0 0 0,0 1 0 0 0,-1-1 0 0 0,5 5 0 0 0,-6-5 0 0 0,-1 0 0 0 0,1 0 0 0 0,-1 0 0 0 0,1 0 0 0 0,-1 0 0 0 0,0 0 0 0 0,0 1 0 0 0,0-1 0 0 0,0 0 0 0 0,0 1 0 0 0,0-1 0 0 0,-1 1 0 0 0,1-1 0 0 0,-1 1 0 0 0,0-1 0 0 0,0 1 0 0 0,0-1 0 0 0,0 1 0 0 0,0-1 0 0 0,0 1 0 0 0,-1-1 0 0 0,1 1 0 0 0,-1-1 0 0 0,-1 4 0 0 0,0-1 0 0 0,0-1 0 0 0,1 1 0 0 0,-2-1 0 0 0,1 0 0 0 0,-1 0 0 0 0,1 0 0 0 0,-1 0 0 0 0,0 0 0 0 0,-6 5 0 0 0,-1-1 0 0 0,-1 0 0 0 0,-14 9 0 0 0,25-17 0 0 0,0 1 0 0 0,-1-1 0 0 0,1 0 0 0 0,0 0 0 0 0,-1 1 0 0 0,1-1 0 0 0,-1 0 0 0 0,1 0 0 0 0,0 1 0 0 0,-1-1 0 0 0,1 0 0 0 0,-1 0 0 0 0,1 0 0 0 0,-1 0 0 0 0,1 0 0 0 0,-1 0 0 0 0,1 0 0 0 0,0 0 0 0 0,-1 0 0 0 0,1 0 0 0 0,-1 0 0 0 0,1 0 0 0 0,-1 0 0 0 0,1 0 0 0 0,-1 0 0 0 0,1 0 0 0 0,0-1 0 0 0,-1 1 0 0 0,1 0 0 0 0,-1 0 0 0 0,1 0 0 0 0,0-1 0 0 0,-1 1 0 0 0,1 0 0 0 0,0 0 0 0 0,-1-1 0 0 0,1 1 0 0 0,0 0 0 0 0,-1-1 0 0 0,1 1 0 0 0,0-1 0 0 0,0 1 0 0 0,-1-1 0 0 0,-2-14 0 0 0,3 15 0 0 0,-1-13 0 0 0,2 0 0 0 0,0 1 0 0 0,0-1 0 0 0,1 0 0 0 0,1 1 0 0 0,0 0 0 0 0,0-1 0 0 0,9-17 0 0 0,3-3 0 0 0,34-53 0 0 0,-37 67-297 0 0,1 1 0 0 0,1 0 0 0 0,1 0 0 0 0,0 1-1 0 0,30-24 1 0 0,-36 35-636 0 0,0 1 0 0 0,0 1 0 0 0,0 0 0 0 0,0 0 0 0 0,0 1 0 0 0,1 0 0 0 0,0 0 0 0 0,-1 1 0 0 0,21-2 0 0 0,-3 4-1626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4:42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6 17503 0 0,'0'0'803'0'0,"0"0"-18"0"0,6-7-13 0 0,18-38 2664 0 0,19-15-306 0 0,-12 17-1522 0 0,44-79 1 0 0,-74 121-1613 0 0,12-27 415 0 0,2 0-1 0 0,0 1 1 0 0,2 1-1 0 0,24-29 1 0 0,-41 54-411 0 0,0 1 1 0 0,1 0-1 0 0,-1 0 1 0 0,0 0-1 0 0,0 0 0 0 0,0 0 1 0 0,0 0-1 0 0,0 0 1 0 0,0-1-1 0 0,0 1 1 0 0,0 0-1 0 0,0 0 0 0 0,1 0 1 0 0,-1 0-1 0 0,0 0 1 0 0,0 0-1 0 0,0 0 0 0 0,0 0 1 0 0,0 0-1 0 0,0 0 1 0 0,1 0-1 0 0,-1 0 0 0 0,0 0 1 0 0,0 0-1 0 0,0 0 1 0 0,0 0-1 0 0,0 0 0 0 0,0 0 1 0 0,1 0-1 0 0,-1 0 1 0 0,0 0-1 0 0,0 0 0 0 0,0 0 1 0 0,0 0-1 0 0,0 0 1 0 0,1 0-1 0 0,-1 0 1 0 0,2 6 3 0 0,-2 8-8 0 0,0-14 4 0 0,-12 100 0 0 0,7-62 0 0 0,-2 50 0 0 0,7-83 0 0 0,0-1 0 0 0,1 0 0 0 0,-1 0 0 0 0,1 1 0 0 0,0-1 0 0 0,0 0 0 0 0,1 0 0 0 0,-1 0 0 0 0,3 5 0 0 0,-3-8 0 0 0,-1 0 0 0 0,1 0 0 0 0,0 0 0 0 0,-1 0 0 0 0,1 0 0 0 0,0 0 0 0 0,0 0 0 0 0,0 0 0 0 0,0-1 0 0 0,-1 1 0 0 0,1 0 0 0 0,0 0 0 0 0,0-1 0 0 0,0 1 0 0 0,0-1 0 0 0,1 1 0 0 0,-1-1 0 0 0,0 0 0 0 0,0 1 0 0 0,0-1 0 0 0,0 0 0 0 0,0 0 0 0 0,1 0 0 0 0,-1 0 0 0 0,0 1 0 0 0,0-2 0 0 0,0 1 0 0 0,0 0 0 0 0,1 0 0 0 0,-1 0 0 0 0,0-1 0 0 0,0 1 0 0 0,0 0 0 0 0,0-1 0 0 0,0 1 0 0 0,0-1 0 0 0,0 1 0 0 0,1-2 0 0 0,16-8 0 0 0,-1-1 0 0 0,-1-1 0 0 0,28-25 0 0 0,38-50 0 0 0,-13-2 0 0 0,9 1 0 0 0,-78 88 0 0 0,0 0 0 0 0,0 0 0 0 0,0 0 0 0 0,0 0 0 0 0,1 0 0 0 0,-1 0 0 0 0,0 0 0 0 0,0 0 0 0 0,0 0 0 0 0,0 0 0 0 0,0-1 0 0 0,0 1 0 0 0,0 0 0 0 0,0 0 0 0 0,1 0 0 0 0,-1 0 0 0 0,0 0 0 0 0,0 0 0 0 0,0 0 0 0 0,0 0 0 0 0,0 0 0 0 0,0 0 0 0 0,0 0 0 0 0,1 0 0 0 0,-1 0 0 0 0,0 0 0 0 0,0 0 0 0 0,0 0 0 0 0,0 0 0 0 0,0 0 0 0 0,0 0 0 0 0,0 0 0 0 0,1 0 0 0 0,-1 0 0 0 0,0 0 0 0 0,0 0 0 0 0,0 1 0 0 0,0-1 0 0 0,0 0 0 0 0,0 0 0 0 0,0 0 0 0 0,0 0 0 0 0,0 0 0 0 0,1 0 0 0 0,-1 0 0 0 0,0 0 0 0 0,0 0 0 0 0,0 0 0 0 0,0 1 0 0 0,0-1 0 0 0,0 0 0 0 0,4 10 0 0 0,-1 13 0 0 0,-5 9 0 0 0,-6 36 0 0 0,8-66 0 0 0,-5 24 0 0 0,3-22 0 0 0,1 0 0 0 0,0 1 0 0 0,0-1 0 0 0,1 1 0 0 0,-1-1 0 0 0,1 1 0 0 0,0-1 0 0 0,0 1 0 0 0,1-1 0 0 0,-1 1 0 0 0,2 5 0 0 0,3 13 0 0 0,-5-21 0 0 0,0 0 0 0 0,0 0 0 0 0,1 0 0 0 0,-1 0 0 0 0,0 0 0 0 0,1 0 0 0 0,-1-1 0 0 0,1 1 0 0 0,0 0 0 0 0,-1 0 0 0 0,1-1 0 0 0,0 1 0 0 0,0 0 0 0 0,0-1 0 0 0,1 1 0 0 0,-1 0 0 0 0,0-1 0 0 0,0 0 0 0 0,1 1 0 0 0,-1-1 0 0 0,1 0 0 0 0,-1 0 0 0 0,1 0 0 0 0,0 0 0 0 0,-1 0 0 0 0,1 0 0 0 0,3 1 0 0 0,4 1 0 0 0,0-1 0 0 0,-1 0 0 0 0,1 0 0 0 0,0-1 0 0 0,0 0 0 0 0,0-1 0 0 0,0 0 0 0 0,0 0 0 0 0,0-1 0 0 0,0 0 0 0 0,0-1 0 0 0,0 1 0 0 0,0-2 0 0 0,0 0 0 0 0,-1 0 0 0 0,1 0 0 0 0,-1-1 0 0 0,15-9 0 0 0,2 2 0 0 0,-19 8-1408 0 0,-5 2-1619 0 0,-3 1-1270 0 0,-10 0-5571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6:37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0 6447 0 0,'18'-29'142'0'0,"-14"23"22"0"0,-4 4 13 0 0,0-9 12 0 0,0-30 758 0 0,19-41 3149 0 0,-16 75-4019 0 0,-2 0 1340 0 0,0-26 326 0 0,-1 31-1372 0 0,0 2 117 0 0,0 0 21 0 0,0 0-66 0 0,0 0-222 0 0,0 0 166 0 0,0 0 101 0 0,0 0 21 0 0,0 0-66 0 0,-1 2-294 0 0,-4 7-139 0 0,4-8-10 0 0,0 0 1 0 0,0 0-1 0 0,1 0 0 0 0,-1 1 1 0 0,0-1-1 0 0,1 0 0 0 0,-1 1 1 0 0,1-1-1 0 0,-1 0 0 0 0,1 1 1 0 0,0-1-1 0 0,0 0 0 0 0,-1 1 1 0 0,1-1-1 0 0,1 3 0 0 0,-2 15 1 0 0,1 17-1 0 0,2-1 0 0 0,13 67 0 0 0,-8-57 0 0 0,11 69-103 0 0,22 177 2254 0 0,-28-75-2151 0 0,-11-161 0 0 0,1-4 0 0 0,-9 74 0 0 0,5-108 0 0 0,0 3 0 0 0,0 28 0 0 0,3-39 0 0 0,-1-10-116 0 0,0 1 1 0 0,0 0-1 0 0,0 0 0 0 0,0 0 0 0 0,0 0 0 0 0,0 0 0 0 0,0 0 1 0 0,0 0-1 0 0,0-1 0 0 0,0 1 0 0 0,1 0 0 0 0,-1 0 1 0 0,0 0-1 0 0,0 0 0 0 0,0 0 0 0 0,0 0 0 0 0,0 0 1 0 0,0 0-1 0 0,1 0 0 0 0,-1 0 0 0 0,0 0 0 0 0,0 0 0 0 0,0 0 1 0 0,0 0-1 0 0,0 0 0 0 0,0 0 0 0 0,1 0 0 0 0,-1 0 1 0 0,0 0-1 0 0,0 0 0 0 0,0 0 0 0 0,0 0 0 0 0,0 0 0 0 0,0 0 1 0 0,1 0-1 0 0,-1 0 0 0 0,0 0 0 0 0,0 0 0 0 0,0 0 1 0 0,0 0-1 0 0,0 0 0 0 0,0 1 0 0 0,0-1 0 0 0,1 0 1 0 0,-1 0-1 0 0,0 0 0 0 0,0 0 0 0 0,0 0 0 0 0,0 0 0 0 0,0 1 1 0 0,2-9-6571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02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205 10135 0 0,'0'0'231'0'0,"0"0"29"0"0,3-13 305 0 0,5-11 1947 0 0,-2-1 0 0 0,3-27 0 0 0,-8 47-2432 0 0,0 3 30 0 0,-1 0 19 0 0,1-1 0 0 0,0 1 0 0 0,-1 0-1 0 0,0 0 1 0 0,1 0 0 0 0,-1 0 0 0 0,0 0-1 0 0,0 0 1 0 0,0-1 0 0 0,-1 1 0 0 0,1 0 0 0 0,0 0-1 0 0,-1 0 1 0 0,0 0 0 0 0,1 0 0 0 0,-1 0 0 0 0,0 0-1 0 0,0 0 1 0 0,0 0 0 0 0,0 0 0 0 0,0 0-1 0 0,-2-2 1 0 0,2 4-84 0 0,1 0-1 0 0,0-1 0 0 0,0 1 1 0 0,0 0-1 0 0,-1 0 1 0 0,1-1-1 0 0,0 1 0 0 0,0 0 1 0 0,0-1-1 0 0,0 1 1 0 0,0 0-1 0 0,0-1 0 0 0,-1 1 1 0 0,1 0-1 0 0,0-1 1 0 0,0 1-1 0 0,0-1 1 0 0,0 1-1 0 0,0 0 0 0 0,0-1 1 0 0,1 1-1 0 0,-1-1-4 0 0,0 1-1 0 0,0 0 1 0 0,0-1 0 0 0,0 1-1 0 0,0 0 1 0 0,0-1 0 0 0,0 1-1 0 0,0 0 1 0 0,0-1 0 0 0,0 1-1 0 0,0 0 1 0 0,-1-1 0 0 0,1 1-1 0 0,0 0 1 0 0,0-1 0 0 0,0 1-1 0 0,0 0 1 0 0,0-1 0 0 0,-1 1-1 0 0,1 0 1 0 0,0-1 0 0 0,0 1-1 0 0,-1 0 1 0 0,1 0 0 0 0,0-1-1 0 0,-1 1 1 0 0,-2-2 75 0 0,-1-1 1 0 0,0 1-1 0 0,0 1 0 0 0,0-1 0 0 0,0 0 1 0 0,0 1-1 0 0,0 0 0 0 0,-1 0 0 0 0,1 0 0 0 0,0 0 1 0 0,-1 1-1 0 0,1 0 0 0 0,0 0 0 0 0,-8 1 1 0 0,6-1-84 0 0,1 1 0 0 0,-1 0 0 0 0,0 1 0 0 0,0-1 1 0 0,0 1-1 0 0,1 0 0 0 0,-1 1 0 0 0,1-1 0 0 0,0 1 1 0 0,-7 5-1 0 0,3-2 168 0 0,0 2 1 0 0,0-1 0 0 0,1 1-1 0 0,0 0 1 0 0,1 1 0 0 0,0-1-1 0 0,-6 11 1 0 0,11-16-201 0 0,-7 11 0 0 0,0 0 0 0 0,1 1 0 0 0,-10 26 0 0 0,17-36 0 0 0,-1-1 0 0 0,1 1 0 0 0,1-1 0 0 0,-1 1 0 0 0,0-1 0 0 0,1 1 0 0 0,0-1 0 0 0,1 6 0 0 0,-1-8 0 0 0,1 1 0 0 0,-1 0 0 0 0,1-1 0 0 0,0 1 0 0 0,0-1 0 0 0,0 1 0 0 0,0-1 0 0 0,0 1 0 0 0,1-1 0 0 0,-1 0 0 0 0,1 1 0 0 0,0-1 0 0 0,-1 0 0 0 0,5 3 0 0 0,-4-4 0 0 0,0 1 0 0 0,0-1 0 0 0,0 0 0 0 0,0 0 0 0 0,0 0 0 0 0,0 0 0 0 0,0-1 0 0 0,0 1 0 0 0,1-1 0 0 0,-1 1 0 0 0,0-1 0 0 0,0 0 0 0 0,1 0 0 0 0,-1 0 0 0 0,0 0 0 0 0,1 0 0 0 0,-1 0 0 0 0,0-1 0 0 0,4 0 0 0 0,1-1 0 0 0,0 0 0 0 0,0-1 0 0 0,0 1 0 0 0,-1-1 0 0 0,7-5 0 0 0,55-41 0 0 0,-53 38 0 0 0,1 0 0 0 0,20-22 0 0 0,-13 16 0 0 0,-23 17 0 0 0,0 0 0 0 0,0 0 0 0 0,0 0 0 0 0,0 1 0 0 0,0-1 0 0 0,0 0 0 0 0,0 0 0 0 0,0 0 0 0 0,0 0 0 0 0,0 0 0 0 0,0 0 0 0 0,0 0 0 0 0,0 0 0 0 0,0 0 0 0 0,0 0 0 0 0,0 0 0 0 0,0 0 0 0 0,0 0 0 0 0,0 0 0 0 0,0 0 0 0 0,0 0 0 0 0,0 0 0 0 0,0 0 0 0 0,0 1 0 0 0,0-1 0 0 0,0 0 0 0 0,0 0 0 0 0,0 0 0 0 0,0 0 0 0 0,1 0 0 0 0,-1 0 0 0 0,0 0 0 0 0,0 0 0 0 0,0 0 0 0 0,0 0 0 0 0,0 0 0 0 0,0 0 0 0 0,0 0 0 0 0,0 0 0 0 0,0 0 0 0 0,0 0 0 0 0,0 0 0 0 0,0 0 0 0 0,0 0 0 0 0,0 0 0 0 0,0 0 0 0 0,0 0 0 0 0,0 0 0 0 0,0 0 0 0 0,0 0 0 0 0,0 0 0 0 0,1 0 0 0 0,-1 0 0 0 0,0 0 0 0 0,0 0 0 0 0,0 0 0 0 0,-2 10 0 0 0,-4 11 0 0 0,-13 26 0 0 0,-2 8 0 0 0,12-23 0 0 0,-31 115 0 0 0,12-48 0 0 0,21-78 0 0 0,1 19-133 0 0,6-39-563 0 0,7-6-1268 0 0,-5 4 1606 0 0,0-1 1 0 0,-1 1 0 0 0,1-1-1 0 0,-1 0 1 0 0,0 0 0 0 0,1 0-1 0 0,-1 1 1 0 0,0-1 0 0 0,0 0-1 0 0,1-4 1 0 0,2-3-588 0 0,9-21-1091 0 0,-2 3-11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02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1 11975 0 0,'0'0'547'0'0,"0"-1"-11"0"0,1-9-1025 0 0,2 1 6483 0 0,-2 8-231 0 0,-3 7-4539 0 0,-6 8-1205 0 0,6-9-19 0 0,-1-1-1 0 0,1 1 1 0 0,-1-1 0 0 0,0 0-1 0 0,-5 6 1 0 0,3-4 0 0 0,0 0 0 0 0,0 1 0 0 0,0-1 0 0 0,-3 10 0 0 0,-4 3 0 0 0,8-11 0 0 0,2 2 0 0 0,1-1 0 0 0,3 0 0 0 0,-1-8 0 0 0,0 0 0 0 0,1 0 0 0 0,-1 0 0 0 0,0 0 0 0 0,0 0 0 0 0,1 0 0 0 0,-1 0 0 0 0,1 0 0 0 0,-1 0 0 0 0,0-1 0 0 0,1 1 0 0 0,0 0 0 0 0,-1-1 0 0 0,1 0 0 0 0,1 1 0 0 0,28 0 0 0 0,-4 0 0 0 0,-8 1 0 0 0,-17-1 0 0 0,1-1 0 0 0,-1 1 0 0 0,1-1 0 0 0,-1 1 0 0 0,1 0 0 0 0,-1 0 0 0 0,0 0 0 0 0,4 2 0 0 0,0 0 0 0 0,-3-2 24 0 0,0 1-1 0 0,0 0 1 0 0,-1 0 0 0 0,1 0 0 0 0,-1 0-1 0 0,1 1 1 0 0,-1-1 0 0 0,0 1-1 0 0,0-1 1 0 0,0 1 0 0 0,0 0-1 0 0,-1 0 1 0 0,1 0 0 0 0,-1 0-1 0 0,0 0 1 0 0,1 0 0 0 0,-1 0-1 0 0,-1 0 1 0 0,1 1 0 0 0,0-1-1 0 0,-1 0 1 0 0,0 0 0 0 0,1 1-1 0 0,-2 4 1 0 0,1-2 41 0 0,0 0 1 0 0,-1 0-1 0 0,1 0 0 0 0,-2 0 0 0 0,1 0 0 0 0,0 0 1 0 0,-1 0-1 0 0,0-1 0 0 0,-1 1 0 0 0,1-1 1 0 0,-1 1-1 0 0,-6 8 0 0 0,2-6 3 0 0,0 1-1 0 0,0-1 1 0 0,-1 0-1 0 0,0 0 1 0 0,0-1-1 0 0,-1 0 1 0 0,0-1 0 0 0,-19 10-1 0 0,27-15-67 0 0,0 0 0 0 0,-1 0 0 0 0,1 0 0 0 0,0-1 0 0 0,-1 1 0 0 0,1-1 0 0 0,-1 1 0 0 0,1-1 0 0 0,-1 0 0 0 0,1 1 0 0 0,-1-1 0 0 0,1 0 0 0 0,-1 0 0 0 0,1 0 0 0 0,-1 0 0 0 0,1 0 0 0 0,-1 0 0 0 0,1-1 0 0 0,-1 1 0 0 0,1 0 0 0 0,-1-1 0 0 0,1 1 0 0 0,-3-2 0 0 0,0 1 0 0 0,3 0-144 0 0,0 1-1 0 0,0 0 0 0 0,0-1 1 0 0,0 1-1 0 0,0 0 1 0 0,1-1-1 0 0,-1 0 1 0 0,0 1-1 0 0,0-1 0 0 0,0 1 1 0 0,0-1-1 0 0,0 0 1 0 0,1 0-1 0 0,-1 1 1 0 0,0-1-1 0 0,1 0 0 0 0,-1 0 1 0 0,1 0-1 0 0,-1 0 1 0 0,0-1-1 0 0,1 0-599 0 0,-1-1-1 0 0,1 1 1 0 0,0 0-1 0 0,0 0 1 0 0,0-1 0 0 0,0 1-1 0 0,0 0 1 0 0,1-4-1 0 0,0-6-6967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03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7 13823 0 0,'0'0'630'0'0,"0"0"-13"0"0,-7 0 154 0 0,7-2 3727 0 0,2-1-4239 0 0,1 0 0 0 0,0-1 0 0 0,0 1 0 0 0,1 0 0 0 0,-1 0-1 0 0,1 1 1 0 0,-1-1 0 0 0,1 1 0 0 0,0 0 0 0 0,7-3 0 0 0,45-17 1785 0 0,-52 21-1880 0 0,82-25 8 0 0,-64 24-4932 0 0,-16 2 3910 0 0,9 0-1196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03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36 17503 0 0,'0'0'399'0'0,"0"0"60"0"0,0 0 21 0 0,-2-1-59 0 0,-12-1-120 0 0,13 1 425 0 0,0 2-586 0 0,0-1 0 0 0,0 0 0 0 0,0 1 1 0 0,0-1-1 0 0,1 0 0 0 0,-1 1 0 0 0,0-1 1 0 0,1 1-1 0 0,-1-1 0 0 0,0 1 1 0 0,1 0-1 0 0,-1-1 0 0 0,0 1 0 0 0,1 0 1 0 0,-1-1-1 0 0,1 1 0 0 0,-1 0 1 0 0,1 0-1 0 0,-1 1 0 0 0,-6 18 235 0 0,5-14-349 0 0,-3 6-26 0 0,2 1 0 0 0,-1 0 0 0 0,2-1 0 0 0,-2 15 0 0 0,3-23 0 0 0,1-1 0 0 0,0 1 0 0 0,0 0 0 0 0,0-1 0 0 0,0 1 0 0 0,1 0 0 0 0,-1-1 0 0 0,1 1 0 0 0,0-1 0 0 0,0 1 0 0 0,1-1 0 0 0,-1 1 0 0 0,1-1 0 0 0,-1 0 0 0 0,1 1 0 0 0,0-1 0 0 0,0 0 0 0 0,0 0 0 0 0,4 3 0 0 0,-6-6 0 0 0,1 1 0 0 0,0 0 0 0 0,0 0 0 0 0,0-1 0 0 0,0 1 0 0 0,-1-1 0 0 0,1 1 0 0 0,0 0 0 0 0,0-1 0 0 0,0 0 0 0 0,0 1 0 0 0,0-1 0 0 0,0 0 0 0 0,0 1 0 0 0,0-1 0 0 0,0 0 0 0 0,1 0 0 0 0,-1 0 0 0 0,0 0 0 0 0,0 0 0 0 0,0 0 0 0 0,0 0 0 0 0,0 0 0 0 0,1-1 0 0 0,2 0 0 0 0,2 1 27 0 0,0-1 0 0 0,0 0 0 0 0,0 0 0 0 0,0-1 0 0 0,0 0 0 0 0,0 0 0 0 0,-1 0 0 0 0,1-1 0 0 0,-1 0 0 0 0,1 0 0 0 0,6-5 0 0 0,-5 2 62 0 0,0 0 0 0 0,0 0 0 0 0,-1-1 0 0 0,0 0 0 0 0,0 0 0 0 0,0 0 0 0 0,4-10 0 0 0,-3 6 5 0 0,-2-1 0 0 0,1 0 1 0 0,-1-1-1 0 0,-1 1 0 0 0,0-1 0 0 0,-1 0 0 0 0,0 0 1 0 0,-1 0-1 0 0,0 0 0 0 0,-1-22 0 0 0,-1 28-94 0 0,-1 0 0 0 0,0 0 0 0 0,0 0 0 0 0,0 0 0 0 0,-1 0 0 0 0,-3-8 0 0 0,5 14 0 0 0,-1 0 0 0 0,0 0 0 0 0,1 0 0 0 0,-1 0 0 0 0,0-1 0 0 0,1 1 0 0 0,-1 0 0 0 0,0 0 0 0 0,0 0 0 0 0,0 1 0 0 0,0-1 0 0 0,0 0 0 0 0,0 0 0 0 0,0 0 0 0 0,0 1 0 0 0,-2-2 0 0 0,1 2 0 0 0,1 0 0 0 0,0 0 0 0 0,-1-1 0 0 0,1 1 0 0 0,-1 0 0 0 0,1 1 0 0 0,0-1 0 0 0,-1 0 0 0 0,1 0 0 0 0,0 0 0 0 0,-1 1 0 0 0,1-1 0 0 0,0 1 0 0 0,0-1 0 0 0,-1 1 0 0 0,1 0 0 0 0,0-1 0 0 0,0 1 0 0 0,-2 1 0 0 0,-2 2-385 0 0,1 0-1 0 0,0 0 1 0 0,0 0-1 0 0,0 0 1 0 0,0 1-1 0 0,1-1 0 0 0,0 1 1 0 0,-1 0-1 0 0,2 0 1 0 0,-1 0-1 0 0,1 1 1 0 0,-1-1-1 0 0,0 7 1 0 0,-2 2-7122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1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5663 0 0,'0'0'356'0'0,"0"0"50"0"0,0 0 20 0 0,0 0-42 0 0,0 0-112 0 0,0 0 463 0 0,0 0 234 0 0,0 0 45 0 0,2 2-61 0 0,2 0-664 0 0,1 1 0 0 0,0-1-1 0 0,0 0 1 0 0,1 0 0 0 0,-1 0 0 0 0,0-1 0 0 0,1 1 0 0 0,6 0 0 0 0,6 0 519 0 0,24-1 1 0 0,-11-2-723 0 0,62-12-1 0 0,-13 1-12 0 0,-45 9 53 0 0,212-28 1724 0 0,-208 26-1850 0 0,-30 5 0 0 0,-4 3-64 0 0,-5-1-273 0 0,0-2-138 0 0,0 1-33 0 0,-5 8-421 0 0,3-6 196 0 0,1 0 0 0 0,-1 0 0 0 0,1 0 0 0 0,-1-1 0 0 0,0 1 0 0 0,-5 4 0 0 0,0-1-6775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23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169 0 0,9 1 1413 0 0,59-1 2578 0 0,-50 1-4271 0 0,17 3-23 0 0,-26-2 3 0 0,-3 0 0 0 0,1-1 0 0 0,-1 0 0 0 0,11 1 0 0 0,-17-2 0 0 0,1-1 0 0 0,-1 1 0 0 0,0 0 0 0 0,0 0 0 0 0,0 0 0 0 0,1 0 0 0 0,-1 0 0 0 0,0 0 0 0 0,0 0 0 0 0,1 0 0 0 0,-1 0 0 0 0,0 0 0 0 0,0 0 0 0 0,0 0 0 0 0,1 0 0 0 0,-1 0 0 0 0,0 0 0 0 0,0 0 0 0 0,0 1 0 0 0,1-1 0 0 0,-1 0 0 0 0,0 0 0 0 0,0 0 0 0 0,0 0 0 0 0,1 0 0 0 0,-1 0 0 0 0,0 0 0 0 0,0 1 0 0 0,0-1 0 0 0,0 0 0 0 0,0 0 0 0 0,1 0 0 0 0,-1 1 0 0 0,0-1 0 0 0,0 0 0 0 0,0 0 0 0 0,0 0 0 0 0,0 0 0 0 0,0 1 0 0 0,0-1 0 0 0,0 0 0 0 0,0 0 0 0 0,0 1 0 0 0,0-1 0 0 0,0 0 0 0 0,0 0 0 0 0,0 0 0 0 0,0 1 0 0 0,0-1 0 0 0,0 0 0 0 0,0 0 0 0 0,0 0 0 0 0,0 1 0 0 0,0-1 0 0 0,0 0 0 0 0,0 0 0 0 0,0 0 0 0 0,0 1 0 0 0,-1-1 0 0 0,-7 8 0 0 0,8-7 0 0 0,-8 6 0 0 0,0 0 0 0 0,-1-1 0 0 0,0 0 0 0 0,-11 7 0 0 0,-18 11 0 0 0,37-24 0 0 0,1 0 0 0 0,0 0 0 0 0,0 0 0 0 0,-1 0 0 0 0,1 0 0 0 0,0 0 0 0 0,0 1 0 0 0,0-1 0 0 0,-1 0 0 0 0,1 0 0 0 0,0 0 0 0 0,0 0 0 0 0,0 1 0 0 0,0-1 0 0 0,0 0 0 0 0,-1 0 0 0 0,1 1 0 0 0,0-1 0 0 0,0 0 0 0 0,0 0 0 0 0,0 0 0 0 0,0 1 0 0 0,0-1 0 0 0,0 0 0 0 0,0 0 0 0 0,0 1 0 0 0,0-1 0 0 0,0 0 0 0 0,0 0 0 0 0,0 1 0 0 0,0-1 0 0 0,0 0 0 0 0,0 0 0 0 0,0 1 0 0 0,0-1 0 0 0,0 0 0 0 0,0 0 0 0 0,0 1 0 0 0,1-1 0 0 0,-1 0 0 0 0,0 0 0 0 0,0 0 0 0 0,0 1 0 0 0,0-1 0 0 0,1 0 0 0 0,-1 0 0 0 0,0 0 0 0 0,0 0 0 0 0,0 1 0 0 0,0-1 0 0 0,1 0 0 0 0,-1 0 0 0 0,0 0 0 0 0,0 0 0 0 0,1 0 0 0 0,-1 0 0 0 0,0 0 0 0 0,0 0 0 0 0,1 1 0 0 0,-1-1 0 0 0,4 2-240 0 0,1 1-1 0 0,-1 0 1 0 0,1-1 0 0 0,0 0-1 0 0,0 0 1 0 0,0 0 0 0 0,0-1-1 0 0,0 0 1 0 0,6 1 0 0 0,-1-1-1013 0 0,-1 0 0 0 0,0-1 1 0 0,1 0-1 0 0,11-2 1 0 0,-4-1-6906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03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1 21191 0 0,'0'0'480'0'0,"1"2"67"0"0,0 0-478 0 0,0 0 0 0 0,-1-1 0 0 0,1 1 0 0 0,-1 0 0 0 0,1 0-1 0 0,-1 0 1 0 0,0-1 0 0 0,0 1 0 0 0,0 0 0 0 0,0 0 0 0 0,0 0 0 0 0,0 0 0 0 0,-1-1 0 0 0,1 1 0 0 0,0 0 0 0 0,-1 0 0 0 0,-1 2 0 0 0,-16 39-21 0 0,6-16 36 0 0,-28 72 575 0 0,-5-2-1 0 0,-86 138 1 0 0,106-181-792 0 0,24-52-563 0 0,1-2-258 0 0,2 0-1421 0 0,9 0-5475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04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36 17503 0 0,'-12'9'816'0'0,"1"-1"0"0"0,0 2 1 0 0,1-1-1 0 0,0 2 0 0 0,-10 12 0 0 0,14-15-466 0 0,0 0 0 0 0,1 1 0 0 0,0-1 0 0 0,1 1 0 0 0,0 0 0 0 0,0 0 0 0 0,1 1 0 0 0,-2 11 0 0 0,3-13-335 0 0,1-3-15 0 0,0 0 1 0 0,0 0-1 0 0,0 0 1 0 0,1 8-1 0 0,0-11 0 0 0,0-1 0 0 0,0 1 0 0 0,0-1 0 0 0,0 1 0 0 0,1-1 0 0 0,-1 1 0 0 0,0-1 0 0 0,1 1 0 0 0,0-1 0 0 0,-1 1 0 0 0,2 1 0 0 0,6 2 0 0 0,-6-5 0 0 0,8 2 0 0 0,-5-4 93 0 0,0 1 0 0 0,0-1 0 0 0,0 1 0 0 0,-1-1 1 0 0,1 0-1 0 0,-1-1 0 0 0,1 1 0 0 0,-1-1 0 0 0,0 0 0 0 0,4-4 0 0 0,1-1 163 0 0,0 0 0 0 0,-1 0 0 0 0,9-13 0 0 0,-8 9-256 0 0,-1-1 0 0 0,0 0 0 0 0,-1-1 0 0 0,6-14 0 0 0,-10 19 0 0 0,0 0 0 0 0,0 0 0 0 0,-1-1 0 0 0,0 1 0 0 0,0 0 0 0 0,-1-1 0 0 0,0-14 0 0 0,-1 23-9 0 0,0 0-1 0 0,0 0 1 0 0,0-1 0 0 0,-1 1-1 0 0,1 0 1 0 0,0 0 0 0 0,0 0 0 0 0,-1 0-1 0 0,1 0 1 0 0,-1 0 0 0 0,1 0-1 0 0,-1 0 1 0 0,1 0 0 0 0,-2-2-1 0 0,1 2-8 0 0,1 1 1 0 0,-1 0-1 0 0,1-1 0 0 0,-1 1 0 0 0,0 0 0 0 0,1-1 0 0 0,-1 1 1 0 0,0 0-1 0 0,1 0 0 0 0,-1-1 0 0 0,0 1 0 0 0,1 0 1 0 0,-1 0-1 0 0,0 0 0 0 0,1 0 0 0 0,-1 0 0 0 0,0 0 0 0 0,1 0 1 0 0,-2 0-1 0 0,-3 2-147 0 0,0-1 1 0 0,-1 1-1 0 0,1 0 1 0 0,0 1-1 0 0,-7 4 1 0 0,0-1-136 0 0,-30 15-710 0 0,-2 1-13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06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7 11975 0 0,'0'0'267'0'0,"0"0"42"0"0,1-1 17 0 0,13-15 17 0 0,-8 10-132 0 0,0-1 0 0 0,-1 1-1 0 0,0-2 1 0 0,0 1-1 0 0,0 0 1 0 0,-1-1-1 0 0,0 0 1 0 0,5-14-1 0 0,-2 3 750 0 0,0 0 0 0 0,13-21 0 0 0,0 0-148 0 0,7-14 246 0 0,13-33 444 0 0,-30 59-1043 0 0,22-61 1187 0 0,-28 75-1231 0 0,-1 0 1 0 0,0 0 0 0 0,-1 0-1 0 0,1-21 1 0 0,-4 14-399 0 0,1 21-17 0 0,-1-1 0 0 0,1 1 0 0 0,0 0 0 0 0,0-1 0 0 0,0 1 0 0 0,0 0 0 0 0,0-1 0 0 0,0 1 0 0 0,-1-1 0 0 0,1 1 0 0 0,0 0 0 0 0,0-1 0 0 0,-1 1 0 0 0,1 0 0 0 0,0 0 0 0 0,-1-1 0 0 0,1 1 0 0 0,0 0 0 0 0,0-1 0 0 0,-1 1 0 0 0,1 0 0 0 0,-1 0 0 0 0,1 0 0 0 0,0 0 0 0 0,-1-1 0 0 0,1 1 0 0 0,0 0 0 0 0,-1 0 0 0 0,1 0 0 0 0,-1 0 0 0 0,1 0 0 0 0,0 0 0 0 0,-1 0 0 0 0,1 0 0 0 0,-1 0 0 0 0,1 0 0 0 0,-1 0 0 0 0,1 0 0 0 0,0 0 0 0 0,-1 0 0 0 0,1 0 0 0 0,0 1 0 0 0,-1-1 0 0 0,1 0 0 0 0,-1 0 0 0 0,1 0 0 0 0,0 1 0 0 0,-1-1 0 0 0,1 0 0 0 0,0 0 0 0 0,0 1 0 0 0,-1-1 0 0 0,1 0 0 0 0,0 1 0 0 0,-1 0 0 0 0,-6 7 0 0 0,1 0 0 0 0,0 1 0 0 0,1-1 0 0 0,-1 1 0 0 0,2 1 0 0 0,-7 14 0 0 0,-2 10 0 0 0,1 2 0 0 0,-7 36 0 0 0,-10 75 0 0 0,28-140 0 0 0,-3 22 0 0 0,2 1 0 0 0,1 0 0 0 0,3 37 0 0 0,1-56 0 0 0,4-6 0 0 0,-6-5 12 0 0,1 0-1 0 0,0 0 1 0 0,0 0 0 0 0,-1 0-1 0 0,1 0 1 0 0,0 0 0 0 0,0 0-1 0 0,-1-1 1 0 0,1 1 0 0 0,0 0-1 0 0,-1-1 1 0 0,1 0 0 0 0,0 1-1 0 0,-1-1 1 0 0,1 0 0 0 0,-1 0-1 0 0,1 0 1 0 0,-1 0-1 0 0,0 0 1 0 0,1 0 0 0 0,-1 0-1 0 0,2-3 1 0 0,3-3 162 0 0,1 0 0 0 0,9-17 0 0 0,-10 15-33 0 0,26-40 255 0 0,-16 22-156 0 0,3 0 1 0 0,23-27-1 0 0,-13 21-240 0 0,20-21 0 0 0,-43 48 0 0 0,-1 1 0 0 0,2 0 0 0 0,-1 1 0 0 0,0-1 0 0 0,1 1 0 0 0,14-6 0 0 0,-21 10 0 0 0,1-1 0 0 0,0 1 0 0 0,0 0 0 0 0,-1-1 0 0 0,1 1 0 0 0,0 0 0 0 0,0 0 0 0 0,-1 0 0 0 0,1 0 0 0 0,0 0 0 0 0,0-1 0 0 0,0 1 0 0 0,0 1 0 0 0,-1-1 0 0 0,1 0 0 0 0,0 0 0 0 0,0 0 0 0 0,0 0 0 0 0,-1 1 0 0 0,1-1 0 0 0,0 0 0 0 0,0 0 0 0 0,-1 1 0 0 0,1-1 0 0 0,0 1 0 0 0,-1-1 0 0 0,1 1 0 0 0,0-1 0 0 0,-1 1 0 0 0,1-1 0 0 0,-1 1 0 0 0,1 0 0 0 0,-1-1 0 0 0,1 1 0 0 0,-1 0 0 0 0,1-1 0 0 0,-1 1 0 0 0,0 0 0 0 0,1-1 0 0 0,-1 1 0 0 0,0 0 0 0 0,1 1 0 0 0,-1-1 0 0 0,1 2 0 0 0,0 1 0 0 0,0-1 0 0 0,0 0 0 0 0,0 0 0 0 0,-1 0 0 0 0,1 0 0 0 0,-1 1 0 0 0,0-1 0 0 0,0 0 0 0 0,0 0 0 0 0,-1 0 0 0 0,1 1 0 0 0,-2 2 0 0 0,-1 6 0 0 0,-1 0 0 0 0,-6 12 0 0 0,2-5 0 0 0,5-13 0 0 0,0 0 0 0 0,-1 0 0 0 0,0 0 0 0 0,0 0 0 0 0,-1-1 0 0 0,1 0 0 0 0,-1 1 0 0 0,0-2 0 0 0,0 1 0 0 0,-1-1 0 0 0,1 1 0 0 0,-1-2 0 0 0,-10 6 0 0 0,8-6 0 0 0,8-3 0 0 0,-1 0 0 0 0,1 0 0 0 0,-1 1 0 0 0,1-1 0 0 0,-1 0 0 0 0,1 0 0 0 0,-1 0 0 0 0,1 0 0 0 0,-1 0 0 0 0,1 0 0 0 0,-1 0 0 0 0,1 0 0 0 0,-1 0 0 0 0,1-1 0 0 0,-1 1 0 0 0,1 0 0 0 0,-1 0 0 0 0,1 0 0 0 0,-1 0 0 0 0,1-1 0 0 0,-1 1 0 0 0,1 0 0 0 0,-1-1 0 0 0,1 1 0 0 0,0 0 0 0 0,-1-1 0 0 0,1 1 0 0 0,-1 0 0 0 0,1-1 0 0 0,0 1 0 0 0,-1-1 0 0 0,1 1 0 0 0,0-1 0 0 0,0 1 0 0 0,-1-1 0 0 0,1 1 0 0 0,0-1 0 0 0,0 1 0 0 0,0-1 0 0 0,0 1 0 0 0,0-1 0 0 0,0 1 0 0 0,0-1 0 0 0,0 0 0 0 0,-1 0 0 0 0,1-2 0 0 0,0 0 0 0 0,0-1 0 0 0,1 1 0 0 0,-1 0 0 0 0,0-1 0 0 0,1 1 0 0 0,2-7 0 0 0,2 6 0 0 0,0 9 0 0 0,-4-4 0 0 0,0-1 0 0 0,-1 1 0 0 0,1 0 0 0 0,0 0 0 0 0,-1 0 0 0 0,1 0 0 0 0,-1 0 0 0 0,1 0 0 0 0,-1 0 0 0 0,0 0 0 0 0,1 0 0 0 0,-1 0 0 0 0,0 0 0 0 0,0 0 0 0 0,0 0 0 0 0,0 0 0 0 0,0 3 0 0 0,0 0 0 0 0,1 11 0 0 0,0 27 0 0 0,-1 0 0 0 0,0-40 0 0 0,0-1 0 0 0,0 0 0 0 0,0 1 0 0 0,0-1 0 0 0,0 0 0 0 0,0 1 0 0 0,0-1 0 0 0,1 0 0 0 0,-1 1 0 0 0,0-1 0 0 0,1 0 0 0 0,-1 0 0 0 0,1 1 0 0 0,0-1 0 0 0,-1 0 0 0 0,1 0 0 0 0,0 0 0 0 0,0 0 0 0 0,-1 0 0 0 0,3 1 0 0 0,0 1 0 0 0,3 4 0 0 0,-5-7 0 0 0,-1 1 0 0 0,1-1 0 0 0,-1 0 0 0 0,1 1 0 0 0,-1-1 0 0 0,1 1 0 0 0,-1-1 0 0 0,1 0 0 0 0,-1 1 0 0 0,1-1 0 0 0,0 0 0 0 0,-1 0 0 0 0,1 0 0 0 0,0 1 0 0 0,-1-1 0 0 0,1 0 0 0 0,0 0 0 0 0,-1 0 0 0 0,1 0 0 0 0,0 0 0 0 0,-1 0 0 0 0,1 0 0 0 0,-1 0 0 0 0,1-1 0 0 0,0 1 0 0 0,0 0 0 0 0,1-1 0 0 0,6 0 0 0 0,0 0 0 0 0,0-1 0 0 0,-1 1 0 0 0,1-2 0 0 0,-1 1 0 0 0,1-1 0 0 0,-1 0 0 0 0,8-5 0 0 0,6-5 0 0 0,24-19 0 0 0,-31 22 0 0 0,-8 5 0 0 0,0-1 0 0 0,0 1 0 0 0,-1-1 0 0 0,1 0 0 0 0,-1 0 0 0 0,-1-1 0 0 0,6-8 0 0 0,-2 0 0 0 0,0-1 0 0 0,6-20 0 0 0,-12 29 0 0 0,-2 7 0 0 0,0 0 0 0 0,0 0 0 0 0,0-1 0 0 0,0 1 0 0 0,0 0 0 0 0,0 0 0 0 0,0 0 0 0 0,0 0 0 0 0,0 0 0 0 0,-1 0 0 0 0,1 0 0 0 0,0-1 0 0 0,0 1 0 0 0,0 0 0 0 0,0 0 0 0 0,0 0 0 0 0,0 0 0 0 0,0 0 0 0 0,0 0 0 0 0,0 0 0 0 0,-1 0 0 0 0,1 0 0 0 0,0 0 0 0 0,0 0 0 0 0,0-1 0 0 0,0 1 0 0 0,0 0 0 0 0,0 0 0 0 0,-1 0 0 0 0,1 0 0 0 0,0 0 0 0 0,0 0 0 0 0,0 0 0 0 0,0 0 0 0 0,0 0 0 0 0,0 0 0 0 0,-1 0 0 0 0,1 0 0 0 0,0 1 0 0 0,-2-1 0 0 0,0 1 0 0 0,1 0 0 0 0,-1 1 0 0 0,1-1 0 0 0,-1 0 0 0 0,1 0 0 0 0,-1 1 0 0 0,1-1 0 0 0,-1 1 0 0 0,1-1 0 0 0,0 1 0 0 0,0-1 0 0 0,0 1 0 0 0,-1 2 0 0 0,-12 26 0 0 0,14-29 0 0 0,-5 13 0 0 0,0 1 0 0 0,0 1 0 0 0,2-1 0 0 0,0 1 0 0 0,-1 26 0 0 0,4-37 0 0 0,0-1 0 0 0,0 0 0 0 0,1 1 0 0 0,0-1 0 0 0,0 0 0 0 0,0 1 0 0 0,1-1 0 0 0,-1 0 0 0 0,1 0 0 0 0,0 0 0 0 0,0 0 0 0 0,4 4 0 0 0,-6-7 0 0 0,0-1 0 0 0,0 1 0 0 0,1-1 0 0 0,-1 1 0 0 0,0-1 0 0 0,1 1 0 0 0,-1-1 0 0 0,0 1 0 0 0,1-1 0 0 0,-1 0 0 0 0,1 1 0 0 0,-1-1 0 0 0,1 1 0 0 0,-1-1 0 0 0,1 0 0 0 0,-1 0 0 0 0,1 1 0 0 0,-1-1 0 0 0,1 0 0 0 0,0 0 0 0 0,-1 0 0 0 0,1 1 0 0 0,-1-1 0 0 0,1 0 0 0 0,0 0 0 0 0,-1 0 0 0 0,1 0 0 0 0,-1 0 0 0 0,1 0 0 0 0,0-1 0 0 0,1 1 0 0 0,3 0 0 0 0,0 0 0 0 0,0 0 0 0 0,0 0 0 0 0,0-1 0 0 0,0 0 0 0 0,0 0 0 0 0,-1 0 0 0 0,1-1 0 0 0,0 1 0 0 0,-1-1 0 0 0,1 0 0 0 0,6-5 0 0 0,-4 3 0 0 0,-1-1 0 0 0,1 0 0 0 0,-1-1 0 0 0,-1 1 0 0 0,1-1 0 0 0,9-13 0 0 0,1-2 0 0 0,-10 13 0 0 0,0 0 0 0 0,0-1 0 0 0,-1 0 0 0 0,1 0 0 0 0,5-15 0 0 0,-7 9 0 0 0,0 1 0 0 0,0-1 0 0 0,-1-1 0 0 0,-1 1 0 0 0,-1 0 0 0 0,0 0 0 0 0,-1-22 0 0 0,0 36 0 0 0,0 0 0 0 0,0-1 0 0 0,0 1 0 0 0,0 0 0 0 0,0 0 0 0 0,-1 0 0 0 0,1 0 0 0 0,0 0 0 0 0,0 0 0 0 0,-1 0 0 0 0,1 0 0 0 0,-1 0 0 0 0,1 0 0 0 0,-1 0 0 0 0,1 0 0 0 0,-1 0 0 0 0,0 0 0 0 0,1 0 0 0 0,-1 0 0 0 0,0 0 0 0 0,0 1 0 0 0,1-1 0 0 0,-1 0 0 0 0,0 0 0 0 0,0 1 0 0 0,0-1 0 0 0,0 1 0 0 0,0-1 0 0 0,0 1 0 0 0,0-1 0 0 0,0 1 0 0 0,0 0 0 0 0,0-1 0 0 0,0 1 0 0 0,-1 0 0 0 0,1 0 0 0 0,0 0 0 0 0,0 0 0 0 0,0 0 0 0 0,0 0 0 0 0,0 0 0 0 0,-2 1 0 0 0,0-1 0 0 0,0 1 0 0 0,0 0 0 0 0,0 0 0 0 0,0 0 0 0 0,0 0 0 0 0,1 1 0 0 0,-1-1 0 0 0,0 1 0 0 0,1 0 0 0 0,0 0 0 0 0,-1-1 0 0 0,1 2 0 0 0,0-1 0 0 0,-4 4 0 0 0,4-3 0 0 0,-1 1 0 0 0,1 0 0 0 0,0 0 0 0 0,0 0 0 0 0,0 0 0 0 0,0 0 0 0 0,1 0 0 0 0,0 0 0 0 0,0 0 0 0 0,0 1 0 0 0,0-1 0 0 0,0 6 0 0 0,2 1 0 0 0,-2-10 0 0 0,1 0 0 0 0,0-1 0 0 0,0 1 0 0 0,0 0 0 0 0,0 0 0 0 0,0-1 0 0 0,0 1 0 0 0,0 0 0 0 0,0-1 0 0 0,1 1 0 0 0,-1 0 0 0 0,0 0 0 0 0,0-1 0 0 0,1 1 0 0 0,-1 0 0 0 0,0-1 0 0 0,1 1 0 0 0,-1-1 0 0 0,0 1 0 0 0,1 0 0 0 0,-1-1 0 0 0,1 1 0 0 0,-1-1 0 0 0,1 1 0 0 0,-1-1 0 0 0,2 1 0 0 0,0 1 0 0 0,0-1 0 0 0,-1 1 0 0 0,1 0 0 0 0,0-1 0 0 0,0 0 0 0 0,0 1 0 0 0,0-1 0 0 0,0 0 0 0 0,1 0 0 0 0,-1 0 0 0 0,0 0 0 0 0,0 0 0 0 0,1-1 0 0 0,-1 1 0 0 0,1-1 0 0 0,-1 1 0 0 0,0-1 0 0 0,1 0 0 0 0,2 0 0 0 0,7-1 0 0 0,-1 0 0 0 0,19-4 0 0 0,-15 3 0 0 0,42-11 0 0 0,-40 8 0 0 0,0 2 0 0 0,1-1 0 0 0,0 2 0 0 0,-1 0 0 0 0,28 2 0 0 0,-44 0 0 0 0,0 0 0 0 0,0 0 0 0 0,0 0 0 0 0,0 1 0 0 0,0-1 0 0 0,0 0 0 0 0,0 1 0 0 0,0-1 0 0 0,0 1 0 0 0,0-1 0 0 0,0 1 0 0 0,0-1 0 0 0,0 1 0 0 0,0 0 0 0 0,0-1 0 0 0,0 1 0 0 0,-1 0 0 0 0,1 0 0 0 0,0 0 0 0 0,-1 0 0 0 0,1 0 0 0 0,0 0 0 0 0,-1 0 0 0 0,1 0 0 0 0,-1 0 0 0 0,0 0 0 0 0,1 0 0 0 0,-1 0 0 0 0,0 0 0 0 0,1 0 0 0 0,-1 0 0 0 0,0 0 0 0 0,0 0 0 0 0,0 0 0 0 0,0 1 0 0 0,0-1 0 0 0,-1 2 0 0 0,2 4 0 0 0,1 5 0 0 0,-1-1 0 0 0,0 1 0 0 0,0-1 0 0 0,-1 1 0 0 0,-1-1 0 0 0,0 1 0 0 0,0-1 0 0 0,-1 0 0 0 0,-1 1 0 0 0,0-1 0 0 0,-9 20 0 0 0,6-14 0 0 0,19-42 0 0 0,1 1 0 0 0,2 0 0 0 0,32-37 0 0 0,-25 32 0 0 0,-18 22 0 0 0,-1 1 0 0 0,2-1 0 0 0,-1 1 0 0 0,11-9 0 0 0,16-12 0 0 0,-24 23 0 0 0,-1 8 0 0 0,-3 1 0 0 0,0 1 0 0 0,0-1 0 0 0,-1 1 0 0 0,0-1 0 0 0,0 1 0 0 0,0 0 0 0 0,2 9 0 0 0,3 6 0 0 0,-3-3 0 0 0,-3-13 0 0 0,-1 1 0 0 0,1 0 0 0 0,0-1 0 0 0,0 0 0 0 0,5 8 0 0 0,-6-10-77 0 0,1-1 1 0 0,-1 0-1 0 0,1 1 1 0 0,-1-1-1 0 0,1 0 0 0 0,0 0 1 0 0,0 0-1 0 0,0 0 1 0 0,0 0-1 0 0,0-1 0 0 0,1 1 1 0 0,-1-1-1 0 0,0 1 0 0 0,1-1 1 0 0,-1 0-1 0 0,1 0 1 0 0,0 0-1 0 0,-1 0 0 0 0,1 0 1 0 0,0-1-1 0 0,-1 1 1 0 0,1-1-1 0 0,0 0 0 0 0,0 0 1 0 0,2 0-1 0 0,-4 0 77 0 0,0 0 0 0 0,0 0 0 0 0,0 0 0 0 0,0 0 0 0 0,0 0 0 0 0,0 0 0 0 0,0 0 0 0 0,0 0 0 0 0,0-1 0 0 0,0 1 0 0 0,0 0 0 0 0,-1-1 0 0 0,1 1 0 0 0,0-1 0 0 0,0 1 0 0 0,0-1 0 0 0,-1 1 0 0 0,1-1 0 0 0,0 1 0 0 0,-1-1 0 0 0,1 0 0 0 0,0 1 0 0 0,-1-1 0 0 0,1 0 0 0 0,-1 0 0 0 0,1 0 0 0 0,0-1 0 0 0,1-2 0 0 0,52-46-1440 0 0,-23 14 1319 0 0,-2-1-1 0 0,-1-1 0 0 0,-2-2 1 0 0,28-58-1 0 0,-39 68 122 0 0,2-3 0 0 0,-2 0 0 0 0,13-41 0 0 0,-28 74 9 0 0,0 1 0 0 0,0-1 0 0 0,-1 0 0 0 0,1 0 0 0 0,0 0-1 0 0,0 0 1 0 0,0 0 0 0 0,0 0 0 0 0,0 0 0 0 0,0 0 0 0 0,-1 0 0 0 0,1 0 0 0 0,0 0-1 0 0,0 0 1 0 0,0 0 0 0 0,0 0 0 0 0,0 0 0 0 0,0 0 0 0 0,-1 0 0 0 0,1 0 0 0 0,0 0-1 0 0,0 0 1 0 0,0-1 0 0 0,0 1 0 0 0,0 0 0 0 0,0 0 0 0 0,0 0 0 0 0,-1 0 0 0 0,1 0-1 0 0,0 0 1 0 0,0 0 0 0 0,0 0 0 0 0,0 0 0 0 0,0 0 0 0 0,0-1 0 0 0,0 1 0 0 0,0 0 0 0 0,0 0-1 0 0,0 0 1 0 0,0 0 0 0 0,0 0 0 0 0,0 0 0 0 0,-1-1 0 0 0,1 1 0 0 0,0 0 0 0 0,0 0-1 0 0,0 0 1 0 0,0 0 0 0 0,0 0 0 0 0,0 0 0 0 0,1-1 0 0 0,-9 9 405 0 0,1 3-278 0 0,0 1 0 0 0,1-1 0 0 0,1 1-1 0 0,0 1 1 0 0,1-1 0 0 0,-4 16 0 0 0,-5 13 29 0 0,-56 201-165 0 0,27-87 0 0 0,22-85 0 0 0,-57 130 0 0 0,72-191 0 0 0,0 0 0 0 0,-1 0 0 0 0,0-1 0 0 0,0 1 0 0 0,-1-2 0 0 0,0 1 0 0 0,-10 8 0 0 0,16-15 0 0 0,0 0 0 0 0,1-1 0 0 0,-1 1 0 0 0,0 0 0 0 0,0-1 0 0 0,0 1 0 0 0,0-1 0 0 0,0 0 0 0 0,0 1 0 0 0,0-1 0 0 0,0 0 0 0 0,0 1 0 0 0,0-1 0 0 0,0 0 0 0 0,0 0 0 0 0,0 0 0 0 0,-2 0 0 0 0,2 0 0 0 0,1 0 0 0 0,-1 0 0 0 0,0 0 0 0 0,1 0 0 0 0,-1 0 0 0 0,0 0 0 0 0,1 0 0 0 0,-1-1 0 0 0,0 1 0 0 0,1 0 0 0 0,-1 0 0 0 0,0-1 0 0 0,1 1 0 0 0,-1 0 0 0 0,1-1 0 0 0,-1 1 0 0 0,1 0 0 0 0,-1-1 0 0 0,1 1 0 0 0,-1-1 0 0 0,1 1 0 0 0,-1-1 0 0 0,1 1 0 0 0,-1-1 0 0 0,1 1 0 0 0,0-1 0 0 0,-1 0 0 0 0,1 1 0 0 0,0-1 0 0 0,-1 0 0 0 0,1 1 0 0 0,0-2 0 0 0,-1-1 0 0 0,-6-9 0 0 0,6 10 0 0 0,0 0 0 0 0,0 1 0 0 0,0-1 0 0 0,0 0 0 0 0,0 0 0 0 0,0 0 0 0 0,1 0 0 0 0,-1 0 0 0 0,0 0 0 0 0,1 0 0 0 0,0 0 0 0 0,-1 0 0 0 0,1 0 0 0 0,0-1 0 0 0,0 1 0 0 0,0 0 0 0 0,1 0 0 0 0,-1 0 0 0 0,0 0 0 0 0,2-4 0 0 0,3-12 0 0 0,4-37 0 0 0,-7 39 0 0 0,1 0 0 0 0,1-1 0 0 0,7-21 0 0 0,-5 20 269 0 0,2 0 0 0 0,0 0 0 0 0,1 1 0 0 0,1 0 0 0 0,17-23-1 0 0,-19 33-377 0 0,-1 0-1 0 0,1 0 1 0 0,0 1-1 0 0,0 0 1 0 0,0 1-1 0 0,1 0 0 0 0,16-7 1 0 0,-2 3-118 0 0,0 1 0 0 0,25-5 0 0 0,-42 11 227 0 0,0 1 0 0 0,0 0 0 0 0,0 0 0 0 0,0 1 0 0 0,0-1 0 0 0,0 1 0 0 0,0 1 0 0 0,0-1 0 0 0,0 1 0 0 0,0 0 0 0 0,0 0 0 0 0,0 1 0 0 0,0 0 0 0 0,-1 0 0 0 0,1 0 0 0 0,0 1 0 0 0,-1 0 0 0 0,0 0 0 0 0,0 0 0 0 0,0 0 0 0 0,0 1 0 0 0,8 7 0 0 0,-10-7 0 0 0,0 0 0 0 0,0 0 0 0 0,0 0 0 0 0,0 0 0 0 0,-1 0 0 0 0,0 1 0 0 0,0-1 0 0 0,0 1 0 0 0,0-1 0 0 0,-1 1 0 0 0,2 7 0 0 0,-1 1 0 0 0,0 1 0 0 0,-1 24 0 0 0,-2-31-72 0 0,1-5-299 0 0,0-2-117 0 0,-3 2-159 0 0,1 1 64 0 0,-2-3-2937 0 0,-7-3 1488 0 0,9 2-15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06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9351 0 0,'0'0'856'0'0,"0"0"176"0"0,0 0-824 0 0,0 0-208 0 0,0 0 0 0 0,0 0 0 0 0,0 0 448 0 0,5-6 56 0 0,3-1 8 0 0,0 4 0 0 0,0 2 0 0 0,1 1 0 0 0,2 0 0 0 0,0 0 0 0 0,2 0-1232 0 0,0 1-240 0 0,0 1-56 0 0,-2-1-8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07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470 13823 0 0,'0'0'315'0'0,"0"0"45"0"0,-9-13 465 0 0,-11-30 1655 0 0,18 37-1409 0 0,0 0 0 0 0,-1 0 0 0 0,0 1 0 0 0,-7-11 0 0 0,9 16-1047 0 0,1-1-1 0 0,-1 1 1 0 0,0-1 0 0 0,0 1-1 0 0,0-1 1 0 0,0 1 0 0 0,0 0-1 0 0,0 0 1 0 0,0-1 0 0 0,0 1-1 0 0,0 0 1 0 0,-1 0 0 0 0,0 0 0 0 0,-3 0 56 0 0,1-1-14 0 0,0 1 0 0 0,0 0 0 0 0,0 0-1 0 0,0 0 1 0 0,0 1 0 0 0,0-1 0 0 0,0 1 0 0 0,0 0 0 0 0,0 0 0 0 0,0 0 0 0 0,0 1 0 0 0,0 0 0 0 0,0-1 0 0 0,1 1 0 0 0,-7 5-1 0 0,1-2 93 0 0,1 1-1 0 0,0 1 0 0 0,0-1 0 0 0,1 2 0 0 0,-9 9 0 0 0,-1 6-157 0 0,0 1 0 0 0,1 1 0 0 0,-12 27 0 0 0,24-43 0 0 0,0 0 0 0 0,1 1 0 0 0,-4 13 0 0 0,6-19 0 0 0,1-1 0 0 0,-1 1 0 0 0,1 0 0 0 0,-1 0 0 0 0,1 0 0 0 0,0 0 0 0 0,1 0 0 0 0,-1 0 0 0 0,1 0 0 0 0,0 0 0 0 0,1 5 0 0 0,-1-8 0 0 0,-1 0 0 0 0,1 1 0 0 0,-1-1 0 0 0,1 0 0 0 0,0 0 0 0 0,0 0 0 0 0,0 0 0 0 0,-1 0 0 0 0,1 0 0 0 0,0-1 0 0 0,0 1 0 0 0,2 1 0 0 0,6 1 0 0 0,-3-4 0 0 0,0-1 0 0 0,0 1 0 0 0,0-1 0 0 0,0 0 0 0 0,7-4 0 0 0,4-1 0 0 0,-1 0 0 0 0,0 0 0 0 0,0-2 0 0 0,-1 1 0 0 0,23-19 0 0 0,-8 3 0 0 0,28-30 0 0 0,-41 35 0 0 0,-1-1 0 0 0,28-44 0 0 0,-23 32 0 0 0,2-6 0 0 0,-1 0 0 0 0,-1-2 0 0 0,-3 0 0 0 0,-1-1 0 0 0,21-81 0 0 0,-36 117 120 0 0,-1 0 0 0 0,1 0 0 0 0,-2 0 0 0 0,1 0 0 0 0,0 0 0 0 0,-1-1 0 0 0,0 1 0 0 0,0 0 0 0 0,-1 0 0 0 0,1 0 0 0 0,-3-9 0 0 0,2 13 323 0 0,0 1-435 0 0,-1 0 0 0 0,1 1 0 0 0,-1-1 1 0 0,1 1-1 0 0,-1-1 0 0 0,1 1 0 0 0,-1 0 1 0 0,1-1-1 0 0,0 1 0 0 0,-1 0 0 0 0,1 0 1 0 0,0 0-1 0 0,-1 0 0 0 0,1 0 0 0 0,0 0 1 0 0,0 0-1 0 0,0 0 0 0 0,-1 2 0 0 0,-16 26 1 0 0,17-27-9 0 0,-19 39 0 0 0,1 1 0 0 0,2 0 0 0 0,2 2 0 0 0,2 0 0 0 0,-13 85 0 0 0,24-113 0 0 0,0 1 0 0 0,2 0 0 0 0,2 24 0 0 0,-1-32 0 0 0,0-1 0 0 0,0 0 0 0 0,1 0 0 0 0,1 0 0 0 0,-1 0 0 0 0,1 0 0 0 0,1 0 0 0 0,7 13 0 0 0,-9-19 0 0 0,-1 0 0 0 0,1 0 0 0 0,0 0 0 0 0,0 0 0 0 0,0 0 0 0 0,0 0 0 0 0,0-1 0 0 0,0 1 0 0 0,0-1 0 0 0,1 1 0 0 0,-1-1 0 0 0,1 0 0 0 0,4 2 0 0 0,-2-2 0 0 0,-1 0 0 0 0,1 0 0 0 0,0 0 0 0 0,0-1 0 0 0,0 0 0 0 0,0 0 0 0 0,5-1 0 0 0,3-1 0 0 0,-1 0 0 0 0,1-1 0 0 0,-1-1 0 0 0,23-9 0 0 0,-20 6 0 0 0,1-1 0 0 0,-2 0 0 0 0,1-1 0 0 0,-1 0 0 0 0,-1-1 0 0 0,0-1 0 0 0,0 0 0 0 0,-1-1 0 0 0,0 0 0 0 0,-1-1 0 0 0,-1 0 0 0 0,0-1 0 0 0,13-23 0 0 0,-14 21 0 0 0,0 0 0 0 0,-1 0 0 0 0,-1 0 0 0 0,9-24 0 0 0,-15 29 0 0 0,-1 11 0 0 0,0-1 0 0 0,1 1 0 0 0,-1 0 0 0 0,0 0 0 0 0,0-1 0 0 0,0 1 0 0 0,0 0 0 0 0,0 0 0 0 0,0-1 0 0 0,0 1 0 0 0,0 0 0 0 0,0 0 0 0 0,0-1 0 0 0,0 1 0 0 0,0 0 0 0 0,0 0 0 0 0,-1-1 0 0 0,1 1 0 0 0,0 0 0 0 0,0 0 0 0 0,0 0 0 0 0,0-1 0 0 0,0 1 0 0 0,0 0 0 0 0,0 0 0 0 0,-1 0 0 0 0,1-1 0 0 0,0 1 0 0 0,0 0 0 0 0,0 0 0 0 0,-1 0 0 0 0,1 0 0 0 0,0-1 0 0 0,0 1 0 0 0,0 0 0 0 0,-1 0 0 0 0,1 0 0 0 0,0 0 0 0 0,0 0 0 0 0,-1 0 0 0 0,1 0 0 0 0,0 0 0 0 0,0 0 0 0 0,-1 0 0 0 0,1 0 0 0 0,0 0 0 0 0,0 0 0 0 0,-1 0 0 0 0,1 0 0 0 0,0 0 0 0 0,0 0 0 0 0,-1 0 0 0 0,1 0 0 0 0,0 0 0 0 0,0 0 0 0 0,0 0 0 0 0,-1 0 0 0 0,1 0 0 0 0,0 1 0 0 0,0-1 0 0 0,0 0 0 0 0,-1 0 0 0 0,1 0 0 0 0,-4 3 0 0 0,0-1 0 0 0,0 0 0 0 0,0 1 0 0 0,0 0 0 0 0,0 0 0 0 0,1 0 0 0 0,-1 0 0 0 0,1 1 0 0 0,0-1 0 0 0,-4 7 0 0 0,-3 4 0 0 0,-12 24 0 0 0,20-35 0 0 0,-7 15 0 0 0,-14 35 0 0 0,21-47 0 0 0,1-1 0 0 0,-1 0 0 0 0,1 1 0 0 0,0-1 0 0 0,1 1 0 0 0,-1-1 0 0 0,1 1 0 0 0,0-1 0 0 0,1 1 0 0 0,-1-1 0 0 0,3 12 0 0 0,-2-16 29 0 0,-1 1-1 0 0,1-1 1 0 0,-1 1 0 0 0,1 0 0 0 0,0-1-1 0 0,0 1 1 0 0,0-1 0 0 0,0 0-1 0 0,0 1 1 0 0,0-1 0 0 0,0 0-1 0 0,0 0 1 0 0,0 0 0 0 0,1 1-1 0 0,-1-1 1 0 0,0 0 0 0 0,1-1-1 0 0,-1 1 1 0 0,1 0 0 0 0,-1 0-1 0 0,1-1 1 0 0,-1 1 0 0 0,1-1 0 0 0,0 1-1 0 0,-1-1 1 0 0,1 1 0 0 0,0-1-1 0 0,-1 0 1 0 0,1 0 0 0 0,0 0-1 0 0,-1 0 1 0 0,1 0 0 0 0,0-1-1 0 0,1 1 1 0 0,3-1 85 0 0,-1-1 1 0 0,1 1-1 0 0,-1-1 0 0 0,0 0 0 0 0,1-1 0 0 0,-1 1 1 0 0,0-1-1 0 0,8-6 0 0 0,25-16-118 0 0,-26 18-281 0 0,0-1-1 0 0,15-12 1 0 0,4-10 297 0 0,-7 7 420 0 0,40-29 0 0 0,-64 52-432 0 0,1-1 0 0 0,-1 1 0 0 0,0 0 0 0 0,0 0 0 0 0,0 0 0 0 0,0 0 0 0 0,0-1 0 0 0,0 1 0 0 0,1 0 0 0 0,-1 0 0 0 0,0 0 0 0 0,0 0 0 0 0,0 0 0 0 0,0 0 0 0 0,1 0 0 0 0,-1-1 0 0 0,0 1 0 0 0,0 0 0 0 0,0 0 0 0 0,1 0 0 0 0,-1 0 0 0 0,0 0 0 0 0,0 0 0 0 0,0 0 0 0 0,1 0 0 0 0,-1 0 0 0 0,0 0 0 0 0,0 0 0 0 0,0 0 0 0 0,1 0 0 0 0,-1 0 0 0 0,0 0 0 0 0,0 0 0 0 0,0 0 0 0 0,1 1 0 0 0,-1-1 0 0 0,0 0 0 0 0,0 0 0 0 0,0 0 0 0 0,0 0 0 0 0,1 0 0 0 0,-1 0 0 0 0,0 1 0 0 0,0-1 0 0 0,0 0 0 0 0,0 0 0 0 0,0 0 0 0 0,0 0 0 0 0,1 0 0 0 0,-1 1 0 0 0,0-1 0 0 0,0 0 0 0 0,0 0 0 0 0,0 0 0 0 0,0 1 0 0 0,0-1 0 0 0,0 0 0 0 0,0 0 0 0 0,0 0 0 0 0,0 1 0 0 0,0-1 0 0 0,0 0 0 0 0,0 0 0 0 0,0 0 0 0 0,0 1 0 0 0,0-1 0 0 0,-2 13 0 0 0,2-12 0 0 0,-16 59 0 0 0,10-42 0 0 0,1 0 0 0 0,-3 21 0 0 0,5-16 0 0 0,3-23 0 0 0,0 0 0 0 0,0 1 0 0 0,0-1 0 0 0,0 1 0 0 0,0-1 0 0 0,0 0 0 0 0,0 1 0 0 0,0-1 0 0 0,0 0 0 0 0,0 1 0 0 0,0-1 0 0 0,0 1 0 0 0,0-1 0 0 0,0 0 0 0 0,1 1 0 0 0,-1-1 0 0 0,0 0 0 0 0,0 1 0 0 0,0-1 0 0 0,1 1 0 0 0,0-1 0 0 0,0 0 0 0 0,1 1 0 0 0,-1-1 0 0 0,0 0 0 0 0,0 1 0 0 0,1-1 0 0 0,-1 0 0 0 0,0 0 0 0 0,0 0 0 0 0,1 0 0 0 0,-1 0 0 0 0,0-1 0 0 0,0 1 0 0 0,1 0 0 0 0,-1-1 0 0 0,0 1 0 0 0,0 0 0 0 0,0-1 0 0 0,2-1 0 0 0,27-13 0 0 0,-26 12 0 0 0,17-9 0 0 0,-2-1 0 0 0,1-1 0 0 0,-2-1 0 0 0,0 0 0 0 0,26-29 0 0 0,-33 32 0 0 0,-1 1 0 0 0,2 0 0 0 0,0 1 0 0 0,0 0 0 0 0,21-12 0 0 0,-33 22 0 0 0,1-1 0 0 0,-1 1 0 0 0,0 0 0 0 0,0 0 0 0 0,1 0 0 0 0,-1-1 0 0 0,0 1 0 0 0,0 0 0 0 0,1 0 0 0 0,-1 0 0 0 0,0 0 0 0 0,1-1 0 0 0,-1 1 0 0 0,0 0 0 0 0,1 0 0 0 0,-1 0 0 0 0,0 0 0 0 0,1 0 0 0 0,-1 0 0 0 0,0 0 0 0 0,1 0 0 0 0,-1 0 0 0 0,0 0 0 0 0,1 0 0 0 0,-1 0 0 0 0,0 0 0 0 0,1 0 0 0 0,-1 0 0 0 0,0 0 0 0 0,0 0 0 0 0,1 1 0 0 0,-1-1 0 0 0,0 0 0 0 0,1 0 0 0 0,-1 0 0 0 0,0 1 0 0 0,0-1 0 0 0,1 0 0 0 0,-1 0 0 0 0,1 1 0 0 0,-1 5 0 0 0,0 2 0 0 0,0-1 0 0 0,0 1 0 0 0,-1-1 0 0 0,0 0 0 0 0,-1 1 0 0 0,0-1 0 0 0,0 0 0 0 0,-3 9 0 0 0,-7 22 0 0 0,8-19 0 0 0,2-11 0 0 0,0 0 0 0 0,0 0 0 0 0,1 0 0 0 0,0 0 0 0 0,1 1 0 0 0,0-1 0 0 0,1 16 0 0 0,4-11 0 0 0,0-11 0 0 0,-4-1 0 0 0,8 1 0 0 0,-5-3 0 0 0,1-1 0 0 0,0 1 0 0 0,-1-1 0 0 0,1 0 0 0 0,-1 0 0 0 0,7-5 0 0 0,6-2 0 0 0,-6 3 0 0 0,0-1 0 0 0,0 0 0 0 0,0 0 0 0 0,-1-1 0 0 0,-1-1 0 0 0,1 0 0 0 0,14-17 0 0 0,50-80 0 0 0,-35 48 0 0 0,7-13 0 0 0,-66 111 0 0 0,18-38 0 0 0,1 0 0 0 0,0 0 0 0 0,0 0 0 0 0,1 0 0 0 0,-1 1 0 0 0,0-1 0 0 0,1 0 0 0 0,-1 0 0 0 0,1 0 0 0 0,-1 1 0 0 0,1-1 0 0 0,0 0 0 0 0,0 3 0 0 0,1 2 0 0 0,-1-5 0 0 0,-1 1 0 0 0,2-1 0 0 0,-1 1 0 0 0,0-1 0 0 0,0 1 0 0 0,1-1 0 0 0,-1 1 0 0 0,1-1 0 0 0,0 1 0 0 0,0-1 0 0 0,0 0 0 0 0,0 1 0 0 0,0-1 0 0 0,1 0 0 0 0,-1 0 0 0 0,0 0 0 0 0,1 0 0 0 0,0 0 0 0 0,3 3 0 0 0,2 1 0 0 0,1-1 0 0 0,-1 0 0 0 0,1-1 0 0 0,11 6 0 0 0,-11-7 0 0 0,0 1 0 0 0,0 0 0 0 0,-1 1 0 0 0,10 7 0 0 0,-10-5 0 0 0,0 0 0 0 0,-1 0 0 0 0,1 1 0 0 0,-2 0 0 0 0,1 0 0 0 0,4 9 0 0 0,-9-14 0 0 0,1 0 0 0 0,-1 0 0 0 0,1 0 0 0 0,-1 0 0 0 0,0 0 0 0 0,0 0 0 0 0,-1 0 0 0 0,1 1 0 0 0,-1-1 0 0 0,1 0 0 0 0,-1 0 0 0 0,0 1 0 0 0,0-1 0 0 0,0 0 0 0 0,-1 1 0 0 0,1-1 0 0 0,-1 0 0 0 0,0 0 0 0 0,0 1 0 0 0,0-1 0 0 0,-2 3 0 0 0,3-4 0 0 0,-1-1 0 0 0,0 1 0 0 0,0-1 0 0 0,1 0 0 0 0,-1 1 0 0 0,0-1 0 0 0,0 0 0 0 0,0 1 0 0 0,0-1 0 0 0,-1 0 0 0 0,1 0 0 0 0,0 0 0 0 0,0 0 0 0 0,-1 0 0 0 0,1 0 0 0 0,-3 0 0 0 0,-1 2 0 0 0,4-3-31 0 0,0 1 1 0 0,-1 0-1 0 0,1-1 0 0 0,0 0 0 0 0,-1 1 1 0 0,1-1-1 0 0,-1 0 0 0 0,1 0 1 0 0,0 1-1 0 0,-1-1 0 0 0,1 0 0 0 0,-1-1 1 0 0,1 1-1 0 0,0 0 0 0 0,-1 0 1 0 0,1 0-1 0 0,0-1 0 0 0,-1 1 0 0 0,1-1 1 0 0,0 1-1 0 0,-1-1 0 0 0,1 0 1 0 0,0 1-1 0 0,0-1 0 0 0,0 0 0 0 0,-2-1 1 0 0,-11-12-1934 0 0,4 4 941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10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4 10135 0 0,'2'0'464'0'0,"2"-2"-301"0"0,0 0-1 0 0,0-1 0 0 0,-1 1 0 0 0,1-1 0 0 0,0 1 0 0 0,-1-1 1 0 0,1 0-1 0 0,-1 0 0 0 0,0-1 0 0 0,0 1 0 0 0,3-5 1 0 0,1-2 1233 0 0,0 0 0 0 0,-1-1 1 0 0,6-12-1 0 0,-7 10-138 0 0,-2 1 0 0 0,5-23 0 0 0,-5 20-776 0 0,0-8 344 0 0,-3 21-690 0 0,0-1 0 0 0,0 0 1 0 0,0 1-1 0 0,1-1 1 0 0,-1 0-1 0 0,1 1 0 0 0,0-1 1 0 0,0 0-1 0 0,0 1 1 0 0,0 0-1 0 0,0-1 1 0 0,0 1-1 0 0,1-1 0 0 0,-1 1 1 0 0,3-2-1 0 0,-7 11-102 0 0,0 1 1 0 0,0 0-1 0 0,1 0 0 0 0,-2 16 1 0 0,-5 15-35 0 0,-3 0 0 0 0,-12 48 0 0 0,22-76 0 0 0,0 1 0 0 0,1-1 0 0 0,0 1 0 0 0,1 0 0 0 0,2 20 0 0 0,-2-31 0 0 0,0 0 0 0 0,1 0 0 0 0,-1 0 0 0 0,0 0 0 0 0,0 0 0 0 0,1 0 0 0 0,-1 0 0 0 0,1 0 0 0 0,-1 0 0 0 0,1 0 0 0 0,-1 0 0 0 0,1 0 0 0 0,-1 0 0 0 0,2 1 0 0 0,7 1 0 0 0,-7-3 0 0 0,-1 0 0 0 0,-1 1 0 0 0,1-1 0 0 0,0 0 0 0 0,-1 1 0 0 0,1-1 0 0 0,0 0 0 0 0,0 0 0 0 0,-1 0 0 0 0,1 0 0 0 0,0 0 0 0 0,0 0 0 0 0,0 0 0 0 0,-1 0 0 0 0,1 0 0 0 0,0 0 0 0 0,0 0 0 0 0,-1 0 0 0 0,1 0 0 0 0,0-1 0 0 0,0 1 0 0 0,-1 0 0 0 0,1-1 0 0 0,0 1 0 0 0,-1 0 0 0 0,2-1 0 0 0,0-1 0 0 0,14-6 152 0 0,0 0 0 0 0,-1 0 0 0 0,0-2 0 0 0,-1 0 0 0 0,23-20-1 0 0,59-69 955 0 0,-82 84-1075 0 0,22-32-31 0 0,-7 9 0 0 0,-24 35 0 0 0,-4 8 0 0 0,-4 8 0 0 0,3-12 0 0 0,-3 11 0 0 0,-12 61 0 0 0,14-66 0 0 0,0-1 0 0 0,1 1 0 0 0,-1 0 0 0 0,2 0 0 0 0,-1 0 0 0 0,1-1 0 0 0,0 1 0 0 0,3 10 0 0 0,1-5 0 0 0,-2-10 0 0 0,-1-1 0 0 0,-2-1 0 0 0,1 0 0 0 0,-1 1 0 0 0,1-1 0 0 0,-1 1 0 0 0,1-1 0 0 0,0 1 0 0 0,-1-1 0 0 0,1 0 0 0 0,-1 0 0 0 0,1 1 0 0 0,-1-1 0 0 0,1 0 0 0 0,0 0 0 0 0,-1 0 0 0 0,1 1 0 0 0,0-1 0 0 0,-1 0 0 0 0,1 0 0 0 0,0 0 0 0 0,-1 0 0 0 0,1 0 0 0 0,0 0 0 0 0,-1 0 0 0 0,1-1 0 0 0,0 1 0 0 0,0 0 0 0 0,1-1 0 0 0,3 0 0 0 0,1 0 0 0 0,-1 0 0 0 0,0 0 0 0 0,0-1 0 0 0,0 1 0 0 0,0-1 0 0 0,0-1 0 0 0,6-3 0 0 0,37-27 0 0 0,-26 16 0 0 0,-10 8 91 0 0,-1-1 0 0 0,-1 0 0 0 0,0 0-1 0 0,12-17 1 0 0,-14 16-49 0 0,1 1 0 0 0,0 0-1 0 0,0 1 1 0 0,20-16 0 0 0,-27 24-416 0 0,-2 1 576 0 0,0 0 248 0 0,0 0 50 0 0,0 0-58 0 0,2 12-277 0 0,-2 28-435 0 0,0 5-325 0 0,1-41 543 0 0,-1 0 0 0 0,1-1 0 0 0,0 1 0 0 0,0-1 0 0 0,0 1 1 0 0,0-1-1 0 0,0 0 0 0 0,1 1 0 0 0,3 5 0 0 0,-3-7 36 0 0,0-1 0 0 0,-1 1 0 0 0,1 0 0 0 0,0-1 0 0 0,0 1 0 0 0,0-1 0 0 0,0 0 0 0 0,0 1 0 0 0,0-1 0 0 0,0 0 0 0 0,0 0 0 0 0,1-1 0 0 0,-1 1 0 0 0,0 0 0 0 0,0-1 0 0 0,1 1 0 0 0,-1-1 0 0 0,1 0 0 0 0,-1 0 0 0 0,0 0 0 0 0,1 0 0 0 0,-1 0 0 0 0,0 0 0 0 0,1-1 0 0 0,-1 1 0 0 0,4-2 0 0 0,5-2-19 0 0,0 1 0 0 0,0-2-1 0 0,-1 0 1 0 0,11-6 0 0 0,2-2 35 0 0,0-1 0 0 0,-1-1 0 0 0,-1-1 0 0 0,20-19 0 0 0,-27 20 0 0 0,0-1 0 0 0,-1-1 0 0 0,-1 0 0 0 0,19-37 0 0 0,-15 22 0 0 0,-2-1 0 0 0,11-37 0 0 0,-19 51 80 0 0,-1 0 1 0 0,0-1-1 0 0,-1 0 0 0 0,1-36 0 0 0,-5 55 395 0 0,0 1 33 0 0,-2 0-457 0 0,1 1-1 0 0,-1 0 1 0 0,0 0 0 0 0,0 0-1 0 0,1 0 1 0 0,-1 0 0 0 0,1 0-1 0 0,-1 1 1 0 0,1-1 0 0 0,-1 1-1 0 0,0 1 1 0 0,-9 13-51 0 0,0 0 0 0 0,1 1 0 0 0,1 0 0 0 0,0 1 0 0 0,-8 26 0 0 0,4-12 0 0 0,-60 156 0 0 0,58-140 0 0 0,-19 99 0 0 0,32-114 0 0 0,2-33 0 0 0,0 1 0 0 0,0-1 0 0 0,0 0 0 0 0,0 0 0 0 0,-1 0 0 0 0,1 1 0 0 0,0-1 0 0 0,0 0 0 0 0,0 0 0 0 0,0 1 0 0 0,1-1 0 0 0,-1 0 0 0 0,0 0 0 0 0,0 1 0 0 0,0-1 0 0 0,0 0 0 0 0,0 0 0 0 0,0 0 0 0 0,0 1 0 0 0,0-1 0 0 0,0 0 0 0 0,0 0 0 0 0,1 0 0 0 0,-1 1 0 0 0,0-1 0 0 0,0 0 0 0 0,0 0 0 0 0,0 0 0 0 0,1 0 0 0 0,-1 1 0 0 0,0-1 0 0 0,0 0 0 0 0,0 0 0 0 0,1 0 0 0 0,-1 0 0 0 0,0 0 0 0 0,0 0 0 0 0,1 0 0 0 0,-1 0 0 0 0,0 0 0 0 0,0 0 0 0 0,1 0 0 0 0,-1 0 0 0 0,0 0 0 0 0,0 0 0 0 0,0 0 0 0 0,1 0 0 0 0,-1 0 0 0 0,0 0 0 0 0,0 0 0 0 0,1 0 0 0 0,-1 0 0 0 0,0 0 0 0 0,0 0 0 0 0,1 0 0 0 0,10-7 0 0 0,-11 6 0 0 0,7-4 0 0 0,0-1 0 0 0,-1 0 0 0 0,0 0 0 0 0,0-1 0 0 0,0 0 0 0 0,-1 0 0 0 0,0 0 0 0 0,6-12 0 0 0,27-69 0 0 0,-28 65 0 0 0,5-10 0 0 0,-9 19 0 0 0,0 0 0 0 0,6-20 0 0 0,-13 39 0 0 0,-3 9 0 0 0,1 0 0 0 0,1 0 0 0 0,-2 16 0 0 0,4-24 0 0 0,0 0 0 0 0,1 0 0 0 0,-1 0 0 0 0,1 0 0 0 0,1 0 0 0 0,-1-1 0 0 0,1 1 0 0 0,0 0 0 0 0,0-1 0 0 0,4 6 0 0 0,-5-9 0 0 0,0 0 0 0 0,0 0 0 0 0,0-1 0 0 0,1 1 0 0 0,-1-1 0 0 0,1 1 0 0 0,-1-1 0 0 0,1 0 0 0 0,0 1 0 0 0,-1-1 0 0 0,1 0 0 0 0,0 0 0 0 0,0 0 0 0 0,0 0 0 0 0,0 0 0 0 0,0-1 0 0 0,0 1 0 0 0,0-1 0 0 0,0 1 0 0 0,0-1 0 0 0,0 0 0 0 0,0 0 0 0 0,0 0 0 0 0,0 0 0 0 0,0 0 0 0 0,1 0 0 0 0,-1 0 0 0 0,0-1 0 0 0,0 1 0 0 0,0-1 0 0 0,3-1 0 0 0,8-2 0 0 0,0-1 0 0 0,-1-1 0 0 0,0 0 0 0 0,0-1 0 0 0,-1 0 0 0 0,0 0 0 0 0,0-1 0 0 0,-1-1 0 0 0,17-17 0 0 0,-14 12 0 0 0,-1 0 0 0 0,0 0 0 0 0,11-20 0 0 0,-19 28 0 0 0,-1-1 0 0 0,1 0 0 0 0,-1 0 0 0 0,-1 0 0 0 0,1-1 0 0 0,-1 1 0 0 0,-1 0 0 0 0,1-1 0 0 0,-1 0 0 0 0,0-9 0 0 0,-1 16 0 0 0,0 1 0 0 0,0 0 0 0 0,0 0 0 0 0,0-1 0 0 0,0 1 0 0 0,0 0 0 0 0,0-1 0 0 0,0 1 0 0 0,0 0 0 0 0,0 0 0 0 0,0-1 0 0 0,0 1 0 0 0,0 0 0 0 0,-1 0 0 0 0,1-1 0 0 0,0 1 0 0 0,0 0 0 0 0,0 0 0 0 0,0 0 0 0 0,-1-1 0 0 0,1 1 0 0 0,0 0 0 0 0,0 0 0 0 0,0 0 0 0 0,-1 0 0 0 0,1-1 0 0 0,0 1 0 0 0,0 0 0 0 0,-1 0 0 0 0,1 0 0 0 0,0 0 0 0 0,0 0 0 0 0,-1 0 0 0 0,1 0 0 0 0,0 0 0 0 0,0 0 0 0 0,-1 0 0 0 0,1 0 0 0 0,0 0 0 0 0,-1 0 0 0 0,1 0 0 0 0,0 0 0 0 0,0 0 0 0 0,-1 0 0 0 0,1 0 0 0 0,0 0 0 0 0,-1 0 0 0 0,-10 5 0 0 0,11-5 0 0 0,-5 3 0 0 0,1-1 0 0 0,0 1 0 0 0,0 0 0 0 0,1 1 0 0 0,-1-1 0 0 0,1 1 0 0 0,-1-1 0 0 0,1 1 0 0 0,0 0 0 0 0,0 0 0 0 0,-2 6 0 0 0,-4 7 0 0 0,-10 27 0 0 0,17-38 0 0 0,-5 13 0 0 0,-7 26 0 0 0,13-38 0 0 0,-1-1 0 0 0,1 1 0 0 0,1 0 0 0 0,-1 0 0 0 0,1-1 0 0 0,0 1 0 0 0,2 12 0 0 0,-2-17 0 0 0,1 0 0 0 0,-1 1 0 0 0,1-1 0 0 0,0 0 0 0 0,-1 0 0 0 0,1 0 0 0 0,0 0 0 0 0,0 0 0 0 0,1 0 0 0 0,-1 0 0 0 0,0 0 0 0 0,1 0 0 0 0,-1 0 0 0 0,1-1 0 0 0,-1 1 0 0 0,1-1 0 0 0,0 1 0 0 0,0-1 0 0 0,3 3 0 0 0,-3-3 0 0 0,1-1 0 0 0,0 1 0 0 0,0 0 0 0 0,-1-1 0 0 0,1 1 0 0 0,0-1 0 0 0,0 0 0 0 0,0 0 0 0 0,0 0 0 0 0,0 0 0 0 0,-1 0 0 0 0,1-1 0 0 0,4 0 0 0 0,7-4 0 0 0,-1 0 0 0 0,0 0 0 0 0,-1-1 0 0 0,23-15 0 0 0,-22 12 0 0 0,-1-1 0 0 0,0 0 0 0 0,0-1 0 0 0,18-23 0 0 0,-10 11 0 0 0,38-53 0 0 0,-38 49 0 0 0,-12 16 0 0 0,-1 0 0 0 0,0 0 0 0 0,-1 0 0 0 0,0-1 0 0 0,6-19 0 0 0,-12 31 0 0 0,0-1 0 0 0,1 1 0 0 0,-1-1 0 0 0,0 1 0 0 0,0 0 0 0 0,0-1 0 0 0,0 1 0 0 0,1-1 0 0 0,-1 1 0 0 0,0-1 0 0 0,0 1 0 0 0,0 0 0 0 0,0-1 0 0 0,0 1 0 0 0,0-1 0 0 0,0 1 0 0 0,0-1 0 0 0,0 1 0 0 0,0-1 0 0 0,0 1 0 0 0,-1 0 0 0 0,1-1 0 0 0,0 1 0 0 0,0-1 0 0 0,0 1 0 0 0,-1-1 0 0 0,1 1 0 0 0,0 0 0 0 0,0-1 0 0 0,-1 1 0 0 0,1 0 0 0 0,0-1 0 0 0,-1 1 0 0 0,-7 0 0 0 0,4 2 0 0 0,-1 1 0 0 0,1-1 0 0 0,0 1 0 0 0,0 0 0 0 0,0 1 0 0 0,0-1 0 0 0,1 0 0 0 0,-1 1 0 0 0,1 0 0 0 0,0 0 0 0 0,0 0 0 0 0,-3 5 0 0 0,-4 9 0 0 0,-12 29 0 0 0,22-47 0 0 0,-5 20 0 0 0,6-11 0 0 0,5 1 0 0 0,-4-8 0 0 0,1 1 0 0 0,1 0 0 0 0,-1-1 0 0 0,0 0 0 0 0,0 0 0 0 0,1 0 0 0 0,-1 0 0 0 0,1 0 0 0 0,0-1 0 0 0,0 1 0 0 0,4 0 0 0 0,1 0 0 0 0,0 0 0 0 0,0-1 0 0 0,17 0 0 0 0,-23-1 0 0 0,0 0 0 0 0,1-1 0 0 0,-1 1 0 0 0,0-1 0 0 0,0 0 0 0 0,0 0 0 0 0,0 0 0 0 0,4-2 0 0 0,23-8 0 0 0,-30 11 0 0 0,0-1 0 0 0,1 1 0 0 0,-1 0 0 0 0,0 0 0 0 0,0 0 0 0 0,1 0 0 0 0,-1 0 0 0 0,0 0 0 0 0,0 0 0 0 0,1 0 0 0 0,-1 0 0 0 0,0 0 0 0 0,0 0 0 0 0,1 0 0 0 0,-1 0 0 0 0,0 0 0 0 0,1 0 0 0 0,-1 0 0 0 0,0 0 0 0 0,0 0 0 0 0,1 0 0 0 0,-1 0 0 0 0,0 0 0 0 0,0 1 0 0 0,1-1 0 0 0,-1 0 0 0 0,0 0 0 0 0,0 0 0 0 0,0 0 0 0 0,1 0 0 0 0,-1 1 0 0 0,0-1 0 0 0,0 0 0 0 0,0 0 0 0 0,0 1 0 0 0,1-1 0 0 0,-1 0 0 0 0,0 0 0 0 0,0 0 0 0 0,0 1 0 0 0,0-1 0 0 0,0 0 0 0 0,0 1 0 0 0,0-1 0 0 0,0 0 0 0 0,0 0 0 0 0,0 1 0 0 0,-1 11 0 0 0,1-11 0 0 0,-19 69 0 0 0,10-40 0 0 0,7-22 0 0 0,1-4 0 0 0,-1-1 0 0 0,1 1 0 0 0,0 0 0 0 0,1 0 0 0 0,-1 0 0 0 0,1 0 0 0 0,-1 0 0 0 0,1 0 0 0 0,0 0 0 0 0,1 0 0 0 0,0 7 0 0 0,-1-10 0 0 0,0-1 0 0 0,0 1 0 0 0,1 0 0 0 0,-1-1 0 0 0,0 1 0 0 0,0 0 0 0 0,0 0 0 0 0,1-1 0 0 0,-1 1 0 0 0,0-1 0 0 0,1 1 0 0 0,-1 0 0 0 0,0-1 0 0 0,1 1 0 0 0,-1-1 0 0 0,1 1 0 0 0,-1 0 0 0 0,1-1 0 0 0,-1 0 0 0 0,1 1 0 0 0,-1-1 0 0 0,1 1 0 0 0,0-1 0 0 0,-1 0 0 0 0,2 1 0 0 0,0 0 0 0 0,0 0 0 0 0,0 0 0 0 0,0 0 0 0 0,0 0 0 0 0,1 0 0 0 0,-1 0 0 0 0,0-1 0 0 0,1 1 0 0 0,-1-1 0 0 0,0 1 0 0 0,1-1 0 0 0,-1 0 0 0 0,1 0 0 0 0,-1 0 0 0 0,1 0 0 0 0,-1 0 0 0 0,4-2 0 0 0,3 1 0 0 0,0-2 0 0 0,17-6 0 0 0,-13 3 0 0 0,0-1 0 0 0,0 0 0 0 0,-1-2 0 0 0,21-16 0 0 0,-21 13 0 0 0,0 1 0 0 0,-1-2 0 0 0,-1 0 0 0 0,10-14 0 0 0,31-60 0 0 0,-17 23 0 0 0,-59 123 0 0 0,23-54 0 0 0,-4 14 0 0 0,1 0 0 0 0,-5 28 0 0 0,9-42 0 0 0,1 0 0 0 0,0-1 0 0 0,-1 1 0 0 0,2 0 0 0 0,-1-1 0 0 0,0 1 0 0 0,1 0 0 0 0,0-1 0 0 0,0 1 0 0 0,0 0 0 0 0,1-1 0 0 0,-1 0 0 0 0,1 1 0 0 0,0-1 0 0 0,1 0 0 0 0,2 5 0 0 0,-5-9 0 0 0,1 1 0 0 0,-1 0 0 0 0,1-1 0 0 0,-1 1 0 0 0,1 0 0 0 0,-1-1 0 0 0,1 1 0 0 0,0 0 0 0 0,-1-1 0 0 0,1 1 0 0 0,0-1 0 0 0,-1 1 0 0 0,1-1 0 0 0,0 0 0 0 0,0 1 0 0 0,-1-1 0 0 0,1 0 0 0 0,0 1 0 0 0,0-1 0 0 0,0 0 0 0 0,0 0 0 0 0,-1 0 0 0 0,1 0 0 0 0,0 0 0 0 0,0 0 0 0 0,0 0 0 0 0,0 0 0 0 0,-1 0 0 0 0,1 0 0 0 0,1 0 0 0 0,1-1 0 0 0,3 0 0 0 0,0-1 0 0 0,0 0 0 0 0,0 0 0 0 0,0-1 0 0 0,0 0 0 0 0,-1 0 0 0 0,1 0 0 0 0,-1 0 0 0 0,6-6 0 0 0,2-2 0 0 0,0 0 0 0 0,13-17 0 0 0,-16 17 0 0 0,-1-1 0 0 0,-1 0 0 0 0,0-1 0 0 0,7-15 0 0 0,19-55 0 0 0,-3 9 0 0 0,-26 62 0 0 0,-4 5 0 0 0,-4 6 0 0 0,-1 5 0 0 0,1-1 0 0 0,0 0 0 0 0,0 0 0 0 0,1 0 0 0 0,-1 0 0 0 0,1 0 0 0 0,0 1 0 0 0,0-1 0 0 0,0 1 0 0 0,1 0 0 0 0,-1-1 0 0 0,1 1 0 0 0,0 0 0 0 0,0 0 0 0 0,0 0 0 0 0,0 0 0 0 0,1 0 0 0 0,-1 0 0 0 0,1 0 0 0 0,0 0 0 0 0,1 0 0 0 0,-1 0 0 0 0,1 0 0 0 0,-1 0 0 0 0,1 0 0 0 0,0 0 0 0 0,1 0 0 0 0,-1 0 0 0 0,1-1 0 0 0,-1 1 0 0 0,1 0 0 0 0,1-1 0 0 0,-1 0 0 0 0,0 1 0 0 0,1-1 0 0 0,-1 0 0 0 0,1 0 0 0 0,0 0 0 0 0,0-1 0 0 0,0 1 0 0 0,0-1 0 0 0,1 1 0 0 0,-1-1 0 0 0,1 0 0 0 0,-1-1 0 0 0,1 1 0 0 0,0 0 0 0 0,0-1 0 0 0,-1 0 0 0 0,6 1 0 0 0,0-1 0 0 0,-1 0 0 0 0,0-1 0 0 0,1 1 0 0 0,-1-2 0 0 0,1 1 0 0 0,-1-1 0 0 0,1-1 0 0 0,-1 1 0 0 0,0-2 0 0 0,0 1 0 0 0,0-1 0 0 0,0 0 0 0 0,11-6 0 0 0,-9 3 0 0 0,0 1 0 0 0,19-7 0 0 0,-18 7 0 0 0,-4 1 0 0 0,-5 3 0 0 0,0 0 0 0 0,0-1 0 0 0,0 1 0 0 0,0 0 0 0 0,0 1 0 0 0,0-1 0 0 0,0 0 0 0 0,3 0 0 0 0,-5 1 0 0 0,0 0 0 0 0,0 0 0 0 0,0 0 0 0 0,0 0 0 0 0,0 0 0 0 0,0-1 0 0 0,0 1 0 0 0,1 0 0 0 0,-1 0 0 0 0,0 0 0 0 0,0 0 0 0 0,0 0 0 0 0,0 0 0 0 0,0 0 0 0 0,0 0 0 0 0,0 0 0 0 0,0 0 0 0 0,0 0 0 0 0,0 0 0 0 0,1 0 0 0 0,-1 0 0 0 0,0 0 0 0 0,0 0 0 0 0,0 0 0 0 0,0 0 0 0 0,0 1 0 0 0,0-1 0 0 0,0 0 0 0 0,0 0 0 0 0,0 0 0 0 0,0 0 0 0 0,0 0 0 0 0,0 0 0 0 0,1 0 0 0 0,-1 0 0 0 0,0 0 0 0 0,0 0 0 0 0,0 0 0 0 0,0 0 0 0 0,0 0 0 0 0,0 0 0 0 0,0 0 0 0 0,0 1 0 0 0,0-1 0 0 0,0 0 0 0 0,0 0 0 0 0,0 0 0 0 0,0 0 0 0 0,0 0 0 0 0,0 0 0 0 0,-2 7 0 0 0,-5 5 0 0 0,6-12 0 0 0,-107 177 0 0 0,106-171 0 0 0,-1 0 0 0 0,1 0 0 0 0,0 0 0 0 0,0 0 0 0 0,1 0 0 0 0,-1 0 0 0 0,1 0 0 0 0,0 8 0 0 0,3-1 0 0 0,1-10 0 0 0,-1-2 0 0 0,-1 1 0 0 0,1-1 0 0 0,-1 1 0 0 0,1-1 0 0 0,0 0 0 0 0,0 0 0 0 0,-1 0 0 0 0,1 0 0 0 0,0 0 0 0 0,2 1 0 0 0,-3-2 0 0 0,1 1 0 0 0,-1-1 0 0 0,1 0 0 0 0,-1 0 0 0 0,1 0 0 0 0,-1 0 0 0 0,1 0 0 0 0,-1 0 0 0 0,1 0 0 0 0,-1 0 0 0 0,1-1 0 0 0,1 0 0 0 0,0 0 0 0 0,6-2 0 0 0,0-1 0 0 0,0 0 0 0 0,-1 0 0 0 0,1-1 0 0 0,-1 0 0 0 0,0-1 0 0 0,10-9 0 0 0,-3 1 0 0 0,0-1 0 0 0,-1-1 0 0 0,19-26 0 0 0,30-57 0 0 0,-49 74 0 0 0,3 0 0 0 0,-18 26 0 0 0,-11 21 0 0 0,-14 39 0 0 0,7 8 0 0 0,18-61 0 0 0,0 0 0 0 0,0 0 0 0 0,0 1 0 0 0,1-1 0 0 0,0 0 0 0 0,2 14 0 0 0,2-12 0 0 0,1-2 0 0 0,-3-6 0 0 0,1-1 0 0 0,-1 0 0 0 0,1 0 0 0 0,-1 0 0 0 0,1 0 0 0 0,0 0 0 0 0,-1 0 0 0 0,1-1 0 0 0,0 1 0 0 0,-1-1 0 0 0,1 0 0 0 0,0 0 0 0 0,-1 0 0 0 0,1 0 0 0 0,0 0 0 0 0,0-1 0 0 0,-1 1 0 0 0,1-1 0 0 0,-1 0 0 0 0,1 0 0 0 0,3-1 0 0 0,4-2 0 0 0,0-1 0 0 0,-1 0 0 0 0,1 0 0 0 0,8-8 0 0 0,4-5 0 0 0,-1-1 0 0 0,0-2 0 0 0,-2 0 0 0 0,28-38 0 0 0,-35 43 0 0 0,13-18 0 0 0,-2-1 0 0 0,-1 0 0 0 0,-2-2 0 0 0,22-54 0 0 0,-41 86 0 0 0,-6 7 0 0 0,-3 6 0 0 0,-3 10 0 0 0,2 1 0 0 0,1 1 0 0 0,0 0 0 0 0,-7 31 0 0 0,10-37 0 0 0,1 3 0 0 0,0 0 0 0 0,0-1 0 0 0,0 23 0 0 0,3-30 0 0 0,1 0 0 0 0,0 0 0 0 0,1 0 0 0 0,0-1 0 0 0,0 1 0 0 0,1 0 0 0 0,6 17 0 0 0,-7-24 0 0 0,0 0 0 0 0,0 1 0 0 0,0-1 0 0 0,0 0 0 0 0,1 0 0 0 0,-1 0 0 0 0,1 0 0 0 0,0 0 0 0 0,-1 0 0 0 0,1 0 0 0 0,0 0 0 0 0,0-1 0 0 0,0 1 0 0 0,0-1 0 0 0,0 1 0 0 0,5 1 0 0 0,-3-2 0 0 0,0 0 0 0 0,-1 0 0 0 0,1 0 0 0 0,0 0 0 0 0,0-1 0 0 0,0 1 0 0 0,0-1 0 0 0,0 0 0 0 0,8-1 0 0 0,0-2 0 0 0,-1 0 0 0 0,1 0 0 0 0,-1-1 0 0 0,1 0 0 0 0,-1-1 0 0 0,12-7 0 0 0,1-2 0 0 0,-1-1 0 0 0,-1-1 0 0 0,-1-2 0 0 0,30-29 0 0 0,-21 15 0 0 0,-3-1 0 0 0,29-42 0 0 0,-27 30 0 0 0,25-51 0 0 0,-42 71 0 0 0,-1 0 0 0 0,-2 0 0 0 0,0-1 0 0 0,4-27 0 0 0,-12 47 167 0 0,0-1 1 0 0,0 1-1 0 0,-1 0 0 0 0,0 0 1 0 0,-1-7-1 0 0,1 12-117 0 0,0-1 0 0 0,0 1-1 0 0,-1 0 1 0 0,1-1 0 0 0,0 1 0 0 0,-1 0 0 0 0,1-1-1 0 0,-1 1 1 0 0,0 0 0 0 0,1 0 0 0 0,-1 0-1 0 0,0 0 1 0 0,-1-1 0 0 0,2 1-37 0 0,-1 1-1 0 0,1-1 1 0 0,-1 1 0 0 0,0 0 0 0 0,1-1-1 0 0,-1 1 1 0 0,0 0 0 0 0,0-1 0 0 0,1 1-1 0 0,-1 0 1 0 0,0 0 0 0 0,0 0 0 0 0,1 0-1 0 0,-1 0 1 0 0,0 0 0 0 0,0 0-1 0 0,1 0 1 0 0,-1 0 0 0 0,0 0 0 0 0,0 0-1 0 0,1 0 1 0 0,-1 1 0 0 0,0-1 0 0 0,0 0-1 0 0,0 1 1 0 0,-7 3-11 0 0,0 0-1 0 0,0 0 1 0 0,1 1 0 0 0,-1 1-1 0 0,1-1 1 0 0,0 1 0 0 0,0 0-1 0 0,1 0 1 0 0,0 1 0 0 0,0 0-1 0 0,-6 10 1 0 0,-4 8-3 0 0,1 0-1 0 0,-13 32 1 0 0,20-39 1 0 0,1 0 0 0 0,0 0 0 0 0,1 1 0 0 0,1 0 0 0 0,1 0 0 0 0,-3 38 0 0 0,7-46 0 0 0,0 0 0 0 0,0 0 0 0 0,1 0 0 0 0,1 0 0 0 0,0 0 0 0 0,0 0 0 0 0,1-1 0 0 0,0 1 0 0 0,1-1 0 0 0,0 0 0 0 0,1 0 0 0 0,0 0 0 0 0,11 16 0 0 0,-11-21-138 0 0,0 1 0 0 0,-1-1 0 0 0,2 0 0 0 0,-1-1 0 0 0,0 1 0 0 0,1-1-1 0 0,0 0 1 0 0,0 0 0 0 0,0-1 0 0 0,1 0 0 0 0,9 4 0 0 0,-10-5-6 0 0,-1 0 0 0 0,1-1-1 0 0,-1 0 1 0 0,1 0 0 0 0,0 0 0 0 0,-1-1 0 0 0,1 0-1 0 0,0 0 1 0 0,-1 0 0 0 0,1-1 0 0 0,0 1 0 0 0,-1-1-1 0 0,1-1 1 0 0,8-2 0 0 0,0-3-1933 0 0,-1-1-4372 0 0,-3-3-1901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11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1 21191 0 0,'-10'-19'936'0'0,"10"19"200"0"0,2-8-912 0 0,1 0-224 0 0,0 0 0 0 0,0-1 0 0 0,0-1 456 0 0,1 0 48 0 0,-1 2 8 0 0,-3 8 0 0 0,1-8-416 0 0,3 2-96 0 0,-4 0 0 0 0,0 6-6808 0 0,0 0-1384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12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0 15663 0 0,'0'0'356'0'0,"0"0"50"0"0,0 0 20 0 0,0 0-42 0 0,0 1-250 0 0,-27 106 3727 0 0,3-15-3644 0 0,-107 467 1855 0 0,120-511-1762 0 0,-2 0 1 0 0,-38 89-1 0 0,50-135 199 0 0,1-2-66 0 0,0-3-422 0 0,1 0 0 0 0,0 0 0 0 0,0 0-1 0 0,0 0 1 0 0,0 1 0 0 0,0-1 0 0 0,3-3 0 0 0,2-7-23 0 0,13-42 343 0 0,-3-1 1 0 0,-1-1-1 0 0,-4-1 0 0 0,-2 1 1 0 0,3-93-1 0 0,-11 141-341 0 0,-1-1 0 0 0,-1 1 0 0 0,0 0 0 0 0,0 0 0 0 0,-1 0 0 0 0,-4-14 0 0 0,5 21 0 0 0,1 0 0 0 0,-1 0 0 0 0,0 0 0 0 0,0 0 0 0 0,0 0 0 0 0,0 1 0 0 0,0-1 0 0 0,0 0 0 0 0,-1 0 0 0 0,1 1 0 0 0,-1-1 0 0 0,1 1 0 0 0,-1-1 0 0 0,1 1 0 0 0,-1 0 0 0 0,0-1 0 0 0,1 1 0 0 0,-1 0 0 0 0,0 0 0 0 0,0 0 0 0 0,0 1 0 0 0,0-1 0 0 0,0 0 0 0 0,0 1 0 0 0,0-1 0 0 0,0 1 0 0 0,-1 0 0 0 0,1-1 0 0 0,0 1 0 0 0,0 0 0 0 0,0 0 0 0 0,0 1 0 0 0,0-1 0 0 0,-3 1 0 0 0,-4 2 0 0 0,0 0 0 0 0,0 1 0 0 0,0 0 0 0 0,0 1 0 0 0,0 0 0 0 0,1 0 0 0 0,0 1 0 0 0,0 0 0 0 0,1 1 0 0 0,-9 8 0 0 0,15-14 0 0 0,0 0 0 0 0,0 1 0 0 0,0-1 0 0 0,0 0 0 0 0,0 1 0 0 0,0-1 0 0 0,0 1 0 0 0,0-1 0 0 0,0 1 0 0 0,1 0 0 0 0,-1-1 0 0 0,1 1 0 0 0,-1 0 0 0 0,1-1 0 0 0,0 1 0 0 0,-1 0 0 0 0,1 2 0 0 0,1-2 0 0 0,-1-1 0 0 0,0 0 0 0 0,1 1 0 0 0,-1-1 0 0 0,1 1 0 0 0,-1-1 0 0 0,1 0 0 0 0,0 1 0 0 0,0-1 0 0 0,-1 0 0 0 0,1 0 0 0 0,0 1 0 0 0,0-1 0 0 0,0 0 0 0 0,0 0 0 0 0,2 1 0 0 0,1 0 0 0 0,-1 1 0 0 0,1-1 0 0 0,0-1 0 0 0,-1 1 0 0 0,1 0 0 0 0,0-1 0 0 0,0 0 0 0 0,0 0 0 0 0,0 0 0 0 0,0 0 0 0 0,0-1 0 0 0,0 1 0 0 0,7-1 0 0 0,24-5 85 0 0,0 0 0 0 0,0-3 0 0 0,56-18-1 0 0,95-49 508 0 0,-164 65-313 0 0,1-2 0 0 0,-1 0 1 0 0,24-18-1 0 0,-11 8-279 0 0,-59 71 0 0 0,3-16 0 0 0,13-20 0 0 0,0 0 0 0 0,0 1 0 0 0,-9 23 0 0 0,14-26 0 0 0,-1 0 0 0 0,-3 22 0 0 0,7-29 0 0 0,-1-1 0 0 0,1 1 0 0 0,0 0 0 0 0,0 0 0 0 0,1-1 0 0 0,-1 1 0 0 0,1 0 0 0 0,0-1 0 0 0,-1 1 0 0 0,2 0 0 0 0,-1-1 0 0 0,4 7 0 0 0,-4-8 0 0 0,0 0 0 0 0,0-1 0 0 0,1 0 0 0 0,-1 1 0 0 0,1-1 0 0 0,-1 1 0 0 0,1-1 0 0 0,0 0 0 0 0,-1 0 0 0 0,1 0 0 0 0,0 0 0 0 0,0 0 0 0 0,0-1 0 0 0,0 1 0 0 0,3 0 0 0 0,11 3 0 0 0,-11-6 0 0 0,-1 1 0 0 0,4-1 107 0 0,0 1 0 0 0,0-2 0 0 0,0 1 0 0 0,0-1 0 0 0,-1 0 0 0 0,1-1 0 0 0,-1 0 0 0 0,0 0 0 0 0,0-1 0 0 0,0 1-1 0 0,-1-1 1 0 0,1-1 0 0 0,-1 1 0 0 0,0-1 0 0 0,-1-1 0 0 0,0 1 0 0 0,0-1 0 0 0,7-10 0 0 0,-4-1-103 0 0,0 1 0 0 0,-1-2 0 0 0,-1 1 0 0 0,7-35 0 0 0,-11 42-4 0 0,-1 1-1 0 0,0-1 1 0 0,-1 0 0 0 0,0 0-1 0 0,-1 0 1 0 0,0 1-1 0 0,0-1 1 0 0,-1 0 0 0 0,-1 1-1 0 0,-3-13 1 0 0,4 20 0 0 0,1 0 0 0 0,-1 0 0 0 0,0 0 0 0 0,0 0 0 0 0,0 1 0 0 0,0-1 0 0 0,0 0 0 0 0,-1 1 0 0 0,1-1 0 0 0,-1 1 0 0 0,0 0 0 0 0,1 0 0 0 0,-1 0 0 0 0,0 0 0 0 0,0 1 0 0 0,0-1 0 0 0,-1 1 0 0 0,1 0 0 0 0,0-1 0 0 0,0 1 0 0 0,-6 0 0 0 0,3 0 0 0 0,0 0 0 0 0,-1 0 0 0 0,1 1 0 0 0,0 0 0 0 0,0 0 0 0 0,0 1 0 0 0,-1 0 0 0 0,1 0 0 0 0,0 0 0 0 0,0 1 0 0 0,-7 3 0 0 0,11-5 0 0 0,-8 5 0 0 0,0-1 0 0 0,-10 8 0 0 0,17-11 0 0 0,0 1 0 0 0,1 0 0 0 0,-1 0 0 0 0,1 0 0 0 0,0 1 0 0 0,-1-1 0 0 0,1 1 0 0 0,0-1 0 0 0,0 1 0 0 0,1 0 0 0 0,-4 5 0 0 0,5-7 0 0 0,0 0 0 0 0,-1 0 0 0 0,1 0 0 0 0,0 0 0 0 0,0 0 0 0 0,0 0 0 0 0,0 0 0 0 0,0 0 0 0 0,0 0 0 0 0,0 0 0 0 0,0 0 0 0 0,0 0 0 0 0,0 0 0 0 0,0 0 0 0 0,1 0 0 0 0,-1 0 0 0 0,0 0 0 0 0,1 0 0 0 0,-1 0 0 0 0,1 0 0 0 0,-1 0 0 0 0,1 0 0 0 0,-1 0 0 0 0,1 0 0 0 0,0-1 0 0 0,0 1 0 0 0,-1 0 0 0 0,1 0 0 0 0,0-1 0 0 0,0 1 0 0 0,0-1 0 0 0,0 1 0 0 0,0-1 0 0 0,1 2 0 0 0,4 1 0 0 0,0 0 0 0 0,1-1 0 0 0,-1 0 0 0 0,8 2 0 0 0,-8-2 0 0 0,1 0 0 0 0,1-1 0 0 0,-1 0 0 0 0,0 0 0 0 0,1-1 0 0 0,-1 0 0 0 0,12-1 0 0 0,46-10 0 0 0,-31 5 0 0 0,20-5 0 0 0,40-5 0 0 0,-54 11 0 0 0,33-1 0 0 0,-66 6 0 0 0,1 0 0 0 0,-1 0 0 0 0,0 1 0 0 0,0 0 0 0 0,0 1 0 0 0,0 0 0 0 0,13 5 0 0 0,-18-6 0 0 0,-1 0 0 0 0,1 0 0 0 0,-1 1 0 0 0,1-1 0 0 0,-1 1 0 0 0,0 0 0 0 0,1-1 0 0 0,-1 1 0 0 0,0 0 0 0 0,0 0 0 0 0,0-1 0 0 0,0 1 0 0 0,-1 0 0 0 0,1 0 0 0 0,0 0 0 0 0,-1 0 0 0 0,1 0 0 0 0,-1 0 0 0 0,0 0 0 0 0,0 0 0 0 0,0 0 0 0 0,0 4 0 0 0,0 0 0 0 0,0 1 0 0 0,-1-1 0 0 0,1 0 0 0 0,-1 0 0 0 0,-1 1 0 0 0,-2 7 0 0 0,-4 4 0 0 0,0-1 0 0 0,-2 1 0 0 0,0-2 0 0 0,-12 17 0 0 0,14-24 0 0 0,1 0 0 0 0,-2-1 0 0 0,-10 9 0 0 0,8-9 0 0 0,7-8 0 0 0,2 0 0 0 0,1 0 0 0 0,1 0 0 0 0,-1 0 0 0 0,1 0 0 0 0,-1 0 0 0 0,1 0 0 0 0,-1 0 0 0 0,1 0 0 0 0,-1 0 0 0 0,0 0 0 0 0,1-1 0 0 0,-1 1 0 0 0,1 0 0 0 0,-1 0 0 0 0,1-1 0 0 0,-1 1 0 0 0,1 0 0 0 0,0 0 0 0 0,-1-1 0 0 0,1 1 0 0 0,-1 0 0 0 0,1-1 0 0 0,0 1 0 0 0,-1-1 0 0 0,1 1 0 0 0,0 0 0 0 0,-1-1 0 0 0,1 1 0 0 0,0-1 0 0 0,0 1 0 0 0,-1-1 0 0 0,1 1 0 0 0,0-1 0 0 0,0 1 0 0 0,0-1 0 0 0,0 1 0 0 0,0-1 0 0 0,0 1 0 0 0,-1-1 0 0 0,1 0 0 0 0,1 0 0 0 0,-2 0 0 0 0,1-2 0 0 0,-1 0 0 0 0,1-1 0 0 0,0 1 0 0 0,0-1 0 0 0,0 1 0 0 0,0-1 0 0 0,1 1 0 0 0,-1 0 0 0 0,1-1 0 0 0,0 1 0 0 0,0-1 0 0 0,2-3 0 0 0,3-6 0 0 0,11-21 0 0 0,-10 23 0 0 0,7-12 0 0 0,1 0 0 0 0,0 1 0 0 0,2 1 0 0 0,30-29 0 0 0,86-67 0 0 0,-125 110 0 0 0,35-36 0 0 0,-50 49-698 0 0,-1-1-1 0 0,1-1 1 0 0,-16 8 0 0 0,3-5-325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16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6447 0 0,'0'0'142'0'0,"0"0"22"0"0,0 0 13 0 0,0 0 123 0 0,0 0 468 0 0,0 0 205 0 0,0 0 41 0 0,0 0-61 0 0,0 0-288 0 0,0 0-121 0 0,0 0-28 0 0,0 0-4 0 0,0 0 0 0 0,0 0 0 0 0,0 0 0 0 0,0 0 0 0 0,0 0 0 0 0,0 0 0 0 0,0 0 0 0 0,0 0 0 0 0,0 0 0 0 0,0 0 0 0 0,0 0 0 0 0,0 0-68 0 0,0 0-217 0 0,0 0 161 0 0,0 0 100 0 0,0 0 21 0 0,0 0-66 0 0,-8 16 1162 0 0,2 21-997 0 0,6-23-608 0 0,0 0 0 0 0,1-1 0 0 0,6 28 0 0 0,1 13 0 0 0,0-5-6 0 0,-2-18 84 0 0,-3-5 403 0 0,-2 0-1 0 0,-1 1 1 0 0,-3 28-1 0 0,2-39-426 0 0,1 25-54 0 0,5 58 0 0 0,-1-45 0 0 0,-3-36 0 0 0,3 25 0 0 0,-1-25 145 0 0,-2 1 0 0 0,0-1-1 0 0,-3 27 1 0 0,1-2 207 0 0,1-27-294 0 0,-1-2-213 0 0,1 0-1 0 0,1 0 1 0 0,0 0-1 0 0,1-1 1 0 0,6 24-1 0 0,-3-21 577 0 0,2 24-1 0 0,-1-10 123 0 0,-2-6-323 0 0,1 30 0 0 0,3 20-52 0 0,-7-64-168 0 0,0 1 0 0 0,0-1 0 0 0,-2 1 0 0 0,-1 17 0 0 0,-1 11 0 0 0,1 25 0 0 0,1-32 0 0 0,0 0 0 0 0,3 0 0 0 0,5 36 0 0 0,-5-58 0 0 0,3-2 0 0 0,0-3-133 0 0,-5-5 36 0 0,1 0 0 0 0,-1-1 0 0 0,1 1 0 0 0,-1 0 0 0 0,1 0 0 0 0,-1-1 0 0 0,0 1 0 0 0,1 0 0 0 0,-1-1 0 0 0,1 1 0 0 0,-1 0 0 0 0,0-1 0 0 0,1 1-1 0 0,-1-1 1 0 0,0 1 0 0 0,1-1 0 0 0,4-11-913 0 0,-2-1-13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17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91 10135 0 0,'0'0'464'0'0,"0"0"-9"0"0,-1 0-295 0 0,-5 2-71 0 0,5-1 282 0 0,1-1 117 0 0,-12 1 2308 0 0,-6-1 1445 0 0,17 0-4191 0 0,0 0 0 0 0,1-1-1 0 0,-1 1 1 0 0,0-1 0 0 0,1 1 0 0 0,-1-1-1 0 0,0 1 1 0 0,1-1 0 0 0,-1 1 0 0 0,1-1-1 0 0,-1 1 1 0 0,0-1 0 0 0,1 0 0 0 0,0 1-1 0 0,-1-1 1 0 0,1 0 0 0 0,-1 1 0 0 0,1-1-1 0 0,0 0 1 0 0,-1 0 0 0 0,1 1-1 0 0,0-3 1 0 0,-1-1 158 0 0,1 0 1 0 0,-1 0-1 0 0,1 0 0 0 0,0 0 0 0 0,0 0 1 0 0,1 0-1 0 0,-1 0 0 0 0,1 0 1 0 0,0 1-1 0 0,0-1 0 0 0,0 0 0 0 0,1 0 1 0 0,-1 0-1 0 0,3-3 0 0 0,4-8 153 0 0,19-26 0 0 0,-24 36-100 0 0,66-81 856 0 0,-65 80-1117 0 0,1 0 0 0 0,0 1 0 0 0,0-1 0 0 0,1 1 0 0 0,0 0 0 0 0,0 0 0 0 0,0 1 0 0 0,0 0 0 0 0,1 0 0 0 0,0 0 0 0 0,-1 1 0 0 0,1 0 0 0 0,1 0 0 0 0,11-3 0 0 0,-17 6 0 0 0,0 0 0 0 0,-1-1 0 0 0,1 1 0 0 0,0 0 0 0 0,0 0 0 0 0,0 0 0 0 0,-1 0 0 0 0,1 0 0 0 0,0 0 0 0 0,0 0 0 0 0,0 1 0 0 0,-1-1 0 0 0,1 1 0 0 0,0 0 0 0 0,-1-1 0 0 0,1 1 0 0 0,0 0 0 0 0,-1 0 0 0 0,1 0 0 0 0,-1 0 0 0 0,1 0 0 0 0,-1 0 0 0 0,0 0 0 0 0,1 1 0 0 0,-1-1 0 0 0,0 0 0 0 0,0 1 0 0 0,0-1 0 0 0,0 1 0 0 0,0-1 0 0 0,0 1 0 0 0,1 3 0 0 0,0 1 0 0 0,-1 1 0 0 0,1 0 0 0 0,-1-1 0 0 0,-1 1 0 0 0,1 0 0 0 0,-1 9 0 0 0,0-9 0 0 0,-1 2 99 0 0,1 1 0 0 0,-1-1 0 0 0,0 1 0 0 0,-1-1 0 0 0,-6 19 0 0 0,6-23-22 0 0,0 1 0 0 0,-1-1 0 0 0,0 0 0 0 0,1 0 0 0 0,-2 0 0 0 0,1 0 0 0 0,-1 0 0 0 0,0 0 0 0 0,0-1 0 0 0,-7 6 0 0 0,10-9 365 0 0,9-15-1153 0 0,11-11 339 0 0,2 0 0 0 0,44-41 0 0 0,-57 59 372 0 0,3-4 0 0 0,0 1 0 0 0,1 1 0 0 0,0 0 0 0 0,26-14 0 0 0,-37 22 24 0 0,1 0 0 0 0,-1 1-1 0 0,1-1 1 0 0,-1 1 0 0 0,1-1 0 0 0,-1 1-1 0 0,1 0 1 0 0,-1-1 0 0 0,1 1-1 0 0,0 0 1 0 0,-1 0 0 0 0,1 0 0 0 0,-1 0-1 0 0,1 1 1 0 0,-1-1 0 0 0,1 0 0 0 0,0 1-1 0 0,-1-1 1 0 0,1 1 0 0 0,-1-1-1 0 0,0 1 1 0 0,1 0 0 0 0,-1-1 0 0 0,1 1-1 0 0,-1 0 1 0 0,0 0 0 0 0,0 0 0 0 0,0 0-1 0 0,1 0 1 0 0,-1 0 0 0 0,0 1 0 0 0,0-1-1 0 0,0 0 1 0 0,-1 0 0 0 0,2 3-1 0 0,1 0 68 0 0,-1 1-1 0 0,0 0 1 0 0,0 0-1 0 0,-1 0 1 0 0,1 0-1 0 0,-1 0 0 0 0,0 0 1 0 0,0 0-1 0 0,0 9 1 0 0,-2-5-280 0 0,1 0 1 0 0,-1 0 0 0 0,0-1 0 0 0,-1 1-1 0 0,0 0 1 0 0,0 0 0 0 0,-1-1-1 0 0,-4 9 1 0 0,5-11 484 0 0,1-5-194 0 0,1 1 0 0 0,-1-1 0 0 0,1 1 0 0 0,-1-1 0 0 0,0 1 0 0 0,0-1 0 0 0,0 1 0 0 0,0-1 0 0 0,0 0 0 0 0,0 0 0 0 0,0 1 0 0 0,0-1 0 0 0,0 0 0 0 0,-1 0 0 0 0,-2 2 0 0 0,-2 1-166 0 0,4-3-273 0 0,7-20-1089 0 0,0 9 1404 0 0,0 0-1 0 0,1 1 0 0 0,0 0 1 0 0,0 0-1 0 0,1 0 0 0 0,8-8 1 0 0,3-1 18 0 0,30-23 1 0 0,-42 37 3 0 0,-1-1 0 0 0,1 2 0 0 0,-1-1 0 0 0,1 1 0 0 0,0-1 0 0 0,1 2 0 0 0,-1-1 0 0 0,0 1 0 0 0,1 0 0 0 0,-1 0 0 0 0,1 0 0 0 0,0 1 0 0 0,0 0 0 0 0,8 0 0 0 0,-7 4 0 0 0,0 3 0 0 0,-6-3 0 0 0,0 0 0 0 0,1 0 0 0 0,-1 0 0 0 0,-1 0 0 0 0,1 1 0 0 0,-1-1 0 0 0,1 0 0 0 0,-1 1 0 0 0,0 0 0 0 0,0-1 0 0 0,0 1 0 0 0,-1 0 0 0 0,1-1 0 0 0,-1 7 0 0 0,-1 4 0 0 0,0-1 0 0 0,-4 22 0 0 0,5-32 0 0 0,-1-2 0 0 0,1 1 0 0 0,-1 0 0 0 0,1 0 0 0 0,-1 0 0 0 0,0 0 0 0 0,1-1 0 0 0,-1 1 0 0 0,0 0 0 0 0,0 0 0 0 0,-2 1 0 0 0,0 1 0 0 0,1 1 0 0 0,-1-1 0 0 0,0 1 0 0 0,-1 5 0 0 0,2-5-1955 0 0,2-2-5316 0 0,0-3 7267 0 0,0 0-7078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24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7503 0 0,'0'0'803'0'0,"0"0"-18"0"0,-7 11-510 0 0,4-6 2518 0 0,-20 58 2491 0 0,-5 28-3229 0 0,27-84-2039 0 0,0-6-696 0 0,1-1-274 0 0,0 0-56 0 0,0 0-149 0 0,0 0-573 0 0,0 0-253 0 0,0 0-51 0 0,0 0-11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18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48 13823 0 0,'4'-13'1082'0'0,"11"-24"-1"0"0,-10 25 1096 0 0,8-23-1 0 0,-13 33-1660 0 0,0 1-4 0 0,-1-2-288 0 0,0 0 0 0 0,1 0-1 0 0,-1 1 1 0 0,0-1 0 0 0,0 0 0 0 0,-1 1 0 0 0,1-1-1 0 0,-1 1 1 0 0,1-1 0 0 0,-1 1 0 0 0,0 0-1 0 0,0-1 1 0 0,0 1 0 0 0,0 0 0 0 0,0 0 0 0 0,0 0-1 0 0,-4-2 1 0 0,4 4-211 0 0,0 0 1 0 0,0-1-1 0 0,0 1 0 0 0,0 0 0 0 0,0 0 0 0 0,0 0 1 0 0,0 0-1 0 0,0 0 0 0 0,0 0 0 0 0,0 1 1 0 0,0-1-1 0 0,-4 2 0 0 0,2 0-13 0 0,-1 0 0 0 0,0 1 0 0 0,1-1 0 0 0,-7 6 0 0 0,-12 6 0 0 0,12-9 0 0 0,1 1 0 0 0,1 0 0 0 0,-1 1 0 0 0,1 0 0 0 0,0 1 0 0 0,1-1 0 0 0,0 2 0 0 0,0-1 0 0 0,-12 18 0 0 0,9-9 0 0 0,0 1 0 0 0,1 0 0 0 0,2 1 0 0 0,-12 32 0 0 0,15-29 0 0 0,6-11 0 0 0,3-3 0 0 0,-3-6 0 0 0,1-1 0 0 0,-1 0 0 0 0,1 1 0 0 0,0-1 0 0 0,0 0 0 0 0,-1 0 0 0 0,1 1 0 0 0,0-1 0 0 0,0-1 0 0 0,0 1 0 0 0,0 0 0 0 0,0 0 0 0 0,0-1 0 0 0,0 1 0 0 0,0-1 0 0 0,0 0 0 0 0,0 0 0 0 0,0 0 0 0 0,0 0 0 0 0,1 0 0 0 0,-1 0 0 0 0,0 0 0 0 0,0 0 0 0 0,3-2 0 0 0,4-1 0 0 0,0 0 0 0 0,0-1 0 0 0,0 0 0 0 0,10-7 0 0 0,0 0 0 0 0,-6 4 0 0 0,0-1 0 0 0,0-1 0 0 0,-1 0 0 0 0,0 0 0 0 0,-1-1 0 0 0,0-1 0 0 0,-1 0 0 0 0,0 0 0 0 0,13-20 0 0 0,0 3 72 0 0,-22 27 299 0 0,-1 1 117 0 0,0 0 21 0 0,-1 21 99 0 0,-1 7-608 0 0,0-16 0 0 0,1 0 0 0 0,1 0 0 0 0,-1 0 0 0 0,2 0 0 0 0,3 22 0 0 0,-4-33-41 0 0,1 0-1 0 0,-1 0 1 0 0,0 0-1 0 0,1 0 1 0 0,-1 0-1 0 0,0 0 1 0 0,1 0-1 0 0,-1 0 1 0 0,1 0-1 0 0,0 0 1 0 0,-1-1-1 0 0,1 1 1 0 0,0 0-1 0 0,-1 0 1 0 0,1-1 0 0 0,0 1-1 0 0,0 0 1 0 0,0-1-1 0 0,1 2 1 0 0,1 1-514 0 0,16-9 1332 0 0,6-9-190 0 0,-14 8-759 0 0,0 1 1 0 0,-1-1 0 0 0,0-1 0 0 0,12-12 0 0 0,65-75 1047 0 0,-87 95-876 0 0,0 0 0 0 0,1 0 0 0 0,-1 0 0 0 0,0 0 0 0 0,0-1 0 0 0,0 1 0 0 0,0 0 0 0 0,1 0 0 0 0,-1 0 0 0 0,0 0 0 0 0,0 0 0 0 0,0 0 0 0 0,1-1 0 0 0,-1 1 0 0 0,0 0 0 0 0,0 0 0 0 0,0 0 0 0 0,1 0 0 0 0,-1 0 0 0 0,0 0 0 0 0,0 0 0 0 0,1 0 0 0 0,-1 0 0 0 0,0 0 0 0 0,0 0 0 0 0,0 0 0 0 0,1 0 0 0 0,-1 0 0 0 0,0 0 0 0 0,0 0 0 0 0,0 0 0 0 0,1 1 0 0 0,-1-1 0 0 0,0 0 0 0 0,0 0 0 0 0,0 0 0 0 0,1 0 0 0 0,-1 0 0 0 0,0 0 0 0 0,0 1 0 0 0,0-1 0 0 0,0 0 0 0 0,1 0 0 0 0,-1 0 0 0 0,0 0 0 0 0,0 1 0 0 0,0-1 0 0 0,0 0 0 0 0,0 0 0 0 0,0 0 0 0 0,0 1 0 0 0,0-1 0 0 0,0 0 0 0 0,0 0 0 0 0,1 1 0 0 0,-1-1 0 0 0,3 13 0 0 0,-3-13 0 0 0,1 11 0 0 0,0 0 0 0 0,-1 0 0 0 0,0 0 0 0 0,-1-1 0 0 0,-1 1 0 0 0,-2 13 0 0 0,0-2 0 0 0,2-12 0 0 0,2-10 0 0 0,0 0 0 0 0,0 0 0 0 0,0 0 0 0 0,0 1 0 0 0,0-1 0 0 0,0 0 0 0 0,0 0 0 0 0,0 0 0 0 0,0 0 0 0 0,0 1 0 0 0,0-1 0 0 0,0 0 0 0 0,0 0 0 0 0,0 0 0 0 0,0 0 0 0 0,0 1 0 0 0,0-1 0 0 0,0 0 0 0 0,0 0 0 0 0,1 0 0 0 0,-1 0 0 0 0,0 1 0 0 0,0-1 0 0 0,0 0 0 0 0,0 0 0 0 0,0 0 0 0 0,0 0 0 0 0,0 0 0 0 0,1 0 0 0 0,-1 0 0 0 0,0 1 0 0 0,0-1 0 0 0,0 0 0 0 0,0 0 0 0 0,0 0 0 0 0,1 0 0 0 0,-1 0 0 0 0,0 0 0 0 0,0 0 0 0 0,0 0 0 0 0,0 0 0 0 0,1 0 0 0 0,-1 0 0 0 0,0 0 0 0 0,0 0 0 0 0,0 0 0 0 0,0 0 0 0 0,1 0 0 0 0,-1 0 0 0 0,0 0 0 0 0,0 0 0 0 0,0 0 0 0 0,0 0 0 0 0,1 0 0 0 0,-1 0 0 0 0,0 0 0 0 0,0 0 0 0 0,0 0 0 0 0,0-1 0 0 0,1 1 0 0 0,9-5 0 0 0,-9 4 0 0 0,9-5 0 0 0,0-2 0 0 0,0 0 0 0 0,-1 0 0 0 0,17-18 0 0 0,-9 7 0 0 0,-12 15 0 0 0,45-43 0 0 0,-44 43 0 0 0,0-1 0 0 0,0 1 0 0 0,1 0 0 0 0,-1 0 0 0 0,1 0 0 0 0,12-3 0 0 0,-17 6 0 0 0,-1 0 0 0 0,1 1 0 0 0,0-1 0 0 0,0 1 0 0 0,0-1 0 0 0,0 1 0 0 0,-1 0 0 0 0,1 0 0 0 0,0 0 0 0 0,0 0 0 0 0,0 0 0 0 0,0 0 0 0 0,0 0 0 0 0,0 0 0 0 0,0 1 0 0 0,-1-1 0 0 0,1 1 0 0 0,0 0 0 0 0,0-1 0 0 0,0 1 0 0 0,-1 0 0 0 0,1 0 0 0 0,-1 0 0 0 0,1 0 0 0 0,-1 1 0 0 0,1-1 0 0 0,-1 0 0 0 0,1 0 0 0 0,-1 1 0 0 0,0-1 0 0 0,0 1 0 0 0,0-1 0 0 0,0 1 0 0 0,2 3 0 0 0,0 3 0 0 0,0 1 0 0 0,0 1 0 0 0,-1-1 0 0 0,0 0 0 0 0,0 17 0 0 0,1-7 0 0 0,-3-10 29 0 0,1 11-191 0 0,-1-18-534 0 0,0-2-258 0 0,2 0-1011 0 0,5 0-4023 0 0,-5 0-1724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18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84 15663 0 0,'0'0'356'0'0,"0"0"50"0"0,2-15 538 0 0,-1 10-536 0 0,0-1 0 0 0,-1 1 0 0 0,0 0 1 0 0,0-1-1 0 0,0 1 0 0 0,-1 0 1 0 0,-1-7-1 0 0,2 11-298 0 0,-1 0-1 0 0,1 0 1 0 0,-1 0 0 0 0,0 0 0 0 0,1-1-1 0 0,-1 1 1 0 0,0 0 0 0 0,0 0 0 0 0,0 0-1 0 0,0 0 1 0 0,0 1 0 0 0,0-1-1 0 0,0 0 1 0 0,0 0 0 0 0,0 1 0 0 0,0-1-1 0 0,0 0 1 0 0,0 1 0 0 0,0-1 0 0 0,-1 1-1 0 0,1-1 1 0 0,0 1 0 0 0,0 0 0 0 0,-1 0-1 0 0,1-1 1 0 0,0 1 0 0 0,-1 0 0 0 0,1 0-1 0 0,-3 1 1 0 0,0-1 29 0 0,0 0 0 0 0,0 1 0 0 0,0 0-1 0 0,0 0 1 0 0,0 0 0 0 0,0 0 0 0 0,0 1 0 0 0,1-1-1 0 0,-6 4 1 0 0,-32 22 1735 0 0,20-12-1448 0 0,0 0-426 0 0,1 1 0 0 0,-28 28 0 0 0,46-42 0 0 0,-26 28 0 0 0,26-27 0 0 0,0 0 0 0 0,0 0 0 0 0,0 0 0 0 0,0 1 0 0 0,0-1 0 0 0,1 0 0 0 0,-1 1 0 0 0,-1 6 0 0 0,4-2 0 0 0,-1-7-8 0 0,1 0 1 0 0,-1 0-1 0 0,1 0 0 0 0,-1 1 1 0 0,1-1-1 0 0,0 0 1 0 0,0-1-1 0 0,-1 1 0 0 0,1 0 1 0 0,0 0-1 0 0,0 0 0 0 0,0 0 1 0 0,0-1-1 0 0,0 1 0 0 0,0 0 1 0 0,0-1-1 0 0,0 1 0 0 0,0-1 1 0 0,1 1-1 0 0,-1-1 0 0 0,2 1 1 0 0,0-1-37 0 0,0 1 0 0 0,0-1 0 0 0,0 0 0 0 0,0 0 0 0 0,0 0 0 0 0,0-1 0 0 0,0 1 0 0 0,5-2 0 0 0,2-2-120 0 0,0 1 0 0 0,-1-1 0 0 0,1-1 0 0 0,10-6 0 0 0,124-78 940 0 0,-139 86-675 0 0,0 0 1 0 0,0 1-1 0 0,0-1 0 0 0,1 1 1 0 0,6-2-1 0 0,-11 3-101 0 0,-1 1 0 0 0,0 0 0 0 0,1 0 0 0 0,-1 0 0 0 0,0 0 0 0 0,1 0 0 0 0,-1 0 0 0 0,0 0 0 0 0,1 0 0 0 0,-1 0 0 0 0,0 0 0 0 0,1 0 0 0 0,-1 0 0 0 0,0 0 0 0 0,1 0 0 0 0,-1 0 0 0 0,0 0 0 0 0,1 0 0 0 0,-1 0 0 0 0,0 1 0 0 0,0-1 0 0 0,1 0 0 0 0,0 1 0 0 0,0 1 0 0 0,0 0 0 0 0,-1-1 0 0 0,1 1 0 0 0,0-1 0 0 0,-1 1 0 0 0,1 0 0 0 0,-1-1 0 0 0,0 1 0 0 0,0 0 0 0 0,1-1 0 0 0,-1 1 0 0 0,0 0 0 0 0,0-1 0 0 0,-1 4 0 0 0,-5 30 0 0 0,5-30 0 0 0,-25 86 0 0 0,6-21 0 0 0,7-28 0 0 0,-1-2 0 0 0,-1 1 0 0 0,-34 59 0 0 0,43-89 0 0 0,-2 0 0 0 0,-10 12 0 0 0,-2 4 0 0 0,14-20 0 0 0,-2-5 0 0 0,6-2 0 0 0,0-1 0 0 0,0 1 0 0 0,0 0 0 0 0,1-1 0 0 0,-1 1 0 0 0,0-1 0 0 0,0 0 0 0 0,1 1 0 0 0,-1-1 0 0 0,0 0 0 0 0,1 0 0 0 0,-1 0 0 0 0,1 0 0 0 0,-1-1 0 0 0,-1-1 0 0 0,-20-24 0 0 0,11 11 0 0 0,8 11-802 0 0,0 0 0 0 0,1-1 0 0 0,0 1 0 0 0,-5-11 0 0 0,8 14 517 0 0,-4-7-8244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19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16 13823 0 0,'0'0'630'0'0,"0"0"-13"0"0,1-2-393 0 0,5-7-451 0 0,15-31 4713 0 0,-19 37-4121 0 0,-1 0-1 0 0,0 0 1 0 0,0 0-1 0 0,-1-1 1 0 0,1 1-1 0 0,-1 0 1 0 0,1-1-1 0 0,-1 1 1 0 0,0 0-1 0 0,0-1 1 0 0,-1-4-1 0 0,1 7 148 0 0,0 1 0 0 0,-2-2-263 0 0,1 0 1 0 0,-1 1-1 0 0,0-1 0 0 0,0 0 0 0 0,0 1 0 0 0,0-1 0 0 0,0 1 1 0 0,0 0-1 0 0,-4-2 0 0 0,4 2-241 0 0,0 1 0 0 0,0-1 0 0 0,0 1 0 0 0,0-1 0 0 0,0 1-1 0 0,-1 0 1 0 0,1 0 0 0 0,0 0 0 0 0,0 0 0 0 0,0 0 0 0 0,-1 1 0 0 0,1-1 0 0 0,0 1-1 0 0,0-1 1 0 0,0 1 0 0 0,0 0 0 0 0,0 0 0 0 0,-3 2 0 0 0,-3 1-2 0 0,0 2 0 0 0,0-1 0 0 0,-7 9 0 0 0,-2 0-8 0 0,-5 4 2 0 0,0 0 0 0 0,-33 38 0 0 0,48-49 0 0 0,1 1 0 0 0,-1 1 0 0 0,2-1 0 0 0,-1 1 0 0 0,1 0 0 0 0,1 1 0 0 0,0-1 0 0 0,0 1 0 0 0,0 0 0 0 0,-3 20 0 0 0,7-28 0 0 0,0 0 0 0 0,0 0 0 0 0,0 0 0 0 0,0 0 0 0 0,0-1 0 0 0,0 1 0 0 0,1 0 0 0 0,-1 0 0 0 0,2 3 0 0 0,3 4 0 0 0,3-2 0 0 0,-5-6 0 0 0,0 0 0 0 0,0-1 0 0 0,-1 1 0 0 0,1 0 0 0 0,0-1 0 0 0,0 0 0 0 0,0 0 0 0 0,0 0 0 0 0,0 0 0 0 0,0 0 0 0 0,-1-1 0 0 0,6 0 0 0 0,34-13 0 0 0,-31 10 0 0 0,-2 0 0 0 0,1 0 0 0 0,-1-1 0 0 0,0 0 0 0 0,0-1 0 0 0,0 0 0 0 0,-1 0 0 0 0,0-1 0 0 0,0 0 0 0 0,7-9 0 0 0,1-3 0 0 0,0-2 0 0 0,19-33 0 0 0,-42 69 0 0 0,0 1 0 0 0,1-1 0 0 0,1 1 0 0 0,1 1 0 0 0,0-1 0 0 0,-1 17 0 0 0,4-28 0 0 0,1-3 0 0 0,0 0 0 0 0,0-1 0 0 0,0 1 0 0 0,0 0 0 0 0,1 0 0 0 0,-1 0 0 0 0,0 0 0 0 0,1-1 0 0 0,-1 1 0 0 0,2 3 0 0 0,-2-5 0 0 0,0 1 0 0 0,0 0 0 0 0,0-1 0 0 0,0 1 0 0 0,0 0 0 0 0,1 0 0 0 0,-1-1 0 0 0,0 1 0 0 0,0 0 0 0 0,1-1 0 0 0,-1 1 0 0 0,0-1 0 0 0,1 1 0 0 0,-1 0 0 0 0,1-1 0 0 0,-1 1 0 0 0,1-1 0 0 0,-1 1 0 0 0,1-1 0 0 0,-1 1 0 0 0,1-1 0 0 0,0 1 0 0 0,1 0 0 0 0,7 4 0 0 0,-5-5 0 0 0,-1 0 0 0 0,1 0 0 0 0,-1 0 0 0 0,1 0 0 0 0,0-1 0 0 0,-1 1 0 0 0,1-1 0 0 0,-1 0 0 0 0,0 0 0 0 0,1 0 0 0 0,5-4 0 0 0,2 0 0 0 0,0-1 0 0 0,12-8 0 0 0,10-9 0 0 0,-1 1 0 0 0,39-33 0 0 0,20-21 0 0 0,-87 72-5 0 0,-1 3 12 0 0,-1-1 0 0 0,0 0 0 0 0,1 1 0 0 0,0 0 0 0 0,-1-1 0 0 0,1 1 0 0 0,-1 0 0 0 0,1 1 0 0 0,0-1 0 0 0,3 0 0 0 0,-5 1 45 0 0,-1 1 1 0 0,0-1-1 0 0,1 1 1 0 0,-1 0-1 0 0,0-1 1 0 0,1 1-1 0 0,-1 0 0 0 0,0-1 1 0 0,0 1-1 0 0,0 0 1 0 0,0-1-1 0 0,0 1 0 0 0,0 0 1 0 0,0 0-1 0 0,0 1 1 0 0,0-2-33 0 0,0 8 65 0 0,-1-1 1 0 0,0 1 0 0 0,-1 0 0 0 0,1-1-1 0 0,-2 1 1 0 0,1-1 0 0 0,-6 12-1 0 0,4-9-13 0 0,0 1 0 0 0,0-1 0 0 0,1 1 0 0 0,0 0 0 0 0,-1 18 0 0 0,5-20-72 0 0,0-9 0 0 0,0 1 0 0 0,-1-1 0 0 0,1 1 0 0 0,0-1 0 0 0,0 1 0 0 0,0-1 0 0 0,0 1 0 0 0,0-1 0 0 0,0 0 0 0 0,-1 0 0 0 0,1 1 0 0 0,0-1 0 0 0,0 0 0 0 0,0 0 0 0 0,0 0 0 0 0,0 0 0 0 0,0 0 0 0 0,0 0 0 0 0,0 0 0 0 0,0 0 0 0 0,0-1 0 0 0,0 1 0 0 0,0 0 0 0 0,0 0 0 0 0,1-1 0 0 0,27-14 0 0 0,-17 9 0 0 0,5-4 0 0 0,1-1 0 0 0,-1 0 0 0 0,22-20 0 0 0,-30 23 0 0 0,23-19 0 0 0,-15 12 0 0 0,1 1 0 0 0,37-23 0 0 0,-55 37 0 0 0,8-5 0 0 0,0 0 0 0 0,1 1 0 0 0,0 1 0 0 0,11-4 0 0 0,-7 5 0 0 0,-9 4 0 0 0,-3 0 0 0 0,0-2 0 0 0,0 0 0 0 0,0 1 0 0 0,0-1 0 0 0,0 1 0 0 0,0 0 0 0 0,0-1 0 0 0,0 1 0 0 0,0 0 0 0 0,0-1 0 0 0,0 1 0 0 0,-1 0 0 0 0,1 0 0 0 0,0 0 0 0 0,-1 0 0 0 0,1 0 0 0 0,0 0 0 0 0,-1 0 0 0 0,1 0 0 0 0,-1 0 0 0 0,1 0 0 0 0,0 2 0 0 0,0 0 0 0 0,0 5 0 0 0,1 0 0 0 0,-1 0 0 0 0,0-1 0 0 0,-1 1 0 0 0,0 0 0 0 0,-1 14 0 0 0,0 2 0 0 0,0 53-64 0 0,1-75-273 0 0,0-2-138 0 0,0 0-1216 0 0,0 0-4970 0 0,0 0-2127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1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60 10135 0 0,'0'0'231'0'0,"0"0"29"0"0,0 0 19 0 0,0 0 37 0 0,0 0 125 0 0,0 0 58 0 0,0 0 11 0 0,0 0 2 0 0,0 0 0 0 0,-15-6 2048 0 0,14 3-2312 0 0,1 0 0 0 0,-1 0 0 0 0,1 1 0 0 0,0-1 1 0 0,-1 0-1 0 0,1 0 0 0 0,1 0 0 0 0,-1 0 0 0 0,0 0 0 0 0,1 0 0 0 0,-1 1 0 0 0,1-1 0 0 0,0 0 0 0 0,2-4 0 0 0,1-7 639 0 0,-2 9-631 0 0,0-1 0 0 0,0 1 0 0 0,1 1-1 0 0,0-1 1 0 0,0 0 0 0 0,0 1 0 0 0,4-5 0 0 0,8-11 337 0 0,-10 14-578 0 0,-3 5-8 0 0,-1-1 0 0 0,1 0 1 0 0,-1 0-1 0 0,1 0 0 0 0,-1 0 1 0 0,0 0-1 0 0,0 0 0 0 0,0-1 1 0 0,1-1-1 0 0,-1 3 364 0 0,-1 1 117 0 0,0 0 21 0 0,0 0-66 0 0,-2 0-294 0 0,-3 5-147 0 0,-1-1 0 0 0,1 0 0 0 0,0 1 0 0 0,0 0 0 0 0,0 1 0 0 0,1-1 0 0 0,0 1 0 0 0,0-1 0 0 0,-5 11 0 0 0,0 3-3 0 0,0 0-1 0 0,-5 20 1 0 0,8-22 1 0 0,-5 29 0 0 0,10-41 0 0 0,0 1 0 0 0,0-1 0 0 0,1 0 0 0 0,0 1 0 0 0,1-1 0 0 0,-1 0 0 0 0,1 1 0 0 0,0-1 0 0 0,0 0 0 0 0,2 6 0 0 0,-3-9 0 0 0,1-1 0 0 0,-1 0 0 0 0,0 0 0 0 0,1 0 0 0 0,-1 1 0 0 0,1-1 0 0 0,-1 0 0 0 0,1 0 0 0 0,0 0 0 0 0,0 0 0 0 0,-1 0 0 0 0,1 0 0 0 0,0 0 0 0 0,0 0 0 0 0,0 0 0 0 0,0 0 0 0 0,0-1 0 0 0,0 1 0 0 0,0 0 0 0 0,2 0 0 0 0,1 1 0 0 0,-1 0 0 0 0,0 0 0 0 0,1-1 0 0 0,-1 0 0 0 0,1 1 0 0 0,0-1 0 0 0,-1-1 0 0 0,1 1 0 0 0,0 0 0 0 0,-1-1 0 0 0,1 0 0 0 0,0 0 0 0 0,0 0 0 0 0,-1 0 0 0 0,1-1 0 0 0,0 1 0 0 0,0-1 0 0 0,-1 0 0 0 0,1 0 0 0 0,6-3 0 0 0,5-3 0 0 0,0 0 0 0 0,-1-1 0 0 0,16-12 0 0 0,-24 16 0 0 0,18-13 0 0 0,36-36 0 0 0,22-31 931 0 0,-81 83-924 0 0,0 0 0 0 0,0 1 0 0 0,0-1 1 0 0,0 0-1 0 0,0 0 0 0 0,-1 1 0 0 0,1-1 0 0 0,1 0 1 0 0,-1 1-1 0 0,0-1 0 0 0,0 1 0 0 0,0-1 0 0 0,0 1 0 0 0,0 0 1 0 0,0-1-1 0 0,3 1 0 0 0,-3 0 68 0 0,1 1 1 0 0,0 0-1 0 0,-1-1 1 0 0,1 1-1 0 0,-1 0 1 0 0,1 0-1 0 0,-1 0 0 0 0,1 0 1 0 0,-1 0-1 0 0,2 2 1 0 0,-2-2-58 0 0,0 0 1 0 0,1 1 0 0 0,-1-1-1 0 0,0 1 1 0 0,0-1 0 0 0,0 1-1 0 0,0 0 1 0 0,1 2 0 0 0,0 1-22 0 0,3 1 3 0 0,-1 1 0 0 0,-1 0 0 0 0,6 12 0 0 0,1 6 0 0 0,-8-22 0 0 0,-1-2 0 0 0,0 0 0 0 0,-1 0 0 0 0,1 0 0 0 0,-1 0 0 0 0,1 0 0 0 0,-1 0 0 0 0,0 0 0 0 0,1 1 0 0 0,-1-1 0 0 0,0 0 0 0 0,0 0 0 0 0,1 0 0 0 0,-1 0 0 0 0,0 2 0 0 0,0 6 0 0 0,1 1 0 0 0,5-4 0 0 0,-5-6 0 0 0,1 1 0 0 0,-1-1 0 0 0,0 0 0 0 0,1 0 0 0 0,-1 0 0 0 0,0 0 0 0 0,1 0 0 0 0,-1-1 0 0 0,0 1 0 0 0,1 0 0 0 0,-1-1 0 0 0,0 1 0 0 0,1-1 0 0 0,-1 1 0 0 0,0-1 0 0 0,0 1 0 0 0,0-1 0 0 0,2-1 0 0 0,20-16 0 0 0,50-42 0 0 0,-57 50 0 0 0,0 0 0 0 0,1 1 0 0 0,0 1 0 0 0,18-7 0 0 0,-25 11 0 0 0,-4 1 0 0 0,-5 2 0 0 0,1 0 0 0 0,-1 1 0 0 0,1-1 0 0 0,-1 0 0 0 0,1 1 0 0 0,-1-1 0 0 0,1 1 0 0 0,-1-1 0 0 0,1 1 0 0 0,0 0 0 0 0,-1 0 0 0 0,1 0 0 0 0,0 0 0 0 0,2 0 0 0 0,-3 0 0 0 0,0 0 0 0 0,0 0 0 0 0,-1 0 0 0 0,1 1 0 0 0,0-1 0 0 0,0 0 0 0 0,0 0 0 0 0,0 1 0 0 0,-1-1 0 0 0,1 0 0 0 0,0 1 0 0 0,0-1 0 0 0,-1 1 0 0 0,1-1 0 0 0,0 1 0 0 0,-1-1 0 0 0,1 1 0 0 0,-1 0 0 0 0,1-1 0 0 0,0 2 0 0 0,1 0 0 0 0,-1 0 0 0 0,0 1 0 0 0,0-1 0 0 0,0 1 0 0 0,0-1 0 0 0,1 5 0 0 0,-1 0 0 0 0,1 1 0 0 0,-2-1 0 0 0,1 0 0 0 0,-1 8 0 0 0,-2-2 0 0 0,1-1 0 0 0,-8 23 0 0 0,5-20 0 0 0,4-15 0 0 0,0 1 0 0 0,0-1 0 0 0,0 0 0 0 0,0 1 0 0 0,0-1 0 0 0,0 0 0 0 0,-1 1 0 0 0,1-1 0 0 0,0 0 0 0 0,0 1 0 0 0,0-1 0 0 0,0 0 0 0 0,0 1 0 0 0,0-1 0 0 0,0 0 0 0 0,1 1 0 0 0,-1-1 0 0 0,0 0 0 0 0,0 1 0 0 0,0-1 0 0 0,0 0 0 0 0,0 1 0 0 0,0-1 0 0 0,1 0 0 0 0,-1 1 0 0 0,0-1 0 0 0,0 0 0 0 0,0 0 0 0 0,1 1 0 0 0,-1-1 0 0 0,0 0 0 0 0,0 0 0 0 0,1 1 0 0 0,-1-1 0 0 0,0 0 0 0 0,1 0 0 0 0,-1 0 0 0 0,0 0 0 0 0,1 0 0 0 0,-1 1 0 0 0,0-1 0 0 0,1 0 0 0 0,-1 0 0 0 0,1 0 0 0 0,8-1 0 0 0,-5 0 0 0 0,1 0 0 0 0,-1 0 0 0 0,0-1 0 0 0,1 1 0 0 0,-1-1 0 0 0,0 0 0 0 0,0 0 0 0 0,0-1 0 0 0,5-3 0 0 0,32-29 0 0 0,-30 24 0 0 0,8-7 0 0 0,1 1 0 0 0,26-19 0 0 0,-37 31 0 0 0,-2 3 0 0 0,0 7 0 0 0,-5-1 0 0 0,1 1 0 0 0,-1-1 0 0 0,0 0 0 0 0,0 1 0 0 0,0-1 0 0 0,-1 1 0 0 0,0-1 0 0 0,2 9 0 0 0,2 40 0 0 0,-4-46 0 0 0,-1 36 0 0 0,9-55 0 0 0,5-11 0 0 0,-6 11 0 0 0,0 0 0 0 0,1 0 0 0 0,0 1 0 0 0,19-19 0 0 0,50-32 0 0 0,-74 59 0 0 0,0 0 0 0 0,0 0 0 0 0,1 1 0 0 0,-1-1 0 0 0,1 1 0 0 0,-1 0 0 0 0,1 1 0 0 0,0-1 0 0 0,7 0 0 0 0,-10 2 0 0 0,0-1 0 0 0,1 1 0 0 0,-1 0 0 0 0,0 0 0 0 0,0 1 0 0 0,0-1 0 0 0,0 0 0 0 0,1 1 0 0 0,-1-1 0 0 0,0 1 0 0 0,0 0 0 0 0,0-1 0 0 0,0 1 0 0 0,0 0 0 0 0,0 0 0 0 0,0 1 0 0 0,-1-1 0 0 0,1 0 0 0 0,0 1 0 0 0,-1-1 0 0 0,1 1 0 0 0,0-1 0 0 0,1 4 0 0 0,7 11 0 0 0,0 0 0 0 0,11 28 0 0 0,-17-36 0 0 0,-1 0 0 0 0,-2 6 65 0 0,-4-12-252 0 0,3-2 40 0 0,-1 1 12 0 0,1-1 0 0 0,0 0 1 0 0,-1 1-1 0 0,1-1 1 0 0,0 0-1 0 0,-1 1 0 0 0,1-1 1 0 0,0 0-1 0 0,-1 1 0 0 0,1-1 1 0 0,-1 0-1 0 0,1 0 1 0 0,0 1-1 0 0,-1-1 0 0 0,1 0 1 0 0,-1 0-1 0 0,1 0 0 0 0,-1 0 1 0 0,1 0-1 0 0,-1 1 1 0 0,-2-1-358 0 0,-17 3-1531 0 0,-2-4-22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1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61 17503 0 0,'-2'-1'803'0'0,"-5"-3"-481"0"0,-1 0 1 0 0,1 0 0 0 0,-12-10-1 0 0,12 8 368 0 0,5 2 645 0 0,2 2-1019 0 0,-6-5 3149 0 0,8 6-3316 0 0,3-1-260 0 0,1 0 0 0 0,0 0 0 0 0,-1 1 0 0 0,1 0 0 0 0,0 0 0 0 0,7-1 0 0 0,1 1-6134 0 0,-2-1-1717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2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51 19351 0 0,'4'1'439'0'0,"-3"-1"-387"0"0,0 0 0 0 0,0 0 0 0 0,0 0 1 0 0,0 1-1 0 0,0-1 0 0 0,0 0 0 0 0,0 0 0 0 0,0 0 0 0 0,0-1 0 0 0,0 1 1 0 0,0 0-1 0 0,0 0 0 0 0,0-1 0 0 0,1 1 0 0 0,-1 0 0 0 0,-1-1 1 0 0,3 0-1 0 0,-1-1 51 0 0,1 0 1 0 0,-1 0-1 0 0,0 0 1 0 0,1-1 0 0 0,-1 1-1 0 0,2-4 1 0 0,8-8-86 0 0,-9 11-6 0 0,0 0-1 0 0,-1 0 1 0 0,1-1 0 0 0,-1 1 0 0 0,4-7 0 0 0,3-9 636 0 0,12-17 0 0 0,4-7 448 0 0,-15 20-363 0 0,-1 0 0 0 0,0-1 0 0 0,-2 1-1 0 0,7-35 1 0 0,-12 30-706 0 0,-2 15 34 0 0,-16 20 1307 0 0,12-3-1321 0 0,1-1 1 0 0,0 0-1 0 0,0 1 0 0 0,0-1 0 0 0,0 1 1 0 0,1 0-1 0 0,-5 8 0 0 0,-10 33 164 0 0,11-29-192 0 0,-24 70-19 0 0,4 1 0 0 0,4 1 0 0 0,-15 122 0 0 0,36-198 0 0 0,1-1 0 0 0,0 14 0 0 0,3-14 0 0 0,-3-11 0 0 0,1 1 0 0 0,-1-1 0 0 0,1 1 0 0 0,0-1 0 0 0,-1 0 0 0 0,1 1 0 0 0,0-1 0 0 0,0 1 0 0 0,-1-1 0 0 0,1 0 0 0 0,0 0 0 0 0,0 1 0 0 0,0-1 0 0 0,-1 0 0 0 0,1 0 0 0 0,0 0 0 0 0,0 0 0 0 0,0 0 0 0 0,0 0 0 0 0,-1 0 0 0 0,1 0 0 0 0,0 0 0 0 0,0-1 0 0 0,0 1 0 0 0,-1 0 0 0 0,1 0 0 0 0,0-1 0 0 0,0 1 0 0 0,0-1 0 0 0,24-14 0 0 0,-22 13 0 0 0,18-16 0 0 0,0 0 0 0 0,-1-1 0 0 0,25-31 0 0 0,17-17 0 0 0,-44 49 0 0 0,-8 7 0 0 0,1 1 0 0 0,0 0 0 0 0,16-11 0 0 0,-26 21 0 0 0,-1 0 0 0 0,0 0 0 0 0,0-1 0 0 0,0 1 0 0 0,1 0 0 0 0,-1 0 0 0 0,0 0 0 0 0,0-1 0 0 0,1 1 0 0 0,-1 0 0 0 0,0 0 0 0 0,0 0 0 0 0,1 0 0 0 0,-1 0 0 0 0,0-1 0 0 0,1 1 0 0 0,-1 0 0 0 0,0 0 0 0 0,1 0 0 0 0,-1 0 0 0 0,0 0 0 0 0,1 0 0 0 0,-1 0 0 0 0,0 0 0 0 0,0 0 0 0 0,1 0 0 0 0,-1 0 0 0 0,0 0 0 0 0,1 1 0 0 0,-1-1 0 0 0,0 0 0 0 0,1 0 0 0 0,-1 0 0 0 0,0 0 0 0 0,0 0 0 0 0,1 1 0 0 0,-1-1 0 0 0,0 0 0 0 0,0 0 0 0 0,1 0 0 0 0,-1 1 0 0 0,0-1 0 0 0,0 0 0 0 0,0 0 0 0 0,1 1 0 0 0,-1-1 0 0 0,0 0 0 0 0,0 1 0 0 0,0-1 0 0 0,0 0 0 0 0,0 0 0 0 0,0 1 0 0 0,0-1 0 0 0,1 0 0 0 0,-1 1 0 0 0,0-1 0 0 0,0 0 0 0 0,0 1 0 0 0,0-1 0 0 0,0 0 0 0 0,0 1 0 0 0,-1-1 0 0 0,1 1 0 0 0,2 10 0 0 0,0 1 0 0 0,-1 0 0 0 0,-1-1 0 0 0,0 1 0 0 0,0 0 0 0 0,-5 22 0 0 0,3-22 0 0 0,1-1 0 0 0,0 0 0 0 0,0 0 0 0 0,1 1 0 0 0,1-1 0 0 0,0 0 0 0 0,4 22 0 0 0,-5-32-158 0 0,1 1-1 0 0,-1-1 1 0 0,1 1-1 0 0,-1-1 1 0 0,1 0-1 0 0,0 1 1 0 0,0-1-1 0 0,-1 1 1 0 0,1-1-1 0 0,0 0 0 0 0,0 0 1 0 0,0 0-1 0 0,1 1 1 0 0,-1-1-1 0 0,0 0 1 0 0,0 0-1 0 0,0-1 1 0 0,1 1-1 0 0,-1 0 1 0 0,3 1-1 0 0,-2-2-69 0 0,0 1 0 0 0,0-1-1 0 0,0 0 1 0 0,0 0-1 0 0,0 0 1 0 0,-1 0-1 0 0,1-1 1 0 0,0 1-1 0 0,0 0 1 0 0,0-1-1 0 0,0 1 1 0 0,-1-1 0 0 0,1 0-1 0 0,0 1 1 0 0,-1-1-1 0 0,1 0 1 0 0,0 0-1 0 0,1-2 1 0 0,22-12-1808 0 0,2 0-11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3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00 19351 0 0,'-5'-2'144'0'0,"3"2"6"0"0,0-1 0 0 0,1 1 1 0 0,-1 0-1 0 0,0-1 0 0 0,0 1 0 0 0,1 0 0 0 0,-1 0 0 0 0,0 0 1 0 0,0 0-1 0 0,1 1 0 0 0,-1-1 0 0 0,-3 1 0 0 0,-4 1 264 0 0,0 0 0 0 0,0 1 0 0 0,0 0 0 0 0,0 0 0 0 0,0 1 0 0 0,1 0 0 0 0,0 0 0 0 0,0 1 0 0 0,0 0 0 0 0,-13 11-1 0 0,-1 2-90 0 0,1 1 0 0 0,1 1 0 0 0,0 1 0 0 0,-31 45 0 0 0,48-64-323 0 0,2-1 0 0 0,1-1 0 0 0,-1 1 0 0 0,1 0 0 0 0,-1 0 0 0 0,0 0 0 0 0,1-1 0 0 0,0 1 0 0 0,-1 0 0 0 0,1 0 0 0 0,-1 0 0 0 0,1 0 0 0 0,0 0 0 0 0,0 0 0 0 0,0 0 0 0 0,-1-1 0 0 0,1 1 0 0 0,0 2 0 0 0,0-3 0 0 0,0 0 0 0 0,0 1 0 0 0,0-1 0 0 0,-1 1 0 0 0,1-1 0 0 0,0 0 0 0 0,0 1 0 0 0,0-1 0 0 0,0 1 0 0 0,0-1 0 0 0,0 0 0 0 0,0 1 0 0 0,0-1 0 0 0,0 1 0 0 0,0-1 0 0 0,0 0 0 0 0,0 1 0 0 0,1-1 0 0 0,-1 1 0 0 0,0-1 0 0 0,0 0 0 0 0,0 1 0 0 0,0-1 0 0 0,1 1 0 0 0,-1-1 0 0 0,0 0 0 0 0,0 1 0 0 0,1-1 0 0 0,-1 0 0 0 0,0 0 0 0 0,1 1 0 0 0,-1-1 0 0 0,0 0 0 0 0,1 0 0 0 0,-1 1 0 0 0,0-1 0 0 0,1 0 0 0 0,-1 0 0 0 0,0 0 0 0 0,1 1 0 0 0,0-1 0 0 0,1 1 0 0 0,0 0 0 0 0,1 0 0 0 0,-1 0 0 0 0,1 0 0 0 0,-1-1 0 0 0,1 1 0 0 0,0-1 0 0 0,-1 1 0 0 0,1-1 0 0 0,-1 0 0 0 0,1 0 0 0 0,0 0 0 0 0,-1 0 0 0 0,1-1 0 0 0,-1 1 0 0 0,1-1 0 0 0,0 1 0 0 0,4-3 0 0 0,4-1 0 0 0,0-1 0 0 0,18-11 0 0 0,-13 6 0 0 0,0-2 0 0 0,-2 0 0 0 0,1-1 0 0 0,-2 0 0 0 0,18-23 0 0 0,12-10 0 0 0,-43 46 0 0 0,0 0 0 0 0,0 0 0 0 0,0 0 0 0 0,0 0 0 0 0,0 0 0 0 0,0 0 0 0 0,0 1 0 0 0,0-1 0 0 0,0 0 0 0 0,0 0 0 0 0,0 0 0 0 0,0 0 0 0 0,0 0 0 0 0,0 1 0 0 0,0-1 0 0 0,0 0 0 0 0,0 0 0 0 0,0 0 0 0 0,0 0 0 0 0,0 0 0 0 0,0 0 0 0 0,0 1 0 0 0,0-1 0 0 0,0 0 0 0 0,0 0 0 0 0,0 0 0 0 0,0 0 0 0 0,0 0 0 0 0,0 0 0 0 0,1 0 0 0 0,-1 0 0 0 0,0 1 0 0 0,0-1 0 0 0,0 0 0 0 0,0 0 0 0 0,0 0 0 0 0,0 0 0 0 0,0 0 0 0 0,1 0 0 0 0,-1 0 0 0 0,0 0 0 0 0,0 0 0 0 0,0 0 0 0 0,0 0 0 0 0,0 0 0 0 0,0 0 0 0 0,1 0 0 0 0,-1 0 0 0 0,0 0 0 0 0,0 0 0 0 0,0 0 0 0 0,0 0 0 0 0,0 0 0 0 0,1 0 0 0 0,-1 0 0 0 0,0 0 0 0 0,0 0 0 0 0,0 0 0 0 0,0 0 0 0 0,0 0 0 0 0,0 0 0 0 0,0 0 0 0 0,1-1 0 0 0,-1 1 0 0 0,0 0 0 0 0,0 0 0 0 0,-1 14 0 0 0,0-12 0 0 0,-2 30 0 0 0,-3 35 0 0 0,5-59 0 0 0,2 1 0 0 0,-1-1 0 0 0,1 1 0 0 0,0-1 0 0 0,5 16 0 0 0,-5-22 0 0 0,-1 0 0 0 0,1 0 0 0 0,0 0 0 0 0,0 0 0 0 0,0 0 0 0 0,0 0 0 0 0,0 0 0 0 0,1 0 0 0 0,-1 0 0 0 0,1-1 0 0 0,-1 1 0 0 0,1-1 0 0 0,-1 1 0 0 0,1-1 0 0 0,0 1 0 0 0,0-1 0 0 0,4 2 0 0 0,-4-2 0 0 0,1 0 0 0 0,0 0 0 0 0,0-1 0 0 0,-1 1 0 0 0,1-1 0 0 0,0 0 0 0 0,0 0 0 0 0,0 0 0 0 0,0 0 0 0 0,0 0 0 0 0,-1-1 0 0 0,5 0 0 0 0,6-3 0 0 0,0-1 0 0 0,-1 0 0 0 0,0-1 0 0 0,20-12 0 0 0,-26 14 0 0 0,9-4 0 0 0,0-1 0 0 0,0-1 0 0 0,-1 0 0 0 0,-1-1 0 0 0,0 0 0 0 0,0-1 0 0 0,-1-1 0 0 0,-1 0 0 0 0,18-25 0 0 0,-14 12 0 0 0,-1 0 0 0 0,0 0 0 0 0,-3-1 0 0 0,0-1 0 0 0,-1 0 0 0 0,10-55 0 0 0,-9 39 472 0 0,-8 35-299 0 0,0-1 0 0 0,-1 1 1 0 0,0-1-1 0 0,0 1 1 0 0,-1-1-1 0 0,-1 0 0 0 0,1 1 1 0 0,-2-13-1 0 0,1 21-173 0 0,0 1 1 0 0,-1-1-1 0 0,1 0 1 0 0,0 0-1 0 0,0 1 1 0 0,0-1-1 0 0,-1 0 0 0 0,1 1 1 0 0,0-1-1 0 0,-1 0 1 0 0,1 1-1 0 0,-1-1 1 0 0,1 0-1 0 0,0 1 0 0 0,-1-1 1 0 0,0 1-1 0 0,1-1 1 0 0,-1 1-1 0 0,1-1 1 0 0,-1 1-1 0 0,0-1 0 0 0,1 1 1 0 0,-1-1-1 0 0,0 1 1 0 0,1 0-1 0 0,-1 0 1 0 0,0-1-1 0 0,1 1 0 0 0,-1 0 1 0 0,0 0-1 0 0,0 0 1 0 0,0 0-1 0 0,1 0 1 0 0,-1 0-1 0 0,0 0 0 0 0,0 0 1 0 0,1 0-1 0 0,-1 0 1 0 0,0 0-1 0 0,0 0 1 0 0,1 0-1 0 0,-1 1 0 0 0,0-1 1 0 0,0 0-1 0 0,1 1 1 0 0,-2 0-1 0 0,-1 0 0 0 0,0 1-1 0 0,0 0 1 0 0,0-1-1 0 0,0 1 1 0 0,1 1 0 0 0,-1-1-1 0 0,1 0 1 0 0,-1 0-1 0 0,-2 5 1 0 0,-19 32 0 0 0,-30 71 0 0 0,20-38 0 0 0,30-62 0 0 0,0 1 0 0 0,0 0 0 0 0,1 0 0 0 0,-3 17 0 0 0,-3 46 0 0 0,9-70 0 0 0,-1 5-48 0 0,-2 54-1719 0 0,3-58 1573 0 0,0 0 0 0 0,1 0-1 0 0,-1-1 1 0 0,1 1 0 0 0,0 0 0 0 0,1 0-1 0 0,-1-1 1 0 0,1 1 0 0 0,0-1-1 0 0,3 6 1 0 0,-4-8-80 0 0,1-1 0 0 0,-1 1 0 0 0,1 0 0 0 0,0-1 0 0 0,-1 1 0 0 0,1-1 0 0 0,0 0 0 0 0,0 1 0 0 0,0-1 0 0 0,0 0 1 0 0,1 0-1 0 0,-1 0 0 0 0,0-1 0 0 0,0 1 0 0 0,1 0 0 0 0,-1-1 0 0 0,0 0 0 0 0,1 1 0 0 0,-1-1 0 0 0,3 0 0 0 0,20-5-1773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3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389 23039 0 0,'0'0'528'0'0,"0"0"69"0"0,0 0 38 0 0,-16 1 133 0 0,13 0-663 0 0,-1 0-1 0 0,1 0 1 0 0,0 1 0 0 0,0-1-1 0 0,0 1 1 0 0,0 0 0 0 0,0-1-1 0 0,0 1 1 0 0,1 0 0 0 0,-1 1-1 0 0,1-1 1 0 0,-4 4 0 0 0,-3 4 864 0 0,-13 22 0 0 0,16-23-780 0 0,-18 26 9 0 0,9-15-116 0 0,1 1 0 0 0,1 1 0 0 0,1 0 0 0 0,-16 39 0 0 0,23-34-82 0 0,5-27 0 0 0,0 0 0 0 0,-1 1 0 0 0,1-1 0 0 0,0 0 0 0 0,0 1 0 0 0,0-1 0 0 0,0 0 0 0 0,0 1 0 0 0,0-1 0 0 0,0 0 0 0 0,0 1 0 0 0,0-1 0 0 0,0 0 0 0 0,0 1 0 0 0,0-1 0 0 0,0 0 0 0 0,0 1 0 0 0,1-1 0 0 0,-1 0 0 0 0,0 1 0 0 0,0-1 0 0 0,0 0 0 0 0,0 1 0 0 0,1-1 0 0 0,-1 0 0 0 0,0 1 0 0 0,0-1 0 0 0,1 0 0 0 0,-1 0 0 0 0,0 1 0 0 0,0-1 0 0 0,1 0 0 0 0,-1 0 0 0 0,0 0 0 0 0,1 0 0 0 0,-1 1 0 0 0,0-1 0 0 0,1 0 0 0 0,-1 0 0 0 0,0 0 0 0 0,1 0 0 0 0,-1 0 0 0 0,0 0 0 0 0,1 0 0 0 0,-1 0 0 0 0,0 0 0 0 0,1 0 0 0 0,-1 0 0 0 0,0 0 0 0 0,1 0 0 0 0,-1 0 0 0 0,5 0 0 0 0,-1 0 0 0 0,1 0 0 0 0,-1 0 0 0 0,1-1 0 0 0,-1 0 0 0 0,1 1 0 0 0,-1-2 0 0 0,1 1 0 0 0,-1 0 0 0 0,0-1 0 0 0,5-3 0 0 0,8-4 0 0 0,19-13 0 0 0,-35 21 0 0 0,18-13 0 0 0,0-1 0 0 0,-1-1 0 0 0,-1 0 0 0 0,0-2 0 0 0,-1 0 0 0 0,22-33 0 0 0,-13 12 0 0 0,-2-1 0 0 0,28-65 0 0 0,-37 71 0 0 0,-2 0 0 0 0,16-66 0 0 0,-28 98 9 0 0,1 0 0 0 0,-1 0-1 0 0,0-1 1 0 0,0 1 0 0 0,0 0 0 0 0,0-1 0 0 0,0 1-1 0 0,0-1 1 0 0,0 1 0 0 0,-1 0 0 0 0,-1-5-1 0 0,2 7 3 0 0,-1-1-1 0 0,0 0 0 0 0,1 0 0 0 0,-1 1 1 0 0,0-1-1 0 0,1 1 0 0 0,-1-1 0 0 0,0 0 0 0 0,0 1 1 0 0,1-1-1 0 0,-1 1 0 0 0,0 0 0 0 0,0-1 1 0 0,0 1-1 0 0,0 0 0 0 0,0-1 0 0 0,0 1 0 0 0,0 0 1 0 0,0 0-1 0 0,1 0 0 0 0,-1 0 0 0 0,0 0 1 0 0,0 0-1 0 0,0 0 0 0 0,0 0 0 0 0,0 0 0 0 0,0 1 1 0 0,0-1-1 0 0,0 0 0 0 0,0 0 0 0 0,0 1 1 0 0,0 0-1 0 0,-5 1 105 0 0,1 0-1 0 0,0 0 1 0 0,1 1 0 0 0,-1-1 0 0 0,0 1 0 0 0,1 0 0 0 0,-7 6-1 0 0,0 2 230 0 0,-16 17-1 0 0,16-14-343 0 0,1 1 0 0 0,0 0 0 0 0,1 1 0 0 0,-8 18 0 0 0,-22 68 0 0 0,32-78 0 0 0,-9 48 0 0 0,15-61 0 0 0,0 0 0 0 0,0 0 0 0 0,1 1 0 0 0,1-1 0 0 0,0 0 0 0 0,3 17 0 0 0,-3-26-16 0 0,-1 0-1 0 0,1 0 1 0 0,0 0-1 0 0,-1-1 1 0 0,1 1 0 0 0,0 0-1 0 0,0 0 1 0 0,0-1 0 0 0,1 1-1 0 0,-1 0 1 0 0,0-1-1 0 0,0 1 1 0 0,1-1 0 0 0,-1 0-1 0 0,1 1 1 0 0,-1-1 0 0 0,1 0-1 0 0,3 2 1 0 0,-1-2-53 0 0,-1 0 1 0 0,1 1-1 0 0,-1-2 1 0 0,1 1-1 0 0,-1 0 1 0 0,1-1-1 0 0,0 1 1 0 0,-1-1 0 0 0,7-1-1 0 0,4 0-130 0 0,0-2 0 0 0,0 0-1 0 0,0 0 1 0 0,14-7 0 0 0,-3 1 365 0 0,-1-2 0 0 0,-1-1 0 0 0,1 0 0 0 0,-2-2 0 0 0,0-1 0 0 0,-1 0 0 0 0,0-2 1 0 0,-1 0-1 0 0,-1-1 0 0 0,31-40 0 0 0,-30 36-1 0 0,-18 16-165 0 0,-4 5 0 0 0,-4 3 0 0 0,0 1 0 0 0,1 1 0 0 0,0 0 0 0 0,0 0 0 0 0,0 0 0 0 0,1 0 0 0 0,-1 1 0 0 0,-7 9 0 0 0,-25 42 0 0 0,31-45 0 0 0,6-11 0 0 0,-11 17 0 0 0,2-1 0 0 0,-11 27 0 0 0,18-39 0 0 0,1 0 0 0 0,-1 0 0 0 0,1 0 0 0 0,0 1 0 0 0,0-1 0 0 0,0 0 0 0 0,1 0 0 0 0,0 1 0 0 0,-1-1 0 0 0,1 0 0 0 0,1 1 0 0 0,-1-1 0 0 0,1 0 0 0 0,0 0 0 0 0,0 1 0 0 0,0-1 0 0 0,2 6 0 0 0,-1-8 0 0 0,-1 0 0 0 0,1 0 0 0 0,-1-1 0 0 0,1 1 0 0 0,0 0 0 0 0,-1 0 0 0 0,1-1 0 0 0,0 1 0 0 0,0-1 0 0 0,0 0 0 0 0,0 0 0 0 0,1 1 0 0 0,-1-1 0 0 0,0 0 0 0 0,0-1 0 0 0,1 1 0 0 0,-1 0 0 0 0,0-1 0 0 0,1 1 0 0 0,-1-1 0 0 0,1 0 0 0 0,-1 0 0 0 0,1 0 0 0 0,-1 0 0 0 0,0 0 0 0 0,4-1 0 0 0,6-1 0 0 0,1-1 0 0 0,0 0 0 0 0,19-7 0 0 0,-25 7 0 0 0,13-4 0 0 0,0 0 0 0 0,-1-2 0 0 0,0-1 0 0 0,-1 0 0 0 0,0-1 0 0 0,0-1 0 0 0,-1-1 0 0 0,-1 0 0 0 0,0-1 0 0 0,-1-1 0 0 0,-1 0 0 0 0,0-2 0 0 0,-1 1 0 0 0,0-1 0 0 0,9-20 0 0 0,-2 0 0 0 0,-3 0 0 0 0,15-44 0 0 0,15-83 0 0 0,-43 146 0 0 0,4-34 0 0 0,-8 52 0 0 0,0 0 0 0 0,0 0 0 0 0,0-1 0 0 0,0 1 0 0 0,0 0 0 0 0,0 0 0 0 0,0 0 0 0 0,0-1 0 0 0,0 1 0 0 0,0 0 0 0 0,0 0 0 0 0,0 0 0 0 0,0-1 0 0 0,0 1 0 0 0,0 0 0 0 0,0 0 0 0 0,0 0 0 0 0,0-1 0 0 0,0 1 0 0 0,0 0 0 0 0,0 0 0 0 0,-1 0 0 0 0,1 0 0 0 0,0-1 0 0 0,0 1 0 0 0,0 0 0 0 0,0 0 0 0 0,0 0 0 0 0,0 0 0 0 0,-1 0 0 0 0,1-1 0 0 0,0 1 0 0 0,0 0 0 0 0,0 0 0 0 0,0 0 0 0 0,-1 0 0 0 0,1 0 0 0 0,0 0 0 0 0,0 0 0 0 0,0 0 0 0 0,-1 0 0 0 0,1 0 0 0 0,0 0 0 0 0,0-1 0 0 0,0 1 0 0 0,-1 0 0 0 0,1 0 0 0 0,0 0 0 0 0,0 1 0 0 0,0-1 0 0 0,-1 0 0 0 0,1 0 0 0 0,0 0 0 0 0,0 0 0 0 0,0 0 0 0 0,0 0 0 0 0,-1 0 0 0 0,1 0 0 0 0,0 0 0 0 0,0 0 0 0 0,-1 1 0 0 0,-7 4 0 0 0,8-5 0 0 0,-2 3 0 0 0,-1-1 0 0 0,1 1 0 0 0,0 0 0 0 0,0 0 0 0 0,0 0 0 0 0,0 0 0 0 0,1 1 0 0 0,-1-1 0 0 0,1 0 0 0 0,-2 6 0 0 0,-6 39 0 0 0,6-28 0 0 0,-24 101 0 0 0,15-74 0 0 0,1 1 0 0 0,-4 64 0 0 0,14-93 0 0 0,0-1 0 0 0,2 1 0 0 0,0-1 0 0 0,1 0 0 0 0,7 34 0 0 0,-1-36-60 0 0,-1-13-138 0 0,-5-2 55 0 0,-1-1 1 0 0,1 0 1 0 0,0 0 0 0 0,0 0-1 0 0,-1 0 1 0 0,1 0 0 0 0,0-1-1 0 0,0 1 1 0 0,-1 0 0 0 0,1-1-1 0 0,0 0 1 0 0,-1 1 0 0 0,1-1-1 0 0,0 0 1 0 0,-1 0 0 0 0,3-1-1 0 0,-4 1-24 0 0,5-2-304 0 0,-1-1 0 0 0,0 1 1 0 0,-1-1-1 0 0,1 0 0 0 0,-1 0 1 0 0,1 0-1 0 0,-1-1 0 0 0,0 1 1 0 0,-1-1-1 0 0,1 0 0 0 0,-1 1 1 0 0,0-1-1 0 0,0 0 0 0 0,-1-1 1 0 0,2-6-1 0 0,2-9-1066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4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4 6-260 0 0,-3-3-3 0 0,0-1 1 0 0,1 1-1 0 0,-1 0 0 0 0,1-1 1 0 0,0 1-1 0 0,-1-1 0 0 0,1 1 1 0 0,0-1-1 0 0,1 0 0 0 0,-1 0 0 0 0,0 0 1 0 0,1 0-1 0 0,-1 0 0 0 0,1 0 1 0 0,-1-1-1 0 0,1 0 0 0 0,4 2 0 0 0,0 0 102 0 0,0-1-1 0 0,0 0 1 0 0,0-1-1 0 0,0 0 1 0 0,0 0-1 0 0,0-1 1 0 0,1 0-1 0 0,-1 0 1 0 0,0 0-1 0 0,12-3 1 0 0,7-2-733 0 0,38-13 1 0 0,-36 9-39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4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1 23039 0 0,'0'0'528'0'0,"1"-2"69"0"0,1-5-444 0 0,0 1-1 0 0,1 0 0 0 0,0 0 0 0 0,0 0 1 0 0,1 0-1 0 0,-1 0 0 0 0,1 1 0 0 0,8-9 1 0 0,10-16 744 0 0,-9 11 674 0 0,26-30 0 0 0,-9 11-553 0 0,-29 37-507 0 0,-1 1-68 0 0,-14 15-278 0 0,-7 18-165 0 0,2 1 0 0 0,1 1 0 0 0,-21 61 0 0 0,33-72 0 0 0,7-11 0 0 0,3-10 0 0 0,-3-3 0 0 0,5 3-201 0 0,-5-3 79 0 0,0 0 0 0 0,0 0 0 0 0,-1-1 0 0 0,1 1 0 0 0,0 0 0 0 0,0 0 0 0 0,-1-1-1 0 0,1 1 1 0 0,0 0 0 0 0,0-1 0 0 0,-1 1 0 0 0,1 0 0 0 0,-1-1 0 0 0,1 1 0 0 0,0-1 0 0 0,0 0 0 0 0,1-1-290 0 0,15-8-2707 0 0,2-2-6434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24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77 17503 0 0,'-1'-2'210'0'0,"1"-1"0"0"0,0 0 0 0 0,0 1 0 0 0,-1-1 0 0 0,0 1 0 0 0,1-1 0 0 0,-1 1 0 0 0,-2-4-1 0 0,-1-1 1050 0 0,0 0-1 0 0,-1 1 0 0 0,-7-9 0 0 0,8 10-744 0 0,0 1 0 0 0,0-1 0 0 0,1 0 0 0 0,0 0 0 0 0,0-1 0 0 0,-4-7 0 0 0,6 8-458 0 0,-1 0 0 0 0,1 0-1 0 0,0-1 1 0 0,1 1 0 0 0,-1 0 0 0 0,1-1-1 0 0,0 1 1 0 0,0-1 0 0 0,1 1 0 0 0,-1 0-1 0 0,1-1 1 0 0,1 1 0 0 0,-1 0 0 0 0,1 0 0 0 0,0 0-1 0 0,4-8 1 0 0,-3 7-3 0 0,1 0 1 0 0,0 0-1 0 0,0 0 0 0 0,0 1 0 0 0,1-1 0 0 0,0 1 1 0 0,0 1-1 0 0,1-1 0 0 0,-1 1 0 0 0,1-1 1 0 0,0 2-1 0 0,8-5 0 0 0,-12 7-53 0 0,1 0 0 0 0,-1 0 0 0 0,1 0 0 0 0,-1 0 0 0 0,1 1 0 0 0,-1-1 0 0 0,1 1 0 0 0,0 0 0 0 0,-1 0 0 0 0,1 0 0 0 0,-1 0 0 0 0,1 0 0 0 0,0 0 0 0 0,-1 1 0 0 0,1-1 0 0 0,-1 1 0 0 0,1 0 0 0 0,-1 0 0 0 0,1 0 0 0 0,2 1 0 0 0,-1 1 0 0 0,0-1 0 0 0,0 1 0 0 0,-1-1 0 0 0,1 1 0 0 0,-1 1 0 0 0,0-1 0 0 0,0 0 0 0 0,0 1 0 0 0,0-1 0 0 0,4 9 0 0 0,-1-1 0 0 0,0 0 0 0 0,-1 1 0 0 0,-1 0 0 0 0,0 0 0 0 0,0 0 0 0 0,2 17 0 0 0,-5-21 0 0 0,0 1 0 0 0,-1-1 0 0 0,0 0 0 0 0,0 0 0 0 0,-1 0 0 0 0,0 0 0 0 0,0 0 0 0 0,-1 0 0 0 0,0 0 0 0 0,0 0 0 0 0,-4 7 0 0 0,2-7 0 0 0,-2-2 0 0 0,-1-1 0 0 0,0-5 0 0 0,6-1 32 0 0,0 1 0 0 0,1-1 0 0 0,-1 0 0 0 0,0 0 0 0 0,0 0 0 0 0,1 0 0 0 0,-1 0 0 0 0,1 0 0 0 0,-1 0 1 0 0,1 0-1 0 0,0 0 0 0 0,-1-1 0 0 0,1 1 0 0 0,0 0 0 0 0,0 0 0 0 0,-1 0 0 0 0,1 0 0 0 0,0-1 0 0 0,0 1 0 0 0,0 0 0 0 0,1 0 0 0 0,-1 0 0 0 0,0 0 0 0 0,0 0 0 0 0,1-1 0 0 0,0 0 0 0 0,11-31 986 0 0,-6 22-992 0 0,0-1 1 0 0,1 1-1 0 0,1 0 0 0 0,0 1 1 0 0,17-18-1 0 0,-18 21-25 0 0,0 1 0 0 0,0 0-1 0 0,0 0 1 0 0,1 1 0 0 0,0 0-1 0 0,0 1 1 0 0,0-1 0 0 0,0 2-1 0 0,12-5 1 0 0,-16 7-1 0 0,1 0 0 0 0,0 0 0 0 0,0 0 0 0 0,0 1 0 0 0,0-1 0 0 0,0 1 0 0 0,0 1 0 0 0,0-1 0 0 0,-1 1 0 0 0,1-1 0 0 0,0 1 0 0 0,0 1 0 0 0,0-1 0 0 0,-1 1 0 0 0,1 0 0 0 0,-1 0 0 0 0,1 0 0 0 0,7 6 0 0 0,-7-6 0 0 0,-1 1 0 0 0,0-1 0 0 0,0 1 0 0 0,0 0 0 0 0,0 1 0 0 0,-1-1 0 0 0,1 1 0 0 0,-1 0 0 0 0,0-1 0 0 0,0 2 0 0 0,0-1 0 0 0,0 0 0 0 0,-1 0 0 0 0,0 1 0 0 0,0-1 0 0 0,0 1 0 0 0,0 0 0 0 0,-1 0 0 0 0,2 7 0 0 0,1 7 0 0 0,-4-12 0 0 0,0-6-137 0 0,0 0 0 0 0,-1 0 0 0 0,1 0 0 0 0,0 0 0 0 0,0 0 0 0 0,-1 0-1 0 0,1 0 1 0 0,0 0 0 0 0,-1 0 0 0 0,1 0 0 0 0,-1 0 0 0 0,0 0 0 0 0,1-1 0 0 0,-1 1 0 0 0,1 0 0 0 0,-1 0 0 0 0,0-1 0 0 0,0 1-1 0 0,0 0 1 0 0,0-1-113 0 0,0 1-1 0 0,1-1 1 0 0,-1 0-1 0 0,0 0 1 0 0,0 0-1 0 0,1 0 1 0 0,-1 1-1 0 0,0-1 1 0 0,0 0-1 0 0,1-1 0 0 0,-1 1 1 0 0,0 0-1 0 0,-1 0 1 0 0,-6-3-1285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5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1 21191 0 0,'0'0'464'0'0,"0"0"96"0"0,-8 2 16 0 0,8-2 32 0 0,0 0-488 0 0,0 0-120 0 0,0 0 0 0 0,0 0 0 0 0,0-8 432 0 0,0 8 64 0 0,5-6 16 0 0,1-1 0 0 0,2 1-416 0 0,-2 1-96 0 0,1 0 0 0 0,-2-1 0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6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9 17503 0 0,'0'0'399'0'0,"0"0"60"0"0,0 0 21 0 0,0 0-59 0 0,0-8-260 0 0,2-5 707 0 0,0 1-1 0 0,0-1 0 0 0,1 1 1 0 0,1 0-1 0 0,0 0 0 0 0,8-16 0 0 0,-2 4-386 0 0,4-16-72 0 0,-2 8 207 0 0,26-52-1 0 0,-15 42-436 0 0,85-144 1690 0 0,-102 176-1869 0 0,-10 62 0 0 0,5-46 0 0 0,0-1 0 0 0,0 1 0 0 0,0-1 0 0 0,1 0 0 0 0,0 1 0 0 0,0-1 0 0 0,0 0 0 0 0,1 0 0 0 0,0 0 0 0 0,0 0 0 0 0,0-1 0 0 0,0 1 0 0 0,6 5 0 0 0,4 3 0 0 0,0-1 0 0 0,27 19 0 0 0,-12-14 0 0 0,-22-15 0 0 0,-1 1 0 0 0,1 1 0 0 0,-1-1 0 0 0,1 1 0 0 0,5 5 0 0 0,-7-5 0 0 0,0 1 0 0 0,0-1 0 0 0,0 1 0 0 0,-1 0 0 0 0,0 0 0 0 0,0 0 0 0 0,0 0 0 0 0,2 8 0 0 0,-3-10 0 0 0,-1 1 0 0 0,0 0 0 0 0,-1 0 0 0 0,1 0 0 0 0,-1 0 0 0 0,0 0 0 0 0,0-1 0 0 0,0 1 0 0 0,0 0 0 0 0,-1 0 0 0 0,1 0 0 0 0,-1 0 0 0 0,-2 5 0 0 0,2-4 0 0 0,-1 1 0 0 0,0-1 0 0 0,0 0 0 0 0,0 0 0 0 0,-1 0 0 0 0,0-1 0 0 0,0 1 0 0 0,0 0 0 0 0,0-1 0 0 0,-1 0 0 0 0,0 0 0 0 0,0 0 0 0 0,0 0 0 0 0,-7 4 0 0 0,3-2 0 0 0,-2 0 0 0 0,1 0 0 0 0,0-1 0 0 0,-1 0 0 0 0,0-1 0 0 0,0 0 0 0 0,-1-1 0 0 0,1 0 0 0 0,-20 3 0 0 0,28-6 0 0 0,0 0 0 0 0,1-1 0 0 0,-1 1 0 0 0,0 0 0 0 0,0-1 0 0 0,1 1 0 0 0,-1-1 0 0 0,0 1 0 0 0,1-1 0 0 0,-1 0 0 0 0,1 0 0 0 0,-1 0 0 0 0,1 0 0 0 0,-1 0 0 0 0,1 0 0 0 0,-2-2 0 0 0,2 2 0 0 0,0 0 0 0 0,0-1 0 0 0,0 1 0 0 0,0-1 0 0 0,0 1 0 0 0,1-1 0 0 0,-1 1 0 0 0,1-1 0 0 0,-1 0 0 0 0,1 1 0 0 0,-1-1 0 0 0,1 0 0 0 0,0 1 0 0 0,0-1 0 0 0,0 0 0 0 0,0 0 0 0 0,0 1 0 0 0,0-1 0 0 0,0 0 0 0 0,1 1 0 0 0,-1-1 0 0 0,1 0 0 0 0,-1 1 0 0 0,1-1 0 0 0,0-1 0 0 0,1-1 0 0 0,1 1 0 0 0,-1 0 0 0 0,1 0 0 0 0,0 0 0 0 0,-1 0 0 0 0,1 0 0 0 0,0 1 0 0 0,1-1 0 0 0,-1 1 0 0 0,0-1 0 0 0,1 1 0 0 0,4-2 0 0 0,0 2 0 0 0,1 4 0 0 0,-8 0 0 0 0,1-1 0 0 0,-1 1 0 0 0,0 0 0 0 0,0-1 0 0 0,0 1 0 0 0,0 0 0 0 0,0 0 0 0 0,0 0 0 0 0,0 0 0 0 0,0 0 0 0 0,-1 0 0 0 0,1 0 0 0 0,-1 0 0 0 0,0 0 0 0 0,0 0 0 0 0,1 0 0 0 0,-1 0 0 0 0,0 0 0 0 0,-1 3 0 0 0,1 0 0 0 0,0 0 0 0 0,0 0 0 0 0,1 0 0 0 0,0 0 0 0 0,0-1 0 0 0,0 1 0 0 0,2 6 0 0 0,7 3 0 0 0,-10-13 0 0 0,0-1 0 0 0,1 1 0 0 0,-1-1 0 0 0,0 1 0 0 0,1-1 0 0 0,-1 1 0 0 0,1-1 0 0 0,-1 0 0 0 0,1 1 0 0 0,-1-1 0 0 0,1 0 0 0 0,-1 1 0 0 0,1-1 0 0 0,-1 0 0 0 0,1 0 0 0 0,-1 1 0 0 0,1-1 0 0 0,0 0 0 0 0,-1 0 0 0 0,1 0 0 0 0,-1 0 0 0 0,1 0 0 0 0,0 0 0 0 0,-1 0 0 0 0,1 0 0 0 0,-1 0 0 0 0,2 0 0 0 0,0 0 0 0 0,3 0 0 0 0,0 0 0 0 0,0-1 0 0 0,0 1 0 0 0,1-1 0 0 0,-1 0 0 0 0,0-1 0 0 0,0 1 0 0 0,8-4 0 0 0,37-22 0 0 0,-43 23 0 0 0,13-9 0 0 0,0-1 0 0 0,-1 0 0 0 0,-1-1 0 0 0,20-22 0 0 0,57-77 0 0 0,-70 72 0 0 0,-34 91 0 0 0,-54 133 0 0 0,31-93 0 0 0,-58 144 72 0 0,56-167 842 0 0,22-44-460 0 0,9-15-361 0 0,0 0 1 0 0,1 0-1 0 0,-1 0 1 0 0,1 0-1 0 0,1 1 0 0 0,-1 9 1 0 0,-6 23-541 0 0,7-38-28 0 0,1-2-33 0 0,0 0 65 0 0,0 0 358 0 0,0 0 406 0 0,0 0 154 0 0,0 0 33 0 0,0 0-65 0 0,-3-57-278 0 0,4-2-165 0 0,-1 37 0 0 0,1 0 0 0 0,1 0 0 0 0,0 0 0 0 0,7-23 0 0 0,5-4 0 0 0,2 0 0 0 0,3 1 0 0 0,1 0 0 0 0,3 2 0 0 0,2 0 0 0 0,48-66 0 0 0,-62 96 0 0 0,1 1 0 0 0,1 0 0 0 0,0 1 0 0 0,1 1 0 0 0,1 0 0 0 0,0 1 0 0 0,22-14 0 0 0,-36 26 0 0 0,10-7 0 0 0,1 1 0 0 0,0 1 0 0 0,23-8 0 0 0,-32 12 0 0 0,1 0 0 0 0,0 0 0 0 0,0 1 0 0 0,-1 0 0 0 0,1-1 0 0 0,0 1 0 0 0,0 1 0 0 0,-1-1 0 0 0,1 0 0 0 0,0 1 0 0 0,0 0 0 0 0,-1 0 0 0 0,1 0 0 0 0,-1 0 0 0 0,1 1 0 0 0,-1-1 0 0 0,1 1 0 0 0,3 2 0 0 0,2 3 0 0 0,-1-1 0 0 0,1 1 0 0 0,-1 0 0 0 0,0 1 0 0 0,-1 0 0 0 0,0 0 0 0 0,0 1 0 0 0,7 12 0 0 0,-11-16 0 0 0,0 0 0 0 0,-1 0 0 0 0,0 1 0 0 0,0-1 0 0 0,0 1 0 0 0,0 0 0 0 0,-1 0 0 0 0,0-1 0 0 0,-1 1 0 0 0,1 0 0 0 0,-1 0 0 0 0,0 0 0 0 0,0 0 0 0 0,-1 0 0 0 0,0 0 0 0 0,-2 9 0 0 0,0-7 0 0 0,0-1 0 0 0,0 0 0 0 0,0 0 0 0 0,-1 0 0 0 0,0 0 0 0 0,-1-1 0 0 0,1 0 0 0 0,-1 0 0 0 0,-1 0 0 0 0,-7 8 0 0 0,4-7 0 0 0,0 1 0 0 0,-1-1 0 0 0,0-1 0 0 0,0 0 0 0 0,0 0 0 0 0,-14 5 0 0 0,17-9-113 0 0,0 1 0 0 0,0-2 0 0 0,0 1 0 0 0,0-1 0 0 0,0 0 0 0 0,0 0 0 0 0,-1-1 0 0 0,1 0 0 0 0,0 0 0 0 0,0-1 0 0 0,0 0 0 0 0,-14-4 0 0 0,17 4-57 0 0,0 0 0 0 0,0-1 1 0 0,0 0-1 0 0,0 1 0 0 0,0-2 0 0 0,0 1 1 0 0,0 0-1 0 0,1-1 0 0 0,-1 0 0 0 0,1 0 1 0 0,-1 0-1 0 0,1 0 0 0 0,0 0 0 0 0,1-1 0 0 0,-1 1 1 0 0,0-1-1 0 0,1 0 0 0 0,0 0 0 0 0,0 0 1 0 0,0 0-1 0 0,-2-7 0 0 0,2-3-6570 0 0,3-1-1804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7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3 13823 0 0,'0'0'315'0'0,"0"0"45"0"0,0 0 21 0 0,0 0-49 0 0,2-1-220 0 0,5 0 258 0 0,-1-1 0 0 0,1 0-1 0 0,-1 0 1 0 0,1 0 0 0 0,-1-1-1 0 0,0 0 1 0 0,10-7 0 0 0,3-3 1173 0 0,18-16 0 0 0,-21 15-1199 0 0,-1-1-1 0 0,0-1 1 0 0,-1-1 0 0 0,-1 0-1 0 0,0-1 1 0 0,-1 0 0 0 0,-2-1-1 0 0,12-23 1 0 0,4-22 1223 0 0,22-81 0 0 0,-44 130-1546 0 0,-1 5 356 0 0,0 0-1 0 0,-1-1 1 0 0,0 1-1 0 0,0-14 1 0 0,-4 24-228 0 0,-3 5-148 0 0,0 0 1 0 0,0 0-1 0 0,0 1 0 0 0,1-1 0 0 0,-1 1 0 0 0,1 0 1 0 0,1 1-1 0 0,-1-1 0 0 0,1 0 0 0 0,0 1 1 0 0,1 0-1 0 0,-1 0 0 0 0,0 8 0 0 0,-5 8-2 0 0,-8 17 1 0 0,-25 47 0 0 0,30-63 0 0 0,-10 30 0 0 0,5-11 0 0 0,5-14 0 0 0,0 1 0 0 0,2 1 0 0 0,-8 44 0 0 0,17-69 0 0 0,-1 0 0 0 0,1 0 0 0 0,0 0 0 0 0,0-1 0 0 0,1 8 0 0 0,-1-12 0 0 0,0 0 0 0 0,1 0 0 0 0,-1 0 0 0 0,0 0 0 0 0,0 0 0 0 0,1 1 0 0 0,-1-1 0 0 0,0 0 0 0 0,1 0 0 0 0,-1 0 0 0 0,1 0 0 0 0,0 0 0 0 0,-1 0 0 0 0,1 0 0 0 0,0 0 0 0 0,0 0 0 0 0,-1-1 0 0 0,1 1 0 0 0,0 0 0 0 0,0 0 0 0 0,0-1 0 0 0,0 1 0 0 0,0 0 0 0 0,0-1 0 0 0,0 1 0 0 0,0-1 0 0 0,0 1 0 0 0,0-1 0 0 0,1 0 0 0 0,-1 1 0 0 0,0-1 0 0 0,0 0 0 0 0,2 0 0 0 0,-1 0 0 0 0,5 1 0 0 0,0-1 0 0 0,0 0 0 0 0,0-1 0 0 0,-1 1 0 0 0,1-1 0 0 0,0-1 0 0 0,0 1 0 0 0,7-4 0 0 0,3-1 0 0 0,31-17 0 0 0,-26 11 0 0 0,-1-2 0 0 0,0 0 0 0 0,-1-2 0 0 0,-1 0 0 0 0,0-1 0 0 0,-1-1 0 0 0,24-31 0 0 0,-39 45-12 0 0,7-12 96 0 0,-9 14 287 0 0,-1 2 117 0 0,-2 2-374 0 0,1-1 1 0 0,0 1 0 0 0,0-1 0 0 0,0 1 0 0 0,0 0-1 0 0,0 0 1 0 0,0-1 0 0 0,-1 4 0 0 0,0 0-47 0 0,-4 8-239 0 0,0-1 0 0 0,1 1 0 0 0,0 1 0 0 0,1-1 0 0 0,1 0 0 0 0,0 1 0 0 0,-2 26 0 0 0,5-37-272 0 0,0-3 439 0 0,1 1 1 0 0,-1-1-1 0 0,0 0 0 0 0,0 1 0 0 0,0-1 0 0 0,0 1 0 0 0,1-1 0 0 0,-1 0 0 0 0,0 1 0 0 0,0-1 0 0 0,0 0 0 0 0,1 1 0 0 0,-1-1 0 0 0,0 0 0 0 0,1 1 1 0 0,-1-1-1 0 0,0 0 0 0 0,1 0 0 0 0,-1 1 0 0 0,0-1 0 0 0,1 0 0 0 0,-1 0 0 0 0,1 0 0 0 0,-1 1 0 0 0,0-1 0 0 0,1 0 0 0 0,-1 0 0 0 0,1 0 0 0 0,-1 0 0 0 0,1 0 1 0 0,-1 0-1 0 0,0 0 0 0 0,1 0 0 0 0,-1 0 0 0 0,1 0 0 0 0,-1 0 0 0 0,1 0 0 0 0,-1 0 0 0 0,1-1 0 0 0,-1 1-4 0 0,2 0-293 0 0,0 0 0 0 0,0-1-1 0 0,0 1 1 0 0,0-1 0 0 0,0 1 0 0 0,0-1-1 0 0,0 0 1 0 0,0 0 0 0 0,0 0-1 0 0,-1 0 1 0 0,1 0 0 0 0,0-1 0 0 0,-1 1-1 0 0,1 0 1 0 0,-1-1 0 0 0,1 1 0 0 0,-1-1-1 0 0,3-2 1 0 0,3-6-8567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7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 19351 0 0,'-38'-6'2240'0'0,"37"5"-1499"0"0,1 1 234 0 0,20 3 888 0 0,-9-3-2004 0 0,-1 2 0 0 0,0-1 0 0 0,0 1 0 0 0,0 1 0 0 0,0 0 0 0 0,11 4 0 0 0,-10-1-1427 0 0,1 0 0 0 0,-1 1-1 0 0,18 14 1 0 0,-26-18-479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28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2 19351 0 0,'0'0'439'0'0,"0"0"62"0"0,0 0 33 0 0,0 0-65 0 0,5-2-292 0 0,4-7 653 0 0,0-1 0 0 0,-1 0-1 0 0,-1 0 1 0 0,0-1 0 0 0,11-22-1 0 0,5-7 165 0 0,-6 14-598 0 0,2 1-1 0 0,30-34 1 0 0,-37 46-224 0 0,1 1 0 0 0,1 1 1 0 0,0 0-1 0 0,0 0 0 0 0,29-15 0 0 0,-27 18-172 0 0,-12 5 0 0 0,0 0 0 0 0,0 1 0 0 0,0 0 0 0 0,1 0 0 0 0,-1 0 0 0 0,6-1 0 0 0,-9 3 0 0 0,0 0 0 0 0,0 0 0 0 0,0 0 0 0 0,0 0 0 0 0,0 0 0 0 0,0 0 0 0 0,0 0 0 0 0,0 0 0 0 0,0 0 0 0 0,0 1 0 0 0,0-1 0 0 0,0 0 0 0 0,0 1 0 0 0,0-1 0 0 0,0 1 0 0 0,0-1 0 0 0,0 1 0 0 0,0-1 0 0 0,0 1 0 0 0,0 0 0 0 0,-1 0 0 0 0,1-1 0 0 0,0 1 0 0 0,-1 0 0 0 0,1 0 0 0 0,0 0 0 0 0,-1-1 0 0 0,1 1 0 0 0,-1 0 0 0 0,1 0 0 0 0,-1 0 0 0 0,1 2 0 0 0,1 4 0 0 0,1 1 0 0 0,-2-1 0 0 0,1 1 0 0 0,-1-1 0 0 0,0 1 0 0 0,-1 0 0 0 0,0 9 0 0 0,-1 6 0 0 0,-5 27 0 0 0,3-39 480 0 0,0 1 0 0 0,-6 14 0 0 0,8-24-37 0 0,0-1-294 0 0,-1 4-133 0 0,7-9-16 0 0,98-96 0 0 0,-63 59 0 0 0,21-12 0 0 0,-59 50 0 0 0,1 0 0 0 0,0 1 0 0 0,0 0 0 0 0,1 0 0 0 0,4-3 0 0 0,-7 5 0 0 0,-1 0 0 0 0,1-1 0 0 0,-1 1 0 0 0,1 0 0 0 0,-1-1 0 0 0,1 1 0 0 0,-1 0 0 0 0,1 0 0 0 0,0 0 0 0 0,-1 0 0 0 0,1 0 0 0 0,-1-1 0 0 0,1 1 0 0 0,0 0 0 0 0,-1 0 0 0 0,1 0 0 0 0,0 0 0 0 0,-1 1 0 0 0,1-1 0 0 0,0 0 0 0 0,2 5 0 0 0,-3-4 0 0 0,2 3 0 0 0,0 0 0 0 0,0 0 0 0 0,0 1 0 0 0,-1-1 0 0 0,0 1 0 0 0,0 0 0 0 0,1 7 0 0 0,0 35 0 0 0,-6-20-314 0 0,3-24 243 0 0,1 0-1 0 0,-1 0 1 0 0,1 0 0 0 0,-1 0-1 0 0,1 0 1 0 0,0 0 0 0 0,0 0-1 0 0,0 0 1 0 0,0 0 0 0 0,1 0-1 0 0,-1 0 1 0 0,1 0 0 0 0,0-1-1 0 0,1 5 1 0 0,1-1-195 0 0,-3-4 239 0 0,1 0 1 0 0,0-1 0 0 0,-1 1 0 0 0,1 0-1 0 0,0-1 1 0 0,0 1 0 0 0,0 0-1 0 0,1-1 1 0 0,-1 1 0 0 0,0-1 0 0 0,0 0-1 0 0,3 2 1 0 0,-2-1 26 0 0,-1-1 0 0 0,1 1 0 0 0,0-1 0 0 0,0 1 0 0 0,0-1 0 0 0,0 0 0 0 0,0 0 0 0 0,0 0 0 0 0,1 0 0 0 0,-1 0 0 0 0,0-1 0 0 0,0 1 0 0 0,1-1 0 0 0,-1 1 0 0 0,0-1 0 0 0,1 0 0 0 0,-1 0 0 0 0,0 0 0 0 0,1 0 0 0 0,-1 0 0 0 0,0 0 0 0 0,1-1 0 0 0,-1 1 0 0 0,0-1 0 0 0,5-1 0 0 0,3-3 0 0 0,0 0 0 0 0,-1 0 0 0 0,1-1 0 0 0,11-9 0 0 0,-6 4 0 0 0,1-2 0 0 0,0 0 0 0 0,0-2 0 0 0,-1 0 0 0 0,-1 0 0 0 0,-1-1 0 0 0,0-1 0 0 0,-1 0 0 0 0,-1-1 0 0 0,-1-1 0 0 0,0 1 0 0 0,7-22 0 0 0,63-129 0 0 0,-25 58 0 0 0,-53 107 5 0 0,2-4 15 0 0,-1 0 0 0 0,4-17-1 0 0,-7 24 318 0 0,-9 6 646 0 0,5-1-936 0 0,1-1 0 0 0,0 0 0 0 0,0 1-1 0 0,1 0 1 0 0,-1-1 0 0 0,1 1 0 0 0,-3 6 0 0 0,-13 33 165 0 0,13-27-191 0 0,-40 132-21 0 0,17-48 0 0 0,-18 55 0 0 0,45-146 0 0 0,4-8 0 0 0,1-4 0 0 0,-2 0 0 0 0,1 0 0 0 0,-1 0 0 0 0,0 0 0 0 0,1 0 0 0 0,-1-1 0 0 0,-1 1 0 0 0,1-1 0 0 0,0 1 0 0 0,1-7 0 0 0,-2 6 0 0 0,1 0 0 0 0,0-1 0 0 0,0 1 0 0 0,0 0 0 0 0,3-4 0 0 0,4-7 0 0 0,-9 14 0 0 0,0 5 0 0 0,-2 13 0 0 0,6-7 0 0 0,-3-8 0 0 0,1 0 0 0 0,-1 0 0 0 0,1-1 0 0 0,0 1 0 0 0,-1 0 0 0 0,1-1 0 0 0,0 1 0 0 0,0-1 0 0 0,0 0 0 0 0,0 0 0 0 0,0 1 0 0 0,0-1 0 0 0,0-1 0 0 0,1 1 0 0 0,-1 0 0 0 0,0 0 0 0 0,1-1 0 0 0,-1 0 0 0 0,0 1 0 0 0,1-1 0 0 0,-1 0 0 0 0,0 0 0 0 0,1 0 0 0 0,3-1 0 0 0,6 0 0 0 0,0-1 0 0 0,-1-1 0 0 0,18-6 0 0 0,-24 8 0 0 0,29-12 0 0 0,62-32 0 0 0,-68 29 0 0 0,33-25 0 0 0,-57 37 0 0 0,0 1 0 0 0,0-1 0 0 0,0-1 0 0 0,0 1 0 0 0,-1 0 0 0 0,1-1 0 0 0,-1 0 0 0 0,-1 0 0 0 0,1 0 0 0 0,3-8 0 0 0,-4 5 0 0 0,-2 8 0 0 0,0-1 0 0 0,0 1 0 0 0,0 0 0 0 0,0 0 0 0 0,0-1 0 0 0,-1 1 0 0 0,1 0 0 0 0,0 0 0 0 0,0-1 0 0 0,0 1 0 0 0,0 0 0 0 0,0 0 0 0 0,0-1 0 0 0,0 1 0 0 0,0 0 0 0 0,-1 0 0 0 0,1 0 0 0 0,0-1 0 0 0,0 1 0 0 0,0 0 0 0 0,0 0 0 0 0,-1 0 0 0 0,1-1 0 0 0,0 1 0 0 0,0 0 0 0 0,-1 0 0 0 0,1 0 0 0 0,0 0 0 0 0,0 0 0 0 0,0 0 0 0 0,-1 0 0 0 0,1 0 0 0 0,0-1 0 0 0,0 1 0 0 0,-1 0 0 0 0,1 0 0 0 0,0 0 0 0 0,-1 0 0 0 0,1 0 0 0 0,0 0 0 0 0,0 0 0 0 0,-1 0 0 0 0,1 1 0 0 0,0-1 0 0 0,0 0 0 0 0,-1 0 0 0 0,1 0 0 0 0,0 0 0 0 0,0 0 0 0 0,0 0 0 0 0,-1 0 0 0 0,1 0 0 0 0,0 1 0 0 0,0-1 0 0 0,-1 0 0 0 0,1 0 0 0 0,0 0 0 0 0,0 1 0 0 0,-14 8 0 0 0,0 0 0 0 0,1 1 0 0 0,0 0 0 0 0,1 1 0 0 0,0 1 0 0 0,0 0 0 0 0,2 0 0 0 0,-1 1 0 0 0,2 0 0 0 0,0 1 0 0 0,0 0 0 0 0,-8 19 0 0 0,11-19 0 0 0,3-10 0 0 0,1 0 0 0 0,0 1 0 0 0,1-1 0 0 0,-1 0 0 0 0,1 1 0 0 0,-2 6 0 0 0,3-10 0 0 0,0-1 0 0 0,0 0 0 0 0,-1 1 0 0 0,1-1 0 0 0,0 1 0 0 0,0-1 0 0 0,0 0 0 0 0,0 1 0 0 0,0-1 0 0 0,0 1 0 0 0,0-1 0 0 0,0 0 0 0 0,0 1 0 0 0,0-1 0 0 0,0 0 0 0 0,0 1 0 0 0,1-1 0 0 0,-1 1 0 0 0,0-1 0 0 0,0 0 0 0 0,0 1 0 0 0,0-1 0 0 0,1 0 0 0 0,-1 1 0 0 0,0-1 0 0 0,0 0 0 0 0,1 0 0 0 0,-1 1 0 0 0,0-1 0 0 0,0 0 0 0 0,1 0 0 0 0,-1 1 0 0 0,0-1 0 0 0,1 0 0 0 0,-1 0 0 0 0,0 0 0 0 0,1 1 0 0 0,-1-1 0 0 0,0 0 0 0 0,1 0 0 0 0,-1 0 0 0 0,1 0 0 0 0,0 0 0 0 0,-1 0 0 0 0,3 1 0 0 0,0 0 0 0 0,0 0 0 0 0,0-1 0 0 0,0 1 0 0 0,0-1 0 0 0,0 0 0 0 0,0 1 0 0 0,0-1 0 0 0,0-1 0 0 0,0 1 0 0 0,4-1 0 0 0,35-11 0 0 0,-30 8 0 0 0,99-31 0 0 0,-87 26 0 0 0,0-1 0 0 0,36-21 0 0 0,-33 17 0 0 0,35-15 0 0 0,-51 24 0 0 0,-11 5 0 0 0,0 0 0 0 0,0 0 0 0 0,1-1 0 0 0,-1 1 0 0 0,0 0 0 0 0,0 0 0 0 0,0 0 0 0 0,0 0 0 0 0,1 0 0 0 0,-1 0 0 0 0,0 0 0 0 0,0 0 0 0 0,0 0 0 0 0,1 0 0 0 0,-1 0 0 0 0,0 0 0 0 0,0 0 0 0 0,0 0 0 0 0,1 0 0 0 0,-1 0 0 0 0,0 0 0 0 0,0 0 0 0 0,0 0 0 0 0,1 0 0 0 0,-1 0 0 0 0,0 0 0 0 0,0 0 0 0 0,0 0 0 0 0,1 0 0 0 0,-1 1 0 0 0,0-1 0 0 0,0 0 0 0 0,0 0 0 0 0,0 0 0 0 0,0 0 0 0 0,1 0 0 0 0,-1 1 0 0 0,0-1 0 0 0,0 0 0 0 0,0 0 0 0 0,0 0 0 0 0,0 0 0 0 0,0 1 0 0 0,0-1 0 0 0,0 0 0 0 0,0 0 0 0 0,1 0 0 0 0,-1 1 0 0 0,0-1 0 0 0,0 0 0 0 0,0 0 0 0 0,0 0 0 0 0,0 1 0 0 0,0-1 0 0 0,0 0 0 0 0,0 0 0 0 0,0 0 0 0 0,-1 1 0 0 0,1-1 0 0 0,0 0 0 0 0,0 0 0 0 0,0 1 0 0 0,-2 11 0 0 0,-28 61 0 0 0,18-47 0 0 0,-10 33 0 0 0,20-54 0 0 0,2-1 0 0 0,-1 0 0 0 0,0 1 0 0 0,1-1 0 0 0,0 1 0 0 0,0-1 0 0 0,0 1 0 0 0,2 6 0 0 0,-2-11 0 0 0,0 1 0 0 0,0 0 0 0 0,0-1 0 0 0,0 1 0 0 0,0-1 0 0 0,0 1 0 0 0,0 0 0 0 0,1-1 0 0 0,-1 1 0 0 0,0-1 0 0 0,0 1 0 0 0,1-1 0 0 0,-1 1 0 0 0,0-1 0 0 0,1 1 0 0 0,-1-1 0 0 0,1 1 0 0 0,-1-1 0 0 0,1 0 0 0 0,-1 1 0 0 0,1-1 0 0 0,-1 1 0 0 0,1-1 0 0 0,-1 0 0 0 0,1 0 0 0 0,-1 1 0 0 0,1-1 0 0 0,-1 0 0 0 0,1 0 0 0 0,-1 0 0 0 0,1 1 0 0 0,0-1 0 0 0,-1 0 0 0 0,1 0 0 0 0,-1 0 0 0 0,1 0 0 0 0,0 0 0 0 0,-1 0 0 0 0,1 0 0 0 0,-1-1 0 0 0,1 1 0 0 0,0 0 0 0 0,0 0 0 0 0,0-1 0 0 0,5 0 0 0 0,-1 0 0 0 0,1 0 0 0 0,-1-1 0 0 0,0 1 0 0 0,1-1 0 0 0,-1-1 0 0 0,5-2 0 0 0,35-23 0 0 0,-36 22 0 0 0,95-72 0 0 0,-86 62 0 0 0,1 2 0 0 0,0 1 0 0 0,1 0 0 0 0,1 1 0 0 0,0 1 0 0 0,43-15 0 0 0,-50 25 0 0 0,-10 4 0 0 0,-4-2 0 0 0,2 1 0 0 0,-1-1 0 0 0,0 1 0 0 0,0-1 0 0 0,0 1 0 0 0,0-1 0 0 0,0 1 0 0 0,0 0 0 0 0,0 0 0 0 0,-1 0 0 0 0,1-1 0 0 0,-1 1 0 0 0,1 0 0 0 0,-1 0 0 0 0,0 0 0 0 0,0 0 0 0 0,1 0 0 0 0,-1 0 0 0 0,-1 3 0 0 0,0 6 0 0 0,-4 22 0 0 0,3-22 0 0 0,-1 1 0 0 0,2 1 0 0 0,0 0 0 0 0,0-1 0 0 0,1 1 0 0 0,1-1 0 0 0,0 1 0 0 0,3 14 0 0 0,4-9 0 0 0,-8-17 0 0 0,0-1 0 0 0,0 1 0 0 0,0-1 0 0 0,0 1 0 0 0,1-1 0 0 0,-1 1 0 0 0,0-1 0 0 0,0 1 0 0 0,1-1 0 0 0,-1 1 0 0 0,0-1 0 0 0,1 0 0 0 0,-1 1 0 0 0,1-1 0 0 0,-1 1 0 0 0,0-1 0 0 0,1 0 0 0 0,-1 0 0 0 0,1 1 0 0 0,-1-1 0 0 0,1 0 0 0 0,-1 0 0 0 0,1 1 0 0 0,-1-1 0 0 0,1 0 0 0 0,-1 0 0 0 0,1 0 0 0 0,-1 0 0 0 0,1 0 0 0 0,0 0 0 0 0,1 0 0 0 0,-1 1 0 0 0,0-1 0 0 0,1 0 0 0 0,-1 1 0 0 0,0-1 0 0 0,0 0 0 0 0,1 1 0 0 0,-1-1 0 0 0,0 0 0 0 0,0 0 0 0 0,1 0 0 0 0,-1 0 0 0 0,0-1 0 0 0,1 1 0 0 0,-1 0 0 0 0,0 0 0 0 0,2-1 0 0 0,3-1 0 0 0,2 1 0 0 0,17-5 0 0 0,-16 1 0 0 0,0-3 0 0 0,-8 4 0 0 0,-1 3 0 0 0,0 0-13 0 0,1 0 0 0 0,-1 0 1 0 0,0 0-1 0 0,1 0 0 0 0,-1 0 0 0 0,0 0 0 0 0,0 0 0 0 0,0 0 1 0 0,0 0-1 0 0,0 0 0 0 0,0 0 0 0 0,0 0 0 0 0,0 0 0 0 0,0 0 1 0 0,0 0-1 0 0,-1 0 0 0 0,1 0 0 0 0,0 0 0 0 0,-1 0 0 0 0,1 0 1 0 0,-1 0-1 0 0,1 0 0 0 0,-1 0 0 0 0,1 0 0 0 0,-1 1 0 0 0,0-1 1 0 0,1 0-1 0 0,-2-1 0 0 0,-1 1-139 0 0,1-1 0 0 0,-1 1 1 0 0,1-1-1 0 0,-1 1 0 0 0,0 0 1 0 0,0 0-1 0 0,-3 0 0 0 0,0-1-358 0 0,-13-3-1952 0 0,-35-17 0 0 0,14 0-94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32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5 11975 0 0,'0'0'267'0'0,"0"0"42"0"0,0 0 17 0 0,0 0-28 0 0,0-1-196 0 0,2-9 599 0 0,1 0 1 0 0,0 1-1 0 0,5-11 1 0 0,-2 5 297 0 0,59-168 5103 0 0,-31 83-5716 0 0,23-36 1232 0 0,-33 81-1239 0 0,-13 32-105 0 0,-7 16-41 0 0,-1-1 1 0 0,0 1-1 0 0,0-1 0 0 0,2-8 0 0 0,5-9 375 0 0,-10 25-608 0 0,0 0 0 0 0,0 0 0 0 0,0 0 0 0 0,0 0 0 0 0,0 0 0 0 0,0 0 0 0 0,0 0 0 0 0,0 0 0 0 0,-1 0 0 0 0,1 0 0 0 0,0 1 0 0 0,0-1 0 0 0,0 0 0 0 0,0 0 0 0 0,0 0 0 0 0,0 0 0 0 0,0 0 0 0 0,0 0 0 0 0,0 0 0 0 0,0 0 0 0 0,0 0 0 0 0,-1 0 0 0 0,1 0 0 0 0,0 0 0 0 0,0-1 0 0 0,0 1 0 0 0,0 0 0 0 0,0 0 0 0 0,0 0 0 0 0,0 0 0 0 0,0 0 0 0 0,0 0 0 0 0,0 0 0 0 0,0 0 0 0 0,0 0 0 0 0,-1 0 0 0 0,1 0 0 0 0,0 0 0 0 0,0 0 0 0 0,0 0 0 0 0,0 0 0 0 0,0 0 0 0 0,0 0 0 0 0,0 0 0 0 0,0-1 0 0 0,0 1 0 0 0,0 0 0 0 0,0 0 0 0 0,0 0 0 0 0,0 0 0 0 0,0 0 0 0 0,0 0 0 0 0,0 0 0 0 0,0 0 0 0 0,0 0 0 0 0,0 0 0 0 0,0-1 0 0 0,0 1 0 0 0,-4 5 0 0 0,4-5 0 0 0,-12 20 0 0 0,1 0 0 0 0,-10 28 0 0 0,13-29 0 0 0,2-2 0 0 0,0 1 0 0 0,2 0 0 0 0,-4 22 0 0 0,0 2 0 0 0,-5 10 0 0 0,-27 133 0 0 0,31-132 0 0 0,-4 80 0 0 0,13-122 0 0 0,0-1 0 0 0,1 1 0 0 0,0 0 0 0 0,0-1 0 0 0,5 17 0 0 0,-2-20 0 0 0,4-3 0 0 0,-5-3 0 0 0,0-1 0 0 0,0 0 0 0 0,1 0 0 0 0,-1 0 0 0 0,0 0 0 0 0,1 0 0 0 0,-1 0 0 0 0,0-1 0 0 0,0 0 0 0 0,0 1 0 0 0,0-1 0 0 0,1 0 0 0 0,-1-1 0 0 0,0 1 0 0 0,-1-1 0 0 0,1 1 0 0 0,0-1 0 0 0,0 0 0 0 0,-1 0 0 0 0,1 0 0 0 0,4-5 0 0 0,0 0 0 0 0,-1 0 0 0 0,0-1 0 0 0,0 0 0 0 0,0 0 0 0 0,-1-1 0 0 0,5-9 0 0 0,30-77-18 0 0,4-8 108 0 0,-43 102 281 0 0,-1 1 117 0 0,0 0 21 0 0,0 0-66 0 0,-1 2-294 0 0,-3 7-148 0 0,1 0 0 0 0,0 0 0 0 0,1 0 1 0 0,0 0-1 0 0,0 1 0 0 0,1-1 0 0 0,0 1 0 0 0,0-1 0 0 0,1 1 0 0 0,1-1 1 0 0,0 1-1 0 0,0-1 0 0 0,5 19 0 0 0,-6-26-1 0 0,1 0 0 0 0,0 0 0 0 0,0 1 0 0 0,0-1 0 0 0,0 0 0 0 0,0 0 0 0 0,0 0 0 0 0,1-1 0 0 0,-1 1 0 0 0,1 0 0 0 0,-1 0 0 0 0,1-1 0 0 0,-1 1 0 0 0,1-1 0 0 0,0 1 0 0 0,0-1 0 0 0,3 2 0 0 0,-2-2 0 0 0,0 0 0 0 0,0 0 0 0 0,0 0 0 0 0,0-1 0 0 0,0 1 0 0 0,0-1 0 0 0,0 0 0 0 0,0 1 0 0 0,0-2 0 0 0,0 1 0 0 0,5-1 0 0 0,2-1 0 0 0,0-1 0 0 0,0 0 0 0 0,-1-1 0 0 0,1 1 0 0 0,-1-2 0 0 0,16-9 0 0 0,-11 4 0 0 0,1 2 0 0 0,-1-2 0 0 0,-1 0 0 0 0,17-15 0 0 0,-13 9 0 0 0,-1-2 0 0 0,-1 0 0 0 0,0-1 0 0 0,-1 0 0 0 0,-1-1 0 0 0,-1-1 0 0 0,-1 0 0 0 0,-1 0 0 0 0,-1-1 0 0 0,-1 0 0 0 0,0-1 0 0 0,-2 0 0 0 0,7-46 0 0 0,-12 57 0 0 0,0 7 0 0 0,0-1 0 0 0,0 1 0 0 0,-1 0 0 0 0,0-1 0 0 0,0 1 0 0 0,0 0 0 0 0,-3-11 0 0 0,3 16 0 0 0,0-1 0 0 0,0 1 0 0 0,0-1 0 0 0,0 1 0 0 0,-1-1 0 0 0,1 1 0 0 0,0-1 0 0 0,0 1 0 0 0,0-1 0 0 0,-1 1 0 0 0,1-1 0 0 0,0 1 0 0 0,-1 0 0 0 0,1-1 0 0 0,0 1 0 0 0,-1 0 0 0 0,1-1 0 0 0,0 1 0 0 0,-1 0 0 0 0,1-1 0 0 0,-1 1 0 0 0,1 0 0 0 0,-1 0 0 0 0,1-1 0 0 0,0 1 0 0 0,-1 0 0 0 0,1 0 0 0 0,-1 0 0 0 0,1 0 0 0 0,-1 0 0 0 0,1 0 0 0 0,-1 0 0 0 0,1-1 0 0 0,-1 2 0 0 0,1-1 0 0 0,-1 0 0 0 0,1 0 0 0 0,-1 0 0 0 0,1 0 0 0 0,-1 0 0 0 0,1 0 0 0 0,-1 0 0 0 0,1 1 0 0 0,-1-1 0 0 0,1 0 0 0 0,-1 1 0 0 0,0-1 0 0 0,-2 2 0 0 0,0-1 0 0 0,0 1 0 0 0,0 0 0 0 0,0 0 0 0 0,0 1 0 0 0,0-1 0 0 0,0 1 0 0 0,1-1 0 0 0,-1 1 0 0 0,1 0 0 0 0,-2 3 0 0 0,-22 38 0 0 0,21-35 0 0 0,-7 16 0 0 0,1 0 0 0 0,-13 44 0 0 0,17-46 0 0 0,-3 8 0 0 0,3 1 0 0 0,0 0 0 0 0,2 0 0 0 0,1 1 0 0 0,2 53 0 0 0,2-76 0 0 0,1 0 0 0 0,1 0 0 0 0,3 15 0 0 0,-5-22 0 0 0,1-1 0 0 0,0 1 0 0 0,0 0 0 0 0,0-1 0 0 0,0 1 0 0 0,0-1 0 0 0,1 1 0 0 0,-1-1 0 0 0,1 1 0 0 0,0-1 0 0 0,-1 0 0 0 0,1 0 0 0 0,0 0 0 0 0,0 0 0 0 0,1 0 0 0 0,-1 0 0 0 0,3 1 0 0 0,-3-2 0 0 0,1 0 0 0 0,-1-1 0 0 0,1 1 0 0 0,0-1 0 0 0,-1 0 0 0 0,1 0 0 0 0,-1 0 0 0 0,1 0 0 0 0,0 0 0 0 0,-1-1 0 0 0,1 1 0 0 0,-1-1 0 0 0,1 1 0 0 0,-1-1 0 0 0,3-1 0 0 0,2-1 0 0 0,0 0 0 0 0,0 0 0 0 0,12-9 0 0 0,0-3 0 0 0,-1-1 0 0 0,0-1 0 0 0,23-28 0 0 0,-27 28 0 0 0,-10 13 0 0 0,-1 0 0 0 0,0 0 0 0 0,-1-1 0 0 0,3-4 0 0 0,-2 3 0 0 0,0 1 0 0 0,0-1 0 0 0,1 1 0 0 0,0 0 0 0 0,8-9 0 0 0,-15 19 0 0 0,1 1 0 0 0,-1-1 0 0 0,1 1 0 0 0,1-1 0 0 0,-1 1 0 0 0,-1 10 0 0 0,1-6 0 0 0,0 2 0 0 0,0-1 0 0 0,-1 24 0 0 0,3-31 0 0 0,0 0 0 0 0,0 1 0 0 0,0-1 0 0 0,1 0 0 0 0,0 0 0 0 0,0 0 0 0 0,0 0 0 0 0,0 0 0 0 0,1 0 0 0 0,-1 0 0 0 0,5 6 0 0 0,1-4 0 0 0,-4-4 0 0 0,0-1 0 0 0,0 0 0 0 0,0 0 0 0 0,1-1 0 0 0,-1 1 0 0 0,0 0 0 0 0,1-1 0 0 0,-1 0 0 0 0,1 0 0 0 0,-1 0 0 0 0,1 0 0 0 0,-1-1 0 0 0,0 1 0 0 0,1-1 0 0 0,-1 0 0 0 0,5-2 0 0 0,-2 1 0 0 0,0 0 0 0 0,-1-1 0 0 0,1 0 0 0 0,-1 0 0 0 0,0 0 0 0 0,0 0 0 0 0,0-1 0 0 0,7-7 0 0 0,19-19 0 0 0,-16 16 0 0 0,17-21 0 0 0,-13 11 0 0 0,-1-1 0 0 0,-1-1 0 0 0,-1 0 0 0 0,-1-1 0 0 0,-2-1 0 0 0,11-29 0 0 0,-20 44 0 0 0,-4 13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-1 0 0 0,0 1 0 0 0,0 0 0 0 0,-6 8 0 0 0,-6 10 0 0 0,10-13 0 0 0,0 0 0 0 0,0 0 0 0 0,0 0 0 0 0,1 0 0 0 0,-1 0 0 0 0,1 1 0 0 0,0-1 0 0 0,1 0 0 0 0,-1 1 0 0 0,1-1 0 0 0,0 0 0 0 0,2 9 0 0 0,1-4 0 0 0,-3-10 0 0 0,0 1 0 0 0,0 0 0 0 0,1-1 0 0 0,-1 1 0 0 0,0 0 0 0 0,0-1 0 0 0,1 1 0 0 0,-1 0 0 0 0,0-1 0 0 0,1 1 0 0 0,-1-1 0 0 0,0 1 0 0 0,1 0 0 0 0,-1-1 0 0 0,1 1 0 0 0,-1-1 0 0 0,1 0 0 0 0,-1 1 0 0 0,1-1 0 0 0,0 1 0 0 0,-1-1 0 0 0,1 0 0 0 0,-1 1 0 0 0,1-1 0 0 0,0 0 0 0 0,0 1 0 0 0,1-1 0 0 0,4 3 0 0 0,-1-1 0 0 0,1 0 0 0 0,-1 0 0 0 0,1 0 0 0 0,0-1 0 0 0,8 2 0 0 0,-6-2 0 0 0,6 4 0 0 0,-12-3 0 0 0,-1-2 0 0 0,0 1 0 0 0,0 0 0 0 0,0-1 0 0 0,0 1 0 0 0,0 0 0 0 0,0 0 0 0 0,-1 0 0 0 0,1 0 0 0 0,0-1 0 0 0,0 1 0 0 0,-1 0 0 0 0,1 0 0 0 0,0 0 0 0 0,-1 1 0 0 0,1-1 0 0 0,-1 0 0 0 0,1 0 0 0 0,-1 0 0 0 0,0 0 0 0 0,0 0 0 0 0,1 1 0 0 0,-1-1 0 0 0,0 0 0 0 0,0 0 0 0 0,0 0 0 0 0,0 1 0 0 0,0-1 0 0 0,-1 1 0 0 0,1 3 0 0 0,0 6 0 0 0,-1 1 0 0 0,0 0 0 0 0,0 0 0 0 0,-2-1 0 0 0,1 1 0 0 0,-1-1 0 0 0,-1 0 0 0 0,0 0 0 0 0,-8 14 0 0 0,9-18-201 0 0,2-5-850 0 0,-5-5-3366 0 0,-1-1-4450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32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21191 0 0,'0'0'969'0'0,"0"0"-18"0"0,4-7-575 0 0,0 0 267 0 0,0 0 0 0 0,0 0 0 0 0,1 0 0 0 0,0 1-1 0 0,0-1 1 0 0,8-7 0 0 0,-8 6-18 0 0,-5 6-563 0 0,0 1 0 0 0,1 0-1 0 0,-1 0 1 0 0,1 0 0 0 0,-1 0-1 0 0,1 0 1 0 0,0 0 0 0 0,-1 0-1 0 0,1 0 1 0 0,0 0 0 0 0,0 0-1 0 0,0 1 1 0 0,0-1 0 0 0,-1 0-1 0 0,3-1 1 0 0,-2 2-399 0 0,-1 0-138 0 0,0 0-1216 0 0,0 0-4970 0 0,0 0-2127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6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1975 0 0,'0'0'267'0'0,"0"0"42"0"0,0 0 17 0 0,1-1-28 0 0,0 0 141 0 0,-1 0 1 0 0,1 0-1 0 0,0 0 0 0 0,0 0 0 0 0,-1 0 0 0 0,1-1 0 0 0,-1 1 0 0 0,1 0 0 0 0,-1 0 1 0 0,1 0-1 0 0,-1 0 0 0 0,0-1 0 0 0,1-1 0 0 0,-1 1-955 0 0,1 0 1098 0 0,-1 2 288 0 0,15-12 3306 0 0,14-5-2972 0 0,-27 16-833 0 0,-2 1 117 0 0,0 0 21 0 0,6 1 490 0 0,-5-1-873 0 0,0 0 0 0 0,0-1 1 0 0,0 1-1 0 0,-1 0 0 0 0,1 0 0 0 0,0 1 1 0 0,0-1-1 0 0,0 0 0 0 0,0 0 0 0 0,0 0 1 0 0,-1 1-1 0 0,3-1 0 0 0,0 3-125 0 0,1-1 1 0 0,-1 1-1 0 0,0 0 0 0 0,0 0 0 0 0,0 0 1 0 0,0 0-1 0 0,0 1 0 0 0,-1-1 1 0 0,1 1-1 0 0,-1 0 0 0 0,0 0 0 0 0,0-1 1 0 0,0 1-1 0 0,1 5 0 0 0,2 7-1 0 0,-1 1-1 0 0,2 22 1 0 0,3 7-2 0 0,26 69 2 0 0,3-36 0 0 0,-34-69 0 0 0,0-5-64 0 0,-4-4-273 0 0,-13-9-1226 0 0,2-6-740 0 0,2 1-5214 0 0,1 4-195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6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20 13823 0 0,'0'0'315'0'0,"0"0"45"0"0,0 0 21 0 0,0 0-49 0 0,-1-8-208 0 0,1 2 15 0 0,0 5 581 0 0,0-3 1518 0 0,0 4-940 0 0,-2 8 3292 0 0,-3-1-4958 0 0,-6 7 588 0 0,-4 4 245 0 0,1 0 0 0 0,-14 24 0 0 0,9-12-465 0 0,-1-1 0 0 0,-31 34 0 0 0,22-28 0 0 0,-53 73-133 0 0,81-107-563 0 0,1-1-258 0 0,0 0-920 0 0,0 0-3643 0 0,0 0-1565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7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1975 0 0,'0'0'547'0'0,"0"0"-11"0"0,0 0-135 0 0,0 0 705 0 0,0 0 344 0 0,0 0 72 0 0,0 0-125 0 0,0 0-574 0 0,0 0-250 0 0,0 0-49 0 0,0 0 59 0 0,0 0 287 0 0,2-1 122 0 0,144-14 2315 0 0,-70 8-2298 0 0,-65 6-1033 0 0,-1 1 0 0 0,0 0 0 0 0,1 0 0 0 0,-1 1 0 0 0,1 0 0 0 0,13 4 0 0 0,-12-3-77 0 0,-11-2-1303 0 0,-1 0-511 0 0,0 0-108 0 0,0 0-22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37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65 8287 0 0,'0'0'191'0'0,"0"0"26"0"0,0 0 9 0 0,9-2 4 0 0,-6 2-45 0 0,0-1 0 0 0,0-1 0 0 0,0 1 0 0 0,0 0-1 0 0,-1-1 1 0 0,1 1 0 0 0,0-1 0 0 0,4-4-1 0 0,5-2 1071 0 0,18-8 3947 0 0,-27 14-4528 0 0,1 0-1 0 0,0 0 1 0 0,-1-1 0 0 0,6-4-1 0 0,-3 2 55 0 0,-6 5-633 0 0,1 0 0 0 0,-1 0-1 0 0,0-1 1 0 0,1 1 0 0 0,-1 0 0 0 0,0 0 0 0 0,1 0-1 0 0,-1 0 1 0 0,0 0 0 0 0,1 0 0 0 0,-1-1-1 0 0,0 1 1 0 0,1 0 0 0 0,-1 0 0 0 0,0 0 0 0 0,1 0-1 0 0,-1 0 1 0 0,0 0 0 0 0,1 0 0 0 0,-1 1-1 0 0,0-1 1 0 0,1 0 0 0 0,-1 0 0 0 0,0 0 0 0 0,1 0-1 0 0,-1 0 1 0 0,0 0 0 0 0,1 1 0 0 0,-1-1-1 0 0,0 0 1 0 0,1 0 0 0 0,-1 0 0 0 0,0 1 0 0 0,0-1-1 0 0,1 0 1 0 0,6 16 1230 0 0,-5-8-990 0 0,-1-1 0 0 0,0 0-1 0 0,0 8 1 0 0,-1 4-323 0 0,-1 0 1 0 0,-1 0-1 0 0,-1-1 0 0 0,-1 1 0 0 0,0-1 1 0 0,-1 1-1 0 0,-1-2 0 0 0,-1 1 1 0 0,-1-1-1 0 0,0 0 0 0 0,-1 0 1 0 0,-1-1-1 0 0,-22 29 0 0 0,24-36-291 0 0,-1-1-1 0 0,1 0 1 0 0,-1-1 0 0 0,-1 0-1 0 0,1 0 1 0 0,-1-1 0 0 0,-1-1-1 0 0,1 1 1 0 0,-18 5 0 0 0,17-8-744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9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7 11975 0 0,'0'0'267'0'0,"0"0"42"0"0,0 0 17 0 0,0 0-28 0 0,-1-1-196 0 0,-2-2-21 0 0,2 2 284 0 0,-3-3 321 0 0,5 2 7808 0 0,11-1-8037 0 0,1 0 0 0 0,-1 0 0 0 0,1 2 0 0 0,0-1 0 0 0,15 1 0 0 0,7-1-92 0 0,5-3 52 0 0,-17 2-120 0 0,-1 1 0 0 0,0 1 0 0 0,31 3 0 0 0,-43-1-297 0 0,-2 3 0 0 0,-3 1-64 0 0,-4-4-273 0 0,-1-1-138 0 0,0 0-33 0 0,0 0-140 0 0,0 0-572 0 0,0 0-253 0 0,0 0-51 0 0,0 0-11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9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17503 0 0,'0'0'399'0'0,"0"0"60"0"0,0 0 21 0 0,0 0-59 0 0,0 0-136 0 0,0 0 457 0 0,2 0 228 0 0,6 1 43 0 0,-7-1-127 0 0,-1 2-582 0 0,-2 25 108 0 0,-1 1 1 0 0,-2-1-1 0 0,0 0 1 0 0,-15 42 0 0 0,15-53-371 0 0,1-2-42 0 0,0 0 0 0 0,-1 22 0 0 0,5-26 0 0 0,-1-9 0 0 0,1-1 0 0 0,0 0 0 0 0,0 1 0 0 0,0-1 0 0 0,0 1 0 0 0,0-1 0 0 0,0 0 0 0 0,0 1 0 0 0,0-1 0 0 0,1 0 0 0 0,-1 1 0 0 0,0-1 0 0 0,0 0 0 0 0,0 1 0 0 0,0-1 0 0 0,0 0 0 0 0,0 1 0 0 0,1-1 0 0 0,-1 0 0 0 0,0 1 0 0 0,0-1 0 0 0,1 0 0 0 0,-1 0 0 0 0,0 1 0 0 0,0-1 0 0 0,1 0 0 0 0,-1 0 0 0 0,0 1 0 0 0,1-1 0 0 0,-1 0 0 0 0,0 0 0 0 0,1 0 0 0 0,-1 0 0 0 0,0 0 0 0 0,1 1 0 0 0,-1-1 0 0 0,0 0 0 0 0,1 0 0 0 0,-1 0 0 0 0,0 0 0 0 0,1 0 0 0 0,-1 0 0 0 0,1 0 0 0 0,-1 0 0 0 0,0 0 0 0 0,1 0 0 0 0,-1-1 0 0 0,0 1 0 0 0,1 1-231 0 0,0-1 0 0 0,1 1 1 0 0,-1-1-1 0 0,0 0 0 0 0,0 0 0 0 0,0 0 0 0 0,0 0 0 0 0,0 1 0 0 0,0-1 0 0 0,0-1 1 0 0,0 1-1 0 0,0 0 0 0 0,1 0 0 0 0,0-1 0 0 0,1 0-3344 0 0,8-2-4387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01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58 10135 0 0,'0'0'464'0'0,"0"0"-9"0"0,1-1-295 0 0,11-11 65 0 0,10-18 6995 0 0,-14 18-2461 0 0,-7 10-3200 0 0,-4 4-969 0 0,-3 4-590 0 0,0-1 0 0 0,-1 1 0 0 0,-9 5 0 0 0,-2 2 0 0 0,-32 18 0 0 0,42-26 0 0 0,37-31 0 0 0,-16 16 407 0 0,2 1-1 0 0,-1 1 0 0 0,1 1 1 0 0,17-7-1 0 0,-19 10-387 0 0,-9 5-20 0 0,-3 0-1 0 0,0-1 2 0 0,0 0 0 0 0,-1 0 0 0 0,1 0 0 0 0,-1 0 0 0 0,1 1 0 0 0,0-1 0 0 0,-1 0 0 0 0,1 0 0 0 0,-1 0 0 0 0,1 0 0 0 0,-1 1 0 0 0,1-1 0 0 0,0 0 0 0 0,-1 1 0 0 0,1-1 0 0 0,-1 0 0 0 0,0 1 0 0 0,1-1 0 0 0,-1 1 0 0 0,1-1 0 0 0,-1 0 0 0 0,1 1 0 0 0,-1-1 0 0 0,0 1 0 0 0,1-1 0 0 0,-1 1 0 0 0,0 0 0 0 0,1 1 0 0 0,1 0 0 0 0,-1 1 0 0 0,1-1 0 0 0,-1 1 0 0 0,0-1 0 0 0,0 1 0 0 0,0 0 0 0 0,0-1 0 0 0,0 1 0 0 0,0 0 0 0 0,-1 0 0 0 0,1-1 0 0 0,-1 1 0 0 0,0 0 0 0 0,0 0 0 0 0,0 0 0 0 0,0 0 0 0 0,-1-1 0 0 0,1 1 0 0 0,-1 0 0 0 0,1 0 0 0 0,-1 0 0 0 0,0-1 0 0 0,0 1 0 0 0,0-1 0 0 0,-1 1 0 0 0,-1 3 0 0 0,-4 5 0 0 0,0-1 0 0 0,0 0 0 0 0,-1 0 0 0 0,-15 13 0 0 0,-22 20 0 0 0,42-41 0 0 0,2-1 0 0 0,1 0 0 0 0,-1-1 0 0 0,0 1 0 0 0,0 0 0 0 0,0-1 0 0 0,0 1 0 0 0,0-1 0 0 0,0 1 0 0 0,0-1 0 0 0,0 1 0 0 0,0-1 0 0 0,0 0 0 0 0,0 0 0 0 0,0 1 0 0 0,0-1 0 0 0,0 0 0 0 0,0 0 0 0 0,0 0 0 0 0,-2 0 0 0 0,3 0 0 0 0,0 0 0 0 0,0 0 0 0 0,-1 0 0 0 0,1 0 0 0 0,0 0 0 0 0,0 0 0 0 0,0 0 0 0 0,0 0 0 0 0,0 0 0 0 0,-1 0 0 0 0,1 0 0 0 0,0 0 0 0 0,0 0 0 0 0,0 0 0 0 0,0 0 0 0 0,0 0 0 0 0,0-1 0 0 0,-1 1 0 0 0,1 0 0 0 0,0 0 0 0 0,0 0 0 0 0,0 0 0 0 0,0 0 0 0 0,0 0 0 0 0,0 0 0 0 0,0 0 0 0 0,-1 0 0 0 0,1 0 0 0 0,0-1 0 0 0,0 1 0 0 0,0 0 0 0 0,0 0 0 0 0,0 0 0 0 0,0 0 0 0 0,0 0 0 0 0,0 0 0 0 0,0-1 0 0 0,0 1 0 0 0,0 0 0 0 0,0 0 0 0 0,0 0 0 0 0,0 0 0 0 0,0 0 0 0 0,0 0 0 0 0,0-1 0 0 0,0 1 0 0 0,0 0 0 0 0,0 0 0 0 0,0 0 0 0 0,0 0 0 0 0,0 0 0 0 0,0-1 0 0 0,0 1 0 0 0,0 0 0 0 0,0 0 0 0 0,0 0 0 0 0,0 0 0 0 0,0 0 0 0 0,0 0 0 0 0,1 0 0 0 0,-1-1 0 0 0,0 1 0 0 0,5-8 0 0 0,-4 7 0 0 0,1-3 0 0 0,-2 2 0 0 0,1 1 0 0 0,-1 0 0 0 0,1 0 0 0 0,0 0 0 0 0,0 0 0 0 0,-1 0 0 0 0,1 0 0 0 0,0 0 0 0 0,0 0 0 0 0,0 0 0 0 0,0 0 0 0 0,0 0 0 0 0,0 0 0 0 0,0 1 0 0 0,0-1 0 0 0,2 0 0 0 0,30-13 0 0 0,-32 14 0 0 0,0-1 0 0 0,1 1 0 0 0,-1-1 0 0 0,0 1 0 0 0,1 0 0 0 0,-1 0 0 0 0,0 0 0 0 0,1 0 0 0 0,-1 0 0 0 0,1 0 0 0 0,-1 0 0 0 0,0 0 0 0 0,1 0 0 0 0,-1 0 0 0 0,0 1 0 0 0,1-1 0 0 0,-1 1 0 0 0,0-1 0 0 0,0 1 0 0 0,1-1 0 0 0,-1 1 0 0 0,0 0 0 0 0,0 0 0 0 0,0 0 0 0 0,0-1 0 0 0,0 1 0 0 0,0 0 0 0 0,0 0 0 0 0,0 0 0 0 0,0 0 0 0 0,0 1 0 0 0,1 1 0 0 0,-2-3 0 0 0,3 6 0 0 0,1-1 0 0 0,-1 1 0 0 0,0 0 0 0 0,-1 0 0 0 0,0 0 0 0 0,0 0 0 0 0,2 7 0 0 0,6 48 0 0 0,-7-38 0 0 0,1 8 0 0 0,-2 1 0 0 0,-1-1 0 0 0,-1 0 0 0 0,-2 1 0 0 0,-2-1 0 0 0,0 0 0 0 0,-2 0 0 0 0,-1-1 0 0 0,-13 33 0 0 0,14-44 0 0 0,-1 2 0 0 0,-10 20 0 0 0,15-36 0 0 0,-1 1 0 0 0,0-1 0 0 0,0 0 0 0 0,-1 0 0 0 0,1-1 0 0 0,-1 1 0 0 0,0-1 0 0 0,-8 8 0 0 0,9-11 20 0 0,0 1-1 0 0,1-1 1 0 0,-1 0 0 0 0,0 0-1 0 0,0 0 1 0 0,0 0-1 0 0,0 0 1 0 0,0-1 0 0 0,0 0-1 0 0,0 1 1 0 0,0-1 0 0 0,0 0-1 0 0,0 0 1 0 0,0-1-1 0 0,0 1 1 0 0,0 0 0 0 0,0-1-1 0 0,0 0 1 0 0,0 0 0 0 0,0 0-1 0 0,1 0 1 0 0,-1 0-1 0 0,0-1 1 0 0,-4-2 0 0 0,-2-2 250 0 0,4 3-12 0 0,0-1-1 0 0,1 0 0 0 0,-1 0 1 0 0,-5-5-1 0 0,1-1-257 0 0,6 7 0 0 0,0 1 0 0 0,1-1 0 0 0,-1 0 0 0 0,1 0 0 0 0,0 0 0 0 0,0-1 0 0 0,0 1 0 0 0,0 0 0 0 0,0-1 0 0 0,1 0 0 0 0,-1 1 0 0 0,1-1 0 0 0,-1-5 0 0 0,1 4 1 0 0,1 0 0 0 0,0 0 0 0 0,0 0 0 0 0,1 0 0 0 0,-1 0 0 0 0,1 0 0 0 0,0 0 0 0 0,0 0 0 0 0,1 0 0 0 0,-1 1 0 0 0,1-1 0 0 0,0 0 0 0 0,0 1 0 0 0,1 0 0 0 0,5-9 0 0 0,1 2-17 0 0,1 0 0 0 0,0 0 0 0 0,1 1 0 0 0,13-12 0 0 0,-15 15 85 0 0,24-19-4605 0 0,38-41 1 0 0,-50 41 1977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04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6447 0 0,'0'0'298'0'0,"0"0"-10"0"0,0 0-50 0 0,0 0 493 0 0,0 0 238 0 0,0 0 45 0 0,0 0-61 0 0,0 0-288 0 0,0 0-121 0 0,10-13 1508 0 0,-8 12-1835 0 0,0-1-1 0 0,-1 1 1 0 0,1-1-1 0 0,-1 1 1 0 0,0-1-1 0 0,1 0 1 0 0,-1 0 0 0 0,0 0-1 0 0,0 0 1 0 0,0 0-1 0 0,0 0 1 0 0,-1 0-1 0 0,1 0 1 0 0,0-3-1 0 0,-1 4 155 0 0,0 1 117 0 0,0 0 21 0 0,2-9 1982 0 0,-2 3-2270 0 0,0 5 166 0 0,0 1 101 0 0,0 0 21 0 0,0 0-66 0 0,0 0-358 0 0,0 0-406 0 0,0 0-154 0 0,0 0-33 0 0,-14 9-2948 0 0,14-9 2432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38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34 8287 0 0,'0'0'382'0'0,"0"0"-8"0"0,7-6 633 0 0,27-23 5278 0 0,-23 21-4949 0 0,-1 0 0 0 0,13-14 0 0 0,-18 17-487 0 0,1 0 0 0 0,11-8-1 0 0,-11 8-322 0 0,-5 5-14 0 0,0-1-416 0 0,0 1 0 0 0,-1-1 1 0 0,1 0-1 0 0,0 1 0 0 0,0-1 0 0 0,0 1 0 0 0,0-1 0 0 0,-1 0 0 0 0,1 0 0 0 0,0 0 1 0 0,0 1-1 0 0,0-3 0 0 0,6-6 277 0 0,-1 3-356 0 0,-2 1 55 0 0,-4 4 299 0 0,0 1 117 0 0,0 0 21 0 0,0 0-66 0 0,-1 1-294 0 0,-35 39 518 0 0,23-26-202 0 0,1 0 1 0 0,-21 30 0 0 0,20-22-466 0 0,2 1 0 0 0,-16 45 0 0 0,-7 51 0 0 0,24-73 63 0 0,1 0 1 0 0,2 0-1 0 0,2 0 0 0 0,2 1 0 0 0,3 0 0 0 0,6 62 1 0 0,-4-95 136 0 0,1 1 1 0 0,0-1 0 0 0,1 0-1 0 0,0-1 1 0 0,1 1 0 0 0,1-1-1 0 0,13 24 1 0 0,-14-31-201 0 0,1 1 0 0 0,2-1 0 0 0,-8-6 0 0 0,0-1 0 0 0,0 1 0 0 0,0 0 0 0 0,-1 0 0 0 0,1 0 0 0 0,0 0 0 0 0,0-1 0 0 0,0 1 0 0 0,0 0 0 0 0,0 0 0 0 0,0 0 0 0 0,0-1 0 0 0,0 1 0 0 0,0 0 0 0 0,0 0 0 0 0,0 0 0 0 0,0-1 0 0 0,0 1 0 0 0,0 0 0 0 0,0 0 0 0 0,0 0 0 0 0,0-1 0 0 0,0 1 0 0 0,1 0 0 0 0,-1 0 0 0 0,0 0 0 0 0,0 0 0 0 0,0-1 0 0 0,0 1 0 0 0,0 0 0 0 0,0 0 0 0 0,0 0 0 0 0,1 0 0 0 0,-1-1 0 0 0,0 1 0 0 0,0 0 0 0 0,0 0 0 0 0,0 0 0 0 0,1 0 0 0 0,-1 0 0 0 0,0 0 0 0 0,0 0 0 0 0,0 0 0 0 0,1 0 0 0 0,-1 0 0 0 0,0-1 0 0 0,0 1 0 0 0,0 0 0 0 0,1 0 0 0 0,-1 0 0 0 0,0 0 0 0 0,0 0 0 0 0,0 0 0 0 0,1 0 0 0 0,-1 1 0 0 0,0-1 0 0 0,0 0 0 0 0,0 0 0 0 0,0 0 0 0 0,1 0 0 0 0,-1 0 0 0 0,0 0 0 0 0,0 0 0 0 0,0 0 0 0 0,1 0 0 0 0,-1 1 0 0 0,-1-3 0 0 0,1 0 0 0 0,-1 0 0 0 0,1 1 0 0 0,-1-1 0 0 0,0 0 0 0 0,0 1 0 0 0,0-1 0 0 0,0 0 0 0 0,0 1 0 0 0,-1 0 0 0 0,-1-3 0 0 0,-16-11-133 0 0,10 1-1560 0 0,6 8-7349 0 0,2-1 54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39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8287 0 0,'0'0'382'0'0,"0"0"-8"0"0,0 0-102 0 0,0 0 463 0 0,0 0 234 0 0,4-6 998 0 0,-3 4-2027 0 0,0-1 2553 0 0,-1 2-2293 0 0,0 1 0 0 0,0 0 0 0 0,0 0 0 0 0,0 0 0 0 0,0 0 0 0 0,0 0 1 0 0,0 0-1 0 0,1 0 0 0 0,-1 0 0 0 0,0 0 0 0 0,0 0 0 0 0,0 0 0 0 0,0 0 1 0 0,0 0-1 0 0,0 0 0 0 0,0 0 0 0 0,0 0 0 0 0,1 0 0 0 0,-1 0 0 0 0,0 0 1 0 0,0 0-1 0 0,0 0 0 0 0,0 0 0 0 0,0 0 0 0 0,0 0 0 0 0,0 0 0 0 0,0 0 1 0 0,0 1-1 0 0,1-1 0 0 0,-1 0 0 0 0,0 0 0 0 0,0 0 0 0 0,0 0 0 0 0,0 0 1 0 0,0 0-1 0 0,0 0 0 0 0,0 0 0 0 0,0 0 0 0 0,0 0 0 0 0,0 0 0 0 0,0 1 1 0 0,0-1-1 0 0,0 0 0 0 0,0 0 0 0 0,0 0 0 0 0,0 0 0 0 0,0 0 0 0 0,0 0 1 0 0,0 0-1 0 0,0 0 0 0 0,0 1 0 0 0,0-1 0 0 0,0 0 0 0 0,0 0 0 0 0,0 0 1 0 0,0 0-1 0 0,0 0 0 0 0,5 7 3267 0 0,4 4-6274 0 0,11 11 3068 0 0,-9-11 25 0 0,-1 0 0 0 0,0 1-1 0 0,-1 0 1 0 0,0 1 0 0 0,13 26 0 0 0,-9-14-286 0 0,-8-13 0 0 0,0-1 0 0 0,4 13 0 0 0,-5-12 0 0 0,0-1 0 0 0,4 5 0 0 0,-6-11 0 0 0,1 0 0 0 0,-1 1 0 0 0,1-1 0 0 0,0 0 0 0 0,0 0 0 0 0,1 0 0 0 0,5 7 0 0 0,-3-7 0 0 0,-1 0 0 0 0,-1 1-64 0 0,-3-5-273 0 0,-1-1-138 0 0,0 0-33 0 0,0 0 65 0 0,-2-16-2458 0 0,0 8 688 0 0,-1-1-3706 0 0,0 1-1349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39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 13823 0 0,'0'0'315'0'0,"0"0"45"0"0,0 0 21 0 0,0 0-49 0 0,0 0-149 0 0,0 0 194 0 0,0 0 110 0 0,0 0 22 0 0,0 0 3 0 0,0 0 0 0 0,0 0 0 0 0,0 0 0 0 0,0 0 0 0 0,0 0 0 0 0,0 0 0 0 0,0 0 0 0 0,0 0 0 0 0,0 0 0 0 0,0 0 0 0 0,0 0 0 0 0,-9 3 80 0 0,6-1-519 0 0,-1-1 0 0 0,1 1 0 0 0,-1 0-1 0 0,1 0 1 0 0,-1 0 0 0 0,1 0 0 0 0,0 1 0 0 0,0-1 0 0 0,0 1-1 0 0,1 0 1 0 0,-1 0 0 0 0,-3 5 0 0 0,-45 64 399 0 0,-41 57 173 0 0,35-50-645 0 0,51-71 0 0 0,2-1-201 0 0,4-6-850 0 0,0-1-385 0 0,0-1-78 0 0,3-6-20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40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8287 0 0,'0'0'191'0'0,"0"0"26"0"0,0 0 9 0 0,0 0 110 0 0,0 0 444 0 0,0 0 196 0 0,0 0 42 0 0,0 0 6 0 0,0 0 0 0 0,0 0 0 0 0,0 0 0 0 0,0 0 0 0 0,0 0 0 0 0,0 0 0 0 0,0 0 0 0 0,0 0-69 0 0,0 0-290 0 0,0 0-121 0 0,0 0-28 0 0,0 0-4 0 0,0 0 0 0 0,0 0 0 0 0,0 0 0 0 0,0 0-68 0 0,0 0-217 0 0,0 0 161 0 0,0 0 100 0 0,0 0 21 0 0,2 0 3 0 0,11 3-138 0 0,-7-2-79 0 0,1 0 0 0 0,0 0 0 0 0,0 0 0 0 0,0-1 0 0 0,10-1 0 0 0,-4 0-295 0 0,23-3 0 0 0,36-9 0 0 0,-17 3-10 0 0,-18 5 92 0 0,-35 5 289 0 0,-2 0 117 0 0,-1 11 613 0 0,0-3-1085 0 0,0 0-80 0 0,0-6-273 0 0,1-2-138 0 0,0 0-33 0 0,0 0 65 0 0,0 0 86 0 0,0 0-738 0 0,0 0-354 0 0,0 0-72 0 0,0 0-14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45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1975 0 0,'0'0'547'0'0,"0"0"-11"0"0,0 0-203 0 0,0 0 419 0 0,0 0 220 0 0,0 0 42 0 0,0 0-61 0 0,0 0-288 0 0,0 0-121 0 0,0 0-28 0 0,0 0-4 0 0,0 0 0 0 0,0 0 0 0 0,0 0 0 0 0,8-2 512 0 0,26-7 616 0 0,20 1 408 0 0,-25 6-2048 0 0,-2-7 0 0 0,-19 8 72 0 0,-7 0 299 0 0,-1 1 117 0 0,0 0 21 0 0,0 0-520 0 0,1 0 0 0 0,-1 0-1 0 0,0 0 1 0 0,0 0 0 0 0,0 0 0 0 0,1 0-1 0 0,-1 0 1 0 0,0-1 0 0 0,0 1 0 0 0,0 0-1 0 0,1 0 1 0 0,-1 0 0 0 0,0 0 0 0 0,0 0-1 0 0,1 0 1 0 0,-1 0 0 0 0,0 0 0 0 0,0 0-1 0 0,0 0 1 0 0,1 0 0 0 0,-1 0 0 0 0,0 0-1 0 0,0 1 1 0 0,0-1 0 0 0,1 0 0 0 0,-1 0-1 0 0,0 0 1 0 0,0 0 0 0 0,0 0 0 0 0,1 0-1 0 0,-1 0 1 0 0,0 1 0 0 0,0-1 0 0 0,0 0-1 0 0,0 0 1 0 0,0 0 0 0 0,1 0 0 0 0,-1 1 0 0 0,0-1-1 0 0,0 0 1 0 0,0 0 0 0 0,0 0 0 0 0,0 1-1 0 0,0-1 1 0 0,0 0 0 0 0,0 0 0 0 0,0 0-1 0 0,0 1 1 0 0,0-1 0 0 0,0 0 0 0 0,0 0-1 0 0,0 0 1 0 0,0 1 0 0 0,0-1 0 0 0,0 0-1 0 0,0 0 1 0 0,0 1 0 0 0,-8 12-4825 0 0,5-9 780 0 0,-2 4-3464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46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31 8287 0 0,'0'0'191'0'0,"0"0"26"0"0,1-1 9 0 0,23-17 4 0 0,-9 7 13522 0 0,-24 16-13458 0 0,0 0 1 0 0,0 0-1 0 0,1 1 0 0 0,-1 0 0 0 0,2 1 0 0 0,-1 0 1 0 0,1 0-1 0 0,-7 10 0 0 0,9-13-291 0 0,-1 1-1 0 0,1 0 1 0 0,0-1 0 0 0,-1 0-1 0 0,-9 4 1 0 0,38-20-3 0 0,-16 9 0 0 0,-1 0 0 0 0,0 0 0 0 0,0 0 0 0 0,10-7 0 0 0,-13 8 0 0 0,0-1 0 0 0,0 1 0 0 0,0 0 0 0 0,1 0 0 0 0,-1 0 0 0 0,1 1 0 0 0,-1-1 0 0 0,1 1 0 0 0,0 0 0 0 0,-1 0 0 0 0,1 0 0 0 0,0 0 0 0 0,0 1 0 0 0,0-1 0 0 0,0 1 0 0 0,0 0 0 0 0,4 1 0 0 0,-8-1 0 0 0,1 0 0 0 0,0 0 0 0 0,0 0 0 0 0,-1 0 0 0 0,1 1 0 0 0,0-1 0 0 0,-1 0 0 0 0,1 0 0 0 0,0 1 0 0 0,-1-1 0 0 0,1 1 0 0 0,0-1 0 0 0,-1 0 0 0 0,1 1 0 0 0,-1-1 0 0 0,1 1 0 0 0,-1 0 0 0 0,1-1 0 0 0,-1 1 0 0 0,1-1 0 0 0,-1 1 0 0 0,1 0 0 0 0,-1-1 0 0 0,0 1 0 0 0,1 0 0 0 0,-1-1 0 0 0,0 1 0 0 0,0 0 0 0 0,0 0 0 0 0,1-1 0 0 0,-1 1 0 0 0,0 0 0 0 0,0 0 0 0 0,0-1 0 0 0,0 3 0 0 0,0-1 0 0 0,1 7 73 0 0,-1 0 0 0 0,0-1 1 0 0,0 1-1 0 0,-1 0 0 0 0,0 0 0 0 0,-1-1 0 0 0,0 1 0 0 0,0-1 0 0 0,0 1 1 0 0,-1-1-1 0 0,-1 0 0 0 0,1 0 0 0 0,-8 10 0 0 0,5-8 29 0 0,0-1 1 0 0,-1 0-1 0 0,0 0 1 0 0,-1 0-1 0 0,0-1 0 0 0,-1-1 1 0 0,1 1-1 0 0,-1-1 1 0 0,-19 11-1 0 0,21-15-102 0 0,1-2 0 0 0,7-6 0 0 0,-1 3 0 0 0,0 1 0 0 0,1 0 0 0 0,-1 0 0 0 0,0 1 0 0 0,0-1 0 0 0,1 1 0 0 0,-1-1 0 0 0,1 0 0 0 0,-1 1 0 0 0,0-1 0 0 0,1 1 0 0 0,-1-1 0 0 0,1 1 0 0 0,0-1 0 0 0,-1 1 0 0 0,1-1 0 0 0,-1 1 0 0 0,1-1 0 0 0,0 1 0 0 0,7-5 0 0 0,0 4 0 0 0,-8 1 0 0 0,1 0 0 0 0,0 0 0 0 0,-1 0 0 0 0,1 0 0 0 0,0 0 0 0 0,-1 1 0 0 0,1-1 0 0 0,0 0 0 0 0,-1 0 0 0 0,1 0 0 0 0,0 1 0 0 0,-1-1 0 0 0,1 0 0 0 0,0 1 0 0 0,-1-1 0 0 0,1 0 0 0 0,-1 1 0 0 0,1-1 0 0 0,-1 1 0 0 0,1-1 0 0 0,-1 1 0 0 0,1-1 0 0 0,-1 1 0 0 0,2 1 0 0 0,1 2 0 0 0,1 0 0 0 0,-1-1 0 0 0,0 1 0 0 0,0 0 0 0 0,0 1 0 0 0,-1-1 0 0 0,0 0 0 0 0,1 1 0 0 0,-2 0 0 0 0,1-1 0 0 0,0 1 0 0 0,-1 0 0 0 0,1 8 0 0 0,1 4 0 0 0,-1 1 0 0 0,0 26 0 0 0,-2-11 0 0 0,-2 0 0 0 0,-1 0 0 0 0,-1 0 0 0 0,-2 0 0 0 0,-12 37 0 0 0,8-38 0 0 0,-24 63 0 0 0,29-83 0 0 0,0 0 0 0 0,-1-1 0 0 0,-1 0 0 0 0,0 0 0 0 0,-15 17 0 0 0,18-24 0 0 0,1 0 0 0 0,-1-1 0 0 0,-1 1 0 0 0,1-1 0 0 0,0 0 0 0 0,-1 0 0 0 0,1 0 0 0 0,-1-1 0 0 0,0 1 0 0 0,0-1 0 0 0,0-1 0 0 0,0 1 0 0 0,-1-1 0 0 0,1 1 0 0 0,-7-1 0 0 0,8 0 0 0 0,-1-1 0 0 0,1-1 0 0 0,0 1 0 0 0,0-1 0 0 0,0 1 0 0 0,0-1 0 0 0,0 0 0 0 0,0-1 0 0 0,0 1 0 0 0,0-1 0 0 0,0 1 0 0 0,1-1 0 0 0,-1 0 0 0 0,0-1 0 0 0,1 1 0 0 0,0-1 0 0 0,0 1 0 0 0,0-1 0 0 0,0 0 0 0 0,-3-4 0 0 0,2 3 50 0 0,1-1 1 0 0,1 1-1 0 0,-1-1 0 0 0,0 0 0 0 0,1 0 1 0 0,0 0-1 0 0,0 0 0 0 0,1 0 0 0 0,0 0 1 0 0,-1 0-1 0 0,2 0 0 0 0,-1-1 0 0 0,1 1 1 0 0,-1-1-1 0 0,1 1 0 0 0,1 0 0 0 0,0-7 1 0 0,1 3 20 0 0,-1 0-1 0 0,2 1 1 0 0,-1-1 0 0 0,1 1 0 0 0,1-1 0 0 0,-1 1 0 0 0,1 0 0 0 0,1 0 0 0 0,7-10-1 0 0,9-9-1295 0 0,48-47 0 0 0,-25 35-3549 0 0,-27 25 2729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38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292 8287 0 0,'0'0'191'0'0,"0"0"26"0"0,0 0 9 0 0,-10 1 1866 0 0,9-2-1831 0 0,0 0 0 0 0,0 1 1 0 0,0-1-1 0 0,1 0 1 0 0,-1 1-1 0 0,0-1 0 0 0,0 0 1 0 0,0 0-1 0 0,0 0 1 0 0,1 0-1 0 0,-1 0 0 0 0,0 0 1 0 0,1 0-1 0 0,-1 0 1 0 0,1 0-1 0 0,-1 0 0 0 0,1 0 1 0 0,0 0-1 0 0,-1 0 0 0 0,1 0 1 0 0,0-1-1 0 0,0 1 1 0 0,0 0-1 0 0,-1 0 0 0 0,2 0 1 0 0,-1 0-1 0 0,0-1 1 0 0,0 1-1 0 0,0 0 0 0 0,0 0 1 0 0,1-2-1 0 0,1-6 449 0 0,1 1 1 0 0,-1-1-1 0 0,6-9 0 0 0,-3 6-25 0 0,3-10 340 0 0,-1 6-683 0 0,-1 0 0 0 0,-1 0 1 0 0,-1-1-1 0 0,3-18 0 0 0,-5 22 53 0 0,1 1 0 0 0,0 0 1 0 0,1 0-1 0 0,8-19 0 0 0,-15 39-395 0 0,1 0 0 0 0,-2 17 0 0 0,-7 23 0 0 0,-4-7 0 0 0,-2-1 0 0 0,-36 59 0 0 0,-9 18 0 0 0,53-100 0 0 0,5-12 0 0 0,1 0 0 0 0,0 1 0 0 0,1-1 0 0 0,-1 1 0 0 0,-1 6 0 0 0,4-12 0 0 0,0 1 0 0 0,-1 0 0 0 0,1-1 0 0 0,0 1 0 0 0,0 0 0 0 0,0 0 0 0 0,0 0 0 0 0,0-1 0 0 0,0 1 0 0 0,0 0 0 0 0,0 0 0 0 0,0-1 0 0 0,0 1 0 0 0,0 1 0 0 0,4 1 0 0 0,-4-3 0 0 0,0 1 0 0 0,1-1 0 0 0,0 1 0 0 0,-1 0 0 0 0,1-1 0 0 0,0 1 0 0 0,-1-1 0 0 0,1 1 0 0 0,0-1 0 0 0,0 1 0 0 0,0-1 0 0 0,-1 0 0 0 0,1 1 0 0 0,0-1 0 0 0,0 0 0 0 0,0 0 0 0 0,0 1 0 0 0,0-1 0 0 0,-1 0 0 0 0,1 0 0 0 0,0 0 0 0 0,0 0 0 0 0,0 0 0 0 0,0 0 0 0 0,0 0 0 0 0,0-1 0 0 0,0 1 0 0 0,-1 0 0 0 0,2-1 0 0 0,2 0 0 0 0,125-13 2048 0 0,-95 9-2048 0 0,-14 5-401 0 0,7-3-1190 0 0,-18 2 1591 0 0,-9 1 0 0 0,20-10 0 0 0,-17 9-465 0 0,-1-1 0 0 0,1 1 0 0 0,-1-1 0 0 0,0 1 0 0 0,1-1-1 0 0,-1 0 1 0 0,0 0 0 0 0,0 0 0 0 0,0 0 0 0 0,-1 0 0 0 0,1-1 0 0 0,0 1 0 0 0,-1-1 0 0 0,0 1 0 0 0,3-5 0 0 0,-4 5 112 0 0,1 0 0 0 0,0 0 1 0 0,-1 0-1 0 0,1 0 0 0 0,-1 0 1 0 0,0 0-1 0 0,1 0 0 0 0,-1 0 1 0 0,0 0-1 0 0,0 0 0 0 0,0 0 1 0 0,-1 0-1 0 0,1 0 0 0 0,0 0 1 0 0,-1 0-1 0 0,1 0 1 0 0,-1 0-1 0 0,0 1 0 0 0,1-1 1 0 0,-1 0-1 0 0,0 0 0 0 0,0 0 1 0 0,-2-2-1 0 0,-6-2-1694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47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9 10135 0 0,'0'0'464'0'0,"0"0"-9"0"0,0 0-155 0 0,0 0 443 0 0,0 0 227 0 0,0 0 44 0 0,0 0 8 0 0,0 0 2 0 0,0 0 0 0 0,0 0 0 0 0,0 0-69 0 0,0 0-290 0 0,0 0-121 0 0,0 0-28 0 0,0 0-4 0 0,0 0 0 0 0,0 0 0 0 0,0 0 0 0 0,0 0 0 0 0,0 0 0 0 0,0 0 0 0 0,0 0 0 0 0,0 0-68 0 0,-7 6-272 0 0,-6 9 34 0 0,0 0 0 0 0,1 2-1 0 0,1-1 1 0 0,1 1 0 0 0,0 1-1 0 0,-10 24 1 0 0,17-32-105 0 0,-1 0 1 0 0,1 0-1 0 0,1 1 0 0 0,0-1 1 0 0,-1 12-1 0 0,3-14-101 0 0,3-1 0 0 0,-2-6 0 0 0,1 0 0 0 0,0 0 0 0 0,0 0 0 0 0,-1-1 0 0 0,1 1 0 0 0,0-1 0 0 0,0 1 0 0 0,0-1 0 0 0,0 0 0 0 0,0 0 0 0 0,-1 1 0 0 0,1-2 0 0 0,0 1 0 0 0,0 0 0 0 0,0 0 0 0 0,0 0 0 0 0,0-1 0 0 0,0 1 0 0 0,-1-1 0 0 0,1 0 0 0 0,3-1 0 0 0,2-1 0 0 0,-1 0 0 0 0,1 0 0 0 0,-1-1 0 0 0,9-6 0 0 0,-8 5 0 0 0,0-1 0 0 0,-1 0 0 0 0,1-1 0 0 0,-1 0 0 0 0,-1 0 0 0 0,1 0 0 0 0,-1 0 0 0 0,0-1 0 0 0,4-10 0 0 0,-4 6 0 0 0,0-1 0 0 0,-1 1 0 0 0,-1-1 0 0 0,0 0 0 0 0,2-22 0 0 0,-4 26 0 0 0,1-26 0 0 0,-2 35 0 0 0,0-1 0 0 0,0 1 0 0 0,0 0 0 0 0,0-1 0 0 0,0 1 0 0 0,0 0 0 0 0,0-1 0 0 0,0 1 0 0 0,0 0 0 0 0,0-1 0 0 0,0 1 0 0 0,0 0 0 0 0,0-1 0 0 0,-1 1 0 0 0,1 0 0 0 0,0-1 0 0 0,0 1 0 0 0,0 0 0 0 0,0-1 0 0 0,-1 1 0 0 0,1 0 0 0 0,0 0 0 0 0,0-1 0 0 0,0 1 0 0 0,-1 0 0 0 0,1 0 0 0 0,0-1 0 0 0,0 1 0 0 0,-1 0 0 0 0,1 0 0 0 0,0 0 0 0 0,-1 0 0 0 0,1-1 0 0 0,0 1 0 0 0,-1 0 0 0 0,1 0 0 0 0,0 0 0 0 0,-1 0 0 0 0,1 0 0 0 0,0 0 0 0 0,-1 0 0 0 0,1 0 0 0 0,0 0 0 0 0,-1 0 0 0 0,1 0 0 0 0,0 0 0 0 0,-1 0 0 0 0,1 0 0 0 0,0 0 0 0 0,-1 1 0 0 0,-1-1-295 0 0,0 0 0 0 0,-1 1 1 0 0,1-1-1 0 0,0 1 0 0 0,0 0 0 0 0,0 0 0 0 0,0 0 1 0 0,0 0-1 0 0,0 0 0 0 0,-2 2 0 0 0,-3 1-1995 0 0,-3 2-5897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47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7503 0 0,'0'0'399'0'0,"0"0"60"0"0,0 0 21 0 0,0 0-59 0 0,0 0-68 0 0,0 0 742 0 0,0 0 354 0 0,0 0 72 0 0,0 0-191 0 0,0 0-861 0 0,0 0-306 0 0,0 0 207 0 0,0 0 116 0 0,-8 6 615 0 0,4-1-1124 0 0,2-2-3 0 0,0-1 0 0 0,0 1 0 0 0,0-1 0 0 0,0 1 0 0 0,1 0 1 0 0,0 0-1 0 0,-1 0 0 0 0,1 0 0 0 0,0 0 0 0 0,0 0 0 0 0,1 0 0 0 0,-1 0 1 0 0,0 6-1 0 0,0-5-491 0 0,0 4 346 0 0,0-2-6398 0 0,1-6 4523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49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4 23039 0 0,'0'0'1057'0'0,"0"0"-29"0"0,0 0-514 0 0,0 0 268 0 0,0 0 194 0 0,0 0 43 0 0,0 0-64 0 0,0 0-290 0 0,0 0-121 0 0,0 0-28 0 0,0 0-72 0 0,0-1-289 0 0,4-3-339 0 0,-4 3-867 0 0,0 1-385 0 0,-1-1-79 0 0,-4-6-18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1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30 13823 0 0,'3'-2'315'0'0,"2"0"-167"0"0,0 0 1 0 0,-1-1-1 0 0,1 0 1 0 0,-1 0-1 0 0,0 0 1 0 0,0 0-1 0 0,0-1 0 0 0,5-6 1 0 0,13-13 4172 0 0,-21 22-3777 0 0,-1 1-28 0 0,0 0-4 0 0,0 0 0 0 0,0 0 0 0 0,0 0 0 0 0,0 0-68 0 0,0 0-217 0 0,0 0 161 0 0,0 0 100 0 0,0 1-449 0 0,0 0 1 0 0,0 0-1 0 0,0 0 0 0 0,0-1 1 0 0,0 1-1 0 0,1 0 0 0 0,-1 0 1 0 0,0 0-1 0 0,1 0 0 0 0,-1-1 1 0 0,0 1-1 0 0,2 1 1 0 0,-1 0-9 0 0,-1-1 1 0 0,1 0 0 0 0,0 1 0 0 0,-1-1 0 0 0,1 1 0 0 0,-1-1 0 0 0,1 1 0 0 0,-1 0-1 0 0,0-1 1 0 0,0 1 0 0 0,0-1 0 0 0,0 1 0 0 0,0 0 0 0 0,0-1 0 0 0,0 1 0 0 0,0-1-1 0 0,0 1 1 0 0,-1 1 0 0 0,-1 12-32 0 0,1-11 0 0 0,1 1 0 0 0,-1-1 0 0 0,0 0 0 0 0,0 1 0 0 0,0-1 0 0 0,-1 0 0 0 0,-2 5 0 0 0,-8 18 617 0 0,8-18-195 0 0,0 0 0 0 0,-8 12 0 0 0,9-18-408 0 0,1 1-1 0 0,-1-1 1 0 0,0 1 0 0 0,-1-1 0 0 0,1 0-1 0 0,-1 0 1 0 0,1-1 0 0 0,-1 1 0 0 0,0-1 0 0 0,0 0-1 0 0,-7 3 1 0 0,11-4-14 0 0,-1-1 0 0 0,1 0 0 0 0,-1 1 0 0 0,1-1 0 0 0,-1 0 0 0 0,1 0 0 0 0,-1 0 0 0 0,1 1 0 0 0,-1-1 0 0 0,0 0 0 0 0,1 0 0 0 0,-1 0 0 0 0,1 0 0 0 0,-1 0 0 0 0,1 0 0 0 0,-1 0 0 0 0,0 0 0 0 0,1 0 0 0 0,-1 0 0 0 0,1-1 0 0 0,-1 1 0 0 0,1 0 0 0 0,-1 0 0 0 0,1 0 0 0 0,-1-1 0 0 0,1 1 0 0 0,-1 0 0 0 0,0-1 0 0 0,0 0 0 0 0,-3 0 0 0 0,0-1 0 0 0,1 0 0 0 0,-1 1 0 0 0,0-1 0 0 0,1-1 0 0 0,0 1 0 0 0,-1-1 0 0 0,1 1 0 0 0,0-1 0 0 0,0 0 0 0 0,0 0 0 0 0,1 0 0 0 0,-3-4 0 0 0,0-1 0 0 0,1 0 0 0 0,0 0 0 0 0,1 0 0 0 0,-5-17 0 0 0,-1-2 0 0 0,3 10 0 0 0,-4-21 0 0 0,9 32 0 0 0,0 1 0 0 0,0-1 0 0 0,1 1 0 0 0,0-1 0 0 0,0 0 0 0 0,0 1 0 0 0,1-1 0 0 0,1-5 0 0 0,1 2 0 0 0,4 2 0 0 0,4 1 0 0 0,1 2 0 0 0,-5 0 0 0 0,-3 2 0 0 0,0 1 0 0 0,1 0 0 0 0,-1 0 0 0 0,0 0 0 0 0,0 1 0 0 0,1-1 0 0 0,-1 1 0 0 0,0 0 0 0 0,1 0 0 0 0,-1 0 0 0 0,0 1 0 0 0,0 0 0 0 0,6 1 0 0 0,14 2 0 0 0,38-4 0 0 0,-33-1 0 0 0,37 5 0 0 0,36 2 0 0 0,-36-9 0 0 0,-60 4-64 0 0,-5 0-273 0 0,-1-1-138 0 0,0 0-33 0 0,0 0-140 0 0,0 0-572 0 0,0 0-253 0 0,0 0-1246 0 0,0 0-4789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2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1975 0 0,'0'0'267'0'0,"0"0"42"0"0,0 0 17 0 0,0 0-28 0 0,0 0-126 0 0,0 0 204 0 0,0 0 111 0 0,0 0 22 0 0,0 0 71 0 0,0 0 286 0 0,0 0 124 0 0,0 0 30 0 0,0 0-65 0 0,0 0-290 0 0,0 0-121 0 0,0 0-28 0 0,0 0-4 0 0,0 0 0 0 0,0 0 0 0 0,0 0 0 0 0,0 0 0 0 0,0 0 0 0 0,0 0 0 0 0,0 0 0 0 0,0 0 0 0 0,0 0 0 0 0,0 0 0 0 0,0 0 0 0 0,2 0-68 0 0,5 0-409 0 0,0 0 0 0 0,0 0-1 0 0,1-1 1 0 0,9-2 0 0 0,2 0-37 0 0,206-9 2050 0 0,-176 11-2048 0 0,51 2 0 0 0,-32-1 0 0 0,-10-2 0 0 0,-50 3-64 0 0,-6 0-273 0 0,-2-1-138 0 0,-31 4-6306 0 0,19-2 4734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2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40 11975 0 0,'0'0'267'0'0,"0"0"42"0"0,0 0 17 0 0,0 0-28 0 0,0 0-58 0 0,0 0 491 0 0,0 0 238 0 0,0 0 45 0 0,0 0-61 0 0,11-14 1284 0 0,-10 5 2039 0 0,-1 9-4222 0 0,0 0 1 0 0,0 0-1 0 0,0 0 1 0 0,0 0-1 0 0,0 0 0 0 0,0 0 1 0 0,0 0-1 0 0,0-1 0 0 0,0 1 1 0 0,0 0-1 0 0,0 0 0 0 0,0 0 1 0 0,0 0-1 0 0,0 0 0 0 0,0 0 1 0 0,0 0-1 0 0,0 0 0 0 0,0 0 1 0 0,0 0-1 0 0,0 0 0 0 0,-1 0 1 0 0,1 0-1 0 0,0-1 0 0 0,0 1 1 0 0,0 0-1 0 0,0 0 1 0 0,0 0-1 0 0,0 0 0 0 0,0 0 1 0 0,0 0-1 0 0,0 0 0 0 0,0 0 1 0 0,0 0-1 0 0,0 0 0 0 0,-1 0 1 0 0,1 0-1 0 0,0 0 0 0 0,0 0 1 0 0,0 0-1 0 0,0 0 0 0 0,0 0 1 0 0,0 0-1 0 0,0 0 0 0 0,0 0 1 0 0,0 0-1 0 0,0 0 0 0 0,-1 0 1 0 0,1 0-1 0 0,0 0 1 0 0,0 0-1 0 0,-8 10 1194 0 0,1 1-1248 0 0,1 0 0 0 0,1 0 0 0 0,0 1 0 0 0,0 0 0 0 0,1 0 0 0 0,-3 16 0 0 0,1 3 0 0 0,-2 42 0 0 0,8-63 0 0 0,-2-1 0 0 0,2-9 0 0 0,0 0 0 0 0,0 0 0 0 0,0 0 0 0 0,0 0-1 0 0,0 0 1 0 0,0 0 0 0 0,0 0 0 0 0,0 0 0 0 0,0 0 0 0 0,0 0 0 0 0,0 0-1 0 0,0 0 1 0 0,0 0 0 0 0,0 0 0 0 0,0 0 0 0 0,0 0 0 0 0,0-1 0 0 0,0 1-1 0 0,0 0 1 0 0,0 0 0 0 0,0 0 0 0 0,0 0 0 0 0,-1 0 0 0 0,1 0 0 0 0,0 0 0 0 0,0 0-1 0 0,0 0 1 0 0,0 0 0 0 0,0 0 0 0 0,0 0 0 0 0,0 0 0 0 0,0 0 0 0 0,0 0-1 0 0,0 0 1 0 0,0 0 0 0 0,0 0 0 0 0,0 0 0 0 0,0 0 0 0 0,0 0 0 0 0,0 0-1 0 0,0 0 1 0 0,0 0 0 0 0,-1 0 0 0 0,1 0 0 0 0,0 0 0 0 0,0 0 0 0 0,0 0 0 0 0,0 0-1 0 0,0 0 1 0 0,0 1 0 0 0,0-1 0 0 0,0 0 0 0 0,0 0 0 0 0,0 0 0 0 0,0 0-1 0 0,0 0 1 0 0,0 0 0 0 0,0 0 0 0 0,0 0 0 0 0,0 0 0 0 0,0 0 0 0 0,0 0-1 0 0,0 0 1 0 0,0 0 0 0 0,0 0 0 0 0,-4-7-9 0 0,-2-11 99 0 0,5 1 382 0 0,1 0 0 0 0,1 0 0 0 0,4-31 0 0 0,-3 34-384 0 0,11-58-88 0 0,-6 38 0 0 0,2-38 0 0 0,-9 60 0 0 0,-1 6 0 0 0,1 11 0 0 0,0-3 0 0 0,3 6 0 0 0,11 3 0 0 0,-8-8 0 0 0,-1 0 0 0 0,1-1 0 0 0,0 1 0 0 0,1-1 0 0 0,-1 0 0 0 0,0-1 0 0 0,1 1 0 0 0,-1-1 0 0 0,0-1 0 0 0,1 1 0 0 0,-1-1 0 0 0,1 0 0 0 0,-1 0 0 0 0,12-3 0 0 0,3-2 0 0 0,0 0 0 0 0,-1-2 0 0 0,22-10 0 0 0,-2 2 0 0 0,-24 10-64 0 0,-15 5-273 0 0,-1 0-138 0 0,0 0-33 0 0,0 0-140 0 0,0 0-572 0 0,0 2-253 0 0,-2 6-1382 0 0,-1 1-5333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3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3 13823 0 0,'0'0'630'0'0,"0"0"-13"0"0,0 0-252 0 0,0 0 391 0 0,0 0 216 0 0,0 0 42 0 0,0 0 8 0 0,0 0 2 0 0,0 0 0 0 0,0 0 0 0 0,12-10 1656 0 0,-6 2-1985 0 0,0 0 1 0 0,-1 0-1 0 0,5-10 0 0 0,12-20 1064 0 0,-16 32-1727 0 0,0-1 0 0 0,0 1-1 0 0,0 0 1 0 0,0 1 0 0 0,11-7-1 0 0,-7 4 23 0 0,-9 7 317 0 0,-1 1 117 0 0,3 1 244 0 0,-3-1-719 0 0,1 0 1 0 0,-1-1 0 0 0,1 1-1 0 0,-1 0 1 0 0,1 0 0 0 0,0 0 0 0 0,-1 0-1 0 0,1 0 1 0 0,-1-1 0 0 0,1 1-1 0 0,0 0 1 0 0,-1 0 0 0 0,1 0-1 0 0,-1 1 1 0 0,1-1 0 0 0,0 0-1 0 0,-1 0 1 0 0,1 0 0 0 0,-1 0-1 0 0,1 0 1 0 0,-1 1 0 0 0,1-1-1 0 0,-1 0 1 0 0,1 1 0 0 0,0-1-1 0 0,0 1 1 0 0,6 5 2 0 0,-5-3-16 0 0,0 1 0 0 0,0 0 0 0 0,0 0 0 0 0,0-1 0 0 0,-1 1 0 0 0,1 0 0 0 0,-1 0 0 0 0,1 7 0 0 0,0 0 0 0 0,-1-1 0 0 0,0 15 0 0 0,-1-15 0 0 0,-1-1 0 0 0,1-9 0 0 0,0 0 0 0 0,-1 0 0 0 0,1 0 0 0 0,0 0 0 0 0,0 0 0 0 0,0 1 0 0 0,0-1 0 0 0,0 0 0 0 0,0 0 0 0 0,0 0 0 0 0,0 0 0 0 0,0 0 0 0 0,0 0 0 0 0,0 0 0 0 0,0 0 0 0 0,0 0 0 0 0,0 0 0 0 0,0 0 0 0 0,0 1 0 0 0,0-1 0 0 0,0 0 0 0 0,0 0 0 0 0,0 0 0 0 0,0 0 0 0 0,0 0 0 0 0,0 0 0 0 0,0 0 0 0 0,0 0 0 0 0,0 0 0 0 0,0 0 0 0 0,0 0 0 0 0,0 1 0 0 0,0-1 0 0 0,0 0 0 0 0,1 0 0 0 0,-1 0 0 0 0,0 0 0 0 0,0 0 0 0 0,0 0 0 0 0,0 0 0 0 0,0 0 0 0 0,0 0 0 0 0,0 0 0 0 0,0 0 0 0 0,0 0 0 0 0,0 0 0 0 0,0 0 0 0 0,0 0 0 0 0,0 0 0 0 0,1 0 0 0 0,-1 0 0 0 0,0 0 0 0 0,0 0 0 0 0,0 0 0 0 0,0 0 0 0 0,0 0 0 0 0,0 0 0 0 0,0 0 0 0 0,0 0 0 0 0,0 0 0 0 0,7-5 0 0 0,4-7 0 0 0,9-19 0 0 0,-14 20 0 0 0,1 0 0 0 0,1 0 0 0 0,0 1 0 0 0,0 0 0 0 0,1 0 0 0 0,1 1 0 0 0,11-9 0 0 0,-18 15 0 0 0,24-13 0 0 0,-17 13 0 0 0,-1 5 0 0 0,-7-1 0 0 0,-1 1 0 0 0,1-1 0 0 0,-1 0 0 0 0,1 0 0 0 0,-1 1 0 0 0,0-1 0 0 0,0 1 0 0 0,1-1 0 0 0,-1 1 0 0 0,0-1 0 0 0,0 1 0 0 0,0 0 0 0 0,1 3 0 0 0,5 30 0 0 0,-4-11 0 0 0,-2-16-201 0 0,0-6-850 0 0,-1-2-385 0 0,6-3-7820 0 0,-5 3 712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8:55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3 15663 0 0,'0'0'356'0'0,"0"0"50"0"0,0 0 20 0 0,0 0-42 0 0,2 0-250 0 0,4-2 19 0 0,-5 2 81 0 0,0 0 0 0 0,0 0 0 0 0,0 0 0 0 0,-1 0 1 0 0,1-1-1 0 0,0 1 0 0 0,0 0 0 0 0,0 0 0 0 0,0 0 0 0 0,-1 1 0 0 0,1-1 1 0 0,0 0-1 0 0,0 0 0 0 0,0 0 0 0 0,-1 1 0 0 0,1-1 0 0 0,0 0 0 0 0,0 1 1 0 0,-1-1-1 0 0,1 0 0 0 0,0 1 0 0 0,-1-1 0 0 0,1 1 0 0 0,0 0 0 0 0,-1-1 1 0 0,1 1-1 0 0,0 2-96 0 0,0-1 1 0 0,0 0-1 0 0,0 0 0 0 0,0 0 1 0 0,-1 1-1 0 0,1-1 1 0 0,-1 5-1 0 0,1 1-11 0 0,0 0 0 0 0,-1-1-1 0 0,-1 1 1 0 0,1 0 0 0 0,-1 0 0 0 0,0-1-1 0 0,-4 12 1 0 0,-2 3 690 0 0,-13 26 0 0 0,18-44-822 0 0,-1 1-1 0 0,0 0 1 0 0,0-1 0 0 0,0 1-1 0 0,-1-1 1 0 0,-7 7 0 0 0,-13 10-2998 0 0,15-15-5869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10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41 2759 0 0,'0'0'126'0'0,"0"0"136"0"0,0 0 494 0 0,0 0 216 0 0,0 0 42 0 0,0 0-61 0 0,0 0-288 0 0,0 0-121 0 0,0 0-28 0 0,0 0-4 0 0,0 0 0 0 0,0 0 0 0 0,0 0 0 0 0,0 0-68 0 0,1-1-289 0 0,1 0-43 0 0,0 0 0 0 0,-1-1 0 0 0,1 1 0 0 0,0-1 1 0 0,-1 1-1 0 0,1-1 0 0 0,-1 1 0 0 0,1-1 0 0 0,-1 0 0 0 0,0 0 0 0 0,0 0 0 0 0,2-2 0 0 0,-3 3 400 0 0,12-13 1467 0 0,-10 8-1830 0 0,4-7 740 0 0,0 0 0 0 0,11-19-1 0 0,-11 22-50 0 0,-4 8-673 0 0,2-9 278 0 0,-3 5-371 0 0,-1 4 299 0 0,0 2 117 0 0,0 0 21 0 0,0-1-66 0 0,-3-3-294 0 0,-4 2-133 0 0,-9 9 56 0 0,15-7 299 0 0,-7 7 1069 0 0,2-2-1291 0 0,4-4-147 0 0,0 0-1 0 0,1 0 1 0 0,-1 1-1 0 0,0-1 1 0 0,1 1 0 0 0,-1-1-1 0 0,1 1 1 0 0,0 0-1 0 0,-2 2 1 0 0,-1 2-2 0 0,-2 1 0 0 0,0 0 0 0 0,1 0 0 0 0,0 1 0 0 0,0 0 0 0 0,1 0 0 0 0,-1 1 0 0 0,-3 11 0 0 0,3-6 0 0 0,-2 2 0 0 0,1-5 0 0 0,2-1 0 0 0,0 1 0 0 0,0 1 0 0 0,1-1 0 0 0,0 1 0 0 0,-1 15 0 0 0,5-10 0 0 0,-1-16 0 0 0,0 0 0 0 0,0 0 0 0 0,0 0 0 0 0,1 0 0 0 0,-1 0 0 0 0,0 0 0 0 0,0 0 0 0 0,1 0 0 0 0,-1 0 0 0 0,1 0 0 0 0,-1-1 0 0 0,0 1 0 0 0,1 0 0 0 0,0 0 0 0 0,-1-1 0 0 0,1 1 0 0 0,-1 0 0 0 0,1 0 0 0 0,0-1 0 0 0,0 1 0 0 0,-1-1 0 0 0,1 1 0 0 0,0-1 0 0 0,0 1 0 0 0,0-1 0 0 0,0 1 0 0 0,-1-1 0 0 0,1 0 0 0 0,0 0 0 0 0,0 1 0 0 0,0-1 0 0 0,0 0 0 0 0,0 0 0 0 0,2 0 0 0 0,-1 1 0 0 0,0-1 0 0 0,-1 0 0 0 0,1 1 0 0 0,-1-1 0 0 0,1 0 0 0 0,-1 0 0 0 0,1 0 0 0 0,-1 0 0 0 0,1 0 0 0 0,-1 0 0 0 0,1-1 0 0 0,-1 1 0 0 0,1 0 0 0 0,-1-1 0 0 0,0 1 0 0 0,1-1 0 0 0,-1 1 0 0 0,0-1 0 0 0,3-1 0 0 0,2-1 0 0 0,-2 0 0 0 0,1 1 0 0 0,-1-1 0 0 0,0 0 0 0 0,0 0 0 0 0,0 0 0 0 0,0-1 0 0 0,0 1 0 0 0,0-1 0 0 0,-1 0 0 0 0,4-5 0 0 0,-1 1 0 0 0,-1-1 0 0 0,1 0 0 0 0,-2 0 0 0 0,5-11 0 0 0,-6 10 0 0 0,0-1 0 0 0,-1 1 0 0 0,-1 0 0 0 0,0-1 0 0 0,0 1 0 0 0,-1-1 0 0 0,0 0 0 0 0,-2-10 0 0 0,1 17 0 0 0,0 0 0 0 0,0 0 0 0 0,0 0 0 0 0,-1 0 0 0 0,1 0 0 0 0,-1 0 0 0 0,0 1 0 0 0,-3-7 0 0 0,4 9 0 0 0,0 0 0 0 0,1 0 0 0 0,-1 0 0 0 0,0 0 0 0 0,0 0 0 0 0,0 0 0 0 0,1 0 0 0 0,-1 0 0 0 0,0 0 0 0 0,0 1 0 0 0,0-1 0 0 0,-1 0 0 0 0,1 1 0 0 0,0-1 0 0 0,0 0 0 0 0,0 1 0 0 0,0 0 0 0 0,-1-1 0 0 0,1 1 0 0 0,0 0 0 0 0,0-1 0 0 0,-2 1 0 0 0,2 0 0 0 0,-1 0-3 0 0,-1-1 0 0 0,1 1 0 0 0,-1 0-1 0 0,1 0 1 0 0,0 0 0 0 0,-1 1 0 0 0,1-1 0 0 0,0 0 0 0 0,-1 1 0 0 0,1 0-1 0 0,0-1 1 0 0,-4 3 0 0 0,0 0-157 0 0,4-3-184 0 0,-2 1 28 0 0,1 2-3025 0 0,-2 4 1807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11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2 8287 0 0,'0'0'382'0'0,"0"0"-8"0"0,0 0-102 0 0,0 0 463 0 0,0 0 234 0 0,0 0 45 0 0,0 0 8 0 0,0 0 2 0 0,0 0 0 0 0,0 0 0 0 0,0 0-69 0 0,0 0-290 0 0,0 0-121 0 0,0 0-28 0 0,0 0-4 0 0,0 0 0 0 0,0 0 0 0 0,0 0 0 0 0,0 0-68 0 0,0 0-217 0 0,0 0 161 0 0,0 0 100 0 0,0 0 21 0 0,0 0-66 0 0,-1 1-294 0 0,-5 2-133 0 0,5-3-16 0 0,6-2 0 0 0,8-4 0 0 0,-6 1 0 0 0,-2 2 0 0 0,1 0 0 0 0,8-1 0 0 0,-6 2 0 0 0,-1 3 0 0 0,-6-1 0 0 0,0 1 0 0 0,-1-1 0 0 0,1 0 0 0 0,-1 0 0 0 0,1 0 0 0 0,-1 1 0 0 0,1-1 0 0 0,-1 0 0 0 0,1 1 0 0 0,-1-1 0 0 0,1 0 0 0 0,-1 1 0 0 0,1-1 0 0 0,-1 1 0 0 0,0-1 0 0 0,1 0 0 0 0,-1 1 0 0 0,0-1 0 0 0,1 1 0 0 0,-1-1 0 0 0,0 1 0 0 0,0 0 0 0 0,1-1 0 0 0,-1 1 0 0 0,0-1 0 0 0,0 1 0 0 0,0-1 0 0 0,0 2 0 0 0,0-1 0 0 0,4 18 0 0 0,-2-4 186 0 0,-1 0 1 0 0,-1 1-1 0 0,0-1 0 0 0,-1 0 0 0 0,-1 0 0 0 0,0 0 0 0 0,-1 0 1 0 0,-1-1-1 0 0,0 1 0 0 0,-12 26 0 0 0,13-36-186 0 0,0 1 0 0 0,0-1 0 0 0,-1 0 0 0 0,1 1 0 0 0,-1-2 0 0 0,-1 1 0 0 0,-7 7 0 0 0,-37 25 0 0 0,46-35 0 0 0,-5 3 0 0 0,2-3 0 0 0,5-8 0 0 0,2 2 0 0 0,-1 2 0 0 0,1-1 0 0 0,-1 1 0 0 0,1 0 0 0 0,0-1 0 0 0,0 1 0 0 0,0 0 0 0 0,0 0 0 0 0,0 0 0 0 0,0 0 0 0 0,1 0 0 0 0,-1 0 0 0 0,3-2 0 0 0,2-2 0 0 0,2 2 0 0 0,0 0 0 0 0,0-1 0 0 0,0 1 0 0 0,0 5 0 0 0,-1 6 0 0 0,15 26-133 0 0,-21-32-563 0 0,-1-1-258 0 0,0 0-56 0 0,0 0-149 0 0,0 0-573 0 0,0 0-253 0 0,2-2-51 0 0,7-10-11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38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99 13823 0 0,'0'0'315'0'0,"0"0"45"0"0,0 0 21 0 0,-1-1-49 0 0,1 1-327 0 0,0 0 38 0 0,-2-2 148 0 0,1 1-1 0 0,-1-1 0 0 0,1 1 1 0 0,0-1-1 0 0,-1 1 1 0 0,1-1-1 0 0,0 0 0 0 0,0 1 1 0 0,-2-5-1 0 0,3 5 26 0 0,0-1-1 0 0,0 0 0 0 0,0 0 1 0 0,1 1-1 0 0,-1-1 0 0 0,0 0 0 0 0,1 1 1 0 0,-1-1-1 0 0,1 0 0 0 0,-1 1 1 0 0,1-1-1 0 0,0 0 0 0 0,0 1 1 0 0,0-1-1 0 0,0 1 0 0 0,0 0 1 0 0,0-1-1 0 0,0 1 0 0 0,0 0 1 0 0,1-1-1 0 0,-1 1 0 0 0,3-2 1 0 0,4-3 819 0 0,1 1 0 0 0,14-9 0 0 0,-19 12-746 0 0,8-4-91 0 0,-1 1 0 0 0,1 1 0 0 0,0 0 0 0 0,1 0 0 0 0,-1 1 0 0 0,1 1 0 0 0,-1 0 0 0 0,23-1 0 0 0,6-1 125 0 0,-35 4-323 0 0,20 0 0 0 0,-26 0-59 0 0,1 1-1 0 0,0-1 1 0 0,-1 0-1 0 0,1 0 0 0 0,-1 0 1 0 0,1 0-1 0 0,-1 0 1 0 0,1 0-1 0 0,0 0 1 0 0,-1 0-1 0 0,1 0 1 0 0,-1 0-1 0 0,1-1 1 0 0,-1 1-1 0 0,1 0 1 0 0,-1 0-1 0 0,1 0 1 0 0,0-1-1 0 0,-1 1 1 0 0,1 0-1 0 0,-1-1 1 0 0,0 1-1 0 0,1 0 1 0 0,-1-1-1 0 0,1 1 1 0 0,-1 0-1 0 0,1-1 0 0 0,-1 1 1 0 0,0-1-1 0 0,1 1 1 0 0,-1-1-1 0 0,0 0 1 0 0,1 0-281 0 0,-1-1-1 0 0,0 1 1 0 0,0 0 0 0 0,0-1-1 0 0,-1 1 1 0 0,1 0 0 0 0,0-1 0 0 0,0 1-1 0 0,-1 0 1 0 0,1-1 0 0 0,-1 1-1 0 0,0-2 1 0 0,-3-5-1513 0 0,0 2 0 0 0,0-1 0 0 0,-7-8 0 0 0,-1 0-195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12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 10135 0 0,'0'0'231'0'0,"0"0"29"0"0,0 0 19 0 0,0 0 105 0 0,0 0 410 0 0,0 0 184 0 0,0 0 40 0 0,0 0-63 0 0,0 0-290 0 0,0 0-121 0 0,0 0-28 0 0,0 0 66 0 0,0 0 288 0 0,0 0 122 0 0,0 0 28 0 0,0 0-65 0 0,0 0-290 0 0,0 0-121 0 0,0 0-28 0 0,0 0-72 0 0,0 0-217 0 0,-1 1 161 0 0,-2 9 10 0 0,-2-1 0 0 0,1 1 0 0 0,-12 16 0 0 0,13-20-385 0 0,-2-1-13 0 0,-7 9 0 0 0,10-8 0 0 0,10-4 0 0 0,-8-2 0 0 0,1 0 0 0 0,0 0 0 0 0,0 0 0 0 0,-1 1 0 0 0,1-1 0 0 0,0 0 0 0 0,0 0 0 0 0,-1 0 0 0 0,1-1 0 0 0,0 1 0 0 0,0 0 0 0 0,-1 0 0 0 0,1 0 0 0 0,0 0 0 0 0,0-1 0 0 0,-1 1 0 0 0,1 0 0 0 0,0-1 0 0 0,-1 1 0 0 0,1 0 0 0 0,0-1 0 0 0,5-3 0 0 0,15 0 0 0 0,-13 6 0 0 0,-1 4 0 0 0,-5-5 0 0 0,-1 0 0 0 0,1 0 0 0 0,-1 1 0 0 0,0-1 0 0 0,1 1 0 0 0,-1-1 0 0 0,0 1 0 0 0,0 0 0 0 0,0-1 0 0 0,0 1 0 0 0,-1 0 0 0 0,1 0 0 0 0,0 0 0 0 0,-1-1 0 0 0,1 1 0 0 0,-1 0 0 0 0,0 0 0 0 0,0 0 0 0 0,0 3 0 0 0,1 3 0 0 0,-1-7 41 0 0,1 1-1 0 0,-1-1 1 0 0,0 1-1 0 0,-1-1 1 0 0,1 1-1 0 0,0-1 1 0 0,0 1-1 0 0,0-1 1 0 0,-1 1-1 0 0,1-1 1 0 0,-1 1-1 0 0,0 1 1 0 0,0-2 5 0 0,1 0-1 0 0,-1 0 1 0 0,1 0 0 0 0,-1 0-1 0 0,1 0 1 0 0,0 0 0 0 0,0 0-1 0 0,-1 0 1 0 0,1 0 0 0 0,0 0-1 0 0,0 0 1 0 0,0 0 0 0 0,0 0-1 0 0,0 0 1 0 0,0 1-1 0 0,1-1 1 0 0,-1 0 0 0 0,0 0-1 0 0,1 1 1 0 0,1 2 105 0 0,0 4 177 0 0,-3 14-199 0 0,-5 19-129 0 0,6-40 0 0 0,0 0 0 0 0,-1 1 0 0 0,1-1 0 0 0,0 0 0 0 0,-1 0 0 0 0,1 1 0 0 0,0-1 0 0 0,-1 0 0 0 0,1 0 0 0 0,-1 0 0 0 0,0 0 0 0 0,1 0 0 0 0,-1 0 0 0 0,0 1 0 0 0,-1 0 0 0 0,-1 2 0 0 0,2-2 0 0 0,-16 13 0 0 0,15-13 0 0 0,-1 0 0 0 0,0 0 0 0 0,0 0 0 0 0,0 1 0 0 0,0-2 0 0 0,0 1 0 0 0,0 0 0 0 0,0-1 0 0 0,-1 1 0 0 0,1-1 0 0 0,-1 0 0 0 0,1 0 0 0 0,-8 1 0 0 0,7-2 0 0 0,4 0 0 0 0,-1 0 0 0 0,1 0 0 0 0,-1 0 0 0 0,1 0 0 0 0,-1 0 0 0 0,0 0 0 0 0,1-1 0 0 0,-1 1 0 0 0,1 0 0 0 0,-1 0 0 0 0,1 0 0 0 0,0-1 0 0 0,-1 1 0 0 0,1 0 0 0 0,-1 0 0 0 0,1-1 0 0 0,-1 1 0 0 0,1-1 0 0 0,0 1 0 0 0,-1 0 0 0 0,1-1 0 0 0,0 1 0 0 0,-1-1 0 0 0,-14-12 0 0 0,10 7 0 0 0,0-1 0 0 0,0 1 0 0 0,1 2-64 0 0,4 3-273 0 0,0 1-138 0 0,0 0-33 0 0,0 0-4 0 0,0 0 0 0 0,0 0 0 0 0,0 0 0 0 0,0 0-204 0 0,0 0-857 0 0,-7-13-2411 0 0,-2-1 1937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12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5663 0 0,'0'0'356'0'0,"0"0"50"0"0,0 0 20 0 0,0 0-42 0 0,0 0-112 0 0,9-4 3399 0 0,111-25 1078 0 0,-90 23-3669 0 0,-10 2-488 0 0,-10 2-576 0 0,-9 2-294 0 0,-5-1-396 0 0,-8 0-909 0 0,10 1 1325 0 0,-8-1-765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29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43 8287 0 0,'0'0'191'0'0,"0"0"26"0"0,0 0 9 0 0,12-12 1866 0 0,-10 9-1665 0 0,0-1 0 0 0,0 1-1 0 0,0 0 1 0 0,0 0 0 0 0,1 0 0 0 0,0 1 0 0 0,-1-1 0 0 0,4-2 0 0 0,3-3 965 0 0,-8 7-880 0 0,13-19 2048 0 0,0-1 1024 0 0,-13 20-3072 0 0,-1 1 0 0 0,0 0 0 0 0,0 0 0 0 0,0 0-68 0 0,-1 1-289 0 0,-1 1-136 0 0,-6 11-21 0 0,5-7 2 0 0,1 1 0 0 0,-1-1 0 0 0,1 1 0 0 0,-1 10 0 0 0,-6 16 0 0 0,-10 31 0 0 0,15-55 0 0 0,-10 22 0 0 0,13-30 122 0 0,1 1 0 0 0,-1 0 0 0 0,0-1 0 0 0,0 1 0 0 0,0-1 0 0 0,0 1 0 0 0,0-1 0 0 0,0 1 0 0 0,0-1 0 0 0,0 0 0 0 0,0 1 0 0 0,-1-1 0 0 0,1 0 0 0 0,-3 1 0 0 0,3-1-69 0 0,0 0-44 0 0,0-1-1 0 0,0 1 1 0 0,0 0 0 0 0,0-1 0 0 0,-1 1 0 0 0,1-1-1 0 0,0 0 1 0 0,0 1 0 0 0,0-1 0 0 0,-1 0 0 0 0,1 0 0 0 0,0 1-1 0 0,0-1 1 0 0,-1 0 0 0 0,1 0 0 0 0,0-1 0 0 0,-1 1-1 0 0,-1-1 1 0 0,-1 1-11 0 0,3 0 2 0 0,0-1 0 0 0,-1 1 0 0 0,1 0 0 0 0,0-1 0 0 0,0 1 0 0 0,-1 0 0 0 0,1-1 0 0 0,0 0 0 0 0,0 1 0 0 0,0-1 0 0 0,0 0 0 0 0,-1 1 0 0 0,1-1 0 0 0,0 0 0 0 0,0 0 0 0 0,1 0 0 0 0,-1 0 0 0 0,0 0 0 0 0,-1-2 0 0 0,0 0 0 0 0,-4-3 0 0 0,1-1 0 0 0,0 0 0 0 0,0 0 0 0 0,1 0 0 0 0,0-1 0 0 0,0 1 0 0 0,1-1 0 0 0,0 0 0 0 0,-3-11 0 0 0,2-6 0 0 0,-4-50 0 0 0,4 35 0 0 0,4 32 0 0 0,2 0 0 0 0,-2 7 0 0 0,0 1 0 0 0,0-1 0 0 0,1 0 0 0 0,-1 0 0 0 0,1 0 0 0 0,-1 0 0 0 0,1 1 0 0 0,-1-1 0 0 0,1 0 0 0 0,-1 0 0 0 0,1 1 0 0 0,0-1 0 0 0,-1 0 0 0 0,1 1 0 0 0,0-1 0 0 0,0 1 0 0 0,0-1 0 0 0,-1 1 0 0 0,1-1 0 0 0,0 1 0 0 0,0 0 0 0 0,0-1 0 0 0,0 1 0 0 0,0 0 0 0 0,0 0 0 0 0,0-1 0 0 0,-1 1 0 0 0,1 0 0 0 0,0 0 0 0 0,0 0 0 0 0,2 1 0 0 0,-2-2 0 0 0,9 1 0 0 0,-1 0 0 0 0,14 2 0 0 0,11 1 0 0 0,87 4 16 0 0,2 0-96 0 0,-113-7-69 0 0,22 2-245 0 0,-31-2 836 0 0,-1 0-357 0 0,0 0-406 0 0,0 0-154 0 0,0 0-33 0 0,0 0-140 0 0,0 0-572 0 0,-6 3-2972 0 0,0 2-3316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24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36 8287 0 0,'0'0'191'0'0,"0"0"26"0"0,0 0 9 0 0,-5 0 256 0 0,3 0 3378 0 0,-3 0-3772 0 0,4 0 283 0 0,1 0 117 0 0,0 0 21 0 0,0 0 3 0 0,0 0 0 0 0,0 0 0 0 0,0 0 0 0 0,0 0 0 0 0,0 0 0 0 0,0 0 0 0 0,0 0 0 0 0,18-29 2144 0 0,-16 24-2584 0 0,-1 4 299 0 0,-1 1 117 0 0,0 0 21 0 0,0 0-66 0 0,-2 0-430 0 0,1 1 1 0 0,-1-1-1 0 0,1 1 0 0 0,-1-1 1 0 0,1 1-1 0 0,-1 0 0 0 0,1 0 1 0 0,-1 0-1 0 0,1 0 0 0 0,0 0 1 0 0,-1 0-1 0 0,-1 2 0 0 0,-14 15 51 0 0,13-12 183 0 0,1-1-1 0 0,0 1 1 0 0,0 0-1 0 0,-4 9 1 0 0,-7 14 496 0 0,-22 39-743 0 0,33-62 0 0 0,0 0 0 0 0,1 1 0 0 0,-1-1 0 0 0,1 0 0 0 0,0 1 0 0 0,1-1 0 0 0,0 1 0 0 0,0-1 0 0 0,0 1 0 0 0,1 0 0 0 0,0-1 0 0 0,1 14 0 0 0,-1-19 0 0 0,0 1 0 0 0,0-1 0 0 0,0 1 0 0 0,0-1 0 0 0,1 0 0 0 0,-1 1 0 0 0,0-1 0 0 0,1 0 0 0 0,-1 0 0 0 0,1 1 0 0 0,-1-1 0 0 0,1 0 0 0 0,0 0 0 0 0,-1 0 0 0 0,1 1 0 0 0,0-1 0 0 0,0 0 0 0 0,0 0 0 0 0,1 1 0 0 0,1 1 0 0 0,-2-2 0 0 0,-1-1 0 0 0,1 1 0 0 0,0 0 0 0 0,-1 0 0 0 0,1 0 0 0 0,0-1 0 0 0,-1 1 0 0 0,1 0 0 0 0,0-1 0 0 0,0 1 0 0 0,0-1 0 0 0,0 1 0 0 0,0-1 0 0 0,0 1 0 0 0,0-1 0 0 0,0 0 0 0 0,0 1 0 0 0,-1-1 0 0 0,2 0 0 0 0,-1 0 0 0 0,0 0 0 0 0,0 0 0 0 0,1 0 0 0 0,2 0 0 0 0,-1 1 0 0 0,-1-1 0 0 0,1 0 0 0 0,0 0 0 0 0,0 0 0 0 0,-1 0 0 0 0,1 0 0 0 0,0-1 0 0 0,0 1 0 0 0,-1-1 0 0 0,1 1 0 0 0,0-1 0 0 0,-1 0 0 0 0,1 0 0 0 0,-1-1 0 0 0,0 1 0 0 0,1 0 0 0 0,3-4 0 0 0,3-1 0 0 0,-4 4 30 0 0,-1-1-1 0 0,0 0 1 0 0,0 0 0 0 0,0-1-1 0 0,0 1 1 0 0,0-1-1 0 0,-1 0 1 0 0,0 0-1 0 0,0 0 1 0 0,0 0 0 0 0,0-1-1 0 0,0 1 1 0 0,-1-1-1 0 0,0 1 1 0 0,0-1 0 0 0,0 0-1 0 0,-1 0 1 0 0,0 0-1 0 0,2-10 1 0 0,-2 5 55 0 0,0 1 0 0 0,-1-1-1 0 0,0 0 1 0 0,-1 0 0 0 0,0 0 0 0 0,0 1 0 0 0,-1-1-1 0 0,-1 1 1 0 0,-4-15 0 0 0,5 18 231 0 0,1 4-394 0 0,1 0 0 0 0,-1 1 0 0 0,1-1 0 0 0,-1 1-1 0 0,0-1 1 0 0,0 1 0 0 0,0-1 0 0 0,1 1 0 0 0,-1-1 0 0 0,-1 1 0 0 0,1 0 0 0 0,0-1 0 0 0,-1 0 0 0 0,1 1-364 0 0,-3 2 302 0 0,3-1 139 0 0,0 0-1 0 0,0-1 1 0 0,1 1 0 0 0,-1 0 0 0 0,0 0 0 0 0,0 0 0 0 0,0 0-1 0 0,0 0 1 0 0,0 0 0 0 0,0 0 0 0 0,0 0 0 0 0,0 0 0 0 0,0 1-1 0 0,1-1 1 0 0,-1 0 0 0 0,0 0 0 0 0,0 1 0 0 0,0-1-1 0 0,0 1 1 0 0,-1 0 0 0 0,-1 0 33 0 0,2-1-48 0 0,0 1 0 0 0,0-1 0 0 0,1 1 0 0 0,-1-1 0 0 0,0 1 0 0 0,0 0 0 0 0,0-1 0 0 0,0 1 0 0 0,1 0 0 0 0,-1 0 0 0 0,0 0 0 0 0,0-1 0 0 0,1 1 0 0 0,-2 2 0 0 0,-7 11-2512 0 0,8-13 1007 0 0,1-1-14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24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3 19351 0 0,'0'0'439'0'0,"-3"-8"1225"0"0,3 4-1332 0 0,0-1 1 0 0,0 1 0 0 0,1-1-1 0 0,0 1 1 0 0,0 0-1 0 0,0-1 1 0 0,0 1 0 0 0,4-8-1 0 0,-4 11 180 0 0,-1 0-69 0 0,1-3-358 0 0,0 3-406 0 0,-1 1-154 0 0,0 0-33 0 0,0 0-208 0 0,0 0-857 0 0,0 0-379 0 0,2 0-80 0 0,11 0-15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25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5 15663 0 0,'0'0'356'0'0,"0"0"50"0"0,0 0 20 0 0,0 0-42 0 0,0 0-112 0 0,0 0 463 0 0,0 0 234 0 0,0 0 45 0 0,0 0-61 0 0,0 0-288 0 0,0 0-121 0 0,0 0-28 0 0,0 0-72 0 0,0 0-217 0 0,0 0 161 0 0,0 0 100 0 0,0 0 21 0 0,-1 2-66 0 0,-10 11-197 0 0,1 1 0 0 0,1 0 0 0 0,0 1-1 0 0,1 0 1 0 0,1 0 0 0 0,0 0 0 0 0,1 1 0 0 0,-5 20 0 0 0,8-21-246 0 0,1 0 0 0 0,-2 26 0 0 0,5-31 0 0 0,-1-10 0 0 0,-1 1 0 0 0,1-1 0 0 0,0 1 0 0 0,0-1 0 0 0,1 1 0 0 0,-1 0 0 0 0,0-1 0 0 0,0 1 0 0 0,0-1 0 0 0,0 1 0 0 0,0-1 0 0 0,1 1 0 0 0,-1-1 0 0 0,0 1 0 0 0,0-1 0 0 0,1 1 0 0 0,-1-1 0 0 0,0 0 0 0 0,1 1 0 0 0,-1-1 0 0 0,0 1 0 0 0,1-1 0 0 0,-1 0 0 0 0,1 1 0 0 0,-1-1 0 0 0,0 0 0 0 0,1 0 0 0 0,-1 1 0 0 0,1-1 0 0 0,-1 0 0 0 0,1 0 0 0 0,0 1 0 0 0,0-1 0 0 0,1 1 0 0 0,0-1 0 0 0,0 1 0 0 0,0 0 0 0 0,0-1 0 0 0,0 0 0 0 0,0 1 0 0 0,0-1 0 0 0,0 0 0 0 0,1 0 0 0 0,-1 0 0 0 0,0 0 0 0 0,0 0 0 0 0,0-1 0 0 0,0 1 0 0 0,0-1 0 0 0,0 1 0 0 0,0-1 0 0 0,0 0 0 0 0,0 0 0 0 0,0 0 0 0 0,-1 0 0 0 0,1 0 0 0 0,3-2 0 0 0,1-1 0 0 0,-1-1 0 0 0,1 1 0 0 0,-1-1 0 0 0,0 0 0 0 0,8-11 0 0 0,-8 8 0 0 0,0 0 0 0 0,0 0 0 0 0,-1 0 0 0 0,0-1 0 0 0,0 0 0 0 0,-1 0 0 0 0,3-13 0 0 0,-5 16 0 0 0,0-1 0 0 0,0 1 0 0 0,0 0 0 0 0,-1 0 0 0 0,0-1 0 0 0,-1 1 0 0 0,1 0 0 0 0,-1-1 0 0 0,0 1 0 0 0,-1 0 0 0 0,0 0 0 0 0,-2-7 0 0 0,0 5 0 0 0,4 5 0 0 0,-1 1 0 0 0,0 0 0 0 0,0 0 0 0 0,1 0 0 0 0,-1 0 0 0 0,-1 0 0 0 0,1 0 0 0 0,0 0 0 0 0,0 1 0 0 0,-1-1 0 0 0,1 0 0 0 0,-4-2 0 0 0,-2 1 0 0 0,7 3-18 0 0,-1 0 0 0 0,1 0 0 0 0,-1 0 0 0 0,1 0 0 0 0,-1 0-1 0 0,0-1 1 0 0,1 1 0 0 0,-1 0 0 0 0,1 0 0 0 0,-1 0 0 0 0,1 0 0 0 0,-1 1 0 0 0,1-1 0 0 0,-1 0-1 0 0,0 0 1 0 0,1 0 0 0 0,-1 0 0 0 0,1 1 0 0 0,-1-1 0 0 0,1 0 0 0 0,-1 0 0 0 0,1 1 0 0 0,-1-1-1 0 0,1 0 1 0 0,0 1 0 0 0,-1 0 0 0 0,0 0-322 0 0,-3 1-356 0 0,0 0 0 0 0,0 1 0 0 0,0 0 0 0 0,1 0 0 0 0,-1 0 0 0 0,1 0 1 0 0,0 0-1 0 0,0 1 0 0 0,-4 6 0 0 0,5-8 188 0 0,1-1-1028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25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0 15663 0 0,'0'0'719'0'0,"0"0"-20"0"0,0 0-306 0 0,0 0 371 0 0,0 0 209 0 0,0 0 41 0 0,-7 5 604 0 0,0-1-1378 0 0,0 0-1 0 0,0 0 0 0 0,1 1 1 0 0,-1 0-1 0 0,1 1 1 0 0,-6 6-1 0 0,12-12-239 0 0,0 0 0 0 0,0 0 0 0 0,0 0 0 0 0,0 0 0 0 0,-1 0 0 0 0,1 1 0 0 0,0-1 0 0 0,0 0 0 0 0,0 0 0 0 0,0 0 0 0 0,0 0 0 0 0,0 0 0 0 0,0 1 0 0 0,0-1 0 0 0,0 0 0 0 0,0 0 0 0 0,0 0 0 0 0,0 0 0 0 0,0 1 0 0 0,0-1 0 0 0,0 0 0 0 0,0 0 0 0 0,0 0 0 0 0,0 0 0 0 0,0 1 0 0 0,0-1 0 0 0,0 0 0 0 0,0 0 0 0 0,0 0 0 0 0,0 0 0 0 0,0 0 0 0 0,0 1 0 0 0,0-1 0 0 0,1 0 0 0 0,-1 0 0 0 0,0 0 0 0 0,0 0 0 0 0,0 0 0 0 0,0 0 0 0 0,0 0 0 0 0,0 1 0 0 0,1-1 0 0 0,-1 0 0 0 0,0 0 0 0 0,0 0 0 0 0,0 0 0 0 0,0 0 0 0 0,0 0 0 0 0,1 0 0 0 0,-1 0 0 0 0,0 0 0 0 0,0 0 0 0 0,0 0 0 0 0,0 0 0 0 0,0 0 0 0 0,1 0 0 0 0,-1 0 0 0 0,0 0 0 0 0,0 0 0 0 0,0 0 0 0 0,0 0 0 0 0,1 0 0 0 0,-1 0 0 0 0,0 0 0 0 0,0 0 0 0 0,0 0 0 0 0,0 0 0 0 0,0 0 0 0 0,1-1 0 0 0,11-1 0 0 0,-11 2 0 0 0,72-14 443 0 0,-72 14 45 0 0,-1 0-475 0 0,0 0 1 0 0,0 0-1 0 0,0 0 1 0 0,0 0 0 0 0,1 1-1 0 0,-1-1 1 0 0,0 0-1 0 0,0 0 1 0 0,0 0-1 0 0,0 0 1 0 0,0 0-1 0 0,0 1 1 0 0,0-1 0 0 0,0 0-1 0 0,0 0 1 0 0,0 0-1 0 0,0 0 1 0 0,1 0-1 0 0,-1 1 1 0 0,0-1 0 0 0,0 0-1 0 0,0 0 1 0 0,0 0-1 0 0,0 0 1 0 0,1 0-1 0 0,-1 0 1 0 0,0 0-1 0 0,0 0 1 0 0,0 0 0 0 0,0 0-1 0 0,0 0 1 0 0,1 0-1 0 0,-1 0 1 0 0,0 0-1 0 0,0 0 1 0 0,0 0-1 0 0,1 0 1 0 0,0 1 13 0 0,0-1 1 0 0,0 0-1 0 0,0 1 0 0 0,0-1 1 0 0,0 1-1 0 0,0-1 1 0 0,0 1-1 0 0,0-1 0 0 0,0 1 1 0 0,0 0-1 0 0,-1-1 0 0 0,1 1 1 0 0,0 0-1 0 0,0 0 1 0 0,0-1-1 0 0,-1 1 0 0 0,1 0 1 0 0,-1 0-1 0 0,1 0 0 0 0,-1 0 1 0 0,2 1-1 0 0,-1 2-27 0 0,1 0 0 0 0,-1 0 0 0 0,0 0 0 0 0,0 0 0 0 0,0 0 0 0 0,-1 0 0 0 0,1 0 0 0 0,-1 1 0 0 0,-1 4 0 0 0,1 2 0 0 0,-1 0 0 0 0,-4 15 0 0 0,2-16 146 0 0,0 0 1 0 0,-1 0-1 0 0,0 0 0 0 0,0-1 1 0 0,-1 0-1 0 0,-10 14 0 0 0,0-2 366 0 0,-27 28 0 0 0,36-43-512 0 0,0 0 0 0 0,-1 0 0 0 0,1-1 0 0 0,-1 0 0 0 0,-1 0 0 0 0,1-1 0 0 0,-1 1 0 0 0,0-2 0 0 0,-13 6 0 0 0,20-9 0 0 0,0 1 0 0 0,0-1 0 0 0,0 0 0 0 0,-1 0 0 0 0,1 1 0 0 0,0-1 0 0 0,0 0 0 0 0,0 0 0 0 0,0 0 0 0 0,0 0 0 0 0,0 0 0 0 0,-1 0 0 0 0,1-1 0 0 0,0 1 0 0 0,0 0 0 0 0,0-1 0 0 0,0 1 0 0 0,0 0 0 0 0,0-1 0 0 0,0 0 0 0 0,0 1 0 0 0,0-1 0 0 0,0 1 0 0 0,-1-2 0 0 0,0 0 0 0 0,1 2 0 0 0,1 0 0 0 0,-1-1 0 0 0,1 1 0 0 0,-1-1 0 0 0,1 0 0 0 0,-1 1 0 0 0,1-1 0 0 0,-1 1 0 0 0,1-1 0 0 0,-1 0 0 0 0,1 1 0 0 0,0-1 0 0 0,-1 0 0 0 0,1 1 0 0 0,0-1 0 0 0,0 0 0 0 0,0 1 0 0 0,-1-1 0 0 0,1 0 0 0 0,0 0 0 0 0,0 1 0 0 0,0-1 0 0 0,0 0 0 0 0,0 0 0 0 0,0 1 0 0 0,0-1 0 0 0,1 0 0 0 0,-1-1 0 0 0,1 0 0 0 0,-1-2 0 0 0,1 1 0 0 0,0-1 0 0 0,0 0 0 0 0,0 0 0 0 0,0 0 0 0 0,1 1 0 0 0,0-1 0 0 0,0 1 0 0 0,0-1 0 0 0,0 1 0 0 0,0 0 0 0 0,1 0 0 0 0,-1 0 0 0 0,1 0 0 0 0,0 0 0 0 0,5-4 0 0 0,-1 1 0 0 0,0 3 0 0 0,2 2 0 0 0,-9 1 0 0 0,1 0 0 0 0,0 0 0 0 0,0 0 0 0 0,-1 0 0 0 0,1 0 0 0 0,0 0 0 0 0,0 0 0 0 0,-1 0 0 0 0,1 0 0 0 0,0 0 0 0 0,-1 0 0 0 0,1 1 0 0 0,0-1 0 0 0,0 0 0 0 0,-1 0 0 0 0,1 1 0 0 0,0-1 0 0 0,-1 1 0 0 0,1-1 0 0 0,-1 1 0 0 0,1-1 0 0 0,0 1 0 0 0,1 1 0 0 0,-1-1 0 0 0,1-1 0 0 0,-1 1 0 0 0,0-1 0 0 0,0 1 0 0 0,1 0 0 0 0,-1 0 0 0 0,0 0 0 0 0,0 0 0 0 0,0 0 0 0 0,0 0 0 0 0,0 0 0 0 0,0 0 0 0 0,0 0 0 0 0,0 0 0 0 0,0 1 0 0 0,0-1 0 0 0,-1 0 0 0 0,2 3 0 0 0,4 10 0 0 0,-3-8 0 0 0,9 15 0 0 0,-5-15 0 0 0,-7-6-80 0 0,1 1 1 0 0,-1-1-1 0 0,1 0 0 0 0,0 1 1 0 0,-1-1-1 0 0,1 0 0 0 0,0 0 1 0 0,-1 1-1 0 0,1-1 1 0 0,0 0-1 0 0,0 0 0 0 0,-1 0 1 0 0,1 0-1 0 0,0 0 0 0 0,-1 0 1 0 0,1 0-1 0 0,0 0 0 0 0,-1 0 1 0 0,1 0-1 0 0,0-1 0 0 0,1 1 1 0 0,-1 0-1917 0 0,0-1-3992 0 0,6-3-1724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26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13823 0 0,'0'0'315'0'0,"0"0"45"0"0,0 0 21 0 0,0 0-49 0 0,0 0-81 0 0,0 0 481 0 0,0 0 237 0 0,0 0 45 0 0,0 0 8 0 0,0 0 2 0 0,0 0 0 0 0,0 0 0 0 0,0 0-137 0 0,0 0-509 0 0,0 2 38 0 0,-15 30 1027 0 0,8-19-888 0 0,1 0 0 0 0,1 0 0 0 0,-6 19 0 0 0,11-32-555 0 0,0 0 0 0 0,0 1 0 0 0,0-1 0 0 0,0 0 0 0 0,-1 0 0 0 0,1 1 0 0 0,0-1 0 0 0,0 0 0 0 0,0 0 0 0 0,0 1 0 0 0,0-1 0 0 0,0 0 0 0 0,0 0 0 0 0,0 1 0 0 0,0-1 0 0 0,0 0 0 0 0,0 0 0 0 0,0 1 0 0 0,1-1 0 0 0,-1 0 0 0 0,0 0 0 0 0,0 1 0 0 0,0-1 0 0 0,0 0 0 0 0,0 0 0 0 0,0 0 0 0 0,0 1 0 0 0,1-1 0 0 0,-1 0 0 0 0,0 0 0 0 0,0 0 0 0 0,0 1 0 0 0,1-1 0 0 0,-1 0 0 0 0,0 0 0 0 0,0 0 0 0 0,0 0 0 0 0,1 0 0 0 0,-1 0 0 0 0,0 1 0 0 0,0-1 0 0 0,1 0 0 0 0,-1 0 0 0 0,0 0 0 0 0,0 0 0 0 0,1 0 0 0 0,-1 0 0 0 0,0 0 0 0 0,0 0 0 0 0,1 0 0 0 0,-1 0 0 0 0,0 0 0 0 0,0 0 0 0 0,1 0 0 0 0,-1 0 0 0 0,0 0 0 0 0,0-1 0 0 0,1 1 0 0 0,-1 0 0 0 0,21-2 0 0 0,31-12 0 0 0,-39 11 0 0 0,-11 2 0 0 0,11 2 0 0 0,-12-1 0 0 0,-1 0 0 0 0,1-1 0 0 0,0 1 0 0 0,-1 0 0 0 0,1 0 0 0 0,-1 0 0 0 0,1 0 0 0 0,-1 0 0 0 0,1 0 0 0 0,-1 0 0 0 0,1 0 0 0 0,-1 0 0 0 0,1 0 0 0 0,-1 1 0 0 0,1-1 0 0 0,-1 0 0 0 0,1 0 0 0 0,-1 0 0 0 0,1 1 0 0 0,-1-1 0 0 0,1 0 0 0 0,-1 1 0 0 0,1-1 0 0 0,-1 0 0 0 0,1 1 0 0 0,-1-1 0 0 0,0 0 0 0 0,1 1 0 0 0,-1 0 0 0 0,1 1 0 0 0,9 9 0 0 0,-10-6 0 0 0,0-3 0 0 0,3 9 136 0 0,0 1-1 0 0,-1-1 0 0 0,0 0 1 0 0,-1 1-1 0 0,0-1 1 0 0,0 1-1 0 0,-2-1 1 0 0,1 1-1 0 0,-2-1 1 0 0,1 1-1 0 0,-2-1 1 0 0,1 0-1 0 0,-2 0 1 0 0,-5 15-1 0 0,4-15-120 0 0,6-8-10 0 0,-1 1-7 0 0,-8 16 0 0 0,7-18 2 0 0,-1-1 0 0 0,0 1 0 0 0,1-1 0 0 0,-1 1 0 0 0,0-1 0 0 0,0 0 0 0 0,1 1 0 0 0,-5 0 0 0 0,5-1 0 0 0,-1 0 0 0 0,0-1 0 0 0,0 1 0 0 0,0-1 0 0 0,1 0 0 0 0,-1 0 0 0 0,0 1 0 0 0,0-1 0 0 0,0-1 0 0 0,0 1 0 0 0,1 0 0 0 0,-1 0 0 0 0,0-1 0 0 0,0 1 0 0 0,0 0 0 0 0,1-1 0 0 0,-1 0 0 0 0,0 0 0 0 0,0 1 0 0 0,1-1 0 0 0,-1 0 0 0 0,1 0 0 0 0,-1 0 0 0 0,1-1 0 0 0,-1 1 0 0 0,1 0 0 0 0,0 0 0 0 0,-2-2 0 0 0,-4-4 0 0 0,4 4 0 0 0,1 1 0 0 0,0 0 0 0 0,0 0 0 0 0,0 0 0 0 0,0 0 0 0 0,-1 1 0 0 0,1-1 0 0 0,0 1 0 0 0,-1-1 0 0 0,1 1 0 0 0,-1 0 0 0 0,1 0 0 0 0,-1 0 0 0 0,0 0 0 0 0,1 1 0 0 0,-6-2 0 0 0,0 3 0 0 0,3 1-133 0 0,4-1-563 0 0,1-1-258 0 0,0 0-56 0 0,0 0-217 0 0,0 0-858 0 0,0 0-379 0 0,0 0-80 0 0,0 0-15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26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3823 0 0,'0'0'630'0'0,"0"0"-13"0"0,0 0-252 0 0,0 0 391 0 0,0 0 216 0 0,0 0 42 0 0,0 0 8 0 0,0 0 2 0 0,0 0 0 0 0,12 0 1620 0 0,26-16-673 0 0,-28 11-1392 0 0,1 1-1 0 0,17-6 1 0 0,20 0 369 0 0,-45 8-331 0 0,0 2-421 0 0,10 1 92 0 0,-4 1-272 0 0,-1 0-217 0 0,-6-1-850 0 0,-7-4-3366 0 0,4 3-4450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30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9 11975 0 0,'0'0'267'0'0,"0"0"42"0"0,0 0 17 0 0,0 0-28 0 0,-10 4-164 0 0,9-3 8948 0 0,8-2-8715 0 0,8-2 535 0 0,1 0 0 0 0,16-6-1 0 0,-24 7-598 0 0,-1 0 0 0 0,1 1-1 0 0,0 0 1 0 0,-1 1 0 0 0,12-1-1 0 0,7 1 17 0 0,-4-1-312 0 0,0 1 0 0 0,30 5 0 0 0,-30-2-8 0 0,0-2 0 0 0,29 0-1 0 0,41-1 2 0 0,-69 1 0 0 0,-18-1 0 0 0,0 0 0 0 0,0 0 0 0 0,0 0 0 0 0,8-1 0 0 0,-8 0 6 0 0,-4 0-6 0 0,1 1 1 0 0,-1 0-1 0 0,0 0 1 0 0,0 0-1 0 0,0 0 1 0 0,1 0-1 0 0,-1 0 1 0 0,0 0-1 0 0,0 0 1 0 0,0 0-1 0 0,3 1 1 0 0,22 4-146 0 0,-25-5-551 0 0,-1 0-258 0 0,0 0-56 0 0,-17-3-3866 0 0,3-1 2840 0 0,10 3-11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39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1 11975 0 0,'0'0'547'0'0,"0"0"-11"0"0,-6-4-323 0 0,2 1-71 0 0,3 2 588 0 0,2-1-365 0 0,-1 0-1 0 0,1 0 1 0 0,-1 0 0 0 0,1 0-1 0 0,0 0 1 0 0,-1 1-1 0 0,1-1 1 0 0,0 0 0 0 0,0 0-1 0 0,0 1 1 0 0,1-1-1 0 0,-1 1 1 0 0,0-1 0 0 0,1 1-1 0 0,-1-1 1 0 0,1 1-1 0 0,-1 0 1 0 0,1 0 0 0 0,-1 0-1 0 0,3-2 1 0 0,3 0 39 0 0,0-1-1 0 0,0 0 1 0 0,14-4 0 0 0,7-1 134 0 0,2 0 0 0 0,-1 2 0 0 0,52-6 0 0 0,-51 12-2475 0 0,-25 1 903 0 0,1 1 0 0 0,-1-1 0 0 0,0 1 0 0 0,0 0 0 0 0,1 0 1 0 0,7 3-1 0 0,-5 1-6048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30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64 15663 0 0,'0'0'356'0'0,"0"0"50"0"0,0 0 20 0 0,-2-15 106 0 0,9-3 2876 0 0,-4 16-995 0 0,-4 11-1167 0 0,-22 61-777 0 0,11-36-145 0 0,-14 61 0 0 0,20-66-336 0 0,3-18 28 0 0,1 0 1 0 0,0 0 0 0 0,1 0 0 0 0,-1 16 0 0 0,3-27 50 0 0,0 0-1 0 0,0 0 0 0 0,0 0 1 0 0,0 0-1 0 0,-1 0 0 0 0,1-1 1 0 0,0 1-1 0 0,0 0 1 0 0,-1-1-1 0 0,1 1 0 0 0,0 0 1 0 0,0-1-1 0 0,-1 1 1 0 0,1-1-1 0 0,0 1 0 0 0,0-2 1 0 0,0 2 172 0 0,1-3 204 0 0,2-4-430 0 0,-1 1 0 0 0,0-1-1 0 0,0-1 1 0 0,-1 1 0 0 0,0 0 0 0 0,0 0 0 0 0,-1-1 0 0 0,0 1 0 0 0,0-1 0 0 0,-1 0 0 0 0,0 1 0 0 0,-1-9 0 0 0,1-12-16 0 0,1-1 474 0 0,-1 0-1 0 0,-2 0 1 0 0,-6-35 0 0 0,8 54-306 0 0,0 10-165 0 0,0 0 0 0 0,0-1 0 0 0,0 1 0 0 0,0 0 0 0 0,0-1 0 0 0,0 1 0 0 0,0 0 0 0 0,0-1 0 0 0,0 1 0 0 0,0 0 0 0 0,0 0 0 0 0,0-1 0 0 0,1 1 0 0 0,-1 0 0 0 0,0-1 0 0 0,0 1 0 0 0,0 0 0 0 0,0-1 0 0 0,1 1 0 0 0,-1 0 0 0 0,0 0 0 0 0,0-1 0 0 0,1 1 0 0 0,-1 0 0 0 0,0 0 0 0 0,0 0 0 0 0,1-1 0 0 0,-1 1 0 0 0,0 0 0 0 0,1 0 0 0 0,-1 0 0 0 0,0 0 0 0 0,1 0 0 0 0,-1 0 0 0 0,0 0 0 0 0,1 0 0 0 0,-1-1 0 0 0,0 1 0 0 0,1 0 0 0 0,-1 0 0 0 0,0 0 0 0 0,1 0 0 0 0,-1 1 0 0 0,0-1 0 0 0,0 0 0 0 0,1 0 0 0 0,-1 0 0 0 0,1 0 0 0 0,-1 0 0 0 0,94-14 0 0 0,-58 8-402 0 0,-27 4 132 0 0,1 0 1 0 0,-1 1-1 0 0,1 0 0 0 0,-1 0 1 0 0,1 1-1 0 0,0 0 0 0 0,-1 1 0 0 0,13 2 1 0 0,-12-1-505 0 0,7 3-1583 0 0,-8-2-3467 0 0,-7-2-1888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31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19351 0 0,'0'0'439'0'0,"0"0"62"0"0,0 0 33 0 0,0 0-65 0 0,3-3-152 0 0,2 0 329 0 0,0-1 0 0 0,0 0 0 0 0,-1 0-1 0 0,1-1 1 0 0,4-5 0 0 0,-4 4-118 0 0,0 0 0 0 0,1 1 0 0 0,10-9 0 0 0,16-11 69 0 0,-26 19-387 0 0,1 1 0 0 0,0 0-1 0 0,0 0 1 0 0,0 0 0 0 0,1 1-1 0 0,12-6 1 0 0,-10 9-210 0 0,-2 2 0 0 0,-2 4 0 0 0,-4-4 0 0 0,-1 0 0 0 0,0 1 0 0 0,0-1 0 0 0,0 0 0 0 0,1 1 0 0 0,-1-1 0 0 0,0 1 0 0 0,-1-1 0 0 0,1 1 0 0 0,0 0 0 0 0,0-1 0 0 0,-1 1 0 0 0,1 0 0 0 0,-1 0 0 0 0,1-1 0 0 0,-1 1 0 0 0,0 0 0 0 0,0 3 0 0 0,1 1 0 0 0,-1 0 0 0 0,0-1 0 0 0,0 1 0 0 0,-1-1 0 0 0,0 1 0 0 0,1-1 0 0 0,-2 1 0 0 0,1-1 0 0 0,-1 0 0 0 0,0 1 0 0 0,-3 6 0 0 0,3-6 0 0 0,-6 12 0 0 0,8-18 0 0 0,0 0 0 0 0,0 0 0 0 0,0 0 0 0 0,0 0 0 0 0,0 0 0 0 0,0 0 0 0 0,0 0 0 0 0,0 0 0 0 0,0 0 0 0 0,0 1 0 0 0,0-1 0 0 0,0 0 0 0 0,0 0 0 0 0,0 0 0 0 0,0 0 0 0 0,0 0 0 0 0,0 0 0 0 0,0 0 0 0 0,0 0 0 0 0,0 0 0 0 0,0 0 0 0 0,0 0 0 0 0,1 0 0 0 0,-1 0 0 0 0,0 0 0 0 0,0 1 0 0 0,0-1 0 0 0,0 0 0 0 0,0 0 0 0 0,0 0 0 0 0,0 0 0 0 0,0 0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-1 0 0 0,0 1 0 0 0,0 0 0 0 0,9-4 0 0 0,10-6 0 0 0,14-18 0 0 0,-22 18 0 0 0,0 1 0 0 0,1 0 0 0 0,24-15 0 0 0,-13 11 0 0 0,-13 9 0 0 0,-2 5 0 0 0,-5 0 0 0 0,-1-1 0 0 0,-1 1 0 0 0,0 0 0 0 0,1-1 0 0 0,-1 1 0 0 0,0 0 0 0 0,0 0 0 0 0,0 0 0 0 0,0 0 0 0 0,0 0 0 0 0,0 0 0 0 0,0 0 0 0 0,0 0 0 0 0,0 0 0 0 0,1 3 0 0 0,-1-3 0 0 0,0 1 0 0 0,0 0 0 0 0,0-1 0 0 0,0 1 0 0 0,0 0 0 0 0,0 0 0 0 0,0-1 0 0 0,-1 1 0 0 0,1 0 0 0 0,-1 0 0 0 0,1 0 0 0 0,-1 3 0 0 0,6 24 0 0 0,-3-22 72 0 0,-3-6 299 0 0,0-1 117 0 0,2 0-513 0 0,0 1 1 0 0,0-2 0 0 0,0 1-1 0 0,0 0 1 0 0,0 0 0 0 0,-1 0-1 0 0,1-1 1 0 0,0 1-1 0 0,0-1 1 0 0,2-1 0 0 0,-3 2-487 0 0,0-2-1 0 0,12-13-2631 0 0,-8 8-2582 0 0,2 0-3063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32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 11975 0 0,'0'0'547'0'0,"-1"0"-11"0"0,-2-3-135 0 0,2 2 705 0 0,1 1 344 0 0,0 0 72 0 0,0 0-57 0 0,0 0-288 0 0,0 0-121 0 0,0 0-28 0 0,0 0-72 0 0,0 0-285 0 0,0 0-126 0 0,0 0-29 0 0,0 0-4 0 0,0 0 0 0 0,1 0-451 0 0,0 1 0 0 0,0-1 0 0 0,0 1 0 0 0,0-1 0 0 0,0 1 0 0 0,0 0 0 0 0,0-1 0 0 0,-1 1 0 0 0,1 0-1 0 0,0 0 1 0 0,0 0 0 0 0,-1 0 0 0 0,1 0 0 0 0,0 0 0 0 0,-1 0 0 0 0,1 0 0 0 0,-1 0 0 0 0,1 2 0 0 0,8 10 421 0 0,5-4-313 0 0,5 4 763 0 0,22 20-1 0 0,-40-32-930 0 0,0 0 0 0 0,0 1 0 0 0,0-1 0 0 0,0 0 0 0 0,0 1 0 0 0,0-1 0 0 0,-1 1 0 0 0,1-1 0 0 0,0 1 0 0 0,0 3 0 0 0,7 12 76 0 0,8 2 398 0 0,-12-15-284 0 0,0 1 0 0 0,0 0-1 0 0,0 0 1 0 0,-1 0 0 0 0,0 0 0 0 0,3 6 0 0 0,9 28-158 0 0,-2 0 0 0 0,-2 1 0 0 0,-2 0 0 0 0,8 77 0 0 0,-18-71-33 0 0,-1-34 0 0 0,2 23 0 0 0,2-15 0 0 0,-1 1 0 0 0,-4 39 0 0 0,-1 14 0 0 0,5-56 0 0 0,-2 1 0 0 0,0-1 0 0 0,-5 25 0 0 0,2-29 0 0 0,0 2 0 0 0,0 0 0 0 0,2 0 0 0 0,-2 19 0 0 0,4 5 0 0 0,0-22 0 0 0,0 0 0 0 0,-1 1 0 0 0,-1-1 0 0 0,-6 27 0 0 0,-17 57 0 0 0,-5 16 0 0 0,20-91 0 0 0,7-21 0 0 0,0 1 0 0 0,1 0 0 0 0,0-1 0 0 0,0 1 0 0 0,1 0 0 0 0,-1 7 0 0 0,1 12 0 0 0,-1 1 0 0 0,-10 47 0 0 0,2-51 0 0 0,9-21 0 0 0,-1 1 0 0 0,1-1 0 0 0,0 1 0 0 0,0-1 0 0 0,0 1 0 0 0,0 0 0 0 0,0-1 0 0 0,1 1 0 0 0,-1 0 0 0 0,1 3 0 0 0,-1-2 0 0 0,0 0 0 0 0,0 0 0 0 0,0-1 0 0 0,0 1 0 0 0,-1 0 0 0 0,1-1 0 0 0,-1 1 0 0 0,-4 5 0 0 0,2-1 0 0 0,3 0 0 0 0,-2 0 0 0 0,-2-2 0 0 0,0-1 0 0 0,4-4 0 0 0,1 0 0 0 0,-1-1 0 0 0,1 1 0 0 0,-1-1 0 0 0,0 1 0 0 0,1-1 0 0 0,-1 0 0 0 0,0 1 0 0 0,0-1 0 0 0,1 0 0 0 0,-1 1 0 0 0,0-1 0 0 0,0 0 0 0 0,0 0 0 0 0,1 0 0 0 0,-1 0 0 0 0,0 0 0 0 0,0 0 0 0 0,0 0 0 0 0,0 0 0 0 0,1 0 0 0 0,-1 0 0 0 0,0 0 0 0 0,0 0 0 0 0,0-1 0 0 0,1 1 0 0 0,-1 0 0 0 0,-1-1 0 0 0,1 0 0 0 0,0 1-98 0 0,-1 0 0 0 0,1 0 0 0 0,0-1 0 0 0,0 1-1 0 0,0-1 1 0 0,0 1 0 0 0,0 0 0 0 0,0-1 0 0 0,0 0 0 0 0,0 1 0 0 0,0-1 0 0 0,1 0 0 0 0,-1 1 0 0 0,0-1-1 0 0,-1-2 1 0 0,0-9-4228 0 0,2 4 423 0 0,-1-1-5530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3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9 10135 0 0,'0'0'464'0'0,"0"0"-9"0"0,0 0-155 0 0,0 0 443 0 0,-5-1 403 0 0,3-1 206 0 0,3 2 2860 0 0,26-5-2636 0 0,-1 1 452 0 0,38-1 0 0 0,-62 5-1516 0 0,1 0-435 0 0,1 0 0 0 0,-1 0-1 0 0,0 0 1 0 0,1-1 0 0 0,-1 1 0 0 0,6-2-1 0 0,3 0 3 0 0,7 0-84 0 0,82-12 82 0 0,-100 14 294 0 0,-1 0 117 0 0,0 0 21 0 0,0 0-134 0 0,0 0-577 0 0,0 0-248 0 0,0 0-50 0 0,0 0 58 0 0,0 0 85 0 0,0 0-738 0 0,-25 5-7924 0 0,23-5 2381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37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630'0'0,"0"0"-13"0"0,0 0-184 0 0,0 0 677 0 0,2 1 340 0 0,10 6 17 0 0,-1-1-1 0 0,2 0 0 0 0,-1-1 1 0 0,22 6-1 0 0,18-4-1294 0 0,-51-7-172 0 0,0 1 0 0 0,1-1 0 0 0,-1 1 0 0 0,0-1 0 0 0,0 0 0 0 0,1 0 0 0 0,-1 1 0 0 0,1-1 0 0 0,-1 0 0 0 0,0 0 0 0 0,1 0 0 0 0,-1 0 0 0 0,0-1 0 0 0,1 1 0 0 0,1-1 0 0 0,2 0 0 0 0,24-5-4298 0 0,-20 4 1558 0 0,9-3-5222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39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24 6447 0 0,'0'0'298'0'0,"2"0"-10"0"0,20-8-39 0 0,-20 7 471 0 0,-2 1 249 0 0,0-5 981 0 0,0-2 4912 0 0,0 6-6350 0 0,0 1 0 0 0,-13-1 1024 0 0,9 1-1326 0 0,3 0-152 0 0,0 0-1 0 0,0 0 0 0 0,0 1 1 0 0,0-1-1 0 0,0 0 0 0 0,0 1 1 0 0,0-1-1 0 0,0 1 1 0 0,0-1-1 0 0,0 1 0 0 0,0 0 1 0 0,0-1-1 0 0,0 1 0 0 0,0 0 1 0 0,-1 1-1 0 0,-4 4 396 0 0,0-1 1 0 0,1 1-1 0 0,-1 0 0 0 0,1 1 1 0 0,0-1-1 0 0,1 1 0 0 0,0 0 1 0 0,-6 12-1 0 0,-4 15-439 0 0,3-8-13 0 0,-15 51 0 0 0,-21 135-1 0 0,44-186 288 0 0,1 0 1 0 0,1 35-1 0 0,1 2 287 0 0,-3 143-16 0 0,3-135-510 0 0,2-44-49 0 0,1 1 0 0 0,10 48 0 0 0,-2-19 0 0 0,-8-45 233 0 0,0 0-1 0 0,0 0 1 0 0,8 17 0 0 0,-7-23 216 0 0,4 15 219 0 0,-7-17-668 0 0,1 2 0 0 0,14 10 0 0 0,-13-14 0 0 0,7 9 0 0 0,-9-11 40 0 0,0 1 0 0 0,-1 0 0 0 0,1 0 0 0 0,0 0 1 0 0,0 0-1 0 0,-1 0 0 0 0,1 0 0 0 0,-1 0 0 0 0,1 0 0 0 0,-1 1 0 0 0,1-1 0 0 0,-1 0 1 0 0,0 0-1 0 0,1 0 0 0 0,-1 0 0 0 0,0 2 0 0 0,0 0 209 0 0,0-2 260 0 0,0 1-66 0 0,0-2-434 0 0,0 1 0 0 0,-1-1 0 0 0,1 1 0 0 0,0 0 0 0 0,0-1 1 0 0,0 1-1 0 0,0-1 0 0 0,0 1 0 0 0,0 0 0 0 0,0-1 0 0 0,0 1 1 0 0,0-1-1 0 0,0 1 0 0 0,0 0 0 0 0,0-1 0 0 0,0 1 0 0 0,0-1 0 0 0,1 1 1 0 0,-1 0-1 0 0,1 4-32 0 0,-9 13-36 0 0,8-18 59 0 0,0 1-89 0 0,0 0 0 0 0,-1 0 0 0 0,1 0 0 0 0,-1 0 0 0 0,0 0 0 0 0,1-1 0 0 0,-1 1 0 0 0,0 0 0 0 0,1 0 0 0 0,-1-1 0 0 0,0 1 0 0 0,0 0 0 0 0,0-1 0 0 0,1 1 0 0 0,-1 0 0 0 0,0-1 0 0 0,0 1 0 0 0,0-1 0 0 0,0 0 0 0 0,0 1 0 0 0,0-1 0 0 0,0 0 0 0 0,-2 1 0 0 0,2-1-990 0 0,-4-11-1891 0 0,0-3 1435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50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27 6447 0 0,'0'0'142'0'0,"0"0"22"0"0,0 0 13 0 0,0 0 123 0 0,0 0 468 0 0,0 0 205 0 0,10-3 2203 0 0,0-11 591 0 0,13-6-2375 0 0,-18 16-1014 0 0,1 0-1 0 0,-1 0 0 0 0,7-9 0 0 0,29-36 4311 0 0,-27 36-4672 0 0,-13 11 144 0 0,-7 5 427 0 0,-6 6 549 0 0,0 5-1108 0 0,2 1 0 0 0,0 1 0 0 0,0 0 0 0 0,2 0 0 0 0,-9 21 0 0 0,-9 19-31 0 0,21-48 3 0 0,-4 9 0 0 0,0-1 0 0 0,2 2 0 0 0,-1-1 0 0 0,2 1 0 0 0,1 0 0 0 0,-6 31 0 0 0,10-46 0 0 0,0 13 0 0 0,2-8 0 0 0,0-2 0 0 0,6 5 0 0 0,-4-6 0 0 0,-3-4 0 0 0,0-1 0 0 0,0 1 0 0 0,1-1 0 0 0,-1 1 0 0 0,0-1 0 0 0,0 1 0 0 0,0-1 0 0 0,1 1 0 0 0,-1-1 0 0 0,0 1 0 0 0,1-1 0 0 0,-1 0 0 0 0,0 1 0 0 0,1-1 0 0 0,-1 0 0 0 0,1 1 0 0 0,-1-1 0 0 0,0 0 0 0 0,1 1 0 0 0,-1-1 0 0 0,1 0 0 0 0,0 1 0 0 0,11 4 0 0 0,-9-3 0 0 0,-1-1 0 0 0,1 0 0 0 0,0 0 0 0 0,-1 0 0 0 0,1-1 0 0 0,0 1 0 0 0,0 0 0 0 0,-1-1 0 0 0,1 0 0 0 0,5 0 0 0 0,-2 1 0 0 0,0-2 0 0 0,0 1 0 0 0,-1-1 0 0 0,1-1 0 0 0,-1 1 0 0 0,1-1 0 0 0,-1 0 0 0 0,1 0 0 0 0,-1 0 0 0 0,0-1 0 0 0,0 1 0 0 0,0-1 0 0 0,5-5 0 0 0,-3 2 0 0 0,-1 0 0 0 0,-1-1 0 0 0,1 0 0 0 0,-1 0 0 0 0,0 0 0 0 0,0 0 0 0 0,5-13 0 0 0,-2 0 0 0 0,11-39 0 0 0,-17 48 0 0 0,0 0 0 0 0,-1 1 0 0 0,-1-1 0 0 0,0-14 0 0 0,0-4 0 0 0,0-7 0 0 0,1-17 0 0 0,0 51 0 0 0,-1 0 0 0 0,0 0 0 0 0,0 0 0 0 0,0 0 0 0 0,-1 0 0 0 0,1 0 0 0 0,0 0 0 0 0,-1 0 0 0 0,0-2 0 0 0,1 3 0 0 0,0 1 0 0 0,0 0 0 0 0,0-1 0 0 0,0 1 0 0 0,0 0 0 0 0,-1-1 0 0 0,1 1 0 0 0,0-1 0 0 0,0 1 0 0 0,0 0 0 0 0,0-1 0 0 0,0 1 0 0 0,-1 0 0 0 0,1 0 0 0 0,0-1 0 0 0,0 1 0 0 0,0 0 0 0 0,-1-1 0 0 0,1 1 0 0 0,0 0 0 0 0,-1 0 0 0 0,1-1 0 0 0,0 1 0 0 0,-1 0 0 0 0,1 0 0 0 0,0 0 0 0 0,-1 0 0 0 0,1 0 0 0 0,0-1 0 0 0,-1 1 0 0 0,1 0 0 0 0,0 0 0 0 0,-1 0 0 0 0,1 0 0 0 0,0 0 0 0 0,-1 0 0 0 0,1 0 0 0 0,0 0 0 0 0,-1 0 0 0 0,0 0 0 0 0,1 0 0 0 0,-1 0-35 0 0,-1 0 0 0 0,1 0 0 0 0,0 0 1 0 0,0 0-1 0 0,0 0 0 0 0,0 0 0 0 0,-1 0 0 0 0,1 0 0 0 0,0 1 0 0 0,0-1 0 0 0,0 0 0 0 0,0 1 1 0 0,0-1-1 0 0,0 1 0 0 0,0-1 0 0 0,0 1 0 0 0,0-1 0 0 0,0 1 0 0 0,0 0 0 0 0,-1 0 0 0 0,-1 2-484 0 0,-17 10-3626 0 0,11-6-3362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50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7 15663 0 0,'0'0'356'0'0,"0"0"50"0"0,0 0 20 0 0,0 0-42 0 0,-1-1-250 0 0,0 1-105 0 0,1 0 1 0 0,0-1 0 0 0,0 1 0 0 0,-1 0 0 0 0,1 0 0 0 0,0 0 0 0 0,0-1 0 0 0,-1 1-1 0 0,1 0 1 0 0,0-1 0 0 0,0 1 0 0 0,0 0 0 0 0,-1 0 0 0 0,1-1 0 0 0,0 1 0 0 0,0 0-1 0 0,0-1 1 0 0,0 1 0 0 0,0 0 0 0 0,0-1 0 0 0,0 1 0 0 0,-1 0 0 0 0,1-1 0 0 0,0 1-1 0 0,0 0 1 0 0,0-1 0 0 0,1 1 0 0 0,-1-1 0 0 0,0 1 0 0 0,0 0 0 0 0,0-1 0 0 0,0 1-1 0 0,0 0 1 0 0,0-1 0 0 0,0 1 0 0 0,1-1 0 0 0,-1 1 165 0 0,0-1 1249 0 0,2-6 1473 0 0,1 1-2517 0 0,-1-2 1054 0 0,-2 8-1457 0 0,0 0 1 0 0,0 0-1 0 0,0 0 1 0 0,0 0 0 0 0,0 0-1 0 0,0 0 1 0 0,0-1-1 0 0,0 1 1 0 0,0 0 0 0 0,0 0-1 0 0,0 0 1 0 0,0 0-1 0 0,0 0 1 0 0,0 0 0 0 0,0 0-1 0 0,0 0 1 0 0,-1 0 0 0 0,1 0-1 0 0,0 0 1 0 0,0 0-1 0 0,0-1 1 0 0,0 1 0 0 0,0 0-1 0 0,0 0 1 0 0,0 0-1 0 0,0 0 1 0 0,0 0 0 0 0,0 0-1 0 0,-1 0 1 0 0,1 0-1 0 0,0 0 1 0 0,0 0 0 0 0,0 0-1 0 0,0 0 1 0 0,0 0 0 0 0,0 0-1 0 0,0 0 1 0 0,0 0-1 0 0,0 0 1 0 0,-1 0 0 0 0,1 0-1 0 0,0 0 1 0 0,0 0-1 0 0,0 0 1 0 0,0 0 0 0 0,0 0-1 0 0,0 1 1 0 0,0-1 0 0 0,0 0-1 0 0,0 0 1 0 0,0 0-1 0 0,-1 0 1 0 0,1 0 0 0 0,0 0-1 0 0,0 0 1 0 0,0 0-1 0 0,0 0 1 0 0,0 0 0 0 0,0 0-1 0 0,0 1 1 0 0,-1-1-952 0 0,1 0-1421 0 0,0 0-5475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54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74 6447 0 0,'0'0'298'0'0,"0"0"-10"0"0,0 0-50 0 0,0 0 493 0 0,8-21 4442 0 0,2 3-2571 0 0,-8 15-1883 0 0,0 0-1 0 0,0-1 1 0 0,0 1-1 0 0,0 0 1 0 0,-1-1 0 0 0,1 1-1 0 0,0-6 1 0 0,-2 8-331 0 0,0 1 100 0 0,0 0 21 0 0,0 0-66 0 0,1-1-294 0 0,-13 31 437 0 0,7-16-731 0 0,-1 0 1 0 0,-14 26-1 0 0,19-38 466 0 0,0-1 14 0 0,-1 2 476 0 0,9-4-366 0 0,7-8-445 0 0,-13 9 0 0 0,0-1 0 0 0,0 1 0 0 0,-1-1 0 0 0,1 1 0 0 0,0 0 0 0 0,0-1 0 0 0,0 1 0 0 0,0 0 0 0 0,0 0 0 0 0,0-1 0 0 0,0 1 0 0 0,0 0 0 0 0,0 0 0 0 0,1 0 0 0 0,2 0 0 0 0,9-2 0 0 0,-9 4 0 0 0,-2-1 0 0 0,7 2 0 0 0,-8-3 0 0 0,0 0 0 0 0,0 1 0 0 0,0-1 0 0 0,0 0 0 0 0,-1 0 0 0 0,1 1 0 0 0,0-1 0 0 0,0 1 0 0 0,0-1 0 0 0,-1 1 0 0 0,1-1 0 0 0,0 1 0 0 0,-1-1 0 0 0,1 1 0 0 0,0 0 0 0 0,-1-1 0 0 0,1 1 0 0 0,0 1 0 0 0,0 0 0 0 0,3 1 0 0 0,-1 1 0 0 0,0-1 0 0 0,0 1 0 0 0,-1-1 0 0 0,1 1 0 0 0,-1 0 0 0 0,1 0 0 0 0,-1 0 0 0 0,-1 0 0 0 0,1 0 0 0 0,1 6 0 0 0,0-2 0 0 0,14 61 0 0 0,-16-66 0 0 0,-1 0 0 0 0,1 0 0 0 0,-1 0 0 0 0,0 1 0 0 0,0-1 0 0 0,0 0 0 0 0,-1 0 0 0 0,1 0 0 0 0,-2 6 0 0 0,-9 28 0 0 0,6-24 0 0 0,-1-1 0 0 0,0 0 0 0 0,-1 0 0 0 0,-10 14 0 0 0,12-19 0 0 0,0-1 0 0 0,-1 0 0 0 0,0 0 0 0 0,0-1 0 0 0,0 0 0 0 0,0 0 0 0 0,-1 0 0 0 0,-10 6 0 0 0,14-10 0 0 0,1 0 0 0 0,-1 0 0 0 0,1 1 0 0 0,-1-2 0 0 0,1 1 0 0 0,-1 0 0 0 0,0 0 0 0 0,1-1 0 0 0,-1 1 0 0 0,0-1 0 0 0,0 0 0 0 0,0 0 0 0 0,1 0 0 0 0,-1 0 0 0 0,0-1 0 0 0,0 1 0 0 0,1-1 0 0 0,-1 1 0 0 0,-3-2 0 0 0,5 1 0 0 0,0 1 0 0 0,1 0 0 0 0,-1 0 0 0 0,0 0 0 0 0,0 0 0 0 0,0-1 0 0 0,0 1 0 0 0,0 0 0 0 0,0-1 0 0 0,0 1 0 0 0,1-1 0 0 0,-1 1 0 0 0,0-1 0 0 0,0 1 0 0 0,0-1 0 0 0,1 1 0 0 0,-1-1 0 0 0,0 0 0 0 0,1 1 0 0 0,-2-3 0 0 0,-4-6 0 0 0,2 4 72 0 0,3 4 299 0 0,1 1 117 0 0,0 0 21 0 0,0 0-134 0 0,0 0-577 0 0,-3-2-422 0 0,3 2 572 0 0,0 0 1 0 0,0-1 0 0 0,0 1-1 0 0,0 0 1 0 0,-1 0-1 0 0,1 0 1 0 0,0 0 0 0 0,0 0-1 0 0,0 0 1 0 0,0-1 0 0 0,0 1-1 0 0,0 0 1 0 0,0 0-1 0 0,-1 0 1 0 0,1 0 0 0 0,0 0-1 0 0,0 0 1 0 0,0 0 0 0 0,0 0-1 0 0,0 0 1 0 0,-1 0 0 0 0,1 0-1 0 0,0-1 1 0 0,0 1-1 0 0,0 0 1 0 0,0 0 0 0 0,-1 0-1 0 0,1 0 1 0 0,0 0 0 0 0,0 0-1 0 0,0 0 1 0 0,0 0 0 0 0,-1 1-1 0 0,1-1 1 0 0,-5 1-137 0 0,3-1-5567 0 0,2 0 3333 0 0,0 0-4660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54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5663 0 0,'0'0'356'0'0,"0"0"50"0"0,0 0 20 0 0,0 0-42 0 0,0-1-250 0 0,1 0-70 0 0,-1 0 1 0 0,1 0 0 0 0,0 1 0 0 0,-1-1-1 0 0,1 0 1 0 0,0 0 0 0 0,0 0-1 0 0,-1 1 1 0 0,1-1 0 0 0,0 0 0 0 0,0 1-1 0 0,0-1 1 0 0,0 1 0 0 0,0-1 0 0 0,0 1-1 0 0,0-1 1 0 0,0 1 0 0 0,0 0 0 0 0,2-1-1 0 0,1-1 484 0 0,7-3-11 0 0,0 1-1 0 0,1 0 1 0 0,-1 0-1 0 0,1 1 1 0 0,0 1 0 0 0,0 0-1 0 0,0 1 1 0 0,15-1-1 0 0,45-6 991 0 0,-59 5-3080 0 0,-10 3-201 0 0,6 0 859 0 0,-9 0-639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39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7 167 15663 0 0,'0'0'356'0'0,"0"-1"50"0"0,5-14 226 0 0,-1 0 0 0 0,3-19 0 0 0,-6 29-174 0 0,-1-1 1 0 0,1 0-1 0 0,-1 0 0 0 0,0 1 0 0 0,-1-1 0 0 0,1 0 1 0 0,-1 1-1 0 0,0-1 0 0 0,-3-8 0 0 0,3 12-394 0 0,-1 0-1 0 0,1-1 1 0 0,-1 1-1 0 0,1 0 1 0 0,-1 0-1 0 0,0 0 0 0 0,0 0 1 0 0,1 0-1 0 0,-1 0 1 0 0,-1 1-1 0 0,1-1 1 0 0,0 1-1 0 0,0-1 1 0 0,-1 1-1 0 0,1 0 1 0 0,0 0-1 0 0,-1 0 1 0 0,0 0-1 0 0,1 0 1 0 0,-1 1-1 0 0,1-1 1 0 0,-6 1-1 0 0,-2-1 178 0 0,-1 0 0 0 0,0 1 0 0 0,0 0-1 0 0,-13 3 1 0 0,10-1-241 0 0,0 1 0 0 0,0 0 0 0 0,-26 10 0 0 0,33-11 0 0 0,0 2 0 0 0,0-1 0 0 0,1 1 0 0 0,-1 0 0 0 0,1 0 0 0 0,0 1 0 0 0,0 0 0 0 0,1 0 0 0 0,-7 7 0 0 0,8-7 0 0 0,-1 0 0 0 0,1 0 0 0 0,1 1 0 0 0,-1-1 0 0 0,1 1 0 0 0,-4 8 0 0 0,6-11 0 0 0,0 1 0 0 0,1 0 0 0 0,-1 0 0 0 0,1-1 0 0 0,0 1 0 0 0,-1 0 0 0 0,2 0 0 0 0,-1-1 0 0 0,0 1 0 0 0,1 0 0 0 0,0 0 0 0 0,-1-1 0 0 0,2 1 0 0 0,-1 0 0 0 0,2 4 0 0 0,3 6 0 0 0,-3-9 0 0 0,-1 1 0 0 0,1-1 0 0 0,-2 1 0 0 0,3 9 0 0 0,6 35 0 0 0,-5-24 0 0 0,3 33 0 0 0,-7-41 0 0 0,0 0 0 0 0,-2 0 0 0 0,0 0 0 0 0,-1-1 0 0 0,-1 1 0 0 0,-1-1 0 0 0,-1 0 0 0 0,0 1 0 0 0,-1-2 0 0 0,-14 30 0 0 0,-61 95 0 0 0,7-12 0 0 0,71-124 0 0 0,0 2 0 0 0,1-1 0 0 0,-3 10 0 0 0,4-7 0 0 0,7-3 0 0 0,-4-5 0 0 0,1 0 0 0 0,-1 0 0 0 0,1-1 0 0 0,-1 1 0 0 0,1-1 0 0 0,-1 1 0 0 0,1-1 0 0 0,-1 0 0 0 0,1 0 0 0 0,5-1 0 0 0,29-7 0 0 0,-9 2 0 0 0,18-5-201 0 0,-44 11-850 0 0,-2 0-385 0 0,0 0-1273 0 0,0 0-4798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55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4 15663 0 0,'0'0'356'0'0,"0"0"50"0"0,0 0 20 0 0,0 0-42 0 0,0-1-250 0 0,1-20 739 0 0,-1 20 96 0 0,0 1 45 0 0,-2-8 3200 0 0,1 8-4169 0 0,1-1 0 0 0,-1 1 0 0 0,0 0-1 0 0,0 0 1 0 0,1-1 0 0 0,-1 1 0 0 0,0 0 0 0 0,0 0-1 0 0,1 0 1 0 0,-1 0 0 0 0,0 0 0 0 0,0 0 0 0 0,1 0-1 0 0,-1 0 1 0 0,0 0 0 0 0,0 0 0 0 0,1 0 0 0 0,-1 0 0 0 0,0 0-1 0 0,0 1 1 0 0,1-1 0 0 0,-1 0 0 0 0,0 1 0 0 0,1-1-1 0 0,-1 0 1 0 0,0 1 0 0 0,0 0 0 0 0,-32 19 1565 0 0,16-9-1299 0 0,15-10-311 0 0,-10 9 0 0 0,9-6 0 0 0,1-2 0 0 0,0 0 0 0 0,1 0 0 0 0,0 0 0 0 0,-1 0 0 0 0,1 0 0 0 0,0 0 0 0 0,-2 4 0 0 0,2-3 0 0 0,0-1 0 0 0,0 0 0 0 0,0 1 0 0 0,1-1 0 0 0,-1 1 0 0 0,1 0 0 0 0,-1-1 0 0 0,1 1 0 0 0,0 0 0 0 0,0-1 0 0 0,0 1 0 0 0,0-1 0 0 0,1 1 0 0 0,-1 0 0 0 0,1-1 0 0 0,-1 1 0 0 0,2 2 0 0 0,1 1 0 0 0,-1-1 0 0 0,1 1 0 0 0,0-1 0 0 0,6 7 0 0 0,-8-10 0 0 0,2 2 0 0 0,13 14 0 0 0,5 9 0 0 0,-13-18 0 0 0,0 0 0 0 0,-1 1 0 0 0,0 0 0 0 0,5 12 0 0 0,5 21 0 0 0,-16-39 0 0 0,0-1 0 0 0,0 1 0 0 0,0-1 0 0 0,0 1 0 0 0,0-1 0 0 0,-1 1 0 0 0,0-1 0 0 0,1 1 0 0 0,-1 0 0 0 0,-1-1 0 0 0,1 1 0 0 0,-2 6 0 0 0,2-9 0 0 0,-2 12 0 0 0,0-8 0 0 0,-2 4 0 0 0,3-6 0 0 0,1-2 0 0 0,0 0 0 0 0,-1 0 0 0 0,1 0 0 0 0,-1 0 0 0 0,1 0 0 0 0,-1 1 0 0 0,1-1 0 0 0,-1 0 0 0 0,0 0 0 0 0,1 0 0 0 0,-1 0 0 0 0,0-1 0 0 0,0 1 0 0 0,0 0 0 0 0,0 0 0 0 0,-2 1 0 0 0,-6 5 0 0 0,4-4 0 0 0,0 1 0 0 0,0-1 0 0 0,0 0 0 0 0,0-1 0 0 0,0 1 0 0 0,-1-1 0 0 0,1 0 0 0 0,-1 0 0 0 0,-10 1 0 0 0,12-3 0 0 0,0 1 0 0 0,0-1 0 0 0,0 0 0 0 0,0-1 0 0 0,0 1 0 0 0,1-1 0 0 0,-1 0 0 0 0,0 0 0 0 0,0 0 0 0 0,1 0 0 0 0,-1 0 0 0 0,1-1 0 0 0,-1 0 0 0 0,1 0 0 0 0,-1 0 0 0 0,1 0 0 0 0,-5-5 0 0 0,-4-1 0 0 0,7 3 0 0 0,4 5 0 0 0,1-1 0 0 0,-1 0 0 0 0,1 1 0 0 0,-1-1 0 0 0,1 0 0 0 0,-1 1 0 0 0,1-1 0 0 0,0 0 0 0 0,-1 0 0 0 0,1 1 0 0 0,0-1 0 0 0,0 0 0 0 0,0 0 0 0 0,0 0 0 0 0,0 1 0 0 0,0-1 0 0 0,0 0 0 0 0,0 0 0 0 0,0 0 0 0 0,0 0 0 0 0,0-1 0 0 0,1-2 0 0 0,-1 3 0 0 0,-1 0 0 0 0,1 0 0 0 0,0 0 0 0 0,0 0 0 0 0,0 1 0 0 0,0-1 0 0 0,0 0 0 0 0,0 0 0 0 0,0 0 0 0 0,1 0 0 0 0,-1 0 0 0 0,0 0 0 0 0,0 0 0 0 0,1 0 0 0 0,-1 0 0 0 0,1 1 0 0 0,-1-1 0 0 0,1 0 0 0 0,-1 0 0 0 0,1 0 0 0 0,-1 1 0 0 0,1-1 0 0 0,0 0 0 0 0,0 0 0 0 0,2-2 0 0 0,4-6 43 0 0,1 0 1 0 0,0 1-1 0 0,17-15 0 0 0,5-3 227 0 0,-15 11-56 0 0,4-3 250 0 0,-2 0-1 0 0,23-31 1 0 0,-27 32-464 0 0,-7 9 0 0 0,0 0 0 0 0,-1 0 0 0 0,7-13 0 0 0,-7-3-3279 0 0,-14 22 309 0 0,1 1 1435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49:57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10135 0 0,'0'0'231'0'0,"0"0"29"0"0,0 0 19 0 0,-2 0 37 0 0,2 0-231 0 0,-1 1 1 0 0,0-1-1 0 0,1 0 1 0 0,-1 1-1 0 0,1-1 1 0 0,-1 0-1 0 0,0 1 1 0 0,1-1-1 0 0,-1 0 1 0 0,1 1-1 0 0,-1-1 1 0 0,1 1-1 0 0,-1-1 1 0 0,1 1-1 0 0,0-1 1 0 0,-1 1-1 0 0,1-1 1 0 0,-1 1-1 0 0,1 0 1 0 0,0 0 119 0 0,0-1 0 0 0,0 0-1 0 0,0 1 1 0 0,1-1 0 0 0,-1 0 0 0 0,0 0 0 0 0,0 1 0 0 0,1-1 0 0 0,-1 0 0 0 0,0 0 0 0 0,0 1 0 0 0,1-1-1 0 0,-1 0 1 0 0,0 0 0 0 0,1 0 0 0 0,-1 1 0 0 0,0-1 0 0 0,1 0 0 0 0,-1 0 0 0 0,0 0 0 0 0,1 0 0 0 0,-1 0-1 0 0,0 0 1 0 0,1 0 0 0 0,-1 0 0 0 0,20 2 5028 0 0,-8-2-5821 0 0,29-6 2614 0 0,-31 4-1925 0 0,0 0 1 0 0,0 1-1 0 0,0 0 1 0 0,0 1-1 0 0,0 0 1 0 0,12 2-1 0 0,-16-4 461 0 0,-5 2-514 0 0,0 0 1 0 0,-1-1 0 0 0,1 1 0 0 0,0 0-1 0 0,-1 0 1 0 0,1 0 0 0 0,0 0 0 0 0,-1-1 0 0 0,1 1-1 0 0,0 0 1 0 0,0 0 0 0 0,-1 0 0 0 0,1 1-1 0 0,0-1 1 0 0,-1 0 0 0 0,1 0 0 0 0,0 0 0 0 0,-1 0-1 0 0,1 1 1 0 0,0-1 0 0 0,-1 0 0 0 0,1 1-1 0 0,0-1 1 0 0,-1 0 0 0 0,1 1 0 0 0,-1-1 0 0 0,1 1-1 0 0,0 0 1 0 0,4 4-182 0 0,-4-4-563 0 0,-1-1-258 0 0,0 0-56 0 0,0 0-13 0 0,0 0-1 0 0,-6 5-1024 0 0,5-4 1024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2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40 8287 0 0,'0'0'191'0'0,"0"0"26"0"0,0 0 9 0 0,0 0 42 0 0,0 0 158 0 0,0 0 72 0 0,0 0 12 0 0,0 0-67 0 0,0 0-222 0 0,-4 11 1163 0 0,-1 2 664 0 0,5-12-1536 0 0,0-1 0 0 0,0 0 0 0 0,0 0 0 0 0,0 0-69 0 0,0 0-222 0 0,0 0 166 0 0,0 0 101 0 0,0 0 21 0 0,0 0 3 0 0,0 0 0 0 0,0 0 0 0 0,0 0 0 0 0,3-8 80 0 0,43-108 1472 0 0,2-11-16 0 0,-48 127-2048 0 0,11-49 449 0 0,-5 16 33 0 0,-6 32 27 0 0,0 0-469 0 0,0-5 365 0 0,4-17-242 0 0,-3 23-163 0 0,1 5 0 0 0,0 7 0 0 0,-3 7 0 0 0,-2-1 0 0 0,0 1 0 0 0,-1-1 0 0 0,-1 0 0 0 0,-10 26 0 0 0,-12 14 0 0 0,6-13 0 0 0,6-12 0 0 0,-38 58 0 0 0,7-15 0 0 0,38-59-64 0 0,8-16-273 0 0,1-2-138 0 0,5-1 144 0 0,-1-1 0 0 0,0 0 0 0 0,-1 0 0 0 0,1-1 0 0 0,0 1 0 0 0,-1-1 0 0 0,0 0 0 0 0,6-7 0 0 0,2-5-3299 0 0,11-19 1 0 0,-10 21 1071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2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320 0 0,0 0 105 0 0,0 0 87 0 0,0 0 20 0 0,0 0 3 0 0,0 0 0 0 0,0 0 0 0 0,0 0 0 0 0,0 0 0 0 0,0 0 0 0 0,0 0 0 0 0,0 0 0 0 0,0 0-69 0 0,0 0-1246 0 0,0 0-4135 0 0,0 0-1748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3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75 13823 0 0,'0'0'315'0'0,"0"0"45"0"0,3-9 465 0 0,-3 4-583 0 0,0 0 0 0 0,0 0 0 0 0,1 0 0 0 0,-1 1 0 0 0,1-1 0 0 0,1 0-1 0 0,-1 0 1 0 0,0 0 0 0 0,1 1 0 0 0,0-1 0 0 0,5-7 0 0 0,-4 5 417 0 0,1-1 1 0 0,-1 0-1 0 0,2-9 0 0 0,-3 9-253 0 0,-1 6-158 0 0,0 0 0 0 0,0 0 1 0 0,-1-1-1 0 0,1 1 0 0 0,-1 0 0 0 0,0-1 1 0 0,0 1-1 0 0,0-4 0 0 0,1 5-204 0 0,-1 0-1 0 0,0-1 1 0 0,0 1-1 0 0,0 0 1 0 0,0 0-1 0 0,0 0 1 0 0,0 0-1 0 0,0 0 1 0 0,-1-1-1 0 0,1 1 1 0 0,0 0-1 0 0,-1 0 1 0 0,1 0-1 0 0,-1 0 1 0 0,1 0-1 0 0,-1 0 1 0 0,1 0-1 0 0,-1 0 1 0 0,0 0-1 0 0,1 0 1 0 0,-1 0-1 0 0,0 0 1 0 0,-1 0-1 0 0,0 0 42 0 0,0 0 0 0 0,-1 1 0 0 0,1 0 0 0 0,0-1 0 0 0,0 1 0 0 0,-1 0 0 0 0,1 0 0 0 0,0 0 0 0 0,0 1 0 0 0,-1-1 0 0 0,-1 1 0 0 0,-1 0-85 0 0,1 0 0 0 0,-1 0 0 0 0,1 0 0 0 0,0 1 0 0 0,-1 0 0 0 0,1 0 0 0 0,0 0 0 0 0,0 0 0 0 0,1 1 0 0 0,-6 3 0 0 0,-2 4 0 0 0,-18 20 0 0 0,1-1 0 0 0,23-24 0 0 0,1-1 0 0 0,1 1 0 0 0,-1 0 0 0 0,1 0 0 0 0,-1 0 0 0 0,1 0 0 0 0,1 1 0 0 0,-3 7 0 0 0,0 0 0 0 0,6-9 0 0 0,0-2 0 0 0,2 8 0 0 0,-2-8 0 0 0,1 2 0 0 0,11 2 0 0 0,-9-5 0 0 0,0 0 0 0 0,0 0 0 0 0,1-1 0 0 0,-1 1 0 0 0,1-1 0 0 0,-1 0 0 0 0,0 0 0 0 0,1 0 0 0 0,-1-1 0 0 0,1 0 0 0 0,-1 1 0 0 0,0-2 0 0 0,7-1 0 0 0,6-4 0 0 0,-1 0 0 0 0,16-10 0 0 0,-7 4 0 0 0,-19 9 0 0 0,1 1-1 0 0,-1-1 1 0 0,9-8-1 0 0,3-2 75 0 0,-17 14-67 0 0,-1 0-1 0 0,0 0 1 0 0,0 0-1 0 0,0 0 1 0 0,0 0 0 0 0,0 0-1 0 0,0 0 1 0 0,0-1-1 0 0,0 1 1 0 0,0 0 0 0 0,1 0-1 0 0,-1 0 1 0 0,0 0-1 0 0,0 0 1 0 0,0 0 0 0 0,0 0-1 0 0,0 0 1 0 0,0 0-1 0 0,0 0 1 0 0,1 0 0 0 0,-1 0-1 0 0,0 0 1 0 0,0 0-1 0 0,0 0 1 0 0,0 0 0 0 0,0 0-1 0 0,1 0 1 0 0,-1 0-1 0 0,0 0 1 0 0,0 0 0 0 0,0 0-1 0 0,0 0 1 0 0,0 0-1 0 0,0 0 1 0 0,0 0 0 0 0,1 0-1 0 0,-1 0 1 0 0,0 0-1 0 0,0 0 1 0 0,0 0 0 0 0,0 1-1 0 0,0-1 1 0 0,0 0-1 0 0,0 0 1 0 0,0 0 0 0 0,1 0-1 0 0,-1 0 1 0 0,0 0-1 0 0,0 0 1 0 0,0 1 0 0 0,0-1-1 0 0,0 0 1 0 0,0 0-1 0 0,0 0 1 0 0,0 0 0 0 0,0 12 665 0 0,-7 15 262 0 0,-14 14-934 0 0,-26 41 0 0 0,-8 14 0 0 0,51-87 0 0 0,0-1 0 0 0,0 1 0 0 0,1 0 0 0 0,0 0 0 0 0,-2 9 0 0 0,3-11-64 0 0,2-6-273 0 0,0-1-138 0 0,0 0-33 0 0,0 0-4 0 0,0 0 0 0 0,0 0 0 0 0,0 0 0 0 0,8-3-933 0 0,-4 2 887 0 0,0-1 1 0 0,0 0-1 0 0,0-1 1 0 0,0 1 0 0 0,-1 0-1 0 0,1-1 1 0 0,-1 0-1 0 0,1 0 1 0 0,-1 0-1 0 0,0 0 1 0 0,5-8-1 0 0,-3 6-267 0 0,4-6-711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4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40 13823 0 0,'0'0'315'0'0,"0"0"45"0"0,0 0 21 0 0,1-1-49 0 0,14-25 651 0 0,-15 25-605 0 0,1 0 0 0 0,-1 0 0 0 0,0 0 0 0 0,0 0 0 0 0,1 0 0 0 0,-1 0 0 0 0,1 0 0 0 0,-1 1 0 0 0,1-1 0 0 0,0 0 0 0 0,-1 0 0 0 0,2-1 1 0 0,1 2 2700 0 0,-2 7-1700 0 0,-3 2-1334 0 0,0 0 1 0 0,0 0-1 0 0,-1 0 0 0 0,-1 0 1 0 0,-5 10-1 0 0,3-4 126 0 0,-28 54 225 0 0,-12 33 394 0 0,42-91-738 0 0,1 1 1 0 0,0-1-1 0 0,0 1 1 0 0,1 0-1 0 0,1 0 0 0 0,0 0 1 0 0,1 14-1 0 0,0-21-52 0 0,0-3 0 0 0,0-1 0 0 0,0 1 0 0 0,0-1 0 0 0,0 1 0 0 0,1-1 0 0 0,-1 1 0 0 0,0-1 0 0 0,1 1 0 0 0,-1-1 0 0 0,1 1 0 0 0,0-1 0 0 0,-1 0 0 0 0,1 1 0 0 0,0-1 0 0 0,0 0 0 0 0,0 1 0 0 0,0-1 0 0 0,1 1 0 0 0,-1 0 0 0 0,1 1 0 0 0,10 3 0 0 0,-9-4 0 0 0,1-1 0 0 0,0 0 0 0 0,0-1 0 0 0,0 1 0 0 0,0-1 0 0 0,0 1 0 0 0,0-1 0 0 0,0 0 0 0 0,0-1 0 0 0,0 1 0 0 0,0-1 0 0 0,5-1 0 0 0,-2 0 0 0 0,1 0 0 0 0,-1-1 0 0 0,0 0 0 0 0,0 0 0 0 0,10-6 0 0 0,-12 5 0 0 0,-1 0 0 0 0,1 0 0 0 0,-1 0 0 0 0,5-6 0 0 0,-8 10 0 0 0,-1-1 0 0 0,1 1 0 0 0,0-1 0 0 0,-1 1 0 0 0,1-1 0 0 0,0 0 0 0 0,-1 1 0 0 0,1-1 0 0 0,-1 0 0 0 0,1 0 0 0 0,-1 0 0 0 0,0 1 0 0 0,1-1 0 0 0,-1 0 0 0 0,0 0 0 0 0,1 0 0 0 0,-1 0 0 0 0,0 0 0 0 0,0 1 0 0 0,0-1 0 0 0,0-2 0 0 0,1-9 0 0 0,-1 5 0 0 0,-4 2 0 0 0,2 4-37 0 0,0 1 1 0 0,0-1-1 0 0,0 1 1 0 0,0 0-1 0 0,0 0 0 0 0,0 0 1 0 0,0 0-1 0 0,0 0 0 0 0,1 0 1 0 0,-1 0-1 0 0,0 0 0 0 0,0 1 1 0 0,0-1-1 0 0,0 1 0 0 0,-2 0 1 0 0,-29 16-976 0 0,20-10 714 0 0,0 0-2141 0 0,-24 19 1 0 0,36-26 914 0 0,1 0-11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4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7 21191 0 0,'0'0'480'0'0,"0"0"67"0"0,0 0 31 0 0,0 0-56 0 0,0 0-201 0 0,0 0 424 0 0,0 0 226 0 0,0 0 42 0 0,1-8 965 0 0,-1 7-2063 0 0,0 1 0 0 0,0 0-1 0 0,0-1 1 0 0,0 1 0 0 0,0 0 0 0 0,0 0 0 0 0,0-1-1 0 0,0 1 1 0 0,0 0 0 0 0,0 0 0 0 0,0-1 0 0 0,0 1-1 0 0,0 0 1 0 0,0 0 0 0 0,0-1 0 0 0,0 1 0 0 0,0 0-1 0 0,0 0 1 0 0,0-1 0 0 0,-1 1 0 0 0,1 0 0 0 0,0 0-1 0 0,0 0 1 0 0,0-1 0 0 0,0 1 0 0 0,-1 0-1 0 0,1 0 1 0 0,0 0 0 0 0,0-1 0 0 0,0 1 0 0 0,-1 0-1 0 0,1 0 1 0 0,0 0 0 0 0,0 0 0 0 0,-1 0 0 0 0,1 0-1 0 0,0 0 1 0 0,0 0 0 0 0,-1-1 0 0 0,-15 4-1439 0 0,12-3-11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5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28 8287 0 0,'0'0'382'0'0,"1"-1"-8"0"0,17-9-254 0 0,-15 8 141 0 0,0 1 0 0 0,0-1 0 0 0,-1 0 0 0 0,1 1 0 0 0,0-2-1 0 0,-1 1 1 0 0,1 0 0 0 0,-1 0 0 0 0,0-1 0 0 0,4-4 0 0 0,0-1 909 0 0,0 1 1 0 0,10-9 0 0 0,7-7 1031 0 0,-8 3-831 0 0,-9 12 1782 0 0,-5 6-2266 0 0,-2-3-509 0 0,1 4 38 0 0,0 1 80 0 0,0 0 15 0 0,-3 1-450 0 0,1-1 0 0 0,0 1 0 0 0,-1-1-1 0 0,1 1 1 0 0,0 0 0 0 0,0 0 0 0 0,-1 0 0 0 0,1 0-1 0 0,-3 2 1 0 0,-15 12-37 0 0,0 1 0 0 0,-32 33 0 0 0,43-39 303 0 0,0-1 0 0 0,1 2 1 0 0,1-1-1 0 0,0 1 0 0 0,-10 20 0 0 0,-20 63-1698 0 0,35-88 1316 0 0,0 0 0 0 0,1 0-1 0 0,0-1 1 0 0,0 1 0 0 0,0 0-1 0 0,0 0 1 0 0,1 0 0 0 0,0 1 0 0 0,0-1-1 0 0,2 7 1 0 0,-2-11 55 0 0,1-1 0 0 0,-1 1 0 0 0,1-1 0 0 0,-1 0 0 0 0,1 1 0 0 0,-1-1 0 0 0,1 0 0 0 0,0 1 0 0 0,0-1 0 0 0,-1 0 0 0 0,1 0 0 0 0,0 0 0 0 0,0 0 0 0 0,0 0 0 0 0,0 0 0 0 0,1 0 0 0 0,-1 0 0 0 0,0 0 0 0 0,0-1 0 0 0,0 1 0 0 0,1 0 0 0 0,-1-1 0 0 0,0 1 0 0 0,1-1 0 0 0,1 1 0 0 0,1 0 0 0 0,0-1 0 0 0,0 0 0 0 0,-1 0 0 0 0,1 0 0 0 0,0 0 0 0 0,6-2 0 0 0,-7 2 0 0 0,4-2 53 0 0,1 0-1 0 0,-1-1 0 0 0,1 1 1 0 0,-1-2-1 0 0,0 1 1 0 0,0-1-1 0 0,0 0 0 0 0,0 0 1 0 0,-1-1-1 0 0,1 0 1 0 0,-1 0-1 0 0,-1 0 1 0 0,1-1-1 0 0,-1 0 0 0 0,0 0 1 0 0,0 0-1 0 0,0-1 1 0 0,5-10-1 0 0,-1-1 90 0 0,0-1 1 0 0,-2 1-1 0 0,0-1 0 0 0,-1 0 1 0 0,-1-1-1 0 0,4-24 0 0 0,-8 40-157 0 0,-1 0 0 0 0,0 0 1 0 0,1-1-1 0 0,-1 1 0 0 0,-1 0 0 0 0,1 0 0 0 0,-1 0 1 0 0,-2-8-1 0 0,2 12-286 0 0,0 1-1 0 0,0-1 1 0 0,-1 0 0 0 0,1 1 0 0 0,0-1-1 0 0,0 1 1 0 0,0 0 0 0 0,-1-1 0 0 0,1 1 0 0 0,0 0-1 0 0,-2 1 1 0 0,-3 6-5687 0 0,-1 0-1724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6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7503 0 0,'0'0'399'0'0,"0"0"60"0"0,6-6 442 0 0,23-14-517 0 0,-18 12 2242 0 0,-1-7-51 0 0,-4 6-1872 0 0,-4 7-701 0 0,3-8-256 0 0,-4 8-1150 0 0,-1 2-511 0 0,0 0-107 0 0,0 0-24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6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0 19351 0 0,'0'0'886'0'0,"0"0"-21"0"0,0 0-410 0 0,0 0 320 0 0,0 0 200 0 0,0 0 38 0 0,0 0-59 0 0,0 0-289 0 0,0 0-121 0 0,1 2-28 0 0,4 13 169 0 0,-1-1 1 0 0,5 30-1 0 0,-8-28-624 0 0,-1 0 0 0 0,0 0-1 0 0,-1-1 1 0 0,-1 1 0 0 0,0 0 0 0 0,-2-1 0 0 0,1 1-1 0 0,-2-1 1 0 0,-11 27 0 0 0,9-27-61 0 0,1 0 0 0 0,1 1 0 0 0,-4 18 0 0 0,0-1 0 0 0,9-33-1 0 0,0 0-1 0 0,0 0 1 0 0,0 0-1 0 0,0 1 1 0 0,-1-1-1 0 0,1 0 1 0 0,0 0-1 0 0,0 0 1 0 0,0 0-1 0 0,0 0 1 0 0,0 0-1 0 0,0 1 1 0 0,0-1-1 0 0,0 0 1 0 0,0 0-1 0 0,0 0 1 0 0,0 0-1 0 0,0 0 1 0 0,0 1-1 0 0,0-1 1 0 0,0 0-1 0 0,0 0 1 0 0,0 0-1 0 0,0 0 1 0 0,0 0-1 0 0,0 0 0 0 0,0 1 1 0 0,0-1-1 0 0,0 0 1 0 0,1 0-1 0 0,-1 0 1 0 0,0 0-1 0 0,0 0 1 0 0,0 0-1 0 0,0 1 1 0 0,0-1-1 0 0,0 0 1 0 0,0 0-1 0 0,0 0 1 0 0,0 0-1 0 0,1 0 1 0 0,-1 0-1 0 0,0 0 1 0 0,0 0-1 0 0,0 0 1 0 0,0 0-1 0 0,0 0 1 0 0,1 0-1 0 0,-1 0 1 0 0,0 0-1 0 0,0 1 1 0 0,0-1-1 0 0,0 0 1 0 0,0 0-1 0 0,1 0 1 0 0,-1 0-1 0 0,0-1 1 0 0,0 1-1 0 0,0 0 1 0 0,0 0-1 0 0,3-2-307 0 0,-1 1-166 0 0,-1-5-376 0 0,-2 3-2147 0 0,-4-4 1474 0 0,-3 2-11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39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3823 0 0,'0'0'630'0'0,"0"0"-13"0"0,7-6-226 0 0,-6 5-105 0 0,1-1 0 0 0,-1 0 1 0 0,1 1-1 0 0,0-1 0 0 0,0 1 1 0 0,-1 0-1 0 0,1-1 0 0 0,0 1 1 0 0,0 0-1 0 0,0 0 0 0 0,0 0 1 0 0,1 0-1 0 0,-1 1 0 0 0,0-1 1 0 0,0 1-1 0 0,0-1 0 0 0,0 1 1 0 0,1 0-1 0 0,2 0 0 0 0,-2 0-115 0 0,0 0 1 0 0,0 1-1 0 0,-1 0 0 0 0,1 0 0 0 0,0 0 1 0 0,-1 0-1 0 0,1 0 0 0 0,0 1 0 0 0,-1-1 1 0 0,0 1-1 0 0,1-1 0 0 0,-1 1 0 0 0,0 0 1 0 0,0 0-1 0 0,4 4 0 0 0,1 3-65 0 0,0 1 0 0 0,0 0-1 0 0,-1 0 1 0 0,0 0 0 0 0,-1 1 0 0 0,0 0 0 0 0,4 13-1 0 0,19 84 658 0 0,-24-87-732 0 0,4 31-31 0 0,-7-38 0 0 0,1 1 0 0 0,1-1 0 0 0,5 18 0 0 0,-4-23 0 0 0,1-2 0 0 0,0-1-201 0 0,-4-5-850 0 0,-1-1-385 0 0,0 0-78 0 0,5-19-3051 0 0,-4-7 2988 0 0,-6 0 41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7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10135 0 0,'0'0'231'0'0,"0"0"29"0"0,0 0 19 0 0,0 0 105 0 0,0 0 410 0 0,0 0 184 0 0,0 0 40 0 0,0 0-63 0 0,0 0-290 0 0,0 0-121 0 0,0 0-28 0 0,11 0 2948 0 0,21-1-272 0 0,-30 1-2680 0 0,-1 0 0 0 0,26 6 616 0 0,0-2-787 0 0,-1 0 1 0 0,0-2-1 0 0,1-1 0 0 0,0-1 1 0 0,34-5-1 0 0,78-17-341 0 0,-41 6 0 0 0,90-20 0 0 0,-50 9 0 0 0,93-4 1778 0 0,-163 23-1508 0 0,-51 7-270 0 0,19-3 0 0 0,-27 3 0 0 0,-1 1-64 0 0,-6 0-273 0 0,-2 0-138 0 0,0 0-33 0 0,0 0-4 0 0,0 0 0 0 0,-2 0 0 0 0,-6 3-1273 0 0,-2 2-4224 0 0,1 0-2149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7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68 13823 0 0,'0'0'630'0'0,"0"0"-13"0"0,1-7-368 0 0,-2 1-107 0 0,1 4 588 0 0,1-3 994 0 0,1 8 1470 0 0,1 12 1264 0 0,-5-3-4458 0 0,1 0 0 0 0,-1 0 0 0 0,-1 0 0 0 0,0 0 0 0 0,-1-1 0 0 0,-5 13 0 0 0,2-6 0 0 0,-5 21 0 0 0,-4 9 0 0 0,16-46 0 0 0,-1 0 0 0 0,0 0 0 0 0,0 0 0 0 0,1 0 0 0 0,-1 0 0 0 0,1-1 0 0 0,0 1 0 0 0,-1 0 0 0 0,1 0 0 0 0,0 4 0 0 0,1 0 0 0 0,-1-6 0 0 0,-1 0 0 0 0,1 0 0 0 0,0 0 0 0 0,0 0 0 0 0,0 1 0 0 0,0-1 0 0 0,0 0 0 0 0,0 0 0 0 0,0 0 0 0 0,0 1 0 0 0,0-1 0 0 0,0 0 0 0 0,0 0 0 0 0,0 0 0 0 0,0 0 0 0 0,0 1 0 0 0,0-1 0 0 0,0 0 0 0 0,0 0 0 0 0,0 0 0 0 0,0 1 0 0 0,0-1 0 0 0,0 0 0 0 0,0 0 0 0 0,1 0 0 0 0,-1 0 0 0 0,0 0 0 0 0,0 1 0 0 0,0-1 0 0 0,0 0 0 0 0,0 0 0 0 0,0 0 0 0 0,0 0 0 0 0,1 0 0 0 0,-1 0 0 0 0,0 1 0 0 0,0-1 0 0 0,0 0 0 0 0,0 0 0 0 0,1 0 0 0 0,-1 0 0 0 0,0 0 0 0 0,0 0 0 0 0,0 0 0 0 0,0 0 0 0 0,1 0 0 0 0,-1 0 0 0 0,0 0 0 0 0,0 0 0 0 0,0 0 0 0 0,1 0 0 0 0,-1 0 0 0 0,0 0 0 0 0,0 0 0 0 0,0 0 0 0 0,0 0 0 0 0,1 0 0 0 0,-1 0 0 0 0,0 0 0 0 0,0 0 0 0 0,0 0 0 0 0,0 0 0 0 0,1-1 0 0 0,-1 1 0 0 0,0 0 0 0 0,7-6 0 0 0,-4 4 61 0 0,-1-1 1 0 0,-1 0-1 0 0,1 0 1 0 0,0 0-1 0 0,-1 0 0 0 0,1 0 1 0 0,-1 0-1 0 0,0-1 0 0 0,1-4 1 0 0,3-33 995 0 0,-2 11-680 0 0,28-184-377 0 0,-29 204 0 0 0,-2 2 0 0 0,7 4 0 0 0,28-1 0 0 0,-10 3 0 0 0,63-6 0 0 0,97-23 2048 0 0,-136 24-10345 0 0,-56 10 6762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8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 15663 0 0,'0'0'356'0'0,"0"0"50"0"0,0 0 20 0 0,0 0-42 0 0,0 0-180 0 0,0 0 176 0 0,0 0 107 0 0,0 0 22 0 0,0 0 3 0 0,0 0 0 0 0,0 0 0 0 0,0 0 0 0 0,0 0 0 0 0,0 0 0 0 0,0 0 0 0 0,7-2 290 0 0,-4 3 2492 0 0,-3 0-3241 0 0,0 1 0 0 0,1-1 0 0 0,-1 1 0 0 0,0-1 0 0 0,0 1 0 0 0,0-1 0 0 0,0 1-1 0 0,0-1 1 0 0,0 1 0 0 0,0-1 0 0 0,-1 1 0 0 0,1 1 0 0 0,-2 3 55 0 0,-1-1 0 0 0,1 0 0 0 0,-6 10 0 0 0,3-7-108 0 0,0-1 0 0 0,-2 7 0 0 0,7-11 0 0 0,-1-3 0 0 0,1 1 0 0 0,0-1 0 0 0,0 0 0 0 0,0 0 0 0 0,0 1 0 0 0,0-1 0 0 0,0 0 0 0 0,-1 1 0 0 0,1-1 0 0 0,0 0 0 0 0,0 0 0 0 0,0 1 0 0 0,0-1 0 0 0,0 0 0 0 0,0 1 0 0 0,0-1 0 0 0,0 0 0 0 0,0 0 0 0 0,1 1 0 0 0,-1-1 0 0 0,0 0 0 0 0,0 1 0 0 0,0-1 0 0 0,0 0 0 0 0,0 0 0 0 0,0 1 0 0 0,1-1 0 0 0,-1 0 0 0 0,0 0 0 0 0,0 1 0 0 0,0-1 0 0 0,0 0 0 0 0,1 0 0 0 0,-1 0 0 0 0,0 1 0 0 0,0-1 0 0 0,1 0 0 0 0,-1 0 0 0 0,5 0 0 0 0,60-5 0 0 0,-63 5 0 0 0,3-1 9 0 0,0 1 0 0 0,0 0 0 0 0,-1 0 0 0 0,1 0 0 0 0,0 1 0 0 0,-1 0 0 0 0,6 1 0 0 0,-8-2 52 0 0,-1 1 1 0 0,0-1-1 0 0,0 1 0 0 0,0 0 1 0 0,0 0-1 0 0,0-1 0 0 0,0 1 0 0 0,0 0 1 0 0,-1 0-1 0 0,1 0 0 0 0,0 0 1 0 0,0 0-1 0 0,-1 0 0 0 0,1 0 0 0 0,0 0 1 0 0,0 2-1 0 0,7 16 873 0 0,-7-17-934 0 0,-1 0 0 0 0,1 0 0 0 0,0 0 0 0 0,-1 0 0 0 0,1 0 0 0 0,-1 0 0 0 0,0 0 0 0 0,1 1 0 0 0,-1-1 0 0 0,0 0 0 0 0,0 0 0 0 0,-1 0 0 0 0,1 0 0 0 0,0 1 0 0 0,-1-1 0 0 0,1 0 0 0 0,-2 3 0 0 0,-1 2 0 0 0,-1 6 0 0 0,0 0 0 0 0,-1-1 0 0 0,0 0 0 0 0,-1 0 0 0 0,-1 0 0 0 0,-8 11 0 0 0,10-17 0 0 0,5-6 0 0 0,-1 1 0 0 0,1-1 0 0 0,0 1 0 0 0,-1-1 0 0 0,1 1 0 0 0,-1-1 0 0 0,1 0 0 0 0,-1 1 0 0 0,1-1 0 0 0,-1 0 0 0 0,0 0 0 0 0,1 1 0 0 0,-1-1 0 0 0,1 0 0 0 0,-1 0 0 0 0,0 0 0 0 0,1 1 0 0 0,-1-1 0 0 0,1 0 0 0 0,-1 0 0 0 0,0 0 0 0 0,1 0 0 0 0,-1 0 0 0 0,-1-1 0 0 0,0 1 0 0 0,-6 2 0 0 0,-4-2 0 0 0,-2-3 0 0 0,12 2 0 0 0,0 0 0 0 0,0 1 0 0 0,0-1 0 0 0,-1 0 0 0 0,1 0 0 0 0,-4-3 0 0 0,4 2 0 0 0,-1 1 0 0 0,0-1 0 0 0,0 1 0 0 0,0 0 0 0 0,0 0 0 0 0,0 0 0 0 0,0 0 0 0 0,0 0 0 0 0,-4 0 0 0 0,0 1 0 0 0,0 3 0 0 0,-14 4 0 0 0,17-6-2018 0 0,-5 5-9234 0 0,9-6 4170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29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15663 0 0,'0'0'356'0'0,"0"0"50"0"0,0 0 20 0 0,0 0-42 0 0,0 0-112 0 0,0-1 463 0 0,3-3-272 0 0,0 1 0 0 0,0-1 0 0 0,0 1 0 0 0,0 0 0 0 0,1-1 0 0 0,-1 2-1 0 0,1-1 1 0 0,0 0 0 0 0,0 1 0 0 0,0 0 0 0 0,0 0 0 0 0,0 0 0 0 0,0 0 0 0 0,1 0 0 0 0,-1 1 0 0 0,1 0 0 0 0,4-1 0 0 0,10-1 194 0 0,0 1 0 0 0,34 1 0 0 0,-34 0-555 0 0,0-1 0 0 0,0 0 1 0 0,0-1-1 0 0,-1-1 0 0 0,1-1 0 0 0,19-8 1 0 0,-37 12-578 0 0,-1 1-33 0 0,0 0-208 0 0,0 0-857 0 0,-1-2-379 0 0,-4-9-80 0 0,-4-1-15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30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52 2759 0 0,'0'0'126'0'0,"1"-1"-5"0"0,2-4-22 0 0,-2 4 277 0 0,-1 1 113 0 0,0 0 20 0 0,4-3-978 0 0,8-11 9349 0 0,-3 5-1547 0 0,8-4-3345 0 0,-3 8-688 0 0,-13 5-3268 0 0,1 0 1 0 0,0 0-1 0 0,0 0 1 0 0,-1 0-1 0 0,1 1 0 0 0,0-1 1 0 0,-1 1-1 0 0,1-1 0 0 0,0 1 1 0 0,-1 0-1 0 0,1 0 0 0 0,-1-1 1 0 0,1 1-1 0 0,-1 0 1 0 0,1 0-1 0 0,-1 0 0 0 0,0 1 1 0 0,0-1-1 0 0,1 0 0 0 0,-1 0 1 0 0,0 1-1 0 0,0-1 1 0 0,0 1-1 0 0,0-1 0 0 0,-1 1 1 0 0,1-1-1 0 0,0 1 0 0 0,-1 0 1 0 0,1-1-1 0 0,-1 1 0 0 0,1 0 1 0 0,-1-1-1 0 0,0 1 1 0 0,1 2-1 0 0,0 6 169 0 0,-1 1 1 0 0,0-1-1 0 0,-1 1 1 0 0,-2 14-1 0 0,3-19-189 0 0,-3 9-258 0 0,0 1 1 0 0,-1-1-1 0 0,0 0 1 0 0,-1 0-1 0 0,-1 0 0 0 0,-8 15 1 0 0,10-23 79 0 0,0 0 1 0 0,0 0-1 0 0,0-1 1 0 0,-1 0-1 0 0,0 0 0 0 0,0 0 1 0 0,0 0-1 0 0,-1-1 1 0 0,0 0-1 0 0,0 0 1 0 0,-1 0-1 0 0,1-1 1 0 0,-1 0-1 0 0,-9 4 0 0 0,3-3-1367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0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55 10135 0 0,'0'0'464'0'0,"0"0"-9"0"0,7-15 1558 0 0,0 5-635 0 0,0-1 1 0 0,15-15-1 0 0,0-1 227 0 0,-13 15-783 0 0,74-105 3052 0 0,-74 95-3858 0 0,-7 15 56 0 0,-2 6 299 0 0,0 1 117 0 0,0 0 21 0 0,0-2-66 0 0,0 2-441 0 0,0 0 0 0 0,0 0 1 0 0,0-1-1 0 0,1 1 0 0 0,-1 0 1 0 0,0 0-1 0 0,0 0 0 0 0,0 0 1 0 0,0 0-1 0 0,0-1 0 0 0,-1 1 0 0 0,1 0 1 0 0,0 0-1 0 0,0 0 0 0 0,0 0 1 0 0,0 0-1 0 0,0-1 0 0 0,0 1 1 0 0,0 0-1 0 0,0 0 0 0 0,0 0 0 0 0,0 0 1 0 0,0 0-1 0 0,0 0 0 0 0,0-1 1 0 0,-1 1-1 0 0,1 0 0 0 0,0 0 1 0 0,0 0-1 0 0,0 0 0 0 0,0 0 0 0 0,0 0 1 0 0,0 0-1 0 0,-1 0 0 0 0,1 0 1 0 0,0 0-1 0 0,0 0 0 0 0,0-1 1 0 0,0 1-1 0 0,0 0 0 0 0,-1 0 0 0 0,1 0 1 0 0,0 0-1 0 0,0 0 0 0 0,0 0 1 0 0,0 0-1 0 0,-1 0 0 0 0,1 0 1 0 0,0 1-1 0 0,0-1 0 0 0,0 0 1 0 0,0 0-1 0 0,0 0 0 0 0,0 0 0 0 0,-1 0 1 0 0,1 0-1 0 0,0 0 0 0 0,0 0 1 0 0,0 0-1 0 0,0 0 0 0 0,0 0 1 0 0,0 0-1 0 0,-1 1 0 0 0,1-1 0 0 0,0 0 1 0 0,0 0-1 0 0,0 0 0 0 0,-8 8 7 0 0,8-8-9 0 0,-17 22 0 0 0,1 0 0 0 0,2 1 0 0 0,0 1 0 0 0,-16 38 0 0 0,12-28 0 0 0,11-22 0 0 0,0 1 0 0 0,-7 20 0 0 0,12-27 0 0 0,-12 41 0 0 0,13-42 0 0 0,0 1 0 0 0,0-1 0 0 0,0 0 0 0 0,1 0 0 0 0,0 1 0 0 0,1 9 0 0 0,1-7 0 0 0,-1 0 0 0 0,3 0 0 0 0,-4-8 0 0 0,0 1 0 0 0,0 0 0 0 0,1-1 0 0 0,-1 1 0 0 0,0-1 0 0 0,0 1 0 0 0,1-1 0 0 0,-1 0 0 0 0,0 1 0 0 0,1-1 0 0 0,-1 1 0 0 0,0-1 0 0 0,1 1 0 0 0,-1-1 0 0 0,1 0 0 0 0,-1 1 0 0 0,1-1 0 0 0,-1 0 0 0 0,1 0 0 0 0,-1 1 0 0 0,1-1 0 0 0,-1 0 0 0 0,1 0 0 0 0,-1 0 0 0 0,1 0 0 0 0,-1 1 0 0 0,1-1 0 0 0,0 0 0 0 0,1 0 0 0 0,0 0 0 0 0,-1 1 0 0 0,1 0 0 0 0,-1-1 0 0 0,1 1 0 0 0,0-1 0 0 0,0 0 0 0 0,-1 0 0 0 0,1 0 0 0 0,0 0 0 0 0,0 0 0 0 0,-1 0 0 0 0,1 0 0 0 0,0 0 0 0 0,-1 0 0 0 0,1-1 0 0 0,0 1 0 0 0,-1-1 0 0 0,1 0 0 0 0,0 1 0 0 0,-1-1 0 0 0,3-1 0 0 0,0 0 0 0 0,3-3 0 0 0,1 1 0 0 0,-1-1 0 0 0,0-1 0 0 0,0 0 0 0 0,11-12 0 0 0,-6 5 0 0 0,-1-1 0 0 0,9-16 0 0 0,2-6 0 0 0,-3-1 0 0 0,27-69 0 0 0,-40 88 21 0 0,-4 11-52 0 0,1-1 0 0 0,0 1 1 0 0,0-1-1 0 0,7-10 0 0 0,-10 17-665 0 0,-1 4-307 0 0,-1 0 0 0 0,1 0 0 0 0,-1 0 0 0 0,0-1 0 0 0,-4 5 0 0 0,5-5 181 0 0,-9 9-1214 0 0,8-9-11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0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7503 0 0,'0'0'399'0'0,"0"0"60"0"0,0 0 21 0 0,0 0-59 0 0,0 0-204 0 0,0 0 170 0 0,0 0 101 0 0,0 0 21 0 0,2-1 3 0 0,2 0 86 0 0,0-1-1 0 0,0 0 0 0 0,0 0 0 0 0,-1 0 1 0 0,5-3-1 0 0,-6 4-154 0 0,10-12-278 0 0,-6 7-165 0 0,-1 0-201 0 0,-5 5-850 0 0,6-4-1899 0 0,-5 4 1416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3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01 10135 0 0,'0'0'231'0'0,"0"0"29"0"0,0 0 19 0 0,0-1-41 0 0,7-9 1040 0 0,1 0-1 0 0,0 1 0 0 0,0 0 1 0 0,0 1-1 0 0,16-13 0 0 0,7-9 2819 0 0,-30 29-3584 0 0,-1 1 0 0 0,0 0 0 0 0,0 0 0 0 0,1-1-68 0 0,-19 46 171 0 0,-22 25 746 0 0,24-44-1117 0 0,16-26-244 0 0,0 0 0 0 0,-1 0 0 0 0,1 1 0 0 0,0-1 0 0 0,0 0 0 0 0,0 0 0 0 0,0 0 0 0 0,0 0 0 0 0,-1 1 0 0 0,1-1 0 0 0,0 0 0 0 0,0 0 0 0 0,0 0 0 0 0,0 1 0 0 0,0-1 0 0 0,0 0 0 0 0,0 0 0 0 0,0 1 0 0 0,0-1 0 0 0,0 0 0 0 0,0 0 0 0 0,0 0 0 0 0,0 1 0 0 0,0-1 0 0 0,0 0 0 0 0,0 0 0 0 0,0 0 0 0 0,0 1 0 0 0,0-1 0 0 0,0 0 0 0 0,0 0 0 0 0,1 0 0 0 0,-1 1 0 0 0,7-2 0 0 0,13-7 0 0 0,-18 7 0 0 0,6-1 0 0 0,0 2 0 0 0,0 4 0 0 0,-5-2 0 0 0,-2-1 0 0 0,0 0 0 0 0,0 0 0 0 0,0 0 0 0 0,0 0 0 0 0,0 0 0 0 0,-1 1 0 0 0,1-1 0 0 0,0 0 0 0 0,-1 0 0 0 0,1 1 0 0 0,-1-1 0 0 0,1 0 0 0 0,-1 1 0 0 0,1-1 0 0 0,-1 0 0 0 0,0 1 0 0 0,0 2 0 0 0,2 8 0 0 0,-1 0 0 0 0,0 0 0 0 0,-1 0 0 0 0,0 0 0 0 0,-1 0 0 0 0,0 0 0 0 0,-5 19 0 0 0,3-21 0 0 0,1 1 0 0 0,0-1 0 0 0,-1 0 0 0 0,0 1 0 0 0,-1-1 0 0 0,0-1 0 0 0,-1 1 0 0 0,-9 14 0 0 0,9-17 0 0 0,1 0 0 0 0,-1-1 0 0 0,-2 0 0 0 0,1-1 0 0 0,2-3 0 0 0,3-2 0 0 0,1 1 0 0 0,0-1 0 0 0,-1 0 0 0 0,1 1 0 0 0,-1-1 0 0 0,1 0 0 0 0,0 0 0 0 0,-1 1 0 0 0,1-1 0 0 0,-1 0 0 0 0,1 0 0 0 0,-1 0 0 0 0,1 0 0 0 0,-1 0 0 0 0,1 0 0 0 0,-1 0 0 0 0,1 0 0 0 0,0 0 0 0 0,-1 0 0 0 0,1 0 0 0 0,-1 0 0 0 0,1 0 0 0 0,-1 0 0 0 0,0 0 0 0 0,-7-2 0 0 0,-4-2 0 0 0,2-2 0 0 0,4 4 0 0 0,-1-1 0 0 0,5 2-132 0 0,0 0-1 0 0,0 0 1 0 0,0 0-1 0 0,0 1 1 0 0,-1-1-1 0 0,1 1 1 0 0,0 0-1 0 0,-4 0 1 0 0,3 0-60 0 0,2 0-320 0 0,1 0 0 0 0,-15-2-3990 0 0,9 2-1294 0 0,0-2-642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4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15663 0 0,'0'0'356'0'0,"0"0"50"0"0,0 0 20 0 0,2-9 92 0 0,-1 8-341 0 0,-1-1 1 0 0,1 1 0 0 0,0-1 0 0 0,-1 1 0 0 0,1 0 0 0 0,0-1 0 0 0,0 1 0 0 0,0 0-1 0 0,0 0 1 0 0,0 0 0 0 0,0 0 0 0 0,0-1 0 0 0,1 2 0 0 0,-1-1 0 0 0,0 0 0 0 0,0 0-1 0 0,1 0 1 0 0,-1 0 0 0 0,1 1 0 0 0,1-1 0 0 0,5-4 561 0 0,9-8 439 0 0,-13 10-1123 0 0,0 0 1 0 0,0-1-1 0 0,0 2 0 0 0,1-1 1 0 0,-1 0-1 0 0,1 1 0 0 0,0 0 1 0 0,7-2-1 0 0,9-4-172 0 0,-16 7 279 0 0,-1-1-1 0 0,1 0 1 0 0,-1 1 0 0 0,1 0-1 0 0,0 0 1 0 0,-1 1-1 0 0,1-1 1 0 0,0 1 0 0 0,0 0-1 0 0,-1 0 1 0 0,1 1 0 0 0,5 0-1 0 0,-8-1-498 0 0,9 4-646 0 0,4 8-335 0 0,-5-3-2229 0 0,-3-3 2012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4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6 13823 0 0,'0'0'630'0'0,"0"0"-13"0"0,0 0-184 0 0,0 0 677 0 0,0 0 340 0 0,0 0 72 0 0,0 0-125 0 0,0 0-574 0 0,-5-6 2323 0 0,2 6-3114 0 0,1 1 0 0 0,-1-1 0 0 0,0 1 0 0 0,1 0 1 0 0,-1-1-1 0 0,0 1 0 0 0,1 0 0 0 0,-1 1 0 0 0,1-1 0 0 0,-3 2 0 0 0,-26 20 190 0 0,15-11-181 0 0,7-5-41 0 0,1 1 0 0 0,0 0 0 0 0,0 0 0 0 0,1 0 0 0 0,0 1 0 0 0,1 0 0 0 0,-1 1 0 0 0,2-1 0 0 0,-8 17 0 0 0,13-25 0 0 0,-1 0 0 0 0,1-1 0 0 0,-1 1 0 0 0,1 0 0 0 0,-1 0 0 0 0,1-1 0 0 0,0 1 0 0 0,-1 0 0 0 0,1 0 0 0 0,0 0 0 0 0,0 0 0 0 0,0 0 0 0 0,-1-1 0 0 0,1 1 0 0 0,0 0 0 0 0,0 0 0 0 0,0 0 0 0 0,1 0 0 0 0,-1 1 0 0 0,1 1 0 0 0,-1 0 0 0 0,-1-2 0 0 0,1 0 0 0 0,0 0 0 0 0,0 0 0 0 0,0-1 0 0 0,0 1 0 0 0,0 0 0 0 0,0 0 0 0 0,0 0 0 0 0,0 0 0 0 0,0 0 0 0 0,0 0 0 0 0,0 0 0 0 0,1-1 0 0 0,-1 1 0 0 0,0 0 0 0 0,1 0 0 0 0,-1 0 0 0 0,1 0 0 0 0,-1-1 0 0 0,0 1 0 0 0,1 0 0 0 0,0-1 0 0 0,-1 1 0 0 0,1 0 0 0 0,0 0 0 0 0,9 9 0 0 0,-6-5 0 0 0,1-1 0 0 0,0 1 0 0 0,1-1 0 0 0,9 6 0 0 0,-6-4 0 0 0,0 0 0 0 0,0 1 0 0 0,11 11 0 0 0,-15-13 0 0 0,-1 1 0 0 0,0 0 0 0 0,0-1 0 0 0,5 11 0 0 0,-6-8 0 0 0,-3-6 0 0 0,1 0 0 0 0,0 0 0 0 0,-1 0 0 0 0,1 0 0 0 0,-1 0 0 0 0,0 0 0 0 0,0 0 0 0 0,0 0 0 0 0,0 4 0 0 0,0-2 0 0 0,0-3 0 0 0,0-1 0 0 0,0 1 0 0 0,0-1 0 0 0,0 1 0 0 0,0-1 0 0 0,0 1 0 0 0,0-1 0 0 0,0 1 0 0 0,0-1 0 0 0,0 1 0 0 0,0-1 0 0 0,0 1 0 0 0,0-1 0 0 0,0 1 0 0 0,0-1 0 0 0,0 1 0 0 0,0-1 0 0 0,-1 1 0 0 0,1-1 0 0 0,0 1 0 0 0,0-1 0 0 0,-1 1 0 0 0,1-1 0 0 0,0 0 0 0 0,-1 1 0 0 0,1-1 0 0 0,0 0 0 0 0,-1 1 0 0 0,0 0 0 0 0,0-1 0 0 0,-2 4 0 0 0,-1 0 0 0 0,1 0 0 0 0,-1 0 0 0 0,0-1 0 0 0,0 1 0 0 0,-1-1 0 0 0,1 0 0 0 0,0 0 0 0 0,-1-1 0 0 0,0 1 0 0 0,1-1 0 0 0,-1 0 0 0 0,0-1 0 0 0,0 1 0 0 0,0-1 0 0 0,-7 1 0 0 0,-6 3 0 0 0,7-2 0 0 0,10-2 0 0 0,-1 0 0 0 0,1-1 0 0 0,-1 1 0 0 0,1-1 0 0 0,-1 1 0 0 0,1-1 0 0 0,-1 0 0 0 0,0 1 0 0 0,1-1 0 0 0,-1 0 0 0 0,0 0 0 0 0,-1-1 0 0 0,-8 0 264 0 0,10 1-146 0 0,-1 0-1 0 0,0 0 1 0 0,0 0-1 0 0,0-1 1 0 0,0 1 0 0 0,0-1-1 0 0,0 1 1 0 0,0-1-1 0 0,-1-1 1 0 0,2 2 325 0 0,-1-1-427 0 0,0 0 1 0 0,1 0 0 0 0,-1 0-1 0 0,1-1 1 0 0,-1 1-1 0 0,1 0 1 0 0,0-1 0 0 0,-1 1-1 0 0,-1-3 1 0 0,3 3-18 0 0,-1 0 1 0 0,1 0 0 0 0,-1 1 0 0 0,1-1 0 0 0,-1 0 0 0 0,1 0 0 0 0,0 0 0 0 0,-1 0 0 0 0,1 0 0 0 0,0 0 0 0 0,0 0 0 0 0,0 0 0 0 0,0 1 0 0 0,0-1 0 0 0,0 0 0 0 0,0 0 0 0 0,0 0 0 0 0,0 0 0 0 0,0 0 0 0 0,0 0 0 0 0,1 0 0 0 0,-1 0 0 0 0,0 0 0 0 0,1 1 0 0 0,-1-1 0 0 0,1 0 0 0 0,-1 0 0 0 0,1 0 0 0 0,-1 1 0 0 0,1-1 0 0 0,0-1 0 0 0,1 0 0 0 0,5-15 0 0 0,-6 15 0 0 0,0 0 0 0 0,0 0 0 0 0,0-1 0 0 0,0 1 0 0 0,0 0 0 0 0,1 0 0 0 0,-1 0 0 0 0,0 0 0 0 0,1 0 0 0 0,2-2 0 0 0,34-31 0 0 0,65-76 0 0 0,-101 109 22 0 0,4-9-177 0 0,-6 9-541 0 0,1-2-806 0 0,0 2-3509 0 0,-1 2 2617 0 0,0 0-5318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0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4 1 17503 0 0,'0'0'399'0'0,"0"0"60"0"0,0 0 21 0 0,0 0-59 0 0,0 0-136 0 0,0 0 457 0 0,0 0 228 0 0,0 0 43 0 0,-5 5 606 0 0,-52 58-1165 0 0,-73 84 1563 0 0,12 10-764 0 0,104-136-1353 0 0,-25 43-1016 0 0,36-57 932 0 0,-1 0 0 0 0,1 0 0 0 0,1 1 0 0 0,-1-1 0 0 0,1 1 0 0 0,1 0 0 0 0,-2 9 0 0 0,3-6-2661 0 0,3-1-5342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5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7503 0 0,'0'0'399'0'0,"0"0"60"0"0,0 0 21 0 0,0 0-59 0 0,0 0-136 0 0,0 0 457 0 0,0 0 228 0 0,2 0 43 0 0,39-6 768 0 0,1 1 0 0 0,78 1 0 0 0,31 7-9905 0 0,-141-3 7952 0 0,-10 0-1364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5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15663 0 0,'0'0'356'0'0,"0"0"50"0"0,0 0 20 0 0,0 0-42 0 0,0 0-112 0 0,0 0 463 0 0,0 0 234 0 0,0 0 45 0 0,0 0-61 0 0,0 0-288 0 0,0 0-121 0 0,0 0-28 0 0,0 0-4 0 0,0 2 0 0 0,-1 3-353 0 0,0 0-1 0 0,0 0 1 0 0,0 0-1 0 0,-1 0 1 0 0,1-1-1 0 0,-1 1 1 0 0,-4 7-1 0 0,-5 12 214 0 0,-32 73-372 0 0,32-70 49 0 0,6-16-113 0 0,1 0 1 0 0,0 0-1 0 0,1 1 0 0 0,-3 13 1 0 0,7-24-1817 0 0,0-1 1784 0 0,-1 0 0 0 0,0 0-1 0 0,1 0 1 0 0,-1 0 0 0 0,0 0 0 0 0,0 0 0 0 0,1 0 0 0 0,-1 0 0 0 0,0 0-1 0 0,1 0 1 0 0,-1 0 0 0 0,0 0 0 0 0,1 0 0 0 0,-1 0 0 0 0,0 0-1 0 0,1 0 1 0 0,-1 0 0 0 0,0 0 0 0 0,1 0 0 0 0,-1 0 0 0 0,0 0 0 0 0,0-1-1 0 0,1 1 1 0 0,-1 0 0 0 0,0 0 0 0 0,0 0 0 0 0,1-1 0 0 0,-1 1 0 0 0,0 0-1 0 0,0 0 1 0 0,0-1 0 0 0,1 1 0 0 0,-1 0 0 0 0,0 0 0 0 0,0-1 0 0 0,10-15-1950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6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49 10135 0 0,'0'0'464'0'0,"1"-8"151"0"0,4-5 405 0 0,1-1 0 0 0,13-22 0 0 0,-11 22 930 0 0,10-28 1 0 0,22-47 3100 0 0,-22 47-3891 0 0,8-23 21 0 0,-24 60-1109 0 0,-2 4 299 0 0,0 1-351 0 0,-1 0 0 0 0,1-1 0 0 0,0 1 0 0 0,0 0 0 0 0,0 0 0 0 0,0 0 0 0 0,-1 0 1 0 0,1-1-1 0 0,0 1 0 0 0,0 0 0 0 0,0 0 0 0 0,0 0 0 0 0,0-1 0 0 0,0 1 0 0 0,0 0 0 0 0,-1 0 0 0 0,1 0 0 0 0,0-1 1 0 0,0 1-1 0 0,0 0 0 0 0,0 0 0 0 0,0 0 0 0 0,0-1 0 0 0,0 1 0 0 0,0 0 0 0 0,0 0 0 0 0,0-1 0 0 0,0 1 1 0 0,1-1 2 0 0,-1 1 0 0 0,0-1 0 0 0,0 1 1 0 0,0-1-1 0 0,0 1 0 0 0,0-1 0 0 0,-1 1 0 0 0,1-1 1 0 0,0 1-1 0 0,0-1 0 0 0,0 1 0 0 0,0-1 1 0 0,0 1-1 0 0,-1 0 0 0 0,1-1 0 0 0,0 1 1 0 0,0-1-1 0 0,-1 1 0 0 0,1-1 0 0 0,0 1 1 0 0,-1 0-1 0 0,1-1 0 0 0,0 1 0 0 0,-1 0 1 0 0,1-1-1 0 0,-1 1 0 0 0,1 0 0 0 0,0 0 0 0 0,-1-1 1 0 0,1 1-1 0 0,-1 0 0 0 0,1 0 0 0 0,-1 0 1 0 0,1-1-1 0 0,-1 1 0 0 0,1 0 0 0 0,-1 0 1 0 0,1 0-1 0 0,-1 0 0 0 0,1 0 0 0 0,-1 0 1 0 0,1 0-1 0 0,-1 0 0 0 0,-6 5-23 0 0,3 0 0 0 0,0 1 0 0 0,0 0 0 0 0,1 0 0 0 0,-5 12 0 0 0,0 0 0 0 0,5-11 0 0 0,1 0 0 0 0,0-1 0 0 0,0 1 0 0 0,-1 9 0 0 0,-6 20 0 0 0,-13 13 0 0 0,-40 66 0 0 0,48-93-64 0 0,13-21-273 0 0,12-8-1835 0 0,-4 2-205 0 0,-3 2-3895 0 0,3-1-810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6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5663 0 0,'0'0'356'0'0,"0"0"50"0"0,0 0 20 0 0,0 0-42 0 0,0-2-250 0 0,1-3 19 0 0,-1 4 567 0 0,1-2-312 0 0,0 0-1 0 0,0 0 1 0 0,0 1 0 0 0,0-1-1 0 0,0 1 1 0 0,1-1 0 0 0,-1 1-1 0 0,1-1 1 0 0,2-2 0 0 0,-4 5-340 0 0,1-1 448 0 0,1-1 442 0 0,3-11-3454 0 0,-5 13 962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7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55 13823 0 0,'0'0'315'0'0,"1"-2"45"0"0,16-27 333 0 0,7-16 1230 0 0,-14 14 2210 0 0,-9 29-3960 0 0,-1 0-1 0 0,0 0 1 0 0,0-1-1 0 0,0 1 1 0 0,-1 0 0 0 0,1 0-1 0 0,0 0 1 0 0,-1 0-1 0 0,1 0 1 0 0,-1 1-1 0 0,0-1 1 0 0,1 0 0 0 0,-3-3-1 0 0,2 4-89 0 0,1 0 0 0 0,-1-1-1 0 0,0 1 1 0 0,0 0 0 0 0,0 0 0 0 0,0 0 0 0 0,0 0-1 0 0,0 0 1 0 0,0 1 0 0 0,0-1 0 0 0,0 0 0 0 0,0 0-1 0 0,0 1 1 0 0,-1-1 0 0 0,1 0 0 0 0,0 1-1 0 0,0 0 1 0 0,-1-1 0 0 0,1 1 0 0 0,0 0 0 0 0,-1-1-1 0 0,0 1 1 0 0,-6 1-10 0 0,1-1 0 0 0,0 2 1 0 0,0-1-1 0 0,0 1 0 0 0,0 0 0 0 0,0 0 0 0 0,1 1 0 0 0,-1 0 0 0 0,1 0 1 0 0,-1 0-1 0 0,1 1 0 0 0,0 0 0 0 0,-8 7 0 0 0,1 0 132 0 0,1 1 0 0 0,0 0-1 0 0,1 1 1 0 0,-16 22 0 0 0,22-26-380 0 0,0-1 0 0 0,1 1-1 0 0,0 0 1 0 0,-3 10 0 0 0,6-17-333 0 0,1 0 65 0 0,1 6 294 0 0,1 1 133 0 0,-1-8 16 0 0,1 0 0 0 0,-1 0 0 0 0,1 1 0 0 0,-1-1 0 0 0,0 0 0 0 0,1 0 0 0 0,0 0 0 0 0,-1-1 0 0 0,1 1 0 0 0,0 0 0 0 0,-1-1 0 0 0,1 1 0 0 0,0-1 0 0 0,0 1 0 0 0,-1-1 0 0 0,1 0 0 0 0,0 1 0 0 0,0-1 0 0 0,0 0 0 0 0,-1-1 0 0 0,4 1 0 0 0,6-2 0 0 0,0 1 0 0 0,15-6 0 0 0,-15 4 0 0 0,0 0 0 0 0,0-1 0 0 0,-1 0 0 0 0,1-1 0 0 0,12-7 0 0 0,-16 9 0 0 0,-6 6 0 0 0,-3 3 0 0 0,-11 19 0 0 0,-32 45 0 0 0,27-45 0 0 0,-20 38 0 0 0,18-26-72 0 0,20-36-299 0 0,0-1-117 0 0,0 0-21 0 0,0 0-139 0 0,0 0-572 0 0,8-3-1777 0 0,1 0 1462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 15663 0 0,'0'0'356'0'0,"0"0"50"0"0,0 0 20 0 0,0 0-42 0 0,0 0-112 0 0,0 0 463 0 0,0 0 234 0 0,0 0 45 0 0,-2-1-61 0 0,0 1-859 0 0,-1 0 0 0 0,1 0 0 0 0,-1 0 0 0 0,1 1 0 0 0,-1-1 0 0 0,1 1 0 0 0,-1-1 0 0 0,1 1 0 0 0,-1 0 0 0 0,1 0 0 0 0,0 0 0 0 0,-1 0 0 0 0,1 0 0 0 0,0 1 0 0 0,0-1 0 0 0,0 1 0 0 0,0-1 0 0 0,0 1 0 0 0,0 0 0 0 0,1 0 0 0 0,-4 3 0 0 0,-3 6 639 0 0,-1 1-1 0 0,-11 21 1 0 0,14-21-610 0 0,-19 28-123 0 0,-16 30 0 0 0,37-61 0 0 0,0 0 0 0 0,0 1 0 0 0,1 0 0 0 0,0-1 0 0 0,-2 20 0 0 0,4-24 0 0 0,0-2 0 0 0,1 0 0 0 0,-1 0 0 0 0,1 0 0 0 0,0 0 0 0 0,0 0 0 0 0,0 0 0 0 0,0 0 0 0 0,1 0 0 0 0,-1 0 0 0 0,1 0 0 0 0,-1 0 0 0 0,1 0 0 0 0,0 0 0 0 0,0 0 0 0 0,1 0 0 0 0,-1-1 0 0 0,3 5 0 0 0,-2-3 3 0 0,1-1-1 0 0,-1 0 0 0 0,1 0 1 0 0,0 0-1 0 0,-1 0 1 0 0,1 0-1 0 0,1-1 0 0 0,-1 0 1 0 0,0 1-1 0 0,0-1 1 0 0,1 0-1 0 0,-1 0 0 0 0,1-1 1 0 0,0 1-1 0 0,0-1 1 0 0,-1 0-1 0 0,1 0 0 0 0,0 0 1 0 0,0 0-1 0 0,0-1 1 0 0,0 0-1 0 0,0 1 0 0 0,0-1 1 0 0,0-1-1 0 0,0 1 1 0 0,0-1-1 0 0,0 1 0 0 0,0-1 1 0 0,4-2-1 0 0,-4 2 20 0 0,7-2 192 0 0,0 0 0 0 0,0-1 0 0 0,-1 0 0 0 0,19-11 0 0 0,-28 14-185 0 0,1 0-1 0 0,0-1 1 0 0,0 1 0 0 0,0-1-1 0 0,0 1 1 0 0,-1-1-1 0 0,1 1 1 0 0,-1-1-1 0 0,1 0 1 0 0,-1 0-1 0 0,0 0 1 0 0,0 0-1 0 0,0 0 1 0 0,0 0-1 0 0,0 0 1 0 0,0 0-1 0 0,0 0 1 0 0,-1 0-1 0 0,1-1 1 0 0,-1 1-1 0 0,1 0 1 0 0,-1 0-1 0 0,0-1 1 0 0,0 1-1 0 0,0 0 1 0 0,0-1-1 0 0,-1 1 1 0 0,1 0-1 0 0,-1 0 1 0 0,0-5-1 0 0,0 6-42 0 0,0 0 0 0 0,1 0 0 0 0,-1 0 0 0 0,0 0 0 0 0,1-1 1 0 0,-1 1-1 0 0,0 0 0 0 0,0 1 0 0 0,0-1 0 0 0,0 0 0 0 0,0 0 0 0 0,0 0 0 0 0,0 0 0 0 0,0 1 0 0 0,0-1 0 0 0,-1 0 0 0 0,1 1 0 0 0,0-1 1 0 0,0 1-1 0 0,0 0 0 0 0,-1-1 0 0 0,1 1 0 0 0,0 0 0 0 0,-1 0 0 0 0,1 0 0 0 0,0 0 0 0 0,-1 0 0 0 0,-1 0 0 0 0,-5 0-169 0 0,-1 1-1 0 0,0 1 1 0 0,-10 2-1 0 0,3-1-62 0 0,8-1-764 0 0,1 0 0 0 0,-1 0 0 0 0,1 1 0 0 0,0 0 0 0 0,-10 6 0 0 0,7-3-6498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8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6 17503 0 0,'0'0'803'0'0,"0"0"-18"0"0,-2 0-501 0 0,-3 0-109 0 0,-3 0 1274 0 0,2 1-304 0 0,-3-1 2350 0 0,8 0-3124 0 0,1 0 117 0 0,0 0 21 0 0,0 0-202 0 0,0 0-862 0 0,0 0-374 0 0,-1-1-79 0 0,-3-4-15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9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83 10135 0 0,'0'0'231'0'0,"0"0"29"0"0,2 0 19 0 0,28-18 153 0 0,-29 18-539 0 0,17-19 4174 0 0,-17 18-3620 0 0,0 0 0 0 0,-1 0 1 0 0,1 0-1 0 0,0 0 0 0 0,0-1 0 0 0,-1 1 1 0 0,1 0-1 0 0,-1 0 0 0 0,1-1 0 0 0,-1 1 0 0 0,0-1 1 0 0,1 1-1 0 0,-1 0 0 0 0,0-1 0 0 0,0 1 1 0 0,0-1-1 0 0,0-1 0 0 0,-2-3-292 0 0,-1 0-66 0 0,2 5 282 0 0,-15-6 1218 0 0,12 8-1588 0 0,0 0 0 0 0,0 0 0 0 0,1 0 0 0 0,-1 1 0 0 0,0 0 0 0 0,1 0 0 0 0,-1 0 0 0 0,1 0 0 0 0,0 1 0 0 0,0-1 0 0 0,0 1 0 0 0,0 0 0 0 0,0 0 0 0 0,0 0 0 0 0,-2 3 0 0 0,-7 6-1 0 0,-5 6 0 0 0,-19 34 0 0 0,27-41 0 0 0,0 0 0 0 0,1 1 0 0 0,0 1 0 0 0,1-1 0 0 0,1 1 0 0 0,-9 23 0 0 0,13-28 0 0 0,2 0 0 0 0,4-1 0 0 0,4-2 0 0 0,-3-4 0 0 0,0 1 0 0 0,0-1 0 0 0,0-1 0 0 0,0 1 0 0 0,1-1 0 0 0,-1 0 0 0 0,0 0 0 0 0,0 0 0 0 0,0-1 0 0 0,0 0 0 0 0,1 0 0 0 0,-1 0 0 0 0,0-1 0 0 0,0 0 0 0 0,-1 0 0 0 0,1 0 0 0 0,6-4 0 0 0,-2 0 0 0 0,0 0 0 0 0,0 0 0 0 0,-1-1 0 0 0,0 0 0 0 0,-1 0 0 0 0,1-1 0 0 0,10-15 0 0 0,-13 14 0 0 0,0-1 0 0 0,0 0 0 0 0,-1 0 0 0 0,-1 0 0 0 0,1 0 0 0 0,-2-1 0 0 0,3-13 0 0 0,-5 16 0 0 0,0 7-31 0 0,0 0-1 0 0,-1 1 1 0 0,1-1-1 0 0,0 1 1 0 0,0-1-1 0 0,-1 1 1 0 0,1-1-1 0 0,0 1 1 0 0,-1-1-1 0 0,1 1 1 0 0,0 0 0 0 0,-1-1-1 0 0,1 1 1 0 0,-1-1-1 0 0,1 1 1 0 0,-1 0-1 0 0,1-1 1 0 0,-1 1-1 0 0,1 0 1 0 0,-1 0-1 0 0,1 0 1 0 0,-1-1-1 0 0,1 1 1 0 0,-1 0 0 0 0,0 0-1 0 0,1 0 1 0 0,-1 0-1 0 0,1 0 1 0 0,-1 0-1 0 0,1 0 1 0 0,-1 0-1 0 0,0 0 1 0 0,1 0-1 0 0,-2 0 1 0 0,2 0-120 0 0,-8 2-2799 0 0,3 1 1416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9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7503 0 0,'0'0'803'0'0,"0"0"-18"0"0,7-4-469 0 0,-4 1-266 0 0,10-5 1929 0 0,-1-1 1 0 0,18-16-1 0 0,-24 19-1824 0 0,-3 0-339 0 0,-10 3-3817 0 0,-1 2 2467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49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9 15663 0 0,'0'0'356'0'0,"0"0"50"0"0,0 0 20 0 0,0 0-42 0 0,0 0-250 0 0,10-10 5517 0 0,-8 8-5641 0 0,-2 2 812 0 0,8-6 789 0 0,-8 6-1599 0 0,1 0 1 0 0,-1 0-1 0 0,0 0 0 0 0,1 0 1 0 0,-1 0-1 0 0,0-1 0 0 0,1 1 1 0 0,-1 0-1 0 0,0 0 0 0 0,1 0 1 0 0,-1 0-1 0 0,0 0 0 0 0,1 0 1 0 0,-1 0-1 0 0,0 0 0 0 0,1 0 0 0 0,-1 1 1 0 0,0-1-1 0 0,1 0 0 0 0,-1 0 1 0 0,0 0-1 0 0,1 0 0 0 0,-1 0 1 0 0,0 0-1 0 0,0 1 0 0 0,1-1 1 0 0,-1 0-1 0 0,0 0 0 0 0,0 1 1 0 0,1-1-1 0 0,-1 0 0 0 0,0 0 0 0 0,0 1 1 0 0,1-1-1 0 0,-1 0 0 0 0,0 0 1 0 0,0 1-1 0 0,0-1 0 0 0,1 2 79 0 0,-1 0-1 0 0,1 0 1 0 0,-1 0-1 0 0,1 0 1 0 0,-1 0-1 0 0,0 0 1 0 0,0 3-1 0 0,-1 3 147 0 0,1 0 0 0 0,-2 0 0 0 0,-1 8 0 0 0,-46 140 206 0 0,37-124 609 0 0,5-13-889 0 0,0 1 0 0 0,-3 22 0 0 0,11-42-640 0 0,-1 0 435 0 0,1 0 0 0 0,-1 0 0 0 0,1 0 0 0 0,-1 0-1 0 0,1 0 1 0 0,-1 0 0 0 0,1 0 0 0 0,-1 0 0 0 0,0 0 0 0 0,1 0 0 0 0,-1 0-1 0 0,1-1 1 0 0,-1 1 0 0 0,0 0 0 0 0,1 0 0 0 0,-1-1 0 0 0,1 1-1 0 0,-1 0 1 0 0,1-1 0 0 0,0 0-126 0 0,0 0 1 0 0,-1 0-1 0 0,1 0 0 0 0,0-1 0 0 0,-1 1 0 0 0,1 0 1 0 0,-1 0-1 0 0,1-1 0 0 0,-1 1 0 0 0,1 0 1 0 0,-1-1-1 0 0,0 1 0 0 0,0 0 0 0 0,0-1 1 0 0,1 1-1 0 0,-1 0 0 0 0,-1-1 0 0 0,1 1 0 0 0,0-1 1 0 0,0 1-1 0 0,0 0 0 0 0,-1-1 0 0 0,1 1 1 0 0,-1 0-1 0 0,1 0 0 0 0,-1-1 0 0 0,1 1 1 0 0,-2-1-1 0 0,0-2-1367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5:11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70 11975 0 0,'0'0'267'0'0,"0"0"42"0"0,0 0 17 0 0,-6 6 74 0 0,4-5-337 0 0,1 1 0 0 0,-1-1-1 0 0,1 0 1 0 0,-1 0 0 0 0,1 0 0 0 0,-1 0 0 0 0,0 0 0 0 0,1 0 0 0 0,-3 0 0 0 0,0 2 4206 0 0,-7-13-601 0 0,7 5-3415 0 0,1-1-1 0 0,1 0 0 0 0,-1 0 1 0 0,1 0-1 0 0,0 0 1 0 0,0 0-1 0 0,1-1 0 0 0,-1 1 1 0 0,2-1-1 0 0,-1 1 1 0 0,1-7-1 0 0,0 1 205 0 0,1 0 0 0 0,0 0 1 0 0,1 0-1 0 0,0 0 0 0 0,4-12 0 0 0,-3 16-349 0 0,0 1 0 0 0,0 0-1 0 0,1 0 1 0 0,0 0 0 0 0,0 1 0 0 0,1-1 0 0 0,-1 1-1 0 0,1 0 1 0 0,1 0 0 0 0,-1 1 0 0 0,1 0 0 0 0,0 0-1 0 0,0 0 1 0 0,1 0 0 0 0,-1 1 0 0 0,1 0-1 0 0,0 1 1 0 0,9-4 0 0 0,-14 6-108 0 0,-1 0 0 0 0,1 0 0 0 0,-1 1 0 0 0,1-1 0 0 0,-1 1 0 0 0,1-1 0 0 0,0 1 0 0 0,-1 0 0 0 0,1-1 0 0 0,0 1 0 0 0,-1 0 0 0 0,1 0 0 0 0,0 0 0 0 0,-1 1 0 0 0,1-1 0 0 0,0 0 0 0 0,-1 0 0 0 0,1 1 0 0 0,-1-1 0 0 0,1 1 0 0 0,-1 0 0 0 0,1-1 0 0 0,-1 1 0 0 0,1 0 0 0 0,-1 0 0 0 0,1 0 0 0 0,0 1 0 0 0,-1-2 0 0 0,0 2 0 0 0,1-1 0 0 0,0 0 0 0 0,-1 1 0 0 0,1-1 0 0 0,-1 1 0 0 0,1 0 0 0 0,-1-1 0 0 0,0 1 0 0 0,0 0 0 0 0,0 0 0 0 0,0 0 0 0 0,0 0 0 0 0,0 0 0 0 0,1 3 0 0 0,1 4 0 0 0,0-3 0 0 0,0 0 0 0 0,-1 1 0 0 0,0-1 0 0 0,0 0 0 0 0,-1 1 0 0 0,0 0 0 0 0,0-1 0 0 0,-1 1 0 0 0,1 8 0 0 0,-2-5 0 0 0,1-1 0 0 0,-2 1 0 0 0,1-1 0 0 0,-1 1 0 0 0,-6 16 0 0 0,7-22 0 0 0,-7 10 0 0 0,-3-2 0 0 0,10-11 0 0 0,1-1 0 0 0,0 0 0 0 0,0 0 0 0 0,-1 1 0 0 0,1-1 0 0 0,0 0 0 0 0,-1 0 0 0 0,1 0 0 0 0,0 0 0 0 0,0 1 0 0 0,-1-1 0 0 0,1 0 0 0 0,0 0 0 0 0,-1 0 0 0 0,1 0 0 0 0,0 0 0 0 0,-1 0 0 0 0,1 0 0 0 0,0 0 0 0 0,-1 0 0 0 0,1 0 0 0 0,0 0 0 0 0,-1 0 0 0 0,1 0 0 0 0,0 0 0 0 0,-1 0 0 0 0,1 0 0 0 0,0 0 0 0 0,-1 0 0 0 0,1-1 0 0 0,0 1 0 0 0,-1 0 0 0 0,1 0 0 0 0,0 0 0 0 0,0-1 0 0 0,-1 1 0 0 0,1 0 0 0 0,0-1 0 0 0,-6-7 0 0 0,6 7 0 0 0,0 1 0 0 0,-1-1 0 0 0,1 1 0 0 0,0 0 0 0 0,-1-1 0 0 0,1 1 0 0 0,0-1 0 0 0,-1 1 0 0 0,1-1 0 0 0,0 0 0 0 0,-1 1 0 0 0,1-1 0 0 0,0 1 0 0 0,0-1 0 0 0,0 1 0 0 0,0-1 0 0 0,0 0 0 0 0,0 1 0 0 0,0-1 0 0 0,0 1 0 0 0,0-1 0 0 0,0 0 0 0 0,0 1 0 0 0,0-1 0 0 0,0 1 0 0 0,0-1 0 0 0,0 1 0 0 0,0-1 0 0 0,1 0 0 0 0,-1 1 0 0 0,1-1 0 0 0,0-2 0 0 0,4-14 0 0 0,2-1 0 0 0,0 1 0 0 0,1 0 0 0 0,0 1 0 0 0,1-1 0 0 0,1 2 0 0 0,1-1 0 0 0,16-18 0 0 0,-24 32 0 0 0,-1 0 0 0 0,1 0 0 0 0,0 0 0 0 0,-1 1 0 0 0,1-1 0 0 0,0 0 0 0 0,0 1 0 0 0,0 0 0 0 0,0 0 0 0 0,0 0 0 0 0,0 0 0 0 0,0 0 0 0 0,0 1 0 0 0,1-1 0 0 0,-1 1 0 0 0,0 0 0 0 0,0 0 0 0 0,1 0 0 0 0,-1 0 0 0 0,0 1 0 0 0,0-1 0 0 0,0 1 0 0 0,1 0 0 0 0,-1 0 0 0 0,0 0 0 0 0,0 0 0 0 0,0 0 0 0 0,0 1 0 0 0,-1-1 0 0 0,1 1 0 0 0,0 0 0 0 0,-1 0 0 0 0,1 0 0 0 0,-1 0 0 0 0,3 3 0 0 0,0 6 0 0 0,1 0 0 0 0,-1 0 0 0 0,-1 0 0 0 0,0 1 0 0 0,-1 0 0 0 0,0 0 0 0 0,-1 0 0 0 0,1 17 0 0 0,-3-26-21 0 0,0 1 1 0 0,0 0-1 0 0,0 0 0 0 0,0 0 1 0 0,-1 0-1 0 0,-2 7 0 0 0,-3 18-235 0 0,6-28-219 0 0,0-1-33 0 0,0 0-208 0 0,0 0-857 0 0,0 0-379 0 0,0 0-80 0 0,0 0-15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0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11 23039 0 0,'0'0'528'0'0,"10"-13"1451"0"0,24-61 506 0 0,-27 56-869 0 0,-34 80-1596 0 0,-14 33-24 0 0,37-84 4 0 0,2-6 0 0 0,0 0 0 0 0,0 0 0 0 0,-1 11 0 0 0,2-15-15 0 0,1-1-1 0 0,0 0 1 0 0,0 0 0 0 0,0 1-1 0 0,0-1 1 0 0,0 0 0 0 0,0 1-1 0 0,0-1 1 0 0,0 0-1 0 0,0 0 1 0 0,0 1 0 0 0,0-1-1 0 0,0 0 1 0 0,0 1 0 0 0,0-1-1 0 0,0 0 1 0 0,0 0 0 0 0,0 1-1 0 0,1-1 1 0 0,-1 0 0 0 0,0 1-1 0 0,0-1 1 0 0,0 0-1 0 0,0 0 1 0 0,1 0 0 0 0,-1 1-1 0 0,0-1 1 0 0,0 0 0 0 0,0 0-1 0 0,1 0 1 0 0,-1 1 0 0 0,0-1-1 0 0,0 0 1 0 0,1 0 0 0 0,-1 0-1 0 0,0 0 1 0 0,0 0-1 0 0,1 1 1 0 0,-1-1 0 0 0,0 0-1 0 0,1 0 1 0 0,-1 0 0 0 0,0 0-1 0 0,0 0 1 0 0,1 0 0 0 0,-1 0-1 0 0,0 0 1 0 0,1 0 0 0 0,-1 0-1 0 0,0 0 1 0 0,1 0-1 0 0,-1-1 1 0 0,0 1 0 0 0,3 0-308 0 0,0-1-1 0 0,0 1 1 0 0,-1-1 0 0 0,1 0 0 0 0,0 1 0 0 0,-1-1 0 0 0,1-1-1 0 0,-1 1 1 0 0,1 0 0 0 0,-1-1 0 0 0,0 1 0 0 0,1-1 0 0 0,2-2-1 0 0,26-28-3778 0 0,-28 28 3853 0 0,17-19-1798 0 0</inkml:trace>
  <inkml:trace contextRef="#ctx0" brushRef="#br0" timeOffset="1">191 5 19351 0 0,'-8'-2'293'0'0,"-3"0"515"0"0,-20 7 1072 0 0,29-5-905 0 0,2 0 38 0 0,0 0-127 0 0,0 0-712 0 0,16 2-4145 0 0,-14-2-3879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0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3 8287 0 0,'0'0'382'0'0,"0"0"-8"0"0,0 0-102 0 0,0 0 463 0 0,0 0 234 0 0,0 0 45 0 0,0 0 8 0 0,0 0 2 0 0,0 0 0 0 0,0 0 0 0 0,2 0 0 0 0,66-9 5240 0 0,-66 9-5752 0 0,-2 0 0 0 0,0 0 0 0 0,18-8 104 0 0,-13 7-616 0 0,0 0 0 0 0,0 0 0 0 0,0 1 0 0 0,0 0 0 0 0,8 0 0 0 0,20 1 0 0 0,13 2 414 0 0,-32-1-72 0 0,0-1 0 0 0,25-2 0 0 0,138-15 266 0 0,-41 6-608 0 0,31-4 0 0 0,30-4 0 0 0,-155 15 0 0 0,59-13 0 0 0,-63 7 0 0 0,-28 6 0 0 0,-1 1 0 0 0,1 0 0 0 0,0 0 0 0 0,0 1 0 0 0,15 0 0 0 0,3 0 0 0 0,-20 1 0 0 0,1-1 0 0 0,0 2 0 0 0,-1-1 0 0 0,1 1 0 0 0,15 4 0 0 0,-16-1 0 0 0,-7 3 0 0 0,-5 0 0 0 0,-2-2 0 0 0,-1 0 0 0 0,1-1-201 0 0,4-3-850 0 0,2-1-385 0 0,-2 1-79 0 0,-8 1-18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25 11975 0 0,'0'0'267'0'0,"-3"-1"42"0"0,3 1-268 0 0,0 0-1 0 0,-1 0 1 0 0,1 0-1 0 0,0 0 1 0 0,-1-1 0 0 0,1 1-1 0 0,0 0 1 0 0,-1 0-1 0 0,1 0 1 0 0,0-1-1 0 0,-1 1 1 0 0,1 0-1 0 0,0 0 1 0 0,0 0-1 0 0,-1-1 1 0 0,1 1-1 0 0,0 0 1 0 0,0-1 0 0 0,-1 1-1 0 0,1 0 1 0 0,0-1-1 0 0,0 1 1 0 0,0 0-1 0 0,0-1 1 0 0,0 1-1 0 0,-1-1 1 0 0,7-8 2463 0 0,1-1-1572 0 0,22-35 3865 0 0,-28 44-4285 0 0,-1 1 0 0 0,0 0-68 0 0,0 2-289 0 0,-4 10 138 0 0,1 0-1 0 0,-2 0 1 0 0,0 0 0 0 0,0 0 0 0 0,-1-1-1 0 0,-12 17 1 0 0,11-16-282 0 0,2-6-11 0 0,1 1 1 0 0,0 0 0 0 0,0 0-1 0 0,0 0 1 0 0,1 1 0 0 0,0-1-1 0 0,-3 15 1 0 0,-8 32-1 0 0,14-53 0 0 0,0-1 0 0 0,0 0 0 0 0,0 0 0 0 0,0 0 0 0 0,0 0 0 0 0,0 0 0 0 0,0 0 0 0 0,0 1 0 0 0,0-1 0 0 0,0 0 0 0 0,0 0 0 0 0,0 0 0 0 0,0 0 0 0 0,-1 0 0 0 0,1 0 0 0 0,0 1 0 0 0,0-1 0 0 0,0 0 0 0 0,0 0 0 0 0,0 0 0 0 0,0 0 0 0 0,0 0 0 0 0,0 0 0 0 0,0 0 0 0 0,-1 0 0 0 0,1 1 0 0 0,0-1 0 0 0,0 0 0 0 0,0 0 0 0 0,0 0 0 0 0,0 0 0 0 0,0 0 0 0 0,0 0 0 0 0,-1 0 0 0 0,1 0 0 0 0,0 0 0 0 0,0 0 0 0 0,0 0 0 0 0,0 0 0 0 0,-1 0 0 0 0,-2-5 0 0 0,-1-9 0 0 0,4 6 0 0 0,1 1 0 0 0,0 0 0 0 0,0-1 0 0 0,0 1 0 0 0,1 0 0 0 0,0 0 0 0 0,1 0 0 0 0,-1 0 0 0 0,5-7 0 0 0,2-6 0 0 0,68-187 0 0 0,-73 200 0 0 0,2 2 0 0 0,1 2 0 0 0,1 0 0 0 0,-1 1 0 0 0,0 0 0 0 0,1 1 0 0 0,10-2 0 0 0,10-1 0 0 0,-26 3 0 0 0,23-4 0 0 0,-1 1 0 0 0,39-3 0 0 0,-56 7 0 0 0,-1-1 0 0 0,0 0 0 0 0,10-2 0 0 0,8-2 0 0 0,-8 1 0 0 0,-11 2 0 0 0,0 1 0 0 0,0-1 0 0 0,1 1 0 0 0,7 0 0 0 0,-5 1 0 0 0,-1 3 0 0 0,-3 2-133 0 0,-3-4-563 0 0,-9 20-6819 0 0,7-19 7563 0 0,-1 1-1584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2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13823 0 0,'0'0'630'0'0,"0"0"-13"0"0,0 0-252 0 0,0 0 391 0 0,0 0 216 0 0,0 0 42 0 0,0 0-61 0 0,0 0-288 0 0,0 0-121 0 0,0 0-28 0 0,0 0-4 0 0,0 0 0 0 0,0 0 0 0 0,0 0 0 0 0,-4 6 87 0 0,-12 28 55 0 0,10-21-184 0 0,-1 0 1 0 0,-11 17-1 0 0,12-22-470 0 0,5-8 0 0 0,1 0 0 0 0,0 0 0 0 0,0 0 0 0 0,0 0 0 0 0,0 0 0 0 0,0 0 0 0 0,0 0 0 0 0,0 0 0 0 0,0 1 0 0 0,0-1 0 0 0,0 0 0 0 0,-1 0 0 0 0,1 0 0 0 0,0 0 0 0 0,0 0 0 0 0,0 0 0 0 0,0 0 0 0 0,0 0 0 0 0,0 0 0 0 0,0 0 0 0 0,0 1 0 0 0,0-1 0 0 0,0 0 0 0 0,0 0 0 0 0,0 0 0 0 0,0 0 0 0 0,0 0 0 0 0,0 0 0 0 0,0 0 0 0 0,0 0 0 0 0,0 1 0 0 0,0-1 0 0 0,0 0 0 0 0,0 0 0 0 0,0 0 0 0 0,0 0 0 0 0,0 0 0 0 0,0 0 0 0 0,0 0 0 0 0,0 0 0 0 0,0 0 0 0 0,0 1 0 0 0,0-1 0 0 0,1 0 0 0 0,-1 0 0 0 0,0 0 0 0 0,0 0 0 0 0,0 0 0 0 0,0 0 0 0 0,0 0 0 0 0,7 0 0 0 0,9-3 0 0 0,-11 0 0 0 0,-2 1 0 0 0,0 1 0 0 0,0 0 0 0 0,0 0 0 0 0,0 0 0 0 0,0 0 0 0 0,0 1 0 0 0,6-1 0 0 0,-4-1 0 0 0,-3 1 0 0 0,-1 1 0 0 0,1-1 0 0 0,-1 1 0 0 0,1-1 0 0 0,-1 1 0 0 0,1 0 0 0 0,0 0 0 0 0,-1 0 0 0 0,1 0 0 0 0,-1 0 0 0 0,1 0 0 0 0,2 1 0 0 0,-3-1 0 0 0,-1-1 0 0 0,1 1 0 0 0,0 0 0 0 0,-1 0 0 0 0,1 0 0 0 0,0 0 0 0 0,-1 0 0 0 0,1 1 0 0 0,-1-1 0 0 0,1 0 0 0 0,0 0 0 0 0,-1 0 0 0 0,1 0 0 0 0,-1 1 0 0 0,1-1 0 0 0,-1 0 0 0 0,1 1 0 0 0,0-1 0 0 0,-1 0 0 0 0,0 1 0 0 0,1-1 0 0 0,-1 0 0 0 0,1 1 0 0 0,-1-1 0 0 0,1 1 0 0 0,0 1 0 0 0,0-2 0 0 0,-1 0 0 0 0,1 1 0 0 0,-1-1 0 0 0,1 0 0 0 0,-1 0 0 0 0,1 1 0 0 0,-1-1 0 0 0,1 0 0 0 0,-1 1 0 0 0,1-1 0 0 0,-1 1 0 0 0,1-1 0 0 0,-1 1 0 0 0,0-1 0 0 0,1 1 0 0 0,-1-1 0 0 0,0 1 0 0 0,1-1 0 0 0,-1 1 0 0 0,0-1 0 0 0,0 1 0 0 0,0-1 0 0 0,1 1 0 0 0,-1 0 0 0 0,0-1 0 0 0,0 1 0 0 0,0-1 0 0 0,0 2 0 0 0,0 0 0 0 0,2 5 0 0 0,0 1 0 0 0,-1 0 0 0 0,1 0 0 0 0,-2 0 0 0 0,1 0 0 0 0,-1 0 0 0 0,0 0 0 0 0,-1 0 0 0 0,0-1 0 0 0,0 1 0 0 0,-1 0 0 0 0,0 0 0 0 0,0 0 0 0 0,-5 9 0 0 0,4-7 0 0 0,-1-1 0 0 0,0 0 0 0 0,0 1 0 0 0,-1-2 0 0 0,0 1 0 0 0,0-1 0 0 0,-1 0 0 0 0,-9 10 0 0 0,14-16 43 0 0,0-1 1 0 0,0 0-1 0 0,-1 0 0 0 0,1 0 0 0 0,0 1 1 0 0,-1-1-1 0 0,1-1 0 0 0,-1 1 1 0 0,1 0-1 0 0,-1 0 0 0 0,1 0 0 0 0,-1-1 1 0 0,0 1-1 0 0,1-1 0 0 0,-1 0 0 0 0,-3 1 1 0 0,1 0 151 0 0,1-1-144 0 0,1 0-1 0 0,-1 0 1 0 0,0-1 0 0 0,1 1 0 0 0,-1-1-1 0 0,0 1 1 0 0,1-1 0 0 0,-1 0 0 0 0,1 0 0 0 0,-1 0-1 0 0,1 0 1 0 0,-1 0 0 0 0,1-1 0 0 0,0 1 0 0 0,0-1-1 0 0,0 1 1 0 0,0-1 0 0 0,0 0 0 0 0,0 0 0 0 0,0 0-1 0 0,-2-3 1 0 0,1-3-35 0 0,3 7-21 0 0,-1 0 1 0 0,0-1-1 0 0,-1 1 0 0 0,1 0 1 0 0,0 0-1 0 0,0 0 0 0 0,0 1 0 0 0,-1-1 1 0 0,1 0-1 0 0,0 0 0 0 0,-1 1 1 0 0,1-1-1 0 0,0 1 0 0 0,-1-1 1 0 0,1 1-1 0 0,-3-1 0 0 0,3 1-332 0 0,1 0-138 0 0,0 0-33 0 0,0 0-72 0 0,0 0-285 0 0,0 0-126 0 0,0 0-29 0 0,0 0-72 0 0,0 0-285 0 0,0 0-126 0 0,0 0-29 0 0,0 0-4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3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9351 0 0,'0'0'439'0'0,"0"0"62"0"0,0 0 33 0 0,0 0-65 0 0,2 1-309 0 0,-1 0-135 0 0,1 0 1 0 0,-1 0-1 0 0,0-1 0 0 0,1 1 1 0 0,-1 0-1 0 0,0-1 1 0 0,1 1-1 0 0,-1-1 0 0 0,1 0 1 0 0,-1 1-1 0 0,1-1 1 0 0,-1 0-1 0 0,1 0 0 0 0,-1 0 1 0 0,1 0-1 0 0,-1 0 1 0 0,1 0-1 0 0,-1-1 1 0 0,1 1-1 0 0,-1 0 0 0 0,2-1 1 0 0,6-1 363 0 0,4 0 463 0 0,1 1 1 0 0,24-8-1 0 0,-29 7-482 0 0,0 1 0 0 0,0-1 1 0 0,0 1-1 0 0,14 1 0 0 0,26-2 435 0 0,-41 1-1074 0 0,-7 1-1135 0 0,-1 0-511 0 0,0 0-108 0 0,0 0-22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3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32 13823 0 0,'0'0'315'0'0,"0"0"45"0"0,0 0 21 0 0,0 0-49 0 0,1-1-220 0 0,0-1 152 0 0,0 0 1 0 0,1 0-1 0 0,-1 0 0 0 0,0 0 0 0 0,1 0 0 0 0,-1 1 0 0 0,1-1 1 0 0,-1 0-1 0 0,1 1 0 0 0,0-1 0 0 0,0 1 0 0 0,-1 0 0 0 0,1 0 1 0 0,0 0-1 0 0,0 0 0 0 0,1 0 0 0 0,-1 0 0 0 0,0 0 0 0 0,0 0 1 0 0,0 1-1 0 0,1-1 0 0 0,-1 1 0 0 0,0 0 0 0 0,0 0 1 0 0,1-1-1 0 0,-1 2 0 0 0,0-1 0 0 0,1 0 0 0 0,3 1 0 0 0,-3 0-93 0 0,0 0-1 0 0,0 0 1 0 0,0 1-1 0 0,-1-1 1 0 0,1 1-1 0 0,0-1 1 0 0,-1 1-1 0 0,1 0 0 0 0,-1 0 1 0 0,1 0-1 0 0,-1 1 1 0 0,0-1-1 0 0,0 0 1 0 0,0 1-1 0 0,0-1 1 0 0,-1 1-1 0 0,1 0 1 0 0,1 4-1 0 0,3 10-71 0 0,-1 1 0 0 0,0 0 0 0 0,-2 0 0 0 0,0 0-1 0 0,-1 0 1 0 0,-1 21 0 0 0,-10 111 337 0 0,0-70-436 0 0,-4 0 0 0 0,-3-2 0 0 0,-33 97 0 0 0,42-156 0 0 0,-1 0 0 0 0,-1 0 0 0 0,0-1 0 0 0,-1 0 0 0 0,-1-1 0 0 0,-1 0 0 0 0,0-1 0 0 0,-23 23 0 0 0,20-23 0 0 0,6-7 0 0 0,0 0 0 0 0,0 0 0 0 0,-1-1 0 0 0,0 0 0 0 0,-22 12 0 0 0,31-19-82 0 0,-1-1 0 0 0,1 0 0 0 0,0 1-1 0 0,-1-1 1 0 0,1 0 0 0 0,-1 0 0 0 0,1 0 0 0 0,-1 0 0 0 0,1 0 0 0 0,-1 0-1 0 0,1 0 1 0 0,-1-1 0 0 0,1 1 0 0 0,-1 0 0 0 0,1-1 0 0 0,0 1-1 0 0,-1-1 1 0 0,1 0 0 0 0,0 1 0 0 0,-1-1 0 0 0,1 0 0 0 0,0 0-1 0 0,0 0 1 0 0,0 0 0 0 0,0 0 0 0 0,0 0 0 0 0,0 0 0 0 0,0 0 0 0 0,0 0-1 0 0,0 0 1 0 0,0-1 0 0 0,0 1 0 0 0,0-2 0 0 0,-4-7-941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4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5 8287 0 0,'0'0'191'0'0,"0"0"26"0"0,0 0 9 0 0,0 0 110 0 0,8-1 3462 0 0,-10 1-2863 0 0,-12-5 3984 0 0,14 5-4817 0 0,0 0-1 0 0,0 0 1 0 0,0 0 0 0 0,1 0 0 0 0,-1 0-1 0 0,0 0 1 0 0,0 0 0 0 0,0-1-1 0 0,0 1 1 0 0,0 0 0 0 0,1 0-1 0 0,-1 0 1 0 0,0 0 0 0 0,0 0 0 0 0,0 0-1 0 0,0 0 1 0 0,0-1 0 0 0,0 1-1 0 0,0 0 1 0 0,0 0 0 0 0,1 0 0 0 0,-1 0-1 0 0,0 0 1 0 0,0-1 0 0 0,0 1-1 0 0,0 0 1 0 0,0 0 0 0 0,0 0 0 0 0,0 0-1 0 0,0 0 1 0 0,0-1 0 0 0,0 1-1 0 0,0 0 1 0 0,0 0 0 0 0,0 0 0 0 0,0 0-1 0 0,0-1 1 0 0,0 1 0 0 0,0 0-1 0 0,0 0 1 0 0,0 0 0 0 0,0 0-1 0 0,-1-1 1 0 0,1 1 0 0 0,0 0 0 0 0,0 0-1 0 0,0 0 1 0 0,0 0 0 0 0,0 0-1 0 0,0 0 1 0 0,0-1 0 0 0,0 1 0 0 0,-1 0-1 0 0,1 0 1 0 0,0 0 0 0 0,0 0-1 0 0,0 0 1 0 0,0 0 0 0 0,0 0 0 0 0,-1 0-1 0 0,1 0 1 0 0,0 0 0 0 0,0 0-1 0 0,0 0 1 0 0,-1 0 0 0 0,17-6 150 0 0,0 2 1 0 0,0 0 0 0 0,0 1-1 0 0,0 0 1 0 0,21 1 0 0 0,23-5 224 0 0,92-9-541 0 0,-192 12-2701 0 0,38 3 1774 0 0,2 1-893 0 0,-2 0-3634 0 0,-12-1-1564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5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3823 0 0,'0'0'630'0'0,"2"1"-13"0"0,16 0 541 0 0,0-1 0 0 0,-1 0 0 0 0,23-3 0 0 0,19-5 3236 0 0,-23 1-4055 0 0,3-1 749 0 0,-25 4-398 0 0,0 1 0 0 0,0 1 0 0 0,0 0 0 0 0,0 1 0 0 0,22 1 0 0 0,-30 2-690 0 0,-5 5 0 0 0,-1-7-3 0 0,1 3-94 0 0,0-1 0 0 0,-1 0 0 0 0,1 1 0 0 0,-1-1 0 0 0,0 0 0 0 0,0 1 0 0 0,0-1 0 0 0,0 3 0 0 0,-3-1-478 0 0,-1 3-549 0 0,3-4-2642 0 0,1-3-4765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7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21 11975 0 0,'0'0'267'0'0,"0"0"42"0"0,0 0 17 0 0,0-1-28 0 0,13-12-535 0 0,-11 10 3504 0 0,-1 2 6078 0 0,-1 0-9343 0 0,-1 1-1 0 0,1 0 1 0 0,-1 0 0 0 0,1-1-1 0 0,-1 1 1 0 0,0 0 0 0 0,1 0 0 0 0,-1 0-1 0 0,1 0 1 0 0,-1-1 0 0 0,0 1 0 0 0,1 0-1 0 0,-1 0 1 0 0,1 0 0 0 0,-1 1 0 0 0,0-1-1 0 0,1 0 1 0 0,-1 0 0 0 0,1 0 0 0 0,-1 0-1 0 0,1 0 1 0 0,-1 1 0 0 0,0-1-1 0 0,1 0 1 0 0,-1 0 0 0 0,1 1 0 0 0,-1-1-1 0 0,1 1 1 0 0,-1-1 0 0 0,1 0 0 0 0,0 1-1 0 0,-1-1 1 0 0,0 1 0 0 0,1 0 28 0 0,-5 3 117 0 0,0 1-1 0 0,0-1 1 0 0,1 1 0 0 0,0 1-1 0 0,0-1 1 0 0,-7 12 0 0 0,-15 36 801 0 0,26-52-947 0 0,-72 201-1 0 0,15-36 0 0 0,37-107-134 0 0,3 1 1 0 0,-17 106-1 0 0,33-162-46 0 0,1 0 0 0 0,0 0 0 0 0,0 0 0 0 0,0 1 0 0 0,2 7 0 0 0,0 11 104 0 0,-9-6 1468 0 0,7-15-1243 0 0,0-2-155 0 0,0 0 0 0 0,0 0-1 0 0,0 0 1 0 0,0 1 0 0 0,0-1-1 0 0,0 0 1 0 0,0 0 0 0 0,0 0 0 0 0,0 1-1 0 0,0-1 1 0 0,0 0 0 0 0,0 0 0 0 0,0 0-1 0 0,1 1 1 0 0,-1-1 0 0 0,0 0-1 0 0,0 0 1 0 0,0 0 0 0 0,0 0 0 0 0,0 1-1 0 0,0-1 1 0 0,1 0 0 0 0,-1 0-1 0 0,0 0 1 0 0,0 0 0 0 0,0 0 0 0 0,0 1-1 0 0,0-1 1 0 0,1 0 0 0 0,-1 0 0 0 0,0 0-1 0 0,0 0 1 0 0,0 0 0 0 0,1 0-1 0 0,-1 0 1 0 0,0 0 0 0 0,0 0 0 0 0,0 0-1 0 0,1 0 1 0 0,-1 0 0 0 0,0 0 0 0 0,0 0-1 0 0,0 0 1 0 0,1 0 0 0 0,-1 0-1 0 0,0 0 1 0 0,0 0 0 0 0,0 0 0 0 0,1 0-1 0 0,-1 0 1 0 0,0 0 0 0 0,0 0-1 0 0,0-1 1 0 0,1 1 0 0 0,-1 0 0 0 0,0 0-1 0 0,0 0 1 0 0,0 0 0 0 0,0 0 0 0 0,1-1-1 0 0,5-6-470 0 0,-2 1-125 0 0,0-1 0 0 0,-1 0 1 0 0,0 0-1 0 0,-1-1 0 0 0,3-9 0 0 0,8-21-3208 0 0,-6 25 2275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7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75 15663 0 0,'-2'-8'1188'0'0,"1"2"-755"0"0,-1 0 0 0 0,0 0-1 0 0,0 0 1 0 0,-1 0 0 0 0,0 0-1 0 0,0 0 1 0 0,0 1 0 0 0,0-1-1 0 0,-7-7 1 0 0,9 12 232 0 0,1 1-121 0 0,0 0-28 0 0,0 0-72 0 0,0 0-217 0 0,0 0 161 0 0,-16 9 1052 0 0,3 3-1413 0 0,1 1 1 0 0,0 0 0 0 0,1 0 0 0 0,0 2-1 0 0,-11 19 1 0 0,14-21-29 0 0,-14 25 1 0 0,15-25 0 0 0,0 0 0 0 0,-17 21 0 0 0,19-29 0 0 0,1 1 0 0 0,-1 0 0 0 0,1 0 0 0 0,0 0 0 0 0,1 1 0 0 0,-1-1 0 0 0,-3 14 0 0 0,-6 5 0 0 0,12-24 0 0 0,-1 1 0 0 0,1 0 0 0 0,0 0 0 0 0,0 0 0 0 0,0 0 0 0 0,0 0 0 0 0,0 0 0 0 0,0 0 0 0 0,1 0 0 0 0,-1 0 0 0 0,1 0 0 0 0,-1 1 0 0 0,1-1 0 0 0,0 0 0 0 0,0 0 0 0 0,0 0 0 0 0,0 1 0 0 0,0-1 0 0 0,1 4 0 0 0,3 9 0 0 0,-3-10 0 0 0,0-1 0 0 0,0 0 0 0 0,0 0 0 0 0,1 0 0 0 0,0 1 0 0 0,-1-1 0 0 0,1-1 0 0 0,1 1 0 0 0,-1 0 0 0 0,0 0 0 0 0,1-1 0 0 0,6 7 0 0 0,-9-10 0 0 0,0 1 0 0 0,1-1 0 0 0,-1 1 0 0 0,1-1 0 0 0,-1 1 0 0 0,1-1 0 0 0,-1 1 0 0 0,1-1 0 0 0,-1 0 0 0 0,1 1 0 0 0,-1-1 0 0 0,1 0 0 0 0,-1 0 0 0 0,1 1 0 0 0,-1-1 0 0 0,1 0 0 0 0,0 0 0 0 0,-1 0 0 0 0,1 0 0 0 0,-1 0 0 0 0,1 1 0 0 0,0-1 0 0 0,-1 0 0 0 0,1-1 0 0 0,0 1 0 0 0,-1 0 0 0 0,1 0 0 0 0,-1 0 0 0 0,1 0 0 0 0,1-1 0 0 0,-1 1 0 0 0,6-2 68 0 0,0 1 1 0 0,-1-1-1 0 0,1-1 0 0 0,-1 1 0 0 0,0-1 1 0 0,1 0-1 0 0,-1 0 0 0 0,-1-1 1 0 0,1 0-1 0 0,0 0 0 0 0,-1 0 0 0 0,0-1 1 0 0,0 0-1 0 0,8-10 0 0 0,-3 3 103 0 0,-1-1-1 0 0,-1 0 1 0 0,0 0 0 0 0,-1 0-1 0 0,10-25 1 0 0,-12 21-171 0 0,6-28 0 0 0,-2 4 0 0 0,-8 36 0 0 0,0 1 0 0 0,0-1 0 0 0,-1 0 0 0 0,0 1 0 0 0,0-1 0 0 0,-1-8 0 0 0,0-7 0 0 0,2 13-269 0 0,-1 6-1135 0 0,-1 2-511 0 0,-3 7-1267 0 0,1 2-4664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7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1 15663 0 0,'0'0'719'0'0,"0"0"-20"0"0,0 0-238 0 0,0 0 656 0 0,0 0 335 0 0,0 0 70 0 0,0 0-125 0 0,0 0-575 0 0,0 0-248 0 0,0 0-50 0 0,0 0-11 0 0,0 0-1 0 0,0 0 0 0 0,0 0 0 0 0,0 0-68 0 0,1-1-289 0 0,1-5-138 0 0,-2 6-17 0 0,0 0 0 0 0,1-1 0 0 0,-1 1 0 0 0,0 0 0 0 0,0-1 0 0 0,0 1 0 0 0,0 0 0 0 0,0-1 0 0 0,0 1 0 0 0,0 0 0 0 0,0-1 0 0 0,0 1 0 0 0,0 0 0 0 0,0-1 0 0 0,0 1 0 0 0,0 0 0 0 0,0-1 0 0 0,0 1 0 0 0,-1 0 0 0 0,1 0 0 0 0,0-1 0 0 0,0 1 0 0 0,0 0 0 0 0,0-1 0 0 0,-1 1 0 0 0,1 0 0 0 0,0 0 0 0 0,0-1 0 0 0,0 1 0 0 0,-1 0 0 0 0,1 0 0 0 0,0 0 0 0 0,0-1 0 0 0,-1 1 0 0 0,1 0 0 0 0,0 0 0 0 0,-1 0 0 0 0,1 0 0 0 0,0 0 0 0 0,0 0 0 0 0,-1-1 0 0 0,1 1 0 0 0,0 0 0 0 0,-1 0 0 0 0,1 0 0 0 0,-1 0 0 0 0,-5-2-201 0 0,5 1-850 0 0,-4 1-1900 0 0,4 0 1418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1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0 0-269 0 0,0 0 138 0 0,2 0 97 0 0,9 5-395 0 0,1-1 1 0 0,0-1-1 0 0,0 0 0 0 0,0-1 1 0 0,18 2-1 0 0,65-3 402 0 0,-57-1-433 0 0,-4-2 61 0 0,-26 1-22 0 0,1 0 0 0 0,0 1 0 0 0,0 0 0 0 0,0 1 0 0 0,0 0 0 0 0,-1 0 0 0 0,14 4 0 0 0,-20-5 408 0 0,-2 0-66 0 0,2 15-297 0 0,-2-12-143 0 0,1 0-1 0 0,-1 0 1 0 0,0-1 0 0 0,0 1 0 0 0,0 0-1 0 0,0 4 1 0 0,-5 15-3 0 0,-1 0 0 0 0,-14 33 0 0 0,-3 10 0 0 0,-1 10 0 0 0,12-40 0 0 0,2 1 0 0 0,-11 63 0 0 0,8 98 0 0 0,15-161 0 0 0,-1-27 0 0 0,-1 0 0 0 0,0-1 0 0 0,0 1 0 0 0,-3 15 0 0 0,3-23 0 0 0,0 0 0 0 0,-1 0 0 0 0,1 1 0 0 0,0-1 0 0 0,-1 0 0 0 0,1 0 0 0 0,-1 0 0 0 0,0 0 0 0 0,1 0 0 0 0,-1 0 0 0 0,0 0 0 0 0,1 0 0 0 0,-1 0 0 0 0,0 0 0 0 0,0 0 0 0 0,0 0 0 0 0,0-1 0 0 0,0 1 0 0 0,0 0 0 0 0,-2 0 0 0 0,1 1 0 0 0,0-1 0 0 0,1 0 0 0 0,0 0 0 0 0,0-1 0 0 0,-1 1 0 0 0,1 0 0 0 0,0-1 0 0 0,-1 1 0 0 0,1-1 0 0 0,0 1 0 0 0,-1-1 0 0 0,1 0 0 0 0,-1 0 0 0 0,1 1 0 0 0,-2-1 0 0 0,-2 0 0 0 0,-12 3-31 0 0,-1 0-1 0 0,1-1 1 0 0,-34-2-1 0 0,49 0 25 0 0,2 0-596 0 0,-6-1-139 0 0,4 0-7516 0 0,0-5 546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8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3 15663 0 0,'0'0'356'0'0,"0"0"50"0"0,0 0 20 0 0,6-5 92 0 0,11-12 3291 0 0,-16 17-3144 0 0,-1 0-121 0 0,0 0-28 0 0,0 0-4 0 0,0 0 0 0 0,0 0 0 0 0,6 10 599 0 0,-5-4-1114 0 0,-1 0 1 0 0,0 0-1 0 0,0 1 1 0 0,-1-1-1 0 0,1 0 1 0 0,-2 0-1 0 0,-1 9 1 0 0,-3 1 242 0 0,-11 25 0 0 0,-7 18 1349 0 0,8-26-1573 0 0,15-32-16 0 0,1-1 0 0 0,0 0 0 0 0,0 1 0 0 0,0-1 0 0 0,0 0 0 0 0,-1 0 0 0 0,1 1 0 0 0,0-1 0 0 0,0 0 0 0 0,0 1 0 0 0,0-1 0 0 0,0 0 0 0 0,0 1 0 0 0,0-1 0 0 0,0 0 0 0 0,0 1 0 0 0,0-1 0 0 0,0 0 0 0 0,0 1 0 0 0,0-1 0 0 0,0 0 0 0 0,0 1 0 0 0,0-1 0 0 0,0 0 0 0 0,1 1 0 0 0,-1-1 0 0 0,0 0 0 0 0,0 1 0 0 0,0-1 0 0 0,0 0 0 0 0,1 0 0 0 0,-1 1 0 0 0,0-1 0 0 0,0 0 0 0 0,1 0 0 0 0,-1 1 0 0 0,0-1 0 0 0,0 0 0 0 0,1 0 0 0 0,-1 0 0 0 0,0 0 0 0 0,1 1 0 0 0,-1-1 0 0 0,0 0 0 0 0,1 0 0 0 0,-1 0 0 0 0,0 0 0 0 0,1 0 0 0 0,-1 0 0 0 0,0 0 0 0 0,1 0 0 0 0,-1 0 0 0 0,0 0 0 0 0,1 0 0 0 0,-1 0 0 0 0,1 0 0 0 0,-1 0 0 0 0,9 1 0 0 0,0 1 0 0 0,-1-1 0 0 0,1-1 0 0 0,0 0 0 0 0,0 0 0 0 0,10-2 0 0 0,50-13 0 0 0,-27 5 0 0 0,-34 8 4 0 0,8 0 14 0 0,0 2-173 0 0,-15 0-541 0 0,-1 0-258 0 0,0 0-56 0 0,-6 0-1210 0 0,2 0-2472 0 0,-7-4 2645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8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15663 0 0,'0'0'719'0'0,"0"0"-20"0"0,0 0-306 0 0,0 0 371 0 0,0 0 209 0 0,0 0 41 0 0,0 0-61 0 0,0 0-288 0 0,0 0-121 0 0,0 0-28 0 0,0 0-4 0 0,-1 1 0 0 0,-10 44 1111 0 0,1-8-1602 0 0,-1-3-25 0 0,-6 25 164 0 0,4-20 123 0 0,4-12 225 0 0,-22 44 1 0 0,-5 10 79 0 0,8-20-588 0 0,28-59 0 0 0,-1 0 0 0 0,1 0 0 0 0,0 0 0 0 0,0 0 0 0 0,-1 0 0 0 0,1 0 0 0 0,1 0 0 0 0,-1 2 0 0 0,0-2 0 0 0,0-2-9 0 0,0 1 0 0 0,0-1 0 0 0,0 0 0 0 0,0 1 0 0 0,1-1 0 0 0,-1 1 0 0 0,0-1 1 0 0,0 0-1 0 0,0 1 0 0 0,0-1 0 0 0,1 1 0 0 0,-1-1 0 0 0,0 0 0 0 0,0 1 0 0 0,1-1 0 0 0,-1 0 0 0 0,0 1 0 0 0,1-1 0 0 0,-1 0 0 0 0,0 0 0 0 0,1 1 0 0 0,-1-1 0 0 0,0 0 0 0 0,1 0 0 0 0,-1 0 1 0 0,0 1-1 0 0,1-1 0 0 0,-1 0 0 0 0,1 0 0 0 0,-1 0 0 0 0,1 0 0 0 0,-1 0 0 0 0,0 0 0 0 0,1 0 0 0 0,9-1-554 0 0,-8 1 504 0 0,0-1 0 0 0,0 0 0 0 0,0 1 0 0 0,-1-1 0 0 0,1 0 0 0 0,0 0 0 0 0,0 0 0 0 0,0 0 0 0 0,-1-1 0 0 0,1 1 0 0 0,0 0 0 0 0,-1-1 0 0 0,1 1 0 0 0,-1-1 0 0 0,0 1 0 0 0,1-1 0 0 0,0-2 0 0 0,2-1 5 0 0,42-42-4203 0 0,-35 35 2722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9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206 11975 0 0,'0'0'267'0'0,"0"0"42"0"0,0 0 17 0 0,7-5 74 0 0,1 0 704 0 0,-1 0 0 0 0,1-1 1 0 0,11-12-1 0 0,-12 11-507 0 0,-4 2-33 0 0,1-1-1 0 0,-2 1 1 0 0,1 0 0 0 0,0-1-1 0 0,-1 0 1 0 0,0 1-1 0 0,0-1 1 0 0,-1 0 0 0 0,1-6-1 0 0,-1 9-447 0 0,-1 0 0 0 0,0 0 0 0 0,0-1 0 0 0,0 1 0 0 0,0 0 0 0 0,0 0 0 0 0,-1 0 0 0 0,1 0 0 0 0,-1 0 0 0 0,0 0 0 0 0,0 0 0 0 0,0 0 0 0 0,0 0 0 0 0,-1 0 0 0 0,1 1 0 0 0,-4-6 0 0 0,2 4 40 0 0,0 1 0 0 0,0-1 0 0 0,-1 1 0 0 0,1-1 0 0 0,-1 1 0 0 0,0 0 0 0 0,0 0 0 0 0,0 1 0 0 0,0-1 0 0 0,-5-1 0 0 0,8 3-156 0 0,0 0 0 0 0,0 1 0 0 0,0-1 0 0 0,0 1 0 0 0,0-1 0 0 0,0 1 0 0 0,0 0 0 0 0,0-1 0 0 0,0 1 0 0 0,0 0 0 0 0,-1 0 0 0 0,1 0 0 0 0,0 0 0 0 0,0 0 0 0 0,0 0 0 0 0,0 0 0 0 0,0 0 0 0 0,-1 0 0 0 0,1 0 0 0 0,0 1 0 0 0,-1-1 0 0 0,-12 4 0 0 0,1-1 0 0 0,0 0 0 0 0,0 1 0 0 0,1 1 0 0 0,-1 0 0 0 0,-20 12 0 0 0,-16 27 0 0 0,40-36 0 0 0,0 1 0 0 0,1 0 0 0 0,0 0 0 0 0,-12 18 0 0 0,6-8 0 0 0,8-9 0 0 0,4-1 0 0 0,2-9 0 0 0,4 8 0 0 0,15 6 0 0 0,-15-11 0 0 0,-1-1 0 0 0,2 0 0 0 0,-1 0 0 0 0,0 0 0 0 0,8 2 0 0 0,-10-4 0 0 0,-1 1 0 0 0,1-1 0 0 0,-1 0 0 0 0,1 1 0 0 0,-1-1 0 0 0,1 0 0 0 0,-1 0 0 0 0,1 0 0 0 0,-1 0 0 0 0,1 0 0 0 0,-1 0 0 0 0,1 0 0 0 0,-1-1 0 0 0,1 1 0 0 0,-1-1 0 0 0,3 0 0 0 0,3-1 0 0 0,21-5 0 0 0,0-1 0 0 0,-1-1 0 0 0,47-21 0 0 0,-63 25 0 0 0,-4 4 0 0 0,-6 7 0 0 0,-6 6 0 0 0,4-12 0 0 0,-61 98 0 0 0,45-73 0 0 0,14-21 0 0 0,1 0 0 0 0,0 0 0 0 0,0 1 0 0 0,-2 7 0 0 0,-6 13 0 0 0,7-19 0 0 0,0 0 0 0 0,0 0 0 0 0,1 0 0 0 0,-2 8 0 0 0,-8 18 0 0 0,8-24 0 0 0,-1 0 0 0 0,5-1 0 0 0,7-11-133 0 0,5-6-1085 0 0,-8 7 315 0 0,0-1 1 0 0,0 1 0 0 0,0-1 0 0 0,0 0 0 0 0,0 0-1 0 0,-1 0 1 0 0,5-8 0 0 0,0-6-1642 0 0,2 1-15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0:59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0 17503 0 0,'3'0'211'0'0,"0"0"1"0"0,1 0-1 0 0,-1-1 0 0 0,0 1 0 0 0,0-1 0 0 0,1 0 1 0 0,-1 0-1 0 0,0 0 0 0 0,4-3 0 0 0,-5 4 884 0 0,-2 0 354 0 0,0 0 72 0 0,0 0-123 0 0,0 0-576 0 0,0 0-248 0 0,0 0-50 0 0,-8 3 76 0 0,-37 20-583 0 0,-8 0-17 0 0,44-19 0 0 0,9-4 0 0 0,0 0 0 0 0,-1 0 0 0 0,1 0 0 0 0,0 0 0 0 0,0 0 0 0 0,-1 0 0 0 0,1 0 0 0 0,0 1 0 0 0,0-1 0 0 0,-1 0 0 0 0,1 0 0 0 0,0 0 0 0 0,0 0 0 0 0,0 0 0 0 0,-1 1 0 0 0,1-1 0 0 0,0 0 0 0 0,0 0 0 0 0,0 0 0 0 0,0 1 0 0 0,-1-1 0 0 0,1 0 0 0 0,0 0 0 0 0,0 1 0 0 0,0-1 0 0 0,0 0 0 0 0,0 0 0 0 0,0 1 0 0 0,0-1 0 0 0,0 0 0 0 0,0 0 0 0 0,0 1 0 0 0,0-1 0 0 0,0 0 0 0 0,0 0 0 0 0,0 1 0 0 0,0-1 0 0 0,0 0 0 0 0,0 0 0 0 0,0 1 0 0 0,0-1 0 0 0,0 0 0 0 0,0 0 0 0 0,0 1 0 0 0,1-1 0 0 0,-1 0 0 0 0,0 0 0 0 0,0 1 0 0 0,0-1 0 0 0,0 0 0 0 0,1 0 0 0 0,-1 0 0 0 0,0 0 0 0 0,0 1 0 0 0,0-1 0 0 0,1 0 0 0 0,-1 0 0 0 0,0 0 0 0 0,0 0 0 0 0,0 0 0 0 0,1 0 0 0 0,-1 1 0 0 0,0-1 0 0 0,0 0 0 0 0,1 0 0 0 0,0 1 0 0 0,0 0 0 0 0,0-1 0 0 0,0 1 0 0 0,0 0 0 0 0,0-1 0 0 0,0 1 0 0 0,1 0 0 0 0,-1-1 0 0 0,0 1 0 0 0,0-1 0 0 0,0 0 0 0 0,1 1 0 0 0,-1-1 0 0 0,0 0 0 0 0,0 0 0 0 0,1 0 0 0 0,-1 0 0 0 0,2 0 0 0 0,2 0 0 0 0,36 3 0 0 0,-26-2 0 0 0,-1 0 0 0 0,27 5 0 0 0,-40-6 0 0 0,-1 0 0 0 0,1 0 0 0 0,-1 0 0 0 0,1 1 0 0 0,-1-1 0 0 0,1 0 0 0 0,0 0 0 0 0,-1 0 0 0 0,1 0 0 0 0,-1 0 0 0 0,1 1 0 0 0,-1-1 0 0 0,1 0 0 0 0,-1 1 0 0 0,1-1 0 0 0,-1 0 0 0 0,1 1 0 0 0,-1-1 0 0 0,1 0 0 0 0,-1 1 0 0 0,0-1 0 0 0,1 1 0 0 0,-1-1 0 0 0,0 1 0 0 0,1-1 0 0 0,-1 1 0 0 0,0-1 0 0 0,1 2 0 0 0,-1-1 0 0 0,2 1 0 0 0,-1 1 0 0 0,0-1 0 0 0,0 0 0 0 0,0 0 0 0 0,0 1 0 0 0,0-1 0 0 0,-1 1 0 0 0,1-1 0 0 0,-1 0 0 0 0,1 1 0 0 0,-1-1 0 0 0,0 1 0 0 0,0-1 0 0 0,0 1 0 0 0,0-1 0 0 0,0 1 0 0 0,-1-1 0 0 0,1 1 0 0 0,-1-1 0 0 0,0 1 0 0 0,0-1 0 0 0,0 0 0 0 0,0 1 0 0 0,0-1 0 0 0,0 0 0 0 0,0 0 0 0 0,-1 0 0 0 0,1 0 0 0 0,-3 3 0 0 0,-5 5 0 0 0,-1 0 0 0 0,0-1 0 0 0,0 0 0 0 0,-13 9 0 0 0,18-15 0 0 0,-43 34 287 0 0,1-1 593 0 0,-68 41 1 0 0,64-53-881 0 0,58-28 0 0 0,-1 1 0 0 0,0 1 0 0 0,1-1 0 0 0,0 1 0 0 0,-1 0 0 0 0,1 1 0 0 0,0 0 0 0 0,0 0 0 0 0,8 0 0 0 0,-12 1 0 0 0,1 0 0 0 0,-1 0 0 0 0,0 1 0 0 0,1-1 0 0 0,4 3 0 0 0,25 15 0 0 0,-17-8 0 0 0,0 0 0 0 0,29 22 0 0 0,-35-24 27 0 0,-7-8 55 0 0,-2 0-66 0 0,-1 0 0 0 0,1 0 0 0 0,0 0 0 0 0,0 0-1 0 0,-1 0 1 0 0,1 0 0 0 0,0 0 0 0 0,-1 1 0 0 0,1-1 0 0 0,0 0 0 0 0,-1 0 0 0 0,1 1 0 0 0,-1-1-1 0 0,1 0 1 0 0,0 1 0 0 0,-1-1 0 0 0,1 0 0 0 0,-1 1 0 0 0,1-1 0 0 0,0 2 0 0 0,0-1 165 0 0,0-1-98 0 0,0 1 0 0 0,0-1 0 0 0,-1 1-1 0 0,1-1 1 0 0,0 0 0 0 0,0 1 0 0 0,0-1 0 0 0,0 0-1 0 0,0 1 1 0 0,-1-1 0 0 0,1 0 0 0 0,0 0 0 0 0,0 0 0 0 0,0 0-1 0 0,0 0 1 0 0,1 0 0 0 0,8-2-67 0 0,0-1-149 0 0,-10 2-62 0 0,1 0 0 0 0,-1 0 0 0 0,0 1 0 0 0,0-1 0 0 0,1 0 0 0 0,-1 0 0 0 0,0 0 0 0 0,0 0 0 0 0,0 0 0 0 0,0 1 0 0 0,0-1 0 0 0,0 0 0 0 0,0 0 0 0 0,0 0 1 0 0,0 0-1 0 0,-1-1 0 0 0,1 1-926 0 0,-1-7-8775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1:01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10135 0 0,'0'0'464'0'0,"0"0"-9"0"0,1 1-295 0 0,25 9 65 0 0,-24-9 854 0 0,-4 0 370 0 0,-17 28 2621 0 0,17-25-3965 0 0,1-1 1 0 0,-1 1-1 0 0,1-1 0 0 0,0 1 0 0 0,0-1 1 0 0,1 1-1 0 0,-1 0 0 0 0,1 0 1 0 0,0-1-1 0 0,0 1 0 0 0,0 0 1 0 0,1 5-1 0 0,-1 0-98 0 0,1 0-1 0 0,-2 1 1 0 0,-1 13 0 0 0,0 3 426 0 0,1-21-260 0 0,1 1 0 0 0,-2-1 0 0 0,1 0 1 0 0,0-1-1 0 0,-3 7 0 0 0,-5 17 377 0 0,8-24-548 0 0,0 0 0 0 0,-1 0 0 0 0,1 0 0 0 0,-1 0 0 0 0,0-1 0 0 0,0 1 0 0 0,-4 4 0 0 0,-6 13-2 0 0,11-20 6 0 0,1 0-1 0 0,-1 0 1 0 0,0 0-1 0 0,1 0 1 0 0,-1 0-1 0 0,0 0 1 0 0,1 0-1 0 0,-1 0 1 0 0,0 0 0 0 0,0 0-1 0 0,0-1 1 0 0,0 1-1 0 0,0 0 1 0 0,-2 0-1 0 0,-15 12-1040 0 0,15-11-3919 0 0,-3 1-1732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1:03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95 8287 0 0,'0'0'191'0'0,"0"0"26"0"0,0 0 9 0 0,0 0 42 0 0,14-16 4750 0 0,-12 13-4430 0 0,0 1-1 0 0,0-1 1 0 0,0 1-1 0 0,1-1 1 0 0,-1 1 0 0 0,1 0-1 0 0,-1 0 1 0 0,6-3-1 0 0,-7 4-216 0 0,-1 1 117 0 0,0 0 21 0 0,0 0 3 0 0,0 0 0 0 0,0 0 0 0 0,0 0 0 0 0,-1-1-69 0 0,-5-4-294 0 0,-1 4-133 0 0,-1 2 6 0 0,1 1 1 0 0,-1 0-1 0 0,1 0 1 0 0,-1 1-1 0 0,1 0 0 0 0,-13 8 1 0 0,5-2 552 0 0,1 0 0 0 0,-14 13 1 0 0,21-15-522 0 0,0 0 1 0 0,-10 13 0 0 0,-6 7-54 0 0,-2 2-1 0 0,21-22 0 0 0,-2 0 0 0 0,1 0 0 0 0,-1-1 0 0 0,0 0 0 0 0,-10 7 0 0 0,8-8 0 0 0,7-5 0 0 0,-1 1 0 0 0,0 0 0 0 0,0 0 0 0 0,1 0 0 0 0,-1 0 0 0 0,0 1 0 0 0,1-1 0 0 0,-1 0 0 0 0,1 1 0 0 0,0-1 0 0 0,-1 1 0 0 0,1-1 0 0 0,0 1 0 0 0,0-1 0 0 0,0 1 0 0 0,0 0 0 0 0,0 0 0 0 0,0 0 0 0 0,0 0 0 0 0,1-1 0 0 0,-1 1 0 0 0,0 3 0 0 0,0 15 0 0 0,0-17 0 0 0,0 1 0 0 0,1-1 0 0 0,0 1 0 0 0,0-1 0 0 0,0 1 0 0 0,0-1 0 0 0,0 1 0 0 0,2 4 0 0 0,-2-6 0 0 0,1-2 0 0 0,-1 1 0 0 0,0 0 0 0 0,1 0 0 0 0,-1-1 0 0 0,0 1 0 0 0,0 0 0 0 0,1 0 0 0 0,-1 0 0 0 0,0 0 0 0 0,0-1 0 0 0,0 1 0 0 0,0 0 0 0 0,0 0 0 0 0,-1 0 0 0 0,1 0 0 0 0,0 1 0 0 0,-3 7 0 0 0,6-6 0 0 0,-1-2 0 0 0,-1 0 0 0 0,0 0 0 0 0,1 0 0 0 0,-1 0 0 0 0,1 0 0 0 0,-1 0 0 0 0,1 0 0 0 0,-1 0 0 0 0,1-1 0 0 0,-1 1 0 0 0,1 0 0 0 0,0-1 0 0 0,-1 1 0 0 0,1-1 0 0 0,0 0 0 0 0,3 0 0 0 0,2 1 0 0 0,-2 1 0 0 0,0-1 0 0 0,1-1 0 0 0,-1 1 0 0 0,0-1 0 0 0,1 0 0 0 0,-1 0 0 0 0,0-1 0 0 0,1 1 0 0 0,-1-1 0 0 0,0 0 0 0 0,0-1 0 0 0,0 1 0 0 0,1-1 0 0 0,-2 0 0 0 0,1 0 0 0 0,0-1 0 0 0,0 1 0 0 0,-1-1 0 0 0,1 0 0 0 0,4-4 0 0 0,25-16 0 0 0,-22 15 0 0 0,0 1 0 0 0,-1-2 0 0 0,0 1 0 0 0,13-16 0 0 0,-11 8 171 0 0,0-1-1 0 0,-2 0 1 0 0,0-1 0 0 0,-1 0-1 0 0,-1-1 1 0 0,-1 0 0 0 0,0 0-1 0 0,-2-1 1 0 0,0 0 0 0 0,-1 0-1 0 0,3-31 1 0 0,-7 49-355 0 0,-1 0 0 0 0,0 0 0 0 0,0 0 0 0 0,0 0 0 0 0,0 0-1 0 0,0 0 1 0 0,0 0 0 0 0,-1-3 0 0 0,0 4 130 0 0,1 1 0 0 0,0-1 0 0 0,0 1 0 0 0,-1 0 0 0 0,1-1 0 0 0,0 1 0 0 0,-1 0 0 0 0,1-1-1 0 0,0 1 1 0 0,-1 0 0 0 0,1 0 0 0 0,-1-1 0 0 0,1 1 0 0 0,0 0 0 0 0,-1 0 0 0 0,1 0 0 0 0,-1 0 0 0 0,1-1 0 0 0,-1 1 0 0 0,1 0 0 0 0,0 0-1 0 0,-1 0 1 0 0,1 0 0 0 0,-1 0 0 0 0,1 0 0 0 0,-1 0 0 0 0,1 0 0 0 0,-1 0 0 0 0,1 0 0 0 0,-1 1 0 0 0,1-1 0 0 0,0 0 0 0 0,-1 0 0 0 0,1 0-1 0 0,-1 0 1 0 0,1 1 0 0 0,-1-1 0 0 0,1 0 0 0 0,-1 1 0 0 0,-20 13-7348 0 0,9-3 320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1:03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3 19351 0 0,'0'0'439'0'0,"2"-1"62"0"0,-1 1-417 0 0,0 0 0 0 0,0-1 0 0 0,0 1 0 0 0,0-1 0 0 0,0 1 0 0 0,0-1 0 0 0,0 1 1 0 0,0-1-1 0 0,-1 0 0 0 0,1 1 0 0 0,0-1 0 0 0,0 0 0 0 0,0 0 0 0 0,-1 0 0 0 0,1 1 0 0 0,-1-1 0 0 0,1 0 0 0 0,0 0 0 0 0,-1 0 0 0 0,0 0 0 0 0,1 0 0 0 0,-1 0 0 0 0,1-2 0 0 0,-1 1 103 0 0,0 0 0 0 0,0-1-1 0 0,-1 1 1 0 0,1-1 0 0 0,0 1-1 0 0,-1-1 1 0 0,0 1 0 0 0,1 0-1 0 0,-1-1 1 0 0,0 1 0 0 0,0 0-1 0 0,-1 0 1 0 0,1 0 0 0 0,0 0-1 0 0,-1 0 1 0 0,-2-3 0 0 0,4 4-513 0 0,0 1-140 0 0,0 0-1042 0 0,-2 0-4211 0 0,-3 3-1801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1:06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66 8287 0 0,'0'0'191'0'0,"0"0"26"0"0,0 0 9 0 0,2 0-34 0 0,1-1 86 0 0,0 0 0 0 0,0-1 0 0 0,0 1 1 0 0,-1 0-1 0 0,1-1 0 0 0,0 0 0 0 0,-1 0 0 0 0,1 0 1 0 0,-1 0-1 0 0,1 0 0 0 0,-1 0 0 0 0,0-1 0 0 0,0 1 1 0 0,0-1-1 0 0,0 1 0 0 0,0-1 0 0 0,1-3 0 0 0,9-11 1729 0 0,-10 14-1791 0 0,1-1-1 0 0,-1 0 0 0 0,0 0 1 0 0,0-1-1 0 0,1-3 0 0 0,-1 3-67 0 0,-1 1-1 0 0,1-1 1 0 0,0 1 0 0 0,1 0-1 0 0,2-5 1 0 0,0 4 162 0 0,-4 4-188 0 0,0 0 0 0 0,0-1 1 0 0,0 1-1 0 0,0-1 1 0 0,0 1-1 0 0,0-1 1 0 0,0 1-1 0 0,0-1 1 0 0,0-2-1 0 0,0 3 390 0 0,13-15 592 0 0,-1 5-1016 0 0,-12 10 283 0 0,-1 1 117 0 0,0 0 21 0 0,0 0-66 0 0,-14 4-278 0 0,8-1-165 0 0,0-1 0 0 0,0 1 0 0 0,1 1 0 0 0,-1-1 0 0 0,1 1 0 0 0,-1 0 0 0 0,1 1 0 0 0,1-1 0 0 0,-7 8 0 0 0,-3 5 0 0 0,-16 27 0 0 0,7-9 0 0 0,17-27 146 0 0,1 1 1 0 0,-1 0-1 0 0,1 0 0 0 0,1 0 1 0 0,0 1-1 0 0,0 0 0 0 0,1 0 0 0 0,0 0 1 0 0,1 0-1 0 0,0 0 0 0 0,1 0 1 0 0,0 1-1 0 0,1 18 0 0 0,1-20-146 0 0,1-1 0 0 0,0 1 0 0 0,1-1 0 0 0,0 1 0 0 0,1-1 0 0 0,-1 0 0 0 0,1-1 0 0 0,10 15 0 0 0,-11-17 0 0 0,-2-4 0 0 0,0 1 0 0 0,0 0 0 0 0,0-1 0 0 0,0 1 0 0 0,1-1 0 0 0,-1 1 0 0 0,0-1 0 0 0,1 1 0 0 0,0-1 0 0 0,-1 0 0 0 0,3 1 0 0 0,-1 1 0 0 0,-2-3 0 0 0,0 1 0 0 0,0 0 0 0 0,0 0 0 0 0,0-1 0 0 0,0 1 0 0 0,0 0 0 0 0,0-1 0 0 0,1 1 0 0 0,-1-1 0 0 0,0 0 0 0 0,0 1 0 0 0,1-1 0 0 0,-1 0 0 0 0,0 0 0 0 0,1 0 0 0 0,-1 0 0 0 0,2 0 0 0 0,-2 0 0 0 0,1 1 0 0 0,-1-1 0 0 0,1 0 0 0 0,-1 0 0 0 0,1 0 0 0 0,-1 0 0 0 0,1 0 0 0 0,-1 0 0 0 0,1 0 0 0 0,-1-1 0 0 0,1 1 0 0 0,-1 0 0 0 0,0-1 0 0 0,1 1 0 0 0,-1-1 0 0 0,0 0 0 0 0,3-1 0 0 0,1-1 0 0 0,4-1 0 0 0,-1-1 0 0 0,1 0 0 0 0,-1 0 0 0 0,0-1 0 0 0,0 0 0 0 0,0 0 0 0 0,-1-1 0 0 0,11-12 0 0 0,-7 7 198 0 0,14-16 920 0 0,-24 26-1052 0 0,1-1 1 0 0,0 1 0 0 0,-1 0-1 0 0,0-1 1 0 0,1 0-1 0 0,-1 1 1 0 0,0-1-1 0 0,0 0 1 0 0,-1 1-1 0 0,2-5 1 0 0,-2 7-67 0 0,0 0 0 0 0,0-1 0 0 0,0 1 0 0 0,0 0 0 0 0,0-1 0 0 0,0 1 0 0 0,0 0 0 0 0,0-1 0 0 0,0 1 0 0 0,0-1 0 0 0,0 1 0 0 0,0 0 0 0 0,0-1 0 0 0,0 1 0 0 0,-1 0 0 0 0,1 0 0 0 0,0-1 0 0 0,0 1 0 0 0,0 0 0 0 0,0-1 0 0 0,-1 1 0 0 0,1 0 0 0 0,0 0 0 0 0,0-1 0 0 0,0 1 0 0 0,-1 0 0 0 0,1 0 0 0 0,0-1 0 0 0,-1 1 0 0 0,1 0 0 0 0,0 0 0 0 0,-1 0 0 0 0,-3 0 0 0 0,0 0-63 0 0,1 0 1 0 0,-1 0-1 0 0,0 1 0 0 0,1 0 1 0 0,-1 0-1 0 0,1 0 0 0 0,-1 0 1 0 0,-6 3-1 0 0,3 0-210 0 0,0 0-1 0 0,-13 9 1 0 0,12-7-232 0 0,0-1-309 0 0,0 1 0 0 0,1 0 0 0 0,0 1 0 0 0,0 0 0 0 0,-8 10 0 0 0,14-16-710 0 0,1-1-11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1:06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3 11975 0 0,'0'0'547'0'0,"0"0"-11"0"0,1-2-344 0 0,7-9 3978 0 0,-14 17 2529 0 0,0 1-7403 0 0,-11 13 1240 0 0,0 0 0 0 0,-27 46 0 0 0,3-6 8 0 0,35-50-544 0 0,1 0 0 0 0,0 0 0 0 0,1 0 0 0 0,0 0 0 0 0,0 1 0 0 0,-3 17 0 0 0,7-27 0 0 0,-1 3 0 0 0,1 1 0 0 0,-1-1 0 0 0,1 1 0 0 0,0 0 0 0 0,0-1 0 0 0,1 6 0 0 0,-1-8 0 0 0,1 0 0 0 0,-1 1 0 0 0,0-1 0 0 0,1 0 0 0 0,-1 0 0 0 0,1 0 0 0 0,0 0 0 0 0,0-1 0 0 0,0 1 0 0 0,0 0 0 0 0,0 0 0 0 0,0 0 0 0 0,0-1 0 0 0,1 1 0 0 0,1 1 0 0 0,-1-1 0 0 0,0 0 0 0 0,0-1 0 0 0,1 1 0 0 0,-1-1 0 0 0,0 0 0 0 0,1 0 0 0 0,-1 0 0 0 0,1 0 0 0 0,-1 0 0 0 0,1 0 0 0 0,-1-1 0 0 0,6 1 0 0 0,3 1 0 0 0,-8-1 5 0 0,7 2 343 0 0,1 0-1 0 0,14 1 1 0 0,-21-3-266 0 0,-1-1 0 0 0,1 0 0 0 0,-1 0 0 0 0,0 0 0 0 0,1-1 0 0 0,-1 1 0 0 0,0-1 0 0 0,1 0 0 0 0,-1 0 0 0 0,0 0 0 0 0,6-3 0 0 0,-1 0-72 0 0,-4 2-10 0 0,0 0 1 0 0,1 0-1 0 0,-2 0 1 0 0,1-1-1 0 0,0 0 1 0 0,0 1-1 0 0,-1-1 1 0 0,1 0-1 0 0,-1-1 1 0 0,0 1-1 0 0,0-1 1 0 0,3-5-1 0 0,1-2 0 0 0,8-17 0 0 0,-15 27 0 0 0,0-1 0 0 0,1 1 0 0 0,-1-1 0 0 0,0 0 0 0 0,1 1 0 0 0,-1-1 0 0 0,0 1 0 0 0,0-1 0 0 0,0 1 0 0 0,-1-1 0 0 0,1 1 0 0 0,0-1 0 0 0,-1 1 0 0 0,1-1 0 0 0,0 1 0 0 0,-1-1 0 0 0,-1-1 0 0 0,2 2 0 0 0,0 1 0 0 0,0-1 0 0 0,0 1 0 0 0,-1-1 0 0 0,1 0 0 0 0,0 1 0 0 0,0 0 0 0 0,-1-1 0 0 0,1 1 0 0 0,0-1 0 0 0,-1 1 0 0 0,1-1 0 0 0,-1 1 0 0 0,1 0 0 0 0,-1-1 0 0 0,1 1 0 0 0,0 0 0 0 0,-1-1 0 0 0,1 1 0 0 0,-1 0 0 0 0,1 0 0 0 0,-1-1 0 0 0,0 1 0 0 0,1 0 0 0 0,-1 0 0 0 0,1 0 0 0 0,-1 0 0 0 0,1 0 0 0 0,-1 0 0 0 0,1 0 0 0 0,-1 0 0 0 0,0 0 0 0 0,1 0 0 0 0,-1 0 0 0 0,1 0 0 0 0,-1 0 0 0 0,1 0 0 0 0,-1 0 0 0 0,1 1 0 0 0,-2-1 0 0 0,1 1 0 0 0,-14 4-176 0 0,1 0 0 0 0,0 1 0 0 0,-20 12 0 0 0,20-11 4 0 0,-5 4-3219 0 0,-22 17 1 0 0,33-23 1343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1:07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29 11975 0 0,'0'0'267'0'0,"7"-8"768"0"0,-4 4-886 0 0,-2 3 571 0 0,-1 1-170 0 0,4-9 2767 0 0,-4 9-3168 0 0,0 0-1 0 0,0 0 0 0 0,0 0 1 0 0,0 0-1 0 0,0-1 0 0 0,0 1 1 0 0,0 0-1 0 0,0 0 0 0 0,0 0 1 0 0,0-1-1 0 0,0 1 0 0 0,0 0 1 0 0,0 0-1 0 0,0 0 0 0 0,-1 0 1 0 0,1 0-1 0 0,0-1 0 0 0,0 1 1 0 0,0 0-1 0 0,0 0 0 0 0,0 0 1 0 0,0 0-1 0 0,-1 0 0 0 0,1 0 1 0 0,0 0-1 0 0,0 0 0 0 0,0-1 1 0 0,0 1-1 0 0,-1 0 0 0 0,1 0 1 0 0,0 0-1 0 0,0 0 0 0 0,0 0 1 0 0,0 0-1 0 0,-1 0 0 0 0,1 0 1 0 0,-27-3-60 0 0,25 3 282 0 0,-1 0-299 0 0,-1 1 0 0 0,1-1 0 0 0,-1 1 0 0 0,1 0 0 0 0,-1 0 0 0 0,1 0 0 0 0,0 1 0 0 0,0-1 0 0 0,-5 3 0 0 0,-28 20 700 0 0,23-14-659 0 0,3-2-113 0 0,1 0 0 0 0,-9 9 0 0 0,13-12 0 0 0,4-4 0 0 0,0 0 0 0 0,0-1 0 0 0,0 1 0 0 0,0 0 0 0 0,1 0 0 0 0,-1-1 0 0 0,0 1 0 0 0,0 0 0 0 0,1 0 0 0 0,-1 0 0 0 0,1 0 0 0 0,-1 0 0 0 0,1 0 0 0 0,-1 2 0 0 0,-3 10 0 0 0,1-5 0 0 0,3-7 0 0 0,0 0 0 0 0,-1 0 0 0 0,1 0 0 0 0,0 0 0 0 0,0 0 0 0 0,0 0 0 0 0,0 0 0 0 0,0 0 0 0 0,1 0 0 0 0,-1 0 0 0 0,0 0 0 0 0,0 0 0 0 0,1 0 0 0 0,-1 0 0 0 0,1 2 0 0 0,1 1 0 0 0,-2-2 0 0 0,0 0 0 0 0,0 0 0 0 0,0 0 0 0 0,0 0 0 0 0,1-1 0 0 0,-1 1 0 0 0,1 0 0 0 0,-1 0 0 0 0,1 0 0 0 0,0 0 0 0 0,0-1 0 0 0,0 1 0 0 0,0 0 0 0 0,0-1 0 0 0,0 1 0 0 0,0-1 0 0 0,0 1 0 0 0,0-1 0 0 0,1 1 0 0 0,-1-1 0 0 0,1 0 0 0 0,-1 0 0 0 0,1 0 0 0 0,0 0 0 0 0,-1 0 0 0 0,1 0 0 0 0,3 1 0 0 0,26 10 0 0 0,59 12 0 0 0,-86-23 85 0 0,0 0 1 0 0,1 1-1 0 0,-1 0 0 0 0,0 0 1 0 0,0 0-1 0 0,0 0 0 0 0,0 1 1 0 0,0 0-1 0 0,-1-1 0 0 0,1 1 1 0 0,3 5-1 0 0,-4-6-25 0 0,-1 0 1 0 0,0 1-1 0 0,0 0 0 0 0,0-1 0 0 0,-1 1 1 0 0,1 0-1 0 0,-1 0 0 0 0,1 0 0 0 0,-1 0 0 0 0,0 0 1 0 0,0 1-1 0 0,0-1 0 0 0,-1 0 0 0 0,1 0 1 0 0,-1 1-1 0 0,0 5 0 0 0,0-3-60 0 0,-1 1 0 0 0,0-1 0 0 0,0 0 0 0 0,-1 0 0 0 0,1 0 0 0 0,-1 0 0 0 0,-1 0 0 0 0,1 0 0 0 0,-1-1 0 0 0,0 1 0 0 0,0-1 0 0 0,-1 0 0 0 0,0 1 0 0 0,0-2 0 0 0,0 1 0 0 0,-5 4 0 0 0,3-3 0 0 0,-37 34 0 0 0,38-36 0 0 0,0 0 0 0 0,-1-1 0 0 0,1 1 0 0 0,-1-1 0 0 0,1-1 0 0 0,-1 1 0 0 0,-7 1 0 0 0,11-3 0 0 0,-1 0 0 0 0,1-1 0 0 0,0 1 0 0 0,-1-1 0 0 0,1 0 0 0 0,0 0 0 0 0,-1 0 0 0 0,1 0 0 0 0,0 0 0 0 0,-1 0 0 0 0,1-1 0 0 0,0 1 0 0 0,-1-1 0 0 0,1 0 0 0 0,0 1 0 0 0,-4-3 0 0 0,-4-1 0 0 0,4 3 0 0 0,5 0 0 0 0,0 1 0 0 0,0 0 0 0 0,0 0 0 0 0,1 0 0 0 0,-1-1 0 0 0,0 1 0 0 0,0 0 0 0 0,0-1 0 0 0,0 1 0 0 0,0-1 0 0 0,1 1 0 0 0,-1-1 0 0 0,0 0 0 0 0,1 1 0 0 0,-2-2 0 0 0,0-1 0 0 0,0 0 0 0 0,1 0 0 0 0,-1 0 0 0 0,1-1 0 0 0,0 1 0 0 0,-1 0 0 0 0,0-7 0 0 0,-4-25 592 0 0,5 33-521 0 0,1-1-1 0 0,0 1 1 0 0,0-1 0 0 0,0 0-1 0 0,0 1 1 0 0,0-1 0 0 0,1 1-1 0 0,-1-1 1 0 0,1 1 0 0 0,0-1-1 0 0,1-3 1 0 0,4-2-14 0 0,1 0-1 0 0,-1 0 0 0 0,2 1 1 0 0,-1 0-1 0 0,1 0 1 0 0,0 1-1 0 0,0 0 1 0 0,17-9-1 0 0,-11 6-6 0 0,24-19 0 0 0,34-26-50 0 0,-71 54 0 0 0,8-8 0 0 0,0-1 0 0 0,10-12 0 0 0,-17 19 0 0 0,0-1 0 0 0,0 0 0 0 0,0 0 0 0 0,0 0 0 0 0,-1 0 0 0 0,1 0 0 0 0,-1 0 0 0 0,0 0 0 0 0,0 0 0 0 0,0-1 0 0 0,0 1 0 0 0,0 0 0 0 0,-1-6 0 0 0,1 8-343 0 0,-1-1 1 0 0,0 0-1 0 0,0 1 0 0 0,0-1 0 0 0,0 0 0 0 0,-1 1 1 0 0,1-1-1 0 0,0 0 0 0 0,-1 1 0 0 0,1-1 1 0 0,-1 0-1 0 0,0 1 0 0 0,1-1 0 0 0,-1 1 1 0 0,0-1-1 0 0,0 1 0 0 0,0-1 0 0 0,0 1 0 0 0,0 0 1 0 0,0-1-1 0 0,0 1 0 0 0,-1 0 0 0 0,1 0 1 0 0,-3-2-1 0 0,-11-6-2201 0 0,-3 0-15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1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1191 0 0,'0'0'480'0'0,"0"0"67"0"0,0 0 31 0 0,0 0-56 0 0,2-1-341 0 0,26-11 1060 0 0,8-4 1577 0 0,-30 15-2808 0 0,18-7-3 0 0,1 2 1 0 0,35-4 0 0 0,-45 6 711 0 0,-13 3-617 0 0,-1 0 0 0 0,1 1 0 0 0,-1-1-1 0 0,1 1 1 0 0,0 0 0 0 0,-1-1 0 0 0,1 1-1 0 0,0 0 1 0 0,-1 0 0 0 0,3 0 0 0 0,-2 0-385 0 0,2 1 512 0 0,-1-2-6191 0 0,-3 1 4427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1:09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6 13823 0 0,'0'0'315'0'0,"0"0"45"0"0,0 0 21 0 0,0 0-49 0 0,0 0-81 0 0,0 0 481 0 0,0 0 237 0 0,0 0 45 0 0,3-5 604 0 0,0 4 3982 0 0,-2 1-5565 0 0,0 1 0 0 0,0-1 0 0 0,0 0-1 0 0,0 0 1 0 0,0 1 0 0 0,0-1 0 0 0,-1 0 0 0 0,1 1-1 0 0,0-1 1 0 0,0 1 0 0 0,0-1 0 0 0,0 1 0 0 0,-1-1-1 0 0,1 1 1 0 0,0 0 0 0 0,-1-1 0 0 0,1 1 0 0 0,0 0-1 0 0,-1 0 1 0 0,1-1 0 0 0,-1 1 0 0 0,1 0 0 0 0,-1 0-1 0 0,1 0 1 0 0,-1 1 0 0 0,2 1 163 0 0,5 12-12 0 0,0-1 0 0 0,-1 1 0 0 0,-1 1 1 0 0,0-1-1 0 0,4 28 0 0 0,3 33 432 0 0,-7-41 97 0 0,16 61 0 0 0,-4-44-715 0 0,-6-20 0 0 0,13 62 0 0 0,-21-74 0 0 0,-1-1 0 0 0,-1 1 0 0 0,-1-1 0 0 0,-1 1 0 0 0,-5 34 0 0 0,1-28 0 0 0,-2 1 0 0 0,-1-1 0 0 0,-17 39 0 0 0,-48 93 1440 0 0,57-115-2217 0 0,10-26 641 0 0,6-15 305 0 0,-1 0 1 0 0,1 1-1 0 0,-1-1 1 0 0,0 0-1 0 0,0 0 1 0 0,0 1-1 0 0,-1 1 1 0 0,-1 0-155 0 0,0-1 0 0 0,0 1 0 0 0,0-1 0 0 0,0 0 0 0 0,0 0 0 0 0,-1 0 0 0 0,1 0 0 0 0,-1 0 0 0 0,0-1 0 0 0,-6 3 0 0 0,3-4-2839 0 0,6-1 2517 0 0,1 0 0 0 0,0 0 0 0 0,-1 0-1 0 0,1 0 1 0 0,0 0 0 0 0,-1-1 0 0 0,1 1 0 0 0,0 0 0 0 0,0 0-1 0 0,-1-1 1 0 0,1 1 0 0 0,0 0 0 0 0,0 0 0 0 0,-1-1-1 0 0,1 1 1 0 0,0 0 0 0 0,0-1 0 0 0,0 1 0 0 0,0 0 0 0 0,-1-1-1 0 0,1 1 1 0 0,0 0 0 0 0,0-1 0 0 0,0 1 0 0 0,0 0-1 0 0,0-1 1 0 0,0 1 0 0 0,0 0 0 0 0,0-1 0 0 0,0 0 0 0 0,0 1-8043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49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82 8287 0 0,'0'0'382'0'0,"0"0"-8"0"0,1-2-240 0 0,2-4 310 0 0,-1 0 1 0 0,0 0 0 0 0,0 0-1 0 0,0 0 1 0 0,1-12-1 0 0,5-17 3839 0 0,6-22-67 0 0,-3 21 400 0 0,-11 35-4173 0 0,1 0-294 0 0,-1 1-149 0 0,0 0 1 0 0,0 0-1 0 0,0 0 1 0 0,0 0-1 0 0,0 0 0 0 0,0 0 1 0 0,0 0-1 0 0,0 0 0 0 0,1-1 1 0 0,-1 1-1 0 0,0 0 0 0 0,0 0 1 0 0,0 0-1 0 0,0 0 0 0 0,0 0 1 0 0,0 0-1 0 0,0 0 0 0 0,0 0 1 0 0,0 0-1 0 0,0 0 0 0 0,1 0 1 0 0,-1 0-1 0 0,0 0 0 0 0,0 0 1 0 0,0 0-1 0 0,0 0 1 0 0,0 0-1 0 0,0 0 0 0 0,0 0 1 0 0,0 0-1 0 0,1 0 0 0 0,-1 0 1 0 0,0 0-1 0 0,0 0 0 0 0,0 0 1 0 0,0 0-1 0 0,0 0 0 0 0,0 0 1 0 0,0 0-1 0 0,0 0 0 0 0,0 0 1 0 0,1 0-1 0 0,-1 0 0 0 0,0 0 1 0 0,0 0-1 0 0,3 6 4 0 0,-1 7-8 0 0,-3 7 4 0 0,0 1 0 0 0,-2 0 0 0 0,0-1 0 0 0,-1 0 0 0 0,-8 23 0 0 0,2-5 0 0 0,-4 21 154 0 0,-56 236 1740 0 0,61-226-1958 0 0,21-80-1256 0 0,-4-1-432 0 0,-1 0-1 0 0,-1 0 1 0 0,6-15 0 0 0,-7 14 1079 0 0,11-21-1885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49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13823 0 0,'0'0'315'0'0,"0"0"45"0"0,0 0 21 0 0,0 0-49 0 0,0 0-81 0 0,0 0 481 0 0,0 0 237 0 0,0 0 45 0 0,0 0-61 0 0,-4 11 772 0 0,-8 18-1204 0 0,1 2-1 0 0,1-1 1 0 0,1 1-1 0 0,-5 43 1 0 0,12-65-460 0 0,1-5-61 0 0,-6 31 0 0 0,-3 51 0 0 0,10-76 0 0 0,0 1 0 0 0,0-1 0 0 0,1 1 0 0 0,0-1 0 0 0,1 0 0 0 0,0 1 0 0 0,1-1 0 0 0,0 0 0 0 0,7 15 0 0 0,-9-22 0 0 0,-1-2 0 0 0,1 0 0 0 0,-1 0 0 0 0,1 0 0 0 0,-1 0 0 0 0,1 0 0 0 0,0 0 0 0 0,-1 0 0 0 0,1 0 0 0 0,0-1 0 0 0,-1 1 0 0 0,1 0 0 0 0,0 0 0 0 0,0-1 0 0 0,0 1 0 0 0,0 0 0 0 0,0-1 0 0 0,0 1 0 0 0,0-1 0 0 0,0 1 0 0 0,0-1 0 0 0,0 0 0 0 0,0 1 0 0 0,0-1 0 0 0,2 0 0 0 0,-1 1 1 0 0,1-1 1 0 0,-1 1-1 0 0,0-1 0 0 0,0 1 0 0 0,0-1 0 0 0,0 0 0 0 0,0 0 1 0 0,0 0-1 0 0,0 0 0 0 0,0-1 0 0 0,1 1 0 0 0,-1 0 1 0 0,0-1-1 0 0,0 0 0 0 0,0 1 0 0 0,3-3 0 0 0,-2 2-6 0 0,0-1 0 0 0,0 0 0 0 0,-1-1 0 0 0,1 1 0 0 0,-1 0 0 0 0,1-1 1 0 0,-1 1-1 0 0,0-1 0 0 0,3-4 0 0 0,1-4 197 0 0,-1 1 0 0 0,0-2 0 0 0,0 1 0 0 0,4-19 0 0 0,-5 12-80 0 0,0 0-1 0 0,-2-1 1 0 0,0 1 0 0 0,-1-1-1 0 0,0 1 1 0 0,-2-1 0 0 0,0 1 0 0 0,-1-1-1 0 0,-9-33 1 0 0,9 39-103 0 0,2 10-15 0 0,-1 0 0 0 0,1 0 0 0 0,-1-1 0 0 0,0 1 0 0 0,0 0-1 0 0,0 0 1 0 0,0 0 0 0 0,0 0 0 0 0,-1 0 0 0 0,1 1 0 0 0,-4-5 0 0 0,5 6-32 0 0,-1 1 0 0 0,1 0-1 0 0,0 0 1 0 0,0 0 0 0 0,-1 0-1 0 0,1 0 1 0 0,0 0 0 0 0,-1 0-1 0 0,1 0 1 0 0,0 0 0 0 0,-1 0 0 0 0,1 0-1 0 0,0 0 1 0 0,0 1 0 0 0,-1-1-1 0 0,1 0 1 0 0,0 0 0 0 0,-1 0 0 0 0,1 0-1 0 0,0 0 1 0 0,0 1 0 0 0,-1-1-1 0 0,1 0 1 0 0,0 0 0 0 0,0 0-1 0 0,0 1 1 0 0,-1-1 0 0 0,1 0 0 0 0,0 0-1 0 0,0 1 1 0 0,0-1 0 0 0,0 0-1 0 0,-1 0 1 0 0,1 1 0 0 0,0-1 0 0 0,0 0-1 0 0,0 1 1 0 0,0-1 0 0 0,0 1-1 0 0,-6 11-1194 0 0,1 5-6596 0 0,5-6 1391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49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17503 0 0,'0'0'399'0'0,"0"0"60"0"0,0 0 21 0 0,0 0-59 0 0,0 0-136 0 0,0 0 457 0 0,0 0 228 0 0,-1 2 43 0 0,-7 9-574 0 0,0 1-1 0 0,1 1 1 0 0,0-1-1 0 0,1 1 0 0 0,1 1 1 0 0,0-1-1 0 0,-5 23 0 0 0,-14 103-207 0 0,22-124-2 0 0,1 0 1 0 0,0 0 0 0 0,3 25-1 0 0,-2-35-183 0 0,1 0 0 0 0,-1 0 0 0 0,2 0 0 0 0,-1-1-1 0 0,0 1 1 0 0,1 0 0 0 0,0 0 0 0 0,0-1-1 0 0,1 1 1 0 0,-1-1 0 0 0,1 1 0 0 0,0-1 0 0 0,0 0-1 0 0,6 6 1 0 0,-8-9-46 0 0,1 0 0 0 0,-1 1 0 0 0,1-1 0 0 0,-1 0 0 0 0,1 0 0 0 0,-1-1 0 0 0,1 1 0 0 0,0 0 0 0 0,-1 0 0 0 0,1-1 0 0 0,0 1 0 0 0,-1-1 0 0 0,1 0 0 0 0,0 1 0 0 0,0-1 0 0 0,0 0 0 0 0,-1 0 0 0 0,4 0 0 0 0,-2-1 0 0 0,0 0 0 0 0,-1 1 0 0 0,1-1 0 0 0,0 0 0 0 0,-1-1 0 0 0,1 1 0 0 0,-1 0 0 0 0,0-1 0 0 0,1 1 0 0 0,-1-1 0 0 0,2-2 0 0 0,2-2 0 0 0,0-1 0 0 0,0 1 0 0 0,-1-1 0 0 0,0 0 0 0 0,0-1 0 0 0,6-13 0 0 0,-4 5 0 0 0,-1 0 0 0 0,-1 0 0 0 0,0 0 0 0 0,4-25 0 0 0,-8 34 0 0 0,0-1 0 0 0,0 0 0 0 0,-1 0 0 0 0,0 0 0 0 0,-1 0 0 0 0,0 0 0 0 0,0 0 0 0 0,0 0 0 0 0,-1 1 0 0 0,0-1 0 0 0,-6-13 0 0 0,-3 7-1776 0 0,-4 5-4048 0 0,6 6-2768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0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8 10135 0 0,'0'0'464'0'0,"0"0"-9"0"0,0 0-155 0 0,0 0 443 0 0,0 0 227 0 0,0 0 44 0 0,0 0 8 0 0,0 0 2 0 0,0 0 0 0 0,-19-8 6260 0 0,15 10-7189 0 0,0 0-1 0 0,0 0 0 0 0,0 0 1 0 0,0 1-1 0 0,0 0 0 0 0,0 0 1 0 0,1 0-1 0 0,-1 0 1 0 0,1 0-1 0 0,0 1 0 0 0,0-1 1 0 0,0 1-1 0 0,0 0 0 0 0,1 0 1 0 0,-3 6-1 0 0,-4 8 440 0 0,1 1-1 0 0,-7 25 0 0 0,10-28-463 0 0,-51 191-70 0 0,48-167 0 0 0,2 0 0 0 0,2 0 0 0 0,1 54 0 0 0,4-75 0 0 0,0 0 0 0 0,10 37 0 0 0,-9-45 0 0 0,2 0 0 0 0,0 0 0 0 0,0-1 0 0 0,0 1 0 0 0,2-1 0 0 0,7 13 0 0 0,-9-18 0 0 0,0 0 0 0 0,0 0 0 0 0,1 0 0 0 0,-1-1 0 0 0,1 1 0 0 0,8 4 0 0 0,-13-9-17 0 0,1 1 0 0 0,-1-1-1 0 0,1 1 1 0 0,-1-1 0 0 0,1 0-1 0 0,-1 1 1 0 0,1-1 0 0 0,-1 0 0 0 0,1 0-1 0 0,0 1 1 0 0,-1-1 0 0 0,1 0 0 0 0,0 0-1 0 0,-1 0 1 0 0,1 0 0 0 0,0 0-1 0 0,-1 0 1 0 0,1 0 0 0 0,0 0 0 0 0,-1 0-1 0 0,1 0 1 0 0,-1 0 0 0 0,1 0 0 0 0,0-1-1 0 0,-1 1 1 0 0,1 0 0 0 0,0 0-1 0 0,-1-1 1 0 0,1 1 0 0 0,-1 0 0 0 0,1-1-1 0 0,-1 1 1 0 0,2-1 0 0 0,-1 0-225 0 0,15-14-8665 0 0,-7 0 1195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0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3823 0 0,'0'0'630'0'0,"0"0"-13"0"0,2-1-393 0 0,-2 0 39 0 0,1 1 1 0 0,-1-1-1 0 0,1 1 0 0 0,-1-1 0 0 0,1 1 1 0 0,0-1-1 0 0,-1 1 0 0 0,1 0 1 0 0,0-1-1 0 0,-1 1 0 0 0,1 0 0 0 0,0 0 1 0 0,0-1-1 0 0,-1 1 0 0 0,1 0 1 0 0,0 0-1 0 0,0 0 0 0 0,-1 0 1 0 0,1 0-1 0 0,1 0 0 0 0,6 6 3801 0 0,-1 2-5060 0 0,-5-5 1071 0 0,-1 1 0 0 0,1-1 0 0 0,0 1 1 0 0,-1-1-1 0 0,0 1 0 0 0,0 0 0 0 0,0 0 0 0 0,0-1 0 0 0,0 1 0 0 0,-1 0 0 0 0,0 5 0 0 0,0 6 303 0 0,-3 23 0 0 0,2-31-359 0 0,-11 73 542 0 0,7-51-190 0 0,1 1 1 0 0,1-1 0 0 0,1 37 0 0 0,2-26-1248 0 0,12-56-1500 0 0,1-5-621 0 0,-3 7 1462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1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2"0"60"0"0,63 2 991 0 0,57-2 6297 0 0,-109-1-7768 0 0,-5 1 89 0 0,5 3-894 0 0,-10-2-281 0 0,0 0-1001 0 0,1-1-4659 0 0,3 0 705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1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0 13823 0 0,'0'0'630'0'0,"0"0"-13"0"0,0 0-252 0 0,0 0 391 0 0,0 0 216 0 0,0 0 42 0 0,0 0-61 0 0,0 0-288 0 0,0 0-121 0 0,0 2-28 0 0,-1 8 216 0 0,0-1 0 0 0,-3 15 0 0 0,-3 17 656 0 0,4-10-1106 0 0,-1 0 0 0 0,-1-1 0 0 0,-12 35 0 0 0,15-57-136 0 0,0 0 1 0 0,-1 0-1 0 0,0-1 0 0 0,-1 1 1 0 0,0-1-1 0 0,0 0 0 0 0,0 0 0 0 0,-1 0 1 0 0,0 0-1 0 0,0-1 0 0 0,-1 0 1 0 0,0 0-1 0 0,-12 10 0 0 0,11-12-146 0 0,1-1 0 0 0,-1 1 0 0 0,0-1 0 0 0,0 0 0 0 0,0-1 0 0 0,0 0 0 0 0,0 0 0 0 0,-14 2 0 0 0,18-4 0 0 0,0 0 0 0 0,-1 0 0 0 0,1 0 0 0 0,0 0 0 0 0,0-1 0 0 0,0 1 0 0 0,0-1 0 0 0,0 0 0 0 0,0 0 0 0 0,0 0 0 0 0,0 0 0 0 0,0-1 0 0 0,0 1 0 0 0,0-1 0 0 0,0 1 0 0 0,1-1 0 0 0,-1 0 0 0 0,1 0 0 0 0,0 0 0 0 0,-1-1 0 0 0,1 1 0 0 0,0 0 0 0 0,-2-5 0 0 0,1 4 0 0 0,1-1 0 0 0,0 0 0 0 0,0 0 0 0 0,0 0 0 0 0,0 0 0 0 0,1 0 0 0 0,-2-5 0 0 0,3 7 0 0 0,0 0 0 0 0,0 0 0 0 0,-1 0 0 0 0,1 0 0 0 0,1 0 0 0 0,-1 0 0 0 0,0 0 0 0 0,0 0 0 0 0,1 0 0 0 0,-1 0 0 0 0,1 0 0 0 0,0 0 0 0 0,0 0 0 0 0,-1 0 0 0 0,1 1 0 0 0,0-1 0 0 0,0 0 0 0 0,2-1 0 0 0,0-1 0 0 0,0 0 0 0 0,0 0 0 0 0,1 1 0 0 0,-1 0 0 0 0,1-1 0 0 0,-1 1 0 0 0,1 1 0 0 0,0-1 0 0 0,0 0 0 0 0,0 1 0 0 0,1 0 0 0 0,-1 0 0 0 0,0 0 0 0 0,1 1 0 0 0,0-1 0 0 0,-1 1 0 0 0,1 0 0 0 0,0 1 0 0 0,-1-1 0 0 0,1 1 0 0 0,0 0 0 0 0,0 0 0 0 0,-1 0 0 0 0,1 0 0 0 0,0 1 0 0 0,0 0 0 0 0,-1 0 0 0 0,1 0 0 0 0,-1 1 0 0 0,1 0 0 0 0,7 3 0 0 0,-1 2 0 0 0,0 0 0 0 0,0 1 0 0 0,-1 0 0 0 0,0 1 0 0 0,0 0 0 0 0,-1 0 0 0 0,0 1 0 0 0,-1 1 0 0 0,0-1 0 0 0,11 20 0 0 0,-15-22 0 0 0,-1 0-133 0 0,-2-7-563 0 0,-1-1-258 0 0,0 0-1011 0 0,0 0-4023 0 0,0 0-1724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4 19351 0 0,'0'0'439'0'0,"2"-1"62"0"0,0 0-439 0 0,0 1-1 0 0,1-1 1 0 0,-1 1-1 0 0,0 0 1 0 0,0 0-1 0 0,1-1 1 0 0,-1 1-1 0 0,0 1 1 0 0,0-1-1 0 0,1 0 1 0 0,-1 0-1 0 0,0 1 1 0 0,0 0-1 0 0,1-1 1 0 0,-1 1 0 0 0,0 0-1 0 0,0 0 1 0 0,0 0-1 0 0,0 0 1 0 0,0 0-1 0 0,0 1 1 0 0,3 2-1 0 0,1 1 375 0 0,0 0 0 0 0,0 0-1 0 0,-1 1 1 0 0,1 0 0 0 0,6 10-1 0 0,-5-5-211 0 0,0 0 0 0 0,0 1 0 0 0,-1-1 0 0 0,-1 1 0 0 0,0 1 0 0 0,-1-1 0 0 0,0 1 0 0 0,-1-1-1 0 0,0 1 1 0 0,-1 0 0 0 0,1 18 0 0 0,-3-5-102 0 0,0-1-1 0 0,-2 0 1 0 0,-1 0-1 0 0,-10 46 1 0 0,2-35-122 0 0,-2 0 0 0 0,-30 57 0 0 0,34-79-228 0 0,0 0-1 0 0,0-1 1 0 0,-2 0 0 0 0,-12 12-1 0 0,-51 42-1422 0 0,71-65 1219 0 0,1 0 0 0 0,-1-1 0 0 0,0 1 0 0 0,0-1 0 0 0,0 1 0 0 0,0-1 0 0 0,0 0 0 0 0,-1 0 0 0 0,1-1 0 0 0,0 1 0 0 0,0-1 0 0 0,-1 1 0 0 0,1-1 0 0 0,0 0 0 0 0,-5-1 0 0 0,5 1-1615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2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06 19351 0 0,'0'0'439'0'0,"0"0"62"0"0,0 0 33 0 0,0 0-65 0 0,0-1-309 0 0,0 0-123 0 0,0 1 0 0 0,0 0 0 0 0,0-1 0 0 0,0 1 0 0 0,0-1 0 0 0,0 1 0 0 0,0-1 0 0 0,0 1 0 0 0,0 0 0 0 0,0-1 1 0 0,0 1-1 0 0,0-1 0 0 0,0 1 0 0 0,0 0 0 0 0,0-1 0 0 0,-1 1 0 0 0,1 0 0 0 0,0-1 0 0 0,0 1 0 0 0,0 0 0 0 0,-1-1 0 0 0,1 1 0 0 0,0 0 0 0 0,-1-1 0 0 0,1 1 1 0 0,0 0-1 0 0,-1 0 0 0 0,1-1 0 0 0,0 1 0 0 0,-1 0 0 0 0,1 0 0 0 0,0 0 0 0 0,-1-1 0 0 0,1 1 0 0 0,-1 0 0 0 0,1 0 0 0 0,0 0 0 0 0,-1 0 0 0 0,1 0 0 0 0,-1 0 1 0 0,1 0-1 0 0,0 0 0 0 0,-1 0 0 0 0,1 0 0 0 0,-1 0 0 0 0,1 0 0 0 0,0 0 0 0 0,-1 0 0 0 0,0 1 0 0 0,0-1 976 0 0,1 0-127 0 0,-9 3-549 0 0,8-3-260 0 0,-1 1 0 0 0,0-1 0 0 0,0 1-1 0 0,1 0 1 0 0,-1 0 0 0 0,0 0 0 0 0,1 0 0 0 0,-1 0-1 0 0,1 0 1 0 0,-1 0 0 0 0,1 0 0 0 0,-1 1 0 0 0,1-1 0 0 0,0 1-1 0 0,0-1 1 0 0,0 1 0 0 0,0-1 0 0 0,0 1 0 0 0,0 0 0 0 0,0-1-1 0 0,0 1 1 0 0,1 0 0 0 0,-1 0 0 0 0,0 2 0 0 0,-1 2 58 0 0,0 1-134 0 0,1 0 0 0 0,-1 0 0 0 0,1 0 0 0 0,1 1 0 0 0,-1-1 0 0 0,1 0 0 0 0,1 0 0 0 0,-1 1 0 0 0,1-1-1 0 0,1 0 1 0 0,-1 0 0 0 0,1 0 0 0 0,0 0 0 0 0,1 0 0 0 0,0 0 0 0 0,5 9 0 0 0,-6-13-1 0 0,0 0 0 0 0,0 0 0 0 0,1-1 0 0 0,-1 1 0 0 0,1 0 0 0 0,0-1 0 0 0,0 0 0 0 0,0 0 0 0 0,0 0 0 0 0,0 0 0 0 0,5 2 0 0 0,-6-3 0 0 0,0 0 0 0 0,0 0 0 0 0,0 0 0 0 0,0-1 0 0 0,0 1 0 0 0,0-1 0 0 0,0 0 0 0 0,0 1 0 0 0,0-1 0 0 0,0 0 0 0 0,1 0 0 0 0,-1 0 0 0 0,0-1 0 0 0,0 1 0 0 0,0 0 0 0 0,0-1 0 0 0,0 0 0 0 0,0 1 0 0 0,0-1 0 0 0,0 0 0 0 0,2-1 0 0 0,3-3 0 0 0,0 0 0 0 0,0 0 0 0 0,0 0 0 0 0,-1-1 0 0 0,0 0 0 0 0,0 0 0 0 0,-1-1 0 0 0,0 0 0 0 0,0 0 0 0 0,0 0 0 0 0,-1 0 0 0 0,0-1 0 0 0,-1 1 0 0 0,4-12 0 0 0,4-21 0 0 0,-2-2 0 0 0,4-53 0 0 0,-12 89 0 0 0,-1 0 0 0 0,0 0 0 0 0,0 0 0 0 0,-1 0 0 0 0,0 0 0 0 0,0 1 0 0 0,0-1 0 0 0,-1 0 0 0 0,1 0 0 0 0,-1 1 0 0 0,-6-11 0 0 0,7 14 0 0 0,-1-1 0 0 0,1 1 0 0 0,-1 0 0 0 0,0 0 0 0 0,0 0 0 0 0,0 0 0 0 0,0 0 0 0 0,0 0 0 0 0,0 0 0 0 0,-1 1 0 0 0,1-1 0 0 0,0 1 0 0 0,-1-1 0 0 0,0 1 0 0 0,1 0 0 0 0,-1 0 0 0 0,0 0 0 0 0,1 1 0 0 0,-1-1 0 0 0,0 1 0 0 0,0-1 0 0 0,1 1 0 0 0,-1 0 0 0 0,0 0 0 0 0,0 0 0 0 0,-4 1 0 0 0,1 0-252 0 0,0 0-1 0 0,0 1 1 0 0,1-1-1 0 0,-1 1 1 0 0,0 0-1 0 0,1 1 1 0 0,-6 3-1 0 0,6-3-341 0 0,0 0 1 0 0,1 0-1 0 0,-1 1 1 0 0,1 0-1 0 0,0 0 1 0 0,0 0-1 0 0,0 0 1 0 0,1 1-1 0 0,-1-1 1 0 0,1 1-1 0 0,0 0 1 0 0,-3 7-1 0 0,0 2-7118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1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9 21191 0 0,'-13'4'3193'0'0,"19"-3"-2800"0"0,-1 0 0 0 0,1 0 0 0 0,-1 0 0 0 0,1-1 0 0 0,-1 1-1 0 0,1-1 1 0 0,0-1 0 0 0,-1 1 0 0 0,1-1 0 0 0,-1 0-1 0 0,1 0 1 0 0,9-4 0 0 0,3 0-213 0 0,30-8-457 0 0,-46 12-1127 0 0,-2 1-511 0 0,0 0-108 0 0,0 0-22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2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1 19351 0 0,'0'0'439'0'0,"0"0"62"0"0,0 0 33 0 0,0 0-65 0 0,1 1-309 0 0,0 1-102 0 0,0 0-1 0 0,0 0 1 0 0,-1 0 0 0 0,1 0 0 0 0,-1 0 0 0 0,1 0 0 0 0,-1 0-1 0 0,0 0 1 0 0,0 0 0 0 0,0 0 0 0 0,0 0 0 0 0,0 1-1 0 0,-1-1 1 0 0,1 0 0 0 0,-2 4 0 0 0,-12 36 2202 0 0,8-27-1625 0 0,-26 62 381 0 0,-65 116 1 0 0,47-101-709 0 0,-41 74-308 0 0,71-129-277 0 0,8-17-225 0 0,1 0 0 0 0,-8 24 0 0 0,16-33-2 0 0,2-4-981 0 0,-1-2-3039 0 0,2-5 2988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3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0 19351 0 0,'0'0'439'0'0,"0"0"62"0"0,0 0 33 0 0,0 0-65 0 0,0 0-169 0 0,0 0 442 0 0,0 0 229 0 0,0 2 42 0 0,-1 7-599 0 0,-1-1-1 0 0,1 1 0 0 0,-2-1 0 0 0,1 0 1 0 0,-1 1-1 0 0,-1-1 0 0 0,-8 15 0 0 0,-7 21 507 0 0,0 2-500 0 0,13-33-304 0 0,0 0 0 0 0,1 0 0 0 0,1 0 1 0 0,0 1-1 0 0,-3 23 0 0 0,6-36-116 0 0,1 1 0 0 0,0-1 0 0 0,0 1 0 0 0,1 0 0 0 0,-1-1 0 0 0,0 1 0 0 0,0-1 0 0 0,1 1 0 0 0,-1-1 0 0 0,1 1 0 0 0,0-1 0 0 0,-1 1 0 0 0,1-1 0 0 0,0 1 0 0 0,0-1 0 0 0,1 2 0 0 0,9 7 0 0 0,-6-10 0 0 0,-4-1 0 0 0,4 1 12 0 0,-1-1-1 0 0,1 0 1 0 0,0 0 0 0 0,0 0 0 0 0,-1 0-1 0 0,1-1 1 0 0,-1 0 0 0 0,8-4-1 0 0,-4 1 74 0 0,0 0-1 0 0,0 0 0 0 0,11-11 1 0 0,-8 5 98 0 0,0 0 1 0 0,0-1 0 0 0,-2 0 0 0 0,11-17-1 0 0,-15 21-106 0 0,-1-1-1 0 0,0 1 0 0 0,0-1 1 0 0,-1 0-1 0 0,0 0 0 0 0,0 0 0 0 0,-1 0 1 0 0,2-12-1 0 0,-4 19-81 0 0,0-1 1 0 0,0 1-1 0 0,0 0 1 0 0,0 0-1 0 0,0-1 1 0 0,0 1-1 0 0,0 0 0 0 0,-1 0 1 0 0,1 0-1 0 0,-1 0 1 0 0,0-1-1 0 0,0 1 0 0 0,1 0 1 0 0,-1 0-1 0 0,-1 0 1 0 0,1 0-1 0 0,0 0 1 0 0,0 1-1 0 0,-3-3 0 0 0,3 2-12 0 0,-1 1 0 0 0,0 0 0 0 0,0-1 0 0 0,-1 1-1 0 0,1 0 1 0 0,0 0 0 0 0,0 1 0 0 0,0-1 0 0 0,-1 0-1 0 0,1 1 1 0 0,0-1 0 0 0,-1 1 0 0 0,1 0-1 0 0,0-1 1 0 0,-1 1 0 0 0,1 0 0 0 0,-4 1 0 0 0,-29 5-2008 0 0,12 1-5347 0 0,3 0-2062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4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91 15663 0 0,'0'0'356'0'0,"0"-4"50"0"0,-2-11 20 0 0,2 15-400 0 0,0-1 0 0 0,0 0-1 0 0,0 0 1 0 0,0 0-1 0 0,0 0 1 0 0,0 1 0 0 0,1-1-1 0 0,-1 0 1 0 0,0 0 0 0 0,0 0-1 0 0,1 1 1 0 0,-1-1-1 0 0,1 0 1 0 0,-1 1 0 0 0,1-1-1 0 0,-1 0 1 0 0,1 1 0 0 0,0-2-1 0 0,2-1 20 0 0,0-6 391 0 0,1 0 0 0 0,-1 0 0 0 0,0 0 0 0 0,-1 0 0 0 0,0 0 0 0 0,0-12 0 0 0,0 7 540 0 0,7-25 0 0 0,20-48 614 0 0,66-137 0 0 0,-92 217-1479 0 0,0 0-1 0 0,0 0 1 0 0,2-14 0 0 0,-5 20 377 0 0,0 1 21 0 0,0 0-66 0 0,-9 10-278 0 0,-3 8-165 0 0,1 0 0 0 0,0 1 0 0 0,1 1 0 0 0,2-1 0 0 0,-8 25 0 0 0,1 4 0 0 0,2 0 0 0 0,2 1 0 0 0,-8 94 0 0 0,19-118 0 0 0,0 0 0 0 0,2 0 0 0 0,6 35 0 0 0,-8-59 0 0 0,0-1 0 0 0,0 1 0 0 0,0-1 0 0 0,0 1 0 0 0,0-1 0 0 0,1 1 0 0 0,-1-1 0 0 0,0 1 0 0 0,0-1 0 0 0,1 1 0 0 0,-1-1 0 0 0,0 1 0 0 0,1-1 0 0 0,-1 0 0 0 0,0 1 0 0 0,1-1 0 0 0,-1 0 0 0 0,0 1 0 0 0,1-1 0 0 0,-1 0 0 0 0,1 1 0 0 0,-1-1 0 0 0,1 0 0 0 0,-1 0 0 0 0,1 1 0 0 0,-1-1 0 0 0,1 0 0 0 0,-1 0 0 0 0,1 0 0 0 0,-1 0 0 0 0,1 0 0 0 0,-1 0 0 0 0,1 0 0 0 0,-1 0 0 0 0,1 0 0 0 0,-1 0 0 0 0,1 0 0 0 0,0 0 0 0 0,-1 0 0 0 0,1 0 0 0 0,-1-1 0 0 0,1 1 0 0 0,-1 0 0 0 0,1 0 0 0 0,-1 0 0 0 0,0-1 0 0 0,2 0 0 0 0,-1 1 0 0 0,4-2 0 0 0,0-1 0 0 0,0 1 0 0 0,0-1 0 0 0,0 0 0 0 0,-1 0 0 0 0,1 0 0 0 0,-1-1 0 0 0,0 0 0 0 0,0 1 0 0 0,4-6 0 0 0,6-9 0 0 0,14-20 0 0 0,-25 33 0 0 0,9-14 0 0 0,-1 0 0 0 0,-1-1 0 0 0,9-23 0 0 0,17-65 0 0 0,-33 98 0 0 0,-3 10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0 0 0 0 0,0 0 0 0 0,0 0 0 0 0,0 0 0 0 0,4 12 0 0 0,4 15 0 0 0,-7-23-33 0 0,0 0 0 0 0,0-1-1 0 0,0 1 1 0 0,1 0 0 0 0,0-1 0 0 0,0 1 0 0 0,0-1-1 0 0,0 0 1 0 0,0 0 0 0 0,1 1 0 0 0,-1-1 0 0 0,1-1-1 0 0,0 1 1 0 0,0 0 0 0 0,0-1 0 0 0,0 1 0 0 0,0-1-1 0 0,0 0 1 0 0,1 0 0 0 0,-1-1 0 0 0,1 1 0 0 0,0 0-1 0 0,-1-1 1 0 0,1 0 0 0 0,0 0 0 0 0,0 0 0 0 0,0-1-1 0 0,0 1 1 0 0,5-1 0 0 0,-1 0-44 0 0,1 0 1 0 0,0 0-1 0 0,-1-1 1 0 0,1-1-1 0 0,-1 1 0 0 0,1-1 1 0 0,-1-1-1 0 0,0 0 1 0 0,0 0-1 0 0,0 0 0 0 0,0-1 1 0 0,11-8-1 0 0,0-1 77 0 0,-1-2 0 0 0,-1-1 0 0 0,0 0 0 0 0,-2-1 0 0 0,0 0 0 0 0,0-1 0 0 0,-2-1 0 0 0,0 0 0 0 0,-1-1 0 0 0,-1-1 0 0 0,-1 0 0 0 0,-1 0 0 0 0,10-37 0 0 0,-16 46 188 0 0,0-1 0 0 0,1-23 0 0 0,-4 31-106 0 0,0 0 0 0 0,0 0 0 0 0,-1 0 0 0 0,0-1 0 0 0,0 1 0 0 0,0 0 0 0 0,0 0 0 0 0,-1 1 0 0 0,-2-8 0 0 0,3 12-63 0 0,1 0 0 0 0,-1 0-1 0 0,1 0 1 0 0,-1-1 0 0 0,1 1 0 0 0,-1 0 0 0 0,1 0-1 0 0,0 0 1 0 0,-1 0 0 0 0,1 0 0 0 0,-1 0-1 0 0,1 0 1 0 0,-1 0 0 0 0,1 0 0 0 0,-1 1 0 0 0,1-1-1 0 0,-1 0 1 0 0,1 0 0 0 0,0 0 0 0 0,-1 0 0 0 0,1 1-1 0 0,-1-1 1 0 0,-10 5 157 0 0,7-1-176 0 0,-1-1 0 0 0,1 0 0 0 0,0 1 0 0 0,0 0 0 0 0,0 0 0 0 0,1 0 0 0 0,-1 1 0 0 0,1-1 0 0 0,-4 9 0 0 0,-21 48 0 0 0,20-41 0 0 0,-9 20 0 0 0,-20 78 0 0 0,31-93 0 0 0,1 0 0 0 0,2 0 0 0 0,1 0 0 0 0,1 41 0 0 0,1-53 0 0 0,1 0 0 0 0,1 1 0 0 0,0-1 0 0 0,8 26 0 0 0,-9-35 0 0 0,0-1 0 0 0,0 0 0 0 0,1 0 0 0 0,-1 0 0 0 0,1 0 0 0 0,0 0 0 0 0,0 0 0 0 0,0 0 0 0 0,1-1 0 0 0,-1 1 0 0 0,0-1 0 0 0,1 0 0 0 0,0 1 0 0 0,-1-1 0 0 0,1 0 0 0 0,0-1 0 0 0,0 1 0 0 0,0 0 0 0 0,1-1 0 0 0,-1 0 0 0 0,0 0 0 0 0,0 0 0 0 0,1 0 0 0 0,5 1 0 0 0,-3-2 0 0 0,0 0 0 0 0,1 0 0 0 0,-1-1 0 0 0,0 0 0 0 0,0 0 0 0 0,0 0 0 0 0,0-1 0 0 0,0 0 0 0 0,-1 0 0 0 0,1-1 0 0 0,7-4 0 0 0,1 0 0 0 0,-1-2 0 0 0,0 1 0 0 0,15-15 0 0 0,-11 7 0 0 0,-1-2 0 0 0,0 0 0 0 0,-2 0 0 0 0,0-1 0 0 0,22-41 0 0 0,-23 38 0 0 0,-8 16 0 0 0,-1-1 0 0 0,0 0 0 0 0,0-1 0 0 0,4-12 0 0 0,-18 43 0 0 0,1-5 0 0 0,-10 28 0 0 0,17-38 0 0 0,0-1 0 0 0,1 1 0 0 0,-1 0 0 0 0,2 0 0 0 0,-1-1 0 0 0,1 1 0 0 0,0 0 0 0 0,1 0 0 0 0,-1 0 0 0 0,2-1 0 0 0,-1 1 0 0 0,5 12 0 0 0,-6-18 0 0 0,1-1 0 0 0,0 1 0 0 0,-1-1 0 0 0,1 1 0 0 0,0-1 0 0 0,0 0 0 0 0,0 1 0 0 0,0-1 0 0 0,0 0 0 0 0,0 1 0 0 0,1-1 0 0 0,-1 0 0 0 0,0 0 0 0 0,1 0 0 0 0,-1 0 0 0 0,0 0 0 0 0,3 1 0 0 0,-1-1 0 0 0,0-1 0 0 0,0 1 0 0 0,0 0 0 0 0,0-1 0 0 0,0 1 0 0 0,0-1 0 0 0,0 0 0 0 0,0 0 0 0 0,3-1 0 0 0,4 0 0 0 0,-1-1 0 0 0,1 0 0 0 0,-1-1 0 0 0,0 0 0 0 0,10-5 0 0 0,-10 4 0 0 0,0-1 0 0 0,0-1 0 0 0,0 1 0 0 0,-1-1 0 0 0,0-1 0 0 0,0 0 0 0 0,14-15 0 0 0,-10 7 0 0 0,0-1 0 0 0,-1 0 0 0 0,11-23 0 0 0,29-59 0 0 0,-50 96 0 0 0,-1 1 0 0 0,0 4 0 0 0,0-1 0 0 0,-1 0 0 0 0,1 0 0 0 0,0 1 0 0 0,1-1 0 0 0,-1 0 0 0 0,1 4 0 0 0,-1-5 0 0 0,1 2 0 0 0,-1 1 0 0 0,1-1 0 0 0,0 0 0 0 0,1 1 0 0 0,-1-1 0 0 0,0 0 0 0 0,1 0 0 0 0,0 0 0 0 0,0 0 0 0 0,2 3 0 0 0,-3-4 0 0 0,0-1 0 0 0,1 0 0 0 0,-1 0 0 0 0,0 0 0 0 0,0 0 0 0 0,0 0 0 0 0,1 0 0 0 0,-1 0 0 0 0,0 0 0 0 0,1 0 0 0 0,-1-1 0 0 0,1 1 0 0 0,-1 0 0 0 0,3 0 0 0 0,1 0 0 0 0,0 1 0 0 0,-1-1 0 0 0,1 0 0 0 0,-1 0 0 0 0,1 0 0 0 0,-1 0 0 0 0,10-1 0 0 0,14 2 0 0 0,-25-3 0 0 0,-2 1 0 0 0,0 0 0 0 0,0 0 0 0 0,-1 0 0 0 0,1 0 0 0 0,0 0 0 0 0,0 0 0 0 0,0 0 0 0 0,0 1 0 0 0,0-1 0 0 0,0 0 0 0 0,-1 0 0 0 0,1 1 0 0 0,0-1 0 0 0,0 1 0 0 0,0-1 0 0 0,-1 1 0 0 0,1-1 0 0 0,1 1 0 0 0,4 5 0 0 0,-2 3 0 0 0,-4-4 0 0 0,1-1 0 0 0,-1 1 0 0 0,0 0 0 0 0,0 0 0 0 0,0 0 0 0 0,-1 0 0 0 0,1-1 0 0 0,-1 1 0 0 0,0 0 0 0 0,-1 0 0 0 0,1-1 0 0 0,-1 1 0 0 0,-3 6 0 0 0,-5 6 0 0 0,0-1 0 0 0,-12 17 0 0 0,19-29 0 0 0,-14 15-64 0 0,16-17-273 0 0,1-2-138 0 0,0 0-33 0 0,0 0-140 0 0,0 0-572 0 0,0 0-253 0 0,0 0-51 0 0,0 0-11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5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6 21191 0 0,'-8'-2'464'0'0,"8"2"96"0"0,-5-4 16 0 0,5 4 32 0 0,-3-8-488 0 0,3 8-120 0 0,0-8 0 0 0,2 0 0 0 0,-1 0 0 0 0,-1 8 0 0 0,2-10 0 0 0,-1 2-9400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52 15663 0 0,'5'-6'762'0'0,"4"-5"-124"0"0,10-12-179 0 0,-18 22 261 0 0,-5-4 866 0 0,4 5-1521 0 0,0-1 0 0 0,0 1 0 0 0,0 0 0 0 0,0 0 1 0 0,0-1-1 0 0,-1 1 0 0 0,1 0 0 0 0,0-1 1 0 0,0 1-1 0 0,0 0 0 0 0,-1 0 0 0 0,1 0 1 0 0,0-1-1 0 0,0 1 0 0 0,0 0 0 0 0,-1 0 0 0 0,1 0 1 0 0,0-1-1 0 0,-1 1 0 0 0,1 0 0 0 0,0 0 1 0 0,0 0-1 0 0,-1 0 0 0 0,1 0 0 0 0,0 0 1 0 0,-1 0-1 0 0,1 0 0 0 0,0 0 0 0 0,-1 0 0 0 0,1 0 1 0 0,0 0-1 0 0,-1 0 0 0 0,1 0 0 0 0,0 0 1 0 0,-1 0-1 0 0,1 0 0 0 0,0 0 0 0 0,0 0 1 0 0,-1 0-1 0 0,1 0 0 0 0,0 1 0 0 0,-1-1 0 0 0,1 0 1 0 0,0 0-1 0 0,0 0 0 0 0,-1 0 0 0 0,1 1 1 0 0,0-1-1 0 0,0 0 0 0 0,0 0 0 0 0,-1 1 1 0 0,1-1-1 0 0,0 0 0 0 0,0 1 0 0 0,-4 3 36 0 0,1 0 0 0 0,0 0 0 0 0,0 0 0 0 0,1 1 0 0 0,-1 0 0 0 0,1-1 0 0 0,0 1 0 0 0,-2 7 0 0 0,-10 45 956 0 0,9-32-871 0 0,-24 106-186 0 0,-12 47 0 0 0,27-128 0 0 0,-31 74 0 0 0,43-121-12 0 0,-2 13 96 0 0,15-33 1284 0 0,12-27-1246 0 0,2 2-1 0 0,1 1 1 0 0,3 1-1 0 0,62-68 1 0 0,-7 33-122 0 0,-70 64 0 0 0,-7 7 0 0 0,-7 12 0 0 0,-1-4 0 0 0,1 0 0 0 0,-1-1 0 0 0,0 1 0 0 0,0 0 0 0 0,0-1 0 0 0,-1 1 0 0 0,1-1 0 0 0,-1 1 0 0 0,0-1 0 0 0,0 0 0 0 0,0 1 0 0 0,-1-1 0 0 0,1 0 0 0 0,-1-1 0 0 0,1 1 0 0 0,-1 0 0 0 0,0-1 0 0 0,0 1 0 0 0,0-1 0 0 0,-1 0 0 0 0,1 0 0 0 0,0 0 0 0 0,-1-1 0 0 0,-6 3 0 0 0,-11 4 0 0 0,21-8 0 0 0,-1 0 0 0 0,1 0 0 0 0,-1 1 0 0 0,1-1 0 0 0,-1 0 0 0 0,1 0 0 0 0,-1 0 0 0 0,1 1 0 0 0,0-1 0 0 0,-1 0 0 0 0,1 0 0 0 0,-1 1 0 0 0,1-1 0 0 0,0 0 0 0 0,-1 1 0 0 0,1-1 0 0 0,0 0 0 0 0,-1 1 0 0 0,1-1 0 0 0,0 1 0 0 0,0-1 0 0 0,-1 0 0 0 0,1 1 0 0 0,0-1 0 0 0,0 1 0 0 0,0-1 0 0 0,0 1 0 0 0,0-1 0 0 0,0 1 0 0 0,-1-1 0 0 0,1 1 0 0 0,0 1 0 0 0,-6 18 0 0 0,0 0 0 0 0,2 1 0 0 0,0 0 0 0 0,1 0 0 0 0,0 30 0 0 0,3-40 0 0 0,1 37 0 0 0,0-34 0 0 0,1-11 0 0 0,0-1 0 0 0,-2-1 0 0 0,1 0 0 0 0,-1 0 0 0 0,0 0 0 0 0,1 0 0 0 0,0 0 0 0 0,-1 0 0 0 0,1-1 0 0 0,-1 1 0 0 0,1 0 0 0 0,0 0 0 0 0,0 0 0 0 0,-1-1 0 0 0,1 1 0 0 0,0 0 0 0 0,0-1 0 0 0,0 1 0 0 0,0-1 0 0 0,0 1 0 0 0,0-1 0 0 0,0 1 0 0 0,0-1 0 0 0,0 0 0 0 0,0 0 0 0 0,0 1 0 0 0,2-1 0 0 0,1 1 0 0 0,3 0-390 0 0,0-1-1 0 0,-1 1 1 0 0,1-1-1 0 0,0 0 1 0 0,0-1 0 0 0,0 0-1 0 0,0 0 1 0 0,0 0-1 0 0,-1-1 1 0 0,13-4-1 0 0,-3 0-8138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6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512 17503 0 0,'-16'-3'1872'0'0,"11"2"-1573"0"0,0 0 0 0 0,0 1-1 0 0,0-1 1 0 0,0 1 0 0 0,0 0-1 0 0,0 1 1 0 0,0-1 0 0 0,0 1-1 0 0,0 0 1 0 0,0 0 0 0 0,0 0-1 0 0,0 1 1 0 0,1 0 0 0 0,-1 0-1 0 0,-6 3 1 0 0,3 1 112 0 0,1-1 0 0 0,-1 1 0 0 0,1 1 0 0 0,1-1 1 0 0,-1 1-1 0 0,1 0 0 0 0,-7 11 0 0 0,4-6-378 0 0,1 0-1 0 0,1 1 1 0 0,0 0-1 0 0,-7 17 1 0 0,13-26-32 0 0,-1 1-1 0 0,1-1 1 0 0,-1 0-1 0 0,1 0 0 0 0,1 1 1 0 0,-1-1-1 0 0,0 1 1 0 0,1-1-1 0 0,0 0 1 0 0,0 1-1 0 0,1-1 1 0 0,-1 1-1 0 0,1-1 1 0 0,0 0-1 0 0,0 1 1 0 0,0-1-1 0 0,1 0 1 0 0,2 6-1 0 0,-3-9 0 0 0,0 1 0 0 0,-1-1 0 0 0,1 0 0 0 0,0 0 0 0 0,0 0 0 0 0,0 0 0 0 0,0 0 0 0 0,0 0 0 0 0,0 0 0 0 0,0 0 0 0 0,0 0 0 0 0,0 0 0 0 0,0-1 0 0 0,1 1 0 0 0,-1 0 0 0 0,0-1 0 0 0,1 1 0 0 0,-1-1 0 0 0,0 1 0 0 0,1-1 0 0 0,-1 0 0 0 0,0 0 0 0 0,3 1 0 0 0,-1-2 0 0 0,0 1 0 0 0,1-1 0 0 0,-1 1 0 0 0,0-1 0 0 0,0 0 0 0 0,0 0 0 0 0,3-2 0 0 0,3-1 0 0 0,6-2 0 0 0,0-1 0 0 0,0 0 0 0 0,-1-1 0 0 0,1-1 0 0 0,-2 0 0 0 0,0-1 0 0 0,0 0 0 0 0,15-16 0 0 0,-18 15 0 0 0,0 0 0 0 0,-1-1 0 0 0,0 0 0 0 0,0 0 0 0 0,-2-1 0 0 0,0 0 0 0 0,0 0 0 0 0,-1-1 0 0 0,6-20 0 0 0,-13 35 0 0 0,-5 6 0 0 0,-6 10 0 0 0,11-15 0 0 0,-5 10 0 0 0,0 0 0 0 0,-7 25 0 0 0,12-34 0 0 0,0 0 0 0 0,1 0 0 0 0,-1 1 0 0 0,1-1 0 0 0,-1 0 0 0 0,1 0 0 0 0,0 1 0 0 0,0-1 0 0 0,1 0 0 0 0,-1 0 0 0 0,1 0 0 0 0,-1 1 0 0 0,1-1 0 0 0,0 0 0 0 0,0 0 0 0 0,1 0 0 0 0,-1 0 0 0 0,2 3 0 0 0,-1-5 0 0 0,-1 1 0 0 0,1-1 0 0 0,-1 1 0 0 0,1-1 0 0 0,-1 0 0 0 0,1 0 0 0 0,0 1 0 0 0,0-1 0 0 0,0 0 0 0 0,0-1 0 0 0,0 1 0 0 0,0 0 0 0 0,0 0 0 0 0,0-1 0 0 0,0 1 0 0 0,0-1 0 0 0,0 0 0 0 0,0 0 0 0 0,0 0 0 0 0,0 0 0 0 0,0 0 0 0 0,0 0 0 0 0,1 0 0 0 0,-1-1 0 0 0,0 1 0 0 0,0-1 0 0 0,3-1 0 0 0,7-2 0 0 0,-1 0 0 0 0,0-1 0 0 0,16-10 0 0 0,-22 13 0 0 0,9-6 0 0 0,0 0 0 0 0,0-1 0 0 0,-1-1 0 0 0,0 0 0 0 0,0-1 0 0 0,-1 0 0 0 0,-1-1 0 0 0,0 0 0 0 0,-1 0 0 0 0,0-2 0 0 0,11-18 0 0 0,-3-2 0 0 0,-2 6 0 0 0,20-55 0 0 0,-34 75 0 0 0,-5 6 0 0 0,-1 4 0 0 0,2-1 0 0 0,-1 1 0 0 0,1 0 0 0 0,0-1 0 0 0,0 1 0 0 0,0 0 0 0 0,0 0 0 0 0,1 0 0 0 0,-1 0 0 0 0,0 1 0 0 0,1-1 0 0 0,-2 3 0 0 0,-13 30 0 0 0,11-23 0 0 0,-2 5 0 0 0,0 1 0 0 0,1-1 0 0 0,1 1 0 0 0,1 1 0 0 0,0-1 0 0 0,2 1 0 0 0,0-1 0 0 0,1 1 0 0 0,1 24 0 0 0,1-39 0 0 0,-1 0 0 0 0,1-1 0 0 0,0 1 0 0 0,0 0 0 0 0,0-1 0 0 0,0 1 0 0 0,1-1 0 0 0,-1 1 0 0 0,1-1 0 0 0,0 1 0 0 0,0-1 0 0 0,0 0 0 0 0,0 0 0 0 0,1 0 0 0 0,-1 0 0 0 0,1-1 0 0 0,0 1 0 0 0,0-1 0 0 0,5 4 0 0 0,-5-4 0 0 0,1 0 0 0 0,1 0 0 0 0,-1-1 0 0 0,0 0 0 0 0,0 1 0 0 0,1-1 0 0 0,-1-1 0 0 0,0 1 0 0 0,1 0 0 0 0,-1-1 0 0 0,1 0 0 0 0,-1 0 0 0 0,0-1 0 0 0,1 1 0 0 0,-1-1 0 0 0,6-1 0 0 0,-1-1 0 0 0,-1 0 0 0 0,0 0 0 0 0,0-1 0 0 0,0 0 0 0 0,-1 0 0 0 0,1-1 0 0 0,-1 0 0 0 0,0 0 0 0 0,-1-1 0 0 0,13-12 0 0 0,0-4 0 0 0,30-47 0 0 0,-26 36 0 0 0,-6 6 0 0 0,-1 1 0 0 0,-1-2 0 0 0,17-46 0 0 0,23-92 0 0 0,-49 147 0 0 0,0-1 52 0 0,16-61 614 0 0,-20 74-594 0 0,-1 0 0 0 0,0 0 1 0 0,-1 0-1 0 0,0-1 0 0 0,0 1 0 0 0,0 0 0 0 0,-1 0 1 0 0,0 0-1 0 0,-2-9 0 0 0,3 16-62 0 0,-1 0-1 0 0,1-1 1 0 0,0 1-1 0 0,0 0 1 0 0,0-1 0 0 0,-1 1-1 0 0,1 0 1 0 0,0-1-1 0 0,0 1 1 0 0,-1 0 0 0 0,1 0-1 0 0,0 0 1 0 0,-1-1-1 0 0,1 1 1 0 0,0 0 0 0 0,-1 0-1 0 0,1 0 1 0 0,0 0-1 0 0,-1 0 1 0 0,1-1 0 0 0,-1 1-1 0 0,1 0 1 0 0,0 0-1 0 0,-1 0 1 0 0,1 0 0 0 0,0 0-1 0 0,-1 0 1 0 0,1 0-1 0 0,-1 0 1 0 0,1 0 0 0 0,0 1-1 0 0,-1-1 1 0 0,1 0-1 0 0,0 0 1 0 0,-1 0 0 0 0,1 0-1 0 0,0 0 1 0 0,-1 1-1 0 0,1-1 1 0 0,0 0 0 0 0,-1 0-1 0 0,1 0 1 0 0,0 1-1 0 0,-1 0 1 0 0,-14 11 166 0 0,9-5-176 0 0,1 1 0 0 0,0 0 0 0 0,1 0 0 0 0,-1 0 0 0 0,1 0 0 0 0,1 1 0 0 0,0 0 0 0 0,-3 14 0 0 0,-3 3 0 0 0,-8 35 0 0 0,-17 113 0 0 0,29-143 0 0 0,2-9 0 0 0,1 1 0 0 0,1 0 0 0 0,1 0 0 0 0,1 0 0 0 0,2 0 0 0 0,0 0 0 0 0,10 35 0 0 0,-13-56-13 0 0,1 0 0 0 0,-1 0 0 0 0,1 0 0 0 0,0 0 0 0 0,-1 0 0 0 0,1-1 0 0 0,0 1 0 0 0,1 0 0 0 0,-1 0 0 0 0,0-1 0 0 0,0 1 0 0 0,1-1 0 0 0,-1 1-1 0 0,0-1 1 0 0,1 1 0 0 0,0-1 0 0 0,-1 0 0 0 0,1 0 0 0 0,0 0 0 0 0,0 0 0 0 0,-1 0 0 0 0,1 0 0 0 0,3 1 0 0 0,-2-2-24 0 0,1 1-1 0 0,-1-1 0 0 0,0 0 1 0 0,1 0-1 0 0,-1 0 1 0 0,0 0-1 0 0,1-1 1 0 0,-1 1-1 0 0,0-1 1 0 0,0 0-1 0 0,1 0 1 0 0,-1 0-1 0 0,0 0 1 0 0,3-3-1 0 0,31-18-2248 0 0,-17 3-2132 0 0,-11 7-3770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7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96 19351 0 0,'4'-7'940'0'0,"-1"0"-524"0"0,0-1 0 0 0,0 0-1 0 0,3-12 1 0 0,-6 16-84 0 0,1 1 0 0 0,-1-1 0 0 0,0 1 0 0 0,0 0 0 0 0,0-1 0 0 0,-1 1 1 0 0,1-1-1 0 0,-1 1 0 0 0,1 0 0 0 0,-1-1 0 0 0,-2-2 0 0 0,3 4 212 0 0,-21 5 996 0 0,14-1-1375 0 0,0 2 0 0 0,0-1 0 0 0,0 1 0 0 0,0 0 0 0 0,1 0 0 0 0,0 1 1 0 0,0 0-1 0 0,-11 10 0 0 0,1 1-11 0 0,-4 2-154 0 0,1 1 0 0 0,1 0 0 0 0,0 2 0 0 0,2 0 0 0 0,0 1 0 0 0,-23 45 0 0 0,37-62 0 0 0,0 1 0 0 0,0-1 0 0 0,1 1 0 0 0,-1 0 0 0 0,1-1 0 0 0,1 1 0 0 0,-1 0 0 0 0,1 7 0 0 0,0-11 0 0 0,0 0 0 0 0,0-1 0 0 0,0 1 0 0 0,1 0 0 0 0,-1 0 0 0 0,1 0 0 0 0,-1 0 0 0 0,1-1 0 0 0,0 1 0 0 0,0 0 0 0 0,0-1 0 0 0,2 4 0 0 0,-3-4 0 0 0,1 0 0 0 0,0-1 0 0 0,0 1 0 0 0,0 0 0 0 0,0-1 0 0 0,0 1 0 0 0,1 0 0 0 0,-1-1 0 0 0,0 1 0 0 0,0-1 0 0 0,0 0 0 0 0,0 1 0 0 0,1-1 0 0 0,-1 0 0 0 0,0 0 0 0 0,0 1 0 0 0,0-1 0 0 0,1 0 0 0 0,-1-1 0 0 0,0 1 0 0 0,2 0 0 0 0,9-2 0 0 0,-1-1 0 0 0,1 0 0 0 0,-1-1 0 0 0,0 0 0 0 0,0 0 0 0 0,-1-1 0 0 0,1-1 0 0 0,-1 0 0 0 0,0 0 0 0 0,12-11 0 0 0,0-1 0 0 0,-1-2 0 0 0,-1 0 0 0 0,18-25 0 0 0,4-7 72 0 0,-38 78 1296 0 0,-7 10-1028 0 0,2-29-295 0 0,0 1-1 0 0,1 0 1 0 0,0 0 0 0 0,0 0-1 0 0,2 12 1 0 0,-1-15-174 0 0,1 1 0 0 0,-1-1-1 0 0,1 0 1 0 0,0 0 0 0 0,0 0 0 0 0,1 0-1 0 0,0 0 1 0 0,-1-1 0 0 0,5 5 0 0 0,-6-7 31 0 0,0-1 0 0 0,0 0 1 0 0,1 0-1 0 0,-1 0 0 0 0,0 0 0 0 0,0 0 1 0 0,1 0-1 0 0,-1 0 0 0 0,1 0 1 0 0,-1 0-1 0 0,1-1 0 0 0,-1 1 0 0 0,1 0 1 0 0,-1-1-1 0 0,1 0 0 0 0,0 1 1 0 0,-1-1-1 0 0,1 0 0 0 0,0 0 0 0 0,-1 0 1 0 0,1 0-1 0 0,0 0 0 0 0,-1 0 1 0 0,1 0-1 0 0,-1 0 0 0 0,1-1 0 0 0,0 1 1 0 0,-1-1-1 0 0,1 1 0 0 0,-1-1 1 0 0,1 0-1 0 0,-1 1 0 0 0,3-3 0 0 0,7-5-6563 0 0,0-3-2127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9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13 13823 0 0,'-2'11'1056'0'0,"-3"3"-541"0"0,4-13-138 0 0,1-1 110 0 0,0 0 22 0 0,0 0 71 0 0,2-1 286 0 0,2 0-566 0 0,0-1 0 0 0,0 0 0 0 0,0 0 0 0 0,-1 0 0 0 0,1 0 0 0 0,-1-1 0 0 0,1 0 0 0 0,-1 1 0 0 0,0-1 0 0 0,0 0 0 0 0,4-5 0 0 0,5-8 270 0 0,12-21-1 0 0,-12 18-106 0 0,31-42 603 0 0,23-36 3 0 0,-20 20-1053 0 0,17-31 916 0 0,-51 84-770 0 0,25-51 456 0 0,-33 64-561 0 0,0 0-1 0 0,-1-1 0 0 0,0 1 0 0 0,-1-1 0 0 0,2-12 0 0 0,-3 16 16 0 0,-1 6 299 0 0,-9 6 626 0 0,7-2-942 0 0,-1-1-1 0 0,1 1 0 0 0,0-1 1 0 0,1 1-1 0 0,-1 0 1 0 0,0 0-1 0 0,0 0 1 0 0,1 0-1 0 0,-1 0 1 0 0,1 1-1 0 0,-2 2 1 0 0,-11 29-164 0 0,10-23 108 0 0,-18 50-385 0 0,2 0 1 0 0,3 1-1 0 0,3 0 1 0 0,-10 93-1 0 0,-12 71 386 0 0,27-196 876 0 0,8-29-368 0 0,1-1-133 0 0,0 0-577 0 0,0 0-248 0 0,0 0-50 0 0,0 0 58 0 0,2-2 424 0 0,0 0 0 0 0,-1 0 0 0 0,1 0-1 0 0,-1 0 1 0 0,0-1 0 0 0,2-3 0 0 0,-2 4 44 0 0,23-53 1425 0 0,-18 39-1754 0 0,0 1 0 0 0,15-25 1 0 0,-9 21 211 0 0,0 1 1 0 0,2 0-1 0 0,0 0 1 0 0,0 2 0 0 0,20-17-1 0 0,-6 9 468 0 0,-2 0-322 0 0,2 2 1 0 0,35-22-1 0 0,-60 42-140 0 0,0 1 1 0 0,0-1 0 0 0,0 1-1 0 0,0 0 1 0 0,1 0-1 0 0,4-1 1 0 0,2 3 68 0 0,-2 4 16 0 0,2 7-14 0 0,-10-7 34 0 0,-1-2 38 0 0,1 2-57 0 0,0 1 0 0 0,-1 0 1 0 0,0 0-1 0 0,0 0 0 0 0,0-1 0 0 0,-1 1 0 0 0,0-1 0 0 0,0 1 0 0 0,0-1 1 0 0,-1 1-1 0 0,0-1 0 0 0,0 0 0 0 0,-4 5 0 0 0,-4 4-21 0 0,0-1 0 0 0,0-1 0 0 0,-18 16 0 0 0,18-19 406 0 0,-1 0-1 0 0,-1-1 1 0 0,1 0-1 0 0,-22 10 1 0 0,33-18-723 0 0,1 0-138 0 0,0 0-33 0 0,13-16-100 0 0,-10 11 608 0 0,0 0 0 0 0,1 0 0 0 0,0 0 0 0 0,0 0 0 0 0,0 1 0 0 0,1-1 0 0 0,9-6 0 0 0,-6 7 0 0 0,-7 4 0 0 0,-1 0 0 0 0,1 0 0 0 0,-1 0 0 0 0,1 0 0 0 0,-1-1 0 0 0,1 1 0 0 0,-1 0 0 0 0,1 0 0 0 0,-1 0 0 0 0,1 0 0 0 0,-1 0 0 0 0,1 0 0 0 0,-1 0 0 0 0,1 0 0 0 0,-1 0 0 0 0,1 0 0 0 0,-1 1 0 0 0,1-1 0 0 0,-1 0 0 0 0,0 0 0 0 0,1 0 0 0 0,-1 0 0 0 0,1 1 0 0 0,-1-1 0 0 0,1 0 0 0 0,-1 1 0 0 0,0-1 0 0 0,1 0 0 0 0,-1 1 0 0 0,1-1 0 0 0,-1 0 0 0 0,1 1 0 0 0,-1 0 0 0 0,3 2 0 0 0,0-1 0 0 0,0 1 0 0 0,-1 0 0 0 0,1 0 0 0 0,-1 0 0 0 0,0 0 0 0 0,0 1 0 0 0,0-1 0 0 0,0 0 0 0 0,-1 1 0 0 0,0 0 0 0 0,2 3 0 0 0,0 6 0 0 0,0 1 0 0 0,0 15 0 0 0,-1-17 0 0 0,0 1 0 0 0,4 15 0 0 0,1-4 0 0 0,-1-12 0 0 0,-2-10 0 0 0,-2-2 0 0 0,1 2 0 0 0,-1-1 0 0 0,1 0 0 0 0,-1 0 0 0 0,1-1 0 0 0,0 1 0 0 0,-1 0 0 0 0,1-1 0 0 0,0 0 0 0 0,-1 0 0 0 0,1 0 0 0 0,0 0 0 0 0,0 0 0 0 0,-1 0 0 0 0,1-1 0 0 0,0 1 0 0 0,-1-1 0 0 0,1 0 0 0 0,0 1 0 0 0,-1-1 0 0 0,1-1 0 0 0,-1 1 0 0 0,1 0 0 0 0,-1 0 0 0 0,3-3 0 0 0,4-3 0 0 0,0 0 0 0 0,0 0 0 0 0,0-1 0 0 0,10-13 0 0 0,-1 0 0 0 0,-1-1 0 0 0,-2-1 0 0 0,0-1 0 0 0,-1 0 0 0 0,13-33 0 0 0,-31 64 440 0 0,1-1-1 0 0,-1 1 1 0 0,-2 8 0 0 0,-6 27-1204 0 0,4-17 959 0 0,-9 48 0 0 0,14-57 167 0 0,2-12-468 0 0,0 0 1 0 0,0-1 0 0 0,0 1 0 0 0,1 0 0 0 0,0 0 0 0 0,-1 0-1 0 0,1-1 1 0 0,1 1 0 0 0,-1 0 0 0 0,0 0 0 0 0,1 0 0 0 0,0-1 0 0 0,0 1-1 0 0,0 0 1 0 0,3 6 0 0 0,-3-10 166 0 0,0 1 1 0 0,0-1-1 0 0,0 0 0 0 0,-1 1 1 0 0,1-1-1 0 0,0 0 0 0 0,0 1 1 0 0,0-1-1 0 0,0 0 0 0 0,0 0 1 0 0,0 0-1 0 0,0 0 0 0 0,0 0 1 0 0,0 0-1 0 0,0 0 0 0 0,0 0 1 0 0,0-1-1 0 0,0 1 0 0 0,2-1 1 0 0,-2 1 31 0 0,4-2-45 0 0,0 1 0 0 0,0-2 0 0 0,0 1 0 0 0,0 0 0 0 0,0-1 0 0 0,-1 0 0 0 0,1 0 0 0 0,6-6 0 0 0,-3 2-4 0 0,-1 0 0 0 0,0 0 0 0 0,11-15 0 0 0,-13 14-44 0 0,-1-1 0 0 0,0 1 0 0 0,0-1 0 0 0,4-15 0 0 0,5-12 0 0 0,-11 30 0 0 0,-1 1 0 0 0,1-1 0 0 0,-1 0 0 0 0,-1 0 0 0 0,1 1 0 0 0,-1-1 0 0 0,0 0 0 0 0,-1 0 0 0 0,1 0 0 0 0,-1 1 0 0 0,0-1 0 0 0,0 0 0 0 0,-1 1 0 0 0,-2-7 0 0 0,4 10 0 0 0,0 1 0 0 0,-1 1 0 0 0,1-1 0 0 0,0 0 0 0 0,0 1 0 0 0,-1-1 0 0 0,1 1 0 0 0,0-1 0 0 0,0 1 0 0 0,-1-1 0 0 0,1 1 0 0 0,-1-1 0 0 0,1 1 0 0 0,0-1 0 0 0,-1 1 0 0 0,1 0 0 0 0,-1-1 0 0 0,1 1 0 0 0,-1-1 0 0 0,1 1 0 0 0,-1 0 0 0 0,0 0 0 0 0,1-1 0 0 0,-2 1 0 0 0,-4-3 0 0 0,-1 6 0 0 0,5-1-7 0 0,1 0 0 0 0,0 0 0 0 0,0 0 0 0 0,0 0-1 0 0,0 0 1 0 0,0 0 0 0 0,0 1 0 0 0,0 2 0 0 0,0-4-330 0 0,2 3-466 0 0,-1-2 733 0 0,1-1 0 0 0,-1 0 0 0 0,0 0 0 0 0,0 1-1 0 0,1-1 1 0 0,-1 0 0 0 0,1 0 0 0 0,-1 0 0 0 0,1 1-1 0 0,0 0 1 0 0,2 1 56 0 0,3 0 9 0 0,15 2 8 0 0,-12-4-3 0 0,0 0 0 0 0,0-1 0 0 0,0 0 0 0 0,0 0 0 0 0,0-1 0 0 0,14-4 0 0 0,-13 3 0 0 0,0 1 0 0 0,1 0 0 0 0,-1 0 0 0 0,19 1 0 0 0,-23 1 0 0 0,0-1 0 0 0,0 2 0 0 0,0-1 0 0 0,0 0 0 0 0,11 5 0 0 0,-15-4 0 0 0,0-1 0 0 0,-1 0 0 0 0,1 0 0 0 0,0 1 0 0 0,0-1 0 0 0,-1 1 0 0 0,1-1 0 0 0,-1 1 0 0 0,1 0 0 0 0,-1 0 0 0 0,0 0 0 0 0,1 0 0 0 0,-1 0 0 0 0,0 0 0 0 0,0 0 0 0 0,-1 0 0 0 0,1 0 0 0 0,1 4 0 0 0,-1 2 56 0 0,0 0 1 0 0,0 0-1 0 0,0 0 0 0 0,-1 0 0 0 0,-1 0 1 0 0,1 0-1 0 0,-1 0 0 0 0,0 0 1 0 0,-1-1-1 0 0,0 1 0 0 0,-4 10 0 0 0,2-7 6 0 0,-1 1 0 0 0,-1-1-1 0 0,0 0 1 0 0,0 0-1 0 0,-1 0 1 0 0,-13 14 0 0 0,20-25-41 0 0,0 0-1 0 0,0 0 1 0 0,0 1 0 0 0,0-1 0 0 0,0 0-1 0 0,0 0 1 0 0,0 0 0 0 0,0 0 0 0 0,0 0-1 0 0,-1 1 1 0 0,1-1 0 0 0,0 0 0 0 0,0 0-1 0 0,0 0 1 0 0,0 0 0 0 0,0 0 0 0 0,-1 0 0 0 0,1 0-1 0 0,0 1 1 0 0,0-1 0 0 0,0 0 0 0 0,0 0-1 0 0,-1 0 1 0 0,1 0 0 0 0,0 0 0 0 0,0 0-1 0 0,0 0 1 0 0,0 0 0 0 0,-1 0 0 0 0,1 0 0 0 0,0 0-1 0 0,0 0 1 0 0,0 0 0 0 0,0 0 0 0 0,-1 0-1 0 0,1 0 1 0 0,0 0 0 0 0,0 0 0 0 0,-1 0-1 0 0,1-9 103 0 0,4-12-592 0 0,2 7 377 0 0,1 0 0 0 0,0 0 0 0 0,1 0 0 0 0,1 1 1 0 0,11-13-1 0 0,56-57-341 0 0,-70 77 341 0 0,29-26-276 0 0,-32 29 352 0 0,0 1-1 0 0,1-1 1 0 0,-1 1 0 0 0,1 0-1 0 0,0 0 1 0 0,0 1 0 0 0,-1-1-1 0 0,9-1 1 0 0,-12 2 17 0 0,1 1-1 0 0,-1 0 1 0 0,1 0-1 0 0,-1 0 0 0 0,1-1 1 0 0,-1 1-1 0 0,1 0 1 0 0,-1 0-1 0 0,1 0 1 0 0,-1 0-1 0 0,1 0 1 0 0,-1 0-1 0 0,1 0 1 0 0,-1 0-1 0 0,1 0 1 0 0,-1 0-1 0 0,1 0 1 0 0,-1 1-1 0 0,1-1 1 0 0,-1 0-1 0 0,0 0 1 0 0,1 0-1 0 0,-1 1 0 0 0,1-1 1 0 0,-1 0-1 0 0,1 0 1 0 0,-1 1-1 0 0,0-1 1 0 0,1 0-1 0 0,-1 1 1 0 0,0-1-1 0 0,1 0 1 0 0,-1 1-1 0 0,1 0 1 0 0,-1 0 46 0 0,2 1 2 0 0,0 1-1 0 0,0 0 1 0 0,0-1-1 0 0,0 1 1 0 0,0 0-1 0 0,-1 0 1 0 0,1 1 0 0 0,-1-1-1 0 0,0 0 1 0 0,2 6-1 0 0,3 39 831 0 0,-6-37-707 0 0,1-1-1 0 0,4 17 1 0 0,-3-20-303 0 0,-2-4-23 0 0,1-1 0 0 0,0 1 0 0 0,0-1 0 0 0,0 1-1 0 0,0-1 1 0 0,0 1 0 0 0,0-1 0 0 0,0 0 0 0 0,1 0 0 0 0,1 3-1 0 0,-2-5 148 0 0,0 1 0 0 0,0 0 0 0 0,0-1 0 0 0,1 1-1 0 0,-1-1 1 0 0,0 1 0 0 0,0-1 0 0 0,1 1-1 0 0,-1-1 1 0 0,0 0 0 0 0,0 0 0 0 0,1 0 0 0 0,-1 0-1 0 0,0 0 1 0 0,1 0 0 0 0,-1 0 0 0 0,0 0 0 0 0,0 0-1 0 0,1-1 1 0 0,-1 1 0 0 0,2-1 0 0 0,25-11 0 0 0,-17 6-101 0 0,-1-1-1 0 0,0 0 1 0 0,0-1-1 0 0,-1 0 1 0 0,15-15-1 0 0,36-51-967 0 0,-23 27 771 0 0,6-11 276 0 0,-3-1-1 0 0,40-79 1 0 0,-55 95-440 0 0,-9 17 408 0 0,19-43 0 0 0,-34 67 572 0 0,-1 2 1 0 0,-2 1-358 0 0,0 1-1 0 0,1-1 1 0 0,-1 0 0 0 0,1 0-1 0 0,0 1 1 0 0,-1-1 0 0 0,1 1-1 0 0,-1 2 1 0 0,1-4-70 0 0,-6 10-58 0 0,0 0-1 0 0,1 1 1 0 0,0 0 0 0 0,1 0 0 0 0,-5 16 0 0 0,-15 62-15 0 0,21-76-12 0 0,-47 283 1 0 0,18-76 0 0 0,7-118 0 0 0,7-29 0 0 0,13-49 360 0 0,0-1 0 0 0,-2 0 0 0 0,-19 39 0 0 0,21-55 83 0 0,-1-6-294 0 0,5-2-189 0 0,1 0 1 0 0,-1 0-1 0 0,1 0 0 0 0,-1 0 1 0 0,1-1-1 0 0,0 1 0 0 0,-1 0 0 0 0,1-1 1 0 0,0 1-1 0 0,0-1 0 0 0,0 1 1 0 0,-1-2-1 0 0,-10-21-812 0 0,9 16 915 0 0,1-1-1 0 0,-1 1 1 0 0,2-1 0 0 0,-1 1-1 0 0,1-1 1 0 0,0 1 0 0 0,1-1-1 0 0,1-9 1 0 0,0 5 101 0 0,0 0 0 0 0,1 0 0 0 0,1 0 0 0 0,7-21 0 0 0,-1 15-164 0 0,0 0 0 0 0,1 0 0 0 0,19-26 0 0 0,-18 31-142 0 0,0 0-1 0 0,1 1 1 0 0,1 0-1 0 0,0 1 1 0 0,27-21 0 0 0,81-41-763 0 0,-105 65 1220 0 0,1 1 0 0 0,0 1 0 0 0,21-7-1 0 0,-28 11-259 0 0,-1 1-1 0 0,1 0 1 0 0,-1 1-1 0 0,1 0 1 0 0,0 0-1 0 0,0 1 1 0 0,16 2-1 0 0,-22-2-89 0 0,-1 1 0 0 0,1 0 0 0 0,-1 0 0 0 0,0 0 1 0 0,1 1-1 0 0,-1-1 0 0 0,0 1 0 0 0,0 0 0 0 0,0 0 0 0 0,0 0 0 0 0,0 0 0 0 0,-1 0 0 0 0,1 1 1 0 0,0-1-1 0 0,-1 1 0 0 0,0 0 0 0 0,0 0 0 0 0,0-1 0 0 0,0 1 0 0 0,0 1 0 0 0,-1-1 0 0 0,1 0 0 0 0,-1 0 1 0 0,0 1-1 0 0,0-1 0 0 0,0 0 0 0 0,0 1 0 0 0,0 5 0 0 0,0-1-35 0 0,0-1-1 0 0,-1 1 1 0 0,0 0-1 0 0,0-1 1 0 0,-1 1-1 0 0,0-1 1 0 0,0 1-1 0 0,-1-1 1 0 0,0 0-1 0 0,0 0 1 0 0,-1 0 0 0 0,-5 11-1 0 0,5-12 91 0 0,2-4-40 0 0,0 0 0 0 0,0 0 0 0 0,0 0 1 0 0,-1-1-1 0 0,1 1 0 0 0,-1 0 0 0 0,1 0 0 0 0,-1-1 1 0 0,0 1-1 0 0,0-1 0 0 0,1 0 0 0 0,-1 1 0 0 0,0-1 1 0 0,-3 1-1 0 0,4-1-1418 0 0,-7-4-2514 0 0,2-2 1907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59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7503 0 0,'0'0'776'0'0,"0"0"160"0"0,0 0-744 0 0,0 0-192 0 0,0 0 0 0 0,0 0 0 0 0,0-8 856 0 0,0 8 136 0 0,2-8 24 0 0,-2 8 8 0 0,0 0-824 0 0,7-6-200 0 0,-3-2 0 0 0,0 2-6240 0 0,-4 6-1280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6:01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590 17503 0 0,'4'-7'858'0'0,"0"-7"-350"0"0,5-29-1 0 0,-2 9 406 0 0,-6 29-549 0 0,0 0 1 0 0,-1 1 0 0 0,1-1 0 0 0,-1 0-1 0 0,0 1 1 0 0,0-1 0 0 0,0 0 0 0 0,-1 1-1 0 0,1-1 1 0 0,-1 0 0 0 0,0 1 0 0 0,-1-1-1 0 0,-2-7 1 0 0,2 10-210 0 0,2 2-129 0 0,-1-1 1 0 0,0 1 0 0 0,1 0 0 0 0,-1-1-1 0 0,0 1 1 0 0,1 0 0 0 0,-1 0-1 0 0,0-1 1 0 0,0 1 0 0 0,1 0 0 0 0,-1 0-1 0 0,0 0 1 0 0,0 0 0 0 0,1 0-1 0 0,-1 0 1 0 0,0 0 0 0 0,0 0-1 0 0,1 0 1 0 0,-1 0 0 0 0,0 0 0 0 0,0 1-1 0 0,1-1 1 0 0,-1 0 0 0 0,0 1-1 0 0,1-1 1 0 0,-1 0 0 0 0,0 1-1 0 0,1-1 1 0 0,-1 1 0 0 0,-1 0 0 0 0,1 0 93 0 0,-6 4-35 0 0,1 0 1 0 0,-1 0 0 0 0,1 0-1 0 0,0 1 1 0 0,1-1-1 0 0,-1 2 1 0 0,-7 11-1 0 0,-28 50 348 0 0,30-46-433 0 0,0 0 0 0 0,2 1 0 0 0,0 0 0 0 0,2 1 0 0 0,1-1 0 0 0,-6 38 0 0 0,12-56 0 0 0,-1 1 0 0 0,1-1 0 0 0,0 1 0 0 0,1-1 0 0 0,-1 1 0 0 0,1-1 0 0 0,3 11 0 0 0,-4-15 0 0 0,1 1 0 0 0,-1-1 0 0 0,1 0 0 0 0,0 1 0 0 0,-1-1 0 0 0,1 1 0 0 0,0-1 0 0 0,0 0 0 0 0,0 0 0 0 0,0 1 0 0 0,0-1 0 0 0,0 0 0 0 0,0 0 0 0 0,0 0 0 0 0,1 0 0 0 0,-1 0 0 0 0,0-1 0 0 0,1 1 0 0 0,-1 0 0 0 0,0-1 0 0 0,1 1 0 0 0,-1 0 0 0 0,1-1 0 0 0,-1 0 0 0 0,1 1 0 0 0,-1-1 0 0 0,1 0 0 0 0,-1 0 0 0 0,1 0 0 0 0,0 0 0 0 0,1 0 0 0 0,3-1 0 0 0,0 0 0 0 0,-1-1 0 0 0,0 1 0 0 0,1-1 0 0 0,-1 0 0 0 0,0-1 0 0 0,0 1 0 0 0,0-1 0 0 0,5-4 0 0 0,7-5 0 0 0,16-17 0 0 0,-21 19 0 0 0,25-27 0 0 0,64-80 0 0 0,-70 77 0 0 0,-1-1 0 0 0,-3-2 0 0 0,-1 0 0 0 0,-2-2 0 0 0,-2-1 0 0 0,-2 0 0 0 0,-2-1 0 0 0,16-69 0 0 0,-34 115 0 0 0,3-14 0 0 0,0 0 0 0 0,1-19 0 0 0,-4 31 0 0 0,0 0 0 0 0,1 0 0 0 0,-1 0 0 0 0,-1 0 0 0 0,1 0 0 0 0,0 1 0 0 0,-1-1 0 0 0,1 0 0 0 0,-1 0 0 0 0,0 0 0 0 0,0 1 0 0 0,0-1 0 0 0,0 0 0 0 0,-1 1 0 0 0,1-1 0 0 0,-1 1 0 0 0,1 0 0 0 0,-1-1 0 0 0,-3-2 0 0 0,3 4 36 0 0,1 0 0 0 0,-1 1 0 0 0,1-1 0 0 0,-1 1 0 0 0,1 0 0 0 0,-1-1 0 0 0,0 1 1 0 0,1 0-1 0 0,-1 0 0 0 0,1 0 0 0 0,-1 0 0 0 0,0 0 0 0 0,1 1 0 0 0,-1-1 0 0 0,1 0 0 0 0,-1 1 0 0 0,1-1 0 0 0,-1 1 0 0 0,1 0 0 0 0,-1-1 0 0 0,1 1 0 0 0,0 0 0 0 0,-3 1 0 0 0,-2 2 219 0 0,-1 1-1 0 0,1 0 0 0 0,-8 7 1 0 0,3-1-238 0 0,1 1 1 0 0,0 0 0 0 0,1 0-1 0 0,1 2 1 0 0,0-1-1 0 0,0 1 1 0 0,1 0 0 0 0,-6 18-1 0 0,0 8-13 0 0,-15 75-1 0 0,24-90-43 0 0,1 1 0 0 0,1 0 0 0 0,1 0 0 0 0,2 0-1 0 0,0 0 1 0 0,2 0 0 0 0,1 0 0 0 0,1-1 0 0 0,8 25 0 0 0,-11-44-12 0 0,-1-1 1 0 0,1 0 0 0 0,0 0 0 0 0,1 0-1 0 0,-1 0 1 0 0,1-1 0 0 0,0 1 0 0 0,0 0-1 0 0,0-1 1 0 0,1 0 0 0 0,-1 0-1 0 0,1 0 1 0 0,0 0 0 0 0,7 4 0 0 0,-7-6 67 0 0,0 1 1 0 0,0-1 0 0 0,1 0 0 0 0,-1-1 0 0 0,1 1-1 0 0,-1-1 1 0 0,1 0 0 0 0,0 0 0 0 0,0 0-1 0 0,-1 0 1 0 0,1-1 0 0 0,0 0 0 0 0,0 0-1 0 0,-1 0 1 0 0,1-1 0 0 0,8-1 0 0 0,-3-1-127 0 0,0 0 1 0 0,0-1-1 0 0,-1 0 1 0 0,1-1-1 0 0,-1 0 1 0 0,0 0-1 0 0,0-1 1 0 0,0 0-1 0 0,-1 0 1 0 0,0-1-1 0 0,9-10 1 0 0,-5 4 374 0 0,0-1 0 0 0,-1 0 0 0 0,-1-1 1 0 0,0 0-1 0 0,13-29 0 0 0,-17 32-189 0 0,-1 0 0 0 0,0 0 0 0 0,-1 0 0 0 0,0-1 0 0 0,-1 0 0 0 0,-1 1 0 0 0,2-17 0 0 0,-4 29-76 0 0,0 0 0 0 0,0 0 0 0 0,0 0 0 0 0,0-1 0 0 0,0 1 0 0 0,0 0 0 0 0,0 0 0 0 0,0 0 0 0 0,0 0 0 0 0,0-1 0 0 0,0 1 0 0 0,0 0 0 0 0,-1 0 0 0 0,1 0 0 0 0,0 0 0 0 0,0 0 0 0 0,0-1 0 0 0,0 1 0 0 0,0 0 0 0 0,0 0 0 0 0,0 0 0 0 0,0 0 0 0 0,0 0 0 0 0,-1 0 0 0 0,1-1 0 0 0,0 1 0 0 0,0 0 0 0 0,0 0 0 0 0,0 0 0 0 0,0 0 0 0 0,0 0 0 0 0,-1 0 0 0 0,1 0 0 0 0,0 0 0 0 0,0 0 0 0 0,0 0 0 0 0,0 0 0 0 0,-1 0 0 0 0,1 0 0 0 0,0 0 0 0 0,0 0 0 0 0,0 0 0 0 0,0 0 0 0 0,-1 0 0 0 0,1 0 0 0 0,0 0 0 0 0,0 0 0 0 0,0 0 0 0 0,0 0 0 0 0,0 0 0 0 0,-1 0 0 0 0,1 0 0 0 0,0 0 0 0 0,0 0 0 0 0,0 0 0 0 0,0 0 0 0 0,0 0 0 0 0,-1 1 0 0 0,1-1 0 0 0,0 0 0 0 0,0 0 0 0 0,0 0 0 0 0,0 0 0 0 0,-9 8 0 0 0,9-8 0 0 0,-6 6 0 0 0,2 0 0 0 0,-1 1 0 0 0,1-1 0 0 0,0 1 0 0 0,0 0 0 0 0,0 0 0 0 0,1 0 0 0 0,-3 11 0 0 0,1 0 0 0 0,0 0 0 0 0,-2 26 0 0 0,6-36 0 0 0,0-1 0 0 0,1 1 0 0 0,0-1 0 0 0,1 1 0 0 0,0 0 0 0 0,0-1 0 0 0,0 1 0 0 0,1-1 0 0 0,0 0 0 0 0,1 0 0 0 0,-1 1 0 0 0,6 7 0 0 0,1-4 0 0 0,-5-10 0 0 0,-2 0 0 0 0,1-1 0 0 0,-1 1 0 0 0,1-1 0 0 0,0 1 0 0 0,-1-1 0 0 0,1 0 0 0 0,-1 0 0 0 0,1 0 0 0 0,0 0 0 0 0,-1 0 0 0 0,1 0 0 0 0,-1-1 0 0 0,1 0 0 0 0,-1 1 0 0 0,1-1 0 0 0,-1 0 0 0 0,1 0 0 0 0,-1 0 0 0 0,0-1 0 0 0,5-2 0 0 0,4-4 0 0 0,0 0 0 0 0,16-16 0 0 0,-10 9 0 0 0,16-17 0 0 0,-25 23 0 0 0,0 1 0 0 0,1 0 0 0 0,0 1 0 0 0,18-12 0 0 0,-27 19 0 0 0,1-1 0 0 0,-1 1 0 0 0,1 0 0 0 0,-1-1 0 0 0,1 1 0 0 0,-1 0 0 0 0,1 0 0 0 0,-1 0 0 0 0,1-1 0 0 0,-1 1 0 0 0,1 0 0 0 0,0 0 0 0 0,-1 0 0 0 0,1 0 0 0 0,-1 0 0 0 0,1 0 0 0 0,-1 0 0 0 0,1 0 0 0 0,-1 0 0 0 0,1 0 0 0 0,0 0 0 0 0,-1 1 0 0 0,1-1 0 0 0,2 5 0 0 0,-3-5 0 0 0,2 4 0 0 0,-1-1 0 0 0,1 0 0 0 0,-1 1 0 0 0,0-1 0 0 0,0 1 0 0 0,0 0 0 0 0,-1-1 0 0 0,1 1 0 0 0,-1 0 0 0 0,0-1 0 0 0,0 1 0 0 0,0 5 0 0 0,-2 3 0 0 0,0 1 0 0 0,-6 15 0 0 0,1 0 0 0 0,7-28 0 0 0,0 1 0 0 0,0-1 0 0 0,0 0 0 0 0,0 0 0 0 0,-1 1 0 0 0,1-1 0 0 0,0 0 0 0 0,0 1 0 0 0,0-1 0 0 0,0 0 0 0 0,0 0 0 0 0,0 1 0 0 0,0-1 0 0 0,1 0 0 0 0,-1 1 0 0 0,0-1 0 0 0,0 0 0 0 0,0 0 0 0 0,0 1 0 0 0,0-1 0 0 0,0 0 0 0 0,0 0 0 0 0,1 0 0 0 0,-1 1 0 0 0,0-1 0 0 0,0 0 0 0 0,0 0 0 0 0,0 1 0 0 0,1-1 0 0 0,-1 0 0 0 0,0 0 0 0 0,0 0 0 0 0,1 0 0 0 0,-1 0 0 0 0,0 1 0 0 0,0-1 0 0 0,1 0 0 0 0,-1 0 0 0 0,0 0 0 0 0,0 0 0 0 0,1 0 0 0 0,-1 0 0 0 0,0 0 0 0 0,0 0 0 0 0,1 0 0 0 0,-1 0 0 0 0,0 0 0 0 0,1 0 0 0 0,-1 0 0 0 0,0 0 0 0 0,0 0 0 0 0,1 0 0 0 0,-1 0 0 0 0,0 0 0 0 0,0 0 0 0 0,1-1 0 0 0,-1 1 0 0 0,0 0 0 0 0,0 0 0 0 0,1 0 0 0 0,-1 0 0 0 0,0-1 0 0 0,0 1 0 0 0,0 0 0 0 0,1 0 0 0 0,4-3 0 0 0,1 1 0 0 0,-1-1 0 0 0,0 0 0 0 0,1 0 0 0 0,-1-1 0 0 0,-1 0 0 0 0,1 0 0 0 0,7-7 0 0 0,0-4 0 0 0,15-23 0 0 0,-19 27 0 0 0,0-1 0 0 0,1 1 0 0 0,19-19 0 0 0,49-38 0 0 0,-65 60 0 0 0,-2 6 0 0 0,-9 2 0 0 0,0 1 0 0 0,-1-1 0 0 0,1 1 0 0 0,0-1 0 0 0,-1 1 0 0 0,1-1 0 0 0,0 1 0 0 0,-1 0 0 0 0,1-1 0 0 0,-1 1 0 0 0,1 0 0 0 0,-1-1 0 0 0,1 1 0 0 0,-1 0 0 0 0,0 0 0 0 0,1-1 0 0 0,-1 1 0 0 0,0 0 0 0 0,0 0 0 0 0,0 0 0 0 0,1-1 0 0 0,-1 1 0 0 0,0 0 0 0 0,0 0 0 0 0,0 0 0 0 0,0 1 0 0 0,-2 24 0 0 0,2-26 0 0 0,-2 15 0 0 0,-2 4 0 0 0,2-1 0 0 0,0 32 0 0 0,3-45 0 0 0,-1 0 0 0 0,0 0 0 0 0,1 0 0 0 0,0 0 0 0 0,0 0 0 0 0,1-1 0 0 0,-1 1 0 0 0,1 0 0 0 0,0-1 0 0 0,0 1 0 0 0,1-1 0 0 0,0 0 0 0 0,-1 1 0 0 0,1-1 0 0 0,4 3 0 0 0,-6-5 0 0 0,0-1 0 0 0,1 0 0 0 0,-1 0 0 0 0,0 0 0 0 0,1-1 0 0 0,-1 1 0 0 0,1 0 0 0 0,-1 0 0 0 0,1-1 0 0 0,-1 1 0 0 0,1-1 0 0 0,-1 1 0 0 0,1-1 0 0 0,0 0 0 0 0,-1 0 0 0 0,1 0 0 0 0,-1 0 0 0 0,3 0 0 0 0,0 0 0 0 0,-1-1 0 0 0,1 0 0 0 0,0 0 0 0 0,0 0 0 0 0,-1 0 0 0 0,1 0 0 0 0,4-4 0 0 0,3-1 0 0 0,-1 0 0 0 0,-1-1 0 0 0,19-17 0 0 0,-16 11 0 0 0,-1-1 0 0 0,0-1 0 0 0,-1 0 0 0 0,-1 0 0 0 0,13-31 0 0 0,-6 15 0 0 0,-9 17 0 0 0,6-23 0 0 0,-8 24 0 0 0,11-26 0 0 0,-16 39 0 0 0,0 0 0 0 0,0 0 0 0 0,0 0 0 0 0,0 0 0 0 0,0 0 0 0 0,1-1 0 0 0,-1 1 0 0 0,0 0 0 0 0,0 0 0 0 0,0 0 0 0 0,0 0 0 0 0,0 0 0 0 0,0 0 0 0 0,0-1 0 0 0,0 1 0 0 0,0 0 0 0 0,0 0 0 0 0,0 0 0 0 0,0 0 0 0 0,0 0 0 0 0,0 0 0 0 0,1 0 0 0 0,-1-1 0 0 0,0 1 0 0 0,0 0 0 0 0,0 0 0 0 0,0 0 0 0 0,0 0 0 0 0,0 0 0 0 0,0 0 0 0 0,1 0 0 0 0,-1 0 0 0 0,0 0 0 0 0,0 0 0 0 0,0 0 0 0 0,0 0 0 0 0,0 0 0 0 0,1 0 0 0 0,-1 0 0 0 0,0 0 0 0 0,0 0 0 0 0,0 0 0 0 0,0 0 0 0 0,0 0 0 0 0,0 0 0 0 0,1 0 0 0 0,-1 0 0 0 0,0 0 0 0 0,0 0 0 0 0,0 0 0 0 0,0 0 0 0 0,0 0 0 0 0,0 0 0 0 0,1 1 0 0 0,-1-1 0 0 0,0 0 0 0 0,0 0 0 0 0,0 0 0 0 0,0 0 0 0 0,0 0 0 0 0,0 0 0 0 0,0 0 0 0 0,0 0 0 0 0,0 1 0 0 0,0-1 0 0 0,0 0 0 0 0,0 0 0 0 0,1 0 0 0 0,0 7 0 0 0,-1-7 0 0 0,4 19 0 0 0,1 21 0 0 0,-4-22 0 0 0,7 26 0 0 0,-2-22 0 0 0,-1-4 0 0 0,-1-1 0 0 0,0 1 0 0 0,-1 0 0 0 0,-1 1 0 0 0,0 19 0 0 0,-2-36 0 0 0,0 0 0 0 0,0 0 0 0 0,-1 0 0 0 0,1 0 0 0 0,0 1 0 0 0,-1-1 0 0 0,1 0 0 0 0,-1 0 0 0 0,0 0 0 0 0,1 0 0 0 0,-1 0 0 0 0,0 0 0 0 0,-1 0 0 0 0,1-1 0 0 0,0 1 0 0 0,0 0 0 0 0,-1-1 0 0 0,1 1 0 0 0,-1 0 0 0 0,1-1 0 0 0,-1 0 0 0 0,0 1 0 0 0,1-1 0 0 0,-1 0 0 0 0,0 0 0 0 0,0 0 0 0 0,0 0 0 0 0,0 0 0 0 0,0 0 0 0 0,0-1 0 0 0,0 1 0 0 0,0-1 0 0 0,0 1 0 0 0,-3-1 0 0 0,1 1-199 0 0,-1-1-1 0 0,1 0 1 0 0,0 0-1 0 0,-1 0 1 0 0,1-1-1 0 0,0 1 1 0 0,0-1-1 0 0,-1 0 1 0 0,1 0-1 0 0,0-1 1 0 0,0 1-1 0 0,0-1 1 0 0,0 0-1 0 0,1 0 1 0 0,-8-5-1 0 0,1 1-9352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3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82 13823 0 0,'0'0'315'0'0,"1"-8"426"0"0,3-5-486 0 0,8-31 312 0 0,-10 40-253 0 0,-1 0 0 0 0,1 0 0 0 0,0 1 0 0 0,0-1 0 0 0,0 0 0 0 0,0 1 0 0 0,4-6 0 0 0,-4 8 52 0 0,-1-1 1 0 0,0 1 0 0 0,0-1 0 0 0,1 0 0 0 0,-1 0 0 0 0,0 0 0 0 0,1-3-1 0 0,6-11 1834 0 0,-4 10-2045 0 0,-1 0-66 0 0,-3 5 282 0 0,0 1 117 0 0,0 0 21 0 0,0 0-66 0 0,-7 19-278 0 0,-90 213 859 0 0,80-182-683 0 0,1 1 1 0 0,-13 90-1 0 0,28-132-341 0 0,0-1 0 0 0,0 1 0 0 0,1 0 0 0 0,1 16 0 0 0,-1-24 0 0 0,0 0 0 0 0,1 0 0 0 0,-1 0 0 0 0,0 0 0 0 0,0 0 0 0 0,1 0 0 0 0,-1 0 0 0 0,0 0 0 0 0,1-1 0 0 0,-1 1 0 0 0,1 0 0 0 0,-1 0 0 0 0,1-1 0 0 0,0 1 0 0 0,-1 0 0 0 0,1 0 0 0 0,0-1 0 0 0,-1 1 0 0 0,1-1 0 0 0,0 1 0 0 0,0-1 0 0 0,0 1 0 0 0,0-1 0 0 0,-1 1 0 0 0,1-1 0 0 0,0 0 0 0 0,1 1 0 0 0,0-1 0 0 0,0 1 0 0 0,0-1 0 0 0,1 1 0 0 0,-1-1 0 0 0,0 0 0 0 0,0 0 0 0 0,0 0 0 0 0,1 0 0 0 0,-1-1 0 0 0,0 1 0 0 0,0-1 0 0 0,0 1 0 0 0,0-1 0 0 0,0 0 0 0 0,1 1 0 0 0,1-2 0 0 0,30-17 0 0 0,-23 11 0 0 0,1 0 0 0 0,-2-1 0 0 0,1-1 0 0 0,14-16 0 0 0,33-49 0 0 0,-47 60 0 0 0,4-6 205 0 0,0-2 0 0 0,-2 0-1 0 0,-1 0 1 0 0,0-1 0 0 0,-2 0 0 0 0,-1-1 0 0 0,-1 0-1 0 0,-1-1 1 0 0,7-50 0 0 0,-13 66-318 0 0,-1 0 0 0 0,0 1 1 0 0,0-1-1 0 0,-2-11 0 0 0,1 15 22 0 0,0 1 0 0 0,-1 0 0 0 0,0 0 0 0 0,0-1 0 0 0,0 1-1 0 0,-1 0 1 0 0,1 1 0 0 0,-7-9 0 0 0,7 11-62 0 0,1-1 0 0 0,-2 0 0 0 0,1 1 0 0 0,0-1 1 0 0,0 1-1 0 0,-1 0 0 0 0,1-1 0 0 0,-1 1 0 0 0,0 0 0 0 0,-3-1 0 0 0,3 2-201 0 0,0 0-1 0 0,0 0 1 0 0,0 1-1 0 0,0-1 1 0 0,0 1 0 0 0,0 0-1 0 0,0 0 1 0 0,0 0-1 0 0,0 0 1 0 0,0 1 0 0 0,0-1-1 0 0,-4 2 1 0 0,-19 4-1678 0 0,1 0-15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6:02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72 10135 0 0,'4'-8'919'0'0,"21"-56"2108"0"0,-32 86 5536 0 0,-2 12-6586 0 0,-14 51-1639 0 0,-24 86 85 0 0,-2 10-238 0 0,45-170-185 0 0,-3 13 0 0 0,-1 1 0 0 0,-16 30 0 0 0,13-28 0 0 0,31-78 683 0 0,2 2-1 0 0,33-55 1 0 0,-32 66-683 0 0,38-45 0 0 0,-48 67 0 0 0,2 0 0 0 0,0 1 0 0 0,0 1 0 0 0,35-24 0 0 0,-26 25 0 0 0,-13 11 0 0 0,-3 6 0 0 0,-7-3 0 0 0,-1 1 0 0 0,1-1 0 0 0,0 1 0 0 0,-1 0 0 0 0,1-1 0 0 0,-1 1 0 0 0,1 0 0 0 0,-1-1 0 0 0,0 1 0 0 0,0 0 0 0 0,0-1 0 0 0,0 1 0 0 0,0 0 0 0 0,0-1 0 0 0,0 1 0 0 0,-1 0 0 0 0,0 1 0 0 0,-8 30 0 0 0,9-33 0 0 0,-6 13 0 0 0,0-1 0 0 0,0 0 0 0 0,-1-1 0 0 0,-1 0 0 0 0,0 0 0 0 0,-1 0 0 0 0,-14 14 0 0 0,0-1 0 0 0,-10 7 0 0 0,19-19 0 0 0,7-7 0 0 0,7-4 0 0 0,0-1 0 0 0,-1 0 0 0 0,1 0 0 0 0,0 0 0 0 0,0 0 0 0 0,0 0 0 0 0,0 1 0 0 0,0-1 0 0 0,-1 0 0 0 0,1 0 0 0 0,0 0 0 0 0,0 0 0 0 0,0 0 0 0 0,0 0 0 0 0,-1 0 0 0 0,1 0 0 0 0,0 0 0 0 0,0 0 0 0 0,0 0 0 0 0,0 0 0 0 0,-1 0 0 0 0,1 0 0 0 0,0 0 0 0 0,0 0 0 0 0,0 0 0 0 0,-1 0 0 0 0,1 0 0 0 0,0 0 0 0 0,0 0 0 0 0,0 0 0 0 0,0 0 0 0 0,-1 0 0 0 0,1 0 0 0 0,0 0 0 0 0,0 0 0 0 0,0 0 0 0 0,0 0 0 0 0,-1-1 0 0 0,1 1 0 0 0,0 0 0 0 0,0 0 0 0 0,0 0 0 0 0,0 0 0 0 0,0 0 0 0 0,0 0 0 0 0,-1-1 0 0 0,1 1 0 0 0,0 0 0 0 0,0 0 0 0 0,0 0 0 0 0,0-1 0 0 0,0 1 0 0 0,0 0 0 0 0,0 0 0 0 0,0 0 0 0 0,0 0 0 0 0,0-1 0 0 0,0 1 0 0 0,0 0 0 0 0,0 0 0 0 0,0 0 0 0 0,0-1 0 0 0,0 1 0 0 0,0 0 0 0 0,0 0 0 0 0,0 0 0 0 0,0-1 0 0 0,4-9 0 0 0,-4 10 0 0 0,0-2 0 0 0,1-1 0 0 0,0 0 0 0 0,1 1 0 0 0,-1-1 0 0 0,0 1 0 0 0,1 0 0 0 0,-1 0 0 0 0,3-3 0 0 0,27-18 0 0 0,-31 22 0 0 0,0 1 0 0 0,1 0 0 0 0,-1 0 0 0 0,0 0 0 0 0,1-1 0 0 0,-1 1 0 0 0,0 0 0 0 0,1 0 0 0 0,-1 0 0 0 0,0 0 0 0 0,1-1 0 0 0,-1 1 0 0 0,0 0 0 0 0,1 0 0 0 0,-1 0 0 0 0,1 0 0 0 0,-1 0 0 0 0,0 0 0 0 0,1 0 0 0 0,-1 0 0 0 0,0 0 0 0 0,1 0 0 0 0,-1 1 0 0 0,0-1 0 0 0,1 0 0 0 0,-1 0 0 0 0,0 0 0 0 0,1 0 0 0 0,-1 0 0 0 0,0 1 0 0 0,1-1 0 0 0,-1 0 0 0 0,0 0 0 0 0,1 1 0 0 0,-1-1 0 0 0,0 0 0 0 0,0 0 0 0 0,1 1 0 0 0,-1-1 0 0 0,0 0 0 0 0,0 1 0 0 0,0-1 0 0 0,1 0 0 0 0,-1 1 0 0 0,0-1 0 0 0,0 0 0 0 0,0 1 0 0 0,0 0 0 0 0,3 2 0 0 0,-1 1 0 0 0,0 0 0 0 0,-1 0 0 0 0,1-1 0 0 0,-1 1 0 0 0,1 0 0 0 0,-1 0 0 0 0,-1 0 0 0 0,2 7 0 0 0,-1 40 0 0 0,0-6 0 0 0,0-36 0 0 0,0 0 0 0 0,1-1 0 0 0,4 14 0 0 0,-3-14 0 0 0,-3-8 0 0 0,1 1 0 0 0,-1-1 0 0 0,0 1 0 0 0,1 0 0 0 0,-1-1 0 0 0,0 1 0 0 0,1-1 0 0 0,-1 1 0 0 0,0-1 0 0 0,1 1 0 0 0,-1-1 0 0 0,1 1 0 0 0,-1-1 0 0 0,1 1 0 0 0,-1-1 0 0 0,1 0 0 0 0,0 1 0 0 0,-1-1 0 0 0,1 0 0 0 0,-1 1 0 0 0,1-1 0 0 0,0 0 0 0 0,-1 0 0 0 0,1 0 0 0 0,1 1 0 0 0,0-1 0 0 0,2 1 0 0 0,-1 0 0 0 0,1 0 0 0 0,0-1 0 0 0,0 1 0 0 0,0-1 0 0 0,0 0 0 0 0,0 0 0 0 0,1 0 0 0 0,-1 0 0 0 0,0-1 0 0 0,-1 0 0 0 0,1 0 0 0 0,0 0 0 0 0,0 0 0 0 0,0-1 0 0 0,0 1 0 0 0,-1-1 0 0 0,1 0 0 0 0,5-4 0 0 0,2-1 0 0 0,-1-1 0 0 0,1 0 0 0 0,-1-1 0 0 0,15-16 0 0 0,-5 2 0 0 0,0 0 0 0 0,-1-1 0 0 0,-1-1 0 0 0,22-43 0 0 0,-36 59 0 0 0,-17 38 0 0 0,9-16 0 0 0,1 0 0 0 0,-2 13 0 0 0,-1 4 0 0 0,4-19 0 0 0,1 0 0 0 0,0 0 0 0 0,0 0 0 0 0,1 0 0 0 0,2 20 0 0 0,0-22 0 0 0,1 0 0 0 0,3-4 0 0 0,2-3 0 0 0,-5-3 0 0 0,0 0 0 0 0,0 0 0 0 0,0 1 0 0 0,0-1 0 0 0,0-1 0 0 0,0 1 0 0 0,0 0 0 0 0,-1-1 0 0 0,1 0 0 0 0,-1 1 0 0 0,1-1 0 0 0,-1 0 0 0 0,0 0 0 0 0,1-1 0 0 0,-1 1 0 0 0,0 0 0 0 0,0-1 0 0 0,-1 1 0 0 0,1-1 0 0 0,0 1 0 0 0,1-6 0 0 0,3-6 0 0 0,0-1 0 0 0,-1 0 0 0 0,4-16 0 0 0,-4 12 0 0 0,4-16 0 0 0,6-38 0 0 0,-15 73 0 0 0,0 0 0 0 0,0 0 0 0 0,0 1 0 0 0,0-1 0 0 0,0 0 0 0 0,0 0 0 0 0,0 0 0 0 0,0 0 0 0 0,1 0 0 0 0,-1 0 0 0 0,0 0 0 0 0,0 1 0 0 0,0-1 0 0 0,0 0 0 0 0,0 0 0 0 0,0 0 0 0 0,0 0 0 0 0,1 0 0 0 0,-1 0 0 0 0,0 0 0 0 0,0 0 0 0 0,0 0 0 0 0,0 0 0 0 0,0 0 0 0 0,0 0 0 0 0,1 0 0 0 0,-1 0 0 0 0,0 0 0 0 0,0 0 0 0 0,0 0 0 0 0,0 0 0 0 0,0 0 0 0 0,1 0 0 0 0,-1 0 0 0 0,0 0 0 0 0,0 0 0 0 0,0 0 0 0 0,0 0 0 0 0,0 0 0 0 0,1 0 0 0 0,-1 0 0 0 0,0 0 0 0 0,0 0 0 0 0,0 0 0 0 0,0 0 0 0 0,0 0 0 0 0,0 0 0 0 0,0-1 0 0 0,1 1 0 0 0,-1 0 0 0 0,0 0 0 0 0,0 0 0 0 0,0 0 0 0 0,0 0 0 0 0,0 0 0 0 0,0-1 0 0 0,0 1 0 0 0,0 0 0 0 0,0 0 0 0 0,0 0 0 0 0,0 0 0 0 0,0 0 0 0 0,0 0 0 0 0,0-1 0 0 0,0 1 0 0 0,0 0 0 0 0,0 0 0 0 0,9 12 0 0 0,-8-9 0 0 0,5 5 0 0 0,0-1 0 0 0,0 0 0 0 0,0 0 0 0 0,1-1 0 0 0,0 1 0 0 0,0-1 0 0 0,0-1 0 0 0,17 10 0 0 0,-20-13 0 0 0,1 0 0 0 0,0 0 0 0 0,0-1 0 0 0,0 1 0 0 0,0-1 0 0 0,0 0 0 0 0,0 0 0 0 0,0-1 0 0 0,0 1 0 0 0,0-1 0 0 0,0 0 0 0 0,1-1 0 0 0,-1 1 0 0 0,0-1 0 0 0,0 0 0 0 0,0-1 0 0 0,9-3 0 0 0,5-2 0 0 0,0-1 0 0 0,26-17 0 0 0,-40 22 0 0 0,0-1 0 0 0,0 1 0 0 0,-1-1 0 0 0,1 1 0 0 0,-1-1 0 0 0,0-1 0 0 0,0 1 0 0 0,-1 0 0 0 0,1-1 0 0 0,-1 0 0 0 0,0 0 0 0 0,0 0 0 0 0,3-10 0 0 0,-4-1 0 0 0,-2 15 16 0 0,0 1 0 0 0,0-1 0 0 0,0 1 0 0 0,0 0 0 0 0,0-1 0 0 0,0 1 0 0 0,0-1 0 0 0,0 1 0 0 0,0 0 0 0 0,0-1 0 0 0,-1 1 0 0 0,1 0 0 0 0,0-1 0 0 0,0 1 0 0 0,0 0 0 0 0,-1-1 0 0 0,1 1 0 0 0,0 0 0 0 0,0-1 0 0 0,-1 1 0 0 0,1 0 0 0 0,0-1 0 0 0,-1 1 0 0 0,1 0 0 0 0,0 0 0 0 0,-1 0 0 0 0,1-1 0 0 0,-1 1 0 0 0,1 0 0 0 0,0 0 0 0 0,-1 0 0 0 0,1 0 0 0 0,-1 0 0 0 0,1 0 0 0 0,0 0-1 0 0,-1 0 1 0 0,1 0 0 0 0,-1 0 0 0 0,1 0 0 0 0,0 0 0 0 0,-1 0 0 0 0,1 0 0 0 0,-1 0 0 0 0,1 0 0 0 0,0 0 0 0 0,-1 0 0 0 0,1 0 0 0 0,0 1 0 0 0,-1-1 0 0 0,1 0 0 0 0,-1 0 0 0 0,1 1 0 0 0,-1-1 68 0 0,-3 2-32 0 0,0 0 1 0 0,1 0 0 0 0,-1 0-1 0 0,0 0 1 0 0,1 1 0 0 0,-1-1-1 0 0,1 1 1 0 0,0 0 0 0 0,0 0-1 0 0,0 1 1 0 0,0-1 0 0 0,-4 8-1 0 0,1-2 57 0 0,0 1-1 0 0,1 0 0 0 0,-7 19 0 0 0,9-23-198 0 0,2 0-1 0 0,-1 1 0 0 0,1-1 1 0 0,0 1-1 0 0,0-1 1 0 0,0 1-1 0 0,1-1 1 0 0,0 1-1 0 0,1-1 1 0 0,1 10-1 0 0,-2-13 59 0 0,1-1 0 0 0,0 0 0 0 0,-1 1 0 0 0,1-1-1 0 0,0 0 1 0 0,1 1 0 0 0,-1-1 0 0 0,0 0 0 0 0,1 0 0 0 0,-1 0 0 0 0,1 0 0 0 0,-1 0-1 0 0,1-1 1 0 0,0 1 0 0 0,0 0 0 0 0,0-1 0 0 0,0 1 0 0 0,0-1 0 0 0,0 0 0 0 0,0 1-1 0 0,0-1 1 0 0,1 0 0 0 0,-1-1 0 0 0,0 1 0 0 0,1 0 0 0 0,-1-1 0 0 0,1 1-1 0 0,-1-1 1 0 0,1 1 0 0 0,2-1 0 0 0,1 0 32 0 0,1-1 0 0 0,-1 1 0 0 0,0-1 0 0 0,0-1 0 0 0,0 1 0 0 0,0-1 0 0 0,0 0 0 0 0,-1 0 0 0 0,1 0 0 0 0,7-5 0 0 0,7-5 0 0 0,26-21 0 0 0,-33 24 0 0 0,16-14 0 0 0,0 0 0 0 0,35-39 0 0 0,-49 45 0 0 0,-1 0 0 0 0,-1-1 0 0 0,0 0 0 0 0,-2-1 0 0 0,14-28 0 0 0,12-48-14 0 0,-9 24 92 0 0,-40 101 565 0 0,1 1-1 0 0,-6 33 1 0 0,17-62-643 0 0,-72 324 0 0 0,-23-7 0 0 0,83-287 0 0 0,-1-1 0 0 0,-2-1 0 0 0,-19 32 0 0 0,33-61 0 0 0,1-1 0 0 0,-1 1 0 0 0,0 0 0 0 0,1 0 0 0 0,-1 0 0 0 0,0 0 0 0 0,1 0 0 0 0,-1-1 0 0 0,0 1 0 0 0,0 0 0 0 0,0-1 0 0 0,-1 2 0 0 0,-3-4 0 0 0,5 2 0 0 0,-1 0 0 0 0,1 0 0 0 0,-1 0 0 0 0,0 0 0 0 0,1 0 0 0 0,-1 0 0 0 0,0 0 0 0 0,1-1 0 0 0,-1 1 0 0 0,0 0 0 0 0,1 0 0 0 0,-1-1 0 0 0,1 1 0 0 0,-1 0 0 0 0,0-1 0 0 0,1 1 0 0 0,-1 0 0 0 0,1-1 0 0 0,-1 1 0 0 0,1-1 0 0 0,0 1 0 0 0,-1-1 0 0 0,0 0 0 0 0,0-1 0 0 0,-4-3 0 0 0,0 0 0 0 0,1 0 0 0 0,-1 0 0 0 0,1-1 0 0 0,1 1 0 0 0,-1-1 0 0 0,1 0 0 0 0,0 0 0 0 0,0 0 0 0 0,1-1 0 0 0,-3-9 0 0 0,0-1 0 0 0,2-1 0 0 0,0 1 0 0 0,0-23 0 0 0,3 33-302 0 0,0 1 0 0 0,0 0 0 0 0,1 0 0 0 0,0-1 0 0 0,0 1 0 0 0,1 0 0 0 0,0 0 0 0 0,0 0 0 0 0,0 0 0 0 0,0 0 0 0 0,1 1 0 0 0,0-1 1 0 0,1 1-1 0 0,-1-1 0 0 0,1 1 0 0 0,0 0 0 0 0,0 1 0 0 0,0-1 0 0 0,1 1 0 0 0,9-7 0 0 0,4-2-8229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6:03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6 67 17503 0 0,'0'-9'858'0'0,"-1"6"-690"0"0,0-1 0 0 0,0 1 0 0 0,0-1 0 0 0,0 1 0 0 0,-1 0 1 0 0,1 0-1 0 0,-1-1 0 0 0,0 1 0 0 0,0 0 0 0 0,0 0 1 0 0,0 1-1 0 0,0-1 0 0 0,-1 0 0 0 0,1 1 0 0 0,-4-3 1 0 0,2 1 938 0 0,3 3-873 0 0,0 1 0 0 0,0 0 0 0 0,0-1 0 0 0,0 1 0 0 0,0 0 0 0 0,0 0 0 0 0,0 0 0 0 0,0 0 0 0 0,0 0 0 0 0,0 0 0 0 0,0 0 0 0 0,0 0-1 0 0,0 0 1 0 0,0 0 0 0 0,0 0 0 0 0,-1 1 0 0 0,-16 5 628 0 0,15-5-788 0 0,0 1 0 0 0,0-1 0 0 0,1 1 0 0 0,-1 0-1 0 0,0 0 1 0 0,1 0 0 0 0,0 0 0 0 0,0 0 0 0 0,-1 1 0 0 0,1-1 0 0 0,1 1 0 0 0,-1-1 0 0 0,-3 6 0 0 0,2 1 256 0 0,-1-1 0 0 0,1 1-1 0 0,-2 12 1 0 0,-3 6-19 0 0,-7 24-311 0 0,-9 55 0 0 0,0 3 0 0 0,7-44 0 0 0,-42 139 0 0 0,28-117 0 0 0,6-13 0 0 0,-48 97 0 0 0,71-166 0 0 0,-1 1 0 0 0,0-1 0 0 0,-1 0 0 0 0,1 0 0 0 0,-1-1 0 0 0,0 1 0 0 0,-8 7 0 0 0,12-12 0 0 0,0 0 0 0 0,-1 0 0 0 0,1 0 0 0 0,0 1 0 0 0,-1-1 0 0 0,1 0 0 0 0,0 0 0 0 0,0 0 0 0 0,-1 0 0 0 0,1 0 0 0 0,0 0 0 0 0,-1 0 0 0 0,1 1 0 0 0,0-1 0 0 0,-1 0 0 0 0,1 0 0 0 0,0 0 0 0 0,-1 0 0 0 0,1-1 0 0 0,0 1 0 0 0,-1 0 0 0 0,1 0 0 0 0,0 0 0 0 0,-1 0 0 0 0,1 0 0 0 0,0 0 0 0 0,-1 0 0 0 0,1-1 0 0 0,0 1 0 0 0,0 0 0 0 0,-1 0 0 0 0,1 0 0 0 0,0-1 0 0 0,0 1 0 0 0,-1 0 0 0 0,1 0 0 0 0,0-1 0 0 0,0 1 0 0 0,0 0 0 0 0,-1 0 0 0 0,1-1 0 0 0,0 1 0 0 0,0 0 0 0 0,0-1 0 0 0,0 1 0 0 0,0 0 0 0 0,0-1 0 0 0,-1 1 0 0 0,1 0 0 0 0,0-1 0 0 0,0 1 0 0 0,0-1 0 0 0,0 1 0 0 0,-2-6 0 0 0,0 0 0 0 0,1-1 0 0 0,-1 1 0 0 0,1 0 0 0 0,0-1 0 0 0,1 1 0 0 0,0-1 0 0 0,0-11 0 0 0,2 1 0 0 0,8-35 0 0 0,-4 34 0 0 0,0-1 0 0 0,1 1 0 0 0,1 1 0 0 0,0 0 0 0 0,2 0 0 0 0,0 0 0 0 0,0 1 0 0 0,2 1 0 0 0,23-26 0 0 0,-16 22 0 0 0,1 1 0 0 0,1 1 0 0 0,0 1 0 0 0,1 0 0 0 0,1 2 0 0 0,35-17 0 0 0,-36 21 0 0 0,45-13 0 0 0,-57 20 0 0 0,0 1 0 0 0,1 0 0 0 0,-1 0 0 0 0,1 2 0 0 0,-1-1 0 0 0,21 2 0 0 0,-29-1 0 0 0,-1 0 0 0 0,1 1 0 0 0,0-1 0 0 0,0 0 0 0 0,-1 1 0 0 0,1-1 0 0 0,0 1 0 0 0,-1 0 0 0 0,1-1 0 0 0,-1 1 0 0 0,1 0 0 0 0,-1 0 0 0 0,1 0 0 0 0,-1 0 0 0 0,1 0 0 0 0,-1 1 0 0 0,0-1 0 0 0,0 0 0 0 0,1 0 0 0 0,-1 1 0 0 0,0-1 0 0 0,0 1 0 0 0,0-1 0 0 0,-1 1 0 0 0,1 0 0 0 0,1 2 0 0 0,-2 0 0 0 0,1 0 0 0 0,0 0 0 0 0,-1 0 0 0 0,0 0 0 0 0,0 0 0 0 0,0 1 0 0 0,-2 5 0 0 0,2-8 0 0 0,-1 6 3 0 0,0-1-1 0 0,-1 1 1 0 0,0-1 0 0 0,0 0-1 0 0,-7 13 1 0 0,2-6-30 0 0,-1 0 1 0 0,-13 15-1 0 0,20-28-310 0 0,1-2 233 0 0,-1 0-1 0 0,1 0 1 0 0,-1 0 0 0 0,1 0 0 0 0,0 1 0 0 0,0-1-1 0 0,-1 0 1 0 0,1 0 0 0 0,0 0 0 0 0,0 0 0 0 0,0 0 0 0 0,0 0-1 0 0,0 0 1 0 0,0-2 0 0 0,2-8-881 0 0,0 0 1 0 0,1 0-1 0 0,0 0 0 0 0,9-21 0 0 0,18-41-1838 0 0,7-19-374 0 0,-1 23 1665 0 0,1 6-4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6:03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5663 0 0,'3'2'96'0'0,"0"0"0"0"0,0-1-1 0 0,0 1 1 0 0,0-1-1 0 0,1 0 1 0 0,-1 0 0 0 0,0 0-1 0 0,1 0 1 0 0,-1 0 0 0 0,1-1-1 0 0,-1 0 1 0 0,1 1-1 0 0,-1-1 1 0 0,1-1 0 0 0,-1 1-1 0 0,6-1 1 0 0,5-2 429 0 0,0-1-1 0 0,23-9 1 0 0,-24 8 725 0 0,-3 1-50 0 0,0-1 0 0 0,0 0 1 0 0,-1-1-1 0 0,1 0 1 0 0,11-11-1 0 0,-19 16-529 0 0,-2 1-126 0 0,0 0-29 0 0,0 0-72 0 0,-2 0-289 0 0,-6 3-69 0 0,3-2 141 0 0,-1 1-1 0 0,1 0 1 0 0,-1 1 0 0 0,1-1 0 0 0,-1 1-1 0 0,1 0 1 0 0,-8 7 0 0 0,-12 9-108 0 0,17-13-112 0 0,0 0-1 0 0,0 1 1 0 0,0 0-1 0 0,1 0 1 0 0,0 0-1 0 0,-6 10 1 0 0,1 0-7 0 0,7-11 0 0 0,1 0 0 0 0,0 1 0 0 0,0-1 0 0 0,1 1 0 0 0,-5 10 0 0 0,6-8 0 0 0,-2 2 0 0 0,1 1 0 0 0,0 0 0 0 0,-3 23 0 0 0,6-31 0 0 0,0-1 0 0 0,0 1 0 0 0,1-1 0 0 0,-1 1 0 0 0,1 0 0 0 0,-1-1 0 0 0,1 1 0 0 0,0-1 0 0 0,1 0 0 0 0,-1 1 0 0 0,0-1 0 0 0,1 0 0 0 0,0 0 0 0 0,0 0 0 0 0,0 0 0 0 0,0 0 0 0 0,5 5 0 0 0,42 38 0 0 0,-48-45 0 0 0,0 0 0 0 0,0 0 0 0 0,0 0 0 0 0,0 0 0 0 0,-1 0 0 0 0,1 1 0 0 0,0-1 0 0 0,0 0 0 0 0,-1 0 0 0 0,1 1 0 0 0,-1-1 0 0 0,1 0 0 0 0,-1 1 0 0 0,1-1 0 0 0,-1 0 0 0 0,0 1 0 0 0,0-1 0 0 0,1 1 0 0 0,-1-1 0 0 0,0 0 0 0 0,-1 1 0 0 0,1-1 0 0 0,0 1 0 0 0,-1 2 0 0 0,0 0 0 0 0,1 0 0 0 0,-1 0 0 0 0,0 0 0 0 0,0 1 0 0 0,-1-1 0 0 0,1 0 0 0 0,-1 0 0 0 0,0-1 0 0 0,0 1 0 0 0,0 0 0 0 0,-1-1 0 0 0,1 1 0 0 0,-1-1 0 0 0,0 1 0 0 0,0-1 0 0 0,0 0 0 0 0,0-1 0 0 0,-7 6 0 0 0,-5 1 0 0 0,13-9 0 0 0,1 0-13 0 0,1 0-1 0 0,0 0 1 0 0,-1 1-1 0 0,1-1 1 0 0,0 0-1 0 0,0 0 1 0 0,-1 0-1 0 0,1 0 1 0 0,0 0-1 0 0,-1 0 1 0 0,1 1-1 0 0,0-1 1 0 0,-1 0-1 0 0,1 0 1 0 0,0 0-1 0 0,-1 0 1 0 0,1 0 0 0 0,0 0-1 0 0,-1 0 1 0 0,1-1-1 0 0,0 1 1 0 0,-1 0-1 0 0,1 0 1 0 0,0 0-1 0 0,-1 0 1 0 0,1 0-1 0 0,0 0 1 0 0,-1-1-1 0 0,1 1 1 0 0,0 0-1 0 0,0 0 1 0 0,-1 0-1 0 0,1-1 1 0 0,0 1 0 0 0,0 0-1 0 0,-1 0 1 0 0,1-1-1 0 0,0 1 1 0 0,0 0-1 0 0,0-1 1 0 0,0 1-1 0 0,-1 0 1 0 0,1 0-1 0 0,0-1 1 0 0,0 1-1 0 0,0 0 1 0 0,0-1-1 0 0,0 1 1 0 0,0 0 0 0 0,0-1-1 0 0,0 1 1 0 0,0 0-1 0 0,0-1 1 0 0,0 1-1 0 0,0 0 1 0 0,0-1-1 0 0,0 0 1 0 0,6-14-998 0 0,-6 15 976 0 0,4-7 14 0 0,0 1 0 0 0,0-1 0 0 0,1 1-1 0 0,0 0 1 0 0,0 0 0 0 0,1 1 0 0 0,6-6-1 0 0,19-21 27 0 0,-19 18-5 0 0,0 1 0 0 0,1 1 0 0 0,0 0 0 0 0,1 1 0 0 0,28-18 0 0 0,83-35 0 0 0,-113 59 0 0 0,0 0 0 0 0,0 0 0 0 0,0 2 0 0 0,0-1 0 0 0,1 2 0 0 0,22-3 0 0 0,-33 5 0 0 0,-1 0 0 0 0,1 0 0 0 0,-1 0 0 0 0,1 1 0 0 0,-1-1 0 0 0,1 0 0 0 0,-1 1 0 0 0,0-1 0 0 0,1 1 0 0 0,-1 0 0 0 0,0-1 0 0 0,1 1 0 0 0,-1 0 0 0 0,0 0 0 0 0,0 0 0 0 0,0 0 0 0 0,1 0 0 0 0,-1 0 0 0 0,0 0 0 0 0,0 0 0 0 0,-1 0 0 0 0,1 0 0 0 0,0 1 0 0 0,0-1 0 0 0,-1 0 0 0 0,1 1 0 0 0,0-1 0 0 0,-1 0 0 0 0,1 1 0 0 0,-1-1 0 0 0,0 1 0 0 0,0-1 0 0 0,1 1 0 0 0,-1 2 0 0 0,0 2 0 0 0,0 1 0 0 0,0-1 0 0 0,0 0 0 0 0,-1 1 0 0 0,0-1 0 0 0,-3 12 0 0 0,-5 8 0 0 0,-2 0 0 0 0,-1-1 0 0 0,0 0 0 0 0,-2-1 0 0 0,-26 36 0 0 0,34-51 0 0 0,4-9-1321 0 0,3-6 301 0 0,4-11-1806 0 0,1 2-3437 0 0,1-3-1643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6:0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52 19351 0 0,'0'0'886'0'0,"0"0"-21"0"0,-2 0-554 0 0,-5 0-418 0 0,-23-2 1842 0 0,28 1-1121 0 0,0 1-1 0 0,0-1 1 0 0,0 0-1 0 0,0 0 0 0 0,0 1 1 0 0,0-2-1 0 0,-3-1 0 0 0,4 3-39 0 0,1 0-50 0 0,-3-16 93 0 0,2 8-2524 0 0,2 0-4348 0 0,2 0-2975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6:05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2 13823 0 0,'2'-1'630'0'0,"6"-2"-158"0"0,-3 1-429 0 0,0 0 1 0 0,-1 1 0 0 0,1-1 0 0 0,-1-1 0 0 0,1 1 0 0 0,-1-1 0 0 0,0 1-1 0 0,7-8 1 0 0,14-14 907 0 0,46-51 3118 0 0,-8-12-1505 0 0,-59 81-2292 0 0,0 0 0 0 0,0 0 0 0 0,0-1 0 0 0,-1 1-1 0 0,0-1 1 0 0,0 0 0 0 0,-1 0 0 0 0,1 0 0 0 0,0-9 0 0 0,-2 15 116 0 0,-11 10 609 0 0,-6 9-910 0 0,0 0 0 0 0,2 0 0 0 0,0 1 0 0 0,1 1-1 0 0,1 1 1 0 0,-14 31 0 0 0,19-36-87 0 0,1 1 0 0 0,-5 24 0 0 0,9-33 0 0 0,1-1 0 0 0,0 1 0 0 0,1 0 0 0 0,0 0 0 0 0,0 0 0 0 0,0 0 0 0 0,4 13 0 0 0,-4-19 0 0 0,1 0 0 0 0,-1 0 0 0 0,1 0 0 0 0,0 0 0 0 0,0-1 0 0 0,0 1 0 0 0,0 0 0 0 0,0-1 0 0 0,0 1 0 0 0,1-1 0 0 0,-1 1 0 0 0,0-1 0 0 0,1 1 0 0 0,-1-1 0 0 0,1 0 0 0 0,0 0 0 0 0,-1 0 0 0 0,1 0 0 0 0,0 0 0 0 0,0 0 0 0 0,-1 0 0 0 0,1-1 0 0 0,0 1 0 0 0,0-1 0 0 0,0 1 0 0 0,0-1 0 0 0,0 0 0 0 0,0 1 0 0 0,0-1 0 0 0,0 0 0 0 0,3-1 0 0 0,2 1 0 0 0,1-1 0 0 0,0 0 0 0 0,0 0 0 0 0,-1-1 0 0 0,1 0 0 0 0,12-5 0 0 0,-2-2 0 0 0,1 0 0 0 0,-2-2 0 0 0,1 0 0 0 0,-2-1 0 0 0,1 0 0 0 0,23-25 0 0 0,-6 1 0 0 0,46-64 0 0 0,-73 91-6 0 0,-1 0 32 0 0,1 0 0 0 0,14-12 0 0 0,-20 19 345 0 0,-1 2 117 0 0,0 0 21 0 0,-2 13 83 0 0,-4 13-582 0 0,-11 32 0 0 0,9-36-12 0 0,-8 45 0 0 0,16-66 2 0 0,-3 28 0 0 0,3-27 0 0 0,0-1 0 0 0,0 1 0 0 0,1-1 0 0 0,-1 1 0 0 0,0-1 0 0 0,1 0 0 0 0,-1 1 0 0 0,0-1 0 0 0,1 1 0 0 0,0-1 0 0 0,-1 0 0 0 0,1 1 0 0 0,0-1 0 0 0,0 0 0 0 0,-1 0 0 0 0,1 0 0 0 0,2 2 0 0 0,6 2 0 0 0,-7-5 0 0 0,0 1 0 0 0,0-1 0 0 0,0 0 0 0 0,0 0 0 0 0,0 0 0 0 0,0 0 0 0 0,0 0 0 0 0,0 0 0 0 0,0 0 0 0 0,0-1 0 0 0,0 1 0 0 0,-1-1 0 0 0,1 1 0 0 0,0-1 0 0 0,0 0 0 0 0,2-1 0 0 0,5-3 0 0 0,-2 0 0 0 0,11-9 0 0 0,1 0 0 0 0,20-9 0 0 0,-18 10 0 0 0,0 0 0 0 0,-1-1 0 0 0,31-28 0 0 0,-43 34 0 0 0,-3 2 0 0 0,0 1 0 0 0,1 0 0 0 0,0 0 0 0 0,10-7 0 0 0,-16 12 0 0 0,1 0 0 0 0,-1 0 0 0 0,0 0 0 0 0,0 0 0 0 0,0 0 0 0 0,0 0 0 0 0,1-1 0 0 0,-1 1 0 0 0,0 0 0 0 0,0 0 0 0 0,0 0 0 0 0,0 0 0 0 0,1 0 0 0 0,-1 0 0 0 0,0 0 0 0 0,0 0 0 0 0,0 0 0 0 0,0 0 0 0 0,1 0 0 0 0,-1 0 0 0 0,0 0 0 0 0,0 0 0 0 0,0 0 0 0 0,1 0 0 0 0,-1 0 0 0 0,0 0 0 0 0,0 0 0 0 0,0 0 0 0 0,0 1 0 0 0,1-1 0 0 0,-1 0 0 0 0,0 0 0 0 0,0 0 0 0 0,0 0 0 0 0,0 0 0 0 0,0 0 0 0 0,1 0 0 0 0,-1 1 0 0 0,0-1 0 0 0,0 0 0 0 0,0 0 0 0 0,0 0 0 0 0,0 0 0 0 0,0 1 0 0 0,0-1 0 0 0,0 0 0 0 0,0 0 0 0 0,0 0 0 0 0,1 0 0 0 0,-1 1 0 0 0,0-1 0 0 0,0 0 0 0 0,0 0 0 0 0,0 0 0 0 0,0 1 0 0 0,0-1 0 0 0,0 0 0 0 0,0 0 0 0 0,-1 0 0 0 0,1 0 0 0 0,0 1 0 0 0,0-1 0 0 0,0 0 0 0 0,0 0 0 0 0,0 0 0 0 0,0 0 0 0 0,0 1 0 0 0,-3 10 0 0 0,3-11 0 0 0,-4 11 0 0 0,1-4 0 0 0,0 0 0 0 0,0 0 0 0 0,1 0 0 0 0,0 1 0 0 0,1-1 0 0 0,0 0 0 0 0,0 1 0 0 0,0-1 0 0 0,2 11 0 0 0,-1-16 0 0 0,0-1 0 0 0,1 1 0 0 0,-1 0 0 0 0,1-1 0 0 0,0 1 0 0 0,0-1 0 0 0,-1 1 0 0 0,1-1 0 0 0,0 1 0 0 0,2 1 0 0 0,8 8 0 0 0,-6-9 0 0 0,-2-2 0 0 0,2 1 0 0 0,0 0 0 0 0,0 0 0 0 0,0-1 0 0 0,0 1 0 0 0,0-1 0 0 0,0 0 0 0 0,0-1 0 0 0,0 1 0 0 0,0-1 0 0 0,-1 0 0 0 0,1 0 0 0 0,0-1 0 0 0,0 1 0 0 0,-1-1 0 0 0,1 0 0 0 0,7-5 0 0 0,4-3 0 0 0,0 0 0 0 0,-1-1 0 0 0,15-14 0 0 0,-12 8 0 0 0,-1-1 0 0 0,0 0 0 0 0,-2-2 0 0 0,19-28 0 0 0,41-91 0 0 0,-55 99 0 0 0,-2-1 0 0 0,23-76 0 0 0,-41 113-12 0 0,7-12 96 0 0,-31 70 245 0 0,3 0 1 0 0,2 2-1 0 0,3 0 0 0 0,2 0 1 0 0,-7 63-1 0 0,17-90-329 0 0,2 1 0 0 0,1 35 0 0 0,4-39 0 0 0,-3-26 0 0 0,0 0 0 0 0,0 0 0 0 0,0 0 0 0 0,0 1 0 0 0,0-1 0 0 0,0 0 0 0 0,0 0 0 0 0,0 0 0 0 0,0 0 0 0 0,0 1 0 0 0,0-1 0 0 0,0 0 0 0 0,0 0 0 0 0,0 0 0 0 0,0 1 0 0 0,0-1 0 0 0,0 0 0 0 0,0 0 0 0 0,0 0 0 0 0,0 0 0 0 0,0 1 0 0 0,1-1 0 0 0,-1 0 0 0 0,0 0 0 0 0,0 0 0 0 0,0 0 0 0 0,0 0 0 0 0,0 1 0 0 0,0-1 0 0 0,1 0 0 0 0,-1 0 0 0 0,0 0 0 0 0,0 0 0 0 0,0 0 0 0 0,0 0 0 0 0,1 0 0 0 0,-1 0 0 0 0,0 0 0 0 0,0 0 0 0 0,0 1 0 0 0,0-1 0 0 0,1 0 0 0 0,-1 0 0 0 0,0 0 0 0 0,0 0 0 0 0,0 0 0 0 0,1 0 0 0 0,-1 0 0 0 0,0 0 0 0 0,0-1 0 0 0,0 1 0 0 0,1 0 0 0 0,-1 0 0 0 0,0 0 0 0 0,0 0 0 0 0,0 0 0 0 0,0 0 0 0 0,1 0 0 0 0,-1 0 0 0 0,0 0 0 0 0,0 0 0 0 0,0-1 0 0 0,0 1 0 0 0,0 0 0 0 0,0 0 0 0 0,1 0 0 0 0,5-9 0 0 0,-6 9 0 0 0,8-15 0 0 0,0 0 0 0 0,-1 0 0 0 0,5-19 0 0 0,8-16 0 0 0,-16 41 0 0 0,-3 9 0 0 0,-1 0 0 0 0,0 0 0 0 0,0 0 0 0 0,0-1 0 0 0,0 1 0 0 0,0 0 0 0 0,0 0 0 0 0,0 0 0 0 0,0 0 0 0 0,1 0 0 0 0,-1 0 0 0 0,0-1 0 0 0,0 1 0 0 0,0 0 0 0 0,0 0 0 0 0,0 0 0 0 0,0 0 0 0 0,1 0 0 0 0,-1 0 0 0 0,0 0 0 0 0,0 0 0 0 0,0 0 0 0 0,0 0 0 0 0,1 0 0 0 0,-1 0 0 0 0,0 0 0 0 0,0 0 0 0 0,0 0 0 0 0,0 0 0 0 0,1 0 0 0 0,-1 0 0 0 0,0 0 0 0 0,0 0 0 0 0,0 0 0 0 0,0 0 0 0 0,1 0 0 0 0,-1 0 0 0 0,0 0 0 0 0,0 0 0 0 0,0 0 0 0 0,0 0 0 0 0,0 0 0 0 0,1 1 0 0 0,-1-1 0 0 0,0 0 0 0 0,0 0 0 0 0,0 0 0 0 0,0 0 0 0 0,0 0 0 0 0,0 0 0 0 0,0 1 0 0 0,0-1 0 0 0,1 0 0 0 0,-1 0 0 0 0,0 0 0 0 0,0 0 0 0 0,0 1 0 0 0,0-1 0 0 0,0 0 0 0 0,0 0 0 0 0,0 0 0 0 0,0 0 0 0 0,0 1 0 0 0,4 10 0 0 0,-4-10 0 0 0,2 3 0 0 0,0 1 0 0 0,1 0 0 0 0,0-1 0 0 0,0 0 0 0 0,0 0 0 0 0,0 0 0 0 0,1 0 0 0 0,6 6 0 0 0,-9-9 0 0 0,-1-1 0 0 0,1 1 0 0 0,-1-1 0 0 0,1 1 0 0 0,-1-1 0 0 0,1 1 0 0 0,-1-1 0 0 0,1 1 0 0 0,0-1 0 0 0,-1 1 0 0 0,1-1 0 0 0,0 0 0 0 0,0 0 0 0 0,-1 1 0 0 0,1-1 0 0 0,0 0 0 0 0,0 0 0 0 0,-1 0 0 0 0,1 0 0 0 0,0 1 0 0 0,0-1 0 0 0,0 0 0 0 0,-1-1 0 0 0,2 1 0 0 0,1 0 0 0 0,4 0 0 0 0,0-1 0 0 0,-1 1 0 0 0,1-1 0 0 0,-1 0 0 0 0,1 0 0 0 0,-1-1 0 0 0,1 0 0 0 0,-1 0 0 0 0,0-1 0 0 0,7-3 0 0 0,4-4 0 0 0,0 0 0 0 0,17-15 0 0 0,-28 19 0 0 0,1 0 0 0 0,-1 0 0 0 0,6-8 0 0 0,6-8 0 0 0,-9 13 0 0 0,-1-1 0 0 0,0 0 0 0 0,11-20 0 0 0,-8 13 0 0 0,-67 123 0 0 0,52-97 0 0 0,0 0 0 0 0,0 0 0 0 0,1 0 0 0 0,0 0 0 0 0,1 1 0 0 0,0 0 0 0 0,-1 9 0 0 0,3-15 0 0 0,0-1 0 0 0,0 1 0 0 0,0-1 0 0 0,0 1 0 0 0,1-1 0 0 0,-1 1 0 0 0,1-1 0 0 0,0 0 0 0 0,0 1 0 0 0,2 3 0 0 0,-1-5 0 0 0,-1 0 0 0 0,0 0 0 0 0,1 0 0 0 0,-1 0 0 0 0,1 0 0 0 0,-1-1 0 0 0,1 1 0 0 0,0-1 0 0 0,0 1 0 0 0,0-1 0 0 0,0 0 0 0 0,0 1 0 0 0,0-1 0 0 0,0 0 0 0 0,0 0 0 0 0,4 1 0 0 0,-3-2 0 0 0,1 1 0 0 0,-1-1 0 0 0,0 0 0 0 0,1 0 0 0 0,-1 0 0 0 0,0 0 0 0 0,1-1 0 0 0,-1 1 0 0 0,0-1 0 0 0,0 0 0 0 0,1 0 0 0 0,-1 0 0 0 0,0 0 0 0 0,0 0 0 0 0,4-3 0 0 0,6-4 0 0 0,24-18 0 0 0,-32 22 0 0 0,13-10 0 0 0,28-33 0 0 0,-32 32 0 0 0,72-68 0 0 0,-85 86 0 0 0,-3 7 0 0 0,-5 13 0 0 0,6-20 0 0 0,-9 29 0 0 0,3-14 0 0 0,1 0 0 0 0,1 1 0 0 0,1 0 0 0 0,0 0 0 0 0,0 22 0 0 0,4-40 0 0 0,0 0 0 0 0,0-1 0 0 0,0 1 0 0 0,0 0 0 0 0,0 0 0 0 0,0-1 0 0 0,0 1 0 0 0,1 0 0 0 0,-1 0 0 0 0,0-1 0 0 0,0 1 0 0 0,1 0 0 0 0,-1-1 0 0 0,0 1 0 0 0,1 0 0 0 0,0 0 0 0 0,4 1 0 0 0,-4-2 0 0 0,1 1 0 0 0,1-1 0 0 0,0 1 0 0 0,0-1 0 0 0,0 1 0 0 0,-1-1 0 0 0,1 0 0 0 0,0 0 0 0 0,0 0 0 0 0,0 0 0 0 0,0 0 0 0 0,0-1 0 0 0,-1 1 0 0 0,1-1 0 0 0,5-2 0 0 0,3-2 0 0 0,0 0 0 0 0,13-8 0 0 0,-11 6 0 0 0,74-47 0 0 0,-55 33 0 0 0,48-25 0 0 0,-76 45 0 0 0,0-1 0 0 0,0 1 0 0 0,0 0 0 0 0,0 0 0 0 0,1 0 0 0 0,-1 1 0 0 0,0-1 0 0 0,5 1 0 0 0,-1 1 0 0 0,19 9-133 0 0,-26-10-563 0 0,6-9-3512 0 0,-5 4-1623 0 0,-1 3-3157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6:06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9 21191 0 0,'0'0'480'0'0,"0"0"67"0"0,-7-4 553 0 0,-10-5-1012 0 0,8 4 427 0 0,0 0 1 0 0,0 1-1 0 0,-1 0 1 0 0,-12-3-1 0 0,21 6-3 0 0,1 1 0 0 0,0 0-69 0 0,0 0-1519 0 0,0 0-5283 0 0,0 0-2233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6:06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82 26719 0 0,'-6'-17'612'0'0,"6"17"-594"0"0,0-1 0 0 0,0 1 0 0 0,0 0 0 0 0,0 0 0 0 0,0 0 0 0 0,0 0 0 0 0,0 0 0 0 0,0 0 0 0 0,0-1 0 0 0,-1 1 0 0 0,1 0-1 0 0,0 0 1 0 0,0 0 0 0 0,0 0 0 0 0,0 0 0 0 0,0 0 0 0 0,0-1 0 0 0,0 1 0 0 0,0 0 0 0 0,0 0 0 0 0,0 0 0 0 0,0 0 0 0 0,0 0 0 0 0,-1 0 0 0 0,1 0 0 0 0,0 0 0 0 0,0 0 0 0 0,0 0 0 0 0,0 0 0 0 0,0-1-1 0 0,0 1 1 0 0,0 0 0 0 0,-1 0 0 0 0,1 0 0 0 0,0 0 0 0 0,0 0 0 0 0,0 0 0 0 0,0 0 0 0 0,0 0 0 0 0,0 0 0 0 0,-1 0 0 0 0,1 0 0 0 0,0 0 0 0 0,0 0 0 0 0,0 0 0 0 0,0 0 0 0 0,0 0 0 0 0,0 0 0 0 0,-1 1 0 0 0,1-1-1 0 0,0 0 1 0 0,0 0 0 0 0,0 0 0 0 0,-4 0 2276 0 0,-1-4-2046 0 0,0 0 0 0 0,0 0 0 0 0,0 1 0 0 0,-6-4 0 0 0,6 4-665 0 0,0 1 0 0 0,0-2 1 0 0,0 1-1 0 0,0 0 1 0 0,1-1-1 0 0,-7-7 1 0 0,3 2-607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4:38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3 4607 0 0,'0'0'208'0'0,"0"0"67"0"0,0 0 154 0 0,0 0 69 0 0,0 0 12 0 0,0 0-67 0 0,0 0-222 0 0,0 0 166 0 0,0 0 101 0 0,0 0 21 0 0,0 0-66 0 0,7-9 1605 0 0,0 4-1899 0 0,-3-2-61 0 0,-3 5 283 0 0,-1 2 117 0 0,0 0 21 0 0,0 0-66 0 0,0 0-222 0 0,-2 1 166 0 0,-33 16 1202 0 0,23-13-1501 0 0,10-3 283 0 0,2-1 117 0 0,0 0 21 0 0,0 0-66 0 0,-2 0-294 0 0,2 0-148 0 0,-1 0-1 0 0,1 0 1 0 0,0-1-1 0 0,0 1 1 0 0,0 0-1 0 0,0 0 0 0 0,-1 0 1 0 0,1 0-1 0 0,0 0 1 0 0,0 0-1 0 0,0 0 1 0 0,-1 0-1 0 0,1 0 1 0 0,0 0-1 0 0,0 0 1 0 0,0 1-1 0 0,0-1 1 0 0,-1 0-1 0 0,1 0 1 0 0,0 0-1 0 0,0 0 0 0 0,0 0 1 0 0,0 0-1 0 0,-1 0 1 0 0,1 0-1 0 0,0 0 1 0 0,0 1-1 0 0,0-1 1 0 0,0 0-1 0 0,0 0 1 0 0,-1 0-1 0 0,1 0 1 0 0,0 0-1 0 0,0 1 1 0 0,0-1-1 0 0,0 0 0 0 0,0 0 1 0 0,0 0-1 0 0,0 1 1 0 0,0-1-1 0 0,0 0 1 0 0,0 0-1 0 0,1 1 0 0 0,0 0 0 0 0,0 0-1 0 0,0 0 1 0 0,0-1 0 0 0,0 1-1 0 0,0 0 1 0 0,1-1 0 0 0,-1 1-1 0 0,0-1 1 0 0,0 1 0 0 0,1-1 0 0 0,2 1-1 0 0,-3 0 1 0 0,1-1 0 0 0,0 1 0 0 0,0 0 0 0 0,0-1 0 0 0,0 0 0 0 0,0 1 0 0 0,0-1 0 0 0,0 0 0 0 0,-1 0 0 0 0,1 0 0 0 0,0 0 0 0 0,0 0 0 0 0,4-2 0 0 0,2 1 0 0 0,8 0-447 0 0,-11 1-419 0 0,0 0 1 0 0,1 0-1 0 0,-1-1 1 0 0,8-1 0 0 0,-3-1-4545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4:40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88 2759 0 0,'0'0'107'0'0,"0"0"-19"0"0,0 0 60 0 0,0 0 233 0 0,0 0 106 0 0,0 0 22 0 0,0 0 3 0 0,0 0 0 0 0,0 0 0 0 0,0 0 0 0 0,4-13 2128 0 0,-3 8-2552 0 0,-1 4 283 0 0,0 1 117 0 0,0 0 21 0 0,0 0-66 0 0,0 0-222 0 0,0 0 166 0 0,1-5 399 0 0,0-1 1916 0 0,-2 5-2553 0 0,-3-3-133 0 0,1 0 56 0 0,3 4 299 0 0,2-8 1218 0 0,1 0-1571 0 0,-1 6-17 0 0,6-6-4 0 0,-7 6 3 0 0,2 0 0 0 0,13-8 0 0 0,-3 2 0 0 0,-10 8 0 0 0,-86 36-64 0 0,81-36-273 0 0,10-1-646 0 0,2-2 471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05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8 919 0 0,'0'0'138'0'0,"0"0"240"0"0,0 0 109 0 0,0 0 22 0 0,0 0 3 0 0,0 0 0 0 0,0 0 0 0 0,0 0 0 0 0,0 0 0 0 0,0 0 0 0 0,0 0 0 0 0,0 0 0 0 0,0 0 0 0 0,0 0 0 0 0,0 0 0 0 0,0 0 0 0 0,0 0-69 0 0,0 0-222 0 0,0 0 166 0 0,0 0 101 0 0,0 0 21 0 0,-2-1-66 0 0,-5-3-294 0 0,1 0-61 0 0,5 3 283 0 0,1 1 117 0 0,0 0 21 0 0,0 0-66 0 0,-1 0-294 0 0,-3-2-61 0 0,3 1 283 0 0,1 1 117 0 0,0 0 21 0 0,0 0-66 0 0,-2 0-294 0 0,-2-3-133 0 0,1-2 56 0 0,2 4 299 0 0,1 1 117 0 0,0 0 21 0 0,0 0-66 0 0,0-2-294 0 0,-1-3-61 0 0,0 4 283 0 0,1 1 117 0 0,0 0 21 0 0,3-1 71 0 0,13-9-552 0 0,-11 7-28 0 0,9 0 0 0 0,9-2 0 0 0,3 0 0 0 0,-20 3 0 0 0,-10-1 0 0 0,3 2 0 0 0,1 0 0 0 0,0 1 0 0 0,-1 0 0 0 0,1-1 0 0 0,0 1 0 0 0,-1 0 0 0 0,1-1 0 0 0,-1 1 0 0 0,1 0 0 0 0,-1 0 0 0 0,1-1 0 0 0,-1 1 0 0 0,1 0 0 0 0,-1 0 0 0 0,1 0 0 0 0,-1 0 0 0 0,1-1 0 0 0,-1 1 0 0 0,0 0 0 0 0,-4 0 0 0 0,0 0 0 0 0,0 0 0 0 0,0 1 0 0 0,0 0 0 0 0,-7 1 0 0 0,5 0 0 0 0,2-1 0 0 0,9 6 0 0 0,0-1-133 0 0,-3-4-563 0 0,-1-2-257 0 0,0 0-58 0 0,0 0-12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3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0 0-136 0 0,2 1 457 0 0,21 9 313 0 0,2 0 1 0 0,-1-2 0 0 0,1 0-1 0 0,27 4 1 0 0,-24-9-1018 0 0,-19-2-86 0 0,0 0 0 0 0,-1 1 0 0 0,1-1 1 0 0,9 5-1 0 0,-9-6-3953 0 0,-9 0 2467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5:06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67 2759 0 0,'0'0'126'0'0,"0"0"68"0"0,0 0 208 0 0,0 0 87 0 0,0 0 20 0 0,0 0 3 0 0,0 0 0 0 0,0 0 0 0 0,0 0 0 0 0,0 0-69 0 0,-6-5 1674 0 0,-10-6 152 0 0,-13-10-1463 0 0,29 20-297 0 0,-6-5 2131 0 0,5 5-2622 0 0,-4-9-20 0 0,4 4 74 0 0,1 5 299 0 0,8 1 626 0 0,5-2-711 0 0,17 1 36 0 0,-12 0-322 0 0,-16 1 0 0 0,0 0 0 0 0,1-1 0 0 0,-1 1 0 0 0,0 0 0 0 0,0 0 0 0 0,1 1 0 0 0,-1-1 0 0 0,0 0 0 0 0,0 1 0 0 0,0-1 0 0 0,0 1 0 0 0,3 1 0 0 0,51 21 0 0 0,-48-18 0 0 0,-2 1 0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7:25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34 8287 0 0,'0'0'382'0'0,"0"0"-8"0"0,0-1-240 0 0,-1-4-49 0 0,1 3 280 0 0,3-16 1143 0 0,16-64 6164 0 0,-19 81-7228 0 0,1-1-289 0 0,1-3-66 0 0,-2 4 282 0 0,3-9 2452 0 0,5-33-1993 0 0,-5 28-762 0 0,3-14 418 0 0,-5 9 2891 0 0,0 24-3353 0 0,-1-1 0 0 0,1 0 0 0 0,0 0 0 0 0,1 0 0 0 0,-1 0 0 0 0,2 3 0 0 0,1 1-27 0 0,5 16 3 0 0,-6-15 0 0 0,9 17 0 0 0,-6-16 0 0 0,-5-8 54 0 0,-1 0 0 0 0,1 1 0 0 0,0-1 0 0 0,0 0 0 0 0,0-1-1 0 0,0 1 1 0 0,0 0 0 0 0,0 0 0 0 0,0 0 0 0 0,0 0 0 0 0,2 0 0 0 0,5-1 972 0 0,-6 0-816 0 0,-2-1-201 0 0,1 0 1 0 0,0 0 0 0 0,0 0 0 0 0,-1 1-1 0 0,1-1 1 0 0,0 0 0 0 0,-1 0 0 0 0,1 0 0 0 0,-1 0-1 0 0,1 0 1 0 0,-1 0 0 0 0,0-1 0 0 0,1 1-1 0 0,-1 0 1 0 0,0 0 0 0 0,0-2 0 0 0,1 3-11 0 0,-1-2 1 0 0,1 1 0 0 0,-1 0 0 0 0,1-1 0 0 0,-1 1 0 0 0,0-1 0 0 0,0 1 0 0 0,0-1 0 0 0,1 1 0 0 0,-1-1 0 0 0,0 1 0 0 0,-1-1 0 0 0,1 1 0 0 0,0-1 0 0 0,-1-1 0 0 0,0-1 0 0 0,-2-3 0 0 0,-4 4 0 0 0,4 4-633 0 0,-1-1 0 0 0,1 1 0 0 0,0 0 0 0 0,-1 0 0 0 0,1 0 0 0 0,-4 2 0 0 0,6-2-8576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7:51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7 10135 0 0,'0'0'231'0'0,"0"0"29"0"0,0 0 19 0 0,0 0 173 0 0,0 0 697 0 0,0-1 311 0 0,7-15-71 0 0,1 0 0 0 0,0 1 0 0 0,0 1 0 0 0,12-16 0 0 0,9-13 91 0 0,-5 2-1182 0 0,12-18 1141 0 0,55-125 0 0 0,-84 164-1415 0 0,-1 0 0 0 0,4-32 0 0 0,-6 6 1787 0 0,-5 43-1662 0 0,-2-1-133 0 0,-4 2-16 0 0,6 3 0 0 0,-1 0 0 0 0,1 1 0 0 0,0-1 0 0 0,0 0 0 0 0,-1 1 0 0 0,1-1 0 0 0,0 1 0 0 0,0 0 0 0 0,1-1 0 0 0,-1 1 0 0 0,-1 3 0 0 0,-2 3 0 0 0,-2 3 0 0 0,1 0 0 0 0,0 0 0 0 0,1 0 0 0 0,0 1 0 0 0,-3 15 0 0 0,-7 62 0 0 0,11-68 0 0 0,-2 14 0 0 0,2 1 0 0 0,1-1 0 0 0,2 1 0 0 0,7 64 0 0 0,-4-92 0 0 0,3-3 0 0 0,3-3 0 0 0,-6-2 0 0 0,-2 1 0 0 0,-1-1 0 0 0,1 0 0 0 0,-1 0 0 0 0,0 0 0 0 0,1 0 0 0 0,-1 1 0 0 0,1-1 0 0 0,-1 0 0 0 0,0 0 0 0 0,1 0 0 0 0,-1 0 0 0 0,1 0 0 0 0,-1 0 0 0 0,1 0 0 0 0,-1 0 0 0 0,0 0 0 0 0,1 0 0 0 0,-1 0 0 0 0,1 0 0 0 0,-1-1 0 0 0,0 1 0 0 0,1 0 0 0 0,-1 0 0 0 0,1 0 0 0 0,-1-1 0 0 0,0 1 0 0 0,1 0 0 0 0,-1 0 0 0 0,0-1 0 0 0,1 1 0 0 0,-1 0 0 0 0,0 0 0 0 0,1-1 0 0 0,-1 0 0 0 0,7-6 0 0 0,40-38 0 0 0,92-69 0 0 0,-137 113 0 0 0,0-1 0 0 0,1 1 0 0 0,-1-1 0 0 0,1 1 0 0 0,-1 0 0 0 0,1 0 0 0 0,-1 0 0 0 0,1 0 0 0 0,0 1 0 0 0,4-2 0 0 0,6 4 0 0 0,-10 1 0 0 0,-2-1 0 0 0,1-1 4 0 0,0 2-1 0 0,-1-1 1 0 0,1 0-1 0 0,-1 0 1 0 0,1 0 0 0 0,-1 1-1 0 0,0-1 1 0 0,0 1-1 0 0,0-1 1 0 0,0 1-1 0 0,0-1 1 0 0,0 1 0 0 0,-1 0-1 0 0,0-1 1 0 0,1 1-1 0 0,-1 5 1 0 0,0 4 60 0 0,-1 1 0 0 0,-3 18 0 0 0,0-1 126 0 0,2 0 1250 0 0,2-27-1291 0 0,4 1-197 0 0,-3-4-54 0 0,1 1 1 0 0,-1-1-1 0 0,1 0 0 0 0,0 1 1 0 0,-1-1-1 0 0,1 0 0 0 0,0 0 1 0 0,-1 0-1 0 0,1 0 0 0 0,0-1 0 0 0,2 0 1 0 0,-3 1 1 0 0,2 0 52 0 0,0-1-1 0 0,0 0 1 0 0,0 0 0 0 0,0 0-1 0 0,0 0 1 0 0,0-1 0 0 0,0 1-1 0 0,-1-1 1 0 0,1 0 0 0 0,-1 0-1 0 0,1 0 1 0 0,2-2 0 0 0,4-5 79 0 0,13-19-1 0 0,2 0-3714 0 0,-16 20 501 0 0,0 0-4663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7:52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95 13823 0 0,'0'0'315'0'0,"6"-5"426"0"0,4-1-323 0 0,0-1 0 0 0,-1 0 0 0 0,11-11-1 0 0,-18 16-177 0 0,0 0-1 0 0,0-1 0 0 0,0 1 0 0 0,-1-1 0 0 0,1 1 0 0 0,0-1 0 0 0,-1 1 1 0 0,0-1-1 0 0,1 0 0 0 0,-1 0 0 0 0,-1 0 0 0 0,1 0 0 0 0,0 0 1 0 0,-1 0-1 0 0,1 0 0 0 0,-1 0 0 0 0,0-5 0 0 0,0 3 195 0 0,-1 0 0 0 0,0 0 0 0 0,0-1 0 0 0,-2-5 0 0 0,2 9-327 0 0,1 1 0 0 0,-1-1 0 0 0,0 1 0 0 0,1-1 0 0 0,-1 1 0 0 0,0 0 0 0 0,0-1 0 0 0,0 1 0 0 0,0 0 0 0 0,0 0 0 0 0,0-1 0 0 0,-1 1 0 0 0,1 0 0 0 0,0 0 0 0 0,0 0 0 0 0,-1 0 0 0 0,-1 0 0 0 0,-7-4 463 0 0,8 4-559 0 0,0 1 0 0 0,0-1-1 0 0,0 0 1 0 0,0 0 0 0 0,0 1-1 0 0,0 0 1 0 0,0-1 0 0 0,0 1 0 0 0,0 0-1 0 0,-3 0 1 0 0,1 0 47 0 0,0 1 0 0 0,0 0 0 0 0,0 0 0 0 0,0 0 0 0 0,0 0-1 0 0,0 1 1 0 0,1-1 0 0 0,-1 1 0 0 0,0 0 0 0 0,1 0 0 0 0,-1 1 0 0 0,1-1 0 0 0,0 1 0 0 0,0 0-1 0 0,0-1 1 0 0,0 1 0 0 0,-4 6 0 0 0,-2 4 176 0 0,0-1-1 0 0,0 1 1 0 0,-8 20-1 0 0,11-22-233 0 0,1 0 0 0 0,0 1 0 0 0,1 0 0 0 0,-3 15 0 0 0,6-25 0 0 0,0 0 0 0 0,1 0 0 0 0,-1 0 0 0 0,1 0 0 0 0,0 0 0 0 0,0 0 0 0 0,0 0 0 0 0,0 0 0 0 0,0 0 0 0 0,0 0 0 0 0,0 0 0 0 0,1 0 0 0 0,-1 0 0 0 0,1 2 0 0 0,1 1 0 0 0,3 7 0 0 0,0-10 0 0 0,-3-2 0 0 0,2 1 0 0 0,0 0 0 0 0,0 1 0 0 0,0-1 0 0 0,0-1 0 0 0,0 1 0 0 0,0-1 0 0 0,0 0 0 0 0,1 0 0 0 0,-1 0 0 0 0,0 0 0 0 0,0-1 0 0 0,0 1 0 0 0,0-1 0 0 0,0 0 0 0 0,0-1 0 0 0,0 1 0 0 0,0-1 0 0 0,4-1 0 0 0,10-6 0 0 0,-1-1 0 0 0,24-17 0 0 0,-37 24 0 0 0,2-1 0 0 0,0-1 0 0 0,-1 1 0 0 0,0-1 0 0 0,0 1 0 0 0,0-2 0 0 0,-1 1 0 0 0,0 0 0 0 0,0-1 0 0 0,0 0 0 0 0,-1 0 0 0 0,4-7 0 0 0,-3 5 0 0 0,-1 2 0 0 0,0 0 0 0 0,0-1 0 0 0,-1 1 0 0 0,0 0 0 0 0,0-1 0 0 0,1-8 0 0 0,-3 7 0 0 0,-5 4 0 0 0,4 4 36 0 0,0 0 0 0 0,0 0 1 0 0,0 0-1 0 0,0 1 0 0 0,0-1 0 0 0,0 0 0 0 0,0 1 1 0 0,0-1-1 0 0,0 1 0 0 0,0-1 0 0 0,0 1 0 0 0,0 0 1 0 0,0-1-1 0 0,1 1 0 0 0,-1 0 0 0 0,0 0 0 0 0,0-1 0 0 0,1 1 1 0 0,-1 0-1 0 0,0 0 0 0 0,1 0 0 0 0,-1 0 0 0 0,1 0 1 0 0,-1 1-1 0 0,-1 1 52 0 0,1 0 1 0 0,0 0-1 0 0,0-1 1 0 0,0 1 0 0 0,0 0-1 0 0,0 0 1 0 0,0 6-1 0 0,1 5-288 0 0,1 27-647 0 0,-1-38 801 0 0,1 0-1 0 0,-1 0 1 0 0,1-1 0 0 0,0 1-1 0 0,0 0 1 0 0,0 0 0 0 0,0 0-1 0 0,0-1 1 0 0,1 1-1 0 0,2 4 1 0 0,-2-4 46 0 0,1 0 0 0 0,0-1 0 0 0,-1 1 0 0 0,1-1 0 0 0,0 1 0 0 0,0-1 0 0 0,0 0 0 0 0,0 0 0 0 0,0-1 0 0 0,1 1 0 0 0,-1-1 0 0 0,1 1 0 0 0,-1-1 0 0 0,1 0 0 0 0,-1 0 0 0 0,1 0 0 0 0,0-1 0 0 0,-1 0 0 0 0,1 1 0 0 0,0-1 0 0 0,-1 0 0 0 0,1-1 0 0 0,5 0 0 0 0,0-1 0 0 0,-1 0 0 0 0,0-1 0 0 0,0 0 0 0 0,0 0 0 0 0,0-1 0 0 0,-1 0 0 0 0,14-9 0 0 0,-10 5 94 0 0,-1-1 0 0 0,1 0 0 0 0,-2-1 0 0 0,1 1 0 0 0,9-15 0 0 0,-1-2 316 0 0,16-32 0 0 0,-32 55-337 0 0,0-1 1 0 0,0 0-1 0 0,-1 1 1 0 0,1-1-1 0 0,-1 0 1 0 0,0 0-1 0 0,0-5 0 0 0,2-3-52 0 0,-3 10-21 0 0,2 18 0 0 0,-3-13 0 0 0,1-3 0 0 0,0 1 0 0 0,0 0 0 0 0,0 0 0 0 0,0 0 0 0 0,0 0 0 0 0,1-1 0 0 0,-1 1 0 0 0,0 0 0 0 0,0 0 0 0 0,0 0 0 0 0,1-1 0 0 0,-1 1 0 0 0,0 0 0 0 0,1 0 0 0 0,-1-1 0 0 0,1 1 0 0 0,-1 0 0 0 0,1-1 0 0 0,0 2 0 0 0,6 6 0 0 0,-4-6 0 0 0,0 0 0 0 0,-1-1 0 0 0,1 1 0 0 0,0-1 0 0 0,0 1 0 0 0,0-1 0 0 0,0 0 0 0 0,0 0 0 0 0,0 0 0 0 0,1-1 0 0 0,-1 1 0 0 0,0-1 0 0 0,7 0 0 0 0,2-1 0 0 0,1 0 0 0 0,-1-1 0 0 0,16-5 0 0 0,-19 6 0 0 0,-3 5 0 0 0,-5-1 0 0 0,0 0 0 0 0,0 0 0 0 0,0 0 0 0 0,0 0 0 0 0,-1 0 0 0 0,1 0 0 0 0,-1 0 0 0 0,0 0 0 0 0,0 0 0 0 0,0 0 0 0 0,0 0 0 0 0,-1 5 0 0 0,-9 38 0 0 0,8-38 0 0 0,1-5 0 0 0,-2 6 0 0 0,1 0 0 0 0,0 0 0 0 0,1 0 0 0 0,0 0 0 0 0,0 13 0 0 0,1-10 0 0 0,2-7 0 0 0,4 6 0 0 0,-6-10 0 0 0,0-1 0 0 0,0 0 0 0 0,0 1 0 0 0,0-1 0 0 0,0 1 0 0 0,1-1 0 0 0,-1 1 0 0 0,0-1 0 0 0,0 0 0 0 0,1 1 0 0 0,-1-1 0 0 0,0 0 0 0 0,0 1 0 0 0,1-1 0 0 0,-1 0 0 0 0,0 1 0 0 0,1-1 0 0 0,-1 0 0 0 0,1 0 0 0 0,-1 1 0 0 0,0-1 0 0 0,1 0 0 0 0,-1 0 0 0 0,1 0 0 0 0,-1 1 0 0 0,0-1 0 0 0,1 0 0 0 0,-1 0 0 0 0,1 0 0 0 0,-1 0 0 0 0,1 0 0 0 0,-1 0 0 0 0,1 0 0 0 0,-1 0 0 0 0,1 0 0 0 0,-1 0 0 0 0,1-1 0 0 0,0 1 0 0 0,35-1 0 0 0,-32-1-295 0 0,-1 1-1 0 0,1-1 1 0 0,-1 1 0 0 0,0-1-1 0 0,1 0 1 0 0,-1-1-1 0 0,0 1 1 0 0,0 0 0 0 0,0-1-1 0 0,-1 0 1 0 0,1 1 0 0 0,-1-1-1 0 0,1 0 1 0 0,2-6-1 0 0,0 1-8913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7:5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04 15663 0 0,'0'-3'356'0'0,"0"-17"617"0"0,0-29 770 0 0,4 17 2869 0 0,-48 202-2392 0 0,38-145-2070 0 0,-2 5 483 0 0,1 1-1 0 0,-3 36 1 0 0,12-35-633 0 0,-3-24 0 0 0,-3 0 0 0 0,-2 6-64 0 0,5-13-273 0 0,1-1-138 0 0,0 0-33 0 0,0 0-4 0 0,0 0 0 0 0,0 0 0 0 0,0 0 0 0 0,0 0-68 0 0,0 0-285 0 0,0 0-126 0 0,0 0-29 0 0,-3-9-1449 0 0,1-17-2527 0 0,2 19 2601 0 0,0-6-2329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7:54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405 10135 0 0,'0'0'231'0'0,"-5"-7"308"0"0,0 3-491 0 0,0-1-1 0 0,0 1 1 0 0,-8-5 0 0 0,8 5 775 0 0,0 0 0 0 0,0 1-1 0 0,0-1 1 0 0,-4-6 0 0 0,8 9-612 0 0,-1-1 1 0 0,1 0-1 0 0,0 0 1 0 0,0 0-1 0 0,0 1 1 0 0,0-1-1 0 0,1 0 1 0 0,-1 0 0 0 0,0 0-1 0 0,1 0 1 0 0,-1 0-1 0 0,1 0 1 0 0,0-1-1 0 0,0 1 1 0 0,-1 0-1 0 0,2-3 1 0 0,0-8 289 0 0,1 1 1 0 0,1-1-1 0 0,0 0 0 0 0,1 1 1 0 0,0 0-1 0 0,10-19 0 0 0,-5 12 312 0 0,2 1 0 0 0,0 0 0 0 0,19-21 0 0 0,-17 25-520 0 0,1 1-1 0 0,0 0 1 0 0,1 1-1 0 0,0 1 1 0 0,1 0 0 0 0,19-10-1 0 0,-27 17-292 0 0,0 1 0 0 0,1 0 0 0 0,-1 0 0 0 0,0 1 0 0 0,1 0 0 0 0,-1 1 0 0 0,1 0 0 0 0,0 0 0 0 0,15 1 0 0 0,-21 1 0 0 0,0 0 0 0 0,0-1 0 0 0,0 1 0 0 0,-1 0 0 0 0,1 0 0 0 0,0 1 0 0 0,-1-1 0 0 0,1 0 0 0 0,-1 1 0 0 0,1 0 0 0 0,-1-1 0 0 0,0 1 0 0 0,0 0 0 0 0,0 0 0 0 0,0 0 0 0 0,0 1 0 0 0,0-1 0 0 0,0 0 0 0 0,-1 1 0 0 0,1-1 0 0 0,-1 1 0 0 0,1 3 0 0 0,4 6 0 0 0,-1 1 0 0 0,0 1 0 0 0,2 15 0 0 0,-5-22 0 0 0,-1 0 0 0 0,1 1 0 0 0,-2 0 0 0 0,1-1 0 0 0,-1 1 0 0 0,-1-1 0 0 0,1 1 0 0 0,-1-1 0 0 0,0 1 0 0 0,-1-1 0 0 0,0 1 0 0 0,0-1 0 0 0,0 0 0 0 0,-1 0 0 0 0,0 0 0 0 0,-1 0 0 0 0,0 0 0 0 0,0-1 0 0 0,0 0 0 0 0,-1 0 0 0 0,1 0 0 0 0,-9 7 0 0 0,0-1 0 0 0,0-1 0 0 0,-1 0 0 0 0,0-1 0 0 0,-1 0 0 0 0,0-2 0 0 0,0 1 0 0 0,-1-2 0 0 0,-28 10 0 0 0,36-14-209 0 0,-1-1 1 0 0,0 1-1 0 0,0-1 0 0 0,0-1 1 0 0,-14 2-1 0 0,22-3-145 0 0,1-1 0 0 0,-1 1 0 0 0,0 0 0 0 0,1 0 0 0 0,-1 0 0 0 0,1-1 0 0 0,-1 1 0 0 0,1 0-1 0 0,-1-1 1 0 0,1 1 0 0 0,-1 0 0 0 0,1-1 0 0 0,-1 1 0 0 0,1-1 0 0 0,-1 1 0 0 0,1-1 0 0 0,-1 1 0 0 0,1-1 0 0 0,0 1 0 0 0,-1-1 0 0 0,1 1 0 0 0,0-1 0 0 0,0 1-1 0 0,-1-1 1 0 0,1 1 0 0 0,0-2 0 0 0,-1-5-6914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7:55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0 19351 0 0,'0'0'439'0'0,"0"0"62"0"0,0 0 33 0 0,0 0-65 0 0,-2 1-237 0 0,-3 0 22 0 0,1 1 0 0 0,0-1 0 0 0,-1 1 0 0 0,1 0 0 0 0,0 1 0 0 0,0-1 0 0 0,0 1 0 0 0,0 0 0 0 0,1 0 0 0 0,-1 0 0 0 0,1 0 0 0 0,0 1 0 0 0,-5 5 0 0 0,-3 6 387 0 0,1-1 1 0 0,-12 23 0 0 0,-98 236-34 0 0,100-219-608 0 0,3 0 0 0 0,2 1 0 0 0,-8 64 0 0 0,19-90 341 0 0,2 1 1 0 0,2 43-1 0 0,1-60-227 0 0,0-1 0 0 0,1 1-1 0 0,0-1 1 0 0,1 1 0 0 0,0-1 0 0 0,1 0-1 0 0,1 0 1 0 0,8 16 0 0 0,-11-25-114 0 0,-1 0 0 0 0,1 0 0 0 0,0 0 0 0 0,1 0 0 0 0,-1-1 0 0 0,1 1 0 0 0,-1-1 0 0 0,1 0 0 0 0,0 1 0 0 0,-1-1 0 0 0,1 0 0 0 0,0-1 0 0 0,0 1 0 0 0,5 2 0 0 0,-5-4 0 0 0,0 1 0 0 0,0 0 0 0 0,0-1 0 0 0,0 0 0 0 0,0 1 0 0 0,0-1 0 0 0,0 0 0 0 0,0-1 0 0 0,0 1 0 0 0,0-1 0 0 0,0 1 0 0 0,-1-1 0 0 0,1 0 0 0 0,0 0 0 0 0,0 0 0 0 0,0 0 0 0 0,3-3 0 0 0,-5 4 0 0 0,-1 0 0 0 0,1 0 0 0 0,-1 0 0 0 0,1 0 0 0 0,-1 0 0 0 0,1-1 0 0 0,-1 1 0 0 0,0 0 0 0 0,1 0 0 0 0,-1-1 0 0 0,1 1 0 0 0,-1 0 0 0 0,0-1 0 0 0,1 1 0 0 0,-1 0 0 0 0,0-1 0 0 0,1 1 0 0 0,-1 0 0 0 0,0-1 0 0 0,0 1 0 0 0,1-1 0 0 0,-1 1 0 0 0,0-1 0 0 0,0 1 0 0 0,0 0 0 0 0,1-1 0 0 0,-1 1 0 0 0,0-1 0 0 0,0 1 0 0 0,0-1 0 0 0,0 0 0 0 0,0 0 0 0 0,0 0-1 0 0,0 1-1 0 0,1-1 1 0 0,-1 1 0 0 0,0-1-1 0 0,0 0 1 0 0,0 1-1 0 0,0-1 1 0 0,1 0 0 0 0,-1 1-1 0 0,0-1 1 0 0,0 0 0 0 0,0 1-1 0 0,0-1 1 0 0,-1 1 0 0 0,1-1-1 0 0,0 0 1 0 0,0 1-1 0 0,0-1 1 0 0,0 0 0 0 0,-1 1-1 0 0,1-1 1 0 0,0 1 0 0 0,-1-1-1 0 0,1 1 1 0 0,0-1-1 0 0,-1 0 1 0 0,1 1 0 0 0,-1 0-1 0 0,1-1 1 0 0,0 1 0 0 0,-1-1-1 0 0,0 0 1 0 0,-1 0-155 0 0,1-1-244 0 0,-1 1-1 0 0,0-1 1 0 0,0 0 0 0 0,0 1 0 0 0,0-1 0 0 0,0 1 0 0 0,0 0 0 0 0,-1 0 0 0 0,-1-1-1 0 0,-8-2-1132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7:57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9 4607 0 0,'0'0'208'0'0,"0"-1"135"0"0,-1-4-161 0 0,0 0 865 0 0,1-1-1 0 0,-1 1 0 0 0,1-1 0 0 0,0 0 0 0 0,0 1 0 0 0,2-9 0 0 0,0 2 1493 0 0,0 0 1297 0 0,0 5-4067 0 0,-2 5 675 0 0,10-22 1680 0 0,-6 7-1100 0 0,-4 15-512 0 0,0 2-69 0 0,0 0-222 0 0,0 0 166 0 0,0 0 101 0 0,0 0 21 0 0,0 0-66 0 0,0 0-222 0 0,0 0 166 0 0,0 0 101 0 0,0 0 21 0 0,0 0-66 0 0,1 2-294 0 0,4 36 367 0 0,2-1 0 0 0,1-1 0 0 0,22 60 0 0 0,13 14-516 0 0,-33-86 0 0 0,8 30 0 0 0,-1 0 0 0 0,-1 0 0 0 0,-15-51 0 0 0,0-1 0 0 0,0 1 0 0 0,0 0 0 0 0,0 0 0 0 0,-1 0 0 0 0,2 5 0 0 0,2 20 0 0 0,-3-26 0 0 0,-1 12 0 0 0,0-11 1 0 0,0-2-1 0 0,0-1-1 0 0,0 0 1 0 0,0 1 0 0 0,0-1-1 0 0,0 1 1 0 0,0-1-1 0 0,0 0 1 0 0,0 1 0 0 0,0-1-1 0 0,0 1 1 0 0,0-1-1 0 0,0 1 1 0 0,0-1 0 0 0,0 0-1 0 0,-1 1 1 0 0,1-1-1 0 0,0 0 1 0 0,0 1 0 0 0,0-1-1 0 0,-1 1 1 0 0,1-1-1 0 0,0 0 1 0 0,-1 0 0 0 0,1 1-1 0 0,0-1 1 0 0,-1 0-1 0 0,1 1 1 0 0,0-1 0 0 0,-1 0-1 0 0,1 0 1 0 0,0 0-1 0 0,-1 1 1 0 0,1-1 0 0 0,-1 0-1 0 0,0 0 1 0 0,-5 3-51 0 0,5-2-286 0 0,-2-29-2182 0 0,-2 9-1570 0 0,-11-36 0 0 0,16 55 4073 0 0,-8-27-2542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7:57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 13823 0 0,'0'0'315'0'0,"0"0"45"0"0,0 0 21 0 0,0 0-49 0 0,0 0-81 0 0,0 0 481 0 0,0 0 237 0 0,0 0 45 0 0,0 0-61 0 0,0 0-288 0 0,0 0-121 0 0,0 0-28 0 0,0 0-4 0 0,0 0 0 0 0,-1 1 0 0 0,-12 11 507 0 0,7-7-688 0 0,1 0 0 0 0,0 0-1 0 0,0 0 1 0 0,1 1 0 0 0,-6 9 0 0 0,-15 23 170 0 0,-1-1-1 0 0,-43 49 1 0 0,-15 17 217 0 0,32-29-782 0 0,51-73-273 0 0,1-1-138 0 0,0 0-33 0 0,0 0 65 0 0,14-15-1437 0 0,-11 13 1328 0 0,-2-1-1 0 0,1 0 0 0 0,0 0 0 0 0,0 0 0 0 0,-1 0 0 0 0,0 0 0 0 0,0 0 0 0 0,1-4 1 0 0,1-13-6614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7:58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3823 0 0,'0'0'315'0'0,"0"0"45"0"0,0 0 21 0 0,0 0-49 0 0,-1 1-220 0 0,-3 2 108 0 0,3-2 858 0 0,1-1-1035 0 0,0 0 1 0 0,0 0 0 0 0,0 0 0 0 0,-1 0-1 0 0,1 0 1 0 0,0 0 0 0 0,0 0 0 0 0,0 0-1 0 0,0 0 1 0 0,0 0 0 0 0,0 0 0 0 0,-1 0-1 0 0,1 0 1 0 0,0 0 0 0 0,0 0 0 0 0,0 0-1 0 0,0 0 1 0 0,0 0 0 0 0,-1 0 0 0 0,1 0 0 0 0,0 0-1 0 0,0 0 1 0 0,0 0 0 0 0,0 0 0 0 0,0 0-1 0 0,0 0 1 0 0,0 0 0 0 0,-1 0 0 0 0,1 1-1 0 0,0-1 1 0 0,0 0 0 0 0,0 0 0 0 0,0 0-1 0 0,0 0 1 0 0,0 0 0 0 0,0 0 0 0 0,0 0-1 0 0,0 0 1 0 0,0 1 0 0 0,0-1 0 0 0,-1 0-1 0 0,1 0 1 0 0,0 0 0 0 0,0 0 0 0 0,0 0-1 0 0,0 1 1 0 0,0-1 0 0 0,6 5 3693 0 0,14 4 1420 0 0,130-10-5157 0 0,-129-1 0 0 0,29-1 0 0 0,-41 4 0 0 0,-2 0-816 0 0,-5-1-3429 0 0,-2 0-1512 0 0,0 0-305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4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17503 0 0,'0'0'399'0'0,"0"0"60"0"0,0 0 21 0 0,0 0-59 0 0,0 0-136 0 0,2 0 457 0 0,0 1-599 0 0,0 0 0 0 0,1-1 1 0 0,-1 1-1 0 0,0 0 1 0 0,0 0-1 0 0,0 0 0 0 0,0 1 1 0 0,0-1-1 0 0,0 0 1 0 0,0 1-1 0 0,-1-1 0 0 0,1 1 1 0 0,-1 0-1 0 0,1-1 1 0 0,-1 1-1 0 0,1 0 1 0 0,-1 0-1 0 0,0 0 0 0 0,2 3 1 0 0,-2-2 6 0 0,-1 0 1 0 0,1-1 0 0 0,0 1-1 0 0,-1 0 1 0 0,0 0 0 0 0,0 0-1 0 0,0 0 1 0 0,0 0 0 0 0,0 0-1 0 0,0 0 1 0 0,-1 0 0 0 0,1 0-1 0 0,-1-1 1 0 0,0 1-1 0 0,-2 5 1 0 0,-5 10 282 0 0,-2-1 0 0 0,0 0 0 0 0,-12 15 0 0 0,3-5-117 0 0,18-24-579 0 0,-1-1 1 0 0,1 0-1 0 0,-1 0 0 0 0,0 0 1 0 0,0 1-1 0 0,0-2 0 0 0,0 1 1 0 0,0 0-1 0 0,0 0 0 0 0,0-1 1 0 0,-1 1-1 0 0,1-1 0 0 0,-1 1 1 0 0,1-1-1 0 0,-3 1 0 0 0,-10 0-1270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0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2 10135 0 0,'0'0'231'0'0,"0"0"29"0"0,0 0 19 0 0,-10-7-93 0 0,6 6 5874 0 0,1 1-5912 0 0,-3 0 5165 0 0,6-1-5235 0 0,0 1 0 0 0,0 0 0 0 0,0 0 0 0 0,0 0 0 0 0,0 0 0 0 0,0 0-1 0 0,-1 0 1 0 0,1 0 0 0 0,0 0 0 0 0,0 0 0 0 0,0 0 0 0 0,0 0 0 0 0,0 0 0 0 0,0 0 0 0 0,0 0 0 0 0,0 0 0 0 0,0 0 0 0 0,0 0-1 0 0,0 0 1 0 0,0 0 0 0 0,0-1 0 0 0,0 1 0 0 0,0 0 0 0 0,0 0 0 0 0,0 0 0 0 0,0 0 0 0 0,0 0 0 0 0,0 0 0 0 0,0 0 0 0 0,0 0-1 0 0,0 0 1 0 0,0 0 0 0 0,0 0 0 0 0,0 0 0 0 0,0 0 0 0 0,0 0 0 0 0,0 0 0 0 0,0-1 0 0 0,0 1 0 0 0,0 0 0 0 0,0 0-1 0 0,0 0 1 0 0,0 0 0 0 0,0 0 0 0 0,0 0 0 0 0,1 0 0 0 0,-1 0 0 0 0,0 0 0 0 0,0 0 0 0 0,0 0 0 0 0,0 0 0 0 0,0 0 0 0 0,0 0-1 0 0,0 0 1 0 0,0 0 0 0 0,0 0 0 0 0,0 0 0 0 0,0 0 0 0 0,12-6 311 0 0,-7 4-387 0 0,1 1 0 0 0,-1 0-1 0 0,0 1 1 0 0,0-1 0 0 0,1 1 0 0 0,-1 0 0 0 0,0 0 0 0 0,1 1 0 0 0,-1 0 0 0 0,5 1-1 0 0,24 1-4 0 0,-26-2 3 0 0,0 1 0 0 0,-2 0-64 0 0,-4-2-273 0 0,-2 0-138 0 0,0 0-33 0 0,0 0-140 0 0,0 0-572 0 0,0 0-253 0 0,0 0-51 0 0,0 0-11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1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39 13823 0 0,'0'0'315'0'0,"5"-6"426"0"0,2-2-310 0 0,-5 4-166 0 0,1 1 0 0 0,0 0-1 0 0,0 0 1 0 0,0 0 0 0 0,1 0 0 0 0,3-2-1 0 0,-37 31 3276 0 0,-45 37 3372 0 0,49-47-6912 0 0,0-1 0 0 0,31-19 0 0 0,14-6 0 0 0,-1 0 0 0 0,2 1 0 0 0,33-11 0 0 0,-43 18 0 0 0,4 3 0 0 0,-10 3 0 0 0,-3-2 0 0 0,5 4 0 0 0,-6-5 0 0 0,1-1 0 0 0,-1 0 0 0 0,1 1 0 0 0,-1-1 0 0 0,1 1 0 0 0,-1 0 0 0 0,0-1 0 0 0,1 1 0 0 0,-1-1 0 0 0,0 1 0 0 0,0-1 0 0 0,1 1 0 0 0,-1 0 0 0 0,0-1 0 0 0,0 1 0 0 0,0 0 0 0 0,0-1 0 0 0,0 1 0 0 0,0 0 0 0 0,0-1 0 0 0,0 1 0 0 0,0 0 0 0 0,0-1 0 0 0,0 1 0 0 0,0-1 0 0 0,-1 2 0 0 0,0 0 0 0 0,1 4 0 0 0,-2 1 0 0 0,1-1 0 0 0,-1 0 0 0 0,0 0 0 0 0,0 0 0 0 0,0 0 0 0 0,-1 0 0 0 0,0 0 0 0 0,0-1 0 0 0,-1 1 0 0 0,-5 6 0 0 0,-1-1 0 0 0,0 0 0 0 0,0 0 0 0 0,-23 17 0 0 0,26-24 0 0 0,6-3 0 0 0,1-1 0 0 0,-1 1 0 0 0,1-1 0 0 0,-1 0 0 0 0,1 1 0 0 0,-1-1 0 0 0,0 0 0 0 0,1 1 0 0 0,-1-1 0 0 0,0 0 0 0 0,1 1 0 0 0,-1-1 0 0 0,0 0 0 0 0,0 0 0 0 0,1 0 0 0 0,-1 0 0 0 0,0 0 0 0 0,-1 0 0 0 0,0 0 0 0 0,2 0 0 0 0,0 0 0 0 0,0 0 0 0 0,0 0 0 0 0,0 0 0 0 0,0 0 0 0 0,-1 0 0 0 0,1 0 0 0 0,0 0 0 0 0,0 0 0 0 0,0 0 0 0 0,0 0 0 0 0,0 0 0 0 0,0 0 0 0 0,-1 0 0 0 0,1 0 0 0 0,0 0 0 0 0,0 0 0 0 0,0 0 0 0 0,0-1 0 0 0,0 1 0 0 0,0 0 0 0 0,0 0 0 0 0,-1 0 0 0 0,1 0 0 0 0,0 0 0 0 0,0 0 0 0 0,0 0 0 0 0,0 0 0 0 0,0 0 0 0 0,0-1 0 0 0,0 1 0 0 0,0 0 0 0 0,0 0 0 0 0,0 0 0 0 0,0 0 0 0 0,0 0 0 0 0,0 0 0 0 0,-1 0 0 0 0,1-1 0 0 0,0 1 0 0 0,0 0 0 0 0,0 0 0 0 0,0 0 0 0 0,0 0 0 0 0,0 0 0 0 0,0-1 0 0 0,1 1 0 0 0,-1 0 0 0 0,0 0 0 0 0,0 0 0 0 0,0 0 0 0 0,0 0 0 0 0,0 0 0 0 0,0 0 0 0 0,0-1 0 0 0,0 1 0 0 0,0 0 0 0 0,0 0 0 0 0,0 0 0 0 0,0 0 0 0 0,0 0 0 0 0,0 0 0 0 0,1 0 0 0 0,-1 0 0 0 0,0-1 0 0 0,13-13 0 0 0,-6 9 0 0 0,1 2 0 0 0,1 6 0 0 0,-7-1 0 0 0,0-1 0 0 0,0 1 0 0 0,-1 0 0 0 0,1-1 0 0 0,0 1 0 0 0,-1 0 0 0 0,1 0 0 0 0,-1 0 0 0 0,0 0 0 0 0,0 0 0 0 0,0 1 0 0 0,0-1 0 0 0,0 0 0 0 0,0 1 0 0 0,-1-1 0 0 0,1 0 0 0 0,-1 1 0 0 0,1 4 0 0 0,0 6 0 0 0,0 0 0 0 0,-2 15 0 0 0,1-23 0 0 0,-4 31 0 0 0,-1 0 0 0 0,-2 0 0 0 0,-16 47 0 0 0,15-54 0 0 0,2-10 0 0 0,0 0 0 0 0,-1 0 0 0 0,-1-1 0 0 0,-1 0 0 0 0,-20 32 0 0 0,24-43 0 0 0,-1 1 0 0 0,0-1 0 0 0,0-1 0 0 0,0 1 0 0 0,-1-1 0 0 0,0 0 0 0 0,-1 0 0 0 0,1-1 0 0 0,-1 0 0 0 0,0 0 0 0 0,0-1 0 0 0,-1 0 0 0 0,1-1 0 0 0,-18 5 0 0 0,24-7-88 0 0,-1-1 1 0 0,1 1-1 0 0,-1-1 0 0 0,1 0 0 0 0,-1 0 0 0 0,1 0 1 0 0,-1 0-1 0 0,1-1 0 0 0,0 1 0 0 0,-1-1 0 0 0,1 1 1 0 0,-1-1-1 0 0,1 0 0 0 0,0 0 0 0 0,-1 0 1 0 0,1 0-1 0 0,0 0 0 0 0,0-1 0 0 0,0 1 0 0 0,0 0 1 0 0,0-1-1 0 0,0 0 0 0 0,0 0 0 0 0,1 1 1 0 0,-1-1-1 0 0,1 0 0 0 0,-1 0 0 0 0,-1-4 0 0 0,-3-4-1079 0 0,1-1-1 0 0,0-1 1 0 0,0 1-1 0 0,-3-18 0 0 0,4 16-184 0 0,1 3-6360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2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3 15663 0 0,'0'0'356'0'0,"0"0"50"0"0,0 0 20 0 0,0 0-42 0 0,6-3-286 0 0,-3 3 5472 0 0,-1 1-5493 0 0,0 1 0 0 0,0-1 0 0 0,0 1 0 0 0,0-1-1 0 0,0 1 1 0 0,0 0 0 0 0,-1-1 0 0 0,1 1 0 0 0,0 0 0 0 0,-1 0-1 0 0,0 0 1 0 0,1 0 0 0 0,-1 0 0 0 0,0 1 0 0 0,0-1 0 0 0,0 0-1 0 0,-1 0 1 0 0,2 3 0 0 0,0 5 224 0 0,1-1 0 0 0,-2 1 0 0 0,2 14 0 0 0,-3-15-244 0 0,0 1-1 0 0,-1-1 1 0 0,0 1-1 0 0,0-1 1 0 0,-5 13-1 0 0,-17 45 536 0 0,17-54-433 0 0,0 0 1 0 0,-1 0 0 0 0,-1-1-1 0 0,0 0 1 0 0,-1 0-1 0 0,-15 15 1 0 0,21-23-160 0 0,-1 0 0 0 0,0 0 0 0 0,-1 0 0 0 0,1 0 0 0 0,-1 0 0 0 0,0 0 0 0 0,0-1 0 0 0,-9 5 0 0 0,2-6 0 0 0,8-4 0 0 0,3 1 0 0 0,0 1 0 0 0,0 0 0 0 0,0-1 0 0 0,0 1 0 0 0,0-1 0 0 0,0 1 0 0 0,0-1 0 0 0,0 1 0 0 0,0-1 0 0 0,0 1 0 0 0,0-1 0 0 0,0 0 0 0 0,1 0 0 0 0,-1 1 0 0 0,0-1 0 0 0,1 0 0 0 0,-1 0 0 0 0,0 0 0 0 0,1 0 0 0 0,-1 0 0 0 0,1 0 0 0 0,0 0 0 0 0,-1 0 0 0 0,0-2 0 0 0,0 0 0 0 0,0-3 0 0 0,0 0 0 0 0,0 0 0 0 0,0 0 0 0 0,0-1 0 0 0,1 1 0 0 0,0 0 0 0 0,0 0 0 0 0,1-1 0 0 0,0 1 0 0 0,0 0 0 0 0,0 0 0 0 0,1 0 0 0 0,0 0 0 0 0,0 0 0 0 0,1 1 0 0 0,-1-1 0 0 0,1 0 0 0 0,0 1 0 0 0,1 0 0 0 0,-1 0 0 0 0,1 0 0 0 0,0 0 0 0 0,0 0 0 0 0,6-4 0 0 0,-6 7 0 0 0,1 0 0 0 0,-1-1 0 0 0,1 2 0 0 0,0-1 0 0 0,8-2 0 0 0,-10 4 0 0 0,0 0 0 0 0,0 0 0 0 0,0 0 0 0 0,0 1 0 0 0,0-1 0 0 0,-1 1 0 0 0,1-1 0 0 0,5 3 0 0 0,-7-3 0 0 0,1 1 0 0 0,-1-1 0 0 0,1 1 0 0 0,-1-1 0 0 0,0 1 0 0 0,1 0 0 0 0,-1 0 0 0 0,0 0 0 0 0,0-1 0 0 0,1 1 0 0 0,-1 0 0 0 0,0 0 0 0 0,0 1 0 0 0,0-1 0 0 0,2 2 0 0 0,0 2 0 0 0,8 7 0 0 0,13 19 0 0 0,-15-19 0 0 0,16 17 0 0 0,-22-25 0 0 0,1-1 0 0 0,0-1 0 0 0,-1 1 0 0 0,1 0 0 0 0,1-1 0 0 0,-1 0 0 0 0,8 3 0 0 0,-10-4-32 0 0,-1-1 1 0 0,1 1-1 0 0,-1-1 0 0 0,1 1 0 0 0,0-1 0 0 0,-1 0 1 0 0,1 0-1 0 0,-1 0 0 0 0,1 0 0 0 0,-1 0 1 0 0,1 0-1 0 0,-1-1 0 0 0,1 1 0 0 0,2-1 0 0 0,7-1-367 0 0,0 0-1250 0 0,-8-1-2075 0 0,-3 3 2189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2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5663 0 0,'0'0'356'0'0,"0"0"50"0"0,0 0 20 0 0,0 0-42 0 0,2 0-250 0 0,1 2 80 0 0,1 0 0 0 0,0-1 0 0 0,-1 0 0 0 0,1 0 0 0 0,0 0 1 0 0,0 0-1 0 0,0 0 0 0 0,0-1 0 0 0,0 0 0 0 0,0 1 0 0 0,6-2 1 0 0,8-1 1553 0 0,23-6 0 0 0,-4 1-37 0 0,49-2-1394 0 0,-81 8-1447 0 0,-1 1 0 0 0,0 0-1 0 0,0-1 1 0 0,1 2 0 0 0,-1-1 0 0 0,0 0 0 0 0,0 1-1 0 0,7 1 1 0 0,-10-1-4498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2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3 17503 0 0,'0'0'399'0'0,"0"0"60"0"0,0 0 21 0 0,0 0-59 0 0,1 0-276 0 0,72-2 3674 0 0,-70 2-3693 0 0,0 0 0 0 0,-1 0 1 0 0,1 1-1 0 0,-1-1 0 0 0,0 1 0 0 0,1 0 1 0 0,-1-1-1 0 0,1 1 0 0 0,-1 0 0 0 0,0 1 0 0 0,0-1 1 0 0,0 0-1 0 0,1 1 0 0 0,-1-1 0 0 0,-1 1 1 0 0,1-1-1 0 0,0 1 0 0 0,3 4 0 0 0,-4-5-49 0 0,0 1 0 0 0,-1 0-1 0 0,1-1 1 0 0,0 1-1 0 0,-1 0 1 0 0,1 0-1 0 0,-1 0 1 0 0,1-1 0 0 0,-1 1-1 0 0,0 0 1 0 0,0 0-1 0 0,0 0 1 0 0,0 0-1 0 0,0-1 1 0 0,0 1-1 0 0,-1 0 1 0 0,1 0 0 0 0,-1 0-1 0 0,1 0 1 0 0,-1-1-1 0 0,1 1 1 0 0,-1 0-1 0 0,0-1 1 0 0,0 1 0 0 0,-2 2-1 0 0,-8 12 180 0 0,0 0 0 0 0,-2-1 0 0 0,0 0 0 0 0,0-1 0 0 0,-1-1 0 0 0,-1 0 0 0 0,-28 19 0 0 0,16-13-256 0 0,18-12 0 0 0,1-1 0 0 0,-20 11 0 0 0,28-17 0 0 0,0-1 0 0 0,0 1 0 0 0,0 0 0 0 0,0 0 0 0 0,0 0 0 0 0,0 0 0 0 0,0 0 0 0 0,-1 1 0 0 0,1-1 0 0 0,0 0 0 0 0,0 0 0 0 0,0 0 0 0 0,0 0 0 0 0,0 0 0 0 0,0 0 0 0 0,0 0 0 0 0,0 0 0 0 0,-1 0 0 0 0,1 0 0 0 0,0 0 0 0 0,0 0 0 0 0,0 0 0 0 0,0 0 0 0 0,0 0 0 0 0,0 0 0 0 0,0 0 0 0 0,0 1 0 0 0,0-1 0 0 0,0 0 0 0 0,0 0 0 0 0,0 0 0 0 0,0 0 0 0 0,0 0 0 0 0,0 0 0 0 0,-1 0 0 0 0,1 0 0 0 0,0 1 0 0 0,0-1 0 0 0,0 0 0 0 0,0 0 0 0 0,0 0 0 0 0,0 0 0 0 0,0 0 0 0 0,0 0 0 0 0,0 0 0 0 0,1 0 0 0 0,-1 1 0 0 0,0-1 0 0 0,0 0 0 0 0,0 0 0 0 0,7 2 0 0 0,9-1 0 0 0,89-10 0 0 0,-98 8 4 0 0,1 0 0 0 0,-1 1 0 0 0,10 1 0 0 0,41 9-79 0 0,-56-10 70 0 0,-1 0-332 0 0,-1 0-138 0 0,0 0-33 0 0,0 0-140 0 0,0 0-572 0 0,0 0-253 0 0,0 0-51 0 0,0 0-11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4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76 15663 0 0,'0'0'356'0'0,"7"-7"994"0"0,7-3-477 0 0,-12 7-776 0 0,3 2 1297 0 0,2 3 2375 0 0,-6-1-3735 0 0,0-1-1 0 0,1 1 1 0 0,-1 0 0 0 0,0 0 0 0 0,0 0-1 0 0,0 0 1 0 0,0 0 0 0 0,0 0-1 0 0,0 0 1 0 0,0 0 0 0 0,0 0 0 0 0,0 1-1 0 0,0-1 1 0 0,-1 0 0 0 0,1 1 0 0 0,0-1-1 0 0,-1 0 1 0 0,1 1 0 0 0,-1-1 0 0 0,0 1-1 0 0,1-1 1 0 0,-1 0 0 0 0,0 1 0 0 0,0-1-1 0 0,0 3 1 0 0,0 5 246 0 0,-1-1 0 0 0,0 0 0 0 0,-2 12 0 0 0,1-11-212 0 0,0-2 67 0 0,0-1-1 0 0,0 1 1 0 0,0 0-1 0 0,-1-1 0 0 0,0 1 1 0 0,-1-1-1 0 0,0 0 1 0 0,0 0-1 0 0,0-1 1 0 0,0 1-1 0 0,-1-1 1 0 0,0 0-1 0 0,-8 7 1 0 0,2 1 18 0 0,10-12-153 0 0,1-1 1 0 0,-1 1 0 0 0,0 0 0 0 0,1 0 0 0 0,-1-1 0 0 0,0 1-1 0 0,0 0 1 0 0,0-1 0 0 0,0 1 0 0 0,0-1 0 0 0,0 1 0 0 0,1-1-1 0 0,-1 1 1 0 0,-2-1 0 0 0,2 1-1 0 0,0 0 0 0 0,0-1 0 0 0,0 1 0 0 0,0-1 0 0 0,0 1 0 0 0,0-1 0 0 0,0 0 0 0 0,0 1 0 0 0,0-1 0 0 0,0 0 0 0 0,0 1 0 0 0,0-1 0 0 0,0 0 0 0 0,0 0 0 0 0,0 0 0 0 0,0 0 0 0 0,0 0 0 0 0,0 0 0 0 0,0-1 0 0 0,0 1 0 0 0,0 0 0 0 0,0 0 0 0 0,0-1 0 0 0,0 1 0 0 0,0-1 0 0 0,0 1 0 0 0,-2-1 0 0 0,1-1 0 0 0,0 1 0 0 0,0-1 0 0 0,0 1 0 0 0,0-1 0 0 0,0 0 0 0 0,0 0 0 0 0,0 0 0 0 0,1 0 0 0 0,-1 0 0 0 0,1 0 0 0 0,-1 0 0 0 0,1-1 0 0 0,0 1 0 0 0,0 0 0 0 0,0-1 0 0 0,0 1 0 0 0,0-1 0 0 0,0 1 0 0 0,0-4 0 0 0,0 1 0 0 0,-3-11 0 0 0,1-1 0 0 0,1 0 0 0 0,0-27 0 0 0,6-51 0 0 0,-3 79 0 0 0,1-1 0 0 0,1 0 0 0 0,1 1 0 0 0,11-30 0 0 0,-11 39 0 0 0,4 8 0 0 0,25 16 0 0 0,-26-13 0 0 0,0 0 0 0 0,1 0 0 0 0,0-1 0 0 0,16 5 0 0 0,9-3 0 0 0,1-1 0 0 0,39-1 0 0 0,-31-1 0 0 0,-8 0 0 0 0,42 1 0 0 0,-66-3 0 0 0,-2-1-64 0 0,-7 0-273 0 0,-1 1-138 0 0,0 0-33 0 0,0 0-72 0 0,0 0-285 0 0,0 0-126 0 0,0 0-1394 0 0,0 0-5466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 15663 0 0,'0'0'177'0'0,"-7"1"1352"0"0,7 0-1513 0 0,-1-1 1 0 0,1 1-1 0 0,0-1 1 0 0,-1 1-1 0 0,1-1 1 0 0,0 1 0 0 0,0-1-1 0 0,-1 1 1 0 0,1 0-1 0 0,0-1 1 0 0,0 1-1 0 0,0-1 1 0 0,0 1-1 0 0,-1 0 1 0 0,1-1 0 0 0,0 1-1 0 0,0-1 1 0 0,0 1-1 0 0,1 0 1 0 0,-1-1-1 0 0,0 1 1 0 0,0-1 0 0 0,0 1-1 0 0,0 0 1 0 0,0-1-1 0 0,1 1 1 0 0,-1-1-1 0 0,0 1 1 0 0,1-1-1 0 0,-1 1 1 0 0,1 0 0 0 0,0 0 322 0 0,0 0 1 0 0,0 0-1 0 0,0 0 0 0 0,0 0 1 0 0,1 0-1 0 0,-1 0 1 0 0,0-1-1 0 0,0 1 1 0 0,1 0-1 0 0,1 0 1 0 0,14 4 364 0 0,1-1 0 0 0,0 0 1 0 0,0-2-1 0 0,0 0 1 0 0,34-1-1 0 0,-10-3 166 0 0,62-12 0 0 0,-54 4-852 0 0,53-7-20 0 0,-35 8-199 0 0,-66 9-850 0 0,4 4-3230 0 0,-4-4-3906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37 17503 0 0,'0'0'399'0'0,"-2"-7"961"0"0,34-83 3269 0 0,-27 80-4056 0 0,-3 7-443 0 0,0 1 1 0 0,0 0-1 0 0,-1-1 1 0 0,1 1 0 0 0,0-1-1 0 0,-1 0 1 0 0,0 0-1 0 0,2-4 1 0 0,-3 5 240 0 0,0 2 117 0 0,0 0 21 0 0,0 0-66 0 0,1 2-294 0 0,0-1-148 0 0,-1 1 1 0 0,1 0-1 0 0,-1-1 0 0 0,1 1 1 0 0,-1 0-1 0 0,1 0 0 0 0,-1-1 1 0 0,0 1-1 0 0,0 0 0 0 0,0 0 0 0 0,0 0 1 0 0,0-1-1 0 0,-1 3 0 0 0,0 4-3 0 0,-1 46 2 0 0,0-35 0 0 0,1 0 0 0 0,3 35 0 0 0,0-43 0 0 0,-3 5 0 0 0,1-13 0 0 0,-2 4 0 0 0,-2-21 0 0 0,2-1 0 0 0,0-1 0 0 0,1 1 0 0 0,1-1 0 0 0,0 1 0 0 0,1-1 0 0 0,0 1 0 0 0,2-1 0 0 0,0 1 0 0 0,5-18 0 0 0,-7 31 0 0 0,6-23 111 0 0,2 1-1 0 0,0 0 1 0 0,16-26 0 0 0,-24 49-3 0 0,1 0 1 0 0,-1 0-1 0 0,1 0 1 0 0,-1 1-1 0 0,1-1 1 0 0,0 0-1 0 0,-1 1 1 0 0,1-1-1 0 0,0 1 1 0 0,-1 0-1 0 0,1 0 1 0 0,0-1-1 0 0,2 1 1 0 0,-1 0-39 0 0,5 1-235 0 0,0-1 0 0 0,0 2 0 0 0,-1-1 0 0 0,1 1-1 0 0,0 0 1 0 0,-1 0 0 0 0,1 1 0 0 0,11 6 0 0 0,17 6-325 0 0,-28-12-548 0 0,0 0 0 0 0,0 1 1 0 0,13 8-1 0 0,-14-8 408 0 0,-6-3-2089 0 0,-1-1-4789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6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9 17503 0 0,'0'0'399'0'0,"0"0"60"0"0,0 0 21 0 0,0 0-59 0 0,2 0-136 0 0,0 0-83 0 0,-1 0 0 0 0,1 0 0 0 0,-1-1 0 0 0,1 1 0 0 0,-1-1-1 0 0,1 1 1 0 0,-1-1 0 0 0,0 1 0 0 0,1-1 0 0 0,-1 0 0 0 0,0 1 0 0 0,0-1-1 0 0,1 0 1 0 0,-1 0 0 0 0,0 0 0 0 0,0 0 0 0 0,0 0 0 0 0,0-1 0 0 0,1-1-1 0 0,2-2 175 0 0,0 0 0 0 0,-1 0 0 0 0,0-1-1 0 0,3-6 1 0 0,5-15 748 0 0,-8 18-879 0 0,1 0 0 0 0,0 0 0 0 0,0 1 0 0 0,0-1-1 0 0,1 1 1 0 0,1 0 0 0 0,11-14 0 0 0,-16 21-92 0 0,-1 1-108 0 0,0-1 0 0 0,0 1 0 0 0,1 0 1 0 0,-1-1-1 0 0,0 1 0 0 0,0 0 0 0 0,1-1 0 0 0,-1 1 0 0 0,0 0 0 0 0,1 0 1 0 0,-1-1-1 0 0,0 1 0 0 0,1 0 0 0 0,-1 0 0 0 0,0 0 0 0 0,1 0 0 0 0,-1-1 1 0 0,0 1-1 0 0,1 0 0 0 0,0 0 0 0 0,-1 0-45 0 0,1 0 1 0 0,-1 0-1 0 0,1 0 1 0 0,-1 0-1 0 0,1 0 1 0 0,-1 0-1 0 0,1 0 1 0 0,-1 0-1 0 0,1 0 0 0 0,-1 0 1 0 0,1 0-1 0 0,-1 0 1 0 0,1 1-1 0 0,-1-1 1 0 0,1 0-1 0 0,-1 0 1 0 0,0 1-1 0 0,1-1 0 0 0,-1 0 1 0 0,1 0-1 0 0,-1 1 1 0 0,0-1-1 0 0,1 0 1 0 0,-1 1-1 0 0,0-1 0 0 0,1 1 1 0 0,-1-1-1 0 0,0 0 1 0 0,0 1-1 0 0,0-1 1 0 0,1 1-1 0 0,-1-1 1 0 0,0 1-1 0 0,0-1 0 0 0,0 1 1 0 0,0-1-1 0 0,0 1 1 0 0,1 0-2 0 0,5 20 1 0 0,-1-1 0 0 0,0 1 0 0 0,-2 0 0 0 0,2 33 0 0 0,-5-54 0 0 0,0 0 0 0 0,0 0 0 0 0,0 0 0 0 0,0 0 0 0 0,0 0 0 0 0,0 0 0 0 0,0 0 0 0 0,0 1 0 0 0,0-1 0 0 0,-1 0 0 0 0,1 0 0 0 0,1 0 0 0 0,-1 0 0 0 0,0 0 0 0 0,0 0 0 0 0,0 0 0 0 0,0 0 0 0 0,0 1 0 0 0,0-1 0 0 0,0 0 0 0 0,0 0 0 0 0,0 0 0 0 0,0 0 0 0 0,0 0 0 0 0,0 0 0 0 0,0 0 0 0 0,0 0 0 0 0,0 0 0 0 0,0 0 0 0 0,0 0 0 0 0,0 1 0 0 0,0-1 0 0 0,0 0 0 0 0,1 0 0 0 0,-1 0 0 0 0,0 0 0 0 0,0 0 0 0 0,0 0 0 0 0,0 0 0 0 0,0 0 0 0 0,0 0 0 0 0,0 0 0 0 0,0 0 0 0 0,0 0 0 0 0,1 0 0 0 0,-1 0 0 0 0,0 0 0 0 0,0 0 0 0 0,0 0 0 0 0,0 0 0 0 0,0 0 0 0 0,5-5 0 0 0,2-9 0 0 0,3-8 0 0 0,1 1 0 0 0,1 0 0 0 0,26-34 0 0 0,14 1 0 0 0,-52 53 0 0 0,0 1 0 0 0,0 0 0 0 0,1 0 0 0 0,-1-1 0 0 0,0 1 0 0 0,0 0 0 0 0,1 0 0 0 0,-1 0 0 0 0,0-1 0 0 0,1 1 0 0 0,-1 0 0 0 0,0 0 0 0 0,1 0 0 0 0,-1 0 0 0 0,0 0 0 0 0,1 0 0 0 0,-1 0 0 0 0,0 0 0 0 0,1 0 0 0 0,-1 0 0 0 0,0 0 0 0 0,1 0 0 0 0,-1 0 0 0 0,0 0 0 0 0,1 0 0 0 0,-1 0 0 0 0,0 0 0 0 0,1 0 0 0 0,-1 0 0 0 0,0 0 0 0 0,1 0 0 0 0,-1 1 0 0 0,0-1 0 0 0,0 0 0 0 0,1 0 0 0 0,-1 0 0 0 0,0 1 0 0 0,0-1 0 0 0,1 0 0 0 0,-1 1 0 0 0,8 9 0 0 0,-8-9 0 0 0,5 8 0 0 0,0-1 0 0 0,-2 1 0 0 0,1 1 0 0 0,-1-1 0 0 0,0 1 0 0 0,-1-1 0 0 0,3 18 0 0 0,1 7 0 0 0,-3-24 0 0 0,-3-10 0 0 0,1 1 0 0 0,-1-1 0 0 0,0 1 0 0 0,0 0 0 0 0,1-1 0 0 0,-1 1 0 0 0,0-1 0 0 0,1 1 0 0 0,-1-1 0 0 0,0 0 0 0 0,1 1 0 0 0,-1-1 0 0 0,1 1 0 0 0,-1-1 0 0 0,1 0 0 0 0,-1 1 0 0 0,1-1 0 0 0,-1 0 0 0 0,2 1 0 0 0,3-2 0 0 0,-5 1 0 0 0,3-1-228 0 0,0 1-1 0 0,-1-1 1 0 0,1 0-1 0 0,0 0 1 0 0,-1 0-1 0 0,1 0 1 0 0,-1-1-1 0 0,0 1 1 0 0,1-1-1 0 0,-1 1 1 0 0,3-3-1 0 0,21-24-3278 0 0,-19 19 1972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6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49 11975 0 0,'0'0'267'0'0,"2"-2"42"0"0,3-1-227 0 0,-1 0 0 0 0,1 0-1 0 0,0 1 1 0 0,-1-1 0 0 0,1 1 0 0 0,0 0-1 0 0,0 0 1 0 0,6 0 0 0 0,16-7 1746 0 0,9-6 2256 0 0,-35 15-3060 0 0,-1 0-69 0 0,0 0-290 0 0,0 0-121 0 0,0 0-28 0 0,0 0-4 0 0,0 0 0 0 0,0 0 0 0 0,0 0 0 0 0,-1 1-390 0 0,1 0-1 0 0,-1 1 1 0 0,0-1-1 0 0,1 0 1 0 0,-1 0-1 0 0,0 0 1 0 0,0 0-1 0 0,0 0 1 0 0,0 0 0 0 0,-2 1-1 0 0,1 0 78 0 0,-24 19 366 0 0,0-1-1 0 0,-37 20 1 0 0,35-23-71 0 0,1 1 0 0 0,-35 31 0 0 0,61-48-494 0 0,0 0 0 0 0,0 0 0 0 0,0 0 0 0 0,0 0 0 0 0,0 0 0 0 0,0 0 0 0 0,0 1 0 0 0,0-1 0 0 0,0 0 0 0 0,0 1 0 0 0,1-1 0 0 0,-1 1 0 0 0,0-1 0 0 0,1 1 0 0 0,0-1 0 0 0,-1 1 0 0 0,1-1 0 0 0,0 1 0 0 0,0 2 0 0 0,0-4 0 0 0,0 1 0 0 0,0 0 0 0 0,0-1 0 0 0,0 1 0 0 0,0 0 0 0 0,-1-1 0 0 0,1 1 0 0 0,0 0 0 0 0,0-1 0 0 0,0 1 0 0 0,-1 0 0 0 0,1-1 0 0 0,0 1 0 0 0,0-1 0 0 0,-1 1 0 0 0,1-1 0 0 0,-1 1 0 0 0,1 0 0 0 0,0-1 0 0 0,-1 1 0 0 0,1-1 0 0 0,-2 1 0 0 0,-3 6 0 0 0,5 2 0 0 0,1-7 0 0 0,0 1 0 0 0,0 0 0 0 0,1-1 0 0 0,-1 1 0 0 0,1-1 0 0 0,0 1 0 0 0,0-1 0 0 0,0 0 0 0 0,0 1 0 0 0,0-1 0 0 0,0 0 0 0 0,1-1 0 0 0,-1 1 0 0 0,1 0 0 0 0,-1-1 0 0 0,6 3 0 0 0,0 0 0 0 0,1 0 0 0 0,0-1 0 0 0,18 4 0 0 0,56 12 0 0 0,-66-18 15 0 0,-12-1-26 0 0,1 0-1 0 0,-1 0 1 0 0,0 0 0 0 0,0 1 0 0 0,1-1-1 0 0,4 3 1 0 0,-9-3-326 0 0,-1 0-138 0 0,0 0-33 0 0,0 0-140 0 0,0 0-572 0 0,-6 4-1777 0 0,4-3 1462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4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27 13823 0 0,'0'0'315'0'0,"0"0"45"0"0,0 0 21 0 0,0 0-49 0 0,1-1-220 0 0,18-32 1052 0 0,-6 12 526 0 0,36-42 1492 0 0,17-21 1026 0 0,-56 60-3277 0 0,-9 23-422 0 0,-1 1-66 0 0,0 0-222 0 0,0 0 166 0 0,0 0 101 0 0,0 0 21 0 0,0 0-66 0 0,-7 6-278 0 0,1 1-165 0 0,-5 5 0 0 0,0 0 0 0 0,-12 22 0 0 0,3-6 0 0 0,14-22 0 0 0,1 1 0 0 0,-7 13 0 0 0,-11 22 0 0 0,-14 33 0 0 0,34-63 0 0 0,4-9 0 0 0,0-1 0 0 0,4 6 0 0 0,-4-6-54 0 0,1 0 0 0 0,0 0 1 0 0,0 0-1 0 0,0 0 0 0 0,0-1 0 0 0,1 1 0 0 0,-1-1 1 0 0,0 1-1 0 0,1-1 0 0 0,-1 0 0 0 0,0 1 0 0 0,1-2 1 0 0,0 1-1 0 0,-1 0 0 0 0,1 0 0 0 0,0-1 0 0 0,-1 1 1 0 0,1-1-1 0 0,3 0 0 0 0,-2 0-79 0 0,0 0 0 0 0,0 0-1 0 0,1-1 1 0 0,-1 0 0 0 0,0 0 0 0 0,0 0 0 0 0,0 0-1 0 0,0-1 1 0 0,6-3 0 0 0,48-31-2759 0 0,-52 32 1844 0 0,0 0 0 0 0,0-1 0 0 0,8-7 0 0 0,1-5-6460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 11975 0 0,'0'0'267'0'0,"0"0"42"0"0,0 0 17 0 0,0 0-28 0 0,-1-1-196 0 0,-3-3 116 0 0,3 3 860 0 0,1 1 366 0 0,0 0 76 0 0,0 0-55 0 0,0 0-288 0 0,0 0-121 0 0,0 0-28 0 0,0 0-72 0 0,0 0-285 0 0,0 0-126 0 0,0 0-29 0 0,0 0-4 0 0,0 0 0 0 0,0 0 0 0 0,0 0 0 0 0,0 0-68 0 0,50 3 171 0 0,18 0-395 0 0,-51-1-1243 0 0,-15-2 511 0 0,7 0-7282 0 0,-1-2-364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8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0 11975 0 0,'0'0'547'0'0,"0"0"-11"0"0,0 0-203 0 0,0 0 419 0 0,0 0 220 0 0,0 0 42 0 0,0 0 8 0 0,0 0 2 0 0,2-1 0 0 0,1 0-790 0 0,0 0 0 0 0,0 0 0 0 0,0-1 0 0 0,-1 1 0 0 0,1-1 0 0 0,0 0 0 0 0,0 0 0 0 0,-1 0 0 0 0,1 0 0 0 0,-1 0 0 0 0,0-1 0 0 0,0 1 0 0 0,0-1 0 0 0,0 1 0 0 0,0-1 0 0 0,0 0 0 0 0,-1 0 0 0 0,1 0 0 0 0,1-6 0 0 0,3-5 290 0 0,-1 0 0 0 0,-1 0 0 0 0,3-16 0 0 0,21-82 743 0 0,-13 53-894 0 0,-14 53-275 0 0,-5 19 143 0 0,-5 23 351 0 0,5-23-433 0 0,1 0 1 0 0,1 0 0 0 0,0 1-1 0 0,1-1 1 0 0,0 1-1 0 0,2 18 1 0 0,3-18-160 0 0,1-12 0 0 0,-3-2 0 0 0,1 2 0 0 0,-1-1 0 0 0,1 0 0 0 0,0 0 0 0 0,0 0 0 0 0,0-1 0 0 0,0 1 0 0 0,0-1 0 0 0,0 1 0 0 0,0-1 0 0 0,0 0 0 0 0,1 0 0 0 0,-1 0 0 0 0,0-1 0 0 0,0 1 0 0 0,0-1 0 0 0,0 0 0 0 0,0 1 0 0 0,0-1 0 0 0,-1-1 0 0 0,1 1 0 0 0,0 0 0 0 0,0-1 0 0 0,2-1 0 0 0,5-4 0 0 0,0 0 0 0 0,-1 0 0 0 0,0-1 0 0 0,12-13 0 0 0,-3 3 0 0 0,-1-1 0 0 0,0-1 0 0 0,-2-1 0 0 0,16-27 0 0 0,-11 11 0 0 0,-27 44 0 0 0,-5 11 0 0 0,6-4 0 0 0,1 0 0 0 0,0 1 0 0 0,1 0 0 0 0,-4 26 0 0 0,7-34 0 0 0,0 1 0 0 0,1-1 0 0 0,-1 1 0 0 0,2-1 0 0 0,-1 1 0 0 0,1-1 0 0 0,0 0 0 0 0,1 1 0 0 0,0-1 0 0 0,0 0 0 0 0,6 13 0 0 0,-8-19-33 0 0,1 1 0 0 0,0 0 0 0 0,0-1 0 0 0,0 1 0 0 0,0 0-1 0 0,0-1 1 0 0,0 0 0 0 0,0 1 0 0 0,1-1 0 0 0,-1 1 0 0 0,0-1 0 0 0,1 0 0 0 0,-1 0 0 0 0,1 0 0 0 0,0 0 0 0 0,-1 0-1 0 0,1 0 1 0 0,2 0 0 0 0,3 2-214 0 0,-5-2-13 0 0,0-1 0 0 0,0 1-1 0 0,0-1 1 0 0,1 0 0 0 0,-1 1 0 0 0,0-1-1 0 0,1 0 1 0 0,-1 0 0 0 0,0-1 0 0 0,0 1-1 0 0,1 0 1 0 0,-1-1 0 0 0,0 1 0 0 0,0-1-1 0 0,0 0 1 0 0,1 0 0 0 0,-1 0 0 0 0,0 0-1 0 0,0 0 1 0 0,2-2 0 0 0,5-3-8271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8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45 11975 0 0,'9'-9'267'0'0,"-7"7"42"0"0,-1 1 17 0 0,46-28 1007 0 0,-46 28-824 0 0,-1 1 71 0 0,0 0 286 0 0,5-3 2250 0 0,-5 7 1908 0 0,-4 4-1080 0 0,1-4-5194 0 0,-13 14 1703 0 0,-2 0 0 0 0,-37 28 1 0 0,38-33-193 0 0,0 1-1 0 0,1 0 1 0 0,0 2 0 0 0,-14 18 0 0 0,24-27-261 0 0,4-5 0 0 0,0 1 0 0 0,1-1 0 0 0,-1 1 0 0 0,1-1 0 0 0,-1 1 0 0 0,1-1 0 0 0,0 1 0 0 0,-2 5 0 0 0,2 1 0 0 0,6 0 0 0 0,-3-7 0 0 0,1 0 0 0 0,0 0 0 0 0,0 0 0 0 0,0-1 0 0 0,0 1 0 0 0,0-1 0 0 0,0 0 0 0 0,0 1 0 0 0,0-1 0 0 0,0-1 0 0 0,1 1 0 0 0,-1 0 0 0 0,0-1 0 0 0,1 0 0 0 0,-1 0 0 0 0,6 0 0 0 0,3-1 0 0 0,-1 0 0 0 0,1-1 0 0 0,16-4 0 0 0,0-2-150 0 0,62-14-1084 0 0,-88 22 654 0 0,-2 0-285 0 0,0 0-126 0 0,0 0-984 0 0,0 0-4014 0 0,0 0-1723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09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8 4 95 0 0,2-4-612 0 0,138-4 6199 0 0,-148 4-6230 0 0,0 0 1 0 0,1 0-1 0 0,-1 0 1 0 0,1 0-1 0 0,-1 0 0 0 0,0 0 1 0 0,1 0-1 0 0,-1 0 1 0 0,0 0-1 0 0,1 0 0 0 0,-1 0 1 0 0,0 0-1 0 0,1 1 1 0 0,-1-1-1 0 0,0 0 0 0 0,1 0 1 0 0,-1 0-1 0 0,0 1 1 0 0,0-1-1 0 0,1 0 0 0 0,-1 1 1 0 0,0-1-1 0 0,0 0 0 0 0,1 0 1 0 0,-1 1-1 0 0,0-1 1 0 0,0 1-1 0 0,1 6-5681 0 0,-1-7 4519 0 0,0 2-7612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2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1 15663 0 0,'0'0'356'0'0,"-8"-5"860"0"0,3 6-1082 0 0,-2-2 88 0 0,6 1 856 0 0,1 0-855 0 0,-1 0 1 0 0,1 1 0 0 0,0-1 0 0 0,0 0 0 0 0,-1 1 0 0 0,1-1 0 0 0,0 0 0 0 0,0 1-1 0 0,0-1 1 0 0,-1 0 0 0 0,1 1 0 0 0,0-1 0 0 0,0 0 0 0 0,0 1 0 0 0,0-1 0 0 0,0 0-1 0 0,0 1 1 0 0,0-1 0 0 0,0 1 0 0 0,0-1 0 0 0,0 1 0 0 0,26-4 942 0 0,7-1 57 0 0,-19 4-828 0 0,0-1 0 0 0,17-3-1 0 0,7 0 54 0 0,65-10-448 0 0,-1 1 0 0 0,-100 12-288 0 0,1 1-1 0 0,0 0 1 0 0,-1 0 0 0 0,1 1 0 0 0,0-1-1 0 0,-1 0 1 0 0,1 1 0 0 0,0 0-1 0 0,-1-1 1 0 0,1 1 0 0 0,-1 0-1 0 0,4 2 1 0 0,-5-2-5700 0 0,-1-1-1724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1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68 11975 0 0,'0'0'267'0'0,"0"0"42"0"0,1-2 17 0 0,-1 1-303 0 0,1 1 1 0 0,-1-1-1 0 0,1 0 1 0 0,-1 1-1 0 0,0-1 1 0 0,0 1-1 0 0,1-1 1 0 0,-1 0-1 0 0,0 1 1 0 0,0-1-1 0 0,0 0 1 0 0,0 1 0 0 0,1-1-1 0 0,-1 0 1 0 0,0 1-1 0 0,-1-2 1 0 0,-9-16 1418 0 0,10 16-930 0 0,0 2 0 0 0,-7-15 3072 0 0,8 8-3063 0 0,-2-5 2907 0 0,-2 25-1137 0 0,1 7-2291 0 0,0 0 0 0 0,1 0 0 0 0,1 0 0 0 0,1 1 0 0 0,5 27 0 0 0,28 100 0 0 0,-14-70 0 0 0,-17-70 264 0 0,0 1 1 0 0,0-1-1 0 0,10 16 0 0 0,-6-10 119 0 0,-6-12 60 0 0,0-1-294 0 0,0 5-197 0 0,-1-5-289 0 0,0-1-138 0 0,0 0-33 0 0,0 0 65 0 0,-1 0-201 0 0,0 0-1 0 0,0 0 0 0 0,0 0 0 0 0,-1 0 0 0 0,1 0 0 0 0,0 0 1 0 0,0-1-1 0 0,0 1 0 0 0,0 0 0 0 0,0-1 0 0 0,0 1 0 0 0,0-1 1 0 0,-1 0-1 0 0,2 1 277 0 0,-6-6-6714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1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0 15663 0 0,'0'0'356'0'0,"0"0"50"0"0,0 0 20 0 0,0 0-42 0 0,0 0-112 0 0,0 0 463 0 0,-2 2 234 0 0,-22 29 1755 0 0,16-22-2371 0 0,0 0 0 0 0,1 1 0 0 0,-6 11 0 0 0,-14 26 347 0 0,-56 74 0 0 0,76-113-488 0 0,-85 137 365 0 0,59-89-610 0 0,32-55-304 0 0,1-1-138 0 0,0 0-33 0 0,0 0-208 0 0,0 0-857 0 0,0 0-379 0 0,0 0-80 0 0,0 0-15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2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7503 0 0,'0'0'399'0'0,"0"0"60"0"0,0 0 21 0 0,0 0-59 0 0,0 3-276 0 0,1-2-133 0 0,0 0-1 0 0,-1-1 0 0 0,1 1 1 0 0,0 0-1 0 0,0 0 1 0 0,0-1-1 0 0,-1 1 1 0 0,1-1-1 0 0,0 1 0 0 0,0-1 1 0 0,0 1-1 0 0,0-1 1 0 0,0 1-1 0 0,0-1 0 0 0,0 0 1 0 0,0 1-1 0 0,0-1 1 0 0,0 0-1 0 0,0 0 1 0 0,0 0-1 0 0,0 0 0 0 0,1 0 1 0 0,-1 0-1 0 0,1 0 1 0 0,38-3 2029 0 0,-21 1-549 0 0,90-8 849 0 0,-87 6-2341 0 0,54-7 0 0 0,-69 11-64 0 0,-6 0-273 0 0,-1 0-138 0 0,0 0-33 0 0,0 0-208 0 0,0 0-857 0 0,0 0-379 0 0,0 0-80 0 0,0 0-15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2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 15663 0 0,'0'0'356'0'0,"0"0"50"0"0,0 0 20 0 0,0 0-42 0 0,8-1 928 0 0,3 0 3488 0 0,-10 1-4755 0 0,0 0-1 0 0,-1 1 0 0 0,1-1 1 0 0,0 1-1 0 0,0-1 1 0 0,-1 1-1 0 0,1 0 1 0 0,0-1-1 0 0,-1 1 1 0 0,1 0-1 0 0,-1-1 0 0 0,1 1 1 0 0,-1 0-1 0 0,1 0 1 0 0,-1 0-1 0 0,0-1 1 0 0,1 1-1 0 0,-1 0 0 0 0,0 0 1 0 0,1 0-1 0 0,-1 0 1 0 0,0 0-1 0 0,0-1 1 0 0,0 1-1 0 0,0 0 0 0 0,0 0 1 0 0,0 0-1 0 0,0 0 1 0 0,0 0-1 0 0,0 0 1 0 0,-1 1-1 0 0,1 0 146 0 0,-4 28 24 0 0,-8 33 0 0 0,5-34-124 0 0,-3 37 0 0 0,9-52-62 0 0,-1-4 72 0 0,1-1 1 0 0,1 0-1 0 0,0 0 0 0 0,0 1 0 0 0,1-1 1 0 0,0 0-1 0 0,0 1 0 0 0,4 10 1 0 0,-4-18 408 0 0,-1-2-134 0 0,0 0-577 0 0,0 0-248 0 0,0 0-1142 0 0,1 0-4597 0 0,6 4-1969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4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50 10135 0 0,'0'0'231'0'0,"0"0"29"0"0,0 0 19 0 0,1-1-41 0 0,1 0-181 0 0,8-10 826 0 0,8-19 5209 0 0,-18 29-5137 0 0,0 1-290 0 0,1-6 3177 0 0,-5 7-1325 0 0,2 1-3121 0 0,-82 63 2232 0 0,49-37-1191 0 0,21-15-437 0 0,29-22 0 0 0,1 1 0 0 0,32-13 0 0 0,-38 18 0 0 0,0 0 0 0 0,0 0 0 0 0,16-2 0 0 0,-12 6 0 0 0,-10 3 0 0 0,-3-3 0 0 0,0 1 0 0 0,1-1 0 0 0,-1 1 0 0 0,0 0 0 0 0,1-1 0 0 0,-1 1 0 0 0,0 0 0 0 0,0 0 0 0 0,0 0 0 0 0,-1 0 0 0 0,1 0 0 0 0,0 0 0 0 0,-1 0 0 0 0,1 0 0 0 0,-1 1 0 0 0,0-1 0 0 0,1 0 0 0 0,-1 0 0 0 0,0 0 0 0 0,0 0 0 0 0,-1 4 0 0 0,-1 5 0 0 0,0 0 0 0 0,-6 18 0 0 0,6-23 0 0 0,-2 8 0 0 0,-1 0 0 0 0,-1-1 0 0 0,0 0 0 0 0,-12 20 0 0 0,13-27 0 0 0,1 1 0 0 0,-1-1 0 0 0,-1 0 0 0 0,1 0 0 0 0,-1 0 0 0 0,0-1 0 0 0,0 0 0 0 0,0 0 0 0 0,-14 7 0 0 0,7-4 0 0 0,11-7 0 0 0,0 1 0 0 0,0-1 0 0 0,-1 0 0 0 0,1 0 0 0 0,0 0 0 0 0,-1 0 0 0 0,1 0 0 0 0,0 0 0 0 0,-5 0 0 0 0,0-1 0 0 0,0-3 0 0 0,2-2 0 0 0,2-1 0 0 0,2-2 0 0 0,2 2 0 0 0,0 5 0 0 0,-1-1 0 0 0,1 1 0 0 0,-1 0 0 0 0,1 0 0 0 0,0 0 0 0 0,-1 0 0 0 0,1 0 0 0 0,0 0 0 0 0,0 1 0 0 0,0-1 0 0 0,0 0 0 0 0,-1 0 0 0 0,1 1 0 0 0,0-1 0 0 0,0 0 0 0 0,0 1 0 0 0,2-2 0 0 0,2-1 0 0 0,2-3 0 0 0,0 3 0 0 0,3 4 0 0 0,-8 1 0 0 0,0-1 0 0 0,0 1 0 0 0,0 0 0 0 0,0-1 0 0 0,0 1 0 0 0,0 0 0 0 0,0 0 0 0 0,-1 0 0 0 0,1 1 0 0 0,0-1 0 0 0,-1 0 0 0 0,0 0 0 0 0,0 1 0 0 0,2 4 0 0 0,11 38 0 0 0,-9-21 0 0 0,-1-1 0 0 0,-1 1 0 0 0,-1 0 0 0 0,-1 0 0 0 0,-1 0 0 0 0,-2 0 0 0 0,-5 33 0 0 0,5-46 0 0 0,-1-1 0 0 0,0 0 0 0 0,0-1 0 0 0,-1 1 0 0 0,-7 11 0 0 0,8-16 0 0 0,0 1 0 0 0,-1-1 0 0 0,0 1 0 0 0,0-1 0 0 0,-1-1 0 0 0,1 1 0 0 0,-1-1 0 0 0,0 1 0 0 0,-8 4 0 0 0,3-2 0 0 0,8-6 0 0 0,0 1 0 0 0,0-1 0 0 0,0 0 0 0 0,0 0 0 0 0,0 0 0 0 0,0 0 0 0 0,0 0 0 0 0,0 0 0 0 0,0 0 0 0 0,0-1 0 0 0,0 1 0 0 0,-1-1 0 0 0,1 1 0 0 0,0-1 0 0 0,0 0 0 0 0,-1 0 0 0 0,1 0 0 0 0,-4-1 0 0 0,2 0-256 0 0,0 1 1 0 0,1-1-1 0 0,-1 0 0 0 0,0 0 1 0 0,1-1-1 0 0,-1 1 0 0 0,1-1 1 0 0,0 0-1 0 0,-1 0 0 0 0,1 0 0 0 0,0 0 1 0 0,0-1-1 0 0,0 1 0 0 0,1-1 1 0 0,-1 0-1 0 0,1 1 0 0 0,-1-1 1 0 0,1 0-1 0 0,0-1 0 0 0,0 1 1 0 0,-3-6-1 0 0,1-1-1776 0 0,0-1-15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5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2 21191 0 0,'-1'0'287'0'0,"1"0"-221"0"0,-1-1 0 0 0,1 1 0 0 0,-1 0 0 0 0,1 0 0 0 0,-1 0 0 0 0,1 0 0 0 0,0-1 1 0 0,-1 1-1 0 0,1 0 0 0 0,0 0 0 0 0,-1-1 0 0 0,1 1 0 0 0,0 0 0 0 0,-1-1 0 0 0,1 1 0 0 0,0 0 0 0 0,0-1 0 0 0,-1 1 0 0 0,1 0 0 0 0,0-1 0 0 0,0 1 0 0 0,0-1 0 0 0,-1 1 0 0 0,1-1 0 0 0,0 1 0 0 0,0 0 0 0 0,0-1 0 0 0,0 1 0 0 0,0-1 0 0 0,0 1 0 0 0,0-1 0 0 0,0 0 305 0 0,16-10 1138 0 0,-10 8-1344 0 0,0 0 0 0 0,1 0 0 0 0,-1 1 0 0 0,1 0 0 0 0,0 0 0 0 0,0 1 0 0 0,-1 0-1 0 0,1 0 1 0 0,0 0 0 0 0,0 1 0 0 0,0 0 0 0 0,9 2 0 0 0,-11-1-686 0 0,0 0 1 0 0,-1 0-1 0 0,1 1 0 0 0,0 0 0 0 0,-1 0 0 0 0,1 0 1 0 0,-1 1-1 0 0,1-1 0 0 0,-1 1 0 0 0,0 0 1 0 0,4 4-1 0 0,0 0-1014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4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5 13823 0 0,'0'0'315'0'0,"0"0"45"0"0,0 0 21 0 0,0 0-49 0 0,6-2-210 0 0,-3 0 4130 0 0,10 1 602 0 0,-12 1-4342 0 0,-1 0-68 0 0,1 1-289 0 0,2 2-86 0 0,-1-1 1 0 0,-1 0 0 0 0,1 0 0 0 0,0 1-1 0 0,-1-1 1 0 0,1 1 0 0 0,-1 0-1 0 0,0-1 1 0 0,0 1 0 0 0,0 0 0 0 0,0 0-1 0 0,0 0 1 0 0,-1 0 0 0 0,1 3-1 0 0,0 0 59 0 0,-1-1-1 0 0,-1 0 1 0 0,1 1-1 0 0,-1-1 1 0 0,0 1-1 0 0,0-1 1 0 0,-2 6-1 0 0,0-2-127 0 0,2 1 0 0 0,-1-1 0 0 0,1 1 0 0 0,0 16 0 0 0,1-5 0 0 0,-1-14 0 0 0,0 0 0 0 0,0-1 0 0 0,-1 1 0 0 0,1-1 0 0 0,-2 1 0 0 0,-3 9 0 0 0,-23 35 0 0 0,25-43 0 0 0,1-4 0 0 0,0 0 0 0 0,0-1 0 0 0,0 1 0 0 0,0-1 0 0 0,0 0 0 0 0,-1 0 0 0 0,1 0 0 0 0,-1 0 0 0 0,0-1 0 0 0,0 1 0 0 0,0-1 0 0 0,0 0 0 0 0,0 0 0 0 0,-1-1 0 0 0,-8 3 0 0 0,11-3 0 0 0,-1-1 0 0 0,1 1 0 0 0,-1-1 0 0 0,0 0 0 0 0,1 0 0 0 0,-1 0 0 0 0,1 0 0 0 0,-1 0 0 0 0,1-1 0 0 0,-1 1 0 0 0,1-1 0 0 0,-1 1 0 0 0,1-1 0 0 0,-1 0 0 0 0,1 0 0 0 0,0 0 0 0 0,-1 0 0 0 0,1-1 0 0 0,0 1 0 0 0,0-1 0 0 0,0 1 0 0 0,0-1 0 0 0,0 0 0 0 0,0 1 0 0 0,1-1 0 0 0,-1 0 0 0 0,0 0 0 0 0,1 0 0 0 0,0-1 0 0 0,-2-1 0 0 0,1-1 0 0 0,1 0 0 0 0,-1 0 0 0 0,1 0 0 0 0,0 0 0 0 0,0 0 0 0 0,0 0 0 0 0,1 0 0 0 0,0 0 0 0 0,0 0 0 0 0,0 0 0 0 0,2-8 0 0 0,0-2 0 0 0,1 1 0 0 0,10-24 0 0 0,-12 33 0 0 0,2 0 0 0 0,-1 1 0 0 0,1-1 0 0 0,-1 1 0 0 0,1 0 0 0 0,0 0 0 0 0,1 0 0 0 0,-1 0 0 0 0,1 1 0 0 0,-1-1 0 0 0,1 1 0 0 0,0 0 0 0 0,1 0 0 0 0,5-3 0 0 0,-10 6 0 0 0,1-1 0 0 0,0 1 0 0 0,-1-1 0 0 0,1 1 0 0 0,-1-1 0 0 0,1 1 0 0 0,0 0 0 0 0,-1-1 0 0 0,1 1 0 0 0,0 0 0 0 0,0 0 0 0 0,-1 0 0 0 0,1-1 0 0 0,0 1 0 0 0,-1 0 0 0 0,1 0 0 0 0,0 0 0 0 0,0 0 0 0 0,-1 0 0 0 0,1 0 0 0 0,0 0 0 0 0,0 1 0 0 0,1-1 0 0 0,0 1 0 0 0,14 2 0 0 0,-13-2 0 0 0,-1 0 0 0 0,0-1 0 0 0,0 1 0 0 0,-1 0 0 0 0,1 0 0 0 0,0-1 0 0 0,-1 1 0 0 0,1 0 0 0 0,0 0 0 0 0,-1 1 0 0 0,1-1 0 0 0,-1 0 0 0 0,0 0 0 0 0,1 1 0 0 0,-1-1 0 0 0,0 1 0 0 0,0-1 0 0 0,0 1 0 0 0,0-1 0 0 0,2 4 0 0 0,1 4 0 0 0,12 7 0 0 0,-12-11 0 0 0,-1 0 0 0 0,1 1 0 0 0,4 8 0 0 0,-6-9 0 0 0,1 1 0 0 0,0-1 0 0 0,1-1 0 0 0,7 10 0 0 0,3 2 0 0 0,17 9 0 0 0,-30-24 0 0 0,1 0-1 0 0,-1 0 1 0 0,0 0-1 0 0,0 0 1 0 0,1 0-1 0 0,-1 0 1 0 0,0-1-1 0 0,1 1 1 0 0,-1 0-1 0 0,1-1 1 0 0,-1 1-1 0 0,1-1 1 0 0,-1 0-1 0 0,1 1 1 0 0,0-1-1 0 0,-1 0 1 0 0,1 0-1 0 0,-1 0 1 0 0,4-1-1 0 0,-1 1-53 0 0,-2 0-325 0 0,0 0 0 0 0,0-1 0 0 0,0 1 0 0 0,0-1 1 0 0,0 1-1 0 0,0-1 0 0 0,-1 0 0 0 0,1 1 0 0 0,0-1 0 0 0,0 0 0 0 0,0 0 0 0 0,-1-1 0 0 0,1 1 1 0 0,-1 0-1 0 0,1 0 0 0 0,-1-1 0 0 0,1 1 0 0 0,-1-1 0 0 0,2-3 0 0 0,-2 4 364 0 0,2-1-2032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5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7503 0 0,'0'0'803'0'0,"0"0"-18"0"0,1 1-358 0 0,4 1-36 0 0,-1 1 0 0 0,1-1-1 0 0,0 0 1 0 0,0-1 0 0 0,0 1 0 0 0,0-1 0 0 0,0 0 0 0 0,0 0-1 0 0,0-1 1 0 0,9 0 0 0 0,9 0 466 0 0,24-4 0 0 0,-27 2-413 0 0,7-1-55 0 0,99-5 1136 0 0,-105 8-3456 0 0,41 5 0 0 0,-61-4-92 0 0,-1-1-22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5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0 17503 0 0,'0'0'399'0'0,"0"0"60"0"0,0 0 21 0 0,0 0-59 0 0,2 1-276 0 0,32 5 1136 0 0,-27-5-692 0 0,0 0-1 0 0,1 0 0 0 0,-1 1 1 0 0,0 0-1 0 0,0 0 0 0 0,0 1 1 0 0,8 4-1 0 0,-13-6-551 0 0,-1-1 0 0 0,1 1 0 0 0,-1 0 0 0 0,0 0-1 0 0,1 0 1 0 0,-1 0 0 0 0,0 0 0 0 0,0 0 0 0 0,0 0 0 0 0,0 1-1 0 0,0-1 1 0 0,0 0 0 0 0,0 1 0 0 0,0-1 0 0 0,-1 1 0 0 0,1-1 0 0 0,0 0-1 0 0,-1 1 1 0 0,1 0 0 0 0,-1-1 0 0 0,1 3 0 0 0,0 1 255 0 0,-1-2-261 0 0,1-1 0 0 0,-1 0 0 0 0,0 0 0 0 0,0 1 0 0 0,0-1 0 0 0,0 0 1 0 0,0 0-1 0 0,-1 1 0 0 0,1-1 0 0 0,-1 0 0 0 0,1 0 0 0 0,-1 0 0 0 0,0 1 0 0 0,0-1 1 0 0,0 0-1 0 0,0 0 0 0 0,0 0 0 0 0,0 0 0 0 0,0-1 0 0 0,-1 1 0 0 0,-2 3 0 0 0,-3 1 78 0 0,1 1-1 0 0,-1-1 0 0 0,-16 10 0 0 0,13-10-108 0 0,-1 0 0 0 0,-22 7 0 0 0,2 0 0 0 0,-30 14 0 0 0,65-25 74 0 0,0-1 0 0 0,0 0-1 0 0,1 0 1 0 0,-1 0 0 0 0,6 0 0 0 0,2 0 320 0 0,0-1 0 0 0,15-2 0 0 0,4 1 29 0 0,-26 1-423 0 0,-1-1 0 0 0,1 1 0 0 0,0-1 0 0 0,6-2 0 0 0,-7 1 0 0 0,0 1 0 0 0,0 0 0 0 0,0 0 0 0 0,1 1 0 0 0,8-1 0 0 0,-10 2 0 0 0,1-1 0 0 0,0-1 0 0 0,-1 1 0 0 0,1 0 0 0 0,0-1 0 0 0,-1 1 0 0 0,1-1 0 0 0,5-2 0 0 0,16-5 0 0 0,-22 7-1963 0 0,3-1-6372 0 0,-6 2-15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6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54 17503 0 0,'3'-2'399'0'0,"0"1"-237"0"0,-3 1-76 0 0,1-1-1 0 0,0 1 1 0 0,0 0-1 0 0,0-1 1 0 0,0 1-1 0 0,-1-1 1 0 0,1 1 0 0 0,0-1-1 0 0,0 1 1 0 0,-1-1-1 0 0,1 0 1 0 0,0 1-1 0 0,0-2 1 0 0,5-4 59 0 0,1 5 11 0 0,-6 1 66 0 0,0 0-1 0 0,0 0 1 0 0,0 0-1 0 0,-1 0 0 0 0,1 0 1 0 0,0 0-1 0 0,0 0 1 0 0,-1 0-1 0 0,1 0 1 0 0,0 1-1 0 0,0-1 1 0 0,-1 0-1 0 0,1 0 1 0 0,0 1-1 0 0,0-1 0 0 0,-1 0 1 0 0,1 1-1 0 0,0-1 1 0 0,-1 1-1 0 0,1-1 1 0 0,0 1-1 0 0,0 1 295 0 0,-1 8 83 0 0,1-3-636 0 0,1 13 389 0 0,-1 1 0 0 0,-3 27 0 0 0,1-41-268 0 0,0-1 0 0 0,0 1 0 0 0,-1-1-1 0 0,1 1 1 0 0,-2-1 0 0 0,1 0 0 0 0,-1 1 0 0 0,0-1 0 0 0,0-1-1 0 0,-1 1 1 0 0,-4 6 0 0 0,3-5-84 0 0,5-6 0 0 0,-1 0 0 0 0,0 1 0 0 0,0-1 0 0 0,0 0 0 0 0,0 0 0 0 0,0 1 0 0 0,-1-1 0 0 0,1 0 0 0 0,0 0 0 0 0,0 0 0 0 0,-1 0 0 0 0,1-1 0 0 0,-1 1 0 0 0,1 0 0 0 0,-1-1 0 0 0,1 1 0 0 0,-1-1 0 0 0,1 1 0 0 0,-1-1 0 0 0,1 0 0 0 0,-4 1 0 0 0,4-1 0 0 0,0 1 0 0 0,0-1 0 0 0,0 0 0 0 0,0 0 0 0 0,0 0 0 0 0,0 1 0 0 0,-1-1 0 0 0,1 0 0 0 0,0 0 0 0 0,0-1 0 0 0,0 1 0 0 0,0 0 0 0 0,0 0 0 0 0,-1 0 0 0 0,1-1 0 0 0,0 1 0 0 0,0-1 0 0 0,0 1 0 0 0,0-1 0 0 0,0 1 0 0 0,0-1 0 0 0,0 0 0 0 0,0 1 0 0 0,0-1 0 0 0,1 0 0 0 0,-3-1 0 0 0,0-2 0 0 0,-1 0 0 0 0,0 0 0 0 0,0-1 0 0 0,0 1 0 0 0,0-1 0 0 0,1 0 0 0 0,0 0 0 0 0,0-1 0 0 0,0 1 0 0 0,1-1 0 0 0,0 1 0 0 0,0-1 0 0 0,0 0 0 0 0,1 0 0 0 0,0 0 0 0 0,0 1 0 0 0,0-12 0 0 0,1-5 0 0 0,1 1 0 0 0,1-1 0 0 0,7-28 0 0 0,0 0 0 0 0,-2 4 0 0 0,17-54 0 0 0,-21 90 0 0 0,1 3 0 0 0,-1 2 0 0 0,-3 4 0 0 0,0 1 0 0 0,0-1 0 0 0,0 1 0 0 0,0-1 0 0 0,1 1 0 0 0,-1-1 0 0 0,0 1 0 0 0,0 0 0 0 0,1-1 0 0 0,-1 1 0 0 0,0-1 0 0 0,0 1 0 0 0,1 0 0 0 0,-1-1 0 0 0,0 1 0 0 0,1 0 0 0 0,-1-1 0 0 0,0 1 0 0 0,1 0 0 0 0,-1 0 0 0 0,1 0 0 0 0,-1-1 0 0 0,1 1 0 0 0,-1 0 0 0 0,0 0 0 0 0,1 0 0 0 0,-1 0 0 0 0,1 0 0 0 0,-1-1 0 0 0,2 1 0 0 0,16-1 0 0 0,-15 1 0 0 0,15 1 0 0 0,0 0 0 0 0,30 5 0 0 0,-6 0 0 0 0,44 2 0 0 0,-27-4 0 0 0,67 7 0 0 0,-117-9 0 0 0,2 3-366 0 0,-10-1 68 0 0,-1-3 161 0 0,0 0-806 0 0,0 1-1568 0 0,-1 7-6018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6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21191 0 0,'0'0'480'0'0,"0"0"67"0"0,2 0 31 0 0,7 1-331 0 0,0 0-1 0 0,0-1 0 0 0,0 0 0 0 0,0 0 0 0 0,0-1 0 0 0,-1 0 0 0 0,16-5 1 0 0,6 1 1355 0 0,186-20 1528 0 0,-180 20-2937 0 0,-23 3-408 0 0,23-1 1 0 0,-21 1 66 0 0,-6 0-5552 0 0,-9 2 4165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9 17503 0 0,'0'0'803'0'0,"2"-1"-18"0"0,15-21-436 0 0,-14 17 202 0 0,1 1 0 0 0,-1-1-1 0 0,1 1 1 0 0,0 0 0 0 0,0 0-1 0 0,7-5 1 0 0,-10 8 473 0 0,-1 1-889 0 0,0 0 0 0 0,1-1 0 0 0,-1 1 0 0 0,0 0 0 0 0,0 0 0 0 0,1-1 0 0 0,-1 1 0 0 0,0 0 0 0 0,1 0 0 0 0,-1 0 0 0 0,0 0-1 0 0,1 0 1 0 0,-1-1 0 0 0,0 1 0 0 0,1 0 0 0 0,-1 0 0 0 0,0 0 0 0 0,1 0 0 0 0,-1 0 0 0 0,0 0 0 0 0,1 0 0 0 0,-1 0 0 0 0,1 0 0 0 0,-3 20 178 0 0,0-1 1 0 0,-1 0-1 0 0,-1 0 1 0 0,-7 18-1 0 0,-4 21 225 0 0,7-23-538 0 0,5-18 0 0 0,3-17 0 0 0,0 0 0 0 0,0 0 0 0 0,1 0 0 0 0,-1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1 0 0 0 0,-1 0 0 0 0,0 0 0 0 0,0 0 0 0 0,3-6 0 0 0,3-9 0 0 0,0-6 0 0 0,-1-1 0 0 0,-2 1 0 0 0,2-26 0 0 0,-1 16 0 0 0,21-129 0 0 0,-22 149 0 0 0,3 5 0 0 0,1 5 0 0 0,5 2 0 0 0,-10 1 0 0 0,10 7 0 0 0,3 3-2103 0 0,-12-9 1079 0 0,-1-1-1 0 0,-1 0 1 0 0,1 1-1 0 0,0-1 1 0 0,0 1-1 0 0,-1 0 1 0 0,2 3 0 0 0,-3-5-7326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7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3 19351 0 0,'0'0'439'0'0,"0"0"62"0"0,0 0 33 0 0,0-2-65 0 0,0-1-344 0 0,1 0 0 0 0,-1-1 0 0 0,1 1 0 0 0,0 0 0 0 0,0 0-1 0 0,0 0 1 0 0,0-1 0 0 0,1 1 0 0 0,-1 0 0 0 0,1 1 0 0 0,0-1 0 0 0,-1 0 0 0 0,1 0 0 0 0,4-3 0 0 0,4-5 1950 0 0,24-19 0 0 0,-11 11-1370 0 0,-17 13-450 0 0,-4 4-157 0 0,1-1 1 0 0,-1 1 0 0 0,1 0 0 0 0,-1 0 0 0 0,1 0 0 0 0,0 0 0 0 0,0 0 0 0 0,0 1 0 0 0,0 0 0 0 0,0-1 0 0 0,0 1 0 0 0,1 0 0 0 0,2 0 0 0 0,4-1-99 0 0,-1 4 0 0 0,-8-1 0 0 0,0 0 0 0 0,0-1 0 0 0,-1 1 0 0 0,1 0 0 0 0,0 0 0 0 0,0 0 0 0 0,0-1 0 0 0,-1 1 0 0 0,1 0 0 0 0,0 0 0 0 0,-1 0 0 0 0,1 0 0 0 0,-1 0 0 0 0,1 0 0 0 0,-1 0 0 0 0,0 0 0 0 0,1 1 0 0 0,-1-1 0 0 0,0 0 0 0 0,0 0 0 0 0,0 0 0 0 0,0 2 0 0 0,0 1 0 0 0,-1 0 0 0 0,1 0 0 0 0,-1 0 0 0 0,-3 7 0 0 0,0 2 0 0 0,3-10 140 0 0,0 0 1 0 0,0 0-1 0 0,0-1 1 0 0,0 1-1 0 0,0-1 1 0 0,-3 5-1 0 0,-11 22 524 0 0,15-28-1139 0 0,0-1-33 0 0,0 0 133 0 0,0 0 577 0 0,2 0 248 0 0,-1 0-407 0 0,0 0 6 0 0,0 0-1 0 0,1-1 0 0 0,-1 1 1 0 0,0 0-1 0 0,0 0 0 0 0,0-1 1 0 0,1 1-1 0 0,-1 0 0 0 0,0-1 1 0 0,0 0-1 0 0,0 1 0 0 0,0-1 1 0 0,0 1-1 0 0,0-1 1 0 0,0 0-1 0 0,0 0 0 0 0,0 0 1 0 0,0 0-1 0 0,0 0 0 0 0,0 0 1 0 0,1-1-1 0 0,9-8-48 0 0,-10 10 0 0 0,0-1 0 0 0,0 0 0 0 0,0 1 0 0 0,0-1 0 0 0,0 0 0 0 0,0 0 0 0 0,0 0 0 0 0,0 1 0 0 0,-1-1 0 0 0,1 0 0 0 0,0 0 0 0 0,0-2 0 0 0,0 1 0 0 0,0-1 0 0 0,0 0 0 0 0,1 0 0 0 0,-1 1 0 0 0,1-1 0 0 0,-1 0 0 0 0,1 0 0 0 0,0 1 0 0 0,0-1 0 0 0,0 1 0 0 0,1 0 0 0 0,-1-1 0 0 0,0 1 0 0 0,1 0 0 0 0,3-2 0 0 0,1 0 0 0 0,-2 1 0 0 0,0 0 0 0 0,0 0 0 0 0,0 0 0 0 0,0 1 0 0 0,0 0 0 0 0,0 0 0 0 0,9-1 0 0 0,-5 2 0 0 0,-1 6 0 0 0,-7-4 0 0 0,0 0 0 0 0,0 0 0 0 0,0 0 0 0 0,-1 0 0 0 0,1 0 0 0 0,0 0 0 0 0,0 0 0 0 0,-1 1 0 0 0,1-1 0 0 0,-1 0 0 0 0,1 0 0 0 0,-1 1 0 0 0,0-1 0 0 0,1 0 0 0 0,-1 3 0 0 0,8 29 0 0 0,-3-23-642 0 0,1 3-680 0 0,-4-14 83 0 0,5-1-2035 0 0,-3-5-5937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19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919 0 0,'0'0'411'0'0,"0"0"1389"0"0,0 0 609 0 0,0 0 119 0 0,13-14 6284 0 0,-4 10-7081 0 0,-1 0 29 0 0,0 1 1 0 0,18-4-1 0 0,-2 1 1947 0 0,-7 8-3883 0 0,3 3 2401 0 0,-17-5-2206 0 0,22 9-22 0 0,-19-6 238 0 0,0-1 1 0 0,-1 1-1 0 0,1 0 0 0 0,-1 0 1 0 0,0 1-1 0 0,0-1 0 0 0,9 10 1 0 0,4 2-93 0 0,-14-13-140 0 0,-1 0-1 0 0,0 1 1 0 0,0 0 0 0 0,0-1 0 0 0,0 1 0 0 0,0 0-1 0 0,3 5 1 0 0,0 2-28 0 0,-2-5-18 0 0,-2-1 0 0 0,1 0 1 0 0,0 1-1 0 0,-1 0 0 0 0,0-1 0 0 0,0 1 0 0 0,2 10 0 0 0,0 0 109 0 0,0-1 0 0 0,1 0 0 0 0,1 0 0 0 0,8 16-1 0 0,-6-16-75 0 0,-2 0-1 0 0,0 1 0 0 0,7 24 1 0 0,2 28 28 0 0,-5-29 41 0 0,-2 0 0 0 0,6 73 1 0 0,-4-4-53 0 0,-4-66-16 0 0,-1 60 0 0 0,-6-31 68 0 0,-2 36 114 0 0,-4-35-140 0 0,-13 30-189 0 0,-46 137-1 0 0,53-205 207 0 0,-1-1 1 0 0,-2-1-1 0 0,-38 58 0 0 0,32-53 103 0 0,-13 19-179 0 0,34-54 119 0 0,-5 11-315 0 0,0-4 64 0 0,6-7 233 0 0,0-1 24 0 0,-1 1-120 0 0,0-1 0 0 0,0 1 0 0 0,0 0 0 0 0,0-1 1 0 0,0 1-1 0 0,1 0 0 0 0,-1-1 0 0 0,0 0 0 0 0,0 1 1 0 0,0-1-1 0 0,0 1 0 0 0,0-1 0 0 0,-1 0 0 0 0,1 0 1 0 0,0 0-1 0 0,0 0 0 0 0,0 1 0 0 0,0-1 0 0 0,-1-1 1 0 0,-15-8-4036 0 0,10 5 2521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20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13823 0 0,'0'0'315'0'0,"0"0"45"0"0,0 0 21 0 0,0 0-49 0 0,0 0-81 0 0,0 0 481 0 0,0 0 237 0 0,0 0 45 0 0,0 0 8 0 0,0 0 2 0 0,9-5 1979 0 0,6-5-1314 0 0,-6 4-1019 0 0,1 1 1 0 0,0-1 0 0 0,12-4 0 0 0,-5 3-662 0 0,10-3 442 0 0,-6 5 126 0 0,-9 1-235 0 0,0 2 1 0 0,16-3 0 0 0,-18 3-343 0 0,-10 2-17 0 0,0 0-1 0 0,1 0 1 0 0,-1 0 0 0 0,0 0-1 0 0,0-1 1 0 0,1 1 0 0 0,-1 0-1 0 0,0 0 1 0 0,0 0 0 0 0,1 0 0 0 0,-1 0-1 0 0,0 0 1 0 0,0 0 0 0 0,1 0-1 0 0,-1 0 1 0 0,0 0 0 0 0,1 0-1 0 0,-1 0 1 0 0,0 0 0 0 0,0 0-1 0 0,1 0 1 0 0,-1 0 0 0 0,0 0-1 0 0,0 0 1 0 0,1 0 0 0 0,-1 0-1 0 0,0 0 1 0 0,1 1 0 0 0,-1-1-1 0 0,0 0 1 0 0,0 0 0 0 0,0 0-1 0 0,1 0 1 0 0,-1 1 0 0 0,0-1-1 0 0,0 0 1 0 0,0 0 0 0 0,1 0 0 0 0,-1 1-1 0 0,0-1 1 0 0,0 0 0 0 0,0 0-1 0 0,0 1 1 0 0,0-1 0 0 0,0 0-1 0 0,1 0 1 0 0,-1 1 0 0 0,0-1-1 0 0,0 0 1 0 0,0 1 0 0 0,0-1-1 0 0,0 0 1 0 0,0 0 0 0 0,0 1-1 0 0,0-1 1 0 0,-4 10-1701 0 0,2-7 632 0 0,0-1 0 0 0,0 0 1 0 0,0 0-1 0 0,0 1 0 0 0,0-2 0 0 0,-1 1 0 0 0,-3 2 1 0 0,-8 5-6821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20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7503 0 0,'0'0'399'0'0,"0"0"60"0"0,0 0 21 0 0,0 0-59 0 0,2 1-276 0 0,3-1 134 0 0,1 1-1 0 0,-1-1 0 0 0,0 0 1 0 0,1 0-1 0 0,6-1 0 0 0,5 0 1803 0 0,-14 1-1777 0 0,9-3-268 0 0,-3 3-42 0 0,-1 0 9 0 0,-6 0-164 0 0,1 0 0 0 0,-1 0 0 0 0,1 1 0 0 0,-1-1 0 0 0,1 0 0 0 0,-1 1 0 0 0,1 0 0 0 0,2 0 0 0 0,-2 1-1148 0 0,-1-2-6197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8T10:56:45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 17503 0 0,'0'0'399'0'0,"0"0"60"0"0,0 0 21 0 0,0 0-59 0 0,2 1-276 0 0,2 0 157 0 0,0 0 0 0 0,0 0 0 0 0,0 0-1 0 0,1 0 1 0 0,-1 0 0 0 0,0-1 0 0 0,1 0 0 0 0,4 0 0 0 0,40-6 2020 0 0,-6 0-793 0 0,-10 3-901 0 0,-22 1-375 0 0,0 1 0 0 0,1 0 0 0 0,14 2 0 0 0,11 0-253 0 0,-37 0 0 0 0,0-1 1 0 0,0 0-1 0 0,0 0 0 0 0,0 0 0 0 0,0 0 1 0 0,0 0-1 0 0,0 0 0 0 0,0 0 0 0 0,0 0 1 0 0,0 0-1 0 0,-1 1 0 0 0,1-1 0 0 0,0 0 1 0 0,0 0-1 0 0,0 0 0 0 0,0 0 0 0 0,0 0 1 0 0,0 0-1 0 0,0 0 0 0 0,0 1 0 0 0,0-1 1 0 0,0 0-1 0 0,0 0 0 0 0,0 0 0 0 0,0 0 1 0 0,0 0-1 0 0,0 0 0 0 0,0 0 0 0 0,0 0 1 0 0,1 1-1 0 0,-1-1 0 0 0,0 0 0 0 0,0 0 1 0 0,0 0-1 0 0,0 0 0 0 0,0 0 0 0 0,0 0 1 0 0,0 0-1 0 0,0 0 0 0 0,0 0 0 0 0,0 1 1 0 0,0-1-1 0 0,0 0 0 0 0,1 0 1 0 0,-1 0-1 0 0,0 0 0 0 0,0 0 0 0 0,0 0 1 0 0,0 0-1 0 0,0 0 0 0 0,0 0 0 0 0,0 0 1 0 0,0 0-1 0 0,1 0 0 0 0,-1 0 0 0 0,0 0 1 0 0,0 0-1 0 0,0 0 0 0 0,-11 7-33 0 0,9-5-13 0 0,-195 118-2813 0 0,190-116 2656 0 0,-5 1 130 0 0,1 2 0 0 0,1-1-1 0 0,-1 1 1 0 0,1 1 0 0 0,0-1 0 0 0,-8 11-1 0 0,17-17 549 0 0,1-1 33 0 0,0 0-65 0 0,22 11-206 0 0,-15-9-2 0 0,1-1 0 0 0,0 0 0 0 0,0 0 0 0 0,0 0-1 0 0,0-1 1 0 0,11-1 0 0 0,49-11 517 0 0,-49 8-2293 0 0,0 1 0 0 0,31-2 0 0 0,-36 5 8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20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3 11975 0 0,'0'0'547'0'0,"0"0"-11"0"0,2-2-344 0 0,1-1-195 0 0,0 0 189 0 0,1 0 1 0 0,-1-1 0 0 0,0 1 0 0 0,-1 0 0 0 0,1-1 0 0 0,0 0 0 0 0,-1 0 0 0 0,0 0-1 0 0,3-8 1 0 0,22-59 4887 0 0,7-20-1848 0 0,-34 90-3214 0 0,21-80 2235 0 0,-19 69-1859 0 0,0 0 1 0 0,-1-1-1 0 0,-1 1 0 0 0,-1-23 0 0 0,0 28-388 0 0,-1 0 72 0 0,2 6 299 0 0,0 1 117 0 0,0 0 21 0 0,0 0-66 0 0,-6 31-360 0 0,-4 63 0 0 0,2-14-84 0 0,4-50 1 0 0,1 1 0 0 0,-2-1 0 0 0,-2 1 0 0 0,-13 41 0 0 0,11-38 0 0 0,7-27-64 0 0,1-6-273 0 0,1-1-138 0 0,0 0-33 0 0,0 0 65 0 0,0 0 86 0 0,-4-18-5039 0 0,4 7-2792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21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9351 0 0,'0'0'439'0'0,"0"0"62"0"0,0 0 33 0 0,0 0-65 0 0,1 0-169 0 0,22-9 2254 0 0,-20 7-2262 0 0,0 0 0 0 0,0 1 0 0 0,0 0-1 0 0,1-1 1 0 0,-1 1 0 0 0,0 0 0 0 0,5 0 0 0 0,-4 0-166 0 0,0 1 0 0 0,0-1 1 0 0,-1 0-1 0 0,1 0 0 0 0,-1 0 0 0 0,1 0 0 0 0,-1-1 1 0 0,5-1-1 0 0,-2-1-105 0 0,1 1 1 0 0,0 0 0 0 0,0 1-1 0 0,0 0 1 0 0,13-2-1 0 0,-19 4 27 0 0,11-2-1098 0 0,-8 2-2708 0 0,-4 0-4695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21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9 16151 0 0,'0'0'738'0'0,"1"-1"-14"0"0,0 0-501 0 0,1-1 1 0 0,-1 0 0 0 0,1 1 0 0 0,0 0-1 0 0,-1-1 1 0 0,1 1 0 0 0,0 0 0 0 0,0 0 0 0 0,0 0-1 0 0,0 0 1 0 0,0 0 0 0 0,0 0 0 0 0,0 1 0 0 0,0-1-1 0 0,1 1 1 0 0,-1 0 0 0 0,0-1 0 0 0,2 1-1 0 0,-2 0 592 0 0,9 6 3060 0 0,-8-1-3761 0 0,0-1 0 0 0,-1 1 0 0 0,1 0 1 0 0,-1 0-1 0 0,0 0 0 0 0,0 0 0 0 0,0 1 0 0 0,-1-1 1 0 0,0 0-1 0 0,0 1 0 0 0,0-1 0 0 0,-1 1 0 0 0,1-1 1 0 0,-1 1-1 0 0,-1-1 0 0 0,1 1 0 0 0,-3 8 0 0 0,1-3-35 0 0,-1 1 0 0 0,0-1 0 0 0,-1 0 0 0 0,-1 0 0 0 0,0 0 0 0 0,0 0 0 0 0,-9 12-1 0 0,7-14 12 0 0,0-1 0 0 0,-1 0-1 0 0,0 0 1 0 0,-17 11-1 0 0,9-6 14 0 0,-3 0 34 0 0,15-11-120 0 0,1 0-1 0 0,0 0 1 0 0,0 0 0 0 0,0 0 0 0 0,0 0-1 0 0,0 1 1 0 0,-4 5 0 0 0,5-5 0 0 0,0 1 0 0 0,-1 0 0 0 0,1-1 0 0 0,-1 1 0 0 0,0-1 0 0 0,-6 5 0 0 0,8-6-11 0 0,-1-1 1 0 0,0 0-1 0 0,0 0 0 0 0,0 0 0 0 0,0-1 0 0 0,0 1 0 0 0,0 0 0 0 0,0-1 0 0 0,-1 1 0 0 0,1-1 1 0 0,0 0-1 0 0,0 0 0 0 0,0 0 0 0 0,0 0 0 0 0,-5 0 0 0 0,-6-4-6 0 0,11 3 0 0 0,1 0 0 0 0,0 1 0 0 0,0 0 0 0 0,0-1 0 0 0,1 1 0 0 0,-1-1 0 0 0,0 1 0 0 0,0-1 0 0 0,1 0 0 0 0,-1 1 0 0 0,0-1 0 0 0,1 0 0 0 0,-1 1 0 0 0,1-1 0 0 0,-1 0 0 0 0,1 0 0 0 0,-1 0 0 0 0,1 1 0 0 0,-1-1 0 0 0,1 0 0 0 0,0 0 0 0 0,-1 0 0 0 0,1 0 0 0 0,0 0 0 0 0,0-1 0 0 0,-1-1 0 0 0,1 1-4 0 0,0 0 1 0 0,-1 0-1 0 0,1 0 1 0 0,0 0-1 0 0,0 0 1 0 0,0-1-1 0 0,0 1 0 0 0,0 0 1 0 0,0 0-1 0 0,1 0 1 0 0,-1 0-1 0 0,1 0 1 0 0,0 0-1 0 0,-1 0 0 0 0,1 0 1 0 0,0 0-1 0 0,0 0 1 0 0,3-3-1 0 0,-1 0-6 0 0,0 1 1 0 0,1 0-1 0 0,0 1 0 0 0,-1-1 0 0 0,1 1 1 0 0,8-5-1 0 0,-5 2 10 0 0,-6 5 1 0 0,0 0-1 0 0,0 0 1 0 0,-1 0-1 0 0,1 1 1 0 0,0-1-1 0 0,0 1 1 0 0,0-1-1 0 0,0 0 1 0 0,1 1-1 0 0,-1-1 1 0 0,0 1-1 0 0,0 0 1 0 0,0-1-1 0 0,0 1 1 0 0,0 0-1 0 0,0 0 1 0 0,1 0-1 0 0,-1 0 1 0 0,0 0-1 0 0,0 0 1 0 0,0 0-1 0 0,0 0 1 0 0,2 1-1 0 0,0-1 17 0 0,0 1 0 0 0,0-1 1 0 0,0 1-1 0 0,0 0 0 0 0,0 0 0 0 0,0 1 0 0 0,4 1 0 0 0,-1 2 12 0 0,0 1-1 0 0,-1 0 1 0 0,1-1-1 0 0,-1 2 1 0 0,0-1-1 0 0,-1 1 1 0 0,8 12-1 0 0,9 14 47 0 0,-12-20-36 0 0,2 0 0 0 0,-1 0 0 0 0,2-1 0 0 0,0-1-1 0 0,17 14 1 0 0,-25-22-6 0 0,1 0 0 0 0,1-1 0 0 0,-1 0-1 0 0,0 0 1 0 0,1 0 0 0 0,9 2 0 0 0,-12-4 20 0 0,-2-1-47 0 0,0 1 1 0 0,0 0-1 0 0,0 0 0 0 0,1 0 1 0 0,-1 0-1 0 0,0-1 0 0 0,0 1 1 0 0,0-1-1 0 0,0 1 0 0 0,0-1 1 0 0,0 1-1 0 0,0-1 0 0 0,0 0 1 0 0,2-1-1 0 0,0 0 16 0 0,-3 2-53 0 0,1-1 0 0 0,-1 1 0 0 0,1-1 0 0 0,-1 1 0 0 0,1-1 0 0 0,-1 1 1 0 0,1-1-1 0 0,-1 1 0 0 0,1-1 0 0 0,-1 1 0 0 0,1-1 0 0 0,-1 1 0 0 0,0-1 0 0 0,0 0 0 0 0,1 1 0 0 0,-1-1 0 0 0,0 0 0 0 0,0 1 0 0 0,0-1 0 0 0,1 0 0 0 0,-1 1 0 0 0,0-1 0 0 0,0 0 0 0 0,0 1 0 0 0,0-1 0 0 0,0 0 0 0 0,-1 0 0 0 0,1 1 0 0 0,0-1 0 0 0,0 0 0 0 0,0 1 0 0 0,0-1 0 0 0,-1 1 0 0 0,1-1 0 0 0,0 0 0 0 0,-1 1 0 0 0,1-1 0 0 0,-1 1 0 0 0,1-1 0 0 0,0 0 0 0 0,-1 1 0 0 0,1-1 0 0 0,-1 1 0 0 0,0-1 0 0 0,-1 0-52 0 0,-1-3-630 0 0,0 1-1 0 0,0-1 1 0 0,0 1 0 0 0,-7-4-1 0 0,1 2-935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32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04 8287 0 0,'0'0'191'0'0,"0"0"26"0"0,0 0 9 0 0,1 0-34 0 0,1-4-10 0 0,-2 4 560 0 0,5-12 2276 0 0,-1 5-1966 0 0,-1 0-1 0 0,0 0 1 0 0,0 0-1 0 0,-1 0 1 0 0,2-9-1 0 0,-4 16-1026 0 0,0-1 845 0 0,-6-18 2366 0 0,5 18-3220 0 0,0-1 1 0 0,0 1-1 0 0,0 0 0 0 0,0 0 0 0 0,0 0 0 0 0,0 0 0 0 0,0 0 1 0 0,0 0-1 0 0,0 0 0 0 0,0 1 0 0 0,0-1 0 0 0,-1 0 1 0 0,1 1-1 0 0,0-1 0 0 0,-1 0 0 0 0,1 1 0 0 0,0 0 1 0 0,-1-1-1 0 0,-1 1 0 0 0,0 0 55 0 0,0 0 0 0 0,1 0 1 0 0,-1 0-1 0 0,0 0 0 0 0,0 1 0 0 0,0-1 0 0 0,1 1 1 0 0,-1 0-1 0 0,-3 1 0 0 0,-2 2 102 0 0,0 0-1 0 0,0 0 1 0 0,0 1 0 0 0,1 0-1 0 0,-10 8 1 0 0,1 3-173 0 0,-20 24 0 0 0,15-15 0 0 0,15-18 0 0 0,0 1 0 0 0,1 0 0 0 0,0 0 0 0 0,0 0 0 0 0,1 0 0 0 0,0 1 0 0 0,0 0 0 0 0,1 0 0 0 0,0 0 0 0 0,0 0 0 0 0,1 0 0 0 0,0 0 0 0 0,0 16 0 0 0,2-14 0 0 0,-1 4 0 0 0,4-12 0 0 0,-1-2 0 0 0,7 2 0 0 0,-5-2 0 0 0,0-1 0 0 0,0 0 0 0 0,1-1 0 0 0,-1 1 0 0 0,0-1 0 0 0,0 1 0 0 0,0-1 0 0 0,0-1 0 0 0,0 1 0 0 0,6-3 0 0 0,5-3 0 0 0,18-12 0 0 0,-23 13 131 0 0,1-1 0 0 0,-1 0 0 0 0,0-1 0 0 0,-1 0 0 0 0,0 0 0 0 0,0-1-1 0 0,-1-1 1 0 0,0 1 0 0 0,0-1 0 0 0,8-16 0 0 0,7-15 477 0 0,-27 53-608 0 0,1 0 0 0 0,0 1 0 0 0,0-1 0 0 0,1 1 0 0 0,1 0 0 0 0,0-1 0 0 0,1 1 0 0 0,0 0 0 0 0,4 20 0 0 0,-3-29 0 0 0,0 0 0 0 0,0 1 0 0 0,1-1 0 0 0,-1 0 0 0 0,1 0 0 0 0,0-1 0 0 0,1 1 0 0 0,-1 0 0 0 0,0-1 0 0 0,1 1 0 0 0,5 5 0 0 0,-6-8 0 0 0,-1 1 0 0 0,0-1 0 0 0,1 0 0 0 0,-1 0 0 0 0,1 1 0 0 0,0-1 0 0 0,-1 0 0 0 0,1 0 0 0 0,0 0 0 0 0,0-1 0 0 0,-1 1 0 0 0,1 0 0 0 0,0-1 0 0 0,0 1 0 0 0,0-1 0 0 0,0 0 0 0 0,0 1 0 0 0,0-1 0 0 0,0 0 0 0 0,0 0 0 0 0,0 0 0 0 0,0-1 0 0 0,0 1 0 0 0,0 0 0 0 0,0-1 0 0 0,0 1 0 0 0,2-2 0 0 0,20-8 0 0 0,-20 9 0 0 0,1-1 0 0 0,-1 1 0 0 0,0-1 0 0 0,0 0 0 0 0,0-1 0 0 0,0 1 0 0 0,0 0 0 0 0,-1-1 0 0 0,7-6 0 0 0,-1-2 16 0 0,0 0 0 0 0,-1-1 0 0 0,0 0 0 0 0,9-18 0 0 0,19-53 239 0 0,-27 59-147 0 0,-8 23 380 0 0,-1 1 21 0 0,0 0-66 0 0,0 2-294 0 0,5 17-139 0 0,2 31 0 0 0,-5-31-11 0 0,1 0-1 0 0,7 23 1 0 0,-9-36 1 0 0,1-1 0 0 0,0 1 0 0 0,1-1 0 0 0,-1 1 0 0 0,1-1 0 0 0,0 0 0 0 0,0 0 0 0 0,8 9 0 0 0,0-5 0 0 0,-6-9 0 0 0,-3-1 0 0 0,4 2 0 0 0,1 0 0 0 0,-1-1 0 0 0,1 0 0 0 0,11-2 0 0 0,-16 2 0 0 0,0 0 0 0 0,1 0 0 0 0,-1-1 0 0 0,0 1 0 0 0,0-1 0 0 0,0 0 0 0 0,0 1 0 0 0,0-1 0 0 0,0 0 0 0 0,0 0 0 0 0,0-1 0 0 0,4-1 0 0 0,-1-1 0 0 0,-1 1 0 0 0,0 0 0 0 0,0 0 0 0 0,-1-1 0 0 0,1 1 0 0 0,-1-1 0 0 0,1 0 0 0 0,3-6 0 0 0,19-34 0 0 0,-21 34 0 0 0,53-107 0 0 0,-54 106 0 0 0,9-17 0 0 0,-8 24 0 0 0,0 10 0 0 0,2 11 0 0 0,-6-15 0 0 0,-1 0 0 0 0,1 0 0 0 0,0-1 0 0 0,0 1 0 0 0,0 0 0 0 0,0-1 0 0 0,1 1 0 0 0,-1-1 0 0 0,0 1 0 0 0,1-1 0 0 0,2 3 0 0 0,2 1 0 0 0,2 4 13 0 0,-5-6 4 0 0,8 2-180 0 0,-10-4-533 0 0,-1-1-258 0 0,0 0-1694 0 0,0 0-6561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35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1 11975 0 0,'0'0'267'0'0,"0"0"42"0"0,0 0 17 0 0,0 0-28 0 0,5-8 673 0 0,25-24 3174 0 0,-11 12-2564 0 0,-8 7-65 0 0,18-22-1 0 0,-16 15-632 0 0,-1 1-1 0 0,17-41 1 0 0,-36 67-863 0 0,-3 9-24 0 0,7-10 4 0 0,-4 5 0 0 0,1 0 0 0 0,1 1 0 0 0,0 0 0 0 0,-5 19 0 0 0,10-28 0 0 0,-4 12 0 0 0,1 1 0 0 0,-2 24 0 0 0,5-34 0 0 0,0 0 0 0 0,1-1 0 0 0,0 1 0 0 0,0 0 0 0 0,0 0 0 0 0,0-1 0 0 0,1 1 0 0 0,0-1 0 0 0,0 1 0 0 0,4 7 0 0 0,-5-12 0 0 0,0 0 0 0 0,-1 1 0 0 0,1-1 0 0 0,0 0 0 0 0,0 0 0 0 0,0 1 0 0 0,0-1 0 0 0,0 0 0 0 0,0 0 0 0 0,0 0 0 0 0,0 0 0 0 0,0 0 0 0 0,1 0 0 0 0,-1 0 0 0 0,0-1 0 0 0,1 1 0 0 0,-1 0 0 0 0,0-1 0 0 0,1 1 0 0 0,-1-1 0 0 0,1 1 0 0 0,-1-1 0 0 0,1 0 0 0 0,-1 0 0 0 0,1 0 0 0 0,-1 0 0 0 0,3 0 0 0 0,0-1 0 0 0,1 0 0 0 0,-1 0 0 0 0,0 0 0 0 0,0-1 0 0 0,0 0 0 0 0,-1 0 0 0 0,5-2 0 0 0,0 0 0 0 0,6-5 0 0 0,-1 0 0 0 0,0-1 0 0 0,0 0 0 0 0,-1-1 0 0 0,0 0 0 0 0,-1-1 0 0 0,0-1 0 0 0,15-23 0 0 0,-13 17 0 0 0,-7 9 0 0 0,0 1 0 0 0,0 1 0 0 0,1-1 0 0 0,10-9 0 0 0,-9 12 0 0 0,-8 6 3 0 0,0 0-1 0 0,0-1 1 0 0,1 1 0 0 0,-1 0-1 0 0,0 0 1 0 0,0 0 0 0 0,1 0-1 0 0,-1 0 1 0 0,0-1 0 0 0,0 1-1 0 0,1 0 1 0 0,-1 0 0 0 0,0 0-1 0 0,0 0 1 0 0,1 0 0 0 0,-1 0-1 0 0,0 0 1 0 0,1 0 0 0 0,-1 0-1 0 0,0 0 1 0 0,0 0 0 0 0,1 0-1 0 0,-1 0 1 0 0,0 0 0 0 0,0 1-1 0 0,1-1 1 0 0,0 1 58 0 0,0 0 1 0 0,-1 1-1 0 0,1-1 0 0 0,0 1 0 0 0,-1-1 0 0 0,1 1 1 0 0,-1-1-1 0 0,1 1 0 0 0,-1-1 0 0 0,0 1 1 0 0,0-1-1 0 0,0 3 0 0 0,1 24 771 0 0,-1-24-717 0 0,0 13-98 0 0,1 1 0 0 0,1-1 0 0 0,7 30 0 0 0,-6-38 132 0 0,3-3-133 0 0,-5-5-16 0 0,3 2 0 0 0,10-2 0 0 0,-12-2 0 0 0,0 1 0 0 0,0-1 0 0 0,0 1 0 0 0,0-1 0 0 0,0 0 0 0 0,0 0 0 0 0,0 0 0 0 0,0 0 0 0 0,0 0 0 0 0,-1 0 0 0 0,1 0 0 0 0,0-1 0 0 0,-1 1 0 0 0,2-2 0 0 0,20-26 0 0 0,-10 12 0 0 0,-2 4 0 0 0,1 0 0 0 0,0 0 0 0 0,1 1 0 0 0,0 1 0 0 0,27-18 0 0 0,-40 29 0 0 0,0 0 0 0 0,0 0 0 0 0,1-1 0 0 0,-1 1 0 0 0,0 0 0 0 0,0 0 0 0 0,1 0 0 0 0,-1 0 0 0 0,0-1 0 0 0,1 1 0 0 0,-1 0 0 0 0,0 0 0 0 0,1 0 0 0 0,-1 0 0 0 0,0 0 0 0 0,1 0 0 0 0,-1 0 0 0 0,0 0 0 0 0,1 0 0 0 0,-1 0 0 0 0,0 0 0 0 0,1 0 0 0 0,-1 0 0 0 0,0 0 0 0 0,1 0 0 0 0,-1 0 0 0 0,0 0 0 0 0,1 0 0 0 0,-1 0 0 0 0,0 0 0 0 0,1 1 0 0 0,-1-1 0 0 0,0 0 0 0 0,0 0 0 0 0,1 0 0 0 0,-1 1 0 0 0,0-1 0 0 0,0 0 0 0 0,1 0 0 0 0,-1 1 0 0 0,0-1 0 0 0,0 0 0 0 0,1 1 0 0 0,-1-1 0 0 0,0 0 0 0 0,0 0 0 0 0,0 1 0 0 0,0-1 0 0 0,0 0 0 0 0,0 1 0 0 0,0-1 0 0 0,1 1 0 0 0,-1-1 0 0 0,2 5 0 0 0,0 1 0 0 0,0-1 0 0 0,0 0 0 0 0,-1 1 0 0 0,0-1 0 0 0,0 1 0 0 0,0 0 0 0 0,-1-1 0 0 0,0 8 0 0 0,1-4 0 0 0,-1 0 0 0 0,4 17 0 0 0,-3-21 0 0 0,-1-3 0 0 0,0-1 0 0 0,0 1 0 0 0,1-1 0 0 0,-1 1 0 0 0,1-1 0 0 0,-1 1 0 0 0,1-1 0 0 0,-1 1 0 0 0,1-1 0 0 0,0 0 0 0 0,-1 1 0 0 0,1-1 0 0 0,0 0 0 0 0,0 0 0 0 0,2 2 0 0 0,-2-1-12 0 0,0-1 0 0 0,0 0 0 0 0,0 0-1 0 0,1 1 1 0 0,-1-1 0 0 0,0 0 0 0 0,1 0 0 0 0,-1 0 0 0 0,1 0 0 0 0,-1-1-1 0 0,1 1 1 0 0,-1 0 0 0 0,1-1 0 0 0,0 1 0 0 0,-1-1 0 0 0,1 1 0 0 0,3-1-1 0 0,-2 0-32 0 0,0 0-1 0 0,0 0 0 0 0,1 0 1 0 0,-1-1-1 0 0,0 0 0 0 0,0 1 1 0 0,0-1-1 0 0,0 0 0 0 0,3-2 1 0 0,2-1-17 0 0,-1 0 1 0 0,0 0-1 0 0,0-1 0 0 0,0 0 1 0 0,-1-1-1 0 0,9-8 0 0 0,4-8 173 0 0,-1-1 0 0 0,-1 0 0 0 0,-2-1 0 0 0,0-1 0 0 0,21-50 0 0 0,38-141 330 0 0,-72 210-441 0 0,5-22 0 0 0,-27 144 0 0 0,-52 226 0 0 0,59-256 0 0 0,13-86 0 0 0,0 0 0 0 0,0 0 0 0 0,0-1 0 0 0,0 1 0 0 0,0 0 0 0 0,1 0 0 0 0,-1 0 0 0 0,0 0 0 0 0,0 0 0 0 0,0 0 0 0 0,0 0 0 0 0,0 0 0 0 0,1 0 0 0 0,-1 0 0 0 0,0 0 0 0 0,0 0 0 0 0,0 0 0 0 0,0 0 0 0 0,0 0 0 0 0,0 0 0 0 0,1 0 0 0 0,-1 0 0 0 0,0 0 0 0 0,0 0 0 0 0,0 0 0 0 0,0 1 0 0 0,0-1 0 0 0,0 0 0 0 0,1 0 0 0 0,-1 0 0 0 0,0 0 0 0 0,0 0 0 0 0,0 0 0 0 0,0 0 0 0 0,0 0 0 0 0,0 0 0 0 0,0 1 0 0 0,0-1 0 0 0,0 0 0 0 0,1 0 0 0 0,-1 0 0 0 0,0 0 0 0 0,0 0 0 0 0,0 0 0 0 0,0 1 0 0 0,0-1 0 0 0,0 0 0 0 0,0 0 0 0 0,0 0 0 0 0,0 0 0 0 0,0 1 0 0 0,7-11 0 0 0,0-4 0 0 0,-1-1 0 0 0,-1 0 0 0 0,-1 0 0 0 0,5-24 0 0 0,3-14 0 0 0,17-51 0 0 0,-30 106 0 0 0,-1 3 0 0 0,0 0 0 0 0,1 0 0 0 0,-1 0 0 0 0,1 0 0 0 0,-1 10 0 0 0,2-9 0 0 0,0 0 0 0 0,0 0 0 0 0,1-1 0 0 0,0 1 0 0 0,0 0 0 0 0,1-1 0 0 0,-1 1 0 0 0,1-1 0 0 0,4 8 0 0 0,-5-11 0 0 0,0 1 0 0 0,1-1 0 0 0,-1 0 0 0 0,1 0 0 0 0,-1-1 0 0 0,1 1 0 0 0,0 0 0 0 0,0-1 0 0 0,0 1 0 0 0,0-1 0 0 0,0 1 0 0 0,0-1 0 0 0,0 0 0 0 0,1 0 0 0 0,-1 0 0 0 0,0 0 0 0 0,1 0 0 0 0,-1 0 0 0 0,1-1 0 0 0,-1 1 0 0 0,1-1 0 0 0,-1 0 0 0 0,5 0 0 0 0,-7 0 0 0 0,11 1 0 0 0,-1-1 0 0 0,1-1 0 0 0,-1 1 0 0 0,0-2 0 0 0,1 1 0 0 0,-1-2 0 0 0,17-5 0 0 0,-19 5 0 0 0,1-1 0 0 0,-1 0 0 0 0,0-1 0 0 0,0 0 0 0 0,0 0 0 0 0,-1-1 0 0 0,0 0 0 0 0,0 0 0 0 0,0-1 0 0 0,8-11 0 0 0,-11 12 0 0 0,-1-1 0 0 0,0 0 0 0 0,0 0 0 0 0,0 0 0 0 0,-1 0 0 0 0,0-1 0 0 0,-1 1 0 0 0,1 0 0 0 0,-1-1 0 0 0,-1-14 0 0 0,1 21 0 0 0,-1 0 0 0 0,0 1 0 0 0,0-1 0 0 0,0 1 0 0 0,0-1 0 0 0,0 1 0 0 0,1-1 0 0 0,-1 1 0 0 0,0-1 0 0 0,0 1 0 0 0,0-1 0 0 0,-1 1 0 0 0,1 0 0 0 0,0-1 0 0 0,0 1 0 0 0,0-1 0 0 0,0 1 0 0 0,0-1 0 0 0,-1 1 0 0 0,1-1 0 0 0,0 1 0 0 0,0 0 0 0 0,-1-1 0 0 0,1 1 0 0 0,0-1 0 0 0,0 1 0 0 0,-1 0 0 0 0,1-1 0 0 0,-1 1 0 0 0,0-1 0 0 0,1 1 0 0 0,0 0 0 0 0,-1-1 0 0 0,1 1 0 0 0,-1 0 0 0 0,1 0 0 0 0,-1 0 0 0 0,1-1 0 0 0,-1 1 0 0 0,0 0 0 0 0,1 0 0 0 0,-1 0 0 0 0,1 0 0 0 0,-1 0 0 0 0,1 0 0 0 0,-1 0 0 0 0,1 0 0 0 0,-1 0 0 0 0,1 0 0 0 0,-1 0 0 0 0,0 0 0 0 0,1 0 0 0 0,-1 1 0 0 0,1-1 0 0 0,-1 0 0 0 0,1 0 0 0 0,-1 1 0 0 0,1-1 0 0 0,-1 0 0 0 0,1 0 0 0 0,0 1 0 0 0,-1-1 0 0 0,1 1 0 0 0,-1-1 0 0 0,1 0 0 0 0,-1 1 0 0 0,1 0 0 0 0,-5 3 0 0 0,0 0 0 0 0,1 1 0 0 0,0-1 0 0 0,0 1 0 0 0,0 0 0 0 0,1 0 0 0 0,-1 1 0 0 0,1-1 0 0 0,-4 11 0 0 0,-1 3 0 0 0,-8 33 0 0 0,15-49 0 0 0,1 0 0 0 0,-1 0 0 0 0,0 0 0 0 0,1 0 0 0 0,-1 0 0 0 0,1 1 0 0 0,0-1 0 0 0,0 0 0 0 0,0 0 0 0 0,1 0 0 0 0,-1 1 0 0 0,1-1 0 0 0,0 0 0 0 0,0 0 0 0 0,0 0 0 0 0,0 0 0 0 0,0 0 0 0 0,0 0 0 0 0,1-1 0 0 0,0 1 0 0 0,-1 0 0 0 0,5 3 0 0 0,-6-5 0 0 0,1 0 0 0 0,-1 0 0 0 0,1-1 0 0 0,0 1 0 0 0,-1 0 0 0 0,1-1 0 0 0,0 1 0 0 0,0 0 0 0 0,0-1 0 0 0,-1 1 0 0 0,1-1 0 0 0,0 1 0 0 0,0-1 0 0 0,0 0 0 0 0,0 1 0 0 0,0-1 0 0 0,0 0 0 0 0,0 0 0 0 0,0 1 0 0 0,0-1 0 0 0,0 0 0 0 0,0 0 0 0 0,0 0 0 0 0,0 0 0 0 0,0 0 0 0 0,0 0 0 0 0,0-1 0 0 0,0 1 0 0 0,0 0 0 0 0,1-1 0 0 0,1 0 0 0 0,7-1 0 0 0,-1-1 0 0 0,0 0 0 0 0,10-6 0 0 0,3 0 0 0 0,-12 4 0 0 0,1 0 0 0 0,-2-1 0 0 0,1 0 0 0 0,-1 0 0 0 0,9-9 0 0 0,7-4 0 0 0,-19 14 0 0 0,0 0 0 0 0,0-1 0 0 0,0 0 0 0 0,-1 0 0 0 0,0 0 0 0 0,0 0 0 0 0,5-10 0 0 0,23-51 0 0 0,-26 52 0 0 0,-4 7 0 0 0,-4 11 0 0 0,-3 9 0 0 0,1 0 0 0 0,-2 15 0 0 0,5-13 0 0 0,4-10 0 0 0,-2-3 0 0 0,0 2 0 0 0,0 0 0 0 0,1 0 0 0 0,-1 0 0 0 0,1-1 0 0 0,0 1 0 0 0,0-1 0 0 0,0 0 0 0 0,0 0 0 0 0,0 0 0 0 0,0 0 0 0 0,1 0 0 0 0,-1-1 0 0 0,0 1 0 0 0,1-1 0 0 0,0 0 0 0 0,-1 0 0 0 0,1-1 0 0 0,0 1 0 0 0,-1-1 0 0 0,1 1 0 0 0,0-1 0 0 0,-1 0 0 0 0,1-1 0 0 0,0 1 0 0 0,0-1 0 0 0,3 0 0 0 0,23-2 0 0 0,-30 2 0 0 0,1 1 0 0 0,-1 0 0 0 0,1 0 0 0 0,0 0 0 0 0,-1 0 0 0 0,1 0 0 0 0,-1 0 0 0 0,1 0 0 0 0,-1 0 0 0 0,1 1 0 0 0,-1-1 0 0 0,1 0 0 0 0,-1 0 0 0 0,1 0 0 0 0,-1 0 0 0 0,1 1 0 0 0,-1-1 0 0 0,0 0 0 0 0,1 1 0 0 0,-1-1 0 0 0,1 0 0 0 0,-1 1 0 0 0,0-1 0 0 0,1 0 0 0 0,-1 1 0 0 0,0-1 0 0 0,1 0 0 0 0,-1 1 0 0 0,0-1 0 0 0,1 1 0 0 0,-1-1 0 0 0,0 1 0 0 0,0-1 0 0 0,0 1 0 0 0,0-1 0 0 0,1 1 0 0 0,-1-1 0 0 0,0 1 0 0 0,0-1 0 0 0,0 1 0 0 0,0-1 0 0 0,0 1 0 0 0,0-1 0 0 0,0 1 0 0 0,0-1 0 0 0,-1 2 0 0 0,1-2 0 0 0,0 9 0 0 0,0-1 0 0 0,-1 0 0 0 0,-1 0 0 0 0,1 0 0 0 0,-1 0 0 0 0,0 0 0 0 0,-1-1 0 0 0,-5 11 0 0 0,4-8 0 0 0,1-1 0 0 0,-1 1 0 0 0,2 0 0 0 0,-3 15 0 0 0,5-10 0 0 0,1-13 0 0 0,5 6 0 0 0,-4-7 0 0 0,-1 0 0 0 0,1-1 0 0 0,0 1 0 0 0,0-1 0 0 0,0 1 0 0 0,0-1 0 0 0,0 0 0 0 0,0 0 0 0 0,-1 0 0 0 0,1 0 0 0 0,0 0 0 0 0,0 0 0 0 0,0 0 0 0 0,0-1 0 0 0,0 1 0 0 0,0-1 0 0 0,0 1 0 0 0,1-2 0 0 0,4 0 0 0 0,-1-1 0 0 0,0 0 0 0 0,0 0 0 0 0,6-4 0 0 0,5-5 12 0 0,0-1 0 0 0,-1 0 0 0 0,0-1 0 0 0,-1-1 0 0 0,20-24 0 0 0,-19 18 264 0 0,-9 13-63 0 0,-1 0-1 0 0,0 0 1 0 0,0-1-1 0 0,0 0 1 0 0,-1 0-1 0 0,-1 0 1 0 0,7-18-1 0 0,-8 18-212 0 0,-45 110 0 0 0,40-94 0 0 0,0 0 0 0 0,0 0 0 0 0,0 0 0 0 0,0 0 0 0 0,1 0 0 0 0,1 0 0 0 0,-1 15 0 0 0,1-19 0 0 0,1-1 0 0 0,-1 1 0 0 0,1-1 0 0 0,-1 1 0 0 0,1-1 0 0 0,0 0 0 0 0,0 1 0 0 0,0-1 0 0 0,0 0 0 0 0,1 0 0 0 0,-1 1 0 0 0,0-1 0 0 0,1 0 0 0 0,-1 0 0 0 0,1 0 0 0 0,0-1 0 0 0,0 1 0 0 0,0 0 0 0 0,0-1 0 0 0,0 1 0 0 0,0-1 0 0 0,0 0 0 0 0,0 0 0 0 0,1 1 0 0 0,-1-1 0 0 0,4 0 0 0 0,7 2 0 0 0,-8-6 0 0 0,-4 2 0 0 0,16-5 0 0 0,-1-2 0 0 0,30-17 0 0 0,-37 19 0 0 0,-1 0 0 0 0,1-1 0 0 0,-2 0 0 0 0,1 0 0 0 0,-1-1 0 0 0,9-12 0 0 0,4-10 0 0 0,19-39 0 0 0,-12 19 0 0 0,-22 40 0 0 0,-5 10 0 0 0,0 0 0 0 0,-1 3 0 0 0,0 0 0 0 0,0 1 0 0 0,0-1 0 0 0,1 0 0 0 0,-1 1 0 0 0,1-1 0 0 0,0 1 0 0 0,0-1 0 0 0,1 7 0 0 0,-1-7 0 0 0,0 0 0 0 0,1 0 0 0 0,0 0 0 0 0,0 0 0 0 0,0 1 0 0 0,1 2 0 0 0,1 0 0 0 0,-3-5 0 0 0,0 1 0 0 0,1-1 0 0 0,-1 0 0 0 0,1 0 0 0 0,-1 1 0 0 0,1-1 0 0 0,-1 0 0 0 0,1 0 0 0 0,0 0 0 0 0,0 0 0 0 0,-1 0 0 0 0,1 0 0 0 0,0 0 0 0 0,0 0 0 0 0,0 0 0 0 0,0 0 0 0 0,0-1 0 0 0,0 1 0 0 0,2 1 0 0 0,2 0 0 0 0,0 2 0 0 0,0-1 0 0 0,0 0 0 0 0,0-1 0 0 0,0 1 0 0 0,1-1 0 0 0,-1 0 0 0 0,1-1 0 0 0,0 1 0 0 0,0-1 0 0 0,8 1 0 0 0,0-2 0 0 0,0 0 0 0 0,0 0 0 0 0,17-4 0 0 0,6 1 0 0 0,-26 2 0 0 0,0 1 0 0 0,0-2 0 0 0,-1 0 0 0 0,1 0 0 0 0,-1-1 0 0 0,15-5 0 0 0,-30 10 0 0 0,-2 0 0 0 0,-1 1 0 0 0,1 0 0 0 0,0 1 0 0 0,-8 5 0 0 0,-43 44 0 0 0,53-47 0 0 0,0 0 0 0 0,0 0 0 0 0,-4 7 0 0 0,-5 6 0 0 0,11-15 0 0 0,0 1 0 0 0,1-1 0 0 0,-1 1 0 0 0,1-1 0 0 0,0 1 0 0 0,0 0 0 0 0,0 0 0 0 0,1 0 0 0 0,-1 6 0 0 0,1-2 0 0 0,4-1 0 0 0,-2-7 0 0 0,1 1 0 0 0,-1-1 0 0 0,1 0 0 0 0,-1 1 0 0 0,1-1 0 0 0,0 0 0 0 0,-1 0 0 0 0,1 0 0 0 0,0 0 0 0 0,0-1 0 0 0,0 1 0 0 0,-1 0 0 0 0,1-1 0 0 0,0 1 0 0 0,0-1 0 0 0,3 1 0 0 0,-1-1 0 0 0,-1 0 0 0 0,1 0 0 0 0,0-1 0 0 0,-1 1 0 0 0,1-1 0 0 0,0 0 0 0 0,-1 0 0 0 0,5-2 0 0 0,4-3 0 0 0,-1 0 0 0 0,0 0 0 0 0,20-17 0 0 0,-14 9 0 0 0,-1-2 0 0 0,0 0 0 0 0,-2 0 0 0 0,22-33 0 0 0,-24 33 0 0 0,22-26 0 0 0,-31 41 0 0 0,-2 7 0 0 0,-1 10 0 0 0,0-13 0 0 0,-1 7 0 0 0,0 1 0 0 0,-5 18 0 0 0,4-21 0 0 0,1 1 0 0 0,-1 0 0 0 0,1-1 0 0 0,1 13 0 0 0,0-19 0 0 0,-1 0 0 0 0,2 0 0 0 0,-1 0 0 0 0,0-1 0 0 0,0 1 0 0 0,0 0 0 0 0,1 0 0 0 0,-1-1 0 0 0,1 1 0 0 0,0 0 0 0 0,-1 0 0 0 0,3 2 0 0 0,0 2 0 0 0,-3-4 0 0 0,1 0 0 0 0,0 0 0 0 0,-1 0 0 0 0,1-1 0 0 0,0 1 0 0 0,0 0 0 0 0,0-1 0 0 0,0 1 0 0 0,0 0 0 0 0,1-1 0 0 0,-1 1 0 0 0,3 1 0 0 0,-4-2 0 0 0,1-1 0 0 0,-1 1 0 0 0,1 0 0 0 0,0-1 0 0 0,0 1 0 0 0,-1-1 0 0 0,1 1 0 0 0,0-1 0 0 0,0 1 0 0 0,0-1 0 0 0,-1 0 0 0 0,1 1 0 0 0,0-1 0 0 0,0 0 0 0 0,0 0 0 0 0,0 0 0 0 0,0 0 0 0 0,0 1 0 0 0,0-1 0 0 0,0 0 0 0 0,-1-1 0 0 0,1 1 0 0 0,0 0 0 0 0,0 0 0 0 0,0 0 0 0 0,0 0 0 0 0,0-1 0 0 0,0 1 0 0 0,-1 0 0 0 0,1-1 0 0 0,0 1 0 0 0,0-1 0 0 0,0 1 0 0 0,-1-1 0 0 0,1 1 0 0 0,0-1 0 0 0,-1 0 0 0 0,1 1 0 0 0,1-2 0 0 0,-1 0 0 0 0,43-40 0 0 0,-24 23 0 0 0,24-28 0 0 0,-16 12 0 0 0,-1-1 0 0 0,30-56 0 0 0,-44 70 0 0 0,22-47 0 0 0,-30 59 0 0 0,-29 69 0 0 0,6-23 0 0 0,3 1 0 0 0,0 0 0 0 0,3 1 0 0 0,-14 71 0 0 0,25-106 0 0 0,1 1 0 0 0,-1-1 0 0 0,1 1 0 0 0,0-1 0 0 0,0 0 0 0 0,0 1 0 0 0,1-1 0 0 0,-1 1 0 0 0,1-1 0 0 0,0 0 0 0 0,0 1 0 0 0,2 4 0 0 0,4 0 0 0 0,-5-7 0 0 0,1 0 0 0 0,0 1 0 0 0,0-1 0 0 0,0 0 0 0 0,0-1 0 0 0,1 1 0 0 0,-1 0 0 0 0,0-1 0 0 0,0 0 0 0 0,0 0 0 0 0,0 0 0 0 0,1 0 0 0 0,4-1 0 0 0,-3 0 0 0 0,1 0 0 0 0,-1-1 0 0 0,1 0 0 0 0,-1 0 0 0 0,0 0 0 0 0,0-1 0 0 0,5-3 0 0 0,2-2 0 0 0,-1-1 0 0 0,0 0 0 0 0,-1 0 0 0 0,0-1 0 0 0,12-15 0 0 0,7-15 0 0 0,-1-2 0 0 0,-2 0 0 0 0,-2-2 0 0 0,-2 0 0 0 0,30-88 0 0 0,-44 91 0 0 0,-8 41 0 0 0,1 0 0 0 0,-1-1 0 0 0,0 1 0 0 0,0 0 0 0 0,0 0 0 0 0,0 0 0 0 0,0 0 0 0 0,0 0 0 0 0,0-1 0 0 0,0 1 0 0 0,0 0 0 0 0,0 0 0 0 0,1 0 0 0 0,-1 0 0 0 0,0-1 0 0 0,0 1 0 0 0,0 0 0 0 0,0 0 0 0 0,0 0 0 0 0,0 0 0 0 0,0-1 0 0 0,0 1 0 0 0,0 0 0 0 0,0 0 0 0 0,-1 0 0 0 0,1 0 0 0 0,0-1 0 0 0,0 1 0 0 0,0 0 0 0 0,0 0 0 0 0,0 0 0 0 0,0 0 0 0 0,0-1 0 0 0,0 1 0 0 0,0 0 0 0 0,0 0 0 0 0,-1 0 0 0 0,1 0 0 0 0,0 0 0 0 0,0 0 0 0 0,0 0 0 0 0,0-1 0 0 0,0 1 0 0 0,-1 0 0 0 0,1 0 0 0 0,0 0 0 0 0,0 0 0 0 0,0 0 0 0 0,0 0 0 0 0,-1 0 0 0 0,1 0 0 0 0,0 0 0 0 0,0 0 0 0 0,0 0 0 0 0,0 0 0 0 0,-1 0 0 0 0,1 0 0 0 0,0 0 0 0 0,0 0 0 0 0,0 0 0 0 0,0 0 0 0 0,-1 0 0 0 0,1 0 0 0 0,0 0 0 0 0,-7 5 0 0 0,7-5 0 0 0,-5 4 0 0 0,0 0 0 0 0,1 0 0 0 0,0 0 0 0 0,0 1 0 0 0,0-1 0 0 0,0 1 0 0 0,1 0 0 0 0,-1 1 0 0 0,-1 5 0 0 0,-22 52 0 0 0,26-62 0 0 0,-16 46 0 0 0,-16 70 0 0 0,27-86 0 0 0,-3 51 0 0 0,9-78-149 0 0,0 0 0 0 0,0 0 0 0 0,0 0 0 0 0,1 0 0 0 0,-1 0 0 0 0,1 0 0 0 0,0 0 0 0 0,0 0 0 0 0,0-1 0 0 0,1 1-1 0 0,3 7 1 0 0,-4-10-26 0 0,0 1 0 0 0,1 0 0 0 0,-1-1 0 0 0,0 1 0 0 0,1-1 0 0 0,-1 0 0 0 0,1 0 0 0 0,-1 1 0 0 0,1-1-1 0 0,-1 0 1 0 0,1 0 0 0 0,0 0 0 0 0,0 0 0 0 0,0-1 0 0 0,-1 1 0 0 0,1 0 0 0 0,0-1 0 0 0,0 0 0 0 0,0 1-1 0 0,0-1 1 0 0,0 0 0 0 0,0 0 0 0 0,0 0 0 0 0,0 0 0 0 0,3 0 0 0 0,7-3-8356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36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36 21191 0 0,'0'0'480'0'0,"0"-2"67"0"0,-6-20 1619 0 0,6 21-1195 0 0,0 1 42 0 0,-15-10 1666 0 0,10 10-2640 0 0,0-1-1 0 0,-1 2 1 0 0,1-1-1 0 0,-1 1 1 0 0,1-1-1 0 0,0 1 1 0 0,-1 1-1 0 0,1-1 1 0 0,0 1-1 0 0,0 0 1 0 0,0 0-1 0 0,0 1 1 0 0,0-1-1 0 0,0 1 1 0 0,-5 5-1 0 0,5-5-38 0 0,-6 5 0 0 0,0 0 0 0 0,1 1 0 0 0,-1 0 0 0 0,2 1 0 0 0,0 0 0 0 0,-15 21 0 0 0,23-30 0 0 0,0 1 0 0 0,0 0 0 0 0,-1-1 0 0 0,1 1 0 0 0,1 0 0 0 0,-1 0 0 0 0,0 0 0 0 0,0 0 0 0 0,1 0 0 0 0,-1 0 0 0 0,1 0 0 0 0,0 0 0 0 0,-1 0 0 0 0,1 0 0 0 0,0 0 0 0 0,0 0 0 0 0,0 0 0 0 0,1 0 0 0 0,-1 0 0 0 0,1 4 0 0 0,0-3 0 0 0,4 5 0 0 0,-3-7 0 0 0,1-1 0 0 0,-1 1 0 0 0,1 0 0 0 0,-1-1 0 0 0,1 1 0 0 0,0-1 0 0 0,-1 0 0 0 0,1 0 0 0 0,3 0 0 0 0,25-2 0 0 0,-20 0 0 0 0,-1-1 0 0 0,0 0 0 0 0,0-1 0 0 0,0 0 0 0 0,0 0 0 0 0,0-1 0 0 0,-1 0 0 0 0,0 0 0 0 0,0-1 0 0 0,0-1 0 0 0,10-10 0 0 0,8-2 0 0 0,-25 21 0 0 0,-2 5 0 0 0,-3 13 0 0 0,3-15 0 0 0,-5 31 0 0 0,5-35 0 0 0,0 0 0 0 0,-1 0 0 0 0,1 0 0 0 0,0 1 0 0 0,0-1 0 0 0,0 0 0 0 0,0 0 0 0 0,0 0 0 0 0,0 1 0 0 0,1-1 0 0 0,-1 0 0 0 0,0 0 0 0 0,1 0 0 0 0,-1 0 0 0 0,1 0 0 0 0,-1 1 0 0 0,1-1 0 0 0,-1 0 0 0 0,1 0 0 0 0,1 2 0 0 0,0-1 0 0 0,5 4 0 0 0,-6-5-127 0 0,0 0 0 0 0,1-1 0 0 0,-1 1 0 0 0,0-1 0 0 0,0 0 0 0 0,0 1 0 0 0,1-1 0 0 0,-1 0 0 0 0,0 0 0 0 0,1 0 0 0 0,-1 0 0 0 0,0 0 0 0 0,1 0 0 0 0,-1 0 0 0 0,0 0 0 0 0,0 0 0 0 0,2-1 0 0 0,19-10-5955 0 0,-20 9 5222 0 0,7-3-7928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36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2 17503 0 0,'-6'-4'1872'0'0,"-2"-3"-1225"0"0,7 5-383 0 0,0 1 709 0 0,1 1 40 0 0,-1-2-59 0 0,-2-4-289 0 0,2 4-121 0 0,1 2-28 0 0,0 0-4 0 0,0 0 0 0 0,0 0 0 0 0,0 0 0 0 0,0 0-136 0 0,0 0-572 0 0,10-4-1264 0 0,20 2-76 0 0,-17 0 1024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38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7 11975 0 0,'0'0'267'0'0,"0"0"42"0"0,0 0 17 0 0,0 0-28 0 0,1-1-196 0 0,61-106 7789 0 0,-1 0-4108 0 0,-59 104-3646 0 0,3-7 0 0 0,0 0 1 0 0,0 0 0 0 0,13-15 0 0 0,-18 24 233 0 0,0 1 117 0 0,0 0 21 0 0,0 5-445 0 0,-1 0-1 0 0,-1 0 1 0 0,1-1-1 0 0,-1 1 1 0 0,0 0 0 0 0,0-1-1 0 0,0 1 1 0 0,-4 4-1 0 0,0 3-27 0 0,-9 19-36 0 0,1 2 0 0 0,-20 65 0 0 0,33-95 0 0 0,0 1 0 0 0,1-1 0 0 0,-1 1 0 0 0,1 0 0 0 0,0-1 0 0 0,0 1 0 0 0,0 0 0 0 0,1-1 0 0 0,-1 1 0 0 0,1 0 0 0 0,1 6 0 0 0,-1-10 0 0 0,-1 1 0 0 0,0 0 0 0 0,0-1 0 0 0,0 1 0 0 0,1 0 0 0 0,-1-1 0 0 0,0 1 0 0 0,1 0 0 0 0,-1-1 0 0 0,0 1 0 0 0,1 0 0 0 0,-1-1 0 0 0,1 1 0 0 0,-1-1 0 0 0,1 1 0 0 0,-1-1 0 0 0,1 1 0 0 0,0-1 0 0 0,-1 0 0 0 0,1 1 0 0 0,-1-1 0 0 0,1 1 0 0 0,0-1 0 0 0,-1 0 0 0 0,1 0 0 0 0,0 1 0 0 0,0-1 0 0 0,-1 0 0 0 0,1 0 0 0 0,0 0 0 0 0,-1 0 0 0 0,1 0 0 0 0,0 0 0 0 0,0 0 0 0 0,-1 0 0 0 0,2 0 0 0 0,0-1 0 0 0,4 1 0 0 0,1-1 0 0 0,0 0 0 0 0,-1 0 0 0 0,1 0 0 0 0,-1-1 0 0 0,1 0 0 0 0,-1-1 0 0 0,0 1 0 0 0,0-1 0 0 0,9-6 0 0 0,5-5 0 0 0,29-25 0 0 0,-37 29 0 0 0,-5 4 0 0 0,0-1 0 0 0,-1 0 0 0 0,0 0 0 0 0,0 0 0 0 0,-1 0 0 0 0,4-9 0 0 0,23-51 0 0 0,-19 38 0 0 0,-11 26 0 0 0,3-11 0 0 0,-5 13 0 0 0,0 1 0 0 0,0 0 0 0 0,0 0 0 0 0,0 0 0 0 0,0 0 0 0 0,0-1 0 0 0,0 1 0 0 0,0 0 0 0 0,0 0 0 0 0,0 0 0 0 0,0-1 0 0 0,0 1 0 0 0,0 0 0 0 0,0 0 0 0 0,0 0 0 0 0,-1-1 0 0 0,1 1 0 0 0,0 0 0 0 0,0 0 0 0 0,0 0 0 0 0,0 0 0 0 0,0 0 0 0 0,0-1 0 0 0,0 1 0 0 0,-1 0 0 0 0,1 0 0 0 0,0 0 0 0 0,0 0 0 0 0,0 0 0 0 0,0 0 0 0 0,-1 0 0 0 0,1-1 0 0 0,0 1 0 0 0,0 0 0 0 0,0 0 0 0 0,0 0 0 0 0,-1 0 0 0 0,1 0 0 0 0,0 0 0 0 0,0 0 0 0 0,0 0 0 0 0,-1 0 0 0 0,1 0 0 0 0,0 0 0 0 0,0 0 0 0 0,0 0 0 0 0,-1 0 0 0 0,1 0 0 0 0,0 0 0 0 0,0 1 0 0 0,-7 0 0 0 0,6-1 0 0 0,1 0 0 0 0,-1 0 0 0 0,1 1 0 0 0,-1-1 0 0 0,1 0 0 0 0,0 0 0 0 0,-1 0 0 0 0,1 0 0 0 0,-1 1 0 0 0,1-1 0 0 0,-1 0 0 0 0,1 0 0 0 0,0 1 0 0 0,-1-1 0 0 0,1 0 0 0 0,0 1 0 0 0,-1-1 0 0 0,1 1 0 0 0,-2 4 0 0 0,1 0 0 0 0,0 0 0 0 0,1 0 0 0 0,-1 0 0 0 0,1 0 0 0 0,0 0 0 0 0,0 0 0 0 0,0 1 0 0 0,1-1 0 0 0,0 0 0 0 0,2 7 0 0 0,-3-8 0 0 0,8 11 0 0 0,-6-12 0 0 0,0-1 0 0 0,1 0 0 0 0,-1 0 0 0 0,0 0 0 0 0,1 0 0 0 0,-1 0 0 0 0,1-1 0 0 0,-1 1 0 0 0,1-1 0 0 0,0 1 0 0 0,0-1 0 0 0,0 0 0 0 0,0 0 0 0 0,0-1 0 0 0,0 1 0 0 0,0 0 0 0 0,0-1 0 0 0,0 0 0 0 0,4 0 0 0 0,2 1 0 0 0,1-2 0 0 0,0 1 0 0 0,-1-1 0 0 0,19-5 0 0 0,-14 3 0 0 0,-2-1 0 0 0,1-1 0 0 0,0 0 0 0 0,-1-1 0 0 0,0-1 0 0 0,0 1 0 0 0,-1-2 0 0 0,16-12 0 0 0,-13 9 1883 0 0,-23 25-1863 0 0,1 1 1 0 0,1 0 0 0 0,1 0-1 0 0,0 0 1 0 0,1 1 0 0 0,1 0-1 0 0,-3 17 1 0 0,6-26-21 0 0,1 0 0 0 0,-1 0 0 0 0,1 0 0 0 0,1 0 0 0 0,-1 0 0 0 0,3 9 0 0 0,-3-14 0 0 0,0 0 0 0 0,1 0 0 0 0,0 0 0 0 0,-1 0 0 0 0,1-1 0 0 0,0 1 0 0 0,0 0 0 0 0,0 0 0 0 0,0 0 0 0 0,0-1 0 0 0,0 1 0 0 0,1 0 0 0 0,-1-1 0 0 0,0 1 0 0 0,1-1 0 0 0,-1 0 0 0 0,1 1 0 0 0,0-1 0 0 0,-1 0 0 0 0,1 0 0 0 0,0 0 0 0 0,0 0 0 0 0,0 0 0 0 0,0-1 0 0 0,3 2 0 0 0,0-2 0 0 0,-1 0 0 0 0,0 0 0 0 0,1-1 0 0 0,-1 0 0 0 0,1 1 0 0 0,-1-1 0 0 0,0-1 0 0 0,0 1 0 0 0,0-1 0 0 0,0 1 0 0 0,0-1 0 0 0,6-4 0 0 0,13-5 0 0 0,-17 8 0 0 0,0 0 0 0 0,0-1 0 0 0,-1 1 0 0 0,0-1 0 0 0,1 0 0 0 0,-1 0 0 0 0,8-9 0 0 0,30-40 0 0 0,-29 35 0 0 0,19-26 0 0 0,-2-2 0 0 0,-2 0 0 0 0,33-74 0 0 0,-46 82 0 0 0,-2-1 0 0 0,-1 0 0 0 0,10-56 0 0 0,-24 92 0 0 0,-4 7 0 0 0,-6 7 0 0 0,11-10 0 0 0,-14 18 0 0 0,1 1 0 0 0,1 0 0 0 0,-15 33 0 0 0,-4 13 0 0 0,-30 92 0 0 0,57-145 0 0 0,1 0 0 0 0,1 0 0 0 0,0 0 0 0 0,1 0 0 0 0,0 0 0 0 0,1 0 0 0 0,0 0 0 0 0,3 20 0 0 0,-1-24 0 0 0,3-2 0 0 0,1-4-133 0 0,-5-3-451 0 0,0 1 1 0 0,0-1 0 0 0,0 0-1 0 0,0 0 1 0 0,0 0-1 0 0,0 0 1 0 0,0 0 0 0 0,0 0-1 0 0,0 0 1 0 0,0 0-1 0 0,0 0 1 0 0,0-1 0 0 0,1 1-1 0 0,-1-1-1413 0 0,1 1-6353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39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9351 0 0,'0'0'424'0'0,"0"0"88"0"0,0 0 24 0 0,14-8 8 0 0,-6 1-440 0 0,0 2-104 0 0,2 2 0 0 0,-1 0 0 0 0,1 0 840 0 0,1-2 152 0 0,0-1 24 0 0,0 1 8 0 0,0 2-1232 0 0,1 0-240 0 0,-1-2-56 0 0,3-2-8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2T07:58:40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70 11975 0 0,'0'0'267'0'0,"0"0"42"0"0,6-7 315 0 0,13-9-582 0 0,-17 15 238 0 0,0-1 0 0 0,0 1 0 0 0,0-1 0 0 0,0 0 0 0 0,0 0 0 0 0,0 0 0 0 0,0 0 0 0 0,-1 0 0 0 0,2-2 0 0 0,-2 2 1240 0 0,1-3 499 0 0,1-2-1317 0 0,-3 5 3991 0 0,-7 4-4662 0 0,0 0 0 0 0,1 1 1 0 0,-1-1-1 0 0,1 1 0 0 0,0 1 0 0 0,0-1 0 0 0,0 1 0 0 0,0 0 0 0 0,1 0 1 0 0,-1 1-1 0 0,1 0 0 0 0,0 0 0 0 0,-7 10 0 0 0,1-2 5 0 0,2 0 0 0 0,0 1 0 0 0,0 0 0 0 0,-11 28 0 0 0,18-38-36 0 0,1 0 0 0 0,-1 0 0 0 0,1 0 0 0 0,0 0 0 0 0,0 0 0 0 0,0 0 0 0 0,1 0 0 0 0,-1 8 0 0 0,1-11 0 0 0,0 0 0 0 0,0 0 0 0 0,0 0 0 0 0,1 0 0 0 0,-1 0 0 0 0,0 0 0 0 0,0 0 0 0 0,1 0 0 0 0,-1 0 0 0 0,1 0 0 0 0,-1 0 0 0 0,1 0 0 0 0,-1 0 0 0 0,2 2 0 0 0,6 0 0 0 0,-6-3 0 0 0,2 1 0 0 0,-1-1 0 0 0,1 0 0 0 0,-1 0 0 0 0,1 0 0 0 0,0-1 0 0 0,-1 1 0 0 0,1-1 0 0 0,-1 0 0 0 0,0 0 0 0 0,1 0 0 0 0,-1 0 0 0 0,6-3 0 0 0,2-2 0 0 0,0 0 0 0 0,13-9 0 0 0,-15 8 108 0 0,0 0 0 0 0,-1 0-1 0 0,0-1 1 0 0,0 0 0 0 0,-1-1 0 0 0,1 1 0 0 0,-2-1-1 0 0,0-1 1 0 0,0 1 0 0 0,0-1 0 0 0,-1 0 0 0 0,-1 0-1 0 0,0-1 1 0 0,0 1 0 0 0,-1-1 0 0 0,0 0 0 0 0,-1 0-1 0 0,2-17 1 0 0,-4 17-108 0 0,1-33 0 0 0,-1 41 0 0 0,-1 0 0 0 0,1 1 0 0 0,0-1 0 0 0,-1 0 0 0 0,0 0 0 0 0,0 0 0 0 0,1 1 0 0 0,-2-1 0 0 0,1 1 0 0 0,0-1 0 0 0,-3-4 0 0 0,3 6 0 0 0,0 0 0 0 0,0 0 0 0 0,0 0 0 0 0,0 1 0 0 0,0-1 0 0 0,0 0 0 0 0,0 1 0 0 0,0-1 0 0 0,0 1 0 0 0,0-1 0 0 0,0 1 0 0 0,0-1 0 0 0,0 1 0 0 0,0 0 0 0 0,0 0 0 0 0,-1-1 0 0 0,1 1 0 0 0,0 0 0 0 0,0 0 0 0 0,0 0 0 0 0,0 0 0 0 0,-1 0 0 0 0,1 1 0 0 0,0-1 0 0 0,0 0 0 0 0,0 0 0 0 0,0 1 0 0 0,0-1 0 0 0,0 1 0 0 0,-2 0 0 0 0,0 1 0 0 0,-1 0 0 0 0,1 1 0 0 0,-1-1 0 0 0,1 1 0 0 0,0 0 0 0 0,0 0 0 0 0,0 0 0 0 0,1 0 0 0 0,-5 6 0 0 0,6-7 0 0 0,0-1 0 0 0,1 0 0 0 0,-1 0 0 0 0,1 0 0 0 0,-1 0 0 0 0,1 0 0 0 0,-1 0 0 0 0,1 0 0 0 0,-1 0 0 0 0,1 0 0 0 0,0 0 0 0 0,0 0 0 0 0,0 0 0 0 0,-1 0 0 0 0,1 1 0 0 0,0-1 0 0 0,1 0 0 0 0,-1 0 0 0 0,0 0 0 0 0,0 0 0 0 0,0 0 0 0 0,1 2 0 0 0,-1-2 0 0 0,0 1 0 0 0,0-1 0 0 0,0 1 0 0 0,1-1 0 0 0,-1 1 0 0 0,0-1 0 0 0,1 0 0 0 0,-1 1 0 0 0,1-1 0 0 0,0 0 0 0 0,-1 1 0 0 0,1-1 0 0 0,0 0 0 0 0,0 1 0 0 0,0-1 0 0 0,0 0 0 0 0,1 1 0 0 0,0 0 0 0 0,8 5 0 0 0,-6-5 0 0 0,1 0 0 0 0,0 0 0 0 0,-1-1 0 0 0,1 0 0 0 0,0 0 0 0 0,0 0 0 0 0,0-1 0 0 0,0 1 0 0 0,9-2 0 0 0,49-6 0 0 0,-48 4 0 0 0,20-3 0 0 0,1-2 0 0 0,64-22 0 0 0,-92 26 0 0 0,0 0 0 0 0,11-7 0 0 0,-18 11 0 0 0,-1-1 0 0 0,0 1 0 0 0,0 0 0 0 0,1 0 0 0 0,-1-1 0 0 0,0 1 0 0 0,1 0 0 0 0,-1 0 0 0 0,0 0 0 0 0,1 0 0 0 0,-1-1 0 0 0,0 1 0 0 0,1 0 0 0 0,-1 0 0 0 0,0 0 0 0 0,1 0 0 0 0,-1 0 0 0 0,1 0 0 0 0,-1 0 0 0 0,0 0 0 0 0,1 0 0 0 0,-1 0 0 0 0,0 0 0 0 0,1 0 0 0 0,-1 0 0 0 0,1 0 0 0 0,-1 1 0 0 0,0-1 0 0 0,1 0 0 0 0,-1 0 0 0 0,2 5 0 0 0,-2-5 0 0 0,2 5 100 0 0,-1 0 1 0 0,0-1-1 0 0,0 1 1 0 0,-1 0-1 0 0,1 0 0 0 0,-1-1 1 0 0,0 1-1 0 0,0 0 1 0 0,-1 5-1 0 0,-10 42 928 0 0,-68 260-2839 0 0,75-300 1766 0 0,-1 8 21 0 0,0 0 0 0 0,-2 0 0 0 0,-1 0 0 0 0,-13 24 0 0 0,21-43 24 0 0,0-1 0 0 0,0 0 0 0 0,0 0 0 0 0,0 0 0 0 0,0 0 0 0 0,0 1 0 0 0,0-1 0 0 0,-1 0 0 0 0,1 0 0 0 0,0 0 0 0 0,0 0 0 0 0,0 0 0 0 0,0 1 0 0 0,0-1 0 0 0,0 0 0 0 0,0 0 0 0 0,-1 0 0 0 0,1 0 0 0 0,0 0 0 0 0,0 0 0 0 0,0 0 0 0 0,0 0 0 0 0,0 0 0 0 0,-1 0 0 0 0,1 1 0 0 0,0-1 0 0 0,0 0 0 0 0,0 0 0 0 0,0 0 0 0 0,-1 0 0 0 0,1 0 0 0 0,0 0 0 0 0,0 0 0 0 0,0 0 0 0 0,0 0 0 0 0,-1 0 0 0 0,1-1 0 0 0,0 1 0 0 0,0 0 0 0 0,0 0 0 0 0,0 0 0 0 0,-1 0 0 0 0,1 0 0 0 0,0 0 0 0 0,0 0 0 0 0,0 0 0 0 0,0 0 0 0 0,0 0 0 0 0,-1-1 0 0 0,1 1 0 0 0,0 0 0 0 0,0 0 0 0 0,0 0 0 0 0,0 0 0 0 0,0 0 0 0 0,0 0 0 0 0,0-1 0 0 0,0 1 0 0 0,0 0 0 0 0,0 0 0 0 0,0 0 0 0 0,-1 0 0 0 0,1-1 0 0 0,-3-9 0 0 0,3 10 0 0 0,-2-8 0 0 0,1 0 0 0 0,-1 0 0 0 0,2 0 0 0 0,-1 0 0 0 0,1 0 0 0 0,0 0 0 0 0,2-9 0 0 0,12-56 0 0 0,-14 72 0 0 0,10-43 498 0 0,28-72 0 0 0,-28 93-299 0 0,0 2 0 0 0,1-1 1 0 0,1 1-1 0 0,29-37 0 0 0,-34 50-199 0 0,0-1 0 0 0,1 2 0 0 0,12-11 0 0 0,-17 16 0 0 0,0 0 0 0 0,1-1 0 0 0,-1 1 0 0 0,1 0 0 0 0,-1 1 0 0 0,1-1 0 0 0,0 1 0 0 0,-1-1 0 0 0,1 1 0 0 0,0 0 0 0 0,0 1 0 0 0,6-1 0 0 0,-8 0 0 0 0,-1 2 0 0 0,1-1 0 0 0,0 0 0 0 0,-1 0 0 0 0,1 0 0 0 0,-1 1 0 0 0,1-1 0 0 0,0 1 0 0 0,-1-1 0 0 0,1 1 0 0 0,-1 0 0 0 0,1-1 0 0 0,-1 1 0 0 0,0 0 0 0 0,1 0 0 0 0,-1 0 0 0 0,0 0 0 0 0,0 0 0 0 0,0 0 0 0 0,1 1 0 0 0,-1-1 0 0 0,0 0 0 0 0,-1 0 0 0 0,1 1 0 0 0,0-1 0 0 0,0 1 0 0 0,0-1 0 0 0,-1 1 0 0 0,1-1 0 0 0,-1 1 0 0 0,1 2 0 0 0,2 3 0 0 0,-2-3-50 0 0,1 1 0 0 0,-1-1 1 0 0,0 1-1 0 0,0-1 0 0 0,-1 1 0 0 0,1-1 0 0 0,-1 1 1 0 0,0 0-1 0 0,0-1 0 0 0,-1 1 0 0 0,1 0 0 0 0,-1-1 1 0 0,0 1-1 0 0,0-1 0 0 0,-1 1 0 0 0,1-1 0 0 0,-1 0 1 0 0,0 0-1 0 0,-4 8 0 0 0,1-5-40 0 0,0 0-1 0 0,0 0 0 0 0,0-1 1 0 0,-1 0-1 0 0,0 0 1 0 0,0 0-1 0 0,0-1 1 0 0,-1 0-1 0 0,0 0 1 0 0,-9 5-1 0 0,3-3-2094 0 0,-22 9 0 0 0,31-15 1695 0 0,0 0 0 0 0,0 1 0 0 0,0-2 0 0 0,0 1 0 0 0,-1 0 0 0 0,1-1-1 0 0,0 0 1 0 0,0 0 0 0 0,0 0 0 0 0,-6-1 0 0 0,8 0-1557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B110A-31AC-4CCC-B3B9-92A5C5D024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37CD81B-FA19-48D9-A062-56FAB89797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4FD20D-6F96-4789-8C15-A51BAA80A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AF3FCA-FC02-45BC-AB87-6E7A55F8F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07535A-9E7D-4677-A3BB-3A9284BC4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76373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20CDB9-71AF-4CC0-9125-70C56F7E69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D850E23-E565-46F9-8DC1-DE2BC753E7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46E603-A6A9-4C0C-A84B-4575E41C1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A89C6B-F0ED-4202-9A23-5B25D349F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47F250-62C9-4FC1-82F2-4C9243EDE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71733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8B1103-D0C1-4A62-8324-3E27CD0C35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484621-6012-40F2-B063-37B8021F8C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6694CE-C27B-4D8A-8507-F06473B40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0FFBE-BD84-42CC-9F90-DF8B4AE6F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CAE9CF-5239-4643-A0C4-134C58D92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98175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1054E-AFD9-4C66-A4EB-20BCF5EDD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831E98-2B9B-4F51-A0DE-B180ECB120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E3814C-8F2F-4352-A774-1B06ABC3C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B80CD2-CA6E-4D4F-A465-A06645365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FBD4A3-E7D4-4DBA-AE9A-9C5DD0C30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21193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C90BC-F056-4112-9106-FEBF47C18E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1ADDCA-AA4B-4707-888A-E7E359C59F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186ED9-EF55-4A14-9E0F-BD4017D604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66DE9C-B23F-41D5-992D-E812427EC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F7B5AD-5315-4C54-9857-34418992A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22347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BFD61-497F-4674-B2EA-C85C6A33C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D6E020-D25A-4B7F-ABB0-658E10C5CD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F20A15-EF61-400C-BB2A-2981D8FD94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323F60-FA0A-4994-9F37-AFA916253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279D4-6EE6-451D-A537-DC2999E64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007E54-3F76-4CE2-8F8B-E199342B2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616497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66D09-C89E-4689-961C-BA8FC325ED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AE3261-9567-459F-86B7-1B58275191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31C117-9918-40E2-BC0B-FB4CBE72E7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0DF8CB-2946-4849-9818-8BA3EF5858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57CD05-CAC9-4AF5-A233-78C7DF308BA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7C3282D-0E49-458A-970D-B12D94659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EA20E1-A986-41AD-ADDD-96FD58988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C707CDA-78B8-49CC-9BEB-BCA0360A4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20945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89138-7DE7-4122-AD6E-A99020B67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7ACA72-DB99-4BAF-8A3A-4C2A24A7F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E539DE-A921-4445-9E2B-0BE40361C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809330-DAC5-4212-8292-6A16FE6B4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58926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660C34-275C-4EFE-938C-4D7881B82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643906-6A5C-40DA-8439-6F1B4A0FA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776A35-7B57-4CEA-8047-C6EAE153E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5668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2D4CE-295C-4463-A26C-4D1C75F60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CD0542-EED1-44AF-BC11-08942A9A34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BADB5B-BFFF-4DCD-8F71-0C12EFF830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D06DD3-B5BC-4BF3-B05E-C198EC919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BCFE9B-449F-4617-817F-5AE92AC8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03ADA5-63CB-4756-ACF5-C8D5A774E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22726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90FF7C-7125-4C67-8BC3-D0DE9F0D2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DFD893-B9BF-43BE-83BE-C6AF1523D4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67B7A0C-6BD2-4DFC-BA29-5CD2FAF17D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DA747F-729F-462B-8D79-18922EDC31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36905B-BCC2-4E0F-8830-317B3B39B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FDFE4A-0984-4057-879D-0F1A2EE97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282481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4A37D01-FD18-4892-925C-DA5C1D8F5A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650DD4-14B1-4938-9E8E-0E6B2C64D3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523CD6-8E35-42FF-809D-E37E5474D1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727859-10E3-46B8-8086-7E238637689F}" type="datetimeFigureOut">
              <a:rPr lang="nb-NO" smtClean="0"/>
              <a:t>22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A8F8FA-C09D-4861-A837-59696EDDB5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E0ABB9-2819-4DF7-9B3D-6CB5F0FFB2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178426-C2BE-4088-8850-5BEA5FB307E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48281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01.png"/><Relationship Id="rId299" Type="http://schemas.openxmlformats.org/officeDocument/2006/relationships/image" Target="../media/image1391.png"/><Relationship Id="rId21" Type="http://schemas.openxmlformats.org/officeDocument/2006/relationships/image" Target="../media/image1254.png"/><Relationship Id="rId63" Type="http://schemas.openxmlformats.org/officeDocument/2006/relationships/image" Target="../media/image1274.png"/><Relationship Id="rId159" Type="http://schemas.openxmlformats.org/officeDocument/2006/relationships/image" Target="../media/image1321.png"/><Relationship Id="rId324" Type="http://schemas.openxmlformats.org/officeDocument/2006/relationships/customXml" Target="../ink/ink1636.xml"/><Relationship Id="rId366" Type="http://schemas.openxmlformats.org/officeDocument/2006/relationships/customXml" Target="../ink/ink1657.xml"/><Relationship Id="rId531" Type="http://schemas.openxmlformats.org/officeDocument/2006/relationships/image" Target="../media/image1506.png"/><Relationship Id="rId573" Type="http://schemas.openxmlformats.org/officeDocument/2006/relationships/image" Target="../media/image1527.png"/><Relationship Id="rId170" Type="http://schemas.openxmlformats.org/officeDocument/2006/relationships/customXml" Target="../ink/ink1559.xml"/><Relationship Id="rId226" Type="http://schemas.openxmlformats.org/officeDocument/2006/relationships/customXml" Target="../ink/ink1587.xml"/><Relationship Id="rId433" Type="http://schemas.openxmlformats.org/officeDocument/2006/relationships/image" Target="../media/image1457.png"/><Relationship Id="rId268" Type="http://schemas.openxmlformats.org/officeDocument/2006/relationships/customXml" Target="../ink/ink1608.xml"/><Relationship Id="rId475" Type="http://schemas.openxmlformats.org/officeDocument/2006/relationships/image" Target="../media/image1478.png"/><Relationship Id="rId32" Type="http://schemas.openxmlformats.org/officeDocument/2006/relationships/customXml" Target="../ink/ink1490.xml"/><Relationship Id="rId74" Type="http://schemas.openxmlformats.org/officeDocument/2006/relationships/customXml" Target="../ink/ink1511.xml"/><Relationship Id="rId128" Type="http://schemas.openxmlformats.org/officeDocument/2006/relationships/customXml" Target="../ink/ink1538.xml"/><Relationship Id="rId335" Type="http://schemas.openxmlformats.org/officeDocument/2006/relationships/image" Target="../media/image1409.png"/><Relationship Id="rId377" Type="http://schemas.openxmlformats.org/officeDocument/2006/relationships/image" Target="../media/image1429.png"/><Relationship Id="rId500" Type="http://schemas.openxmlformats.org/officeDocument/2006/relationships/customXml" Target="../ink/ink1724.xml"/><Relationship Id="rId542" Type="http://schemas.openxmlformats.org/officeDocument/2006/relationships/customXml" Target="../ink/ink1745.xml"/><Relationship Id="rId5" Type="http://schemas.openxmlformats.org/officeDocument/2006/relationships/image" Target="../media/image1246.png"/><Relationship Id="rId181" Type="http://schemas.openxmlformats.org/officeDocument/2006/relationships/image" Target="../media/image1332.png"/><Relationship Id="rId237" Type="http://schemas.openxmlformats.org/officeDocument/2006/relationships/image" Target="../media/image1360.png"/><Relationship Id="rId402" Type="http://schemas.openxmlformats.org/officeDocument/2006/relationships/customXml" Target="../ink/ink1675.xml"/><Relationship Id="rId279" Type="http://schemas.openxmlformats.org/officeDocument/2006/relationships/image" Target="../media/image1381.png"/><Relationship Id="rId444" Type="http://schemas.openxmlformats.org/officeDocument/2006/relationships/customXml" Target="../ink/ink1696.xml"/><Relationship Id="rId486" Type="http://schemas.openxmlformats.org/officeDocument/2006/relationships/customXml" Target="../ink/ink1717.xml"/><Relationship Id="rId43" Type="http://schemas.openxmlformats.org/officeDocument/2006/relationships/image" Target="../media/image1265.png"/><Relationship Id="rId139" Type="http://schemas.openxmlformats.org/officeDocument/2006/relationships/image" Target="../media/image1312.png"/><Relationship Id="rId290" Type="http://schemas.openxmlformats.org/officeDocument/2006/relationships/customXml" Target="../ink/ink1619.xml"/><Relationship Id="rId304" Type="http://schemas.openxmlformats.org/officeDocument/2006/relationships/customXml" Target="../ink/ink1626.xml"/><Relationship Id="rId346" Type="http://schemas.openxmlformats.org/officeDocument/2006/relationships/customXml" Target="../ink/ink1647.xml"/><Relationship Id="rId388" Type="http://schemas.openxmlformats.org/officeDocument/2006/relationships/customXml" Target="../ink/ink1668.xml"/><Relationship Id="rId511" Type="http://schemas.openxmlformats.org/officeDocument/2006/relationships/image" Target="../media/image1496.png"/><Relationship Id="rId553" Type="http://schemas.openxmlformats.org/officeDocument/2006/relationships/image" Target="../media/image1517.png"/><Relationship Id="rId85" Type="http://schemas.openxmlformats.org/officeDocument/2006/relationships/image" Target="../media/image1285.png"/><Relationship Id="rId150" Type="http://schemas.openxmlformats.org/officeDocument/2006/relationships/customXml" Target="../ink/ink1549.xml"/><Relationship Id="rId192" Type="http://schemas.openxmlformats.org/officeDocument/2006/relationships/customXml" Target="../ink/ink1570.xml"/><Relationship Id="rId206" Type="http://schemas.openxmlformats.org/officeDocument/2006/relationships/customXml" Target="../ink/ink1577.xml"/><Relationship Id="rId413" Type="http://schemas.openxmlformats.org/officeDocument/2006/relationships/image" Target="../media/image1447.png"/><Relationship Id="rId248" Type="http://schemas.openxmlformats.org/officeDocument/2006/relationships/customXml" Target="../ink/ink1598.xml"/><Relationship Id="rId455" Type="http://schemas.openxmlformats.org/officeDocument/2006/relationships/image" Target="../media/image1468.png"/><Relationship Id="rId497" Type="http://schemas.openxmlformats.org/officeDocument/2006/relationships/image" Target="../media/image1489.png"/><Relationship Id="rId12" Type="http://schemas.openxmlformats.org/officeDocument/2006/relationships/customXml" Target="../ink/ink1480.xml"/><Relationship Id="rId108" Type="http://schemas.openxmlformats.org/officeDocument/2006/relationships/customXml" Target="../ink/ink1528.xml"/><Relationship Id="rId315" Type="http://schemas.openxmlformats.org/officeDocument/2006/relationships/image" Target="../media/image1399.png"/><Relationship Id="rId357" Type="http://schemas.openxmlformats.org/officeDocument/2006/relationships/image" Target="../media/image1420.png"/><Relationship Id="rId522" Type="http://schemas.openxmlformats.org/officeDocument/2006/relationships/customXml" Target="../ink/ink1735.xml"/><Relationship Id="rId54" Type="http://schemas.openxmlformats.org/officeDocument/2006/relationships/customXml" Target="../ink/ink1501.xml"/><Relationship Id="rId96" Type="http://schemas.openxmlformats.org/officeDocument/2006/relationships/customXml" Target="../ink/ink1522.xml"/><Relationship Id="rId161" Type="http://schemas.openxmlformats.org/officeDocument/2006/relationships/image" Target="../media/image1322.png"/><Relationship Id="rId217" Type="http://schemas.openxmlformats.org/officeDocument/2006/relationships/image" Target="../media/image1350.png"/><Relationship Id="rId399" Type="http://schemas.openxmlformats.org/officeDocument/2006/relationships/image" Target="../media/image1440.png"/><Relationship Id="rId564" Type="http://schemas.openxmlformats.org/officeDocument/2006/relationships/customXml" Target="../ink/ink1756.xml"/><Relationship Id="rId259" Type="http://schemas.openxmlformats.org/officeDocument/2006/relationships/image" Target="../media/image1371.png"/><Relationship Id="rId424" Type="http://schemas.openxmlformats.org/officeDocument/2006/relationships/customXml" Target="../ink/ink1686.xml"/><Relationship Id="rId466" Type="http://schemas.openxmlformats.org/officeDocument/2006/relationships/customXml" Target="../ink/ink1707.xml"/><Relationship Id="rId23" Type="http://schemas.openxmlformats.org/officeDocument/2006/relationships/image" Target="../media/image1255.png"/><Relationship Id="rId119" Type="http://schemas.openxmlformats.org/officeDocument/2006/relationships/image" Target="../media/image1302.png"/><Relationship Id="rId270" Type="http://schemas.openxmlformats.org/officeDocument/2006/relationships/customXml" Target="../ink/ink1609.xml"/><Relationship Id="rId326" Type="http://schemas.openxmlformats.org/officeDocument/2006/relationships/customXml" Target="../ink/ink1637.xml"/><Relationship Id="rId533" Type="http://schemas.openxmlformats.org/officeDocument/2006/relationships/image" Target="../media/image1507.png"/><Relationship Id="rId65" Type="http://schemas.openxmlformats.org/officeDocument/2006/relationships/image" Target="../media/image1275.png"/><Relationship Id="rId130" Type="http://schemas.openxmlformats.org/officeDocument/2006/relationships/customXml" Target="../ink/ink1539.xml"/><Relationship Id="rId368" Type="http://schemas.openxmlformats.org/officeDocument/2006/relationships/customXml" Target="../ink/ink1658.xml"/><Relationship Id="rId575" Type="http://schemas.openxmlformats.org/officeDocument/2006/relationships/image" Target="../media/image1528.png"/><Relationship Id="rId172" Type="http://schemas.openxmlformats.org/officeDocument/2006/relationships/customXml" Target="../ink/ink1560.xml"/><Relationship Id="rId228" Type="http://schemas.openxmlformats.org/officeDocument/2006/relationships/customXml" Target="../ink/ink1588.xml"/><Relationship Id="rId435" Type="http://schemas.openxmlformats.org/officeDocument/2006/relationships/image" Target="../media/image1458.png"/><Relationship Id="rId477" Type="http://schemas.openxmlformats.org/officeDocument/2006/relationships/image" Target="../media/image1479.png"/><Relationship Id="rId281" Type="http://schemas.openxmlformats.org/officeDocument/2006/relationships/image" Target="../media/image1382.png"/><Relationship Id="rId337" Type="http://schemas.openxmlformats.org/officeDocument/2006/relationships/image" Target="../media/image1410.png"/><Relationship Id="rId502" Type="http://schemas.openxmlformats.org/officeDocument/2006/relationships/customXml" Target="../ink/ink1725.xml"/><Relationship Id="rId34" Type="http://schemas.openxmlformats.org/officeDocument/2006/relationships/customXml" Target="../ink/ink1491.xml"/><Relationship Id="rId76" Type="http://schemas.openxmlformats.org/officeDocument/2006/relationships/customXml" Target="../ink/ink1512.xml"/><Relationship Id="rId141" Type="http://schemas.openxmlformats.org/officeDocument/2006/relationships/image" Target="../media/image1313.png"/><Relationship Id="rId379" Type="http://schemas.openxmlformats.org/officeDocument/2006/relationships/image" Target="../media/image1430.png"/><Relationship Id="rId544" Type="http://schemas.openxmlformats.org/officeDocument/2006/relationships/customXml" Target="../ink/ink1746.xml"/><Relationship Id="rId7" Type="http://schemas.openxmlformats.org/officeDocument/2006/relationships/image" Target="../media/image1247.png"/><Relationship Id="rId183" Type="http://schemas.openxmlformats.org/officeDocument/2006/relationships/image" Target="../media/image1333.png"/><Relationship Id="rId239" Type="http://schemas.openxmlformats.org/officeDocument/2006/relationships/image" Target="../media/image1361.png"/><Relationship Id="rId390" Type="http://schemas.openxmlformats.org/officeDocument/2006/relationships/customXml" Target="../ink/ink1669.xml"/><Relationship Id="rId404" Type="http://schemas.openxmlformats.org/officeDocument/2006/relationships/customXml" Target="../ink/ink1676.xml"/><Relationship Id="rId446" Type="http://schemas.openxmlformats.org/officeDocument/2006/relationships/customXml" Target="../ink/ink1697.xml"/><Relationship Id="rId250" Type="http://schemas.openxmlformats.org/officeDocument/2006/relationships/customXml" Target="../ink/ink1599.xml"/><Relationship Id="rId292" Type="http://schemas.openxmlformats.org/officeDocument/2006/relationships/customXml" Target="../ink/ink1620.xml"/><Relationship Id="rId306" Type="http://schemas.openxmlformats.org/officeDocument/2006/relationships/customXml" Target="../ink/ink1627.xml"/><Relationship Id="rId488" Type="http://schemas.openxmlformats.org/officeDocument/2006/relationships/customXml" Target="../ink/ink1718.xml"/><Relationship Id="rId45" Type="http://schemas.openxmlformats.org/officeDocument/2006/relationships/image" Target="../media/image1266.png"/><Relationship Id="rId87" Type="http://schemas.openxmlformats.org/officeDocument/2006/relationships/image" Target="../media/image1286.png"/><Relationship Id="rId110" Type="http://schemas.openxmlformats.org/officeDocument/2006/relationships/customXml" Target="../ink/ink1529.xml"/><Relationship Id="rId348" Type="http://schemas.openxmlformats.org/officeDocument/2006/relationships/customXml" Target="../ink/ink1648.xml"/><Relationship Id="rId513" Type="http://schemas.openxmlformats.org/officeDocument/2006/relationships/image" Target="../media/image1497.png"/><Relationship Id="rId555" Type="http://schemas.openxmlformats.org/officeDocument/2006/relationships/image" Target="../media/image1518.png"/><Relationship Id="rId152" Type="http://schemas.openxmlformats.org/officeDocument/2006/relationships/customXml" Target="../ink/ink1550.xml"/><Relationship Id="rId194" Type="http://schemas.openxmlformats.org/officeDocument/2006/relationships/customXml" Target="../ink/ink1571.xml"/><Relationship Id="rId208" Type="http://schemas.openxmlformats.org/officeDocument/2006/relationships/customXml" Target="../ink/ink1578.xml"/><Relationship Id="rId415" Type="http://schemas.openxmlformats.org/officeDocument/2006/relationships/image" Target="../media/image1448.png"/><Relationship Id="rId457" Type="http://schemas.openxmlformats.org/officeDocument/2006/relationships/image" Target="../media/image1469.png"/><Relationship Id="rId261" Type="http://schemas.openxmlformats.org/officeDocument/2006/relationships/image" Target="../media/image1372.png"/><Relationship Id="rId499" Type="http://schemas.openxmlformats.org/officeDocument/2006/relationships/image" Target="../media/image1490.png"/><Relationship Id="rId14" Type="http://schemas.openxmlformats.org/officeDocument/2006/relationships/customXml" Target="../ink/ink1481.xml"/><Relationship Id="rId56" Type="http://schemas.openxmlformats.org/officeDocument/2006/relationships/customXml" Target="../ink/ink1502.xml"/><Relationship Id="rId317" Type="http://schemas.openxmlformats.org/officeDocument/2006/relationships/image" Target="../media/image1400.png"/><Relationship Id="rId359" Type="http://schemas.openxmlformats.org/officeDocument/2006/relationships/image" Target="../media/image1421.png"/><Relationship Id="rId524" Type="http://schemas.openxmlformats.org/officeDocument/2006/relationships/customXml" Target="../ink/ink1736.xml"/><Relationship Id="rId566" Type="http://schemas.openxmlformats.org/officeDocument/2006/relationships/customXml" Target="../ink/ink1757.xml"/><Relationship Id="rId98" Type="http://schemas.openxmlformats.org/officeDocument/2006/relationships/customXml" Target="../ink/ink1523.xml"/><Relationship Id="rId121" Type="http://schemas.openxmlformats.org/officeDocument/2006/relationships/image" Target="../media/image1303.png"/><Relationship Id="rId163" Type="http://schemas.openxmlformats.org/officeDocument/2006/relationships/image" Target="../media/image1323.png"/><Relationship Id="rId219" Type="http://schemas.openxmlformats.org/officeDocument/2006/relationships/image" Target="../media/image1351.png"/><Relationship Id="rId370" Type="http://schemas.openxmlformats.org/officeDocument/2006/relationships/customXml" Target="../ink/ink1659.xml"/><Relationship Id="rId426" Type="http://schemas.openxmlformats.org/officeDocument/2006/relationships/customXml" Target="../ink/ink1687.xml"/><Relationship Id="rId230" Type="http://schemas.openxmlformats.org/officeDocument/2006/relationships/customXml" Target="../ink/ink1589.xml"/><Relationship Id="rId468" Type="http://schemas.openxmlformats.org/officeDocument/2006/relationships/customXml" Target="../ink/ink1708.xml"/><Relationship Id="rId25" Type="http://schemas.openxmlformats.org/officeDocument/2006/relationships/image" Target="../media/image1256.png"/><Relationship Id="rId67" Type="http://schemas.openxmlformats.org/officeDocument/2006/relationships/image" Target="../media/image1276.png"/><Relationship Id="rId272" Type="http://schemas.openxmlformats.org/officeDocument/2006/relationships/customXml" Target="../ink/ink1610.xml"/><Relationship Id="rId328" Type="http://schemas.openxmlformats.org/officeDocument/2006/relationships/customXml" Target="../ink/ink1638.xml"/><Relationship Id="rId535" Type="http://schemas.openxmlformats.org/officeDocument/2006/relationships/image" Target="../media/image1508.png"/><Relationship Id="rId577" Type="http://schemas.openxmlformats.org/officeDocument/2006/relationships/image" Target="../media/image1529.png"/><Relationship Id="rId132" Type="http://schemas.openxmlformats.org/officeDocument/2006/relationships/customXml" Target="../ink/ink1540.xml"/><Relationship Id="rId174" Type="http://schemas.openxmlformats.org/officeDocument/2006/relationships/customXml" Target="../ink/ink1561.xml"/><Relationship Id="rId381" Type="http://schemas.openxmlformats.org/officeDocument/2006/relationships/image" Target="../media/image1431.png"/><Relationship Id="rId241" Type="http://schemas.openxmlformats.org/officeDocument/2006/relationships/image" Target="../media/image1362.png"/><Relationship Id="rId437" Type="http://schemas.openxmlformats.org/officeDocument/2006/relationships/image" Target="../media/image1459.png"/><Relationship Id="rId479" Type="http://schemas.openxmlformats.org/officeDocument/2006/relationships/image" Target="../media/image1480.png"/><Relationship Id="rId36" Type="http://schemas.openxmlformats.org/officeDocument/2006/relationships/customXml" Target="../ink/ink1492.xml"/><Relationship Id="rId283" Type="http://schemas.openxmlformats.org/officeDocument/2006/relationships/image" Target="../media/image1383.png"/><Relationship Id="rId339" Type="http://schemas.openxmlformats.org/officeDocument/2006/relationships/image" Target="../media/image1411.png"/><Relationship Id="rId490" Type="http://schemas.openxmlformats.org/officeDocument/2006/relationships/customXml" Target="../ink/ink1719.xml"/><Relationship Id="rId504" Type="http://schemas.openxmlformats.org/officeDocument/2006/relationships/customXml" Target="../ink/ink1726.xml"/><Relationship Id="rId546" Type="http://schemas.openxmlformats.org/officeDocument/2006/relationships/customXml" Target="../ink/ink1747.xml"/><Relationship Id="rId78" Type="http://schemas.openxmlformats.org/officeDocument/2006/relationships/customXml" Target="../ink/ink1513.xml"/><Relationship Id="rId101" Type="http://schemas.openxmlformats.org/officeDocument/2006/relationships/image" Target="../media/image1293.png"/><Relationship Id="rId143" Type="http://schemas.openxmlformats.org/officeDocument/2006/relationships/image" Target="../media/image1314.png"/><Relationship Id="rId185" Type="http://schemas.openxmlformats.org/officeDocument/2006/relationships/image" Target="../media/image1334.png"/><Relationship Id="rId350" Type="http://schemas.openxmlformats.org/officeDocument/2006/relationships/customXml" Target="../ink/ink1649.xml"/><Relationship Id="rId406" Type="http://schemas.openxmlformats.org/officeDocument/2006/relationships/customXml" Target="../ink/ink1677.xml"/><Relationship Id="rId9" Type="http://schemas.openxmlformats.org/officeDocument/2006/relationships/image" Target="../media/image1248.png"/><Relationship Id="rId210" Type="http://schemas.openxmlformats.org/officeDocument/2006/relationships/customXml" Target="../ink/ink1579.xml"/><Relationship Id="rId392" Type="http://schemas.openxmlformats.org/officeDocument/2006/relationships/customXml" Target="../ink/ink1670.xml"/><Relationship Id="rId448" Type="http://schemas.openxmlformats.org/officeDocument/2006/relationships/customXml" Target="../ink/ink1698.xml"/><Relationship Id="rId252" Type="http://schemas.openxmlformats.org/officeDocument/2006/relationships/customXml" Target="../ink/ink1600.xml"/><Relationship Id="rId294" Type="http://schemas.openxmlformats.org/officeDocument/2006/relationships/customXml" Target="../ink/ink1621.xml"/><Relationship Id="rId308" Type="http://schemas.openxmlformats.org/officeDocument/2006/relationships/customXml" Target="../ink/ink1628.xml"/><Relationship Id="rId515" Type="http://schemas.openxmlformats.org/officeDocument/2006/relationships/image" Target="../media/image1498.png"/><Relationship Id="rId47" Type="http://schemas.openxmlformats.org/officeDocument/2006/relationships/image" Target="../media/image1267.png"/><Relationship Id="rId68" Type="http://schemas.openxmlformats.org/officeDocument/2006/relationships/customXml" Target="../ink/ink1508.xml"/><Relationship Id="rId89" Type="http://schemas.openxmlformats.org/officeDocument/2006/relationships/image" Target="../media/image1287.png"/><Relationship Id="rId112" Type="http://schemas.openxmlformats.org/officeDocument/2006/relationships/customXml" Target="../ink/ink1530.xml"/><Relationship Id="rId133" Type="http://schemas.openxmlformats.org/officeDocument/2006/relationships/image" Target="../media/image1309.png"/><Relationship Id="rId154" Type="http://schemas.openxmlformats.org/officeDocument/2006/relationships/customXml" Target="../ink/ink1551.xml"/><Relationship Id="rId175" Type="http://schemas.openxmlformats.org/officeDocument/2006/relationships/image" Target="../media/image1329.png"/><Relationship Id="rId340" Type="http://schemas.openxmlformats.org/officeDocument/2006/relationships/customXml" Target="../ink/ink1644.xml"/><Relationship Id="rId361" Type="http://schemas.openxmlformats.org/officeDocument/2006/relationships/image" Target="../media/image1422.png"/><Relationship Id="rId557" Type="http://schemas.openxmlformats.org/officeDocument/2006/relationships/image" Target="../media/image1519.png"/><Relationship Id="rId578" Type="http://schemas.openxmlformats.org/officeDocument/2006/relationships/customXml" Target="../ink/ink1763.xml"/><Relationship Id="rId196" Type="http://schemas.openxmlformats.org/officeDocument/2006/relationships/customXml" Target="../ink/ink1572.xml"/><Relationship Id="rId200" Type="http://schemas.openxmlformats.org/officeDocument/2006/relationships/customXml" Target="../ink/ink1574.xml"/><Relationship Id="rId382" Type="http://schemas.openxmlformats.org/officeDocument/2006/relationships/customXml" Target="../ink/ink1665.xml"/><Relationship Id="rId417" Type="http://schemas.openxmlformats.org/officeDocument/2006/relationships/image" Target="../media/image1449.png"/><Relationship Id="rId438" Type="http://schemas.openxmlformats.org/officeDocument/2006/relationships/customXml" Target="../ink/ink1693.xml"/><Relationship Id="rId459" Type="http://schemas.openxmlformats.org/officeDocument/2006/relationships/image" Target="../media/image1470.png"/><Relationship Id="rId16" Type="http://schemas.openxmlformats.org/officeDocument/2006/relationships/customXml" Target="../ink/ink1482.xml"/><Relationship Id="rId221" Type="http://schemas.openxmlformats.org/officeDocument/2006/relationships/image" Target="../media/image1352.png"/><Relationship Id="rId242" Type="http://schemas.openxmlformats.org/officeDocument/2006/relationships/customXml" Target="../ink/ink1595.xml"/><Relationship Id="rId263" Type="http://schemas.openxmlformats.org/officeDocument/2006/relationships/image" Target="../media/image1373.png"/><Relationship Id="rId284" Type="http://schemas.openxmlformats.org/officeDocument/2006/relationships/customXml" Target="../ink/ink1616.xml"/><Relationship Id="rId319" Type="http://schemas.openxmlformats.org/officeDocument/2006/relationships/image" Target="../media/image1401.png"/><Relationship Id="rId470" Type="http://schemas.openxmlformats.org/officeDocument/2006/relationships/customXml" Target="../ink/ink1709.xml"/><Relationship Id="rId491" Type="http://schemas.openxmlformats.org/officeDocument/2006/relationships/image" Target="../media/image1486.png"/><Relationship Id="rId505" Type="http://schemas.openxmlformats.org/officeDocument/2006/relationships/image" Target="../media/image1493.png"/><Relationship Id="rId526" Type="http://schemas.openxmlformats.org/officeDocument/2006/relationships/customXml" Target="../ink/ink1737.xml"/><Relationship Id="rId37" Type="http://schemas.openxmlformats.org/officeDocument/2006/relationships/image" Target="../media/image1262.png"/><Relationship Id="rId58" Type="http://schemas.openxmlformats.org/officeDocument/2006/relationships/customXml" Target="../ink/ink1503.xml"/><Relationship Id="rId79" Type="http://schemas.openxmlformats.org/officeDocument/2006/relationships/image" Target="../media/image1282.png"/><Relationship Id="rId102" Type="http://schemas.openxmlformats.org/officeDocument/2006/relationships/customXml" Target="../ink/ink1525.xml"/><Relationship Id="rId123" Type="http://schemas.openxmlformats.org/officeDocument/2006/relationships/image" Target="../media/image1304.png"/><Relationship Id="rId144" Type="http://schemas.openxmlformats.org/officeDocument/2006/relationships/customXml" Target="../ink/ink1546.xml"/><Relationship Id="rId330" Type="http://schemas.openxmlformats.org/officeDocument/2006/relationships/customXml" Target="../ink/ink1639.xml"/><Relationship Id="rId547" Type="http://schemas.openxmlformats.org/officeDocument/2006/relationships/image" Target="../media/image1514.png"/><Relationship Id="rId568" Type="http://schemas.openxmlformats.org/officeDocument/2006/relationships/customXml" Target="../ink/ink1758.xml"/><Relationship Id="rId90" Type="http://schemas.openxmlformats.org/officeDocument/2006/relationships/customXml" Target="../ink/ink1519.xml"/><Relationship Id="rId165" Type="http://schemas.openxmlformats.org/officeDocument/2006/relationships/image" Target="../media/image1324.png"/><Relationship Id="rId186" Type="http://schemas.openxmlformats.org/officeDocument/2006/relationships/customXml" Target="../ink/ink1567.xml"/><Relationship Id="rId351" Type="http://schemas.openxmlformats.org/officeDocument/2006/relationships/image" Target="../media/image1417.png"/><Relationship Id="rId372" Type="http://schemas.openxmlformats.org/officeDocument/2006/relationships/customXml" Target="../ink/ink1660.xml"/><Relationship Id="rId393" Type="http://schemas.openxmlformats.org/officeDocument/2006/relationships/image" Target="../media/image1437.png"/><Relationship Id="rId407" Type="http://schemas.openxmlformats.org/officeDocument/2006/relationships/image" Target="../media/image1444.png"/><Relationship Id="rId428" Type="http://schemas.openxmlformats.org/officeDocument/2006/relationships/customXml" Target="../ink/ink1688.xml"/><Relationship Id="rId449" Type="http://schemas.openxmlformats.org/officeDocument/2006/relationships/image" Target="../media/image1465.png"/><Relationship Id="rId211" Type="http://schemas.openxmlformats.org/officeDocument/2006/relationships/image" Target="../media/image1347.png"/><Relationship Id="rId232" Type="http://schemas.openxmlformats.org/officeDocument/2006/relationships/customXml" Target="../ink/ink1590.xml"/><Relationship Id="rId253" Type="http://schemas.openxmlformats.org/officeDocument/2006/relationships/image" Target="../media/image1368.png"/><Relationship Id="rId274" Type="http://schemas.openxmlformats.org/officeDocument/2006/relationships/customXml" Target="../ink/ink1611.xml"/><Relationship Id="rId295" Type="http://schemas.openxmlformats.org/officeDocument/2006/relationships/image" Target="../media/image1389.png"/><Relationship Id="rId309" Type="http://schemas.openxmlformats.org/officeDocument/2006/relationships/image" Target="../media/image1396.png"/><Relationship Id="rId460" Type="http://schemas.openxmlformats.org/officeDocument/2006/relationships/customXml" Target="../ink/ink1704.xml"/><Relationship Id="rId481" Type="http://schemas.openxmlformats.org/officeDocument/2006/relationships/image" Target="../media/image1481.png"/><Relationship Id="rId516" Type="http://schemas.openxmlformats.org/officeDocument/2006/relationships/customXml" Target="../ink/ink1732.xml"/><Relationship Id="rId27" Type="http://schemas.openxmlformats.org/officeDocument/2006/relationships/image" Target="../media/image1257.png"/><Relationship Id="rId48" Type="http://schemas.openxmlformats.org/officeDocument/2006/relationships/customXml" Target="../ink/ink1498.xml"/><Relationship Id="rId69" Type="http://schemas.openxmlformats.org/officeDocument/2006/relationships/image" Target="../media/image1277.png"/><Relationship Id="rId113" Type="http://schemas.openxmlformats.org/officeDocument/2006/relationships/image" Target="../media/image1299.png"/><Relationship Id="rId134" Type="http://schemas.openxmlformats.org/officeDocument/2006/relationships/customXml" Target="../ink/ink1541.xml"/><Relationship Id="rId320" Type="http://schemas.openxmlformats.org/officeDocument/2006/relationships/customXml" Target="../ink/ink1634.xml"/><Relationship Id="rId537" Type="http://schemas.openxmlformats.org/officeDocument/2006/relationships/image" Target="../media/image1509.png"/><Relationship Id="rId558" Type="http://schemas.openxmlformats.org/officeDocument/2006/relationships/customXml" Target="../ink/ink1753.xml"/><Relationship Id="rId579" Type="http://schemas.openxmlformats.org/officeDocument/2006/relationships/image" Target="../media/image1530.png"/><Relationship Id="rId80" Type="http://schemas.openxmlformats.org/officeDocument/2006/relationships/customXml" Target="../ink/ink1514.xml"/><Relationship Id="rId155" Type="http://schemas.openxmlformats.org/officeDocument/2006/relationships/image" Target="../media/image1319.png"/><Relationship Id="rId176" Type="http://schemas.openxmlformats.org/officeDocument/2006/relationships/customXml" Target="../ink/ink1562.xml"/><Relationship Id="rId197" Type="http://schemas.openxmlformats.org/officeDocument/2006/relationships/image" Target="../media/image1340.png"/><Relationship Id="rId341" Type="http://schemas.openxmlformats.org/officeDocument/2006/relationships/image" Target="../media/image1412.png"/><Relationship Id="rId362" Type="http://schemas.openxmlformats.org/officeDocument/2006/relationships/customXml" Target="../ink/ink1655.xml"/><Relationship Id="rId383" Type="http://schemas.openxmlformats.org/officeDocument/2006/relationships/image" Target="../media/image1432.png"/><Relationship Id="rId418" Type="http://schemas.openxmlformats.org/officeDocument/2006/relationships/customXml" Target="../ink/ink1683.xml"/><Relationship Id="rId439" Type="http://schemas.openxmlformats.org/officeDocument/2006/relationships/image" Target="../media/image1460.png"/><Relationship Id="rId201" Type="http://schemas.openxmlformats.org/officeDocument/2006/relationships/image" Target="../media/image1342.png"/><Relationship Id="rId222" Type="http://schemas.openxmlformats.org/officeDocument/2006/relationships/customXml" Target="../ink/ink1585.xml"/><Relationship Id="rId243" Type="http://schemas.openxmlformats.org/officeDocument/2006/relationships/image" Target="../media/image1363.png"/><Relationship Id="rId264" Type="http://schemas.openxmlformats.org/officeDocument/2006/relationships/customXml" Target="../ink/ink1606.xml"/><Relationship Id="rId285" Type="http://schemas.openxmlformats.org/officeDocument/2006/relationships/image" Target="../media/image1384.png"/><Relationship Id="rId450" Type="http://schemas.openxmlformats.org/officeDocument/2006/relationships/customXml" Target="../ink/ink1699.xml"/><Relationship Id="rId471" Type="http://schemas.openxmlformats.org/officeDocument/2006/relationships/image" Target="../media/image1476.png"/><Relationship Id="rId506" Type="http://schemas.openxmlformats.org/officeDocument/2006/relationships/customXml" Target="../ink/ink1727.xml"/><Relationship Id="rId17" Type="http://schemas.openxmlformats.org/officeDocument/2006/relationships/image" Target="../media/image1252.png"/><Relationship Id="rId38" Type="http://schemas.openxmlformats.org/officeDocument/2006/relationships/customXml" Target="../ink/ink1493.xml"/><Relationship Id="rId59" Type="http://schemas.openxmlformats.org/officeDocument/2006/relationships/image" Target="../media/image1272.png"/><Relationship Id="rId103" Type="http://schemas.openxmlformats.org/officeDocument/2006/relationships/image" Target="../media/image1294.png"/><Relationship Id="rId124" Type="http://schemas.openxmlformats.org/officeDocument/2006/relationships/customXml" Target="../ink/ink1536.xml"/><Relationship Id="rId310" Type="http://schemas.openxmlformats.org/officeDocument/2006/relationships/customXml" Target="../ink/ink1629.xml"/><Relationship Id="rId492" Type="http://schemas.openxmlformats.org/officeDocument/2006/relationships/customXml" Target="../ink/ink1720.xml"/><Relationship Id="rId527" Type="http://schemas.openxmlformats.org/officeDocument/2006/relationships/image" Target="../media/image1504.png"/><Relationship Id="rId548" Type="http://schemas.openxmlformats.org/officeDocument/2006/relationships/customXml" Target="../ink/ink1748.xml"/><Relationship Id="rId569" Type="http://schemas.openxmlformats.org/officeDocument/2006/relationships/image" Target="../media/image1525.png"/><Relationship Id="rId70" Type="http://schemas.openxmlformats.org/officeDocument/2006/relationships/customXml" Target="../ink/ink1509.xml"/><Relationship Id="rId91" Type="http://schemas.openxmlformats.org/officeDocument/2006/relationships/image" Target="../media/image1288.png"/><Relationship Id="rId145" Type="http://schemas.openxmlformats.org/officeDocument/2006/relationships/image" Target="../media/image1315.png"/><Relationship Id="rId166" Type="http://schemas.openxmlformats.org/officeDocument/2006/relationships/customXml" Target="../ink/ink1557.xml"/><Relationship Id="rId187" Type="http://schemas.openxmlformats.org/officeDocument/2006/relationships/image" Target="../media/image1335.png"/><Relationship Id="rId331" Type="http://schemas.openxmlformats.org/officeDocument/2006/relationships/image" Target="../media/image1407.png"/><Relationship Id="rId352" Type="http://schemas.openxmlformats.org/officeDocument/2006/relationships/customXml" Target="../ink/ink1650.xml"/><Relationship Id="rId373" Type="http://schemas.openxmlformats.org/officeDocument/2006/relationships/image" Target="../media/image1427.png"/><Relationship Id="rId394" Type="http://schemas.openxmlformats.org/officeDocument/2006/relationships/customXml" Target="../ink/ink1671.xml"/><Relationship Id="rId408" Type="http://schemas.openxmlformats.org/officeDocument/2006/relationships/customXml" Target="../ink/ink1678.xml"/><Relationship Id="rId429" Type="http://schemas.openxmlformats.org/officeDocument/2006/relationships/image" Target="../media/image1455.png"/><Relationship Id="rId580" Type="http://schemas.openxmlformats.org/officeDocument/2006/relationships/customXml" Target="../ink/ink1764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580.xml"/><Relationship Id="rId233" Type="http://schemas.openxmlformats.org/officeDocument/2006/relationships/image" Target="../media/image1358.png"/><Relationship Id="rId254" Type="http://schemas.openxmlformats.org/officeDocument/2006/relationships/customXml" Target="../ink/ink1601.xml"/><Relationship Id="rId440" Type="http://schemas.openxmlformats.org/officeDocument/2006/relationships/customXml" Target="../ink/ink1694.xml"/><Relationship Id="rId28" Type="http://schemas.openxmlformats.org/officeDocument/2006/relationships/customXml" Target="../ink/ink1488.xml"/><Relationship Id="rId49" Type="http://schemas.openxmlformats.org/officeDocument/2006/relationships/image" Target="../media/image1268.png"/><Relationship Id="rId114" Type="http://schemas.openxmlformats.org/officeDocument/2006/relationships/customXml" Target="../ink/ink1531.xml"/><Relationship Id="rId275" Type="http://schemas.openxmlformats.org/officeDocument/2006/relationships/image" Target="../media/image1379.png"/><Relationship Id="rId296" Type="http://schemas.openxmlformats.org/officeDocument/2006/relationships/customXml" Target="../ink/ink1622.xml"/><Relationship Id="rId300" Type="http://schemas.openxmlformats.org/officeDocument/2006/relationships/customXml" Target="../ink/ink1624.xml"/><Relationship Id="rId461" Type="http://schemas.openxmlformats.org/officeDocument/2006/relationships/image" Target="../media/image1471.png"/><Relationship Id="rId482" Type="http://schemas.openxmlformats.org/officeDocument/2006/relationships/customXml" Target="../ink/ink1715.xml"/><Relationship Id="rId517" Type="http://schemas.openxmlformats.org/officeDocument/2006/relationships/image" Target="../media/image1499.png"/><Relationship Id="rId538" Type="http://schemas.openxmlformats.org/officeDocument/2006/relationships/customXml" Target="../ink/ink1743.xml"/><Relationship Id="rId559" Type="http://schemas.openxmlformats.org/officeDocument/2006/relationships/image" Target="../media/image1520.png"/><Relationship Id="rId60" Type="http://schemas.openxmlformats.org/officeDocument/2006/relationships/customXml" Target="../ink/ink1504.xml"/><Relationship Id="rId81" Type="http://schemas.openxmlformats.org/officeDocument/2006/relationships/image" Target="../media/image1283.png"/><Relationship Id="rId135" Type="http://schemas.openxmlformats.org/officeDocument/2006/relationships/image" Target="../media/image1310.png"/><Relationship Id="rId156" Type="http://schemas.openxmlformats.org/officeDocument/2006/relationships/customXml" Target="../ink/ink1552.xml"/><Relationship Id="rId177" Type="http://schemas.openxmlformats.org/officeDocument/2006/relationships/image" Target="../media/image1330.png"/><Relationship Id="rId198" Type="http://schemas.openxmlformats.org/officeDocument/2006/relationships/customXml" Target="../ink/ink1573.xml"/><Relationship Id="rId321" Type="http://schemas.openxmlformats.org/officeDocument/2006/relationships/image" Target="../media/image1402.png"/><Relationship Id="rId342" Type="http://schemas.openxmlformats.org/officeDocument/2006/relationships/customXml" Target="../ink/ink1645.xml"/><Relationship Id="rId363" Type="http://schemas.openxmlformats.org/officeDocument/2006/relationships/image" Target="../media/image1423.png"/><Relationship Id="rId384" Type="http://schemas.openxmlformats.org/officeDocument/2006/relationships/customXml" Target="../ink/ink1666.xml"/><Relationship Id="rId419" Type="http://schemas.openxmlformats.org/officeDocument/2006/relationships/image" Target="../media/image1450.png"/><Relationship Id="rId570" Type="http://schemas.openxmlformats.org/officeDocument/2006/relationships/customXml" Target="../ink/ink1759.xml"/><Relationship Id="rId202" Type="http://schemas.openxmlformats.org/officeDocument/2006/relationships/customXml" Target="../ink/ink1575.xml"/><Relationship Id="rId223" Type="http://schemas.openxmlformats.org/officeDocument/2006/relationships/image" Target="../media/image1353.png"/><Relationship Id="rId244" Type="http://schemas.openxmlformats.org/officeDocument/2006/relationships/customXml" Target="../ink/ink1596.xml"/><Relationship Id="rId430" Type="http://schemas.openxmlformats.org/officeDocument/2006/relationships/customXml" Target="../ink/ink1689.xml"/><Relationship Id="rId18" Type="http://schemas.openxmlformats.org/officeDocument/2006/relationships/customXml" Target="../ink/ink1483.xml"/><Relationship Id="rId39" Type="http://schemas.openxmlformats.org/officeDocument/2006/relationships/image" Target="../media/image1263.png"/><Relationship Id="rId265" Type="http://schemas.openxmlformats.org/officeDocument/2006/relationships/image" Target="../media/image1374.png"/><Relationship Id="rId286" Type="http://schemas.openxmlformats.org/officeDocument/2006/relationships/customXml" Target="../ink/ink1617.xml"/><Relationship Id="rId451" Type="http://schemas.openxmlformats.org/officeDocument/2006/relationships/image" Target="../media/image1466.png"/><Relationship Id="rId472" Type="http://schemas.openxmlformats.org/officeDocument/2006/relationships/customXml" Target="../ink/ink1710.xml"/><Relationship Id="rId493" Type="http://schemas.openxmlformats.org/officeDocument/2006/relationships/image" Target="../media/image1487.png"/><Relationship Id="rId507" Type="http://schemas.openxmlformats.org/officeDocument/2006/relationships/image" Target="../media/image1494.png"/><Relationship Id="rId528" Type="http://schemas.openxmlformats.org/officeDocument/2006/relationships/customXml" Target="../ink/ink1738.xml"/><Relationship Id="rId549" Type="http://schemas.openxmlformats.org/officeDocument/2006/relationships/image" Target="../media/image1515.png"/><Relationship Id="rId50" Type="http://schemas.openxmlformats.org/officeDocument/2006/relationships/customXml" Target="../ink/ink1499.xml"/><Relationship Id="rId104" Type="http://schemas.openxmlformats.org/officeDocument/2006/relationships/customXml" Target="../ink/ink1526.xml"/><Relationship Id="rId125" Type="http://schemas.openxmlformats.org/officeDocument/2006/relationships/image" Target="../media/image1305.png"/><Relationship Id="rId146" Type="http://schemas.openxmlformats.org/officeDocument/2006/relationships/customXml" Target="../ink/ink1547.xml"/><Relationship Id="rId167" Type="http://schemas.openxmlformats.org/officeDocument/2006/relationships/image" Target="../media/image1325.png"/><Relationship Id="rId188" Type="http://schemas.openxmlformats.org/officeDocument/2006/relationships/customXml" Target="../ink/ink1568.xml"/><Relationship Id="rId311" Type="http://schemas.openxmlformats.org/officeDocument/2006/relationships/image" Target="../media/image1397.png"/><Relationship Id="rId332" Type="http://schemas.openxmlformats.org/officeDocument/2006/relationships/customXml" Target="../ink/ink1640.xml"/><Relationship Id="rId353" Type="http://schemas.openxmlformats.org/officeDocument/2006/relationships/image" Target="../media/image1418.png"/><Relationship Id="rId374" Type="http://schemas.openxmlformats.org/officeDocument/2006/relationships/customXml" Target="../ink/ink1661.xml"/><Relationship Id="rId395" Type="http://schemas.openxmlformats.org/officeDocument/2006/relationships/image" Target="../media/image1438.png"/><Relationship Id="rId409" Type="http://schemas.openxmlformats.org/officeDocument/2006/relationships/image" Target="../media/image1445.png"/><Relationship Id="rId560" Type="http://schemas.openxmlformats.org/officeDocument/2006/relationships/customXml" Target="../ink/ink1754.xml"/><Relationship Id="rId581" Type="http://schemas.openxmlformats.org/officeDocument/2006/relationships/image" Target="../media/image1531.png"/><Relationship Id="rId71" Type="http://schemas.openxmlformats.org/officeDocument/2006/relationships/image" Target="../media/image1278.png"/><Relationship Id="rId92" Type="http://schemas.openxmlformats.org/officeDocument/2006/relationships/customXml" Target="../ink/ink1520.xml"/><Relationship Id="rId213" Type="http://schemas.openxmlformats.org/officeDocument/2006/relationships/image" Target="../media/image1348.png"/><Relationship Id="rId234" Type="http://schemas.openxmlformats.org/officeDocument/2006/relationships/customXml" Target="../ink/ink1591.xml"/><Relationship Id="rId420" Type="http://schemas.openxmlformats.org/officeDocument/2006/relationships/customXml" Target="../ink/ink1684.xml"/><Relationship Id="rId2" Type="http://schemas.openxmlformats.org/officeDocument/2006/relationships/customXml" Target="../ink/ink1475.xml"/><Relationship Id="rId29" Type="http://schemas.openxmlformats.org/officeDocument/2006/relationships/image" Target="../media/image1258.png"/><Relationship Id="rId255" Type="http://schemas.openxmlformats.org/officeDocument/2006/relationships/image" Target="../media/image1369.png"/><Relationship Id="rId276" Type="http://schemas.openxmlformats.org/officeDocument/2006/relationships/customXml" Target="../ink/ink1612.xml"/><Relationship Id="rId297" Type="http://schemas.openxmlformats.org/officeDocument/2006/relationships/image" Target="../media/image1390.png"/><Relationship Id="rId441" Type="http://schemas.openxmlformats.org/officeDocument/2006/relationships/image" Target="../media/image1461.png"/><Relationship Id="rId462" Type="http://schemas.openxmlformats.org/officeDocument/2006/relationships/customXml" Target="../ink/ink1705.xml"/><Relationship Id="rId483" Type="http://schemas.openxmlformats.org/officeDocument/2006/relationships/image" Target="../media/image1482.png"/><Relationship Id="rId518" Type="http://schemas.openxmlformats.org/officeDocument/2006/relationships/customXml" Target="../ink/ink1733.xml"/><Relationship Id="rId539" Type="http://schemas.openxmlformats.org/officeDocument/2006/relationships/image" Target="../media/image1510.png"/><Relationship Id="rId40" Type="http://schemas.openxmlformats.org/officeDocument/2006/relationships/customXml" Target="../ink/ink1494.xml"/><Relationship Id="rId115" Type="http://schemas.openxmlformats.org/officeDocument/2006/relationships/image" Target="../media/image1300.png"/><Relationship Id="rId136" Type="http://schemas.openxmlformats.org/officeDocument/2006/relationships/customXml" Target="../ink/ink1542.xml"/><Relationship Id="rId157" Type="http://schemas.openxmlformats.org/officeDocument/2006/relationships/image" Target="../media/image1320.png"/><Relationship Id="rId178" Type="http://schemas.openxmlformats.org/officeDocument/2006/relationships/customXml" Target="../ink/ink1563.xml"/><Relationship Id="rId301" Type="http://schemas.openxmlformats.org/officeDocument/2006/relationships/image" Target="../media/image1392.png"/><Relationship Id="rId322" Type="http://schemas.openxmlformats.org/officeDocument/2006/relationships/customXml" Target="../ink/ink1635.xml"/><Relationship Id="rId343" Type="http://schemas.openxmlformats.org/officeDocument/2006/relationships/image" Target="../media/image1413.png"/><Relationship Id="rId364" Type="http://schemas.openxmlformats.org/officeDocument/2006/relationships/customXml" Target="../ink/ink1656.xml"/><Relationship Id="rId550" Type="http://schemas.openxmlformats.org/officeDocument/2006/relationships/customXml" Target="../ink/ink1749.xml"/><Relationship Id="rId61" Type="http://schemas.openxmlformats.org/officeDocument/2006/relationships/image" Target="../media/image1273.png"/><Relationship Id="rId82" Type="http://schemas.openxmlformats.org/officeDocument/2006/relationships/customXml" Target="../ink/ink1515.xml"/><Relationship Id="rId199" Type="http://schemas.openxmlformats.org/officeDocument/2006/relationships/image" Target="../media/image1341.png"/><Relationship Id="rId203" Type="http://schemas.openxmlformats.org/officeDocument/2006/relationships/image" Target="../media/image1343.png"/><Relationship Id="rId385" Type="http://schemas.openxmlformats.org/officeDocument/2006/relationships/image" Target="../media/image1433.png"/><Relationship Id="rId571" Type="http://schemas.openxmlformats.org/officeDocument/2006/relationships/image" Target="../media/image1526.png"/><Relationship Id="rId19" Type="http://schemas.openxmlformats.org/officeDocument/2006/relationships/image" Target="../media/image1253.png"/><Relationship Id="rId224" Type="http://schemas.openxmlformats.org/officeDocument/2006/relationships/customXml" Target="../ink/ink1586.xml"/><Relationship Id="rId245" Type="http://schemas.openxmlformats.org/officeDocument/2006/relationships/image" Target="../media/image1364.png"/><Relationship Id="rId266" Type="http://schemas.openxmlformats.org/officeDocument/2006/relationships/customXml" Target="../ink/ink1607.xml"/><Relationship Id="rId287" Type="http://schemas.openxmlformats.org/officeDocument/2006/relationships/image" Target="../media/image1385.png"/><Relationship Id="rId410" Type="http://schemas.openxmlformats.org/officeDocument/2006/relationships/customXml" Target="../ink/ink1679.xml"/><Relationship Id="rId431" Type="http://schemas.openxmlformats.org/officeDocument/2006/relationships/image" Target="../media/image1456.png"/><Relationship Id="rId452" Type="http://schemas.openxmlformats.org/officeDocument/2006/relationships/customXml" Target="../ink/ink1700.xml"/><Relationship Id="rId473" Type="http://schemas.openxmlformats.org/officeDocument/2006/relationships/image" Target="../media/image1477.png"/><Relationship Id="rId494" Type="http://schemas.openxmlformats.org/officeDocument/2006/relationships/customXml" Target="../ink/ink1721.xml"/><Relationship Id="rId508" Type="http://schemas.openxmlformats.org/officeDocument/2006/relationships/customXml" Target="../ink/ink1728.xml"/><Relationship Id="rId529" Type="http://schemas.openxmlformats.org/officeDocument/2006/relationships/image" Target="../media/image1505.png"/><Relationship Id="rId30" Type="http://schemas.openxmlformats.org/officeDocument/2006/relationships/customXml" Target="../ink/ink1489.xml"/><Relationship Id="rId105" Type="http://schemas.openxmlformats.org/officeDocument/2006/relationships/image" Target="../media/image1295.png"/><Relationship Id="rId126" Type="http://schemas.openxmlformats.org/officeDocument/2006/relationships/customXml" Target="../ink/ink1537.xml"/><Relationship Id="rId147" Type="http://schemas.openxmlformats.org/officeDocument/2006/relationships/image" Target="../media/image1316.png"/><Relationship Id="rId168" Type="http://schemas.openxmlformats.org/officeDocument/2006/relationships/customXml" Target="../ink/ink1558.xml"/><Relationship Id="rId312" Type="http://schemas.openxmlformats.org/officeDocument/2006/relationships/customXml" Target="../ink/ink1630.xml"/><Relationship Id="rId333" Type="http://schemas.openxmlformats.org/officeDocument/2006/relationships/image" Target="../media/image1408.png"/><Relationship Id="rId354" Type="http://schemas.openxmlformats.org/officeDocument/2006/relationships/customXml" Target="../ink/ink1651.xml"/><Relationship Id="rId540" Type="http://schemas.openxmlformats.org/officeDocument/2006/relationships/customXml" Target="../ink/ink1744.xml"/><Relationship Id="rId51" Type="http://schemas.openxmlformats.org/officeDocument/2006/relationships/image" Target="../media/image1269.png"/><Relationship Id="rId72" Type="http://schemas.openxmlformats.org/officeDocument/2006/relationships/customXml" Target="../ink/ink1510.xml"/><Relationship Id="rId93" Type="http://schemas.openxmlformats.org/officeDocument/2006/relationships/image" Target="../media/image1289.png"/><Relationship Id="rId189" Type="http://schemas.openxmlformats.org/officeDocument/2006/relationships/image" Target="../media/image1336.png"/><Relationship Id="rId375" Type="http://schemas.openxmlformats.org/officeDocument/2006/relationships/image" Target="../media/image1428.png"/><Relationship Id="rId396" Type="http://schemas.openxmlformats.org/officeDocument/2006/relationships/customXml" Target="../ink/ink1672.xml"/><Relationship Id="rId561" Type="http://schemas.openxmlformats.org/officeDocument/2006/relationships/image" Target="../media/image1521.png"/><Relationship Id="rId3" Type="http://schemas.openxmlformats.org/officeDocument/2006/relationships/image" Target="../media/image1245.png"/><Relationship Id="rId214" Type="http://schemas.openxmlformats.org/officeDocument/2006/relationships/customXml" Target="../ink/ink1581.xml"/><Relationship Id="rId235" Type="http://schemas.openxmlformats.org/officeDocument/2006/relationships/image" Target="../media/image1359.png"/><Relationship Id="rId256" Type="http://schemas.openxmlformats.org/officeDocument/2006/relationships/customXml" Target="../ink/ink1602.xml"/><Relationship Id="rId277" Type="http://schemas.openxmlformats.org/officeDocument/2006/relationships/image" Target="../media/image1380.png"/><Relationship Id="rId298" Type="http://schemas.openxmlformats.org/officeDocument/2006/relationships/customXml" Target="../ink/ink1623.xml"/><Relationship Id="rId400" Type="http://schemas.openxmlformats.org/officeDocument/2006/relationships/customXml" Target="../ink/ink1674.xml"/><Relationship Id="rId421" Type="http://schemas.openxmlformats.org/officeDocument/2006/relationships/image" Target="../media/image1451.png"/><Relationship Id="rId442" Type="http://schemas.openxmlformats.org/officeDocument/2006/relationships/customXml" Target="../ink/ink1695.xml"/><Relationship Id="rId463" Type="http://schemas.openxmlformats.org/officeDocument/2006/relationships/image" Target="../media/image1472.png"/><Relationship Id="rId484" Type="http://schemas.openxmlformats.org/officeDocument/2006/relationships/customXml" Target="../ink/ink1716.xml"/><Relationship Id="rId519" Type="http://schemas.openxmlformats.org/officeDocument/2006/relationships/image" Target="../media/image1500.png"/><Relationship Id="rId116" Type="http://schemas.openxmlformats.org/officeDocument/2006/relationships/customXml" Target="../ink/ink1532.xml"/><Relationship Id="rId137" Type="http://schemas.openxmlformats.org/officeDocument/2006/relationships/image" Target="../media/image1311.png"/><Relationship Id="rId158" Type="http://schemas.openxmlformats.org/officeDocument/2006/relationships/customXml" Target="../ink/ink1553.xml"/><Relationship Id="rId302" Type="http://schemas.openxmlformats.org/officeDocument/2006/relationships/customXml" Target="../ink/ink1625.xml"/><Relationship Id="rId323" Type="http://schemas.openxmlformats.org/officeDocument/2006/relationships/image" Target="../media/image1403.png"/><Relationship Id="rId344" Type="http://schemas.openxmlformats.org/officeDocument/2006/relationships/customXml" Target="../ink/ink1646.xml"/><Relationship Id="rId530" Type="http://schemas.openxmlformats.org/officeDocument/2006/relationships/customXml" Target="../ink/ink1739.xml"/><Relationship Id="rId20" Type="http://schemas.openxmlformats.org/officeDocument/2006/relationships/customXml" Target="../ink/ink1484.xml"/><Relationship Id="rId41" Type="http://schemas.openxmlformats.org/officeDocument/2006/relationships/image" Target="../media/image1264.png"/><Relationship Id="rId62" Type="http://schemas.openxmlformats.org/officeDocument/2006/relationships/customXml" Target="../ink/ink1505.xml"/><Relationship Id="rId83" Type="http://schemas.openxmlformats.org/officeDocument/2006/relationships/image" Target="../media/image1284.png"/><Relationship Id="rId179" Type="http://schemas.openxmlformats.org/officeDocument/2006/relationships/image" Target="../media/image1331.png"/><Relationship Id="rId365" Type="http://schemas.openxmlformats.org/officeDocument/2006/relationships/image" Target="../media/image1424.png"/><Relationship Id="rId386" Type="http://schemas.openxmlformats.org/officeDocument/2006/relationships/customXml" Target="../ink/ink1667.xml"/><Relationship Id="rId551" Type="http://schemas.openxmlformats.org/officeDocument/2006/relationships/image" Target="../media/image1516.png"/><Relationship Id="rId572" Type="http://schemas.openxmlformats.org/officeDocument/2006/relationships/customXml" Target="../ink/ink1760.xml"/><Relationship Id="rId190" Type="http://schemas.openxmlformats.org/officeDocument/2006/relationships/customXml" Target="../ink/ink1569.xml"/><Relationship Id="rId204" Type="http://schemas.openxmlformats.org/officeDocument/2006/relationships/customXml" Target="../ink/ink1576.xml"/><Relationship Id="rId225" Type="http://schemas.openxmlformats.org/officeDocument/2006/relationships/image" Target="../media/image1354.png"/><Relationship Id="rId246" Type="http://schemas.openxmlformats.org/officeDocument/2006/relationships/customXml" Target="../ink/ink1597.xml"/><Relationship Id="rId267" Type="http://schemas.openxmlformats.org/officeDocument/2006/relationships/image" Target="../media/image1375.png"/><Relationship Id="rId288" Type="http://schemas.openxmlformats.org/officeDocument/2006/relationships/customXml" Target="../ink/ink1618.xml"/><Relationship Id="rId411" Type="http://schemas.openxmlformats.org/officeDocument/2006/relationships/image" Target="../media/image1446.png"/><Relationship Id="rId432" Type="http://schemas.openxmlformats.org/officeDocument/2006/relationships/customXml" Target="../ink/ink1690.xml"/><Relationship Id="rId453" Type="http://schemas.openxmlformats.org/officeDocument/2006/relationships/image" Target="../media/image1467.png"/><Relationship Id="rId474" Type="http://schemas.openxmlformats.org/officeDocument/2006/relationships/customXml" Target="../ink/ink1711.xml"/><Relationship Id="rId509" Type="http://schemas.openxmlformats.org/officeDocument/2006/relationships/image" Target="../media/image1495.png"/><Relationship Id="rId106" Type="http://schemas.openxmlformats.org/officeDocument/2006/relationships/customXml" Target="../ink/ink1527.xml"/><Relationship Id="rId127" Type="http://schemas.openxmlformats.org/officeDocument/2006/relationships/image" Target="../media/image1306.png"/><Relationship Id="rId313" Type="http://schemas.openxmlformats.org/officeDocument/2006/relationships/image" Target="../media/image1398.png"/><Relationship Id="rId495" Type="http://schemas.openxmlformats.org/officeDocument/2006/relationships/image" Target="../media/image1488.png"/><Relationship Id="rId10" Type="http://schemas.openxmlformats.org/officeDocument/2006/relationships/customXml" Target="../ink/ink1479.xml"/><Relationship Id="rId31" Type="http://schemas.openxmlformats.org/officeDocument/2006/relationships/image" Target="../media/image1259.png"/><Relationship Id="rId52" Type="http://schemas.openxmlformats.org/officeDocument/2006/relationships/customXml" Target="../ink/ink1500.xml"/><Relationship Id="rId73" Type="http://schemas.openxmlformats.org/officeDocument/2006/relationships/image" Target="../media/image1279.png"/><Relationship Id="rId94" Type="http://schemas.openxmlformats.org/officeDocument/2006/relationships/customXml" Target="../ink/ink1521.xml"/><Relationship Id="rId148" Type="http://schemas.openxmlformats.org/officeDocument/2006/relationships/customXml" Target="../ink/ink1548.xml"/><Relationship Id="rId169" Type="http://schemas.openxmlformats.org/officeDocument/2006/relationships/image" Target="../media/image1326.png"/><Relationship Id="rId334" Type="http://schemas.openxmlformats.org/officeDocument/2006/relationships/customXml" Target="../ink/ink1641.xml"/><Relationship Id="rId355" Type="http://schemas.openxmlformats.org/officeDocument/2006/relationships/image" Target="../media/image1419.png"/><Relationship Id="rId376" Type="http://schemas.openxmlformats.org/officeDocument/2006/relationships/customXml" Target="../ink/ink1662.xml"/><Relationship Id="rId397" Type="http://schemas.openxmlformats.org/officeDocument/2006/relationships/image" Target="../media/image1439.png"/><Relationship Id="rId520" Type="http://schemas.openxmlformats.org/officeDocument/2006/relationships/customXml" Target="../ink/ink1734.xml"/><Relationship Id="rId541" Type="http://schemas.openxmlformats.org/officeDocument/2006/relationships/image" Target="../media/image1511.png"/><Relationship Id="rId562" Type="http://schemas.openxmlformats.org/officeDocument/2006/relationships/customXml" Target="../ink/ink1755.xml"/><Relationship Id="rId4" Type="http://schemas.openxmlformats.org/officeDocument/2006/relationships/customXml" Target="../ink/ink1476.xml"/><Relationship Id="rId180" Type="http://schemas.openxmlformats.org/officeDocument/2006/relationships/customXml" Target="../ink/ink1564.xml"/><Relationship Id="rId215" Type="http://schemas.openxmlformats.org/officeDocument/2006/relationships/image" Target="../media/image1349.png"/><Relationship Id="rId236" Type="http://schemas.openxmlformats.org/officeDocument/2006/relationships/customXml" Target="../ink/ink1592.xml"/><Relationship Id="rId257" Type="http://schemas.openxmlformats.org/officeDocument/2006/relationships/image" Target="../media/image1370.png"/><Relationship Id="rId278" Type="http://schemas.openxmlformats.org/officeDocument/2006/relationships/customXml" Target="../ink/ink1613.xml"/><Relationship Id="rId401" Type="http://schemas.openxmlformats.org/officeDocument/2006/relationships/image" Target="../media/image1441.png"/><Relationship Id="rId422" Type="http://schemas.openxmlformats.org/officeDocument/2006/relationships/customXml" Target="../ink/ink1685.xml"/><Relationship Id="rId443" Type="http://schemas.openxmlformats.org/officeDocument/2006/relationships/image" Target="../media/image1462.png"/><Relationship Id="rId464" Type="http://schemas.openxmlformats.org/officeDocument/2006/relationships/customXml" Target="../ink/ink1706.xml"/><Relationship Id="rId303" Type="http://schemas.openxmlformats.org/officeDocument/2006/relationships/image" Target="../media/image1393.png"/><Relationship Id="rId485" Type="http://schemas.openxmlformats.org/officeDocument/2006/relationships/image" Target="../media/image1483.png"/><Relationship Id="rId42" Type="http://schemas.openxmlformats.org/officeDocument/2006/relationships/customXml" Target="../ink/ink1495.xml"/><Relationship Id="rId84" Type="http://schemas.openxmlformats.org/officeDocument/2006/relationships/customXml" Target="../ink/ink1516.xml"/><Relationship Id="rId138" Type="http://schemas.openxmlformats.org/officeDocument/2006/relationships/customXml" Target="../ink/ink1543.xml"/><Relationship Id="rId345" Type="http://schemas.openxmlformats.org/officeDocument/2006/relationships/image" Target="../media/image1414.png"/><Relationship Id="rId387" Type="http://schemas.openxmlformats.org/officeDocument/2006/relationships/image" Target="../media/image1434.png"/><Relationship Id="rId510" Type="http://schemas.openxmlformats.org/officeDocument/2006/relationships/customXml" Target="../ink/ink1729.xml"/><Relationship Id="rId552" Type="http://schemas.openxmlformats.org/officeDocument/2006/relationships/customXml" Target="../ink/ink1750.xml"/><Relationship Id="rId191" Type="http://schemas.openxmlformats.org/officeDocument/2006/relationships/image" Target="../media/image1337.png"/><Relationship Id="rId205" Type="http://schemas.openxmlformats.org/officeDocument/2006/relationships/image" Target="../media/image1344.png"/><Relationship Id="rId247" Type="http://schemas.openxmlformats.org/officeDocument/2006/relationships/image" Target="../media/image1365.png"/><Relationship Id="rId412" Type="http://schemas.openxmlformats.org/officeDocument/2006/relationships/customXml" Target="../ink/ink1680.xml"/><Relationship Id="rId107" Type="http://schemas.openxmlformats.org/officeDocument/2006/relationships/image" Target="../media/image1296.png"/><Relationship Id="rId289" Type="http://schemas.openxmlformats.org/officeDocument/2006/relationships/image" Target="../media/image1386.png"/><Relationship Id="rId454" Type="http://schemas.openxmlformats.org/officeDocument/2006/relationships/customXml" Target="../ink/ink1701.xml"/><Relationship Id="rId496" Type="http://schemas.openxmlformats.org/officeDocument/2006/relationships/customXml" Target="../ink/ink1722.xml"/><Relationship Id="rId11" Type="http://schemas.openxmlformats.org/officeDocument/2006/relationships/image" Target="../media/image1249.png"/><Relationship Id="rId53" Type="http://schemas.openxmlformats.org/officeDocument/2006/relationships/image" Target="../media/image1270.png"/><Relationship Id="rId149" Type="http://schemas.openxmlformats.org/officeDocument/2006/relationships/image" Target="../media/image990.png"/><Relationship Id="rId314" Type="http://schemas.openxmlformats.org/officeDocument/2006/relationships/customXml" Target="../ink/ink1631.xml"/><Relationship Id="rId356" Type="http://schemas.openxmlformats.org/officeDocument/2006/relationships/customXml" Target="../ink/ink1652.xml"/><Relationship Id="rId398" Type="http://schemas.openxmlformats.org/officeDocument/2006/relationships/customXml" Target="../ink/ink1673.xml"/><Relationship Id="rId521" Type="http://schemas.openxmlformats.org/officeDocument/2006/relationships/image" Target="../media/image1501.png"/><Relationship Id="rId563" Type="http://schemas.openxmlformats.org/officeDocument/2006/relationships/image" Target="../media/image1522.png"/><Relationship Id="rId95" Type="http://schemas.openxmlformats.org/officeDocument/2006/relationships/image" Target="../media/image1290.png"/><Relationship Id="rId160" Type="http://schemas.openxmlformats.org/officeDocument/2006/relationships/customXml" Target="../ink/ink1554.xml"/><Relationship Id="rId216" Type="http://schemas.openxmlformats.org/officeDocument/2006/relationships/customXml" Target="../ink/ink1582.xml"/><Relationship Id="rId423" Type="http://schemas.openxmlformats.org/officeDocument/2006/relationships/image" Target="../media/image1452.png"/><Relationship Id="rId258" Type="http://schemas.openxmlformats.org/officeDocument/2006/relationships/customXml" Target="../ink/ink1603.xml"/><Relationship Id="rId465" Type="http://schemas.openxmlformats.org/officeDocument/2006/relationships/image" Target="../media/image1473.png"/><Relationship Id="rId22" Type="http://schemas.openxmlformats.org/officeDocument/2006/relationships/customXml" Target="../ink/ink1485.xml"/><Relationship Id="rId64" Type="http://schemas.openxmlformats.org/officeDocument/2006/relationships/customXml" Target="../ink/ink1506.xml"/><Relationship Id="rId118" Type="http://schemas.openxmlformats.org/officeDocument/2006/relationships/customXml" Target="../ink/ink1533.xml"/><Relationship Id="rId325" Type="http://schemas.openxmlformats.org/officeDocument/2006/relationships/image" Target="../media/image1404.png"/><Relationship Id="rId367" Type="http://schemas.openxmlformats.org/officeDocument/2006/relationships/image" Target="../media/image1425.png"/><Relationship Id="rId532" Type="http://schemas.openxmlformats.org/officeDocument/2006/relationships/customXml" Target="../ink/ink1740.xml"/><Relationship Id="rId574" Type="http://schemas.openxmlformats.org/officeDocument/2006/relationships/customXml" Target="../ink/ink1761.xml"/><Relationship Id="rId171" Type="http://schemas.openxmlformats.org/officeDocument/2006/relationships/image" Target="../media/image1327.png"/><Relationship Id="rId227" Type="http://schemas.openxmlformats.org/officeDocument/2006/relationships/image" Target="../media/image1355.png"/><Relationship Id="rId269" Type="http://schemas.openxmlformats.org/officeDocument/2006/relationships/image" Target="../media/image1376.png"/><Relationship Id="rId434" Type="http://schemas.openxmlformats.org/officeDocument/2006/relationships/customXml" Target="../ink/ink1691.xml"/><Relationship Id="rId476" Type="http://schemas.openxmlformats.org/officeDocument/2006/relationships/customXml" Target="../ink/ink1712.xml"/><Relationship Id="rId33" Type="http://schemas.openxmlformats.org/officeDocument/2006/relationships/image" Target="../media/image1260.png"/><Relationship Id="rId129" Type="http://schemas.openxmlformats.org/officeDocument/2006/relationships/image" Target="../media/image1307.png"/><Relationship Id="rId280" Type="http://schemas.openxmlformats.org/officeDocument/2006/relationships/customXml" Target="../ink/ink1614.xml"/><Relationship Id="rId336" Type="http://schemas.openxmlformats.org/officeDocument/2006/relationships/customXml" Target="../ink/ink1642.xml"/><Relationship Id="rId501" Type="http://schemas.openxmlformats.org/officeDocument/2006/relationships/image" Target="../media/image1491.png"/><Relationship Id="rId543" Type="http://schemas.openxmlformats.org/officeDocument/2006/relationships/image" Target="../media/image1512.png"/><Relationship Id="rId75" Type="http://schemas.openxmlformats.org/officeDocument/2006/relationships/image" Target="../media/image1280.png"/><Relationship Id="rId140" Type="http://schemas.openxmlformats.org/officeDocument/2006/relationships/customXml" Target="../ink/ink1544.xml"/><Relationship Id="rId182" Type="http://schemas.openxmlformats.org/officeDocument/2006/relationships/customXml" Target="../ink/ink1565.xml"/><Relationship Id="rId378" Type="http://schemas.openxmlformats.org/officeDocument/2006/relationships/customXml" Target="../ink/ink1663.xml"/><Relationship Id="rId403" Type="http://schemas.openxmlformats.org/officeDocument/2006/relationships/image" Target="../media/image1442.png"/><Relationship Id="rId6" Type="http://schemas.openxmlformats.org/officeDocument/2006/relationships/customXml" Target="../ink/ink1477.xml"/><Relationship Id="rId238" Type="http://schemas.openxmlformats.org/officeDocument/2006/relationships/customXml" Target="../ink/ink1593.xml"/><Relationship Id="rId445" Type="http://schemas.openxmlformats.org/officeDocument/2006/relationships/image" Target="../media/image1463.png"/><Relationship Id="rId487" Type="http://schemas.openxmlformats.org/officeDocument/2006/relationships/image" Target="../media/image1484.png"/><Relationship Id="rId291" Type="http://schemas.openxmlformats.org/officeDocument/2006/relationships/image" Target="../media/image1387.png"/><Relationship Id="rId305" Type="http://schemas.openxmlformats.org/officeDocument/2006/relationships/image" Target="../media/image1394.png"/><Relationship Id="rId347" Type="http://schemas.openxmlformats.org/officeDocument/2006/relationships/image" Target="../media/image1415.png"/><Relationship Id="rId512" Type="http://schemas.openxmlformats.org/officeDocument/2006/relationships/customXml" Target="../ink/ink1730.xml"/><Relationship Id="rId44" Type="http://schemas.openxmlformats.org/officeDocument/2006/relationships/customXml" Target="../ink/ink1496.xml"/><Relationship Id="rId86" Type="http://schemas.openxmlformats.org/officeDocument/2006/relationships/customXml" Target="../ink/ink1517.xml"/><Relationship Id="rId151" Type="http://schemas.openxmlformats.org/officeDocument/2006/relationships/image" Target="../media/image1317.png"/><Relationship Id="rId389" Type="http://schemas.openxmlformats.org/officeDocument/2006/relationships/image" Target="../media/image1435.png"/><Relationship Id="rId554" Type="http://schemas.openxmlformats.org/officeDocument/2006/relationships/customXml" Target="../ink/ink1751.xml"/><Relationship Id="rId193" Type="http://schemas.openxmlformats.org/officeDocument/2006/relationships/image" Target="../media/image1338.png"/><Relationship Id="rId207" Type="http://schemas.openxmlformats.org/officeDocument/2006/relationships/image" Target="../media/image1345.png"/><Relationship Id="rId249" Type="http://schemas.openxmlformats.org/officeDocument/2006/relationships/image" Target="../media/image1366.png"/><Relationship Id="rId414" Type="http://schemas.openxmlformats.org/officeDocument/2006/relationships/customXml" Target="../ink/ink1681.xml"/><Relationship Id="rId456" Type="http://schemas.openxmlformats.org/officeDocument/2006/relationships/customXml" Target="../ink/ink1702.xml"/><Relationship Id="rId498" Type="http://schemas.openxmlformats.org/officeDocument/2006/relationships/customXml" Target="../ink/ink1723.xml"/><Relationship Id="rId13" Type="http://schemas.openxmlformats.org/officeDocument/2006/relationships/image" Target="../media/image1250.png"/><Relationship Id="rId109" Type="http://schemas.openxmlformats.org/officeDocument/2006/relationships/image" Target="../media/image1297.png"/><Relationship Id="rId260" Type="http://schemas.openxmlformats.org/officeDocument/2006/relationships/customXml" Target="../ink/ink1604.xml"/><Relationship Id="rId316" Type="http://schemas.openxmlformats.org/officeDocument/2006/relationships/customXml" Target="../ink/ink1632.xml"/><Relationship Id="rId523" Type="http://schemas.openxmlformats.org/officeDocument/2006/relationships/image" Target="../media/image1502.png"/><Relationship Id="rId55" Type="http://schemas.openxmlformats.org/officeDocument/2006/relationships/image" Target="../media/image264.png"/><Relationship Id="rId97" Type="http://schemas.openxmlformats.org/officeDocument/2006/relationships/image" Target="../media/image1291.png"/><Relationship Id="rId120" Type="http://schemas.openxmlformats.org/officeDocument/2006/relationships/customXml" Target="../ink/ink1534.xml"/><Relationship Id="rId358" Type="http://schemas.openxmlformats.org/officeDocument/2006/relationships/customXml" Target="../ink/ink1653.xml"/><Relationship Id="rId565" Type="http://schemas.openxmlformats.org/officeDocument/2006/relationships/image" Target="../media/image1523.png"/><Relationship Id="rId162" Type="http://schemas.openxmlformats.org/officeDocument/2006/relationships/customXml" Target="../ink/ink1555.xml"/><Relationship Id="rId218" Type="http://schemas.openxmlformats.org/officeDocument/2006/relationships/customXml" Target="../ink/ink1583.xml"/><Relationship Id="rId425" Type="http://schemas.openxmlformats.org/officeDocument/2006/relationships/image" Target="../media/image1453.png"/><Relationship Id="rId467" Type="http://schemas.openxmlformats.org/officeDocument/2006/relationships/image" Target="../media/image1474.png"/><Relationship Id="rId271" Type="http://schemas.openxmlformats.org/officeDocument/2006/relationships/image" Target="../media/image1377.png"/><Relationship Id="rId24" Type="http://schemas.openxmlformats.org/officeDocument/2006/relationships/customXml" Target="../ink/ink1486.xml"/><Relationship Id="rId66" Type="http://schemas.openxmlformats.org/officeDocument/2006/relationships/customXml" Target="../ink/ink1507.xml"/><Relationship Id="rId131" Type="http://schemas.openxmlformats.org/officeDocument/2006/relationships/image" Target="../media/image1308.png"/><Relationship Id="rId327" Type="http://schemas.openxmlformats.org/officeDocument/2006/relationships/image" Target="../media/image1405.png"/><Relationship Id="rId369" Type="http://schemas.openxmlformats.org/officeDocument/2006/relationships/image" Target="../media/image1426.png"/><Relationship Id="rId534" Type="http://schemas.openxmlformats.org/officeDocument/2006/relationships/customXml" Target="../ink/ink1741.xml"/><Relationship Id="rId576" Type="http://schemas.openxmlformats.org/officeDocument/2006/relationships/customXml" Target="../ink/ink1762.xml"/><Relationship Id="rId173" Type="http://schemas.openxmlformats.org/officeDocument/2006/relationships/image" Target="../media/image1328.png"/><Relationship Id="rId229" Type="http://schemas.openxmlformats.org/officeDocument/2006/relationships/image" Target="../media/image1356.png"/><Relationship Id="rId380" Type="http://schemas.openxmlformats.org/officeDocument/2006/relationships/customXml" Target="../ink/ink1664.xml"/><Relationship Id="rId436" Type="http://schemas.openxmlformats.org/officeDocument/2006/relationships/customXml" Target="../ink/ink1692.xml"/><Relationship Id="rId240" Type="http://schemas.openxmlformats.org/officeDocument/2006/relationships/customXml" Target="../ink/ink1594.xml"/><Relationship Id="rId478" Type="http://schemas.openxmlformats.org/officeDocument/2006/relationships/customXml" Target="../ink/ink1713.xml"/><Relationship Id="rId35" Type="http://schemas.openxmlformats.org/officeDocument/2006/relationships/image" Target="../media/image1261.png"/><Relationship Id="rId77" Type="http://schemas.openxmlformats.org/officeDocument/2006/relationships/image" Target="../media/image1281.png"/><Relationship Id="rId100" Type="http://schemas.openxmlformats.org/officeDocument/2006/relationships/customXml" Target="../ink/ink1524.xml"/><Relationship Id="rId282" Type="http://schemas.openxmlformats.org/officeDocument/2006/relationships/customXml" Target="../ink/ink1615.xml"/><Relationship Id="rId338" Type="http://schemas.openxmlformats.org/officeDocument/2006/relationships/customXml" Target="../ink/ink1643.xml"/><Relationship Id="rId503" Type="http://schemas.openxmlformats.org/officeDocument/2006/relationships/image" Target="../media/image1492.png"/><Relationship Id="rId545" Type="http://schemas.openxmlformats.org/officeDocument/2006/relationships/image" Target="../media/image1513.png"/><Relationship Id="rId8" Type="http://schemas.openxmlformats.org/officeDocument/2006/relationships/customXml" Target="../ink/ink1478.xml"/><Relationship Id="rId142" Type="http://schemas.openxmlformats.org/officeDocument/2006/relationships/customXml" Target="../ink/ink1545.xml"/><Relationship Id="rId184" Type="http://schemas.openxmlformats.org/officeDocument/2006/relationships/customXml" Target="../ink/ink1566.xml"/><Relationship Id="rId391" Type="http://schemas.openxmlformats.org/officeDocument/2006/relationships/image" Target="../media/image1436.png"/><Relationship Id="rId405" Type="http://schemas.openxmlformats.org/officeDocument/2006/relationships/image" Target="../media/image1443.png"/><Relationship Id="rId447" Type="http://schemas.openxmlformats.org/officeDocument/2006/relationships/image" Target="../media/image1464.png"/><Relationship Id="rId251" Type="http://schemas.openxmlformats.org/officeDocument/2006/relationships/image" Target="../media/image1367.png"/><Relationship Id="rId489" Type="http://schemas.openxmlformats.org/officeDocument/2006/relationships/image" Target="../media/image1485.png"/><Relationship Id="rId46" Type="http://schemas.openxmlformats.org/officeDocument/2006/relationships/customXml" Target="../ink/ink1497.xml"/><Relationship Id="rId293" Type="http://schemas.openxmlformats.org/officeDocument/2006/relationships/image" Target="../media/image1388.png"/><Relationship Id="rId307" Type="http://schemas.openxmlformats.org/officeDocument/2006/relationships/image" Target="../media/image1395.png"/><Relationship Id="rId349" Type="http://schemas.openxmlformats.org/officeDocument/2006/relationships/image" Target="../media/image1416.png"/><Relationship Id="rId514" Type="http://schemas.openxmlformats.org/officeDocument/2006/relationships/customXml" Target="../ink/ink1731.xml"/><Relationship Id="rId556" Type="http://schemas.openxmlformats.org/officeDocument/2006/relationships/customXml" Target="../ink/ink1752.xml"/><Relationship Id="rId88" Type="http://schemas.openxmlformats.org/officeDocument/2006/relationships/customXml" Target="../ink/ink1518.xml"/><Relationship Id="rId111" Type="http://schemas.openxmlformats.org/officeDocument/2006/relationships/image" Target="../media/image1298.png"/><Relationship Id="rId153" Type="http://schemas.openxmlformats.org/officeDocument/2006/relationships/image" Target="../media/image1318.png"/><Relationship Id="rId195" Type="http://schemas.openxmlformats.org/officeDocument/2006/relationships/image" Target="../media/image1339.png"/><Relationship Id="rId209" Type="http://schemas.openxmlformats.org/officeDocument/2006/relationships/image" Target="../media/image1346.png"/><Relationship Id="rId360" Type="http://schemas.openxmlformats.org/officeDocument/2006/relationships/customXml" Target="../ink/ink1654.xml"/><Relationship Id="rId416" Type="http://schemas.openxmlformats.org/officeDocument/2006/relationships/customXml" Target="../ink/ink1682.xml"/><Relationship Id="rId220" Type="http://schemas.openxmlformats.org/officeDocument/2006/relationships/customXml" Target="../ink/ink1584.xml"/><Relationship Id="rId458" Type="http://schemas.openxmlformats.org/officeDocument/2006/relationships/customXml" Target="../ink/ink1703.xml"/><Relationship Id="rId15" Type="http://schemas.openxmlformats.org/officeDocument/2006/relationships/image" Target="../media/image1251.png"/><Relationship Id="rId57" Type="http://schemas.openxmlformats.org/officeDocument/2006/relationships/image" Target="../media/image1271.png"/><Relationship Id="rId262" Type="http://schemas.openxmlformats.org/officeDocument/2006/relationships/customXml" Target="../ink/ink1605.xml"/><Relationship Id="rId318" Type="http://schemas.openxmlformats.org/officeDocument/2006/relationships/customXml" Target="../ink/ink1633.xml"/><Relationship Id="rId525" Type="http://schemas.openxmlformats.org/officeDocument/2006/relationships/image" Target="../media/image1503.png"/><Relationship Id="rId567" Type="http://schemas.openxmlformats.org/officeDocument/2006/relationships/image" Target="../media/image1524.png"/><Relationship Id="rId99" Type="http://schemas.openxmlformats.org/officeDocument/2006/relationships/image" Target="../media/image1292.png"/><Relationship Id="rId122" Type="http://schemas.openxmlformats.org/officeDocument/2006/relationships/customXml" Target="../ink/ink1535.xml"/><Relationship Id="rId164" Type="http://schemas.openxmlformats.org/officeDocument/2006/relationships/customXml" Target="../ink/ink1556.xml"/><Relationship Id="rId371" Type="http://schemas.openxmlformats.org/officeDocument/2006/relationships/image" Target="../media/image302.png"/><Relationship Id="rId427" Type="http://schemas.openxmlformats.org/officeDocument/2006/relationships/image" Target="../media/image1454.png"/><Relationship Id="rId469" Type="http://schemas.openxmlformats.org/officeDocument/2006/relationships/image" Target="../media/image1475.png"/><Relationship Id="rId26" Type="http://schemas.openxmlformats.org/officeDocument/2006/relationships/customXml" Target="../ink/ink1487.xml"/><Relationship Id="rId231" Type="http://schemas.openxmlformats.org/officeDocument/2006/relationships/image" Target="../media/image1357.png"/><Relationship Id="rId273" Type="http://schemas.openxmlformats.org/officeDocument/2006/relationships/image" Target="../media/image1378.png"/><Relationship Id="rId329" Type="http://schemas.openxmlformats.org/officeDocument/2006/relationships/image" Target="../media/image1406.png"/><Relationship Id="rId480" Type="http://schemas.openxmlformats.org/officeDocument/2006/relationships/customXml" Target="../ink/ink1714.xml"/><Relationship Id="rId536" Type="http://schemas.openxmlformats.org/officeDocument/2006/relationships/customXml" Target="../ink/ink1742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87.png"/><Relationship Id="rId299" Type="http://schemas.openxmlformats.org/officeDocument/2006/relationships/image" Target="../media/image1678.png"/><Relationship Id="rId671" Type="http://schemas.openxmlformats.org/officeDocument/2006/relationships/image" Target="../media/image1859.png"/><Relationship Id="rId21" Type="http://schemas.openxmlformats.org/officeDocument/2006/relationships/image" Target="../media/image1541.png"/><Relationship Id="rId63" Type="http://schemas.openxmlformats.org/officeDocument/2006/relationships/image" Target="../media/image1562.png"/><Relationship Id="rId159" Type="http://schemas.openxmlformats.org/officeDocument/2006/relationships/image" Target="../media/image1608.png"/><Relationship Id="rId324" Type="http://schemas.openxmlformats.org/officeDocument/2006/relationships/customXml" Target="../ink/ink1926.xml"/><Relationship Id="rId366" Type="http://schemas.openxmlformats.org/officeDocument/2006/relationships/customXml" Target="../ink/ink1947.xml"/><Relationship Id="rId531" Type="http://schemas.openxmlformats.org/officeDocument/2006/relationships/image" Target="../media/image1790.png"/><Relationship Id="rId573" Type="http://schemas.openxmlformats.org/officeDocument/2006/relationships/image" Target="../media/image1810.png"/><Relationship Id="rId629" Type="http://schemas.openxmlformats.org/officeDocument/2006/relationships/image" Target="../media/image1838.png"/><Relationship Id="rId170" Type="http://schemas.openxmlformats.org/officeDocument/2006/relationships/customXml" Target="../ink/ink1849.xml"/><Relationship Id="rId226" Type="http://schemas.openxmlformats.org/officeDocument/2006/relationships/customXml" Target="../ink/ink1877.xml"/><Relationship Id="rId433" Type="http://schemas.openxmlformats.org/officeDocument/2006/relationships/image" Target="../media/image1744.png"/><Relationship Id="rId268" Type="http://schemas.openxmlformats.org/officeDocument/2006/relationships/customXml" Target="../ink/ink1898.xml"/><Relationship Id="rId475" Type="http://schemas.openxmlformats.org/officeDocument/2006/relationships/image" Target="../media/image1764.png"/><Relationship Id="rId640" Type="http://schemas.openxmlformats.org/officeDocument/2006/relationships/customXml" Target="../ink/ink2084.xml"/><Relationship Id="rId32" Type="http://schemas.openxmlformats.org/officeDocument/2006/relationships/customXml" Target="../ink/ink1780.xml"/><Relationship Id="rId74" Type="http://schemas.openxmlformats.org/officeDocument/2006/relationships/customXml" Target="../ink/ink1801.xml"/><Relationship Id="rId128" Type="http://schemas.openxmlformats.org/officeDocument/2006/relationships/customXml" Target="../ink/ink1828.xml"/><Relationship Id="rId335" Type="http://schemas.openxmlformats.org/officeDocument/2006/relationships/image" Target="../media/image1696.png"/><Relationship Id="rId377" Type="http://schemas.openxmlformats.org/officeDocument/2006/relationships/image" Target="../media/image1717.png"/><Relationship Id="rId500" Type="http://schemas.openxmlformats.org/officeDocument/2006/relationships/customXml" Target="../ink/ink2014.xml"/><Relationship Id="rId542" Type="http://schemas.openxmlformats.org/officeDocument/2006/relationships/customXml" Target="../ink/ink2035.xml"/><Relationship Id="rId584" Type="http://schemas.openxmlformats.org/officeDocument/2006/relationships/customXml" Target="../ink/ink2056.xml"/><Relationship Id="rId5" Type="http://schemas.openxmlformats.org/officeDocument/2006/relationships/image" Target="../media/image1533.png"/><Relationship Id="rId181" Type="http://schemas.openxmlformats.org/officeDocument/2006/relationships/image" Target="../media/image1619.png"/><Relationship Id="rId237" Type="http://schemas.openxmlformats.org/officeDocument/2006/relationships/image" Target="../media/image1647.png"/><Relationship Id="rId402" Type="http://schemas.openxmlformats.org/officeDocument/2006/relationships/customXml" Target="../ink/ink1965.xml"/><Relationship Id="rId279" Type="http://schemas.openxmlformats.org/officeDocument/2006/relationships/image" Target="../media/image1668.png"/><Relationship Id="rId444" Type="http://schemas.openxmlformats.org/officeDocument/2006/relationships/customXml" Target="../ink/ink1986.xml"/><Relationship Id="rId486" Type="http://schemas.openxmlformats.org/officeDocument/2006/relationships/customXml" Target="../ink/ink2007.xml"/><Relationship Id="rId651" Type="http://schemas.openxmlformats.org/officeDocument/2006/relationships/image" Target="../media/image1849.png"/><Relationship Id="rId43" Type="http://schemas.openxmlformats.org/officeDocument/2006/relationships/image" Target="../media/image1552.png"/><Relationship Id="rId139" Type="http://schemas.openxmlformats.org/officeDocument/2006/relationships/image" Target="../media/image1598.png"/><Relationship Id="rId290" Type="http://schemas.openxmlformats.org/officeDocument/2006/relationships/customXml" Target="../ink/ink1909.xml"/><Relationship Id="rId304" Type="http://schemas.openxmlformats.org/officeDocument/2006/relationships/customXml" Target="../ink/ink1916.xml"/><Relationship Id="rId346" Type="http://schemas.openxmlformats.org/officeDocument/2006/relationships/customXml" Target="../ink/ink1937.xml"/><Relationship Id="rId388" Type="http://schemas.openxmlformats.org/officeDocument/2006/relationships/customXml" Target="../ink/ink1958.xml"/><Relationship Id="rId511" Type="http://schemas.openxmlformats.org/officeDocument/2006/relationships/image" Target="../media/image1780.png"/><Relationship Id="rId553" Type="http://schemas.openxmlformats.org/officeDocument/2006/relationships/image" Target="../media/image1801.png"/><Relationship Id="rId609" Type="http://schemas.openxmlformats.org/officeDocument/2006/relationships/image" Target="../media/image1828.png"/><Relationship Id="rId85" Type="http://schemas.openxmlformats.org/officeDocument/2006/relationships/image" Target="../media/image1572.png"/><Relationship Id="rId150" Type="http://schemas.openxmlformats.org/officeDocument/2006/relationships/customXml" Target="../ink/ink1839.xml"/><Relationship Id="rId192" Type="http://schemas.openxmlformats.org/officeDocument/2006/relationships/customXml" Target="../ink/ink1860.xml"/><Relationship Id="rId206" Type="http://schemas.openxmlformats.org/officeDocument/2006/relationships/customXml" Target="../ink/ink1867.xml"/><Relationship Id="rId413" Type="http://schemas.openxmlformats.org/officeDocument/2006/relationships/image" Target="../media/image1734.png"/><Relationship Id="rId595" Type="http://schemas.openxmlformats.org/officeDocument/2006/relationships/image" Target="../media/image1821.png"/><Relationship Id="rId248" Type="http://schemas.openxmlformats.org/officeDocument/2006/relationships/customXml" Target="../ink/ink1888.xml"/><Relationship Id="rId455" Type="http://schemas.openxmlformats.org/officeDocument/2006/relationships/image" Target="../media/image1755.png"/><Relationship Id="rId497" Type="http://schemas.openxmlformats.org/officeDocument/2006/relationships/image" Target="../media/image1773.png"/><Relationship Id="rId620" Type="http://schemas.openxmlformats.org/officeDocument/2006/relationships/customXml" Target="../ink/ink2074.xml"/><Relationship Id="rId662" Type="http://schemas.openxmlformats.org/officeDocument/2006/relationships/customXml" Target="../ink/ink2095.xml"/><Relationship Id="rId12" Type="http://schemas.openxmlformats.org/officeDocument/2006/relationships/customXml" Target="../ink/ink1770.xml"/><Relationship Id="rId108" Type="http://schemas.openxmlformats.org/officeDocument/2006/relationships/customXml" Target="../ink/ink1818.xml"/><Relationship Id="rId315" Type="http://schemas.openxmlformats.org/officeDocument/2006/relationships/image" Target="../media/image1686.png"/><Relationship Id="rId357" Type="http://schemas.openxmlformats.org/officeDocument/2006/relationships/image" Target="../media/image1707.png"/><Relationship Id="rId522" Type="http://schemas.openxmlformats.org/officeDocument/2006/relationships/customXml" Target="../ink/ink2025.xml"/><Relationship Id="rId54" Type="http://schemas.openxmlformats.org/officeDocument/2006/relationships/customXml" Target="../ink/ink1791.xml"/><Relationship Id="rId96" Type="http://schemas.openxmlformats.org/officeDocument/2006/relationships/customXml" Target="../ink/ink1812.xml"/><Relationship Id="rId161" Type="http://schemas.openxmlformats.org/officeDocument/2006/relationships/image" Target="../media/image1609.png"/><Relationship Id="rId217" Type="http://schemas.openxmlformats.org/officeDocument/2006/relationships/image" Target="../media/image1637.png"/><Relationship Id="rId399" Type="http://schemas.openxmlformats.org/officeDocument/2006/relationships/image" Target="../media/image899.png"/><Relationship Id="rId564" Type="http://schemas.openxmlformats.org/officeDocument/2006/relationships/customXml" Target="../ink/ink2046.xml"/><Relationship Id="rId259" Type="http://schemas.openxmlformats.org/officeDocument/2006/relationships/image" Target="../media/image1658.png"/><Relationship Id="rId424" Type="http://schemas.openxmlformats.org/officeDocument/2006/relationships/customXml" Target="../ink/ink1976.xml"/><Relationship Id="rId466" Type="http://schemas.openxmlformats.org/officeDocument/2006/relationships/customXml" Target="../ink/ink1997.xml"/><Relationship Id="rId631" Type="http://schemas.openxmlformats.org/officeDocument/2006/relationships/image" Target="../media/image1839.png"/><Relationship Id="rId23" Type="http://schemas.openxmlformats.org/officeDocument/2006/relationships/image" Target="../media/image1542.png"/><Relationship Id="rId119" Type="http://schemas.openxmlformats.org/officeDocument/2006/relationships/image" Target="../media/image1588.png"/><Relationship Id="rId270" Type="http://schemas.openxmlformats.org/officeDocument/2006/relationships/customXml" Target="../ink/ink1899.xml"/><Relationship Id="rId326" Type="http://schemas.openxmlformats.org/officeDocument/2006/relationships/customXml" Target="../ink/ink1927.xml"/><Relationship Id="rId533" Type="http://schemas.openxmlformats.org/officeDocument/2006/relationships/image" Target="../media/image1791.png"/><Relationship Id="rId65" Type="http://schemas.openxmlformats.org/officeDocument/2006/relationships/image" Target="../media/image1563.png"/><Relationship Id="rId130" Type="http://schemas.openxmlformats.org/officeDocument/2006/relationships/customXml" Target="../ink/ink1829.xml"/><Relationship Id="rId368" Type="http://schemas.openxmlformats.org/officeDocument/2006/relationships/customXml" Target="../ink/ink1948.xml"/><Relationship Id="rId575" Type="http://schemas.openxmlformats.org/officeDocument/2006/relationships/image" Target="../media/image1811.png"/><Relationship Id="rId172" Type="http://schemas.openxmlformats.org/officeDocument/2006/relationships/customXml" Target="../ink/ink1850.xml"/><Relationship Id="rId228" Type="http://schemas.openxmlformats.org/officeDocument/2006/relationships/customXml" Target="../ink/ink1878.xml"/><Relationship Id="rId435" Type="http://schemas.openxmlformats.org/officeDocument/2006/relationships/image" Target="../media/image1745.png"/><Relationship Id="rId477" Type="http://schemas.openxmlformats.org/officeDocument/2006/relationships/image" Target="../media/image1765.png"/><Relationship Id="rId600" Type="http://schemas.openxmlformats.org/officeDocument/2006/relationships/customXml" Target="../ink/ink2064.xml"/><Relationship Id="rId642" Type="http://schemas.openxmlformats.org/officeDocument/2006/relationships/customXml" Target="../ink/ink2085.xml"/><Relationship Id="rId281" Type="http://schemas.openxmlformats.org/officeDocument/2006/relationships/image" Target="../media/image1669.png"/><Relationship Id="rId337" Type="http://schemas.openxmlformats.org/officeDocument/2006/relationships/image" Target="../media/image1697.png"/><Relationship Id="rId502" Type="http://schemas.openxmlformats.org/officeDocument/2006/relationships/customXml" Target="../ink/ink2015.xml"/><Relationship Id="rId34" Type="http://schemas.openxmlformats.org/officeDocument/2006/relationships/customXml" Target="../ink/ink1781.xml"/><Relationship Id="rId76" Type="http://schemas.openxmlformats.org/officeDocument/2006/relationships/customXml" Target="../ink/ink1802.xml"/><Relationship Id="rId141" Type="http://schemas.openxmlformats.org/officeDocument/2006/relationships/image" Target="../media/image1599.png"/><Relationship Id="rId379" Type="http://schemas.openxmlformats.org/officeDocument/2006/relationships/image" Target="../media/image1718.png"/><Relationship Id="rId544" Type="http://schemas.openxmlformats.org/officeDocument/2006/relationships/customXml" Target="../ink/ink2036.xml"/><Relationship Id="rId586" Type="http://schemas.openxmlformats.org/officeDocument/2006/relationships/customXml" Target="../ink/ink2057.xml"/><Relationship Id="rId7" Type="http://schemas.openxmlformats.org/officeDocument/2006/relationships/image" Target="../media/image1534.png"/><Relationship Id="rId183" Type="http://schemas.openxmlformats.org/officeDocument/2006/relationships/image" Target="../media/image1620.png"/><Relationship Id="rId239" Type="http://schemas.openxmlformats.org/officeDocument/2006/relationships/image" Target="../media/image1648.png"/><Relationship Id="rId390" Type="http://schemas.openxmlformats.org/officeDocument/2006/relationships/customXml" Target="../ink/ink1959.xml"/><Relationship Id="rId404" Type="http://schemas.openxmlformats.org/officeDocument/2006/relationships/customXml" Target="../ink/ink1966.xml"/><Relationship Id="rId446" Type="http://schemas.openxmlformats.org/officeDocument/2006/relationships/customXml" Target="../ink/ink1987.xml"/><Relationship Id="rId611" Type="http://schemas.openxmlformats.org/officeDocument/2006/relationships/image" Target="../media/image1829.png"/><Relationship Id="rId653" Type="http://schemas.openxmlformats.org/officeDocument/2006/relationships/image" Target="../media/image1850.png"/><Relationship Id="rId250" Type="http://schemas.openxmlformats.org/officeDocument/2006/relationships/customXml" Target="../ink/ink1889.xml"/><Relationship Id="rId292" Type="http://schemas.openxmlformats.org/officeDocument/2006/relationships/customXml" Target="../ink/ink1910.xml"/><Relationship Id="rId306" Type="http://schemas.openxmlformats.org/officeDocument/2006/relationships/customXml" Target="../ink/ink1917.xml"/><Relationship Id="rId488" Type="http://schemas.openxmlformats.org/officeDocument/2006/relationships/customXml" Target="../ink/ink2008.xml"/><Relationship Id="rId45" Type="http://schemas.openxmlformats.org/officeDocument/2006/relationships/image" Target="../media/image1553.png"/><Relationship Id="rId87" Type="http://schemas.openxmlformats.org/officeDocument/2006/relationships/image" Target="../media/image1573.png"/><Relationship Id="rId110" Type="http://schemas.openxmlformats.org/officeDocument/2006/relationships/customXml" Target="../ink/ink1819.xml"/><Relationship Id="rId348" Type="http://schemas.openxmlformats.org/officeDocument/2006/relationships/customXml" Target="../ink/ink1938.xml"/><Relationship Id="rId513" Type="http://schemas.openxmlformats.org/officeDocument/2006/relationships/image" Target="../media/image1781.png"/><Relationship Id="rId555" Type="http://schemas.openxmlformats.org/officeDocument/2006/relationships/image" Target="../media/image1802.png"/><Relationship Id="rId597" Type="http://schemas.openxmlformats.org/officeDocument/2006/relationships/image" Target="../media/image1822.png"/><Relationship Id="rId152" Type="http://schemas.openxmlformats.org/officeDocument/2006/relationships/customXml" Target="../ink/ink1840.xml"/><Relationship Id="rId194" Type="http://schemas.openxmlformats.org/officeDocument/2006/relationships/customXml" Target="../ink/ink1861.xml"/><Relationship Id="rId208" Type="http://schemas.openxmlformats.org/officeDocument/2006/relationships/customXml" Target="../ink/ink1868.xml"/><Relationship Id="rId415" Type="http://schemas.openxmlformats.org/officeDocument/2006/relationships/image" Target="../media/image1735.png"/><Relationship Id="rId457" Type="http://schemas.openxmlformats.org/officeDocument/2006/relationships/image" Target="../media/image1756.png"/><Relationship Id="rId622" Type="http://schemas.openxmlformats.org/officeDocument/2006/relationships/customXml" Target="../ink/ink2075.xml"/><Relationship Id="rId261" Type="http://schemas.openxmlformats.org/officeDocument/2006/relationships/image" Target="../media/image1659.png"/><Relationship Id="rId499" Type="http://schemas.openxmlformats.org/officeDocument/2006/relationships/image" Target="../media/image1774.png"/><Relationship Id="rId664" Type="http://schemas.openxmlformats.org/officeDocument/2006/relationships/customXml" Target="../ink/ink2096.xml"/><Relationship Id="rId14" Type="http://schemas.openxmlformats.org/officeDocument/2006/relationships/customXml" Target="../ink/ink1771.xml"/><Relationship Id="rId56" Type="http://schemas.openxmlformats.org/officeDocument/2006/relationships/customXml" Target="../ink/ink1792.xml"/><Relationship Id="rId317" Type="http://schemas.openxmlformats.org/officeDocument/2006/relationships/image" Target="../media/image1687.png"/><Relationship Id="rId359" Type="http://schemas.openxmlformats.org/officeDocument/2006/relationships/image" Target="../media/image1708.png"/><Relationship Id="rId524" Type="http://schemas.openxmlformats.org/officeDocument/2006/relationships/customXml" Target="../ink/ink2026.xml"/><Relationship Id="rId566" Type="http://schemas.openxmlformats.org/officeDocument/2006/relationships/customXml" Target="../ink/ink2047.xml"/><Relationship Id="rId98" Type="http://schemas.openxmlformats.org/officeDocument/2006/relationships/customXml" Target="../ink/ink1813.xml"/><Relationship Id="rId121" Type="http://schemas.openxmlformats.org/officeDocument/2006/relationships/image" Target="../media/image1589.png"/><Relationship Id="rId163" Type="http://schemas.openxmlformats.org/officeDocument/2006/relationships/image" Target="../media/image1610.png"/><Relationship Id="rId219" Type="http://schemas.openxmlformats.org/officeDocument/2006/relationships/image" Target="../media/image1638.png"/><Relationship Id="rId370" Type="http://schemas.openxmlformats.org/officeDocument/2006/relationships/customXml" Target="../ink/ink1949.xml"/><Relationship Id="rId426" Type="http://schemas.openxmlformats.org/officeDocument/2006/relationships/customXml" Target="../ink/ink1977.xml"/><Relationship Id="rId633" Type="http://schemas.openxmlformats.org/officeDocument/2006/relationships/image" Target="../media/image1840.png"/><Relationship Id="rId230" Type="http://schemas.openxmlformats.org/officeDocument/2006/relationships/customXml" Target="../ink/ink1879.xml"/><Relationship Id="rId468" Type="http://schemas.openxmlformats.org/officeDocument/2006/relationships/customXml" Target="../ink/ink1998.xml"/><Relationship Id="rId25" Type="http://schemas.openxmlformats.org/officeDocument/2006/relationships/image" Target="../media/image1543.png"/><Relationship Id="rId67" Type="http://schemas.openxmlformats.org/officeDocument/2006/relationships/image" Target="../media/image1564.png"/><Relationship Id="rId272" Type="http://schemas.openxmlformats.org/officeDocument/2006/relationships/customXml" Target="../ink/ink1900.xml"/><Relationship Id="rId328" Type="http://schemas.openxmlformats.org/officeDocument/2006/relationships/customXml" Target="../ink/ink1928.xml"/><Relationship Id="rId535" Type="http://schemas.openxmlformats.org/officeDocument/2006/relationships/image" Target="../media/image1792.png"/><Relationship Id="rId577" Type="http://schemas.openxmlformats.org/officeDocument/2006/relationships/image" Target="../media/image1812.png"/><Relationship Id="rId132" Type="http://schemas.openxmlformats.org/officeDocument/2006/relationships/customXml" Target="../ink/ink1830.xml"/><Relationship Id="rId174" Type="http://schemas.openxmlformats.org/officeDocument/2006/relationships/customXml" Target="../ink/ink1851.xml"/><Relationship Id="rId381" Type="http://schemas.openxmlformats.org/officeDocument/2006/relationships/image" Target="../media/image1719.png"/><Relationship Id="rId602" Type="http://schemas.openxmlformats.org/officeDocument/2006/relationships/customXml" Target="../ink/ink2065.xml"/><Relationship Id="rId241" Type="http://schemas.openxmlformats.org/officeDocument/2006/relationships/image" Target="../media/image1649.png"/><Relationship Id="rId437" Type="http://schemas.openxmlformats.org/officeDocument/2006/relationships/image" Target="../media/image1746.png"/><Relationship Id="rId479" Type="http://schemas.openxmlformats.org/officeDocument/2006/relationships/image" Target="../media/image1766.png"/><Relationship Id="rId644" Type="http://schemas.openxmlformats.org/officeDocument/2006/relationships/customXml" Target="../ink/ink2086.xml"/><Relationship Id="rId36" Type="http://schemas.openxmlformats.org/officeDocument/2006/relationships/customXml" Target="../ink/ink1782.xml"/><Relationship Id="rId283" Type="http://schemas.openxmlformats.org/officeDocument/2006/relationships/image" Target="../media/image1670.png"/><Relationship Id="rId339" Type="http://schemas.openxmlformats.org/officeDocument/2006/relationships/image" Target="../media/image1698.png"/><Relationship Id="rId490" Type="http://schemas.openxmlformats.org/officeDocument/2006/relationships/customXml" Target="../ink/ink2009.xml"/><Relationship Id="rId504" Type="http://schemas.openxmlformats.org/officeDocument/2006/relationships/customXml" Target="../ink/ink2016.xml"/><Relationship Id="rId546" Type="http://schemas.openxmlformats.org/officeDocument/2006/relationships/customXml" Target="../ink/ink2037.xml"/><Relationship Id="rId78" Type="http://schemas.openxmlformats.org/officeDocument/2006/relationships/customXml" Target="../ink/ink1803.xml"/><Relationship Id="rId101" Type="http://schemas.openxmlformats.org/officeDocument/2006/relationships/image" Target="../media/image302.png"/><Relationship Id="rId143" Type="http://schemas.openxmlformats.org/officeDocument/2006/relationships/image" Target="../media/image1600.png"/><Relationship Id="rId185" Type="http://schemas.openxmlformats.org/officeDocument/2006/relationships/image" Target="../media/image1621.png"/><Relationship Id="rId350" Type="http://schemas.openxmlformats.org/officeDocument/2006/relationships/customXml" Target="../ink/ink1939.xml"/><Relationship Id="rId406" Type="http://schemas.openxmlformats.org/officeDocument/2006/relationships/customXml" Target="../ink/ink1967.xml"/><Relationship Id="rId588" Type="http://schemas.openxmlformats.org/officeDocument/2006/relationships/customXml" Target="../ink/ink2058.xml"/><Relationship Id="rId9" Type="http://schemas.openxmlformats.org/officeDocument/2006/relationships/image" Target="../media/image1535.png"/><Relationship Id="rId210" Type="http://schemas.openxmlformats.org/officeDocument/2006/relationships/customXml" Target="../ink/ink1869.xml"/><Relationship Id="rId392" Type="http://schemas.openxmlformats.org/officeDocument/2006/relationships/customXml" Target="../ink/ink1960.xml"/><Relationship Id="rId448" Type="http://schemas.openxmlformats.org/officeDocument/2006/relationships/customXml" Target="../ink/ink1988.xml"/><Relationship Id="rId613" Type="http://schemas.openxmlformats.org/officeDocument/2006/relationships/image" Target="../media/image1830.png"/><Relationship Id="rId655" Type="http://schemas.openxmlformats.org/officeDocument/2006/relationships/image" Target="../media/image1851.png"/><Relationship Id="rId252" Type="http://schemas.openxmlformats.org/officeDocument/2006/relationships/customXml" Target="../ink/ink1890.xml"/><Relationship Id="rId294" Type="http://schemas.openxmlformats.org/officeDocument/2006/relationships/customXml" Target="../ink/ink1911.xml"/><Relationship Id="rId308" Type="http://schemas.openxmlformats.org/officeDocument/2006/relationships/customXml" Target="../ink/ink1918.xml"/><Relationship Id="rId515" Type="http://schemas.openxmlformats.org/officeDocument/2006/relationships/image" Target="../media/image1782.png"/><Relationship Id="rId47" Type="http://schemas.openxmlformats.org/officeDocument/2006/relationships/image" Target="../media/image1554.png"/><Relationship Id="rId89" Type="http://schemas.openxmlformats.org/officeDocument/2006/relationships/image" Target="../media/image1574.png"/><Relationship Id="rId112" Type="http://schemas.openxmlformats.org/officeDocument/2006/relationships/customXml" Target="../ink/ink1820.xml"/><Relationship Id="rId154" Type="http://schemas.openxmlformats.org/officeDocument/2006/relationships/customXml" Target="../ink/ink1841.xml"/><Relationship Id="rId361" Type="http://schemas.openxmlformats.org/officeDocument/2006/relationships/image" Target="../media/image1709.png"/><Relationship Id="rId557" Type="http://schemas.openxmlformats.org/officeDocument/2006/relationships/image" Target="../media/image1803.png"/><Relationship Id="rId599" Type="http://schemas.openxmlformats.org/officeDocument/2006/relationships/image" Target="../media/image1823.png"/><Relationship Id="rId196" Type="http://schemas.openxmlformats.org/officeDocument/2006/relationships/customXml" Target="../ink/ink1862.xml"/><Relationship Id="rId417" Type="http://schemas.openxmlformats.org/officeDocument/2006/relationships/image" Target="../media/image1736.png"/><Relationship Id="rId459" Type="http://schemas.openxmlformats.org/officeDocument/2006/relationships/image" Target="../media/image1757.png"/><Relationship Id="rId624" Type="http://schemas.openxmlformats.org/officeDocument/2006/relationships/customXml" Target="../ink/ink2076.xml"/><Relationship Id="rId666" Type="http://schemas.openxmlformats.org/officeDocument/2006/relationships/customXml" Target="../ink/ink2097.xml"/><Relationship Id="rId16" Type="http://schemas.openxmlformats.org/officeDocument/2006/relationships/customXml" Target="../ink/ink1772.xml"/><Relationship Id="rId221" Type="http://schemas.openxmlformats.org/officeDocument/2006/relationships/image" Target="../media/image1639.png"/><Relationship Id="rId263" Type="http://schemas.openxmlformats.org/officeDocument/2006/relationships/image" Target="../media/image1660.png"/><Relationship Id="rId319" Type="http://schemas.openxmlformats.org/officeDocument/2006/relationships/image" Target="../media/image1688.png"/><Relationship Id="rId470" Type="http://schemas.openxmlformats.org/officeDocument/2006/relationships/customXml" Target="../ink/ink1999.xml"/><Relationship Id="rId526" Type="http://schemas.openxmlformats.org/officeDocument/2006/relationships/customXml" Target="../ink/ink2027.xml"/><Relationship Id="rId58" Type="http://schemas.openxmlformats.org/officeDocument/2006/relationships/customXml" Target="../ink/ink1793.xml"/><Relationship Id="rId123" Type="http://schemas.openxmlformats.org/officeDocument/2006/relationships/image" Target="../media/image1590.png"/><Relationship Id="rId330" Type="http://schemas.openxmlformats.org/officeDocument/2006/relationships/customXml" Target="../ink/ink1929.xml"/><Relationship Id="rId568" Type="http://schemas.openxmlformats.org/officeDocument/2006/relationships/customXml" Target="../ink/ink2048.xml"/><Relationship Id="rId165" Type="http://schemas.openxmlformats.org/officeDocument/2006/relationships/image" Target="../media/image1611.png"/><Relationship Id="rId372" Type="http://schemas.openxmlformats.org/officeDocument/2006/relationships/customXml" Target="../ink/ink1950.xml"/><Relationship Id="rId428" Type="http://schemas.openxmlformats.org/officeDocument/2006/relationships/customXml" Target="../ink/ink1978.xml"/><Relationship Id="rId635" Type="http://schemas.openxmlformats.org/officeDocument/2006/relationships/image" Target="../media/image1841.png"/><Relationship Id="rId232" Type="http://schemas.openxmlformats.org/officeDocument/2006/relationships/customXml" Target="../ink/ink1880.xml"/><Relationship Id="rId274" Type="http://schemas.openxmlformats.org/officeDocument/2006/relationships/customXml" Target="../ink/ink1901.xml"/><Relationship Id="rId481" Type="http://schemas.openxmlformats.org/officeDocument/2006/relationships/image" Target="../media/image1767.png"/><Relationship Id="rId27" Type="http://schemas.openxmlformats.org/officeDocument/2006/relationships/image" Target="../media/image1544.png"/><Relationship Id="rId69" Type="http://schemas.openxmlformats.org/officeDocument/2006/relationships/image" Target="../media/image1565.png"/><Relationship Id="rId134" Type="http://schemas.openxmlformats.org/officeDocument/2006/relationships/customXml" Target="../ink/ink1831.xml"/><Relationship Id="rId537" Type="http://schemas.openxmlformats.org/officeDocument/2006/relationships/image" Target="../media/image1793.png"/><Relationship Id="rId579" Type="http://schemas.openxmlformats.org/officeDocument/2006/relationships/image" Target="../media/image1813.png"/><Relationship Id="rId80" Type="http://schemas.openxmlformats.org/officeDocument/2006/relationships/customXml" Target="../ink/ink1804.xml"/><Relationship Id="rId176" Type="http://schemas.openxmlformats.org/officeDocument/2006/relationships/customXml" Target="../ink/ink1852.xml"/><Relationship Id="rId341" Type="http://schemas.openxmlformats.org/officeDocument/2006/relationships/image" Target="../media/image1699.png"/><Relationship Id="rId383" Type="http://schemas.openxmlformats.org/officeDocument/2006/relationships/image" Target="../media/image1720.png"/><Relationship Id="rId439" Type="http://schemas.openxmlformats.org/officeDocument/2006/relationships/image" Target="../media/image1747.png"/><Relationship Id="rId590" Type="http://schemas.openxmlformats.org/officeDocument/2006/relationships/customXml" Target="../ink/ink2059.xml"/><Relationship Id="rId604" Type="http://schemas.openxmlformats.org/officeDocument/2006/relationships/customXml" Target="../ink/ink2066.xml"/><Relationship Id="rId646" Type="http://schemas.openxmlformats.org/officeDocument/2006/relationships/customXml" Target="../ink/ink2087.xml"/><Relationship Id="rId201" Type="http://schemas.openxmlformats.org/officeDocument/2006/relationships/image" Target="../media/image1629.png"/><Relationship Id="rId243" Type="http://schemas.openxmlformats.org/officeDocument/2006/relationships/image" Target="../media/image1650.png"/><Relationship Id="rId285" Type="http://schemas.openxmlformats.org/officeDocument/2006/relationships/image" Target="../media/image1671.png"/><Relationship Id="rId450" Type="http://schemas.openxmlformats.org/officeDocument/2006/relationships/customXml" Target="../ink/ink1989.xml"/><Relationship Id="rId506" Type="http://schemas.openxmlformats.org/officeDocument/2006/relationships/customXml" Target="../ink/ink2017.xml"/><Relationship Id="rId38" Type="http://schemas.openxmlformats.org/officeDocument/2006/relationships/customXml" Target="../ink/ink1783.xml"/><Relationship Id="rId103" Type="http://schemas.openxmlformats.org/officeDocument/2006/relationships/image" Target="../media/image1580.png"/><Relationship Id="rId310" Type="http://schemas.openxmlformats.org/officeDocument/2006/relationships/customXml" Target="../ink/ink1919.xml"/><Relationship Id="rId492" Type="http://schemas.openxmlformats.org/officeDocument/2006/relationships/customXml" Target="../ink/ink2010.xml"/><Relationship Id="rId548" Type="http://schemas.openxmlformats.org/officeDocument/2006/relationships/customXml" Target="../ink/ink2038.xml"/><Relationship Id="rId91" Type="http://schemas.openxmlformats.org/officeDocument/2006/relationships/image" Target="../media/image1575.png"/><Relationship Id="rId145" Type="http://schemas.openxmlformats.org/officeDocument/2006/relationships/image" Target="../media/image1601.png"/><Relationship Id="rId187" Type="http://schemas.openxmlformats.org/officeDocument/2006/relationships/image" Target="../media/image1622.png"/><Relationship Id="rId352" Type="http://schemas.openxmlformats.org/officeDocument/2006/relationships/customXml" Target="../ink/ink1940.xml"/><Relationship Id="rId394" Type="http://schemas.openxmlformats.org/officeDocument/2006/relationships/customXml" Target="../ink/ink1961.xml"/><Relationship Id="rId408" Type="http://schemas.openxmlformats.org/officeDocument/2006/relationships/customXml" Target="../ink/ink1968.xml"/><Relationship Id="rId615" Type="http://schemas.openxmlformats.org/officeDocument/2006/relationships/image" Target="../media/image1831.png"/><Relationship Id="rId212" Type="http://schemas.openxmlformats.org/officeDocument/2006/relationships/customXml" Target="../ink/ink1870.xml"/><Relationship Id="rId254" Type="http://schemas.openxmlformats.org/officeDocument/2006/relationships/customXml" Target="../ink/ink1891.xml"/><Relationship Id="rId657" Type="http://schemas.openxmlformats.org/officeDocument/2006/relationships/image" Target="../media/image1852.png"/><Relationship Id="rId49" Type="http://schemas.openxmlformats.org/officeDocument/2006/relationships/image" Target="../media/image1555.png"/><Relationship Id="rId114" Type="http://schemas.openxmlformats.org/officeDocument/2006/relationships/customXml" Target="../ink/ink1821.xml"/><Relationship Id="rId296" Type="http://schemas.openxmlformats.org/officeDocument/2006/relationships/customXml" Target="../ink/ink1912.xml"/><Relationship Id="rId461" Type="http://schemas.openxmlformats.org/officeDocument/2006/relationships/image" Target="../media/image645.png"/><Relationship Id="rId517" Type="http://schemas.openxmlformats.org/officeDocument/2006/relationships/image" Target="../media/image1783.png"/><Relationship Id="rId559" Type="http://schemas.openxmlformats.org/officeDocument/2006/relationships/image" Target="../media/image1126.png"/><Relationship Id="rId60" Type="http://schemas.openxmlformats.org/officeDocument/2006/relationships/customXml" Target="../ink/ink1794.xml"/><Relationship Id="rId156" Type="http://schemas.openxmlformats.org/officeDocument/2006/relationships/customXml" Target="../ink/ink1842.xml"/><Relationship Id="rId198" Type="http://schemas.openxmlformats.org/officeDocument/2006/relationships/customXml" Target="../ink/ink1863.xml"/><Relationship Id="rId321" Type="http://schemas.openxmlformats.org/officeDocument/2006/relationships/image" Target="../media/image1689.png"/><Relationship Id="rId363" Type="http://schemas.openxmlformats.org/officeDocument/2006/relationships/image" Target="../media/image1710.png"/><Relationship Id="rId419" Type="http://schemas.openxmlformats.org/officeDocument/2006/relationships/image" Target="../media/image1737.png"/><Relationship Id="rId570" Type="http://schemas.openxmlformats.org/officeDocument/2006/relationships/customXml" Target="../ink/ink2049.xml"/><Relationship Id="rId626" Type="http://schemas.openxmlformats.org/officeDocument/2006/relationships/customXml" Target="../ink/ink2077.xml"/><Relationship Id="rId223" Type="http://schemas.openxmlformats.org/officeDocument/2006/relationships/image" Target="../media/image1640.png"/><Relationship Id="rId430" Type="http://schemas.openxmlformats.org/officeDocument/2006/relationships/customXml" Target="../ink/ink1979.xml"/><Relationship Id="rId668" Type="http://schemas.openxmlformats.org/officeDocument/2006/relationships/customXml" Target="../ink/ink2098.xml"/><Relationship Id="rId18" Type="http://schemas.openxmlformats.org/officeDocument/2006/relationships/customXml" Target="../ink/ink1773.xml"/><Relationship Id="rId39" Type="http://schemas.openxmlformats.org/officeDocument/2006/relationships/image" Target="../media/image1550.png"/><Relationship Id="rId265" Type="http://schemas.openxmlformats.org/officeDocument/2006/relationships/image" Target="../media/image1661.png"/><Relationship Id="rId286" Type="http://schemas.openxmlformats.org/officeDocument/2006/relationships/customXml" Target="../ink/ink1907.xml"/><Relationship Id="rId451" Type="http://schemas.openxmlformats.org/officeDocument/2006/relationships/image" Target="../media/image1753.png"/><Relationship Id="rId472" Type="http://schemas.openxmlformats.org/officeDocument/2006/relationships/customXml" Target="../ink/ink2000.xml"/><Relationship Id="rId493" Type="http://schemas.openxmlformats.org/officeDocument/2006/relationships/image" Target="../media/image1772.png"/><Relationship Id="rId507" Type="http://schemas.openxmlformats.org/officeDocument/2006/relationships/image" Target="../media/image1778.png"/><Relationship Id="rId528" Type="http://schemas.openxmlformats.org/officeDocument/2006/relationships/customXml" Target="../ink/ink2028.xml"/><Relationship Id="rId549" Type="http://schemas.openxmlformats.org/officeDocument/2006/relationships/image" Target="../media/image1799.png"/><Relationship Id="rId50" Type="http://schemas.openxmlformats.org/officeDocument/2006/relationships/customXml" Target="../ink/ink1789.xml"/><Relationship Id="rId104" Type="http://schemas.openxmlformats.org/officeDocument/2006/relationships/customXml" Target="../ink/ink1816.xml"/><Relationship Id="rId125" Type="http://schemas.openxmlformats.org/officeDocument/2006/relationships/image" Target="../media/image1591.png"/><Relationship Id="rId146" Type="http://schemas.openxmlformats.org/officeDocument/2006/relationships/customXml" Target="../ink/ink1837.xml"/><Relationship Id="rId167" Type="http://schemas.openxmlformats.org/officeDocument/2006/relationships/image" Target="../media/image1612.png"/><Relationship Id="rId188" Type="http://schemas.openxmlformats.org/officeDocument/2006/relationships/customXml" Target="../ink/ink1858.xml"/><Relationship Id="rId311" Type="http://schemas.openxmlformats.org/officeDocument/2006/relationships/image" Target="../media/image1684.png"/><Relationship Id="rId332" Type="http://schemas.openxmlformats.org/officeDocument/2006/relationships/customXml" Target="../ink/ink1930.xml"/><Relationship Id="rId353" Type="http://schemas.openxmlformats.org/officeDocument/2006/relationships/image" Target="../media/image1705.png"/><Relationship Id="rId374" Type="http://schemas.openxmlformats.org/officeDocument/2006/relationships/customXml" Target="../ink/ink1951.xml"/><Relationship Id="rId395" Type="http://schemas.openxmlformats.org/officeDocument/2006/relationships/image" Target="../media/image1726.png"/><Relationship Id="rId409" Type="http://schemas.openxmlformats.org/officeDocument/2006/relationships/image" Target="../media/image1732.png"/><Relationship Id="rId560" Type="http://schemas.openxmlformats.org/officeDocument/2006/relationships/customXml" Target="../ink/ink2044.xml"/><Relationship Id="rId581" Type="http://schemas.openxmlformats.org/officeDocument/2006/relationships/image" Target="../media/image1814.png"/><Relationship Id="rId71" Type="http://schemas.openxmlformats.org/officeDocument/2006/relationships/image" Target="../media/image1566.png"/><Relationship Id="rId92" Type="http://schemas.openxmlformats.org/officeDocument/2006/relationships/customXml" Target="../ink/ink1810.xml"/><Relationship Id="rId213" Type="http://schemas.openxmlformats.org/officeDocument/2006/relationships/image" Target="../media/image1635.png"/><Relationship Id="rId234" Type="http://schemas.openxmlformats.org/officeDocument/2006/relationships/customXml" Target="../ink/ink1881.xml"/><Relationship Id="rId420" Type="http://schemas.openxmlformats.org/officeDocument/2006/relationships/customXml" Target="../ink/ink1974.xml"/><Relationship Id="rId616" Type="http://schemas.openxmlformats.org/officeDocument/2006/relationships/customXml" Target="../ink/ink2072.xml"/><Relationship Id="rId637" Type="http://schemas.openxmlformats.org/officeDocument/2006/relationships/image" Target="../media/image1842.png"/><Relationship Id="rId658" Type="http://schemas.openxmlformats.org/officeDocument/2006/relationships/customXml" Target="../ink/ink2093.xml"/><Relationship Id="rId2" Type="http://schemas.openxmlformats.org/officeDocument/2006/relationships/customXml" Target="../ink/ink1765.xml"/><Relationship Id="rId29" Type="http://schemas.openxmlformats.org/officeDocument/2006/relationships/image" Target="../media/image1545.png"/><Relationship Id="rId255" Type="http://schemas.openxmlformats.org/officeDocument/2006/relationships/image" Target="../media/image1656.png"/><Relationship Id="rId276" Type="http://schemas.openxmlformats.org/officeDocument/2006/relationships/customXml" Target="../ink/ink1902.xml"/><Relationship Id="rId297" Type="http://schemas.openxmlformats.org/officeDocument/2006/relationships/image" Target="../media/image1677.png"/><Relationship Id="rId441" Type="http://schemas.openxmlformats.org/officeDocument/2006/relationships/image" Target="../media/image1748.png"/><Relationship Id="rId462" Type="http://schemas.openxmlformats.org/officeDocument/2006/relationships/customXml" Target="../ink/ink1995.xml"/><Relationship Id="rId483" Type="http://schemas.openxmlformats.org/officeDocument/2006/relationships/image" Target="../media/image1768.png"/><Relationship Id="rId518" Type="http://schemas.openxmlformats.org/officeDocument/2006/relationships/customXml" Target="../ink/ink2023.xml"/><Relationship Id="rId539" Type="http://schemas.openxmlformats.org/officeDocument/2006/relationships/image" Target="../media/image1794.png"/><Relationship Id="rId40" Type="http://schemas.openxmlformats.org/officeDocument/2006/relationships/customXml" Target="../ink/ink1784.xml"/><Relationship Id="rId115" Type="http://schemas.openxmlformats.org/officeDocument/2006/relationships/image" Target="../media/image1586.png"/><Relationship Id="rId136" Type="http://schemas.openxmlformats.org/officeDocument/2006/relationships/customXml" Target="../ink/ink1832.xml"/><Relationship Id="rId157" Type="http://schemas.openxmlformats.org/officeDocument/2006/relationships/image" Target="../media/image1607.png"/><Relationship Id="rId178" Type="http://schemas.openxmlformats.org/officeDocument/2006/relationships/customXml" Target="../ink/ink1853.xml"/><Relationship Id="rId301" Type="http://schemas.openxmlformats.org/officeDocument/2006/relationships/image" Target="../media/image1679.png"/><Relationship Id="rId322" Type="http://schemas.openxmlformats.org/officeDocument/2006/relationships/customXml" Target="../ink/ink1925.xml"/><Relationship Id="rId343" Type="http://schemas.openxmlformats.org/officeDocument/2006/relationships/image" Target="../media/image1700.png"/><Relationship Id="rId364" Type="http://schemas.openxmlformats.org/officeDocument/2006/relationships/customXml" Target="../ink/ink1946.xml"/><Relationship Id="rId550" Type="http://schemas.openxmlformats.org/officeDocument/2006/relationships/customXml" Target="../ink/ink2039.xml"/><Relationship Id="rId61" Type="http://schemas.openxmlformats.org/officeDocument/2006/relationships/image" Target="../media/image1561.png"/><Relationship Id="rId82" Type="http://schemas.openxmlformats.org/officeDocument/2006/relationships/customXml" Target="../ink/ink1805.xml"/><Relationship Id="rId199" Type="http://schemas.openxmlformats.org/officeDocument/2006/relationships/image" Target="../media/image1628.png"/><Relationship Id="rId203" Type="http://schemas.openxmlformats.org/officeDocument/2006/relationships/image" Target="../media/image1630.png"/><Relationship Id="rId385" Type="http://schemas.openxmlformats.org/officeDocument/2006/relationships/image" Target="../media/image1721.png"/><Relationship Id="rId571" Type="http://schemas.openxmlformats.org/officeDocument/2006/relationships/image" Target="../media/image1809.png"/><Relationship Id="rId592" Type="http://schemas.openxmlformats.org/officeDocument/2006/relationships/customXml" Target="../ink/ink2060.xml"/><Relationship Id="rId606" Type="http://schemas.openxmlformats.org/officeDocument/2006/relationships/customXml" Target="../ink/ink2067.xml"/><Relationship Id="rId627" Type="http://schemas.openxmlformats.org/officeDocument/2006/relationships/image" Target="../media/image1837.png"/><Relationship Id="rId648" Type="http://schemas.openxmlformats.org/officeDocument/2006/relationships/customXml" Target="../ink/ink2088.xml"/><Relationship Id="rId669" Type="http://schemas.openxmlformats.org/officeDocument/2006/relationships/image" Target="../media/image1858.png"/><Relationship Id="rId19" Type="http://schemas.openxmlformats.org/officeDocument/2006/relationships/image" Target="../media/image1540.png"/><Relationship Id="rId224" Type="http://schemas.openxmlformats.org/officeDocument/2006/relationships/customXml" Target="../ink/ink1876.xml"/><Relationship Id="rId245" Type="http://schemas.openxmlformats.org/officeDocument/2006/relationships/image" Target="../media/image1651.png"/><Relationship Id="rId266" Type="http://schemas.openxmlformats.org/officeDocument/2006/relationships/customXml" Target="../ink/ink1897.xml"/><Relationship Id="rId287" Type="http://schemas.openxmlformats.org/officeDocument/2006/relationships/image" Target="../media/image1672.png"/><Relationship Id="rId410" Type="http://schemas.openxmlformats.org/officeDocument/2006/relationships/customXml" Target="../ink/ink1969.xml"/><Relationship Id="rId431" Type="http://schemas.openxmlformats.org/officeDocument/2006/relationships/image" Target="../media/image1743.png"/><Relationship Id="rId452" Type="http://schemas.openxmlformats.org/officeDocument/2006/relationships/customXml" Target="../ink/ink1990.xml"/><Relationship Id="rId473" Type="http://schemas.openxmlformats.org/officeDocument/2006/relationships/image" Target="../media/image1763.png"/><Relationship Id="rId494" Type="http://schemas.openxmlformats.org/officeDocument/2006/relationships/customXml" Target="../ink/ink2011.xml"/><Relationship Id="rId508" Type="http://schemas.openxmlformats.org/officeDocument/2006/relationships/customXml" Target="../ink/ink2018.xml"/><Relationship Id="rId529" Type="http://schemas.openxmlformats.org/officeDocument/2006/relationships/image" Target="../media/image1789.png"/><Relationship Id="rId30" Type="http://schemas.openxmlformats.org/officeDocument/2006/relationships/customXml" Target="../ink/ink1779.xml"/><Relationship Id="rId105" Type="http://schemas.openxmlformats.org/officeDocument/2006/relationships/image" Target="../media/image1581.png"/><Relationship Id="rId126" Type="http://schemas.openxmlformats.org/officeDocument/2006/relationships/customXml" Target="../ink/ink1827.xml"/><Relationship Id="rId147" Type="http://schemas.openxmlformats.org/officeDocument/2006/relationships/image" Target="../media/image1602.png"/><Relationship Id="rId168" Type="http://schemas.openxmlformats.org/officeDocument/2006/relationships/customXml" Target="../ink/ink1848.xml"/><Relationship Id="rId312" Type="http://schemas.openxmlformats.org/officeDocument/2006/relationships/customXml" Target="../ink/ink1920.xml"/><Relationship Id="rId333" Type="http://schemas.openxmlformats.org/officeDocument/2006/relationships/image" Target="../media/image1695.png"/><Relationship Id="rId354" Type="http://schemas.openxmlformats.org/officeDocument/2006/relationships/customXml" Target="../ink/ink1941.xml"/><Relationship Id="rId540" Type="http://schemas.openxmlformats.org/officeDocument/2006/relationships/customXml" Target="../ink/ink2034.xml"/><Relationship Id="rId51" Type="http://schemas.openxmlformats.org/officeDocument/2006/relationships/image" Target="../media/image1556.png"/><Relationship Id="rId72" Type="http://schemas.openxmlformats.org/officeDocument/2006/relationships/customXml" Target="../ink/ink1800.xml"/><Relationship Id="rId93" Type="http://schemas.openxmlformats.org/officeDocument/2006/relationships/image" Target="../media/image1576.png"/><Relationship Id="rId189" Type="http://schemas.openxmlformats.org/officeDocument/2006/relationships/image" Target="../media/image1623.png"/><Relationship Id="rId375" Type="http://schemas.openxmlformats.org/officeDocument/2006/relationships/image" Target="../media/image1716.png"/><Relationship Id="rId396" Type="http://schemas.openxmlformats.org/officeDocument/2006/relationships/customXml" Target="../ink/ink1962.xml"/><Relationship Id="rId561" Type="http://schemas.openxmlformats.org/officeDocument/2006/relationships/image" Target="../media/image1804.png"/><Relationship Id="rId582" Type="http://schemas.openxmlformats.org/officeDocument/2006/relationships/customXml" Target="../ink/ink2055.xml"/><Relationship Id="rId617" Type="http://schemas.openxmlformats.org/officeDocument/2006/relationships/image" Target="../media/image1832.png"/><Relationship Id="rId638" Type="http://schemas.openxmlformats.org/officeDocument/2006/relationships/customXml" Target="../ink/ink2083.xml"/><Relationship Id="rId659" Type="http://schemas.openxmlformats.org/officeDocument/2006/relationships/image" Target="../media/image1853.png"/><Relationship Id="rId3" Type="http://schemas.openxmlformats.org/officeDocument/2006/relationships/image" Target="../media/image1532.png"/><Relationship Id="rId214" Type="http://schemas.openxmlformats.org/officeDocument/2006/relationships/customXml" Target="../ink/ink1871.xml"/><Relationship Id="rId235" Type="http://schemas.openxmlformats.org/officeDocument/2006/relationships/image" Target="../media/image1646.png"/><Relationship Id="rId256" Type="http://schemas.openxmlformats.org/officeDocument/2006/relationships/customXml" Target="../ink/ink1892.xml"/><Relationship Id="rId277" Type="http://schemas.openxmlformats.org/officeDocument/2006/relationships/image" Target="../media/image1667.png"/><Relationship Id="rId298" Type="http://schemas.openxmlformats.org/officeDocument/2006/relationships/customXml" Target="../ink/ink1913.xml"/><Relationship Id="rId400" Type="http://schemas.openxmlformats.org/officeDocument/2006/relationships/customXml" Target="../ink/ink1964.xml"/><Relationship Id="rId421" Type="http://schemas.openxmlformats.org/officeDocument/2006/relationships/image" Target="../media/image1738.png"/><Relationship Id="rId442" Type="http://schemas.openxmlformats.org/officeDocument/2006/relationships/customXml" Target="../ink/ink1985.xml"/><Relationship Id="rId463" Type="http://schemas.openxmlformats.org/officeDocument/2006/relationships/image" Target="../media/image1758.png"/><Relationship Id="rId484" Type="http://schemas.openxmlformats.org/officeDocument/2006/relationships/customXml" Target="../ink/ink2006.xml"/><Relationship Id="rId519" Type="http://schemas.openxmlformats.org/officeDocument/2006/relationships/image" Target="../media/image1784.png"/><Relationship Id="rId670" Type="http://schemas.openxmlformats.org/officeDocument/2006/relationships/customXml" Target="../ink/ink2099.xml"/><Relationship Id="rId116" Type="http://schemas.openxmlformats.org/officeDocument/2006/relationships/customXml" Target="../ink/ink1822.xml"/><Relationship Id="rId137" Type="http://schemas.openxmlformats.org/officeDocument/2006/relationships/image" Target="../media/image1597.png"/><Relationship Id="rId158" Type="http://schemas.openxmlformats.org/officeDocument/2006/relationships/customXml" Target="../ink/ink1843.xml"/><Relationship Id="rId302" Type="http://schemas.openxmlformats.org/officeDocument/2006/relationships/customXml" Target="../ink/ink1915.xml"/><Relationship Id="rId323" Type="http://schemas.openxmlformats.org/officeDocument/2006/relationships/image" Target="../media/image1690.png"/><Relationship Id="rId344" Type="http://schemas.openxmlformats.org/officeDocument/2006/relationships/customXml" Target="../ink/ink1936.xml"/><Relationship Id="rId530" Type="http://schemas.openxmlformats.org/officeDocument/2006/relationships/customXml" Target="../ink/ink2029.xml"/><Relationship Id="rId20" Type="http://schemas.openxmlformats.org/officeDocument/2006/relationships/customXml" Target="../ink/ink1774.xml"/><Relationship Id="rId41" Type="http://schemas.openxmlformats.org/officeDocument/2006/relationships/image" Target="../media/image1551.png"/><Relationship Id="rId62" Type="http://schemas.openxmlformats.org/officeDocument/2006/relationships/customXml" Target="../ink/ink1795.xml"/><Relationship Id="rId83" Type="http://schemas.openxmlformats.org/officeDocument/2006/relationships/image" Target="../media/image859.png"/><Relationship Id="rId179" Type="http://schemas.openxmlformats.org/officeDocument/2006/relationships/image" Target="../media/image1618.png"/><Relationship Id="rId365" Type="http://schemas.openxmlformats.org/officeDocument/2006/relationships/image" Target="../media/image1711.png"/><Relationship Id="rId386" Type="http://schemas.openxmlformats.org/officeDocument/2006/relationships/customXml" Target="../ink/ink1957.xml"/><Relationship Id="rId551" Type="http://schemas.openxmlformats.org/officeDocument/2006/relationships/image" Target="../media/image1800.png"/><Relationship Id="rId572" Type="http://schemas.openxmlformats.org/officeDocument/2006/relationships/customXml" Target="../ink/ink2050.xml"/><Relationship Id="rId593" Type="http://schemas.openxmlformats.org/officeDocument/2006/relationships/image" Target="../media/image1820.png"/><Relationship Id="rId607" Type="http://schemas.openxmlformats.org/officeDocument/2006/relationships/image" Target="../media/image1827.png"/><Relationship Id="rId628" Type="http://schemas.openxmlformats.org/officeDocument/2006/relationships/customXml" Target="../ink/ink2078.xml"/><Relationship Id="rId649" Type="http://schemas.openxmlformats.org/officeDocument/2006/relationships/image" Target="../media/image1848.png"/><Relationship Id="rId190" Type="http://schemas.openxmlformats.org/officeDocument/2006/relationships/customXml" Target="../ink/ink1859.xml"/><Relationship Id="rId204" Type="http://schemas.openxmlformats.org/officeDocument/2006/relationships/customXml" Target="../ink/ink1866.xml"/><Relationship Id="rId225" Type="http://schemas.openxmlformats.org/officeDocument/2006/relationships/image" Target="../media/image1641.png"/><Relationship Id="rId246" Type="http://schemas.openxmlformats.org/officeDocument/2006/relationships/customXml" Target="../ink/ink1887.xml"/><Relationship Id="rId267" Type="http://schemas.openxmlformats.org/officeDocument/2006/relationships/image" Target="../media/image1662.png"/><Relationship Id="rId288" Type="http://schemas.openxmlformats.org/officeDocument/2006/relationships/customXml" Target="../ink/ink1908.xml"/><Relationship Id="rId411" Type="http://schemas.openxmlformats.org/officeDocument/2006/relationships/image" Target="../media/image1733.png"/><Relationship Id="rId432" Type="http://schemas.openxmlformats.org/officeDocument/2006/relationships/customXml" Target="../ink/ink1980.xml"/><Relationship Id="rId453" Type="http://schemas.openxmlformats.org/officeDocument/2006/relationships/image" Target="../media/image1754.png"/><Relationship Id="rId474" Type="http://schemas.openxmlformats.org/officeDocument/2006/relationships/customXml" Target="../ink/ink2001.xml"/><Relationship Id="rId509" Type="http://schemas.openxmlformats.org/officeDocument/2006/relationships/image" Target="../media/image1779.png"/><Relationship Id="rId660" Type="http://schemas.openxmlformats.org/officeDocument/2006/relationships/customXml" Target="../ink/ink2094.xml"/><Relationship Id="rId106" Type="http://schemas.openxmlformats.org/officeDocument/2006/relationships/customXml" Target="../ink/ink1817.xml"/><Relationship Id="rId127" Type="http://schemas.openxmlformats.org/officeDocument/2006/relationships/image" Target="../media/image1592.png"/><Relationship Id="rId313" Type="http://schemas.openxmlformats.org/officeDocument/2006/relationships/image" Target="../media/image1685.png"/><Relationship Id="rId495" Type="http://schemas.openxmlformats.org/officeDocument/2006/relationships/image" Target="../media/image1001.png"/><Relationship Id="rId10" Type="http://schemas.openxmlformats.org/officeDocument/2006/relationships/customXml" Target="../ink/ink1769.xml"/><Relationship Id="rId31" Type="http://schemas.openxmlformats.org/officeDocument/2006/relationships/image" Target="../media/image1546.png"/><Relationship Id="rId52" Type="http://schemas.openxmlformats.org/officeDocument/2006/relationships/customXml" Target="../ink/ink1790.xml"/><Relationship Id="rId73" Type="http://schemas.openxmlformats.org/officeDocument/2006/relationships/image" Target="../media/image1567.png"/><Relationship Id="rId94" Type="http://schemas.openxmlformats.org/officeDocument/2006/relationships/customXml" Target="../ink/ink1811.xml"/><Relationship Id="rId148" Type="http://schemas.openxmlformats.org/officeDocument/2006/relationships/customXml" Target="../ink/ink1838.xml"/><Relationship Id="rId169" Type="http://schemas.openxmlformats.org/officeDocument/2006/relationships/image" Target="../media/image1613.png"/><Relationship Id="rId334" Type="http://schemas.openxmlformats.org/officeDocument/2006/relationships/customXml" Target="../ink/ink1931.xml"/><Relationship Id="rId355" Type="http://schemas.openxmlformats.org/officeDocument/2006/relationships/image" Target="../media/image1706.png"/><Relationship Id="rId376" Type="http://schemas.openxmlformats.org/officeDocument/2006/relationships/customXml" Target="../ink/ink1952.xml"/><Relationship Id="rId397" Type="http://schemas.openxmlformats.org/officeDocument/2006/relationships/image" Target="../media/image1727.png"/><Relationship Id="rId520" Type="http://schemas.openxmlformats.org/officeDocument/2006/relationships/customXml" Target="../ink/ink2024.xml"/><Relationship Id="rId541" Type="http://schemas.openxmlformats.org/officeDocument/2006/relationships/image" Target="../media/image1795.png"/><Relationship Id="rId562" Type="http://schemas.openxmlformats.org/officeDocument/2006/relationships/customXml" Target="../ink/ink2045.xml"/><Relationship Id="rId583" Type="http://schemas.openxmlformats.org/officeDocument/2006/relationships/image" Target="../media/image1815.png"/><Relationship Id="rId618" Type="http://schemas.openxmlformats.org/officeDocument/2006/relationships/customXml" Target="../ink/ink2073.xml"/><Relationship Id="rId639" Type="http://schemas.openxmlformats.org/officeDocument/2006/relationships/image" Target="../media/image1843.png"/><Relationship Id="rId4" Type="http://schemas.openxmlformats.org/officeDocument/2006/relationships/customXml" Target="../ink/ink1766.xml"/><Relationship Id="rId180" Type="http://schemas.openxmlformats.org/officeDocument/2006/relationships/customXml" Target="../ink/ink1854.xml"/><Relationship Id="rId215" Type="http://schemas.openxmlformats.org/officeDocument/2006/relationships/image" Target="../media/image1636.png"/><Relationship Id="rId236" Type="http://schemas.openxmlformats.org/officeDocument/2006/relationships/customXml" Target="../ink/ink1882.xml"/><Relationship Id="rId257" Type="http://schemas.openxmlformats.org/officeDocument/2006/relationships/image" Target="../media/image1657.png"/><Relationship Id="rId278" Type="http://schemas.openxmlformats.org/officeDocument/2006/relationships/customXml" Target="../ink/ink1903.xml"/><Relationship Id="rId401" Type="http://schemas.openxmlformats.org/officeDocument/2006/relationships/image" Target="../media/image1728.png"/><Relationship Id="rId422" Type="http://schemas.openxmlformats.org/officeDocument/2006/relationships/customXml" Target="../ink/ink1975.xml"/><Relationship Id="rId443" Type="http://schemas.openxmlformats.org/officeDocument/2006/relationships/image" Target="../media/image1749.png"/><Relationship Id="rId464" Type="http://schemas.openxmlformats.org/officeDocument/2006/relationships/customXml" Target="../ink/ink1996.xml"/><Relationship Id="rId650" Type="http://schemas.openxmlformats.org/officeDocument/2006/relationships/customXml" Target="../ink/ink2089.xml"/><Relationship Id="rId303" Type="http://schemas.openxmlformats.org/officeDocument/2006/relationships/image" Target="../media/image1680.png"/><Relationship Id="rId485" Type="http://schemas.openxmlformats.org/officeDocument/2006/relationships/image" Target="../media/image1769.png"/><Relationship Id="rId42" Type="http://schemas.openxmlformats.org/officeDocument/2006/relationships/customXml" Target="../ink/ink1785.xml"/><Relationship Id="rId84" Type="http://schemas.openxmlformats.org/officeDocument/2006/relationships/customXml" Target="../ink/ink1806.xml"/><Relationship Id="rId138" Type="http://schemas.openxmlformats.org/officeDocument/2006/relationships/customXml" Target="../ink/ink1833.xml"/><Relationship Id="rId345" Type="http://schemas.openxmlformats.org/officeDocument/2006/relationships/image" Target="../media/image1701.png"/><Relationship Id="rId387" Type="http://schemas.openxmlformats.org/officeDocument/2006/relationships/image" Target="../media/image1722.png"/><Relationship Id="rId510" Type="http://schemas.openxmlformats.org/officeDocument/2006/relationships/customXml" Target="../ink/ink2019.xml"/><Relationship Id="rId552" Type="http://schemas.openxmlformats.org/officeDocument/2006/relationships/customXml" Target="../ink/ink2040.xml"/><Relationship Id="rId594" Type="http://schemas.openxmlformats.org/officeDocument/2006/relationships/customXml" Target="../ink/ink2061.xml"/><Relationship Id="rId608" Type="http://schemas.openxmlformats.org/officeDocument/2006/relationships/customXml" Target="../ink/ink2068.xml"/><Relationship Id="rId191" Type="http://schemas.openxmlformats.org/officeDocument/2006/relationships/image" Target="../media/image1624.png"/><Relationship Id="rId205" Type="http://schemas.openxmlformats.org/officeDocument/2006/relationships/image" Target="../media/image1631.png"/><Relationship Id="rId247" Type="http://schemas.openxmlformats.org/officeDocument/2006/relationships/image" Target="../media/image1652.png"/><Relationship Id="rId412" Type="http://schemas.openxmlformats.org/officeDocument/2006/relationships/customXml" Target="../ink/ink1970.xml"/><Relationship Id="rId107" Type="http://schemas.openxmlformats.org/officeDocument/2006/relationships/image" Target="../media/image1582.png"/><Relationship Id="rId289" Type="http://schemas.openxmlformats.org/officeDocument/2006/relationships/image" Target="../media/image1673.png"/><Relationship Id="rId454" Type="http://schemas.openxmlformats.org/officeDocument/2006/relationships/customXml" Target="../ink/ink1991.xml"/><Relationship Id="rId496" Type="http://schemas.openxmlformats.org/officeDocument/2006/relationships/customXml" Target="../ink/ink2012.xml"/><Relationship Id="rId661" Type="http://schemas.openxmlformats.org/officeDocument/2006/relationships/image" Target="../media/image1854.png"/><Relationship Id="rId11" Type="http://schemas.openxmlformats.org/officeDocument/2006/relationships/image" Target="../media/image1536.png"/><Relationship Id="rId53" Type="http://schemas.openxmlformats.org/officeDocument/2006/relationships/image" Target="../media/image1557.png"/><Relationship Id="rId149" Type="http://schemas.openxmlformats.org/officeDocument/2006/relationships/image" Target="../media/image1603.png"/><Relationship Id="rId314" Type="http://schemas.openxmlformats.org/officeDocument/2006/relationships/customXml" Target="../ink/ink1921.xml"/><Relationship Id="rId356" Type="http://schemas.openxmlformats.org/officeDocument/2006/relationships/customXml" Target="../ink/ink1942.xml"/><Relationship Id="rId398" Type="http://schemas.openxmlformats.org/officeDocument/2006/relationships/customXml" Target="../ink/ink1963.xml"/><Relationship Id="rId521" Type="http://schemas.openxmlformats.org/officeDocument/2006/relationships/image" Target="../media/image1785.png"/><Relationship Id="rId563" Type="http://schemas.openxmlformats.org/officeDocument/2006/relationships/image" Target="../media/image1805.png"/><Relationship Id="rId619" Type="http://schemas.openxmlformats.org/officeDocument/2006/relationships/image" Target="../media/image1833.png"/><Relationship Id="rId95" Type="http://schemas.openxmlformats.org/officeDocument/2006/relationships/image" Target="../media/image1577.png"/><Relationship Id="rId160" Type="http://schemas.openxmlformats.org/officeDocument/2006/relationships/customXml" Target="../ink/ink1844.xml"/><Relationship Id="rId216" Type="http://schemas.openxmlformats.org/officeDocument/2006/relationships/customXml" Target="../ink/ink1872.xml"/><Relationship Id="rId423" Type="http://schemas.openxmlformats.org/officeDocument/2006/relationships/image" Target="../media/image1739.png"/><Relationship Id="rId258" Type="http://schemas.openxmlformats.org/officeDocument/2006/relationships/customXml" Target="../ink/ink1893.xml"/><Relationship Id="rId465" Type="http://schemas.openxmlformats.org/officeDocument/2006/relationships/image" Target="../media/image1759.png"/><Relationship Id="rId630" Type="http://schemas.openxmlformats.org/officeDocument/2006/relationships/customXml" Target="../ink/ink2079.xml"/><Relationship Id="rId22" Type="http://schemas.openxmlformats.org/officeDocument/2006/relationships/customXml" Target="../ink/ink1775.xml"/><Relationship Id="rId64" Type="http://schemas.openxmlformats.org/officeDocument/2006/relationships/customXml" Target="../ink/ink1796.xml"/><Relationship Id="rId118" Type="http://schemas.openxmlformats.org/officeDocument/2006/relationships/customXml" Target="../ink/ink1823.xml"/><Relationship Id="rId325" Type="http://schemas.openxmlformats.org/officeDocument/2006/relationships/image" Target="../media/image1691.png"/><Relationship Id="rId367" Type="http://schemas.openxmlformats.org/officeDocument/2006/relationships/image" Target="../media/image1712.png"/><Relationship Id="rId532" Type="http://schemas.openxmlformats.org/officeDocument/2006/relationships/customXml" Target="../ink/ink2030.xml"/><Relationship Id="rId574" Type="http://schemas.openxmlformats.org/officeDocument/2006/relationships/customXml" Target="../ink/ink2051.xml"/><Relationship Id="rId171" Type="http://schemas.openxmlformats.org/officeDocument/2006/relationships/image" Target="../media/image1614.png"/><Relationship Id="rId227" Type="http://schemas.openxmlformats.org/officeDocument/2006/relationships/image" Target="../media/image1642.png"/><Relationship Id="rId269" Type="http://schemas.openxmlformats.org/officeDocument/2006/relationships/image" Target="../media/image1663.png"/><Relationship Id="rId434" Type="http://schemas.openxmlformats.org/officeDocument/2006/relationships/customXml" Target="../ink/ink1981.xml"/><Relationship Id="rId476" Type="http://schemas.openxmlformats.org/officeDocument/2006/relationships/customXml" Target="../ink/ink2002.xml"/><Relationship Id="rId641" Type="http://schemas.openxmlformats.org/officeDocument/2006/relationships/image" Target="../media/image1844.png"/><Relationship Id="rId33" Type="http://schemas.openxmlformats.org/officeDocument/2006/relationships/image" Target="../media/image1547.png"/><Relationship Id="rId129" Type="http://schemas.openxmlformats.org/officeDocument/2006/relationships/image" Target="../media/image1593.png"/><Relationship Id="rId280" Type="http://schemas.openxmlformats.org/officeDocument/2006/relationships/customXml" Target="../ink/ink1904.xml"/><Relationship Id="rId336" Type="http://schemas.openxmlformats.org/officeDocument/2006/relationships/customXml" Target="../ink/ink1932.xml"/><Relationship Id="rId501" Type="http://schemas.openxmlformats.org/officeDocument/2006/relationships/image" Target="../media/image1775.png"/><Relationship Id="rId543" Type="http://schemas.openxmlformats.org/officeDocument/2006/relationships/image" Target="../media/image1796.png"/><Relationship Id="rId75" Type="http://schemas.openxmlformats.org/officeDocument/2006/relationships/image" Target="../media/image1568.png"/><Relationship Id="rId140" Type="http://schemas.openxmlformats.org/officeDocument/2006/relationships/customXml" Target="../ink/ink1834.xml"/><Relationship Id="rId182" Type="http://schemas.openxmlformats.org/officeDocument/2006/relationships/customXml" Target="../ink/ink1855.xml"/><Relationship Id="rId378" Type="http://schemas.openxmlformats.org/officeDocument/2006/relationships/customXml" Target="../ink/ink1953.xml"/><Relationship Id="rId403" Type="http://schemas.openxmlformats.org/officeDocument/2006/relationships/image" Target="../media/image1729.png"/><Relationship Id="rId585" Type="http://schemas.openxmlformats.org/officeDocument/2006/relationships/image" Target="../media/image1816.png"/><Relationship Id="rId6" Type="http://schemas.openxmlformats.org/officeDocument/2006/relationships/customXml" Target="../ink/ink1767.xml"/><Relationship Id="rId238" Type="http://schemas.openxmlformats.org/officeDocument/2006/relationships/customXml" Target="../ink/ink1883.xml"/><Relationship Id="rId445" Type="http://schemas.openxmlformats.org/officeDocument/2006/relationships/image" Target="../media/image1750.png"/><Relationship Id="rId487" Type="http://schemas.openxmlformats.org/officeDocument/2006/relationships/image" Target="../media/image1770.png"/><Relationship Id="rId610" Type="http://schemas.openxmlformats.org/officeDocument/2006/relationships/customXml" Target="../ink/ink2069.xml"/><Relationship Id="rId652" Type="http://schemas.openxmlformats.org/officeDocument/2006/relationships/customXml" Target="../ink/ink2090.xml"/><Relationship Id="rId291" Type="http://schemas.openxmlformats.org/officeDocument/2006/relationships/image" Target="../media/image1674.png"/><Relationship Id="rId305" Type="http://schemas.openxmlformats.org/officeDocument/2006/relationships/image" Target="../media/image1681.png"/><Relationship Id="rId347" Type="http://schemas.openxmlformats.org/officeDocument/2006/relationships/image" Target="../media/image1702.png"/><Relationship Id="rId512" Type="http://schemas.openxmlformats.org/officeDocument/2006/relationships/customXml" Target="../ink/ink2020.xml"/><Relationship Id="rId44" Type="http://schemas.openxmlformats.org/officeDocument/2006/relationships/customXml" Target="../ink/ink1786.xml"/><Relationship Id="rId86" Type="http://schemas.openxmlformats.org/officeDocument/2006/relationships/customXml" Target="../ink/ink1807.xml"/><Relationship Id="rId151" Type="http://schemas.openxmlformats.org/officeDocument/2006/relationships/image" Target="../media/image1604.png"/><Relationship Id="rId389" Type="http://schemas.openxmlformats.org/officeDocument/2006/relationships/image" Target="../media/image1723.png"/><Relationship Id="rId554" Type="http://schemas.openxmlformats.org/officeDocument/2006/relationships/customXml" Target="../ink/ink2041.xml"/><Relationship Id="rId596" Type="http://schemas.openxmlformats.org/officeDocument/2006/relationships/customXml" Target="../ink/ink2062.xml"/><Relationship Id="rId193" Type="http://schemas.openxmlformats.org/officeDocument/2006/relationships/image" Target="../media/image1625.png"/><Relationship Id="rId207" Type="http://schemas.openxmlformats.org/officeDocument/2006/relationships/image" Target="../media/image1632.png"/><Relationship Id="rId249" Type="http://schemas.openxmlformats.org/officeDocument/2006/relationships/image" Target="../media/image1653.png"/><Relationship Id="rId414" Type="http://schemas.openxmlformats.org/officeDocument/2006/relationships/customXml" Target="../ink/ink1971.xml"/><Relationship Id="rId456" Type="http://schemas.openxmlformats.org/officeDocument/2006/relationships/customXml" Target="../ink/ink1992.xml"/><Relationship Id="rId498" Type="http://schemas.openxmlformats.org/officeDocument/2006/relationships/customXml" Target="../ink/ink2013.xml"/><Relationship Id="rId621" Type="http://schemas.openxmlformats.org/officeDocument/2006/relationships/image" Target="../media/image1834.png"/><Relationship Id="rId663" Type="http://schemas.openxmlformats.org/officeDocument/2006/relationships/image" Target="../media/image1855.png"/><Relationship Id="rId13" Type="http://schemas.openxmlformats.org/officeDocument/2006/relationships/image" Target="../media/image1537.png"/><Relationship Id="rId109" Type="http://schemas.openxmlformats.org/officeDocument/2006/relationships/image" Target="../media/image1583.png"/><Relationship Id="rId260" Type="http://schemas.openxmlformats.org/officeDocument/2006/relationships/customXml" Target="../ink/ink1894.xml"/><Relationship Id="rId316" Type="http://schemas.openxmlformats.org/officeDocument/2006/relationships/customXml" Target="../ink/ink1922.xml"/><Relationship Id="rId523" Type="http://schemas.openxmlformats.org/officeDocument/2006/relationships/image" Target="../media/image1786.png"/><Relationship Id="rId55" Type="http://schemas.openxmlformats.org/officeDocument/2006/relationships/image" Target="../media/image1558.png"/><Relationship Id="rId97" Type="http://schemas.openxmlformats.org/officeDocument/2006/relationships/image" Target="../media/image1578.png"/><Relationship Id="rId120" Type="http://schemas.openxmlformats.org/officeDocument/2006/relationships/customXml" Target="../ink/ink1824.xml"/><Relationship Id="rId358" Type="http://schemas.openxmlformats.org/officeDocument/2006/relationships/customXml" Target="../ink/ink1943.xml"/><Relationship Id="rId565" Type="http://schemas.openxmlformats.org/officeDocument/2006/relationships/image" Target="../media/image1806.png"/><Relationship Id="rId162" Type="http://schemas.openxmlformats.org/officeDocument/2006/relationships/customXml" Target="../ink/ink1845.xml"/><Relationship Id="rId218" Type="http://schemas.openxmlformats.org/officeDocument/2006/relationships/customXml" Target="../ink/ink1873.xml"/><Relationship Id="rId425" Type="http://schemas.openxmlformats.org/officeDocument/2006/relationships/image" Target="../media/image1740.png"/><Relationship Id="rId467" Type="http://schemas.openxmlformats.org/officeDocument/2006/relationships/image" Target="../media/image1760.png"/><Relationship Id="rId632" Type="http://schemas.openxmlformats.org/officeDocument/2006/relationships/customXml" Target="../ink/ink2080.xml"/><Relationship Id="rId271" Type="http://schemas.openxmlformats.org/officeDocument/2006/relationships/image" Target="../media/image1664.png"/><Relationship Id="rId24" Type="http://schemas.openxmlformats.org/officeDocument/2006/relationships/customXml" Target="../ink/ink1776.xml"/><Relationship Id="rId66" Type="http://schemas.openxmlformats.org/officeDocument/2006/relationships/customXml" Target="../ink/ink1797.xml"/><Relationship Id="rId131" Type="http://schemas.openxmlformats.org/officeDocument/2006/relationships/image" Target="../media/image1594.png"/><Relationship Id="rId327" Type="http://schemas.openxmlformats.org/officeDocument/2006/relationships/image" Target="../media/image1692.png"/><Relationship Id="rId369" Type="http://schemas.openxmlformats.org/officeDocument/2006/relationships/image" Target="../media/image1713.png"/><Relationship Id="rId534" Type="http://schemas.openxmlformats.org/officeDocument/2006/relationships/customXml" Target="../ink/ink2031.xml"/><Relationship Id="rId576" Type="http://schemas.openxmlformats.org/officeDocument/2006/relationships/customXml" Target="../ink/ink2052.xml"/><Relationship Id="rId173" Type="http://schemas.openxmlformats.org/officeDocument/2006/relationships/image" Target="../media/image1615.png"/><Relationship Id="rId229" Type="http://schemas.openxmlformats.org/officeDocument/2006/relationships/image" Target="../media/image1643.png"/><Relationship Id="rId380" Type="http://schemas.openxmlformats.org/officeDocument/2006/relationships/customXml" Target="../ink/ink1954.xml"/><Relationship Id="rId436" Type="http://schemas.openxmlformats.org/officeDocument/2006/relationships/customXml" Target="../ink/ink1982.xml"/><Relationship Id="rId601" Type="http://schemas.openxmlformats.org/officeDocument/2006/relationships/image" Target="../media/image1824.png"/><Relationship Id="rId643" Type="http://schemas.openxmlformats.org/officeDocument/2006/relationships/image" Target="../media/image1845.png"/><Relationship Id="rId240" Type="http://schemas.openxmlformats.org/officeDocument/2006/relationships/customXml" Target="../ink/ink1884.xml"/><Relationship Id="rId478" Type="http://schemas.openxmlformats.org/officeDocument/2006/relationships/customXml" Target="../ink/ink2003.xml"/><Relationship Id="rId35" Type="http://schemas.openxmlformats.org/officeDocument/2006/relationships/image" Target="../media/image1548.png"/><Relationship Id="rId77" Type="http://schemas.openxmlformats.org/officeDocument/2006/relationships/image" Target="../media/image1569.png"/><Relationship Id="rId100" Type="http://schemas.openxmlformats.org/officeDocument/2006/relationships/customXml" Target="../ink/ink1814.xml"/><Relationship Id="rId282" Type="http://schemas.openxmlformats.org/officeDocument/2006/relationships/customXml" Target="../ink/ink1905.xml"/><Relationship Id="rId338" Type="http://schemas.openxmlformats.org/officeDocument/2006/relationships/customXml" Target="../ink/ink1933.xml"/><Relationship Id="rId503" Type="http://schemas.openxmlformats.org/officeDocument/2006/relationships/image" Target="../media/image1776.png"/><Relationship Id="rId545" Type="http://schemas.openxmlformats.org/officeDocument/2006/relationships/image" Target="../media/image1797.png"/><Relationship Id="rId587" Type="http://schemas.openxmlformats.org/officeDocument/2006/relationships/image" Target="../media/image1817.png"/><Relationship Id="rId8" Type="http://schemas.openxmlformats.org/officeDocument/2006/relationships/customXml" Target="../ink/ink1768.xml"/><Relationship Id="rId142" Type="http://schemas.openxmlformats.org/officeDocument/2006/relationships/customXml" Target="../ink/ink1835.xml"/><Relationship Id="rId184" Type="http://schemas.openxmlformats.org/officeDocument/2006/relationships/customXml" Target="../ink/ink1856.xml"/><Relationship Id="rId391" Type="http://schemas.openxmlformats.org/officeDocument/2006/relationships/image" Target="../media/image1724.png"/><Relationship Id="rId405" Type="http://schemas.openxmlformats.org/officeDocument/2006/relationships/image" Target="../media/image1730.png"/><Relationship Id="rId447" Type="http://schemas.openxmlformats.org/officeDocument/2006/relationships/image" Target="../media/image1751.png"/><Relationship Id="rId612" Type="http://schemas.openxmlformats.org/officeDocument/2006/relationships/customXml" Target="../ink/ink2070.xml"/><Relationship Id="rId251" Type="http://schemas.openxmlformats.org/officeDocument/2006/relationships/image" Target="../media/image1654.png"/><Relationship Id="rId489" Type="http://schemas.openxmlformats.org/officeDocument/2006/relationships/image" Target="../media/image1771.png"/><Relationship Id="rId654" Type="http://schemas.openxmlformats.org/officeDocument/2006/relationships/customXml" Target="../ink/ink2091.xml"/><Relationship Id="rId46" Type="http://schemas.openxmlformats.org/officeDocument/2006/relationships/customXml" Target="../ink/ink1787.xml"/><Relationship Id="rId293" Type="http://schemas.openxmlformats.org/officeDocument/2006/relationships/image" Target="../media/image1675.png"/><Relationship Id="rId307" Type="http://schemas.openxmlformats.org/officeDocument/2006/relationships/image" Target="../media/image1682.png"/><Relationship Id="rId349" Type="http://schemas.openxmlformats.org/officeDocument/2006/relationships/image" Target="../media/image1703.png"/><Relationship Id="rId514" Type="http://schemas.openxmlformats.org/officeDocument/2006/relationships/customXml" Target="../ink/ink2021.xml"/><Relationship Id="rId556" Type="http://schemas.openxmlformats.org/officeDocument/2006/relationships/customXml" Target="../ink/ink2042.xml"/><Relationship Id="rId88" Type="http://schemas.openxmlformats.org/officeDocument/2006/relationships/customXml" Target="../ink/ink1808.xml"/><Relationship Id="rId111" Type="http://schemas.openxmlformats.org/officeDocument/2006/relationships/image" Target="../media/image1584.png"/><Relationship Id="rId153" Type="http://schemas.openxmlformats.org/officeDocument/2006/relationships/image" Target="../media/image1605.png"/><Relationship Id="rId195" Type="http://schemas.openxmlformats.org/officeDocument/2006/relationships/image" Target="../media/image1626.png"/><Relationship Id="rId209" Type="http://schemas.openxmlformats.org/officeDocument/2006/relationships/image" Target="../media/image1633.png"/><Relationship Id="rId360" Type="http://schemas.openxmlformats.org/officeDocument/2006/relationships/customXml" Target="../ink/ink1944.xml"/><Relationship Id="rId416" Type="http://schemas.openxmlformats.org/officeDocument/2006/relationships/customXml" Target="../ink/ink1972.xml"/><Relationship Id="rId598" Type="http://schemas.openxmlformats.org/officeDocument/2006/relationships/customXml" Target="../ink/ink2063.xml"/><Relationship Id="rId220" Type="http://schemas.openxmlformats.org/officeDocument/2006/relationships/customXml" Target="../ink/ink1874.xml"/><Relationship Id="rId458" Type="http://schemas.openxmlformats.org/officeDocument/2006/relationships/customXml" Target="../ink/ink1993.xml"/><Relationship Id="rId623" Type="http://schemas.openxmlformats.org/officeDocument/2006/relationships/image" Target="../media/image1835.png"/><Relationship Id="rId665" Type="http://schemas.openxmlformats.org/officeDocument/2006/relationships/image" Target="../media/image1856.png"/><Relationship Id="rId15" Type="http://schemas.openxmlformats.org/officeDocument/2006/relationships/image" Target="../media/image1538.png"/><Relationship Id="rId57" Type="http://schemas.openxmlformats.org/officeDocument/2006/relationships/image" Target="../media/image1559.png"/><Relationship Id="rId262" Type="http://schemas.openxmlformats.org/officeDocument/2006/relationships/customXml" Target="../ink/ink1895.xml"/><Relationship Id="rId318" Type="http://schemas.openxmlformats.org/officeDocument/2006/relationships/customXml" Target="../ink/ink1923.xml"/><Relationship Id="rId525" Type="http://schemas.openxmlformats.org/officeDocument/2006/relationships/image" Target="../media/image1787.png"/><Relationship Id="rId567" Type="http://schemas.openxmlformats.org/officeDocument/2006/relationships/image" Target="../media/image1807.png"/><Relationship Id="rId99" Type="http://schemas.openxmlformats.org/officeDocument/2006/relationships/image" Target="../media/image1579.png"/><Relationship Id="rId122" Type="http://schemas.openxmlformats.org/officeDocument/2006/relationships/customXml" Target="../ink/ink1825.xml"/><Relationship Id="rId164" Type="http://schemas.openxmlformats.org/officeDocument/2006/relationships/customXml" Target="../ink/ink1846.xml"/><Relationship Id="rId371" Type="http://schemas.openxmlformats.org/officeDocument/2006/relationships/image" Target="../media/image1714.png"/><Relationship Id="rId427" Type="http://schemas.openxmlformats.org/officeDocument/2006/relationships/image" Target="../media/image1741.png"/><Relationship Id="rId469" Type="http://schemas.openxmlformats.org/officeDocument/2006/relationships/image" Target="../media/image1761.png"/><Relationship Id="rId634" Type="http://schemas.openxmlformats.org/officeDocument/2006/relationships/customXml" Target="../ink/ink2081.xml"/><Relationship Id="rId26" Type="http://schemas.openxmlformats.org/officeDocument/2006/relationships/customXml" Target="../ink/ink1777.xml"/><Relationship Id="rId231" Type="http://schemas.openxmlformats.org/officeDocument/2006/relationships/image" Target="../media/image1644.png"/><Relationship Id="rId273" Type="http://schemas.openxmlformats.org/officeDocument/2006/relationships/image" Target="../media/image1665.png"/><Relationship Id="rId329" Type="http://schemas.openxmlformats.org/officeDocument/2006/relationships/image" Target="../media/image1693.png"/><Relationship Id="rId480" Type="http://schemas.openxmlformats.org/officeDocument/2006/relationships/customXml" Target="../ink/ink2004.xml"/><Relationship Id="rId536" Type="http://schemas.openxmlformats.org/officeDocument/2006/relationships/customXml" Target="../ink/ink2032.xml"/><Relationship Id="rId68" Type="http://schemas.openxmlformats.org/officeDocument/2006/relationships/customXml" Target="../ink/ink1798.xml"/><Relationship Id="rId133" Type="http://schemas.openxmlformats.org/officeDocument/2006/relationships/image" Target="../media/image1595.png"/><Relationship Id="rId175" Type="http://schemas.openxmlformats.org/officeDocument/2006/relationships/image" Target="../media/image1616.png"/><Relationship Id="rId340" Type="http://schemas.openxmlformats.org/officeDocument/2006/relationships/customXml" Target="../ink/ink1934.xml"/><Relationship Id="rId578" Type="http://schemas.openxmlformats.org/officeDocument/2006/relationships/customXml" Target="../ink/ink2053.xml"/><Relationship Id="rId200" Type="http://schemas.openxmlformats.org/officeDocument/2006/relationships/customXml" Target="../ink/ink1864.xml"/><Relationship Id="rId382" Type="http://schemas.openxmlformats.org/officeDocument/2006/relationships/customXml" Target="../ink/ink1955.xml"/><Relationship Id="rId438" Type="http://schemas.openxmlformats.org/officeDocument/2006/relationships/customXml" Target="../ink/ink1983.xml"/><Relationship Id="rId603" Type="http://schemas.openxmlformats.org/officeDocument/2006/relationships/image" Target="../media/image1825.png"/><Relationship Id="rId645" Type="http://schemas.openxmlformats.org/officeDocument/2006/relationships/image" Target="../media/image1846.png"/><Relationship Id="rId242" Type="http://schemas.openxmlformats.org/officeDocument/2006/relationships/customXml" Target="../ink/ink1885.xml"/><Relationship Id="rId284" Type="http://schemas.openxmlformats.org/officeDocument/2006/relationships/customXml" Target="../ink/ink1906.xml"/><Relationship Id="rId491" Type="http://schemas.openxmlformats.org/officeDocument/2006/relationships/image" Target="../media/image151.png"/><Relationship Id="rId505" Type="http://schemas.openxmlformats.org/officeDocument/2006/relationships/image" Target="../media/image1777.png"/><Relationship Id="rId37" Type="http://schemas.openxmlformats.org/officeDocument/2006/relationships/image" Target="../media/image1549.png"/><Relationship Id="rId79" Type="http://schemas.openxmlformats.org/officeDocument/2006/relationships/image" Target="../media/image1570.png"/><Relationship Id="rId102" Type="http://schemas.openxmlformats.org/officeDocument/2006/relationships/customXml" Target="../ink/ink1815.xml"/><Relationship Id="rId144" Type="http://schemas.openxmlformats.org/officeDocument/2006/relationships/customXml" Target="../ink/ink1836.xml"/><Relationship Id="rId547" Type="http://schemas.openxmlformats.org/officeDocument/2006/relationships/image" Target="../media/image1798.png"/><Relationship Id="rId589" Type="http://schemas.openxmlformats.org/officeDocument/2006/relationships/image" Target="../media/image1818.png"/><Relationship Id="rId90" Type="http://schemas.openxmlformats.org/officeDocument/2006/relationships/customXml" Target="../ink/ink1809.xml"/><Relationship Id="rId186" Type="http://schemas.openxmlformats.org/officeDocument/2006/relationships/customXml" Target="../ink/ink1857.xml"/><Relationship Id="rId351" Type="http://schemas.openxmlformats.org/officeDocument/2006/relationships/image" Target="../media/image1704.png"/><Relationship Id="rId393" Type="http://schemas.openxmlformats.org/officeDocument/2006/relationships/image" Target="../media/image1725.png"/><Relationship Id="rId407" Type="http://schemas.openxmlformats.org/officeDocument/2006/relationships/image" Target="../media/image1731.png"/><Relationship Id="rId449" Type="http://schemas.openxmlformats.org/officeDocument/2006/relationships/image" Target="../media/image1752.png"/><Relationship Id="rId614" Type="http://schemas.openxmlformats.org/officeDocument/2006/relationships/customXml" Target="../ink/ink2071.xml"/><Relationship Id="rId656" Type="http://schemas.openxmlformats.org/officeDocument/2006/relationships/customXml" Target="../ink/ink2092.xml"/><Relationship Id="rId211" Type="http://schemas.openxmlformats.org/officeDocument/2006/relationships/image" Target="../media/image1634.png"/><Relationship Id="rId253" Type="http://schemas.openxmlformats.org/officeDocument/2006/relationships/image" Target="../media/image1655.png"/><Relationship Id="rId295" Type="http://schemas.openxmlformats.org/officeDocument/2006/relationships/image" Target="../media/image1676.png"/><Relationship Id="rId309" Type="http://schemas.openxmlformats.org/officeDocument/2006/relationships/image" Target="../media/image1683.png"/><Relationship Id="rId460" Type="http://schemas.openxmlformats.org/officeDocument/2006/relationships/customXml" Target="../ink/ink1994.xml"/><Relationship Id="rId516" Type="http://schemas.openxmlformats.org/officeDocument/2006/relationships/customXml" Target="../ink/ink2022.xml"/><Relationship Id="rId48" Type="http://schemas.openxmlformats.org/officeDocument/2006/relationships/customXml" Target="../ink/ink1788.xml"/><Relationship Id="rId113" Type="http://schemas.openxmlformats.org/officeDocument/2006/relationships/image" Target="../media/image1585.png"/><Relationship Id="rId320" Type="http://schemas.openxmlformats.org/officeDocument/2006/relationships/customXml" Target="../ink/ink1924.xml"/><Relationship Id="rId558" Type="http://schemas.openxmlformats.org/officeDocument/2006/relationships/customXml" Target="../ink/ink2043.xml"/><Relationship Id="rId155" Type="http://schemas.openxmlformats.org/officeDocument/2006/relationships/image" Target="../media/image1606.png"/><Relationship Id="rId197" Type="http://schemas.openxmlformats.org/officeDocument/2006/relationships/image" Target="../media/image1627.png"/><Relationship Id="rId362" Type="http://schemas.openxmlformats.org/officeDocument/2006/relationships/customXml" Target="../ink/ink1945.xml"/><Relationship Id="rId418" Type="http://schemas.openxmlformats.org/officeDocument/2006/relationships/customXml" Target="../ink/ink1973.xml"/><Relationship Id="rId625" Type="http://schemas.openxmlformats.org/officeDocument/2006/relationships/image" Target="../media/image1836.png"/><Relationship Id="rId222" Type="http://schemas.openxmlformats.org/officeDocument/2006/relationships/customXml" Target="../ink/ink1875.xml"/><Relationship Id="rId264" Type="http://schemas.openxmlformats.org/officeDocument/2006/relationships/customXml" Target="../ink/ink1896.xml"/><Relationship Id="rId471" Type="http://schemas.openxmlformats.org/officeDocument/2006/relationships/image" Target="../media/image1762.png"/><Relationship Id="rId667" Type="http://schemas.openxmlformats.org/officeDocument/2006/relationships/image" Target="../media/image1857.png"/><Relationship Id="rId17" Type="http://schemas.openxmlformats.org/officeDocument/2006/relationships/image" Target="../media/image1539.png"/><Relationship Id="rId59" Type="http://schemas.openxmlformats.org/officeDocument/2006/relationships/image" Target="../media/image1560.png"/><Relationship Id="rId124" Type="http://schemas.openxmlformats.org/officeDocument/2006/relationships/customXml" Target="../ink/ink1826.xml"/><Relationship Id="rId527" Type="http://schemas.openxmlformats.org/officeDocument/2006/relationships/image" Target="../media/image1788.png"/><Relationship Id="rId569" Type="http://schemas.openxmlformats.org/officeDocument/2006/relationships/image" Target="../media/image1808.png"/><Relationship Id="rId70" Type="http://schemas.openxmlformats.org/officeDocument/2006/relationships/customXml" Target="../ink/ink1799.xml"/><Relationship Id="rId166" Type="http://schemas.openxmlformats.org/officeDocument/2006/relationships/customXml" Target="../ink/ink1847.xml"/><Relationship Id="rId331" Type="http://schemas.openxmlformats.org/officeDocument/2006/relationships/image" Target="../media/image1694.png"/><Relationship Id="rId373" Type="http://schemas.openxmlformats.org/officeDocument/2006/relationships/image" Target="../media/image1715.png"/><Relationship Id="rId429" Type="http://schemas.openxmlformats.org/officeDocument/2006/relationships/image" Target="../media/image1742.png"/><Relationship Id="rId580" Type="http://schemas.openxmlformats.org/officeDocument/2006/relationships/customXml" Target="../ink/ink2054.xml"/><Relationship Id="rId636" Type="http://schemas.openxmlformats.org/officeDocument/2006/relationships/customXml" Target="../ink/ink2082.xml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1645.png"/><Relationship Id="rId440" Type="http://schemas.openxmlformats.org/officeDocument/2006/relationships/customXml" Target="../ink/ink1984.xml"/><Relationship Id="rId28" Type="http://schemas.openxmlformats.org/officeDocument/2006/relationships/customXml" Target="../ink/ink1778.xml"/><Relationship Id="rId275" Type="http://schemas.openxmlformats.org/officeDocument/2006/relationships/image" Target="../media/image1666.png"/><Relationship Id="rId300" Type="http://schemas.openxmlformats.org/officeDocument/2006/relationships/customXml" Target="../ink/ink1914.xml"/><Relationship Id="rId482" Type="http://schemas.openxmlformats.org/officeDocument/2006/relationships/customXml" Target="../ink/ink2005.xml"/><Relationship Id="rId538" Type="http://schemas.openxmlformats.org/officeDocument/2006/relationships/customXml" Target="../ink/ink2033.xml"/><Relationship Id="rId81" Type="http://schemas.openxmlformats.org/officeDocument/2006/relationships/image" Target="../media/image1571.png"/><Relationship Id="rId135" Type="http://schemas.openxmlformats.org/officeDocument/2006/relationships/image" Target="../media/image1596.png"/><Relationship Id="rId177" Type="http://schemas.openxmlformats.org/officeDocument/2006/relationships/image" Target="../media/image1617.png"/><Relationship Id="rId342" Type="http://schemas.openxmlformats.org/officeDocument/2006/relationships/customXml" Target="../ink/ink1935.xml"/><Relationship Id="rId384" Type="http://schemas.openxmlformats.org/officeDocument/2006/relationships/customXml" Target="../ink/ink1956.xml"/><Relationship Id="rId591" Type="http://schemas.openxmlformats.org/officeDocument/2006/relationships/image" Target="../media/image1819.png"/><Relationship Id="rId605" Type="http://schemas.openxmlformats.org/officeDocument/2006/relationships/image" Target="../media/image1826.png"/><Relationship Id="rId202" Type="http://schemas.openxmlformats.org/officeDocument/2006/relationships/customXml" Target="../ink/ink1865.xml"/><Relationship Id="rId244" Type="http://schemas.openxmlformats.org/officeDocument/2006/relationships/customXml" Target="../ink/ink1886.xml"/><Relationship Id="rId647" Type="http://schemas.openxmlformats.org/officeDocument/2006/relationships/image" Target="../media/image18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470.png"/><Relationship Id="rId299" Type="http://schemas.openxmlformats.org/officeDocument/2006/relationships/image" Target="../media/image2560.png"/><Relationship Id="rId21" Type="http://schemas.openxmlformats.org/officeDocument/2006/relationships/image" Target="../media/image59.png"/><Relationship Id="rId63" Type="http://schemas.openxmlformats.org/officeDocument/2006/relationships/image" Target="../media/image2444.png"/><Relationship Id="rId159" Type="http://schemas.openxmlformats.org/officeDocument/2006/relationships/image" Target="../media/image2490.png"/><Relationship Id="rId324" Type="http://schemas.openxmlformats.org/officeDocument/2006/relationships/customXml" Target="../ink/ink162.xml"/><Relationship Id="rId366" Type="http://schemas.openxmlformats.org/officeDocument/2006/relationships/customXml" Target="../ink/ink183.xml"/><Relationship Id="rId170" Type="http://schemas.openxmlformats.org/officeDocument/2006/relationships/customXml" Target="../ink/ink85.xml"/><Relationship Id="rId226" Type="http://schemas.openxmlformats.org/officeDocument/2006/relationships/customXml" Target="../ink/ink113.xml"/><Relationship Id="rId433" Type="http://schemas.openxmlformats.org/officeDocument/2006/relationships/image" Target="../media/image2625.png"/><Relationship Id="rId268" Type="http://schemas.openxmlformats.org/officeDocument/2006/relationships/customXml" Target="../ink/ink134.xml"/><Relationship Id="rId32" Type="http://schemas.openxmlformats.org/officeDocument/2006/relationships/customXml" Target="../ink/ink16.xml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335" Type="http://schemas.openxmlformats.org/officeDocument/2006/relationships/image" Target="../media/image2577.png"/><Relationship Id="rId377" Type="http://schemas.openxmlformats.org/officeDocument/2006/relationships/image" Target="../media/image2597.png"/><Relationship Id="rId5" Type="http://schemas.openxmlformats.org/officeDocument/2006/relationships/image" Target="../media/image2416.png"/><Relationship Id="rId181" Type="http://schemas.openxmlformats.org/officeDocument/2006/relationships/image" Target="../media/image2501.png"/><Relationship Id="rId237" Type="http://schemas.openxmlformats.org/officeDocument/2006/relationships/image" Target="../media/image2529.png"/><Relationship Id="rId402" Type="http://schemas.openxmlformats.org/officeDocument/2006/relationships/customXml" Target="../ink/ink201.xml"/><Relationship Id="rId279" Type="http://schemas.openxmlformats.org/officeDocument/2006/relationships/image" Target="../media/image2550.png"/><Relationship Id="rId43" Type="http://schemas.openxmlformats.org/officeDocument/2006/relationships/image" Target="../media/image2434.png"/><Relationship Id="rId139" Type="http://schemas.openxmlformats.org/officeDocument/2006/relationships/image" Target="../media/image2481.png"/><Relationship Id="rId290" Type="http://schemas.openxmlformats.org/officeDocument/2006/relationships/customXml" Target="../ink/ink145.xml"/><Relationship Id="rId304" Type="http://schemas.openxmlformats.org/officeDocument/2006/relationships/customXml" Target="../ink/ink152.xml"/><Relationship Id="rId346" Type="http://schemas.openxmlformats.org/officeDocument/2006/relationships/customXml" Target="../ink/ink173.xml"/><Relationship Id="rId388" Type="http://schemas.openxmlformats.org/officeDocument/2006/relationships/customXml" Target="../ink/ink194.xml"/><Relationship Id="rId85" Type="http://schemas.openxmlformats.org/officeDocument/2006/relationships/image" Target="../media/image2455.png"/><Relationship Id="rId150" Type="http://schemas.openxmlformats.org/officeDocument/2006/relationships/customXml" Target="../ink/ink75.xml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413" Type="http://schemas.openxmlformats.org/officeDocument/2006/relationships/image" Target="../media/image2615.png"/><Relationship Id="rId248" Type="http://schemas.openxmlformats.org/officeDocument/2006/relationships/customXml" Target="../ink/ink124.xml"/><Relationship Id="rId12" Type="http://schemas.openxmlformats.org/officeDocument/2006/relationships/customXml" Target="../ink/ink6.xml"/><Relationship Id="rId33" Type="http://schemas.openxmlformats.org/officeDocument/2006/relationships/image" Target="../media/image2429.png"/><Relationship Id="rId108" Type="http://schemas.openxmlformats.org/officeDocument/2006/relationships/customXml" Target="../ink/ink54.xml"/><Relationship Id="rId129" Type="http://schemas.openxmlformats.org/officeDocument/2006/relationships/image" Target="../media/image2476.png"/><Relationship Id="rId280" Type="http://schemas.openxmlformats.org/officeDocument/2006/relationships/customXml" Target="../ink/ink140.xml"/><Relationship Id="rId315" Type="http://schemas.openxmlformats.org/officeDocument/2006/relationships/image" Target="../media/image2567.png"/><Relationship Id="rId336" Type="http://schemas.openxmlformats.org/officeDocument/2006/relationships/customXml" Target="../ink/ink168.xml"/><Relationship Id="rId357" Type="http://schemas.openxmlformats.org/officeDocument/2006/relationships/image" Target="../media/image2587.png"/><Relationship Id="rId54" Type="http://schemas.openxmlformats.org/officeDocument/2006/relationships/customXml" Target="../ink/ink27.xml"/><Relationship Id="rId75" Type="http://schemas.openxmlformats.org/officeDocument/2006/relationships/image" Target="../media/image2450.png"/><Relationship Id="rId96" Type="http://schemas.openxmlformats.org/officeDocument/2006/relationships/customXml" Target="../ink/ink48.xml"/><Relationship Id="rId140" Type="http://schemas.openxmlformats.org/officeDocument/2006/relationships/customXml" Target="../ink/ink70.xml"/><Relationship Id="rId161" Type="http://schemas.openxmlformats.org/officeDocument/2006/relationships/image" Target="../media/image2491.png"/><Relationship Id="rId182" Type="http://schemas.openxmlformats.org/officeDocument/2006/relationships/customXml" Target="../ink/ink91.xml"/><Relationship Id="rId217" Type="http://schemas.openxmlformats.org/officeDocument/2006/relationships/image" Target="../media/image2519.png"/><Relationship Id="rId378" Type="http://schemas.openxmlformats.org/officeDocument/2006/relationships/customXml" Target="../ink/ink189.xml"/><Relationship Id="rId399" Type="http://schemas.openxmlformats.org/officeDocument/2006/relationships/image" Target="../media/image2608.png"/><Relationship Id="rId403" Type="http://schemas.openxmlformats.org/officeDocument/2006/relationships/image" Target="../media/image2610.png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259" Type="http://schemas.openxmlformats.org/officeDocument/2006/relationships/image" Target="../media/image2540.png"/><Relationship Id="rId424" Type="http://schemas.openxmlformats.org/officeDocument/2006/relationships/customXml" Target="../ink/ink212.xml"/><Relationship Id="rId23" Type="http://schemas.openxmlformats.org/officeDocument/2006/relationships/image" Target="../media/image2424.png"/><Relationship Id="rId119" Type="http://schemas.openxmlformats.org/officeDocument/2006/relationships/image" Target="../media/image2471.png"/><Relationship Id="rId270" Type="http://schemas.openxmlformats.org/officeDocument/2006/relationships/customXml" Target="../ink/ink135.xml"/><Relationship Id="rId291" Type="http://schemas.openxmlformats.org/officeDocument/2006/relationships/image" Target="../media/image2556.png"/><Relationship Id="rId305" Type="http://schemas.openxmlformats.org/officeDocument/2006/relationships/image" Target="../media/image2563.png"/><Relationship Id="rId326" Type="http://schemas.openxmlformats.org/officeDocument/2006/relationships/customXml" Target="../ink/ink163.xml"/><Relationship Id="rId347" Type="http://schemas.openxmlformats.org/officeDocument/2006/relationships/image" Target="../media/image2582.png"/><Relationship Id="rId44" Type="http://schemas.openxmlformats.org/officeDocument/2006/relationships/customXml" Target="../ink/ink22.xml"/><Relationship Id="rId65" Type="http://schemas.openxmlformats.org/officeDocument/2006/relationships/image" Target="../media/image2445.png"/><Relationship Id="rId86" Type="http://schemas.openxmlformats.org/officeDocument/2006/relationships/customXml" Target="../ink/ink43.xml"/><Relationship Id="rId130" Type="http://schemas.openxmlformats.org/officeDocument/2006/relationships/customXml" Target="../ink/ink65.xml"/><Relationship Id="rId151" Type="http://schemas.openxmlformats.org/officeDocument/2006/relationships/image" Target="../media/image2487.png"/><Relationship Id="rId368" Type="http://schemas.openxmlformats.org/officeDocument/2006/relationships/customXml" Target="../ink/ink184.xml"/><Relationship Id="rId389" Type="http://schemas.openxmlformats.org/officeDocument/2006/relationships/image" Target="../media/image2603.png"/><Relationship Id="rId172" Type="http://schemas.openxmlformats.org/officeDocument/2006/relationships/customXml" Target="../ink/ink86.xml"/><Relationship Id="rId193" Type="http://schemas.openxmlformats.org/officeDocument/2006/relationships/image" Target="../media/image2507.png"/><Relationship Id="rId207" Type="http://schemas.openxmlformats.org/officeDocument/2006/relationships/image" Target="../media/image2514.png"/><Relationship Id="rId228" Type="http://schemas.openxmlformats.org/officeDocument/2006/relationships/customXml" Target="../ink/ink114.xml"/><Relationship Id="rId249" Type="http://schemas.openxmlformats.org/officeDocument/2006/relationships/image" Target="../media/image2535.png"/><Relationship Id="rId414" Type="http://schemas.openxmlformats.org/officeDocument/2006/relationships/customXml" Target="../ink/ink207.xml"/><Relationship Id="rId435" Type="http://schemas.openxmlformats.org/officeDocument/2006/relationships/image" Target="../media/image2626.png"/><Relationship Id="rId13" Type="http://schemas.openxmlformats.org/officeDocument/2006/relationships/image" Target="../media/image2420.png"/><Relationship Id="rId109" Type="http://schemas.openxmlformats.org/officeDocument/2006/relationships/image" Target="../media/image2466.png"/><Relationship Id="rId260" Type="http://schemas.openxmlformats.org/officeDocument/2006/relationships/customXml" Target="../ink/ink130.xml"/><Relationship Id="rId281" Type="http://schemas.openxmlformats.org/officeDocument/2006/relationships/image" Target="../media/image2551.png"/><Relationship Id="rId316" Type="http://schemas.openxmlformats.org/officeDocument/2006/relationships/customXml" Target="../ink/ink158.xml"/><Relationship Id="rId337" Type="http://schemas.openxmlformats.org/officeDocument/2006/relationships/image" Target="../media/image2578.png"/><Relationship Id="rId34" Type="http://schemas.openxmlformats.org/officeDocument/2006/relationships/customXml" Target="../ink/ink17.xml"/><Relationship Id="rId55" Type="http://schemas.openxmlformats.org/officeDocument/2006/relationships/image" Target="../media/image2440.png"/><Relationship Id="rId76" Type="http://schemas.openxmlformats.org/officeDocument/2006/relationships/customXml" Target="../ink/ink38.xml"/><Relationship Id="rId97" Type="http://schemas.openxmlformats.org/officeDocument/2006/relationships/image" Target="../media/image2461.png"/><Relationship Id="rId120" Type="http://schemas.openxmlformats.org/officeDocument/2006/relationships/customXml" Target="../ink/ink60.xml"/><Relationship Id="rId141" Type="http://schemas.openxmlformats.org/officeDocument/2006/relationships/image" Target="../media/image2482.png"/><Relationship Id="rId358" Type="http://schemas.openxmlformats.org/officeDocument/2006/relationships/customXml" Target="../ink/ink179.xml"/><Relationship Id="rId379" Type="http://schemas.openxmlformats.org/officeDocument/2006/relationships/image" Target="../media/image2598.png"/><Relationship Id="rId7" Type="http://schemas.openxmlformats.org/officeDocument/2006/relationships/image" Target="../media/image2417.png"/><Relationship Id="rId162" Type="http://schemas.openxmlformats.org/officeDocument/2006/relationships/customXml" Target="../ink/ink81.xml"/><Relationship Id="rId183" Type="http://schemas.openxmlformats.org/officeDocument/2006/relationships/image" Target="../media/image2502.png"/><Relationship Id="rId218" Type="http://schemas.openxmlformats.org/officeDocument/2006/relationships/customXml" Target="../ink/ink109.xml"/><Relationship Id="rId239" Type="http://schemas.openxmlformats.org/officeDocument/2006/relationships/image" Target="../media/image2530.png"/><Relationship Id="rId390" Type="http://schemas.openxmlformats.org/officeDocument/2006/relationships/customXml" Target="../ink/ink195.xml"/><Relationship Id="rId404" Type="http://schemas.openxmlformats.org/officeDocument/2006/relationships/customXml" Target="../ink/ink202.xml"/><Relationship Id="rId425" Type="http://schemas.openxmlformats.org/officeDocument/2006/relationships/image" Target="../media/image2621.png"/><Relationship Id="rId250" Type="http://schemas.openxmlformats.org/officeDocument/2006/relationships/customXml" Target="../ink/ink125.xml"/><Relationship Id="rId271" Type="http://schemas.openxmlformats.org/officeDocument/2006/relationships/image" Target="../media/image2546.png"/><Relationship Id="rId292" Type="http://schemas.openxmlformats.org/officeDocument/2006/relationships/customXml" Target="../ink/ink146.xml"/><Relationship Id="rId306" Type="http://schemas.openxmlformats.org/officeDocument/2006/relationships/customXml" Target="../ink/ink153.xml"/><Relationship Id="rId24" Type="http://schemas.openxmlformats.org/officeDocument/2006/relationships/customXml" Target="../ink/ink12.xml"/><Relationship Id="rId45" Type="http://schemas.openxmlformats.org/officeDocument/2006/relationships/image" Target="../media/image2435.png"/><Relationship Id="rId66" Type="http://schemas.openxmlformats.org/officeDocument/2006/relationships/customXml" Target="../ink/ink33.xml"/><Relationship Id="rId87" Type="http://schemas.openxmlformats.org/officeDocument/2006/relationships/image" Target="../media/image2456.png"/><Relationship Id="rId110" Type="http://schemas.openxmlformats.org/officeDocument/2006/relationships/customXml" Target="../ink/ink55.xml"/><Relationship Id="rId131" Type="http://schemas.openxmlformats.org/officeDocument/2006/relationships/image" Target="../media/image2477.png"/><Relationship Id="rId327" Type="http://schemas.openxmlformats.org/officeDocument/2006/relationships/image" Target="../media/image2573.png"/><Relationship Id="rId348" Type="http://schemas.openxmlformats.org/officeDocument/2006/relationships/customXml" Target="../ink/ink174.xml"/><Relationship Id="rId369" Type="http://schemas.openxmlformats.org/officeDocument/2006/relationships/image" Target="../media/image2593.png"/><Relationship Id="rId152" Type="http://schemas.openxmlformats.org/officeDocument/2006/relationships/customXml" Target="../ink/ink76.xml"/><Relationship Id="rId173" Type="http://schemas.openxmlformats.org/officeDocument/2006/relationships/image" Target="../media/image2497.png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29" Type="http://schemas.openxmlformats.org/officeDocument/2006/relationships/image" Target="../media/image2525.png"/><Relationship Id="rId380" Type="http://schemas.openxmlformats.org/officeDocument/2006/relationships/customXml" Target="../ink/ink190.xml"/><Relationship Id="rId415" Type="http://schemas.openxmlformats.org/officeDocument/2006/relationships/image" Target="../media/image2616.png"/><Relationship Id="rId436" Type="http://schemas.openxmlformats.org/officeDocument/2006/relationships/customXml" Target="../ink/ink218.xml"/><Relationship Id="rId240" Type="http://schemas.openxmlformats.org/officeDocument/2006/relationships/customXml" Target="../ink/ink120.xml"/><Relationship Id="rId261" Type="http://schemas.openxmlformats.org/officeDocument/2006/relationships/image" Target="../media/image2541.png"/><Relationship Id="rId14" Type="http://schemas.openxmlformats.org/officeDocument/2006/relationships/customXml" Target="../ink/ink7.xml"/><Relationship Id="rId35" Type="http://schemas.openxmlformats.org/officeDocument/2006/relationships/image" Target="../media/image2430.png"/><Relationship Id="rId56" Type="http://schemas.openxmlformats.org/officeDocument/2006/relationships/customXml" Target="../ink/ink28.xml"/><Relationship Id="rId77" Type="http://schemas.openxmlformats.org/officeDocument/2006/relationships/image" Target="../media/image2451.png"/><Relationship Id="rId100" Type="http://schemas.openxmlformats.org/officeDocument/2006/relationships/customXml" Target="../ink/ink50.xml"/><Relationship Id="rId282" Type="http://schemas.openxmlformats.org/officeDocument/2006/relationships/customXml" Target="../ink/ink141.xml"/><Relationship Id="rId317" Type="http://schemas.openxmlformats.org/officeDocument/2006/relationships/image" Target="../media/image2568.png"/><Relationship Id="rId338" Type="http://schemas.openxmlformats.org/officeDocument/2006/relationships/customXml" Target="../ink/ink169.xml"/><Relationship Id="rId359" Type="http://schemas.openxmlformats.org/officeDocument/2006/relationships/image" Target="../media/image2588.png"/><Relationship Id="rId8" Type="http://schemas.openxmlformats.org/officeDocument/2006/relationships/customXml" Target="../ink/ink4.xml"/><Relationship Id="rId98" Type="http://schemas.openxmlformats.org/officeDocument/2006/relationships/customXml" Target="../ink/ink49.xml"/><Relationship Id="rId121" Type="http://schemas.openxmlformats.org/officeDocument/2006/relationships/image" Target="../media/image2472.png"/><Relationship Id="rId142" Type="http://schemas.openxmlformats.org/officeDocument/2006/relationships/customXml" Target="../ink/ink71.xml"/><Relationship Id="rId163" Type="http://schemas.openxmlformats.org/officeDocument/2006/relationships/image" Target="../media/image2492.png"/><Relationship Id="rId184" Type="http://schemas.openxmlformats.org/officeDocument/2006/relationships/customXml" Target="../ink/ink92.xml"/><Relationship Id="rId219" Type="http://schemas.openxmlformats.org/officeDocument/2006/relationships/image" Target="../media/image2520.png"/><Relationship Id="rId370" Type="http://schemas.openxmlformats.org/officeDocument/2006/relationships/customXml" Target="../ink/ink185.xml"/><Relationship Id="rId391" Type="http://schemas.openxmlformats.org/officeDocument/2006/relationships/image" Target="../media/image2604.png"/><Relationship Id="rId405" Type="http://schemas.openxmlformats.org/officeDocument/2006/relationships/image" Target="../media/image2611.png"/><Relationship Id="rId426" Type="http://schemas.openxmlformats.org/officeDocument/2006/relationships/customXml" Target="../ink/ink213.xml"/><Relationship Id="rId230" Type="http://schemas.openxmlformats.org/officeDocument/2006/relationships/customXml" Target="../ink/ink115.xml"/><Relationship Id="rId251" Type="http://schemas.openxmlformats.org/officeDocument/2006/relationships/image" Target="../media/image2536.png"/><Relationship Id="rId25" Type="http://schemas.openxmlformats.org/officeDocument/2006/relationships/image" Target="../media/image2425.png"/><Relationship Id="rId46" Type="http://schemas.openxmlformats.org/officeDocument/2006/relationships/customXml" Target="../ink/ink23.xml"/><Relationship Id="rId67" Type="http://schemas.openxmlformats.org/officeDocument/2006/relationships/image" Target="../media/image2446.png"/><Relationship Id="rId272" Type="http://schemas.openxmlformats.org/officeDocument/2006/relationships/customXml" Target="../ink/ink136.xml"/><Relationship Id="rId293" Type="http://schemas.openxmlformats.org/officeDocument/2006/relationships/image" Target="../media/image2557.png"/><Relationship Id="rId307" Type="http://schemas.openxmlformats.org/officeDocument/2006/relationships/image" Target="../media/image2564.png"/><Relationship Id="rId328" Type="http://schemas.openxmlformats.org/officeDocument/2006/relationships/customXml" Target="../ink/ink164.xml"/><Relationship Id="rId349" Type="http://schemas.openxmlformats.org/officeDocument/2006/relationships/image" Target="../media/image2583.png"/><Relationship Id="rId88" Type="http://schemas.openxmlformats.org/officeDocument/2006/relationships/customXml" Target="../ink/ink44.xml"/><Relationship Id="rId111" Type="http://schemas.openxmlformats.org/officeDocument/2006/relationships/image" Target="../media/image2467.png"/><Relationship Id="rId132" Type="http://schemas.openxmlformats.org/officeDocument/2006/relationships/customXml" Target="../ink/ink66.xml"/><Relationship Id="rId153" Type="http://schemas.openxmlformats.org/officeDocument/2006/relationships/image" Target="../media/image2488.png"/><Relationship Id="rId174" Type="http://schemas.openxmlformats.org/officeDocument/2006/relationships/customXml" Target="../ink/ink87.xml"/><Relationship Id="rId195" Type="http://schemas.openxmlformats.org/officeDocument/2006/relationships/image" Target="../media/image2508.png"/><Relationship Id="rId209" Type="http://schemas.openxmlformats.org/officeDocument/2006/relationships/image" Target="../media/image2515.png"/><Relationship Id="rId360" Type="http://schemas.openxmlformats.org/officeDocument/2006/relationships/customXml" Target="../ink/ink180.xml"/><Relationship Id="rId381" Type="http://schemas.openxmlformats.org/officeDocument/2006/relationships/image" Target="../media/image2599.png"/><Relationship Id="rId416" Type="http://schemas.openxmlformats.org/officeDocument/2006/relationships/customXml" Target="../ink/ink208.xml"/><Relationship Id="rId220" Type="http://schemas.openxmlformats.org/officeDocument/2006/relationships/customXml" Target="../ink/ink110.xml"/><Relationship Id="rId241" Type="http://schemas.openxmlformats.org/officeDocument/2006/relationships/image" Target="../media/image2531.png"/><Relationship Id="rId437" Type="http://schemas.openxmlformats.org/officeDocument/2006/relationships/image" Target="../media/image2627.png"/><Relationship Id="rId15" Type="http://schemas.openxmlformats.org/officeDocument/2006/relationships/image" Target="../media/image2421.png"/><Relationship Id="rId36" Type="http://schemas.openxmlformats.org/officeDocument/2006/relationships/customXml" Target="../ink/ink18.xml"/><Relationship Id="rId57" Type="http://schemas.openxmlformats.org/officeDocument/2006/relationships/image" Target="../media/image2441.png"/><Relationship Id="rId262" Type="http://schemas.openxmlformats.org/officeDocument/2006/relationships/customXml" Target="../ink/ink131.xml"/><Relationship Id="rId283" Type="http://schemas.openxmlformats.org/officeDocument/2006/relationships/image" Target="../media/image2552.png"/><Relationship Id="rId318" Type="http://schemas.openxmlformats.org/officeDocument/2006/relationships/customXml" Target="../ink/ink159.xml"/><Relationship Id="rId339" Type="http://schemas.openxmlformats.org/officeDocument/2006/relationships/image" Target="../media/image2579.png"/><Relationship Id="rId78" Type="http://schemas.openxmlformats.org/officeDocument/2006/relationships/customXml" Target="../ink/ink39.xml"/><Relationship Id="rId99" Type="http://schemas.openxmlformats.org/officeDocument/2006/relationships/image" Target="../media/image2462.png"/><Relationship Id="rId101" Type="http://schemas.openxmlformats.org/officeDocument/2006/relationships/image" Target="../media/image2463.png"/><Relationship Id="rId122" Type="http://schemas.openxmlformats.org/officeDocument/2006/relationships/customXml" Target="../ink/ink61.xml"/><Relationship Id="rId143" Type="http://schemas.openxmlformats.org/officeDocument/2006/relationships/image" Target="../media/image2483.png"/><Relationship Id="rId164" Type="http://schemas.openxmlformats.org/officeDocument/2006/relationships/customXml" Target="../ink/ink82.xml"/><Relationship Id="rId185" Type="http://schemas.openxmlformats.org/officeDocument/2006/relationships/image" Target="../media/image2503.png"/><Relationship Id="rId350" Type="http://schemas.openxmlformats.org/officeDocument/2006/relationships/customXml" Target="../ink/ink175.xml"/><Relationship Id="rId371" Type="http://schemas.openxmlformats.org/officeDocument/2006/relationships/image" Target="../media/image2594.png"/><Relationship Id="rId406" Type="http://schemas.openxmlformats.org/officeDocument/2006/relationships/customXml" Target="../ink/ink203.xml"/><Relationship Id="rId9" Type="http://schemas.openxmlformats.org/officeDocument/2006/relationships/image" Target="../media/image2418.png"/><Relationship Id="rId210" Type="http://schemas.openxmlformats.org/officeDocument/2006/relationships/customXml" Target="../ink/ink105.xml"/><Relationship Id="rId392" Type="http://schemas.openxmlformats.org/officeDocument/2006/relationships/customXml" Target="../ink/ink196.xml"/><Relationship Id="rId427" Type="http://schemas.openxmlformats.org/officeDocument/2006/relationships/image" Target="../media/image2622.png"/><Relationship Id="rId26" Type="http://schemas.openxmlformats.org/officeDocument/2006/relationships/customXml" Target="../ink/ink13.xml"/><Relationship Id="rId231" Type="http://schemas.openxmlformats.org/officeDocument/2006/relationships/image" Target="../media/image2526.png"/><Relationship Id="rId252" Type="http://schemas.openxmlformats.org/officeDocument/2006/relationships/customXml" Target="../ink/ink126.xml"/><Relationship Id="rId273" Type="http://schemas.openxmlformats.org/officeDocument/2006/relationships/image" Target="../media/image2547.png"/><Relationship Id="rId294" Type="http://schemas.openxmlformats.org/officeDocument/2006/relationships/customXml" Target="../ink/ink147.xml"/><Relationship Id="rId308" Type="http://schemas.openxmlformats.org/officeDocument/2006/relationships/customXml" Target="../ink/ink154.xml"/><Relationship Id="rId329" Type="http://schemas.openxmlformats.org/officeDocument/2006/relationships/image" Target="../media/image2574.png"/><Relationship Id="rId47" Type="http://schemas.openxmlformats.org/officeDocument/2006/relationships/image" Target="../media/image2436.png"/><Relationship Id="rId68" Type="http://schemas.openxmlformats.org/officeDocument/2006/relationships/customXml" Target="../ink/ink34.xml"/><Relationship Id="rId89" Type="http://schemas.openxmlformats.org/officeDocument/2006/relationships/image" Target="../media/image2457.png"/><Relationship Id="rId112" Type="http://schemas.openxmlformats.org/officeDocument/2006/relationships/customXml" Target="../ink/ink56.xml"/><Relationship Id="rId133" Type="http://schemas.openxmlformats.org/officeDocument/2006/relationships/image" Target="../media/image2478.png"/><Relationship Id="rId154" Type="http://schemas.openxmlformats.org/officeDocument/2006/relationships/customXml" Target="../ink/ink77.xml"/><Relationship Id="rId175" Type="http://schemas.openxmlformats.org/officeDocument/2006/relationships/image" Target="../media/image2498.png"/><Relationship Id="rId340" Type="http://schemas.openxmlformats.org/officeDocument/2006/relationships/customXml" Target="../ink/ink170.xml"/><Relationship Id="rId361" Type="http://schemas.openxmlformats.org/officeDocument/2006/relationships/image" Target="../media/image2589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382" Type="http://schemas.openxmlformats.org/officeDocument/2006/relationships/customXml" Target="../ink/ink191.xml"/><Relationship Id="rId417" Type="http://schemas.openxmlformats.org/officeDocument/2006/relationships/image" Target="../media/image2617.png"/><Relationship Id="rId438" Type="http://schemas.openxmlformats.org/officeDocument/2006/relationships/customXml" Target="../ink/ink219.xml"/><Relationship Id="rId16" Type="http://schemas.openxmlformats.org/officeDocument/2006/relationships/customXml" Target="../ink/ink8.xml"/><Relationship Id="rId221" Type="http://schemas.openxmlformats.org/officeDocument/2006/relationships/image" Target="../media/image2521.png"/><Relationship Id="rId242" Type="http://schemas.openxmlformats.org/officeDocument/2006/relationships/customXml" Target="../ink/ink121.xml"/><Relationship Id="rId263" Type="http://schemas.openxmlformats.org/officeDocument/2006/relationships/image" Target="../media/image2542.png"/><Relationship Id="rId284" Type="http://schemas.openxmlformats.org/officeDocument/2006/relationships/customXml" Target="../ink/ink142.xml"/><Relationship Id="rId319" Type="http://schemas.openxmlformats.org/officeDocument/2006/relationships/image" Target="../media/image2569.png"/><Relationship Id="rId37" Type="http://schemas.openxmlformats.org/officeDocument/2006/relationships/image" Target="../media/image2431.png"/><Relationship Id="rId58" Type="http://schemas.openxmlformats.org/officeDocument/2006/relationships/customXml" Target="../ink/ink29.xml"/><Relationship Id="rId79" Type="http://schemas.openxmlformats.org/officeDocument/2006/relationships/image" Target="../media/image2452.png"/><Relationship Id="rId102" Type="http://schemas.openxmlformats.org/officeDocument/2006/relationships/customXml" Target="../ink/ink51.xml"/><Relationship Id="rId123" Type="http://schemas.openxmlformats.org/officeDocument/2006/relationships/image" Target="../media/image2473.png"/><Relationship Id="rId144" Type="http://schemas.openxmlformats.org/officeDocument/2006/relationships/customXml" Target="../ink/ink72.xml"/><Relationship Id="rId330" Type="http://schemas.openxmlformats.org/officeDocument/2006/relationships/customXml" Target="../ink/ink165.xml"/><Relationship Id="rId90" Type="http://schemas.openxmlformats.org/officeDocument/2006/relationships/customXml" Target="../ink/ink45.xml"/><Relationship Id="rId165" Type="http://schemas.openxmlformats.org/officeDocument/2006/relationships/image" Target="../media/image2493.png"/><Relationship Id="rId186" Type="http://schemas.openxmlformats.org/officeDocument/2006/relationships/customXml" Target="../ink/ink93.xml"/><Relationship Id="rId351" Type="http://schemas.openxmlformats.org/officeDocument/2006/relationships/image" Target="../media/image2584.png"/><Relationship Id="rId372" Type="http://schemas.openxmlformats.org/officeDocument/2006/relationships/customXml" Target="../ink/ink186.xml"/><Relationship Id="rId393" Type="http://schemas.openxmlformats.org/officeDocument/2006/relationships/image" Target="../media/image2605.png"/><Relationship Id="rId407" Type="http://schemas.openxmlformats.org/officeDocument/2006/relationships/image" Target="../media/image2612.png"/><Relationship Id="rId428" Type="http://schemas.openxmlformats.org/officeDocument/2006/relationships/customXml" Target="../ink/ink214.xml"/><Relationship Id="rId211" Type="http://schemas.openxmlformats.org/officeDocument/2006/relationships/image" Target="../media/image2516.png"/><Relationship Id="rId232" Type="http://schemas.openxmlformats.org/officeDocument/2006/relationships/customXml" Target="../ink/ink116.xml"/><Relationship Id="rId253" Type="http://schemas.openxmlformats.org/officeDocument/2006/relationships/image" Target="../media/image2537.png"/><Relationship Id="rId274" Type="http://schemas.openxmlformats.org/officeDocument/2006/relationships/customXml" Target="../ink/ink137.xml"/><Relationship Id="rId295" Type="http://schemas.openxmlformats.org/officeDocument/2006/relationships/image" Target="../media/image2558.png"/><Relationship Id="rId309" Type="http://schemas.openxmlformats.org/officeDocument/2006/relationships/image" Target="../media/image2565.png"/><Relationship Id="rId27" Type="http://schemas.openxmlformats.org/officeDocument/2006/relationships/image" Target="../media/image2426.png"/><Relationship Id="rId48" Type="http://schemas.openxmlformats.org/officeDocument/2006/relationships/customXml" Target="../ink/ink24.xml"/><Relationship Id="rId69" Type="http://schemas.openxmlformats.org/officeDocument/2006/relationships/image" Target="../media/image2447.png"/><Relationship Id="rId113" Type="http://schemas.openxmlformats.org/officeDocument/2006/relationships/image" Target="../media/image2468.png"/><Relationship Id="rId134" Type="http://schemas.openxmlformats.org/officeDocument/2006/relationships/customXml" Target="../ink/ink67.xml"/><Relationship Id="rId320" Type="http://schemas.openxmlformats.org/officeDocument/2006/relationships/customXml" Target="../ink/ink160.xml"/><Relationship Id="rId80" Type="http://schemas.openxmlformats.org/officeDocument/2006/relationships/customXml" Target="../ink/ink40.xml"/><Relationship Id="rId155" Type="http://schemas.openxmlformats.org/officeDocument/2006/relationships/image" Target="../media/image2489.png"/><Relationship Id="rId176" Type="http://schemas.openxmlformats.org/officeDocument/2006/relationships/customXml" Target="../ink/ink88.xml"/><Relationship Id="rId197" Type="http://schemas.openxmlformats.org/officeDocument/2006/relationships/image" Target="../media/image2509.png"/><Relationship Id="rId341" Type="http://schemas.openxmlformats.org/officeDocument/2006/relationships/image" Target="../media/image396.png"/><Relationship Id="rId362" Type="http://schemas.openxmlformats.org/officeDocument/2006/relationships/customXml" Target="../ink/ink181.xml"/><Relationship Id="rId383" Type="http://schemas.openxmlformats.org/officeDocument/2006/relationships/image" Target="../media/image2600.png"/><Relationship Id="rId418" Type="http://schemas.openxmlformats.org/officeDocument/2006/relationships/customXml" Target="../ink/ink209.xml"/><Relationship Id="rId439" Type="http://schemas.openxmlformats.org/officeDocument/2006/relationships/image" Target="../media/image2628.png"/><Relationship Id="rId201" Type="http://schemas.openxmlformats.org/officeDocument/2006/relationships/image" Target="../media/image2511.png"/><Relationship Id="rId222" Type="http://schemas.openxmlformats.org/officeDocument/2006/relationships/customXml" Target="../ink/ink111.xml"/><Relationship Id="rId243" Type="http://schemas.openxmlformats.org/officeDocument/2006/relationships/image" Target="../media/image2532.png"/><Relationship Id="rId264" Type="http://schemas.openxmlformats.org/officeDocument/2006/relationships/customXml" Target="../ink/ink132.xml"/><Relationship Id="rId285" Type="http://schemas.openxmlformats.org/officeDocument/2006/relationships/image" Target="../media/image2553.png"/><Relationship Id="rId17" Type="http://schemas.openxmlformats.org/officeDocument/2006/relationships/image" Target="../media/image2422.png"/><Relationship Id="rId38" Type="http://schemas.openxmlformats.org/officeDocument/2006/relationships/customXml" Target="../ink/ink19.xml"/><Relationship Id="rId59" Type="http://schemas.openxmlformats.org/officeDocument/2006/relationships/image" Target="../media/image2442.png"/><Relationship Id="rId103" Type="http://schemas.openxmlformats.org/officeDocument/2006/relationships/image" Target="../media/image2464.png"/><Relationship Id="rId124" Type="http://schemas.openxmlformats.org/officeDocument/2006/relationships/customXml" Target="../ink/ink62.xml"/><Relationship Id="rId310" Type="http://schemas.openxmlformats.org/officeDocument/2006/relationships/customXml" Target="../ink/ink155.xml"/><Relationship Id="rId70" Type="http://schemas.openxmlformats.org/officeDocument/2006/relationships/customXml" Target="../ink/ink35.xml"/><Relationship Id="rId91" Type="http://schemas.openxmlformats.org/officeDocument/2006/relationships/image" Target="../media/image2458.png"/><Relationship Id="rId145" Type="http://schemas.openxmlformats.org/officeDocument/2006/relationships/image" Target="../media/image2484.png"/><Relationship Id="rId166" Type="http://schemas.openxmlformats.org/officeDocument/2006/relationships/customXml" Target="../ink/ink83.xml"/><Relationship Id="rId187" Type="http://schemas.openxmlformats.org/officeDocument/2006/relationships/image" Target="../media/image2504.png"/><Relationship Id="rId331" Type="http://schemas.openxmlformats.org/officeDocument/2006/relationships/image" Target="../media/image2575.png"/><Relationship Id="rId352" Type="http://schemas.openxmlformats.org/officeDocument/2006/relationships/customXml" Target="../ink/ink176.xml"/><Relationship Id="rId373" Type="http://schemas.openxmlformats.org/officeDocument/2006/relationships/image" Target="../media/image2595.png"/><Relationship Id="rId394" Type="http://schemas.openxmlformats.org/officeDocument/2006/relationships/customXml" Target="../ink/ink197.xml"/><Relationship Id="rId408" Type="http://schemas.openxmlformats.org/officeDocument/2006/relationships/customXml" Target="../ink/ink204.xml"/><Relationship Id="rId429" Type="http://schemas.openxmlformats.org/officeDocument/2006/relationships/image" Target="../media/image2623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06.xml"/><Relationship Id="rId233" Type="http://schemas.openxmlformats.org/officeDocument/2006/relationships/image" Target="../media/image2527.png"/><Relationship Id="rId254" Type="http://schemas.openxmlformats.org/officeDocument/2006/relationships/customXml" Target="../ink/ink127.xml"/><Relationship Id="rId440" Type="http://schemas.openxmlformats.org/officeDocument/2006/relationships/customXml" Target="../ink/ink220.xml"/><Relationship Id="rId28" Type="http://schemas.openxmlformats.org/officeDocument/2006/relationships/customXml" Target="../ink/ink14.xml"/><Relationship Id="rId49" Type="http://schemas.openxmlformats.org/officeDocument/2006/relationships/image" Target="../media/image2437.png"/><Relationship Id="rId114" Type="http://schemas.openxmlformats.org/officeDocument/2006/relationships/customXml" Target="../ink/ink57.xml"/><Relationship Id="rId275" Type="http://schemas.openxmlformats.org/officeDocument/2006/relationships/image" Target="../media/image2548.png"/><Relationship Id="rId296" Type="http://schemas.openxmlformats.org/officeDocument/2006/relationships/customXml" Target="../ink/ink148.xml"/><Relationship Id="rId300" Type="http://schemas.openxmlformats.org/officeDocument/2006/relationships/customXml" Target="../ink/ink150.xml"/><Relationship Id="rId60" Type="http://schemas.openxmlformats.org/officeDocument/2006/relationships/customXml" Target="../ink/ink30.xml"/><Relationship Id="rId81" Type="http://schemas.openxmlformats.org/officeDocument/2006/relationships/image" Target="../media/image2453.png"/><Relationship Id="rId135" Type="http://schemas.openxmlformats.org/officeDocument/2006/relationships/image" Target="../media/image2479.png"/><Relationship Id="rId156" Type="http://schemas.openxmlformats.org/officeDocument/2006/relationships/customXml" Target="../ink/ink78.xml"/><Relationship Id="rId177" Type="http://schemas.openxmlformats.org/officeDocument/2006/relationships/image" Target="../media/image2499.png"/><Relationship Id="rId198" Type="http://schemas.openxmlformats.org/officeDocument/2006/relationships/customXml" Target="../ink/ink99.xml"/><Relationship Id="rId321" Type="http://schemas.openxmlformats.org/officeDocument/2006/relationships/image" Target="../media/image2570.png"/><Relationship Id="rId342" Type="http://schemas.openxmlformats.org/officeDocument/2006/relationships/customXml" Target="../ink/ink171.xml"/><Relationship Id="rId363" Type="http://schemas.openxmlformats.org/officeDocument/2006/relationships/image" Target="../media/image2590.png"/><Relationship Id="rId384" Type="http://schemas.openxmlformats.org/officeDocument/2006/relationships/customXml" Target="../ink/ink192.xml"/><Relationship Id="rId419" Type="http://schemas.openxmlformats.org/officeDocument/2006/relationships/image" Target="../media/image2618.png"/><Relationship Id="rId202" Type="http://schemas.openxmlformats.org/officeDocument/2006/relationships/customXml" Target="../ink/ink101.xml"/><Relationship Id="rId223" Type="http://schemas.openxmlformats.org/officeDocument/2006/relationships/image" Target="../media/image2522.png"/><Relationship Id="rId244" Type="http://schemas.openxmlformats.org/officeDocument/2006/relationships/customXml" Target="../ink/ink122.xml"/><Relationship Id="rId430" Type="http://schemas.openxmlformats.org/officeDocument/2006/relationships/customXml" Target="../ink/ink215.xml"/><Relationship Id="rId18" Type="http://schemas.openxmlformats.org/officeDocument/2006/relationships/customXml" Target="../ink/ink9.xml"/><Relationship Id="rId39" Type="http://schemas.openxmlformats.org/officeDocument/2006/relationships/image" Target="../media/image2432.png"/><Relationship Id="rId265" Type="http://schemas.openxmlformats.org/officeDocument/2006/relationships/image" Target="../media/image2543.png"/><Relationship Id="rId286" Type="http://schemas.openxmlformats.org/officeDocument/2006/relationships/customXml" Target="../ink/ink143.xml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2474.png"/><Relationship Id="rId146" Type="http://schemas.openxmlformats.org/officeDocument/2006/relationships/customXml" Target="../ink/ink73.xml"/><Relationship Id="rId167" Type="http://schemas.openxmlformats.org/officeDocument/2006/relationships/image" Target="../media/image2494.png"/><Relationship Id="rId188" Type="http://schemas.openxmlformats.org/officeDocument/2006/relationships/customXml" Target="../ink/ink94.xml"/><Relationship Id="rId311" Type="http://schemas.openxmlformats.org/officeDocument/2006/relationships/image" Target="../media/image2566.png"/><Relationship Id="rId332" Type="http://schemas.openxmlformats.org/officeDocument/2006/relationships/customXml" Target="../ink/ink166.xml"/><Relationship Id="rId353" Type="http://schemas.openxmlformats.org/officeDocument/2006/relationships/image" Target="../media/image2585.png"/><Relationship Id="rId374" Type="http://schemas.openxmlformats.org/officeDocument/2006/relationships/customXml" Target="../ink/ink187.xml"/><Relationship Id="rId395" Type="http://schemas.openxmlformats.org/officeDocument/2006/relationships/image" Target="../media/image2606.png"/><Relationship Id="rId409" Type="http://schemas.openxmlformats.org/officeDocument/2006/relationships/image" Target="../media/image2613.png"/><Relationship Id="rId71" Type="http://schemas.openxmlformats.org/officeDocument/2006/relationships/image" Target="../media/image2448.png"/><Relationship Id="rId92" Type="http://schemas.openxmlformats.org/officeDocument/2006/relationships/customXml" Target="../ink/ink46.xml"/><Relationship Id="rId213" Type="http://schemas.openxmlformats.org/officeDocument/2006/relationships/image" Target="../media/image2517.png"/><Relationship Id="rId234" Type="http://schemas.openxmlformats.org/officeDocument/2006/relationships/customXml" Target="../ink/ink117.xml"/><Relationship Id="rId420" Type="http://schemas.openxmlformats.org/officeDocument/2006/relationships/customXml" Target="../ink/ink210.xml"/><Relationship Id="rId2" Type="http://schemas.openxmlformats.org/officeDocument/2006/relationships/customXml" Target="../ink/ink1.xml"/><Relationship Id="rId29" Type="http://schemas.openxmlformats.org/officeDocument/2006/relationships/image" Target="../media/image2427.png"/><Relationship Id="rId255" Type="http://schemas.openxmlformats.org/officeDocument/2006/relationships/image" Target="../media/image2538.png"/><Relationship Id="rId276" Type="http://schemas.openxmlformats.org/officeDocument/2006/relationships/customXml" Target="../ink/ink138.xml"/><Relationship Id="rId297" Type="http://schemas.openxmlformats.org/officeDocument/2006/relationships/image" Target="../media/image2559.png"/><Relationship Id="rId441" Type="http://schemas.openxmlformats.org/officeDocument/2006/relationships/image" Target="../media/image2629.png"/><Relationship Id="rId40" Type="http://schemas.openxmlformats.org/officeDocument/2006/relationships/customXml" Target="../ink/ink20.xml"/><Relationship Id="rId115" Type="http://schemas.openxmlformats.org/officeDocument/2006/relationships/image" Target="../media/image2469.png"/><Relationship Id="rId136" Type="http://schemas.openxmlformats.org/officeDocument/2006/relationships/customXml" Target="../ink/ink68.xml"/><Relationship Id="rId157" Type="http://schemas.openxmlformats.org/officeDocument/2006/relationships/image" Target="../media/image979.png"/><Relationship Id="rId178" Type="http://schemas.openxmlformats.org/officeDocument/2006/relationships/customXml" Target="../ink/ink89.xml"/><Relationship Id="rId301" Type="http://schemas.openxmlformats.org/officeDocument/2006/relationships/image" Target="../media/image2561.png"/><Relationship Id="rId322" Type="http://schemas.openxmlformats.org/officeDocument/2006/relationships/customXml" Target="../ink/ink161.xml"/><Relationship Id="rId343" Type="http://schemas.openxmlformats.org/officeDocument/2006/relationships/image" Target="../media/image2580.png"/><Relationship Id="rId364" Type="http://schemas.openxmlformats.org/officeDocument/2006/relationships/customXml" Target="../ink/ink182.xml"/><Relationship Id="rId61" Type="http://schemas.openxmlformats.org/officeDocument/2006/relationships/image" Target="../media/image2443.png"/><Relationship Id="rId82" Type="http://schemas.openxmlformats.org/officeDocument/2006/relationships/customXml" Target="../ink/ink41.xml"/><Relationship Id="rId199" Type="http://schemas.openxmlformats.org/officeDocument/2006/relationships/image" Target="../media/image2510.png"/><Relationship Id="rId203" Type="http://schemas.openxmlformats.org/officeDocument/2006/relationships/image" Target="../media/image2512.png"/><Relationship Id="rId385" Type="http://schemas.openxmlformats.org/officeDocument/2006/relationships/image" Target="../media/image2601.png"/><Relationship Id="rId19" Type="http://schemas.openxmlformats.org/officeDocument/2006/relationships/image" Target="../media/image2423.png"/><Relationship Id="rId224" Type="http://schemas.openxmlformats.org/officeDocument/2006/relationships/customXml" Target="../ink/ink112.xml"/><Relationship Id="rId245" Type="http://schemas.openxmlformats.org/officeDocument/2006/relationships/image" Target="../media/image2533.png"/><Relationship Id="rId266" Type="http://schemas.openxmlformats.org/officeDocument/2006/relationships/customXml" Target="../ink/ink133.xml"/><Relationship Id="rId287" Type="http://schemas.openxmlformats.org/officeDocument/2006/relationships/image" Target="../media/image2554.png"/><Relationship Id="rId410" Type="http://schemas.openxmlformats.org/officeDocument/2006/relationships/customXml" Target="../ink/ink205.xml"/><Relationship Id="rId431" Type="http://schemas.openxmlformats.org/officeDocument/2006/relationships/image" Target="../media/image2624.png"/><Relationship Id="rId30" Type="http://schemas.openxmlformats.org/officeDocument/2006/relationships/customXml" Target="../ink/ink15.xml"/><Relationship Id="rId105" Type="http://schemas.openxmlformats.org/officeDocument/2006/relationships/image" Target="../media/image52.png"/><Relationship Id="rId126" Type="http://schemas.openxmlformats.org/officeDocument/2006/relationships/customXml" Target="../ink/ink63.xml"/><Relationship Id="rId147" Type="http://schemas.openxmlformats.org/officeDocument/2006/relationships/image" Target="../media/image2485.png"/><Relationship Id="rId168" Type="http://schemas.openxmlformats.org/officeDocument/2006/relationships/customXml" Target="../ink/ink84.xml"/><Relationship Id="rId312" Type="http://schemas.openxmlformats.org/officeDocument/2006/relationships/customXml" Target="../ink/ink156.xml"/><Relationship Id="rId333" Type="http://schemas.openxmlformats.org/officeDocument/2006/relationships/image" Target="../media/image2576.png"/><Relationship Id="rId354" Type="http://schemas.openxmlformats.org/officeDocument/2006/relationships/customXml" Target="../ink/ink177.xml"/><Relationship Id="rId51" Type="http://schemas.openxmlformats.org/officeDocument/2006/relationships/image" Target="../media/image2438.png"/><Relationship Id="rId72" Type="http://schemas.openxmlformats.org/officeDocument/2006/relationships/customXml" Target="../ink/ink36.xml"/><Relationship Id="rId93" Type="http://schemas.openxmlformats.org/officeDocument/2006/relationships/image" Target="../media/image2459.png"/><Relationship Id="rId189" Type="http://schemas.openxmlformats.org/officeDocument/2006/relationships/image" Target="../media/image2505.png"/><Relationship Id="rId375" Type="http://schemas.openxmlformats.org/officeDocument/2006/relationships/image" Target="../media/image2596.png"/><Relationship Id="rId396" Type="http://schemas.openxmlformats.org/officeDocument/2006/relationships/customXml" Target="../ink/ink198.xml"/><Relationship Id="rId3" Type="http://schemas.openxmlformats.org/officeDocument/2006/relationships/image" Target="../media/image2415.png"/><Relationship Id="rId214" Type="http://schemas.openxmlformats.org/officeDocument/2006/relationships/customXml" Target="../ink/ink107.xml"/><Relationship Id="rId235" Type="http://schemas.openxmlformats.org/officeDocument/2006/relationships/image" Target="../media/image2528.png"/><Relationship Id="rId256" Type="http://schemas.openxmlformats.org/officeDocument/2006/relationships/customXml" Target="../ink/ink128.xml"/><Relationship Id="rId277" Type="http://schemas.openxmlformats.org/officeDocument/2006/relationships/image" Target="../media/image2549.png"/><Relationship Id="rId298" Type="http://schemas.openxmlformats.org/officeDocument/2006/relationships/customXml" Target="../ink/ink149.xml"/><Relationship Id="rId400" Type="http://schemas.openxmlformats.org/officeDocument/2006/relationships/customXml" Target="../ink/ink200.xml"/><Relationship Id="rId421" Type="http://schemas.openxmlformats.org/officeDocument/2006/relationships/image" Target="../media/image2619.png"/><Relationship Id="rId116" Type="http://schemas.openxmlformats.org/officeDocument/2006/relationships/customXml" Target="../ink/ink58.xml"/><Relationship Id="rId137" Type="http://schemas.openxmlformats.org/officeDocument/2006/relationships/image" Target="../media/image2480.png"/><Relationship Id="rId158" Type="http://schemas.openxmlformats.org/officeDocument/2006/relationships/customXml" Target="../ink/ink79.xml"/><Relationship Id="rId302" Type="http://schemas.openxmlformats.org/officeDocument/2006/relationships/customXml" Target="../ink/ink151.xml"/><Relationship Id="rId323" Type="http://schemas.openxmlformats.org/officeDocument/2006/relationships/image" Target="../media/image2571.png"/><Relationship Id="rId344" Type="http://schemas.openxmlformats.org/officeDocument/2006/relationships/customXml" Target="../ink/ink172.xml"/><Relationship Id="rId20" Type="http://schemas.openxmlformats.org/officeDocument/2006/relationships/customXml" Target="../ink/ink10.xml"/><Relationship Id="rId41" Type="http://schemas.openxmlformats.org/officeDocument/2006/relationships/image" Target="../media/image2433.png"/><Relationship Id="rId62" Type="http://schemas.openxmlformats.org/officeDocument/2006/relationships/customXml" Target="../ink/ink31.xml"/><Relationship Id="rId83" Type="http://schemas.openxmlformats.org/officeDocument/2006/relationships/image" Target="../media/image2454.png"/><Relationship Id="rId179" Type="http://schemas.openxmlformats.org/officeDocument/2006/relationships/image" Target="../media/image2500.png"/><Relationship Id="rId365" Type="http://schemas.openxmlformats.org/officeDocument/2006/relationships/image" Target="../media/image2591.png"/><Relationship Id="rId386" Type="http://schemas.openxmlformats.org/officeDocument/2006/relationships/customXml" Target="../ink/ink193.xml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5" Type="http://schemas.openxmlformats.org/officeDocument/2006/relationships/image" Target="../media/image2523.png"/><Relationship Id="rId246" Type="http://schemas.openxmlformats.org/officeDocument/2006/relationships/customXml" Target="../ink/ink123.xml"/><Relationship Id="rId267" Type="http://schemas.openxmlformats.org/officeDocument/2006/relationships/image" Target="../media/image2544.png"/><Relationship Id="rId288" Type="http://schemas.openxmlformats.org/officeDocument/2006/relationships/customXml" Target="../ink/ink144.xml"/><Relationship Id="rId411" Type="http://schemas.openxmlformats.org/officeDocument/2006/relationships/image" Target="../media/image2614.png"/><Relationship Id="rId432" Type="http://schemas.openxmlformats.org/officeDocument/2006/relationships/customXml" Target="../ink/ink216.xml"/><Relationship Id="rId106" Type="http://schemas.openxmlformats.org/officeDocument/2006/relationships/customXml" Target="../ink/ink53.xml"/><Relationship Id="rId127" Type="http://schemas.openxmlformats.org/officeDocument/2006/relationships/image" Target="../media/image2475.png"/><Relationship Id="rId313" Type="http://schemas.openxmlformats.org/officeDocument/2006/relationships/image" Target="../media/image384.png"/><Relationship Id="rId10" Type="http://schemas.openxmlformats.org/officeDocument/2006/relationships/customXml" Target="../ink/ink5.xml"/><Relationship Id="rId31" Type="http://schemas.openxmlformats.org/officeDocument/2006/relationships/image" Target="../media/image2428.png"/><Relationship Id="rId52" Type="http://schemas.openxmlformats.org/officeDocument/2006/relationships/customXml" Target="../ink/ink26.xml"/><Relationship Id="rId73" Type="http://schemas.openxmlformats.org/officeDocument/2006/relationships/image" Target="../media/image2449.png"/><Relationship Id="rId94" Type="http://schemas.openxmlformats.org/officeDocument/2006/relationships/customXml" Target="../ink/ink47.xml"/><Relationship Id="rId148" Type="http://schemas.openxmlformats.org/officeDocument/2006/relationships/customXml" Target="../ink/ink74.xml"/><Relationship Id="rId169" Type="http://schemas.openxmlformats.org/officeDocument/2006/relationships/image" Target="../media/image2495.png"/><Relationship Id="rId334" Type="http://schemas.openxmlformats.org/officeDocument/2006/relationships/customXml" Target="../ink/ink167.xml"/><Relationship Id="rId355" Type="http://schemas.openxmlformats.org/officeDocument/2006/relationships/image" Target="../media/image2586.png"/><Relationship Id="rId376" Type="http://schemas.openxmlformats.org/officeDocument/2006/relationships/customXml" Target="../ink/ink188.xml"/><Relationship Id="rId397" Type="http://schemas.openxmlformats.org/officeDocument/2006/relationships/image" Target="../media/image2607.png"/><Relationship Id="rId4" Type="http://schemas.openxmlformats.org/officeDocument/2006/relationships/customXml" Target="../ink/ink2.xml"/><Relationship Id="rId180" Type="http://schemas.openxmlformats.org/officeDocument/2006/relationships/customXml" Target="../ink/ink90.xml"/><Relationship Id="rId215" Type="http://schemas.openxmlformats.org/officeDocument/2006/relationships/image" Target="../media/image2518.png"/><Relationship Id="rId236" Type="http://schemas.openxmlformats.org/officeDocument/2006/relationships/customXml" Target="../ink/ink118.xml"/><Relationship Id="rId257" Type="http://schemas.openxmlformats.org/officeDocument/2006/relationships/image" Target="../media/image2539.png"/><Relationship Id="rId278" Type="http://schemas.openxmlformats.org/officeDocument/2006/relationships/customXml" Target="../ink/ink139.xml"/><Relationship Id="rId401" Type="http://schemas.openxmlformats.org/officeDocument/2006/relationships/image" Target="../media/image2609.png"/><Relationship Id="rId422" Type="http://schemas.openxmlformats.org/officeDocument/2006/relationships/customXml" Target="../ink/ink211.xml"/><Relationship Id="rId303" Type="http://schemas.openxmlformats.org/officeDocument/2006/relationships/image" Target="../media/image2562.png"/><Relationship Id="rId42" Type="http://schemas.openxmlformats.org/officeDocument/2006/relationships/customXml" Target="../ink/ink21.xml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345" Type="http://schemas.openxmlformats.org/officeDocument/2006/relationships/image" Target="../media/image2581.png"/><Relationship Id="rId387" Type="http://schemas.openxmlformats.org/officeDocument/2006/relationships/image" Target="../media/image2602.png"/><Relationship Id="rId191" Type="http://schemas.openxmlformats.org/officeDocument/2006/relationships/image" Target="../media/image2506.png"/><Relationship Id="rId205" Type="http://schemas.openxmlformats.org/officeDocument/2006/relationships/image" Target="../media/image2513.png"/><Relationship Id="rId247" Type="http://schemas.openxmlformats.org/officeDocument/2006/relationships/image" Target="../media/image2534.png"/><Relationship Id="rId412" Type="http://schemas.openxmlformats.org/officeDocument/2006/relationships/customXml" Target="../ink/ink206.xml"/><Relationship Id="rId107" Type="http://schemas.openxmlformats.org/officeDocument/2006/relationships/image" Target="../media/image2465.png"/><Relationship Id="rId289" Type="http://schemas.openxmlformats.org/officeDocument/2006/relationships/image" Target="../media/image2555.png"/><Relationship Id="rId11" Type="http://schemas.openxmlformats.org/officeDocument/2006/relationships/image" Target="../media/image2419.png"/><Relationship Id="rId53" Type="http://schemas.openxmlformats.org/officeDocument/2006/relationships/image" Target="../media/image2439.png"/><Relationship Id="rId149" Type="http://schemas.openxmlformats.org/officeDocument/2006/relationships/image" Target="../media/image2486.png"/><Relationship Id="rId314" Type="http://schemas.openxmlformats.org/officeDocument/2006/relationships/customXml" Target="../ink/ink157.xml"/><Relationship Id="rId356" Type="http://schemas.openxmlformats.org/officeDocument/2006/relationships/customXml" Target="../ink/ink178.xml"/><Relationship Id="rId398" Type="http://schemas.openxmlformats.org/officeDocument/2006/relationships/customXml" Target="../ink/ink199.xml"/><Relationship Id="rId95" Type="http://schemas.openxmlformats.org/officeDocument/2006/relationships/image" Target="../media/image2460.png"/><Relationship Id="rId160" Type="http://schemas.openxmlformats.org/officeDocument/2006/relationships/customXml" Target="../ink/ink80.xml"/><Relationship Id="rId216" Type="http://schemas.openxmlformats.org/officeDocument/2006/relationships/customXml" Target="../ink/ink108.xml"/><Relationship Id="rId423" Type="http://schemas.openxmlformats.org/officeDocument/2006/relationships/image" Target="../media/image2620.png"/><Relationship Id="rId258" Type="http://schemas.openxmlformats.org/officeDocument/2006/relationships/customXml" Target="../ink/ink129.xml"/><Relationship Id="rId22" Type="http://schemas.openxmlformats.org/officeDocument/2006/relationships/customXml" Target="../ink/ink11.xml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325" Type="http://schemas.openxmlformats.org/officeDocument/2006/relationships/image" Target="../media/image2572.png"/><Relationship Id="rId367" Type="http://schemas.openxmlformats.org/officeDocument/2006/relationships/image" Target="../media/image2592.png"/><Relationship Id="rId171" Type="http://schemas.openxmlformats.org/officeDocument/2006/relationships/image" Target="../media/image2496.png"/><Relationship Id="rId227" Type="http://schemas.openxmlformats.org/officeDocument/2006/relationships/image" Target="../media/image2524.png"/><Relationship Id="rId269" Type="http://schemas.openxmlformats.org/officeDocument/2006/relationships/image" Target="../media/image2545.png"/><Relationship Id="rId434" Type="http://schemas.openxmlformats.org/officeDocument/2006/relationships/customXml" Target="../ink/ink217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78.xml"/><Relationship Id="rId299" Type="http://schemas.openxmlformats.org/officeDocument/2006/relationships/customXml" Target="../ink/ink369.xml"/><Relationship Id="rId21" Type="http://schemas.openxmlformats.org/officeDocument/2006/relationships/customXml" Target="../ink/ink230.xml"/><Relationship Id="rId63" Type="http://schemas.openxmlformats.org/officeDocument/2006/relationships/customXml" Target="../ink/ink251.xml"/><Relationship Id="rId159" Type="http://schemas.openxmlformats.org/officeDocument/2006/relationships/customXml" Target="../ink/ink299.xml"/><Relationship Id="rId324" Type="http://schemas.openxmlformats.org/officeDocument/2006/relationships/image" Target="../media/image164.png"/><Relationship Id="rId366" Type="http://schemas.openxmlformats.org/officeDocument/2006/relationships/image" Target="../media/image185.png"/><Relationship Id="rId170" Type="http://schemas.openxmlformats.org/officeDocument/2006/relationships/image" Target="../media/image87.png"/><Relationship Id="rId226" Type="http://schemas.openxmlformats.org/officeDocument/2006/relationships/image" Target="../media/image115.png"/><Relationship Id="rId268" Type="http://schemas.openxmlformats.org/officeDocument/2006/relationships/image" Target="../media/image136.png"/><Relationship Id="rId11" Type="http://schemas.openxmlformats.org/officeDocument/2006/relationships/customXml" Target="../ink/ink225.xml"/><Relationship Id="rId32" Type="http://schemas.openxmlformats.org/officeDocument/2006/relationships/image" Target="../media/image16.png"/><Relationship Id="rId53" Type="http://schemas.openxmlformats.org/officeDocument/2006/relationships/customXml" Target="../ink/ink246.xml"/><Relationship Id="rId74" Type="http://schemas.openxmlformats.org/officeDocument/2006/relationships/image" Target="../media/image37.png"/><Relationship Id="rId128" Type="http://schemas.openxmlformats.org/officeDocument/2006/relationships/image" Target="../media/image66.png"/><Relationship Id="rId149" Type="http://schemas.openxmlformats.org/officeDocument/2006/relationships/customXml" Target="../ink/ink294.xml"/><Relationship Id="rId314" Type="http://schemas.openxmlformats.org/officeDocument/2006/relationships/image" Target="../media/image159.png"/><Relationship Id="rId335" Type="http://schemas.openxmlformats.org/officeDocument/2006/relationships/customXml" Target="../ink/ink387.xml"/><Relationship Id="rId356" Type="http://schemas.openxmlformats.org/officeDocument/2006/relationships/image" Target="../media/image180.png"/><Relationship Id="rId377" Type="http://schemas.openxmlformats.org/officeDocument/2006/relationships/customXml" Target="../ink/ink408.xml"/><Relationship Id="rId398" Type="http://schemas.openxmlformats.org/officeDocument/2006/relationships/image" Target="../media/image201.png"/><Relationship Id="rId5" Type="http://schemas.openxmlformats.org/officeDocument/2006/relationships/customXml" Target="../ink/ink222.xml"/><Relationship Id="rId95" Type="http://schemas.openxmlformats.org/officeDocument/2006/relationships/customXml" Target="../ink/ink267.xml"/><Relationship Id="rId160" Type="http://schemas.openxmlformats.org/officeDocument/2006/relationships/image" Target="../media/image82.png"/><Relationship Id="rId181" Type="http://schemas.openxmlformats.org/officeDocument/2006/relationships/customXml" Target="../ink/ink310.xml"/><Relationship Id="rId216" Type="http://schemas.openxmlformats.org/officeDocument/2006/relationships/image" Target="../media/image110.png"/><Relationship Id="rId237" Type="http://schemas.openxmlformats.org/officeDocument/2006/relationships/customXml" Target="../ink/ink338.xml"/><Relationship Id="rId402" Type="http://schemas.openxmlformats.org/officeDocument/2006/relationships/image" Target="../media/image203.png"/><Relationship Id="rId258" Type="http://schemas.openxmlformats.org/officeDocument/2006/relationships/image" Target="../media/image131.png"/><Relationship Id="rId279" Type="http://schemas.openxmlformats.org/officeDocument/2006/relationships/customXml" Target="../ink/ink359.xml"/><Relationship Id="rId22" Type="http://schemas.openxmlformats.org/officeDocument/2006/relationships/image" Target="../media/image11.png"/><Relationship Id="rId43" Type="http://schemas.openxmlformats.org/officeDocument/2006/relationships/customXml" Target="../ink/ink241.xml"/><Relationship Id="rId64" Type="http://schemas.openxmlformats.org/officeDocument/2006/relationships/image" Target="../media/image32.png"/><Relationship Id="rId118" Type="http://schemas.openxmlformats.org/officeDocument/2006/relationships/image" Target="../media/image61.png"/><Relationship Id="rId139" Type="http://schemas.openxmlformats.org/officeDocument/2006/relationships/customXml" Target="../ink/ink289.xml"/><Relationship Id="rId290" Type="http://schemas.openxmlformats.org/officeDocument/2006/relationships/image" Target="../media/image147.png"/><Relationship Id="rId304" Type="http://schemas.openxmlformats.org/officeDocument/2006/relationships/image" Target="../media/image154.png"/><Relationship Id="rId325" Type="http://schemas.openxmlformats.org/officeDocument/2006/relationships/customXml" Target="../ink/ink382.xml"/><Relationship Id="rId346" Type="http://schemas.openxmlformats.org/officeDocument/2006/relationships/image" Target="../media/image175.png"/><Relationship Id="rId367" Type="http://schemas.openxmlformats.org/officeDocument/2006/relationships/customXml" Target="../ink/ink403.xml"/><Relationship Id="rId388" Type="http://schemas.openxmlformats.org/officeDocument/2006/relationships/image" Target="../media/image196.png"/><Relationship Id="rId85" Type="http://schemas.openxmlformats.org/officeDocument/2006/relationships/customXml" Target="../ink/ink262.xml"/><Relationship Id="rId150" Type="http://schemas.openxmlformats.org/officeDocument/2006/relationships/image" Target="../media/image77.png"/><Relationship Id="rId171" Type="http://schemas.openxmlformats.org/officeDocument/2006/relationships/customXml" Target="../ink/ink305.xml"/><Relationship Id="rId192" Type="http://schemas.openxmlformats.org/officeDocument/2006/relationships/image" Target="../media/image98.png"/><Relationship Id="rId206" Type="http://schemas.openxmlformats.org/officeDocument/2006/relationships/image" Target="../media/image105.png"/><Relationship Id="rId227" Type="http://schemas.openxmlformats.org/officeDocument/2006/relationships/customXml" Target="../ink/ink333.xml"/><Relationship Id="rId248" Type="http://schemas.openxmlformats.org/officeDocument/2006/relationships/image" Target="../media/image126.png"/><Relationship Id="rId269" Type="http://schemas.openxmlformats.org/officeDocument/2006/relationships/customXml" Target="../ink/ink354.xml"/><Relationship Id="rId12" Type="http://schemas.openxmlformats.org/officeDocument/2006/relationships/image" Target="../media/image6.png"/><Relationship Id="rId33" Type="http://schemas.openxmlformats.org/officeDocument/2006/relationships/customXml" Target="../ink/ink236.xml"/><Relationship Id="rId108" Type="http://schemas.openxmlformats.org/officeDocument/2006/relationships/image" Target="../media/image55.png"/><Relationship Id="rId129" Type="http://schemas.openxmlformats.org/officeDocument/2006/relationships/customXml" Target="../ink/ink284.xml"/><Relationship Id="rId280" Type="http://schemas.openxmlformats.org/officeDocument/2006/relationships/image" Target="../media/image142.png"/><Relationship Id="rId315" Type="http://schemas.openxmlformats.org/officeDocument/2006/relationships/customXml" Target="../ink/ink377.xml"/><Relationship Id="rId336" Type="http://schemas.openxmlformats.org/officeDocument/2006/relationships/image" Target="../media/image170.png"/><Relationship Id="rId357" Type="http://schemas.openxmlformats.org/officeDocument/2006/relationships/customXml" Target="../ink/ink398.xml"/><Relationship Id="rId54" Type="http://schemas.openxmlformats.org/officeDocument/2006/relationships/image" Target="../media/image27.png"/><Relationship Id="rId75" Type="http://schemas.openxmlformats.org/officeDocument/2006/relationships/customXml" Target="../ink/ink257.xml"/><Relationship Id="rId96" Type="http://schemas.openxmlformats.org/officeDocument/2006/relationships/image" Target="../media/image48.png"/><Relationship Id="rId140" Type="http://schemas.openxmlformats.org/officeDocument/2006/relationships/image" Target="../media/image72.png"/><Relationship Id="rId161" Type="http://schemas.openxmlformats.org/officeDocument/2006/relationships/customXml" Target="../ink/ink300.xml"/><Relationship Id="rId182" Type="http://schemas.openxmlformats.org/officeDocument/2006/relationships/image" Target="../media/image93.png"/><Relationship Id="rId217" Type="http://schemas.openxmlformats.org/officeDocument/2006/relationships/customXml" Target="../ink/ink328.xml"/><Relationship Id="rId378" Type="http://schemas.openxmlformats.org/officeDocument/2006/relationships/image" Target="../media/image191.png"/><Relationship Id="rId399" Type="http://schemas.openxmlformats.org/officeDocument/2006/relationships/customXml" Target="../ink/ink419.xml"/><Relationship Id="rId403" Type="http://schemas.openxmlformats.org/officeDocument/2006/relationships/customXml" Target="../ink/ink421.xml"/><Relationship Id="rId6" Type="http://schemas.openxmlformats.org/officeDocument/2006/relationships/image" Target="../media/image3.png"/><Relationship Id="rId238" Type="http://schemas.openxmlformats.org/officeDocument/2006/relationships/image" Target="../media/image121.png"/><Relationship Id="rId259" Type="http://schemas.openxmlformats.org/officeDocument/2006/relationships/customXml" Target="../ink/ink349.xml"/><Relationship Id="rId23" Type="http://schemas.openxmlformats.org/officeDocument/2006/relationships/customXml" Target="../ink/ink231.xml"/><Relationship Id="rId119" Type="http://schemas.openxmlformats.org/officeDocument/2006/relationships/customXml" Target="../ink/ink279.xml"/><Relationship Id="rId270" Type="http://schemas.openxmlformats.org/officeDocument/2006/relationships/image" Target="../media/image137.png"/><Relationship Id="rId291" Type="http://schemas.openxmlformats.org/officeDocument/2006/relationships/customXml" Target="../ink/ink365.xml"/><Relationship Id="rId305" Type="http://schemas.openxmlformats.org/officeDocument/2006/relationships/customXml" Target="../ink/ink372.xml"/><Relationship Id="rId326" Type="http://schemas.openxmlformats.org/officeDocument/2006/relationships/image" Target="../media/image165.png"/><Relationship Id="rId347" Type="http://schemas.openxmlformats.org/officeDocument/2006/relationships/customXml" Target="../ink/ink393.xml"/><Relationship Id="rId44" Type="http://schemas.openxmlformats.org/officeDocument/2006/relationships/image" Target="../media/image22.png"/><Relationship Id="rId65" Type="http://schemas.openxmlformats.org/officeDocument/2006/relationships/customXml" Target="../ink/ink252.xml"/><Relationship Id="rId86" Type="http://schemas.openxmlformats.org/officeDocument/2006/relationships/image" Target="../media/image43.png"/><Relationship Id="rId130" Type="http://schemas.openxmlformats.org/officeDocument/2006/relationships/image" Target="../media/image67.png"/><Relationship Id="rId151" Type="http://schemas.openxmlformats.org/officeDocument/2006/relationships/customXml" Target="../ink/ink295.xml"/><Relationship Id="rId368" Type="http://schemas.openxmlformats.org/officeDocument/2006/relationships/image" Target="../media/image186.png"/><Relationship Id="rId389" Type="http://schemas.openxmlformats.org/officeDocument/2006/relationships/customXml" Target="../ink/ink414.xml"/><Relationship Id="rId172" Type="http://schemas.openxmlformats.org/officeDocument/2006/relationships/image" Target="../media/image88.png"/><Relationship Id="rId193" Type="http://schemas.openxmlformats.org/officeDocument/2006/relationships/customXml" Target="../ink/ink316.xml"/><Relationship Id="rId207" Type="http://schemas.openxmlformats.org/officeDocument/2006/relationships/customXml" Target="../ink/ink323.xml"/><Relationship Id="rId228" Type="http://schemas.openxmlformats.org/officeDocument/2006/relationships/image" Target="../media/image116.png"/><Relationship Id="rId249" Type="http://schemas.openxmlformats.org/officeDocument/2006/relationships/customXml" Target="../ink/ink344.xml"/><Relationship Id="rId13" Type="http://schemas.openxmlformats.org/officeDocument/2006/relationships/customXml" Target="../ink/ink226.xml"/><Relationship Id="rId109" Type="http://schemas.openxmlformats.org/officeDocument/2006/relationships/customXml" Target="../ink/ink274.xml"/><Relationship Id="rId260" Type="http://schemas.openxmlformats.org/officeDocument/2006/relationships/image" Target="../media/image132.png"/><Relationship Id="rId281" Type="http://schemas.openxmlformats.org/officeDocument/2006/relationships/customXml" Target="../ink/ink360.xml"/><Relationship Id="rId316" Type="http://schemas.openxmlformats.org/officeDocument/2006/relationships/image" Target="../media/image160.png"/><Relationship Id="rId337" Type="http://schemas.openxmlformats.org/officeDocument/2006/relationships/customXml" Target="../ink/ink388.xml"/><Relationship Id="rId34" Type="http://schemas.openxmlformats.org/officeDocument/2006/relationships/image" Target="../media/image17.png"/><Relationship Id="rId55" Type="http://schemas.openxmlformats.org/officeDocument/2006/relationships/customXml" Target="../ink/ink247.xml"/><Relationship Id="rId76" Type="http://schemas.openxmlformats.org/officeDocument/2006/relationships/image" Target="../media/image38.png"/><Relationship Id="rId97" Type="http://schemas.openxmlformats.org/officeDocument/2006/relationships/customXml" Target="../ink/ink268.xml"/><Relationship Id="rId120" Type="http://schemas.openxmlformats.org/officeDocument/2006/relationships/image" Target="../media/image62.png"/><Relationship Id="rId141" Type="http://schemas.openxmlformats.org/officeDocument/2006/relationships/customXml" Target="../ink/ink290.xml"/><Relationship Id="rId358" Type="http://schemas.openxmlformats.org/officeDocument/2006/relationships/image" Target="../media/image181.png"/><Relationship Id="rId379" Type="http://schemas.openxmlformats.org/officeDocument/2006/relationships/customXml" Target="../ink/ink409.xml"/><Relationship Id="rId7" Type="http://schemas.openxmlformats.org/officeDocument/2006/relationships/customXml" Target="../ink/ink223.xml"/><Relationship Id="rId162" Type="http://schemas.openxmlformats.org/officeDocument/2006/relationships/image" Target="../media/image83.png"/><Relationship Id="rId183" Type="http://schemas.openxmlformats.org/officeDocument/2006/relationships/customXml" Target="../ink/ink311.xml"/><Relationship Id="rId218" Type="http://schemas.openxmlformats.org/officeDocument/2006/relationships/image" Target="../media/image111.png"/><Relationship Id="rId239" Type="http://schemas.openxmlformats.org/officeDocument/2006/relationships/customXml" Target="../ink/ink339.xml"/><Relationship Id="rId390" Type="http://schemas.openxmlformats.org/officeDocument/2006/relationships/image" Target="../media/image197.png"/><Relationship Id="rId404" Type="http://schemas.openxmlformats.org/officeDocument/2006/relationships/image" Target="../media/image204.png"/><Relationship Id="rId250" Type="http://schemas.openxmlformats.org/officeDocument/2006/relationships/image" Target="../media/image127.png"/><Relationship Id="rId271" Type="http://schemas.openxmlformats.org/officeDocument/2006/relationships/customXml" Target="../ink/ink355.xml"/><Relationship Id="rId292" Type="http://schemas.openxmlformats.org/officeDocument/2006/relationships/image" Target="../media/image148.png"/><Relationship Id="rId306" Type="http://schemas.openxmlformats.org/officeDocument/2006/relationships/image" Target="../media/image155.png"/><Relationship Id="rId24" Type="http://schemas.openxmlformats.org/officeDocument/2006/relationships/image" Target="../media/image12.png"/><Relationship Id="rId45" Type="http://schemas.openxmlformats.org/officeDocument/2006/relationships/customXml" Target="../ink/ink242.xml"/><Relationship Id="rId66" Type="http://schemas.openxmlformats.org/officeDocument/2006/relationships/image" Target="../media/image33.png"/><Relationship Id="rId87" Type="http://schemas.openxmlformats.org/officeDocument/2006/relationships/customXml" Target="../ink/ink263.xml"/><Relationship Id="rId110" Type="http://schemas.openxmlformats.org/officeDocument/2006/relationships/image" Target="../media/image56.png"/><Relationship Id="rId131" Type="http://schemas.openxmlformats.org/officeDocument/2006/relationships/customXml" Target="../ink/ink285.xml"/><Relationship Id="rId327" Type="http://schemas.openxmlformats.org/officeDocument/2006/relationships/customXml" Target="../ink/ink383.xml"/><Relationship Id="rId348" Type="http://schemas.openxmlformats.org/officeDocument/2006/relationships/image" Target="../media/image176.png"/><Relationship Id="rId369" Type="http://schemas.openxmlformats.org/officeDocument/2006/relationships/customXml" Target="../ink/ink404.xml"/><Relationship Id="rId152" Type="http://schemas.openxmlformats.org/officeDocument/2006/relationships/image" Target="../media/image78.png"/><Relationship Id="rId173" Type="http://schemas.openxmlformats.org/officeDocument/2006/relationships/customXml" Target="../ink/ink306.xml"/><Relationship Id="rId194" Type="http://schemas.openxmlformats.org/officeDocument/2006/relationships/image" Target="../media/image99.png"/><Relationship Id="rId208" Type="http://schemas.openxmlformats.org/officeDocument/2006/relationships/image" Target="../media/image106.png"/><Relationship Id="rId229" Type="http://schemas.openxmlformats.org/officeDocument/2006/relationships/customXml" Target="../ink/ink334.xml"/><Relationship Id="rId380" Type="http://schemas.openxmlformats.org/officeDocument/2006/relationships/image" Target="../media/image192.png"/><Relationship Id="rId240" Type="http://schemas.openxmlformats.org/officeDocument/2006/relationships/image" Target="../media/image122.png"/><Relationship Id="rId261" Type="http://schemas.openxmlformats.org/officeDocument/2006/relationships/customXml" Target="../ink/ink350.xml"/><Relationship Id="rId14" Type="http://schemas.openxmlformats.org/officeDocument/2006/relationships/image" Target="../media/image7.png"/><Relationship Id="rId35" Type="http://schemas.openxmlformats.org/officeDocument/2006/relationships/customXml" Target="../ink/ink237.xml"/><Relationship Id="rId56" Type="http://schemas.openxmlformats.org/officeDocument/2006/relationships/image" Target="../media/image28.png"/><Relationship Id="rId77" Type="http://schemas.openxmlformats.org/officeDocument/2006/relationships/customXml" Target="../ink/ink258.xml"/><Relationship Id="rId100" Type="http://schemas.openxmlformats.org/officeDocument/2006/relationships/image" Target="../media/image50.png"/><Relationship Id="rId282" Type="http://schemas.openxmlformats.org/officeDocument/2006/relationships/image" Target="../media/image143.png"/><Relationship Id="rId317" Type="http://schemas.openxmlformats.org/officeDocument/2006/relationships/customXml" Target="../ink/ink378.xml"/><Relationship Id="rId338" Type="http://schemas.openxmlformats.org/officeDocument/2006/relationships/image" Target="../media/image171.png"/><Relationship Id="rId359" Type="http://schemas.openxmlformats.org/officeDocument/2006/relationships/customXml" Target="../ink/ink399.xml"/><Relationship Id="rId8" Type="http://schemas.openxmlformats.org/officeDocument/2006/relationships/image" Target="../media/image4.png"/><Relationship Id="rId98" Type="http://schemas.openxmlformats.org/officeDocument/2006/relationships/image" Target="../media/image49.png"/><Relationship Id="rId121" Type="http://schemas.openxmlformats.org/officeDocument/2006/relationships/customXml" Target="../ink/ink280.xml"/><Relationship Id="rId142" Type="http://schemas.openxmlformats.org/officeDocument/2006/relationships/image" Target="../media/image73.png"/><Relationship Id="rId163" Type="http://schemas.openxmlformats.org/officeDocument/2006/relationships/customXml" Target="../ink/ink301.xml"/><Relationship Id="rId184" Type="http://schemas.openxmlformats.org/officeDocument/2006/relationships/image" Target="../media/image94.png"/><Relationship Id="rId219" Type="http://schemas.openxmlformats.org/officeDocument/2006/relationships/customXml" Target="../ink/ink329.xml"/><Relationship Id="rId370" Type="http://schemas.openxmlformats.org/officeDocument/2006/relationships/image" Target="../media/image187.png"/><Relationship Id="rId391" Type="http://schemas.openxmlformats.org/officeDocument/2006/relationships/customXml" Target="../ink/ink415.xml"/><Relationship Id="rId405" Type="http://schemas.openxmlformats.org/officeDocument/2006/relationships/customXml" Target="../ink/ink422.xml"/><Relationship Id="rId230" Type="http://schemas.openxmlformats.org/officeDocument/2006/relationships/image" Target="../media/image117.png"/><Relationship Id="rId251" Type="http://schemas.openxmlformats.org/officeDocument/2006/relationships/customXml" Target="../ink/ink345.xml"/><Relationship Id="rId25" Type="http://schemas.openxmlformats.org/officeDocument/2006/relationships/customXml" Target="../ink/ink232.xml"/><Relationship Id="rId46" Type="http://schemas.openxmlformats.org/officeDocument/2006/relationships/image" Target="../media/image23.png"/><Relationship Id="rId67" Type="http://schemas.openxmlformats.org/officeDocument/2006/relationships/customXml" Target="../ink/ink253.xml"/><Relationship Id="rId272" Type="http://schemas.openxmlformats.org/officeDocument/2006/relationships/image" Target="../media/image138.png"/><Relationship Id="rId293" Type="http://schemas.openxmlformats.org/officeDocument/2006/relationships/customXml" Target="../ink/ink366.xml"/><Relationship Id="rId307" Type="http://schemas.openxmlformats.org/officeDocument/2006/relationships/customXml" Target="../ink/ink373.xml"/><Relationship Id="rId328" Type="http://schemas.openxmlformats.org/officeDocument/2006/relationships/image" Target="../media/image166.png"/><Relationship Id="rId349" Type="http://schemas.openxmlformats.org/officeDocument/2006/relationships/customXml" Target="../ink/ink394.xml"/><Relationship Id="rId88" Type="http://schemas.openxmlformats.org/officeDocument/2006/relationships/image" Target="../media/image44.png"/><Relationship Id="rId111" Type="http://schemas.openxmlformats.org/officeDocument/2006/relationships/customXml" Target="../ink/ink275.xml"/><Relationship Id="rId132" Type="http://schemas.openxmlformats.org/officeDocument/2006/relationships/image" Target="../media/image68.png"/><Relationship Id="rId153" Type="http://schemas.openxmlformats.org/officeDocument/2006/relationships/customXml" Target="../ink/ink296.xml"/><Relationship Id="rId174" Type="http://schemas.openxmlformats.org/officeDocument/2006/relationships/image" Target="../media/image89.png"/><Relationship Id="rId195" Type="http://schemas.openxmlformats.org/officeDocument/2006/relationships/customXml" Target="../ink/ink317.xml"/><Relationship Id="rId209" Type="http://schemas.openxmlformats.org/officeDocument/2006/relationships/customXml" Target="../ink/ink324.xml"/><Relationship Id="rId360" Type="http://schemas.openxmlformats.org/officeDocument/2006/relationships/image" Target="../media/image182.png"/><Relationship Id="rId381" Type="http://schemas.openxmlformats.org/officeDocument/2006/relationships/customXml" Target="../ink/ink410.xml"/><Relationship Id="rId220" Type="http://schemas.openxmlformats.org/officeDocument/2006/relationships/image" Target="../media/image112.png"/><Relationship Id="rId241" Type="http://schemas.openxmlformats.org/officeDocument/2006/relationships/customXml" Target="../ink/ink340.xml"/><Relationship Id="rId15" Type="http://schemas.openxmlformats.org/officeDocument/2006/relationships/customXml" Target="../ink/ink227.xml"/><Relationship Id="rId36" Type="http://schemas.openxmlformats.org/officeDocument/2006/relationships/image" Target="../media/image18.png"/><Relationship Id="rId57" Type="http://schemas.openxmlformats.org/officeDocument/2006/relationships/customXml" Target="../ink/ink248.xml"/><Relationship Id="rId262" Type="http://schemas.openxmlformats.org/officeDocument/2006/relationships/image" Target="../media/image133.png"/><Relationship Id="rId283" Type="http://schemas.openxmlformats.org/officeDocument/2006/relationships/customXml" Target="../ink/ink361.xml"/><Relationship Id="rId318" Type="http://schemas.openxmlformats.org/officeDocument/2006/relationships/image" Target="../media/image161.png"/><Relationship Id="rId339" Type="http://schemas.openxmlformats.org/officeDocument/2006/relationships/customXml" Target="../ink/ink389.xml"/><Relationship Id="rId78" Type="http://schemas.openxmlformats.org/officeDocument/2006/relationships/image" Target="../media/image39.png"/><Relationship Id="rId99" Type="http://schemas.openxmlformats.org/officeDocument/2006/relationships/customXml" Target="../ink/ink269.xml"/><Relationship Id="rId101" Type="http://schemas.openxmlformats.org/officeDocument/2006/relationships/customXml" Target="../ink/ink270.xml"/><Relationship Id="rId122" Type="http://schemas.openxmlformats.org/officeDocument/2006/relationships/image" Target="../media/image63.png"/><Relationship Id="rId143" Type="http://schemas.openxmlformats.org/officeDocument/2006/relationships/customXml" Target="../ink/ink291.xml"/><Relationship Id="rId164" Type="http://schemas.openxmlformats.org/officeDocument/2006/relationships/image" Target="../media/image84.png"/><Relationship Id="rId185" Type="http://schemas.openxmlformats.org/officeDocument/2006/relationships/customXml" Target="../ink/ink312.xml"/><Relationship Id="rId350" Type="http://schemas.openxmlformats.org/officeDocument/2006/relationships/image" Target="../media/image177.png"/><Relationship Id="rId371" Type="http://schemas.openxmlformats.org/officeDocument/2006/relationships/customXml" Target="../ink/ink405.xml"/><Relationship Id="rId406" Type="http://schemas.openxmlformats.org/officeDocument/2006/relationships/image" Target="../media/image205.png"/><Relationship Id="rId9" Type="http://schemas.openxmlformats.org/officeDocument/2006/relationships/customXml" Target="../ink/ink224.xml"/><Relationship Id="rId210" Type="http://schemas.openxmlformats.org/officeDocument/2006/relationships/image" Target="../media/image107.png"/><Relationship Id="rId392" Type="http://schemas.openxmlformats.org/officeDocument/2006/relationships/image" Target="../media/image198.png"/><Relationship Id="rId26" Type="http://schemas.openxmlformats.org/officeDocument/2006/relationships/image" Target="../media/image13.png"/><Relationship Id="rId231" Type="http://schemas.openxmlformats.org/officeDocument/2006/relationships/customXml" Target="../ink/ink335.xml"/><Relationship Id="rId252" Type="http://schemas.openxmlformats.org/officeDocument/2006/relationships/image" Target="../media/image128.png"/><Relationship Id="rId273" Type="http://schemas.openxmlformats.org/officeDocument/2006/relationships/customXml" Target="../ink/ink356.xml"/><Relationship Id="rId294" Type="http://schemas.openxmlformats.org/officeDocument/2006/relationships/image" Target="../media/image149.png"/><Relationship Id="rId308" Type="http://schemas.openxmlformats.org/officeDocument/2006/relationships/image" Target="../media/image156.png"/><Relationship Id="rId329" Type="http://schemas.openxmlformats.org/officeDocument/2006/relationships/customXml" Target="../ink/ink384.xml"/><Relationship Id="rId47" Type="http://schemas.openxmlformats.org/officeDocument/2006/relationships/customXml" Target="../ink/ink243.xml"/><Relationship Id="rId68" Type="http://schemas.openxmlformats.org/officeDocument/2006/relationships/image" Target="../media/image34.png"/><Relationship Id="rId89" Type="http://schemas.openxmlformats.org/officeDocument/2006/relationships/customXml" Target="../ink/ink264.xml"/><Relationship Id="rId112" Type="http://schemas.openxmlformats.org/officeDocument/2006/relationships/image" Target="../media/image57.png"/><Relationship Id="rId133" Type="http://schemas.openxmlformats.org/officeDocument/2006/relationships/customXml" Target="../ink/ink286.xml"/><Relationship Id="rId154" Type="http://schemas.openxmlformats.org/officeDocument/2006/relationships/image" Target="../media/image79.png"/><Relationship Id="rId175" Type="http://schemas.openxmlformats.org/officeDocument/2006/relationships/customXml" Target="../ink/ink307.xml"/><Relationship Id="rId340" Type="http://schemas.openxmlformats.org/officeDocument/2006/relationships/image" Target="../media/image172.png"/><Relationship Id="rId361" Type="http://schemas.openxmlformats.org/officeDocument/2006/relationships/customXml" Target="../ink/ink400.xml"/><Relationship Id="rId196" Type="http://schemas.openxmlformats.org/officeDocument/2006/relationships/image" Target="../media/image100.png"/><Relationship Id="rId200" Type="http://schemas.openxmlformats.org/officeDocument/2006/relationships/image" Target="../media/image102.png"/><Relationship Id="rId382" Type="http://schemas.openxmlformats.org/officeDocument/2006/relationships/image" Target="../media/image193.png"/><Relationship Id="rId16" Type="http://schemas.openxmlformats.org/officeDocument/2006/relationships/image" Target="../media/image8.png"/><Relationship Id="rId221" Type="http://schemas.openxmlformats.org/officeDocument/2006/relationships/customXml" Target="../ink/ink330.xml"/><Relationship Id="rId242" Type="http://schemas.openxmlformats.org/officeDocument/2006/relationships/image" Target="../media/image123.png"/><Relationship Id="rId263" Type="http://schemas.openxmlformats.org/officeDocument/2006/relationships/customXml" Target="../ink/ink351.xml"/><Relationship Id="rId284" Type="http://schemas.openxmlformats.org/officeDocument/2006/relationships/image" Target="../media/image144.png"/><Relationship Id="rId319" Type="http://schemas.openxmlformats.org/officeDocument/2006/relationships/customXml" Target="../ink/ink379.xml"/><Relationship Id="rId37" Type="http://schemas.openxmlformats.org/officeDocument/2006/relationships/customXml" Target="../ink/ink238.xml"/><Relationship Id="rId58" Type="http://schemas.openxmlformats.org/officeDocument/2006/relationships/image" Target="../media/image29.png"/><Relationship Id="rId79" Type="http://schemas.openxmlformats.org/officeDocument/2006/relationships/customXml" Target="../ink/ink259.xml"/><Relationship Id="rId102" Type="http://schemas.openxmlformats.org/officeDocument/2006/relationships/image" Target="../media/image51.png"/><Relationship Id="rId123" Type="http://schemas.openxmlformats.org/officeDocument/2006/relationships/customXml" Target="../ink/ink281.xml"/><Relationship Id="rId144" Type="http://schemas.openxmlformats.org/officeDocument/2006/relationships/image" Target="../media/image74.png"/><Relationship Id="rId330" Type="http://schemas.openxmlformats.org/officeDocument/2006/relationships/image" Target="../media/image167.png"/><Relationship Id="rId90" Type="http://schemas.openxmlformats.org/officeDocument/2006/relationships/image" Target="../media/image45.png"/><Relationship Id="rId165" Type="http://schemas.openxmlformats.org/officeDocument/2006/relationships/customXml" Target="../ink/ink302.xml"/><Relationship Id="rId186" Type="http://schemas.openxmlformats.org/officeDocument/2006/relationships/image" Target="../media/image95.png"/><Relationship Id="rId351" Type="http://schemas.openxmlformats.org/officeDocument/2006/relationships/customXml" Target="../ink/ink395.xml"/><Relationship Id="rId372" Type="http://schemas.openxmlformats.org/officeDocument/2006/relationships/image" Target="../media/image188.png"/><Relationship Id="rId393" Type="http://schemas.openxmlformats.org/officeDocument/2006/relationships/customXml" Target="../ink/ink416.xml"/><Relationship Id="rId211" Type="http://schemas.openxmlformats.org/officeDocument/2006/relationships/customXml" Target="../ink/ink325.xml"/><Relationship Id="rId232" Type="http://schemas.openxmlformats.org/officeDocument/2006/relationships/image" Target="../media/image118.png"/><Relationship Id="rId253" Type="http://schemas.openxmlformats.org/officeDocument/2006/relationships/customXml" Target="../ink/ink346.xml"/><Relationship Id="rId274" Type="http://schemas.openxmlformats.org/officeDocument/2006/relationships/image" Target="../media/image139.png"/><Relationship Id="rId295" Type="http://schemas.openxmlformats.org/officeDocument/2006/relationships/customXml" Target="../ink/ink367.xml"/><Relationship Id="rId309" Type="http://schemas.openxmlformats.org/officeDocument/2006/relationships/customXml" Target="../ink/ink374.xml"/><Relationship Id="rId27" Type="http://schemas.openxmlformats.org/officeDocument/2006/relationships/customXml" Target="../ink/ink233.xml"/><Relationship Id="rId48" Type="http://schemas.openxmlformats.org/officeDocument/2006/relationships/image" Target="../media/image24.png"/><Relationship Id="rId69" Type="http://schemas.openxmlformats.org/officeDocument/2006/relationships/customXml" Target="../ink/ink254.xml"/><Relationship Id="rId113" Type="http://schemas.openxmlformats.org/officeDocument/2006/relationships/customXml" Target="../ink/ink276.xml"/><Relationship Id="rId134" Type="http://schemas.openxmlformats.org/officeDocument/2006/relationships/image" Target="../media/image69.png"/><Relationship Id="rId320" Type="http://schemas.openxmlformats.org/officeDocument/2006/relationships/image" Target="../media/image162.png"/><Relationship Id="rId80" Type="http://schemas.openxmlformats.org/officeDocument/2006/relationships/image" Target="../media/image40.png"/><Relationship Id="rId155" Type="http://schemas.openxmlformats.org/officeDocument/2006/relationships/customXml" Target="../ink/ink297.xml"/><Relationship Id="rId176" Type="http://schemas.openxmlformats.org/officeDocument/2006/relationships/image" Target="../media/image90.png"/><Relationship Id="rId197" Type="http://schemas.openxmlformats.org/officeDocument/2006/relationships/customXml" Target="../ink/ink318.xml"/><Relationship Id="rId341" Type="http://schemas.openxmlformats.org/officeDocument/2006/relationships/customXml" Target="../ink/ink390.xml"/><Relationship Id="rId362" Type="http://schemas.openxmlformats.org/officeDocument/2006/relationships/image" Target="../media/image183.png"/><Relationship Id="rId383" Type="http://schemas.openxmlformats.org/officeDocument/2006/relationships/customXml" Target="../ink/ink411.xml"/><Relationship Id="rId201" Type="http://schemas.openxmlformats.org/officeDocument/2006/relationships/customXml" Target="../ink/ink320.xml"/><Relationship Id="rId222" Type="http://schemas.openxmlformats.org/officeDocument/2006/relationships/image" Target="../media/image113.png"/><Relationship Id="rId243" Type="http://schemas.openxmlformats.org/officeDocument/2006/relationships/customXml" Target="../ink/ink341.xml"/><Relationship Id="rId264" Type="http://schemas.openxmlformats.org/officeDocument/2006/relationships/image" Target="../media/image134.png"/><Relationship Id="rId285" Type="http://schemas.openxmlformats.org/officeDocument/2006/relationships/customXml" Target="../ink/ink362.xml"/><Relationship Id="rId17" Type="http://schemas.openxmlformats.org/officeDocument/2006/relationships/customXml" Target="../ink/ink228.xml"/><Relationship Id="rId38" Type="http://schemas.openxmlformats.org/officeDocument/2006/relationships/image" Target="../media/image19.png"/><Relationship Id="rId59" Type="http://schemas.openxmlformats.org/officeDocument/2006/relationships/customXml" Target="../ink/ink249.xml"/><Relationship Id="rId103" Type="http://schemas.openxmlformats.org/officeDocument/2006/relationships/customXml" Target="../ink/ink271.xml"/><Relationship Id="rId124" Type="http://schemas.openxmlformats.org/officeDocument/2006/relationships/image" Target="../media/image64.png"/><Relationship Id="rId310" Type="http://schemas.openxmlformats.org/officeDocument/2006/relationships/image" Target="../media/image157.png"/><Relationship Id="rId70" Type="http://schemas.openxmlformats.org/officeDocument/2006/relationships/image" Target="../media/image35.png"/><Relationship Id="rId91" Type="http://schemas.openxmlformats.org/officeDocument/2006/relationships/customXml" Target="../ink/ink265.xml"/><Relationship Id="rId145" Type="http://schemas.openxmlformats.org/officeDocument/2006/relationships/customXml" Target="../ink/ink292.xml"/><Relationship Id="rId166" Type="http://schemas.openxmlformats.org/officeDocument/2006/relationships/image" Target="../media/image85.png"/><Relationship Id="rId187" Type="http://schemas.openxmlformats.org/officeDocument/2006/relationships/customXml" Target="../ink/ink313.xml"/><Relationship Id="rId331" Type="http://schemas.openxmlformats.org/officeDocument/2006/relationships/customXml" Target="../ink/ink385.xml"/><Relationship Id="rId352" Type="http://schemas.openxmlformats.org/officeDocument/2006/relationships/image" Target="../media/image178.png"/><Relationship Id="rId373" Type="http://schemas.openxmlformats.org/officeDocument/2006/relationships/customXml" Target="../ink/ink406.xml"/><Relationship Id="rId394" Type="http://schemas.openxmlformats.org/officeDocument/2006/relationships/image" Target="../media/image199.png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108.png"/><Relationship Id="rId233" Type="http://schemas.openxmlformats.org/officeDocument/2006/relationships/customXml" Target="../ink/ink336.xml"/><Relationship Id="rId254" Type="http://schemas.openxmlformats.org/officeDocument/2006/relationships/image" Target="../media/image129.png"/><Relationship Id="rId28" Type="http://schemas.openxmlformats.org/officeDocument/2006/relationships/image" Target="../media/image14.png"/><Relationship Id="rId49" Type="http://schemas.openxmlformats.org/officeDocument/2006/relationships/customXml" Target="../ink/ink244.xml"/><Relationship Id="rId114" Type="http://schemas.openxmlformats.org/officeDocument/2006/relationships/image" Target="../media/image58.png"/><Relationship Id="rId275" Type="http://schemas.openxmlformats.org/officeDocument/2006/relationships/customXml" Target="../ink/ink357.xml"/><Relationship Id="rId296" Type="http://schemas.openxmlformats.org/officeDocument/2006/relationships/image" Target="../media/image150.png"/><Relationship Id="rId300" Type="http://schemas.openxmlformats.org/officeDocument/2006/relationships/image" Target="../media/image152.png"/><Relationship Id="rId60" Type="http://schemas.openxmlformats.org/officeDocument/2006/relationships/image" Target="../media/image30.png"/><Relationship Id="rId81" Type="http://schemas.openxmlformats.org/officeDocument/2006/relationships/customXml" Target="../ink/ink260.xml"/><Relationship Id="rId135" Type="http://schemas.openxmlformats.org/officeDocument/2006/relationships/customXml" Target="../ink/ink287.xml"/><Relationship Id="rId156" Type="http://schemas.openxmlformats.org/officeDocument/2006/relationships/image" Target="../media/image80.png"/><Relationship Id="rId177" Type="http://schemas.openxmlformats.org/officeDocument/2006/relationships/customXml" Target="../ink/ink308.xml"/><Relationship Id="rId198" Type="http://schemas.openxmlformats.org/officeDocument/2006/relationships/image" Target="../media/image101.png"/><Relationship Id="rId321" Type="http://schemas.openxmlformats.org/officeDocument/2006/relationships/customXml" Target="../ink/ink380.xml"/><Relationship Id="rId342" Type="http://schemas.openxmlformats.org/officeDocument/2006/relationships/image" Target="../media/image173.png"/><Relationship Id="rId363" Type="http://schemas.openxmlformats.org/officeDocument/2006/relationships/customXml" Target="../ink/ink401.xml"/><Relationship Id="rId384" Type="http://schemas.openxmlformats.org/officeDocument/2006/relationships/image" Target="../media/image194.png"/><Relationship Id="rId202" Type="http://schemas.openxmlformats.org/officeDocument/2006/relationships/image" Target="../media/image103.png"/><Relationship Id="rId223" Type="http://schemas.openxmlformats.org/officeDocument/2006/relationships/customXml" Target="../ink/ink331.xml"/><Relationship Id="rId244" Type="http://schemas.openxmlformats.org/officeDocument/2006/relationships/image" Target="../media/image124.png"/><Relationship Id="rId18" Type="http://schemas.openxmlformats.org/officeDocument/2006/relationships/image" Target="../media/image9.png"/><Relationship Id="rId39" Type="http://schemas.openxmlformats.org/officeDocument/2006/relationships/customXml" Target="../ink/ink239.xml"/><Relationship Id="rId265" Type="http://schemas.openxmlformats.org/officeDocument/2006/relationships/customXml" Target="../ink/ink352.xml"/><Relationship Id="rId286" Type="http://schemas.openxmlformats.org/officeDocument/2006/relationships/image" Target="../media/image145.png"/><Relationship Id="rId50" Type="http://schemas.openxmlformats.org/officeDocument/2006/relationships/image" Target="../media/image25.png"/><Relationship Id="rId104" Type="http://schemas.openxmlformats.org/officeDocument/2006/relationships/image" Target="../media/image53.png"/><Relationship Id="rId125" Type="http://schemas.openxmlformats.org/officeDocument/2006/relationships/customXml" Target="../ink/ink282.xml"/><Relationship Id="rId146" Type="http://schemas.openxmlformats.org/officeDocument/2006/relationships/image" Target="../media/image75.png"/><Relationship Id="rId167" Type="http://schemas.openxmlformats.org/officeDocument/2006/relationships/customXml" Target="../ink/ink303.xml"/><Relationship Id="rId188" Type="http://schemas.openxmlformats.org/officeDocument/2006/relationships/image" Target="../media/image96.png"/><Relationship Id="rId311" Type="http://schemas.openxmlformats.org/officeDocument/2006/relationships/customXml" Target="../ink/ink375.xml"/><Relationship Id="rId332" Type="http://schemas.openxmlformats.org/officeDocument/2006/relationships/image" Target="../media/image168.png"/><Relationship Id="rId353" Type="http://schemas.openxmlformats.org/officeDocument/2006/relationships/customXml" Target="../ink/ink396.xml"/><Relationship Id="rId374" Type="http://schemas.openxmlformats.org/officeDocument/2006/relationships/image" Target="../media/image189.png"/><Relationship Id="rId395" Type="http://schemas.openxmlformats.org/officeDocument/2006/relationships/customXml" Target="../ink/ink417.xml"/><Relationship Id="rId71" Type="http://schemas.openxmlformats.org/officeDocument/2006/relationships/customXml" Target="../ink/ink255.xml"/><Relationship Id="rId92" Type="http://schemas.openxmlformats.org/officeDocument/2006/relationships/image" Target="../media/image46.png"/><Relationship Id="rId213" Type="http://schemas.openxmlformats.org/officeDocument/2006/relationships/customXml" Target="../ink/ink326.xml"/><Relationship Id="rId234" Type="http://schemas.openxmlformats.org/officeDocument/2006/relationships/image" Target="../media/image119.png"/><Relationship Id="rId2" Type="http://schemas.openxmlformats.org/officeDocument/2006/relationships/image" Target="../media/image5100.png"/><Relationship Id="rId29" Type="http://schemas.openxmlformats.org/officeDocument/2006/relationships/customXml" Target="../ink/ink234.xml"/><Relationship Id="rId255" Type="http://schemas.openxmlformats.org/officeDocument/2006/relationships/customXml" Target="../ink/ink347.xml"/><Relationship Id="rId276" Type="http://schemas.openxmlformats.org/officeDocument/2006/relationships/image" Target="../media/image140.png"/><Relationship Id="rId297" Type="http://schemas.openxmlformats.org/officeDocument/2006/relationships/customXml" Target="../ink/ink368.xml"/><Relationship Id="rId40" Type="http://schemas.openxmlformats.org/officeDocument/2006/relationships/image" Target="../media/image20.png"/><Relationship Id="rId115" Type="http://schemas.openxmlformats.org/officeDocument/2006/relationships/customXml" Target="../ink/ink277.xml"/><Relationship Id="rId136" Type="http://schemas.openxmlformats.org/officeDocument/2006/relationships/image" Target="../media/image70.png"/><Relationship Id="rId157" Type="http://schemas.openxmlformats.org/officeDocument/2006/relationships/customXml" Target="../ink/ink298.xml"/><Relationship Id="rId178" Type="http://schemas.openxmlformats.org/officeDocument/2006/relationships/image" Target="../media/image91.png"/><Relationship Id="rId301" Type="http://schemas.openxmlformats.org/officeDocument/2006/relationships/customXml" Target="../ink/ink370.xml"/><Relationship Id="rId322" Type="http://schemas.openxmlformats.org/officeDocument/2006/relationships/image" Target="../media/image163.png"/><Relationship Id="rId343" Type="http://schemas.openxmlformats.org/officeDocument/2006/relationships/customXml" Target="../ink/ink391.xml"/><Relationship Id="rId364" Type="http://schemas.openxmlformats.org/officeDocument/2006/relationships/image" Target="../media/image184.png"/><Relationship Id="rId61" Type="http://schemas.openxmlformats.org/officeDocument/2006/relationships/customXml" Target="../ink/ink250.xml"/><Relationship Id="rId82" Type="http://schemas.openxmlformats.org/officeDocument/2006/relationships/image" Target="../media/image41.png"/><Relationship Id="rId199" Type="http://schemas.openxmlformats.org/officeDocument/2006/relationships/customXml" Target="../ink/ink319.xml"/><Relationship Id="rId203" Type="http://schemas.openxmlformats.org/officeDocument/2006/relationships/customXml" Target="../ink/ink321.xml"/><Relationship Id="rId385" Type="http://schemas.openxmlformats.org/officeDocument/2006/relationships/customXml" Target="../ink/ink412.xml"/><Relationship Id="rId19" Type="http://schemas.openxmlformats.org/officeDocument/2006/relationships/customXml" Target="../ink/ink229.xml"/><Relationship Id="rId224" Type="http://schemas.openxmlformats.org/officeDocument/2006/relationships/image" Target="../media/image114.png"/><Relationship Id="rId245" Type="http://schemas.openxmlformats.org/officeDocument/2006/relationships/customXml" Target="../ink/ink342.xml"/><Relationship Id="rId266" Type="http://schemas.openxmlformats.org/officeDocument/2006/relationships/image" Target="../media/image135.png"/><Relationship Id="rId287" Type="http://schemas.openxmlformats.org/officeDocument/2006/relationships/customXml" Target="../ink/ink363.xml"/><Relationship Id="rId30" Type="http://schemas.openxmlformats.org/officeDocument/2006/relationships/image" Target="../media/image15.png"/><Relationship Id="rId105" Type="http://schemas.openxmlformats.org/officeDocument/2006/relationships/customXml" Target="../ink/ink272.xml"/><Relationship Id="rId126" Type="http://schemas.openxmlformats.org/officeDocument/2006/relationships/image" Target="../media/image65.png"/><Relationship Id="rId147" Type="http://schemas.openxmlformats.org/officeDocument/2006/relationships/customXml" Target="../ink/ink293.xml"/><Relationship Id="rId168" Type="http://schemas.openxmlformats.org/officeDocument/2006/relationships/image" Target="../media/image86.png"/><Relationship Id="rId312" Type="http://schemas.openxmlformats.org/officeDocument/2006/relationships/image" Target="../media/image158.png"/><Relationship Id="rId333" Type="http://schemas.openxmlformats.org/officeDocument/2006/relationships/customXml" Target="../ink/ink386.xml"/><Relationship Id="rId354" Type="http://schemas.openxmlformats.org/officeDocument/2006/relationships/image" Target="../media/image179.png"/><Relationship Id="rId51" Type="http://schemas.openxmlformats.org/officeDocument/2006/relationships/customXml" Target="../ink/ink245.xml"/><Relationship Id="rId72" Type="http://schemas.openxmlformats.org/officeDocument/2006/relationships/image" Target="../media/image36.png"/><Relationship Id="rId93" Type="http://schemas.openxmlformats.org/officeDocument/2006/relationships/customXml" Target="../ink/ink266.xml"/><Relationship Id="rId189" Type="http://schemas.openxmlformats.org/officeDocument/2006/relationships/customXml" Target="../ink/ink314.xml"/><Relationship Id="rId375" Type="http://schemas.openxmlformats.org/officeDocument/2006/relationships/customXml" Target="../ink/ink407.xml"/><Relationship Id="rId396" Type="http://schemas.openxmlformats.org/officeDocument/2006/relationships/image" Target="../media/image200.png"/><Relationship Id="rId3" Type="http://schemas.openxmlformats.org/officeDocument/2006/relationships/customXml" Target="../ink/ink221.xml"/><Relationship Id="rId214" Type="http://schemas.openxmlformats.org/officeDocument/2006/relationships/image" Target="../media/image109.png"/><Relationship Id="rId235" Type="http://schemas.openxmlformats.org/officeDocument/2006/relationships/customXml" Target="../ink/ink337.xml"/><Relationship Id="rId256" Type="http://schemas.openxmlformats.org/officeDocument/2006/relationships/image" Target="../media/image130.png"/><Relationship Id="rId277" Type="http://schemas.openxmlformats.org/officeDocument/2006/relationships/customXml" Target="../ink/ink358.xml"/><Relationship Id="rId298" Type="http://schemas.openxmlformats.org/officeDocument/2006/relationships/image" Target="../media/image151.png"/><Relationship Id="rId400" Type="http://schemas.openxmlformats.org/officeDocument/2006/relationships/image" Target="../media/image202.png"/><Relationship Id="rId116" Type="http://schemas.openxmlformats.org/officeDocument/2006/relationships/image" Target="../media/image60.png"/><Relationship Id="rId137" Type="http://schemas.openxmlformats.org/officeDocument/2006/relationships/customXml" Target="../ink/ink288.xml"/><Relationship Id="rId158" Type="http://schemas.openxmlformats.org/officeDocument/2006/relationships/image" Target="../media/image81.png"/><Relationship Id="rId302" Type="http://schemas.openxmlformats.org/officeDocument/2006/relationships/image" Target="../media/image153.png"/><Relationship Id="rId323" Type="http://schemas.openxmlformats.org/officeDocument/2006/relationships/customXml" Target="../ink/ink381.xml"/><Relationship Id="rId344" Type="http://schemas.openxmlformats.org/officeDocument/2006/relationships/image" Target="../media/image174.png"/><Relationship Id="rId20" Type="http://schemas.openxmlformats.org/officeDocument/2006/relationships/image" Target="../media/image10.png"/><Relationship Id="rId41" Type="http://schemas.openxmlformats.org/officeDocument/2006/relationships/customXml" Target="../ink/ink240.xml"/><Relationship Id="rId62" Type="http://schemas.openxmlformats.org/officeDocument/2006/relationships/image" Target="../media/image31.png"/><Relationship Id="rId83" Type="http://schemas.openxmlformats.org/officeDocument/2006/relationships/customXml" Target="../ink/ink261.xml"/><Relationship Id="rId179" Type="http://schemas.openxmlformats.org/officeDocument/2006/relationships/customXml" Target="../ink/ink309.xml"/><Relationship Id="rId365" Type="http://schemas.openxmlformats.org/officeDocument/2006/relationships/customXml" Target="../ink/ink402.xml"/><Relationship Id="rId386" Type="http://schemas.openxmlformats.org/officeDocument/2006/relationships/image" Target="../media/image195.png"/><Relationship Id="rId190" Type="http://schemas.openxmlformats.org/officeDocument/2006/relationships/image" Target="../media/image97.png"/><Relationship Id="rId204" Type="http://schemas.openxmlformats.org/officeDocument/2006/relationships/image" Target="../media/image104.png"/><Relationship Id="rId225" Type="http://schemas.openxmlformats.org/officeDocument/2006/relationships/customXml" Target="../ink/ink332.xml"/><Relationship Id="rId246" Type="http://schemas.openxmlformats.org/officeDocument/2006/relationships/image" Target="../media/image125.png"/><Relationship Id="rId267" Type="http://schemas.openxmlformats.org/officeDocument/2006/relationships/customXml" Target="../ink/ink353.xml"/><Relationship Id="rId288" Type="http://schemas.openxmlformats.org/officeDocument/2006/relationships/image" Target="../media/image146.png"/><Relationship Id="rId106" Type="http://schemas.openxmlformats.org/officeDocument/2006/relationships/image" Target="../media/image54.png"/><Relationship Id="rId127" Type="http://schemas.openxmlformats.org/officeDocument/2006/relationships/customXml" Target="../ink/ink283.xml"/><Relationship Id="rId313" Type="http://schemas.openxmlformats.org/officeDocument/2006/relationships/customXml" Target="../ink/ink376.xml"/><Relationship Id="rId10" Type="http://schemas.openxmlformats.org/officeDocument/2006/relationships/image" Target="../media/image5.png"/><Relationship Id="rId31" Type="http://schemas.openxmlformats.org/officeDocument/2006/relationships/customXml" Target="../ink/ink235.xml"/><Relationship Id="rId52" Type="http://schemas.openxmlformats.org/officeDocument/2006/relationships/image" Target="../media/image26.png"/><Relationship Id="rId73" Type="http://schemas.openxmlformats.org/officeDocument/2006/relationships/customXml" Target="../ink/ink256.xml"/><Relationship Id="rId94" Type="http://schemas.openxmlformats.org/officeDocument/2006/relationships/image" Target="../media/image47.png"/><Relationship Id="rId148" Type="http://schemas.openxmlformats.org/officeDocument/2006/relationships/image" Target="../media/image76.png"/><Relationship Id="rId169" Type="http://schemas.openxmlformats.org/officeDocument/2006/relationships/customXml" Target="../ink/ink304.xml"/><Relationship Id="rId334" Type="http://schemas.openxmlformats.org/officeDocument/2006/relationships/image" Target="../media/image169.png"/><Relationship Id="rId355" Type="http://schemas.openxmlformats.org/officeDocument/2006/relationships/customXml" Target="../ink/ink397.xml"/><Relationship Id="rId376" Type="http://schemas.openxmlformats.org/officeDocument/2006/relationships/image" Target="../media/image190.png"/><Relationship Id="rId397" Type="http://schemas.openxmlformats.org/officeDocument/2006/relationships/customXml" Target="../ink/ink418.xml"/><Relationship Id="rId4" Type="http://schemas.openxmlformats.org/officeDocument/2006/relationships/image" Target="../media/image2.png"/><Relationship Id="rId180" Type="http://schemas.openxmlformats.org/officeDocument/2006/relationships/image" Target="../media/image92.png"/><Relationship Id="rId215" Type="http://schemas.openxmlformats.org/officeDocument/2006/relationships/customXml" Target="../ink/ink327.xml"/><Relationship Id="rId236" Type="http://schemas.openxmlformats.org/officeDocument/2006/relationships/image" Target="../media/image120.png"/><Relationship Id="rId257" Type="http://schemas.openxmlformats.org/officeDocument/2006/relationships/customXml" Target="../ink/ink348.xml"/><Relationship Id="rId278" Type="http://schemas.openxmlformats.org/officeDocument/2006/relationships/image" Target="../media/image141.png"/><Relationship Id="rId401" Type="http://schemas.openxmlformats.org/officeDocument/2006/relationships/customXml" Target="../ink/ink420.xml"/><Relationship Id="rId303" Type="http://schemas.openxmlformats.org/officeDocument/2006/relationships/customXml" Target="../ink/ink371.xml"/><Relationship Id="rId42" Type="http://schemas.openxmlformats.org/officeDocument/2006/relationships/image" Target="../media/image21.png"/><Relationship Id="rId84" Type="http://schemas.openxmlformats.org/officeDocument/2006/relationships/image" Target="../media/image42.png"/><Relationship Id="rId138" Type="http://schemas.openxmlformats.org/officeDocument/2006/relationships/image" Target="../media/image71.png"/><Relationship Id="rId345" Type="http://schemas.openxmlformats.org/officeDocument/2006/relationships/customXml" Target="../ink/ink392.xml"/><Relationship Id="rId387" Type="http://schemas.openxmlformats.org/officeDocument/2006/relationships/customXml" Target="../ink/ink413.xml"/><Relationship Id="rId191" Type="http://schemas.openxmlformats.org/officeDocument/2006/relationships/customXml" Target="../ink/ink315.xml"/><Relationship Id="rId205" Type="http://schemas.openxmlformats.org/officeDocument/2006/relationships/customXml" Target="../ink/ink322.xml"/><Relationship Id="rId247" Type="http://schemas.openxmlformats.org/officeDocument/2006/relationships/customXml" Target="../ink/ink343.xml"/><Relationship Id="rId107" Type="http://schemas.openxmlformats.org/officeDocument/2006/relationships/customXml" Target="../ink/ink273.xml"/><Relationship Id="rId289" Type="http://schemas.openxmlformats.org/officeDocument/2006/relationships/customXml" Target="../ink/ink364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81.xml"/><Relationship Id="rId21" Type="http://schemas.openxmlformats.org/officeDocument/2006/relationships/image" Target="../media/image215.png"/><Relationship Id="rId42" Type="http://schemas.openxmlformats.org/officeDocument/2006/relationships/customXml" Target="../ink/ink443.xml"/><Relationship Id="rId63" Type="http://schemas.openxmlformats.org/officeDocument/2006/relationships/image" Target="../media/image236.png"/><Relationship Id="rId84" Type="http://schemas.openxmlformats.org/officeDocument/2006/relationships/image" Target="../media/image246.png"/><Relationship Id="rId138" Type="http://schemas.openxmlformats.org/officeDocument/2006/relationships/image" Target="../media/image273.png"/><Relationship Id="rId159" Type="http://schemas.openxmlformats.org/officeDocument/2006/relationships/customXml" Target="../ink/ink502.xml"/><Relationship Id="rId170" Type="http://schemas.openxmlformats.org/officeDocument/2006/relationships/image" Target="../media/image289.png"/><Relationship Id="rId191" Type="http://schemas.openxmlformats.org/officeDocument/2006/relationships/customXml" Target="../ink/ink518.xml"/><Relationship Id="rId205" Type="http://schemas.openxmlformats.org/officeDocument/2006/relationships/customXml" Target="../ink/ink525.xml"/><Relationship Id="rId226" Type="http://schemas.openxmlformats.org/officeDocument/2006/relationships/image" Target="../media/image317.png"/><Relationship Id="rId107" Type="http://schemas.openxmlformats.org/officeDocument/2006/relationships/customXml" Target="../ink/ink476.xml"/><Relationship Id="rId11" Type="http://schemas.openxmlformats.org/officeDocument/2006/relationships/image" Target="../media/image210.png"/><Relationship Id="rId32" Type="http://schemas.openxmlformats.org/officeDocument/2006/relationships/customXml" Target="../ink/ink438.xml"/><Relationship Id="rId53" Type="http://schemas.openxmlformats.org/officeDocument/2006/relationships/image" Target="../media/image231.png"/><Relationship Id="rId74" Type="http://schemas.openxmlformats.org/officeDocument/2006/relationships/customXml" Target="../ink/ink459.xml"/><Relationship Id="rId128" Type="http://schemas.openxmlformats.org/officeDocument/2006/relationships/image" Target="../media/image268.png"/><Relationship Id="rId149" Type="http://schemas.openxmlformats.org/officeDocument/2006/relationships/customXml" Target="../ink/ink497.xml"/><Relationship Id="rId5" Type="http://schemas.openxmlformats.org/officeDocument/2006/relationships/image" Target="../media/image207.png"/><Relationship Id="rId95" Type="http://schemas.openxmlformats.org/officeDocument/2006/relationships/customXml" Target="../ink/ink470.xml"/><Relationship Id="rId160" Type="http://schemas.openxmlformats.org/officeDocument/2006/relationships/image" Target="../media/image284.png"/><Relationship Id="rId181" Type="http://schemas.openxmlformats.org/officeDocument/2006/relationships/customXml" Target="../ink/ink513.xml"/><Relationship Id="rId216" Type="http://schemas.openxmlformats.org/officeDocument/2006/relationships/image" Target="../media/image312.png"/><Relationship Id="rId22" Type="http://schemas.openxmlformats.org/officeDocument/2006/relationships/customXml" Target="../ink/ink433.xml"/><Relationship Id="rId27" Type="http://schemas.openxmlformats.org/officeDocument/2006/relationships/image" Target="../media/image218.png"/><Relationship Id="rId43" Type="http://schemas.openxmlformats.org/officeDocument/2006/relationships/image" Target="../media/image226.png"/><Relationship Id="rId48" Type="http://schemas.openxmlformats.org/officeDocument/2006/relationships/customXml" Target="../ink/ink446.xml"/><Relationship Id="rId64" Type="http://schemas.openxmlformats.org/officeDocument/2006/relationships/customXml" Target="../ink/ink454.xml"/><Relationship Id="rId69" Type="http://schemas.openxmlformats.org/officeDocument/2006/relationships/image" Target="../media/image239.png"/><Relationship Id="rId113" Type="http://schemas.openxmlformats.org/officeDocument/2006/relationships/customXml" Target="../ink/ink479.xml"/><Relationship Id="rId118" Type="http://schemas.openxmlformats.org/officeDocument/2006/relationships/image" Target="../media/image263.png"/><Relationship Id="rId134" Type="http://schemas.openxmlformats.org/officeDocument/2006/relationships/image" Target="../media/image271.png"/><Relationship Id="rId139" Type="http://schemas.openxmlformats.org/officeDocument/2006/relationships/customXml" Target="../ink/ink492.xml"/><Relationship Id="rId80" Type="http://schemas.openxmlformats.org/officeDocument/2006/relationships/customXml" Target="../ink/ink462.xml"/><Relationship Id="rId85" Type="http://schemas.openxmlformats.org/officeDocument/2006/relationships/customXml" Target="../ink/ink465.xml"/><Relationship Id="rId150" Type="http://schemas.openxmlformats.org/officeDocument/2006/relationships/image" Target="../media/image279.png"/><Relationship Id="rId155" Type="http://schemas.openxmlformats.org/officeDocument/2006/relationships/customXml" Target="../ink/ink500.xml"/><Relationship Id="rId171" Type="http://schemas.openxmlformats.org/officeDocument/2006/relationships/customXml" Target="../ink/ink508.xml"/><Relationship Id="rId176" Type="http://schemas.openxmlformats.org/officeDocument/2006/relationships/image" Target="../media/image292.png"/><Relationship Id="rId192" Type="http://schemas.openxmlformats.org/officeDocument/2006/relationships/image" Target="../media/image300.png"/><Relationship Id="rId197" Type="http://schemas.openxmlformats.org/officeDocument/2006/relationships/customXml" Target="../ink/ink521.xml"/><Relationship Id="rId206" Type="http://schemas.openxmlformats.org/officeDocument/2006/relationships/image" Target="../media/image307.png"/><Relationship Id="rId227" Type="http://schemas.openxmlformats.org/officeDocument/2006/relationships/customXml" Target="../ink/ink536.xml"/><Relationship Id="rId201" Type="http://schemas.openxmlformats.org/officeDocument/2006/relationships/customXml" Target="../ink/ink523.xml"/><Relationship Id="rId222" Type="http://schemas.openxmlformats.org/officeDocument/2006/relationships/image" Target="../media/image315.png"/><Relationship Id="rId12" Type="http://schemas.openxmlformats.org/officeDocument/2006/relationships/customXml" Target="../ink/ink428.xml"/><Relationship Id="rId17" Type="http://schemas.openxmlformats.org/officeDocument/2006/relationships/image" Target="../media/image213.png"/><Relationship Id="rId33" Type="http://schemas.openxmlformats.org/officeDocument/2006/relationships/image" Target="../media/image221.png"/><Relationship Id="rId38" Type="http://schemas.openxmlformats.org/officeDocument/2006/relationships/customXml" Target="../ink/ink441.xml"/><Relationship Id="rId59" Type="http://schemas.openxmlformats.org/officeDocument/2006/relationships/image" Target="../media/image234.png"/><Relationship Id="rId103" Type="http://schemas.openxmlformats.org/officeDocument/2006/relationships/customXml" Target="../ink/ink474.xml"/><Relationship Id="rId108" Type="http://schemas.openxmlformats.org/officeDocument/2006/relationships/image" Target="../media/image258.png"/><Relationship Id="rId124" Type="http://schemas.openxmlformats.org/officeDocument/2006/relationships/image" Target="../media/image266.png"/><Relationship Id="rId129" Type="http://schemas.openxmlformats.org/officeDocument/2006/relationships/customXml" Target="../ink/ink487.xml"/><Relationship Id="rId54" Type="http://schemas.openxmlformats.org/officeDocument/2006/relationships/customXml" Target="../ink/ink449.xml"/><Relationship Id="rId70" Type="http://schemas.openxmlformats.org/officeDocument/2006/relationships/customXml" Target="../ink/ink457.xml"/><Relationship Id="rId75" Type="http://schemas.openxmlformats.org/officeDocument/2006/relationships/image" Target="../media/image242.png"/><Relationship Id="rId91" Type="http://schemas.openxmlformats.org/officeDocument/2006/relationships/customXml" Target="../ink/ink468.xml"/><Relationship Id="rId96" Type="http://schemas.openxmlformats.org/officeDocument/2006/relationships/image" Target="../media/image252.png"/><Relationship Id="rId140" Type="http://schemas.openxmlformats.org/officeDocument/2006/relationships/image" Target="../media/image274.png"/><Relationship Id="rId145" Type="http://schemas.openxmlformats.org/officeDocument/2006/relationships/customXml" Target="../ink/ink495.xml"/><Relationship Id="rId161" Type="http://schemas.openxmlformats.org/officeDocument/2006/relationships/customXml" Target="../ink/ink503.xml"/><Relationship Id="rId166" Type="http://schemas.openxmlformats.org/officeDocument/2006/relationships/image" Target="../media/image287.png"/><Relationship Id="rId182" Type="http://schemas.openxmlformats.org/officeDocument/2006/relationships/image" Target="../media/image295.png"/><Relationship Id="rId187" Type="http://schemas.openxmlformats.org/officeDocument/2006/relationships/customXml" Target="../ink/ink516.xml"/><Relationship Id="rId217" Type="http://schemas.openxmlformats.org/officeDocument/2006/relationships/customXml" Target="../ink/ink53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25.xml"/><Relationship Id="rId212" Type="http://schemas.openxmlformats.org/officeDocument/2006/relationships/image" Target="../media/image310.png"/><Relationship Id="rId23" Type="http://schemas.openxmlformats.org/officeDocument/2006/relationships/image" Target="../media/image216.png"/><Relationship Id="rId28" Type="http://schemas.openxmlformats.org/officeDocument/2006/relationships/customXml" Target="../ink/ink436.xml"/><Relationship Id="rId49" Type="http://schemas.openxmlformats.org/officeDocument/2006/relationships/image" Target="../media/image229.png"/><Relationship Id="rId114" Type="http://schemas.openxmlformats.org/officeDocument/2006/relationships/image" Target="../media/image261.png"/><Relationship Id="rId119" Type="http://schemas.openxmlformats.org/officeDocument/2006/relationships/customXml" Target="../ink/ink482.xml"/><Relationship Id="rId44" Type="http://schemas.openxmlformats.org/officeDocument/2006/relationships/customXml" Target="../ink/ink444.xml"/><Relationship Id="rId60" Type="http://schemas.openxmlformats.org/officeDocument/2006/relationships/customXml" Target="../ink/ink452.xml"/><Relationship Id="rId65" Type="http://schemas.openxmlformats.org/officeDocument/2006/relationships/image" Target="../media/image237.png"/><Relationship Id="rId81" Type="http://schemas.openxmlformats.org/officeDocument/2006/relationships/customXml" Target="../ink/ink463.xml"/><Relationship Id="rId86" Type="http://schemas.openxmlformats.org/officeDocument/2006/relationships/image" Target="../media/image247.png"/><Relationship Id="rId130" Type="http://schemas.openxmlformats.org/officeDocument/2006/relationships/image" Target="../media/image269.png"/><Relationship Id="rId135" Type="http://schemas.openxmlformats.org/officeDocument/2006/relationships/customXml" Target="../ink/ink490.xml"/><Relationship Id="rId151" Type="http://schemas.openxmlformats.org/officeDocument/2006/relationships/customXml" Target="../ink/ink498.xml"/><Relationship Id="rId156" Type="http://schemas.openxmlformats.org/officeDocument/2006/relationships/image" Target="../media/image282.png"/><Relationship Id="rId177" Type="http://schemas.openxmlformats.org/officeDocument/2006/relationships/customXml" Target="../ink/ink511.xml"/><Relationship Id="rId198" Type="http://schemas.openxmlformats.org/officeDocument/2006/relationships/image" Target="../media/image303.png"/><Relationship Id="rId172" Type="http://schemas.openxmlformats.org/officeDocument/2006/relationships/image" Target="../media/image290.png"/><Relationship Id="rId193" Type="http://schemas.openxmlformats.org/officeDocument/2006/relationships/customXml" Target="../ink/ink519.xml"/><Relationship Id="rId202" Type="http://schemas.openxmlformats.org/officeDocument/2006/relationships/image" Target="../media/image305.png"/><Relationship Id="rId207" Type="http://schemas.openxmlformats.org/officeDocument/2006/relationships/customXml" Target="../ink/ink526.xml"/><Relationship Id="rId223" Type="http://schemas.openxmlformats.org/officeDocument/2006/relationships/customXml" Target="../ink/ink534.xml"/><Relationship Id="rId228" Type="http://schemas.openxmlformats.org/officeDocument/2006/relationships/image" Target="../media/image318.png"/><Relationship Id="rId13" Type="http://schemas.openxmlformats.org/officeDocument/2006/relationships/image" Target="../media/image211.png"/><Relationship Id="rId18" Type="http://schemas.openxmlformats.org/officeDocument/2006/relationships/customXml" Target="../ink/ink431.xml"/><Relationship Id="rId39" Type="http://schemas.openxmlformats.org/officeDocument/2006/relationships/image" Target="../media/image224.png"/><Relationship Id="rId109" Type="http://schemas.openxmlformats.org/officeDocument/2006/relationships/customXml" Target="../ink/ink477.xml"/><Relationship Id="rId34" Type="http://schemas.openxmlformats.org/officeDocument/2006/relationships/customXml" Target="../ink/ink439.xml"/><Relationship Id="rId50" Type="http://schemas.openxmlformats.org/officeDocument/2006/relationships/customXml" Target="../ink/ink447.xml"/><Relationship Id="rId55" Type="http://schemas.openxmlformats.org/officeDocument/2006/relationships/image" Target="../media/image232.png"/><Relationship Id="rId76" Type="http://schemas.openxmlformats.org/officeDocument/2006/relationships/customXml" Target="../ink/ink460.xml"/><Relationship Id="rId97" Type="http://schemas.openxmlformats.org/officeDocument/2006/relationships/customXml" Target="../ink/ink471.xml"/><Relationship Id="rId104" Type="http://schemas.openxmlformats.org/officeDocument/2006/relationships/image" Target="../media/image256.png"/><Relationship Id="rId120" Type="http://schemas.openxmlformats.org/officeDocument/2006/relationships/image" Target="../media/image264.png"/><Relationship Id="rId125" Type="http://schemas.openxmlformats.org/officeDocument/2006/relationships/customXml" Target="../ink/ink485.xml"/><Relationship Id="rId141" Type="http://schemas.openxmlformats.org/officeDocument/2006/relationships/customXml" Target="../ink/ink493.xml"/><Relationship Id="rId146" Type="http://schemas.openxmlformats.org/officeDocument/2006/relationships/image" Target="../media/image277.png"/><Relationship Id="rId167" Type="http://schemas.openxmlformats.org/officeDocument/2006/relationships/customXml" Target="../ink/ink506.xml"/><Relationship Id="rId188" Type="http://schemas.openxmlformats.org/officeDocument/2006/relationships/image" Target="../media/image298.png"/><Relationship Id="rId7" Type="http://schemas.openxmlformats.org/officeDocument/2006/relationships/image" Target="../media/image208.png"/><Relationship Id="rId71" Type="http://schemas.openxmlformats.org/officeDocument/2006/relationships/image" Target="../media/image240.png"/><Relationship Id="rId92" Type="http://schemas.openxmlformats.org/officeDocument/2006/relationships/image" Target="../media/image250.png"/><Relationship Id="rId162" Type="http://schemas.openxmlformats.org/officeDocument/2006/relationships/image" Target="../media/image285.png"/><Relationship Id="rId183" Type="http://schemas.openxmlformats.org/officeDocument/2006/relationships/customXml" Target="../ink/ink514.xml"/><Relationship Id="rId213" Type="http://schemas.openxmlformats.org/officeDocument/2006/relationships/customXml" Target="../ink/ink529.xml"/><Relationship Id="rId218" Type="http://schemas.openxmlformats.org/officeDocument/2006/relationships/image" Target="../media/image313.png"/><Relationship Id="rId2" Type="http://schemas.openxmlformats.org/officeDocument/2006/relationships/customXml" Target="../ink/ink423.xml"/><Relationship Id="rId29" Type="http://schemas.openxmlformats.org/officeDocument/2006/relationships/image" Target="../media/image219.png"/><Relationship Id="rId24" Type="http://schemas.openxmlformats.org/officeDocument/2006/relationships/customXml" Target="../ink/ink434.xml"/><Relationship Id="rId40" Type="http://schemas.openxmlformats.org/officeDocument/2006/relationships/customXml" Target="../ink/ink442.xml"/><Relationship Id="rId45" Type="http://schemas.openxmlformats.org/officeDocument/2006/relationships/image" Target="../media/image227.png"/><Relationship Id="rId66" Type="http://schemas.openxmlformats.org/officeDocument/2006/relationships/customXml" Target="../ink/ink455.xml"/><Relationship Id="rId87" Type="http://schemas.openxmlformats.org/officeDocument/2006/relationships/customXml" Target="../ink/ink466.xml"/><Relationship Id="rId110" Type="http://schemas.openxmlformats.org/officeDocument/2006/relationships/image" Target="../media/image259.png"/><Relationship Id="rId115" Type="http://schemas.openxmlformats.org/officeDocument/2006/relationships/customXml" Target="../ink/ink480.xml"/><Relationship Id="rId131" Type="http://schemas.openxmlformats.org/officeDocument/2006/relationships/customXml" Target="../ink/ink488.xml"/><Relationship Id="rId136" Type="http://schemas.openxmlformats.org/officeDocument/2006/relationships/image" Target="../media/image272.png"/><Relationship Id="rId157" Type="http://schemas.openxmlformats.org/officeDocument/2006/relationships/customXml" Target="../ink/ink501.xml"/><Relationship Id="rId178" Type="http://schemas.openxmlformats.org/officeDocument/2006/relationships/image" Target="../media/image293.png"/><Relationship Id="rId61" Type="http://schemas.openxmlformats.org/officeDocument/2006/relationships/image" Target="../media/image235.png"/><Relationship Id="rId82" Type="http://schemas.openxmlformats.org/officeDocument/2006/relationships/image" Target="../media/image245.png"/><Relationship Id="rId152" Type="http://schemas.openxmlformats.org/officeDocument/2006/relationships/image" Target="../media/image280.png"/><Relationship Id="rId173" Type="http://schemas.openxmlformats.org/officeDocument/2006/relationships/customXml" Target="../ink/ink509.xml"/><Relationship Id="rId194" Type="http://schemas.openxmlformats.org/officeDocument/2006/relationships/image" Target="../media/image301.png"/><Relationship Id="rId199" Type="http://schemas.openxmlformats.org/officeDocument/2006/relationships/customXml" Target="../ink/ink522.xml"/><Relationship Id="rId203" Type="http://schemas.openxmlformats.org/officeDocument/2006/relationships/customXml" Target="../ink/ink524.xml"/><Relationship Id="rId208" Type="http://schemas.openxmlformats.org/officeDocument/2006/relationships/image" Target="../media/image308.png"/><Relationship Id="rId229" Type="http://schemas.openxmlformats.org/officeDocument/2006/relationships/customXml" Target="../ink/ink537.xml"/><Relationship Id="rId19" Type="http://schemas.openxmlformats.org/officeDocument/2006/relationships/image" Target="../media/image214.png"/><Relationship Id="rId224" Type="http://schemas.openxmlformats.org/officeDocument/2006/relationships/image" Target="../media/image316.png"/><Relationship Id="rId14" Type="http://schemas.openxmlformats.org/officeDocument/2006/relationships/customXml" Target="../ink/ink429.xml"/><Relationship Id="rId30" Type="http://schemas.openxmlformats.org/officeDocument/2006/relationships/customXml" Target="../ink/ink437.xml"/><Relationship Id="rId35" Type="http://schemas.openxmlformats.org/officeDocument/2006/relationships/image" Target="../media/image222.png"/><Relationship Id="rId56" Type="http://schemas.openxmlformats.org/officeDocument/2006/relationships/customXml" Target="../ink/ink450.xml"/><Relationship Id="rId77" Type="http://schemas.openxmlformats.org/officeDocument/2006/relationships/image" Target="../media/image243.png"/><Relationship Id="rId100" Type="http://schemas.openxmlformats.org/officeDocument/2006/relationships/image" Target="../media/image254.png"/><Relationship Id="rId105" Type="http://schemas.openxmlformats.org/officeDocument/2006/relationships/customXml" Target="../ink/ink475.xml"/><Relationship Id="rId126" Type="http://schemas.openxmlformats.org/officeDocument/2006/relationships/image" Target="../media/image267.png"/><Relationship Id="rId147" Type="http://schemas.openxmlformats.org/officeDocument/2006/relationships/customXml" Target="../ink/ink496.xml"/><Relationship Id="rId168" Type="http://schemas.openxmlformats.org/officeDocument/2006/relationships/image" Target="../media/image288.png"/><Relationship Id="rId8" Type="http://schemas.openxmlformats.org/officeDocument/2006/relationships/customXml" Target="../ink/ink426.xml"/><Relationship Id="rId51" Type="http://schemas.openxmlformats.org/officeDocument/2006/relationships/image" Target="../media/image230.png"/><Relationship Id="rId72" Type="http://schemas.openxmlformats.org/officeDocument/2006/relationships/customXml" Target="../ink/ink458.xml"/><Relationship Id="rId93" Type="http://schemas.openxmlformats.org/officeDocument/2006/relationships/customXml" Target="../ink/ink469.xml"/><Relationship Id="rId98" Type="http://schemas.openxmlformats.org/officeDocument/2006/relationships/image" Target="../media/image253.png"/><Relationship Id="rId121" Type="http://schemas.openxmlformats.org/officeDocument/2006/relationships/customXml" Target="../ink/ink483.xml"/><Relationship Id="rId142" Type="http://schemas.openxmlformats.org/officeDocument/2006/relationships/image" Target="../media/image275.png"/><Relationship Id="rId163" Type="http://schemas.openxmlformats.org/officeDocument/2006/relationships/customXml" Target="../ink/ink504.xml"/><Relationship Id="rId184" Type="http://schemas.openxmlformats.org/officeDocument/2006/relationships/image" Target="../media/image296.png"/><Relationship Id="rId189" Type="http://schemas.openxmlformats.org/officeDocument/2006/relationships/customXml" Target="../ink/ink517.xml"/><Relationship Id="rId219" Type="http://schemas.openxmlformats.org/officeDocument/2006/relationships/customXml" Target="../ink/ink532.xml"/><Relationship Id="rId3" Type="http://schemas.openxmlformats.org/officeDocument/2006/relationships/image" Target="../media/image206.png"/><Relationship Id="rId214" Type="http://schemas.openxmlformats.org/officeDocument/2006/relationships/image" Target="../media/image311.png"/><Relationship Id="rId230" Type="http://schemas.openxmlformats.org/officeDocument/2006/relationships/image" Target="../media/image319.png"/><Relationship Id="rId25" Type="http://schemas.openxmlformats.org/officeDocument/2006/relationships/image" Target="../media/image217.png"/><Relationship Id="rId46" Type="http://schemas.openxmlformats.org/officeDocument/2006/relationships/customXml" Target="../ink/ink445.xml"/><Relationship Id="rId67" Type="http://schemas.openxmlformats.org/officeDocument/2006/relationships/image" Target="../media/image238.png"/><Relationship Id="rId116" Type="http://schemas.openxmlformats.org/officeDocument/2006/relationships/image" Target="../media/image262.png"/><Relationship Id="rId137" Type="http://schemas.openxmlformats.org/officeDocument/2006/relationships/customXml" Target="../ink/ink491.xml"/><Relationship Id="rId158" Type="http://schemas.openxmlformats.org/officeDocument/2006/relationships/image" Target="../media/image283.png"/><Relationship Id="rId20" Type="http://schemas.openxmlformats.org/officeDocument/2006/relationships/customXml" Target="../ink/ink432.xml"/><Relationship Id="rId41" Type="http://schemas.openxmlformats.org/officeDocument/2006/relationships/image" Target="../media/image225.png"/><Relationship Id="rId62" Type="http://schemas.openxmlformats.org/officeDocument/2006/relationships/customXml" Target="../ink/ink453.xml"/><Relationship Id="rId83" Type="http://schemas.openxmlformats.org/officeDocument/2006/relationships/customXml" Target="../ink/ink464.xml"/><Relationship Id="rId88" Type="http://schemas.openxmlformats.org/officeDocument/2006/relationships/image" Target="../media/image248.png"/><Relationship Id="rId111" Type="http://schemas.openxmlformats.org/officeDocument/2006/relationships/customXml" Target="../ink/ink478.xml"/><Relationship Id="rId132" Type="http://schemas.openxmlformats.org/officeDocument/2006/relationships/image" Target="../media/image270.png"/><Relationship Id="rId153" Type="http://schemas.openxmlformats.org/officeDocument/2006/relationships/customXml" Target="../ink/ink499.xml"/><Relationship Id="rId174" Type="http://schemas.openxmlformats.org/officeDocument/2006/relationships/image" Target="../media/image291.png"/><Relationship Id="rId179" Type="http://schemas.openxmlformats.org/officeDocument/2006/relationships/customXml" Target="../ink/ink512.xml"/><Relationship Id="rId195" Type="http://schemas.openxmlformats.org/officeDocument/2006/relationships/customXml" Target="../ink/ink520.xml"/><Relationship Id="rId209" Type="http://schemas.openxmlformats.org/officeDocument/2006/relationships/customXml" Target="../ink/ink527.xml"/><Relationship Id="rId190" Type="http://schemas.openxmlformats.org/officeDocument/2006/relationships/image" Target="../media/image299.png"/><Relationship Id="rId204" Type="http://schemas.openxmlformats.org/officeDocument/2006/relationships/image" Target="../media/image306.png"/><Relationship Id="rId220" Type="http://schemas.openxmlformats.org/officeDocument/2006/relationships/image" Target="../media/image314.png"/><Relationship Id="rId225" Type="http://schemas.openxmlformats.org/officeDocument/2006/relationships/customXml" Target="../ink/ink535.xml"/><Relationship Id="rId15" Type="http://schemas.openxmlformats.org/officeDocument/2006/relationships/image" Target="../media/image212.png"/><Relationship Id="rId36" Type="http://schemas.openxmlformats.org/officeDocument/2006/relationships/customXml" Target="../ink/ink440.xml"/><Relationship Id="rId57" Type="http://schemas.openxmlformats.org/officeDocument/2006/relationships/image" Target="../media/image233.png"/><Relationship Id="rId106" Type="http://schemas.openxmlformats.org/officeDocument/2006/relationships/image" Target="../media/image257.png"/><Relationship Id="rId127" Type="http://schemas.openxmlformats.org/officeDocument/2006/relationships/customXml" Target="../ink/ink486.xml"/><Relationship Id="rId10" Type="http://schemas.openxmlformats.org/officeDocument/2006/relationships/customXml" Target="../ink/ink427.xml"/><Relationship Id="rId31" Type="http://schemas.openxmlformats.org/officeDocument/2006/relationships/image" Target="../media/image220.png"/><Relationship Id="rId52" Type="http://schemas.openxmlformats.org/officeDocument/2006/relationships/customXml" Target="../ink/ink448.xml"/><Relationship Id="rId73" Type="http://schemas.openxmlformats.org/officeDocument/2006/relationships/image" Target="../media/image241.png"/><Relationship Id="rId78" Type="http://schemas.openxmlformats.org/officeDocument/2006/relationships/customXml" Target="../ink/ink461.xml"/><Relationship Id="rId94" Type="http://schemas.openxmlformats.org/officeDocument/2006/relationships/image" Target="../media/image251.png"/><Relationship Id="rId99" Type="http://schemas.openxmlformats.org/officeDocument/2006/relationships/customXml" Target="../ink/ink472.xml"/><Relationship Id="rId101" Type="http://schemas.openxmlformats.org/officeDocument/2006/relationships/customXml" Target="../ink/ink473.xml"/><Relationship Id="rId122" Type="http://schemas.openxmlformats.org/officeDocument/2006/relationships/image" Target="../media/image265.png"/><Relationship Id="rId143" Type="http://schemas.openxmlformats.org/officeDocument/2006/relationships/customXml" Target="../ink/ink494.xml"/><Relationship Id="rId148" Type="http://schemas.openxmlformats.org/officeDocument/2006/relationships/image" Target="../media/image278.png"/><Relationship Id="rId164" Type="http://schemas.openxmlformats.org/officeDocument/2006/relationships/image" Target="../media/image286.png"/><Relationship Id="rId169" Type="http://schemas.openxmlformats.org/officeDocument/2006/relationships/customXml" Target="../ink/ink507.xml"/><Relationship Id="rId185" Type="http://schemas.openxmlformats.org/officeDocument/2006/relationships/customXml" Target="../ink/ink515.xml"/><Relationship Id="rId4" Type="http://schemas.openxmlformats.org/officeDocument/2006/relationships/customXml" Target="../ink/ink424.xml"/><Relationship Id="rId9" Type="http://schemas.openxmlformats.org/officeDocument/2006/relationships/image" Target="../media/image209.png"/><Relationship Id="rId180" Type="http://schemas.openxmlformats.org/officeDocument/2006/relationships/image" Target="../media/image294.png"/><Relationship Id="rId210" Type="http://schemas.openxmlformats.org/officeDocument/2006/relationships/image" Target="../media/image309.png"/><Relationship Id="rId215" Type="http://schemas.openxmlformats.org/officeDocument/2006/relationships/customXml" Target="../ink/ink530.xml"/><Relationship Id="rId26" Type="http://schemas.openxmlformats.org/officeDocument/2006/relationships/customXml" Target="../ink/ink435.xml"/><Relationship Id="rId231" Type="http://schemas.openxmlformats.org/officeDocument/2006/relationships/customXml" Target="../ink/ink538.xml"/><Relationship Id="rId47" Type="http://schemas.openxmlformats.org/officeDocument/2006/relationships/image" Target="../media/image228.png"/><Relationship Id="rId68" Type="http://schemas.openxmlformats.org/officeDocument/2006/relationships/customXml" Target="../ink/ink456.xml"/><Relationship Id="rId89" Type="http://schemas.openxmlformats.org/officeDocument/2006/relationships/customXml" Target="../ink/ink467.xml"/><Relationship Id="rId112" Type="http://schemas.openxmlformats.org/officeDocument/2006/relationships/image" Target="../media/image260.png"/><Relationship Id="rId133" Type="http://schemas.openxmlformats.org/officeDocument/2006/relationships/customXml" Target="../ink/ink489.xml"/><Relationship Id="rId154" Type="http://schemas.openxmlformats.org/officeDocument/2006/relationships/image" Target="../media/image281.png"/><Relationship Id="rId175" Type="http://schemas.openxmlformats.org/officeDocument/2006/relationships/customXml" Target="../ink/ink510.xml"/><Relationship Id="rId196" Type="http://schemas.openxmlformats.org/officeDocument/2006/relationships/image" Target="../media/image302.png"/><Relationship Id="rId200" Type="http://schemas.openxmlformats.org/officeDocument/2006/relationships/image" Target="../media/image304.png"/><Relationship Id="rId16" Type="http://schemas.openxmlformats.org/officeDocument/2006/relationships/customXml" Target="../ink/ink430.xml"/><Relationship Id="rId221" Type="http://schemas.openxmlformats.org/officeDocument/2006/relationships/customXml" Target="../ink/ink533.xml"/><Relationship Id="rId37" Type="http://schemas.openxmlformats.org/officeDocument/2006/relationships/image" Target="../media/image223.png"/><Relationship Id="rId58" Type="http://schemas.openxmlformats.org/officeDocument/2006/relationships/customXml" Target="../ink/ink451.xml"/><Relationship Id="rId79" Type="http://schemas.openxmlformats.org/officeDocument/2006/relationships/image" Target="../media/image244.png"/><Relationship Id="rId102" Type="http://schemas.openxmlformats.org/officeDocument/2006/relationships/image" Target="../media/image255.png"/><Relationship Id="rId123" Type="http://schemas.openxmlformats.org/officeDocument/2006/relationships/customXml" Target="../ink/ink484.xml"/><Relationship Id="rId144" Type="http://schemas.openxmlformats.org/officeDocument/2006/relationships/image" Target="../media/image276.png"/><Relationship Id="rId90" Type="http://schemas.openxmlformats.org/officeDocument/2006/relationships/image" Target="../media/image249.png"/><Relationship Id="rId165" Type="http://schemas.openxmlformats.org/officeDocument/2006/relationships/customXml" Target="../ink/ink505.xml"/><Relationship Id="rId186" Type="http://schemas.openxmlformats.org/officeDocument/2006/relationships/image" Target="../media/image297.png"/><Relationship Id="rId211" Type="http://schemas.openxmlformats.org/officeDocument/2006/relationships/customXml" Target="../ink/ink528.xml"/><Relationship Id="rId232" Type="http://schemas.openxmlformats.org/officeDocument/2006/relationships/image" Target="../media/image320.png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98.xml"/><Relationship Id="rId299" Type="http://schemas.openxmlformats.org/officeDocument/2006/relationships/customXml" Target="../ink/ink689.xml"/><Relationship Id="rId21" Type="http://schemas.openxmlformats.org/officeDocument/2006/relationships/customXml" Target="../ink/ink548.xml"/><Relationship Id="rId63" Type="http://schemas.openxmlformats.org/officeDocument/2006/relationships/customXml" Target="../ink/ink570.xml"/><Relationship Id="rId159" Type="http://schemas.openxmlformats.org/officeDocument/2006/relationships/customXml" Target="../ink/ink619.xml"/><Relationship Id="rId324" Type="http://schemas.openxmlformats.org/officeDocument/2006/relationships/image" Target="../media/image479.png"/><Relationship Id="rId366" Type="http://schemas.openxmlformats.org/officeDocument/2006/relationships/customXml" Target="../ink/ink723.xml"/><Relationship Id="rId170" Type="http://schemas.openxmlformats.org/officeDocument/2006/relationships/image" Target="../media/image402.png"/><Relationship Id="rId226" Type="http://schemas.openxmlformats.org/officeDocument/2006/relationships/image" Target="../media/image430.png"/><Relationship Id="rId433" Type="http://schemas.openxmlformats.org/officeDocument/2006/relationships/image" Target="../media/image533.png"/><Relationship Id="rId268" Type="http://schemas.openxmlformats.org/officeDocument/2006/relationships/image" Target="../media/image451.png"/><Relationship Id="rId475" Type="http://schemas.openxmlformats.org/officeDocument/2006/relationships/image" Target="../media/image554.png"/><Relationship Id="rId32" Type="http://schemas.openxmlformats.org/officeDocument/2006/relationships/image" Target="../media/image334.png"/><Relationship Id="rId74" Type="http://schemas.openxmlformats.org/officeDocument/2006/relationships/image" Target="../media/image354.png"/><Relationship Id="rId128" Type="http://schemas.openxmlformats.org/officeDocument/2006/relationships/image" Target="../media/image379.png"/><Relationship Id="rId335" Type="http://schemas.openxmlformats.org/officeDocument/2006/relationships/customXml" Target="../ink/ink707.xml"/><Relationship Id="rId377" Type="http://schemas.openxmlformats.org/officeDocument/2006/relationships/image" Target="../media/image505.png"/><Relationship Id="rId500" Type="http://schemas.openxmlformats.org/officeDocument/2006/relationships/customXml" Target="../ink/ink790.xml"/><Relationship Id="rId5" Type="http://schemas.openxmlformats.org/officeDocument/2006/relationships/customXml" Target="../ink/ink540.xml"/><Relationship Id="rId181" Type="http://schemas.openxmlformats.org/officeDocument/2006/relationships/customXml" Target="../ink/ink630.xml"/><Relationship Id="rId237" Type="http://schemas.openxmlformats.org/officeDocument/2006/relationships/customXml" Target="../ink/ink658.xml"/><Relationship Id="rId402" Type="http://schemas.openxmlformats.org/officeDocument/2006/relationships/customXml" Target="../ink/ink741.xml"/><Relationship Id="rId279" Type="http://schemas.openxmlformats.org/officeDocument/2006/relationships/customXml" Target="../ink/ink679.xml"/><Relationship Id="rId444" Type="http://schemas.openxmlformats.org/officeDocument/2006/relationships/customXml" Target="../ink/ink762.xml"/><Relationship Id="rId486" Type="http://schemas.openxmlformats.org/officeDocument/2006/relationships/customXml" Target="../ink/ink783.xml"/><Relationship Id="rId43" Type="http://schemas.openxmlformats.org/officeDocument/2006/relationships/image" Target="../media/image339.png"/><Relationship Id="rId139" Type="http://schemas.openxmlformats.org/officeDocument/2006/relationships/customXml" Target="../ink/ink609.xml"/><Relationship Id="rId290" Type="http://schemas.openxmlformats.org/officeDocument/2006/relationships/image" Target="../media/image462.png"/><Relationship Id="rId304" Type="http://schemas.openxmlformats.org/officeDocument/2006/relationships/image" Target="../media/image469.png"/><Relationship Id="rId346" Type="http://schemas.openxmlformats.org/officeDocument/2006/relationships/image" Target="../media/image490.png"/><Relationship Id="rId388" Type="http://schemas.openxmlformats.org/officeDocument/2006/relationships/customXml" Target="../ink/ink734.xml"/><Relationship Id="rId85" Type="http://schemas.openxmlformats.org/officeDocument/2006/relationships/image" Target="../media/image359.png"/><Relationship Id="rId150" Type="http://schemas.openxmlformats.org/officeDocument/2006/relationships/image" Target="../media/image391.png"/><Relationship Id="rId192" Type="http://schemas.openxmlformats.org/officeDocument/2006/relationships/image" Target="../media/image413.png"/><Relationship Id="rId206" Type="http://schemas.openxmlformats.org/officeDocument/2006/relationships/image" Target="../media/image420.png"/><Relationship Id="rId413" Type="http://schemas.openxmlformats.org/officeDocument/2006/relationships/image" Target="../media/image523.png"/><Relationship Id="rId248" Type="http://schemas.openxmlformats.org/officeDocument/2006/relationships/image" Target="../media/image441.png"/><Relationship Id="rId455" Type="http://schemas.openxmlformats.org/officeDocument/2006/relationships/image" Target="../media/image544.png"/><Relationship Id="rId497" Type="http://schemas.openxmlformats.org/officeDocument/2006/relationships/image" Target="../media/image565.png"/><Relationship Id="rId12" Type="http://schemas.openxmlformats.org/officeDocument/2006/relationships/image" Target="../media/image302.png"/><Relationship Id="rId108" Type="http://schemas.openxmlformats.org/officeDocument/2006/relationships/image" Target="../media/image370.png"/><Relationship Id="rId315" Type="http://schemas.openxmlformats.org/officeDocument/2006/relationships/customXml" Target="../ink/ink697.xml"/><Relationship Id="rId357" Type="http://schemas.openxmlformats.org/officeDocument/2006/relationships/image" Target="../media/image495.png"/><Relationship Id="rId54" Type="http://schemas.openxmlformats.org/officeDocument/2006/relationships/customXml" Target="../ink/ink565.xml"/><Relationship Id="rId96" Type="http://schemas.openxmlformats.org/officeDocument/2006/relationships/image" Target="../media/image364.png"/><Relationship Id="rId161" Type="http://schemas.openxmlformats.org/officeDocument/2006/relationships/customXml" Target="../ink/ink620.xml"/><Relationship Id="rId217" Type="http://schemas.openxmlformats.org/officeDocument/2006/relationships/customXml" Target="../ink/ink648.xml"/><Relationship Id="rId399" Type="http://schemas.openxmlformats.org/officeDocument/2006/relationships/image" Target="../media/image516.png"/><Relationship Id="rId259" Type="http://schemas.openxmlformats.org/officeDocument/2006/relationships/customXml" Target="../ink/ink669.xml"/><Relationship Id="rId424" Type="http://schemas.openxmlformats.org/officeDocument/2006/relationships/customXml" Target="../ink/ink752.xml"/><Relationship Id="rId466" Type="http://schemas.openxmlformats.org/officeDocument/2006/relationships/customXml" Target="../ink/ink773.xml"/><Relationship Id="rId23" Type="http://schemas.openxmlformats.org/officeDocument/2006/relationships/customXml" Target="../ink/ink549.xml"/><Relationship Id="rId119" Type="http://schemas.openxmlformats.org/officeDocument/2006/relationships/customXml" Target="../ink/ink599.xml"/><Relationship Id="rId270" Type="http://schemas.openxmlformats.org/officeDocument/2006/relationships/image" Target="../media/image452.png"/><Relationship Id="rId326" Type="http://schemas.openxmlformats.org/officeDocument/2006/relationships/image" Target="../media/image480.png"/><Relationship Id="rId65" Type="http://schemas.openxmlformats.org/officeDocument/2006/relationships/customXml" Target="../ink/ink571.xml"/><Relationship Id="rId130" Type="http://schemas.openxmlformats.org/officeDocument/2006/relationships/image" Target="../media/image380.png"/><Relationship Id="rId368" Type="http://schemas.openxmlformats.org/officeDocument/2006/relationships/customXml" Target="../ink/ink724.xml"/><Relationship Id="rId172" Type="http://schemas.openxmlformats.org/officeDocument/2006/relationships/image" Target="../media/image403.png"/><Relationship Id="rId228" Type="http://schemas.openxmlformats.org/officeDocument/2006/relationships/image" Target="../media/image431.png"/><Relationship Id="rId435" Type="http://schemas.openxmlformats.org/officeDocument/2006/relationships/image" Target="../media/image534.png"/><Relationship Id="rId477" Type="http://schemas.openxmlformats.org/officeDocument/2006/relationships/image" Target="../media/image555.png"/><Relationship Id="rId281" Type="http://schemas.openxmlformats.org/officeDocument/2006/relationships/customXml" Target="../ink/ink680.xml"/><Relationship Id="rId337" Type="http://schemas.openxmlformats.org/officeDocument/2006/relationships/customXml" Target="../ink/ink708.xml"/><Relationship Id="rId502" Type="http://schemas.openxmlformats.org/officeDocument/2006/relationships/customXml" Target="../ink/ink791.xml"/><Relationship Id="rId34" Type="http://schemas.openxmlformats.org/officeDocument/2006/relationships/customXml" Target="../ink/ink555.xml"/><Relationship Id="rId76" Type="http://schemas.openxmlformats.org/officeDocument/2006/relationships/image" Target="../media/image355.png"/><Relationship Id="rId141" Type="http://schemas.openxmlformats.org/officeDocument/2006/relationships/customXml" Target="../ink/ink610.xml"/><Relationship Id="rId379" Type="http://schemas.openxmlformats.org/officeDocument/2006/relationships/image" Target="../media/image506.png"/><Relationship Id="rId7" Type="http://schemas.openxmlformats.org/officeDocument/2006/relationships/customXml" Target="../ink/ink541.xml"/><Relationship Id="rId183" Type="http://schemas.openxmlformats.org/officeDocument/2006/relationships/customXml" Target="../ink/ink631.xml"/><Relationship Id="rId239" Type="http://schemas.openxmlformats.org/officeDocument/2006/relationships/customXml" Target="../ink/ink659.xml"/><Relationship Id="rId390" Type="http://schemas.openxmlformats.org/officeDocument/2006/relationships/customXml" Target="../ink/ink735.xml"/><Relationship Id="rId404" Type="http://schemas.openxmlformats.org/officeDocument/2006/relationships/customXml" Target="../ink/ink742.xml"/><Relationship Id="rId446" Type="http://schemas.openxmlformats.org/officeDocument/2006/relationships/customXml" Target="../ink/ink763.xml"/><Relationship Id="rId250" Type="http://schemas.openxmlformats.org/officeDocument/2006/relationships/image" Target="../media/image442.png"/><Relationship Id="rId292" Type="http://schemas.openxmlformats.org/officeDocument/2006/relationships/image" Target="../media/image463.png"/><Relationship Id="rId306" Type="http://schemas.openxmlformats.org/officeDocument/2006/relationships/image" Target="../media/image470.png"/><Relationship Id="rId488" Type="http://schemas.openxmlformats.org/officeDocument/2006/relationships/customXml" Target="../ink/ink784.xml"/><Relationship Id="rId45" Type="http://schemas.openxmlformats.org/officeDocument/2006/relationships/image" Target="../media/image340.png"/><Relationship Id="rId87" Type="http://schemas.openxmlformats.org/officeDocument/2006/relationships/image" Target="../media/image360.png"/><Relationship Id="rId110" Type="http://schemas.openxmlformats.org/officeDocument/2006/relationships/image" Target="../media/image371.png"/><Relationship Id="rId348" Type="http://schemas.openxmlformats.org/officeDocument/2006/relationships/image" Target="../media/image491.png"/><Relationship Id="rId152" Type="http://schemas.openxmlformats.org/officeDocument/2006/relationships/image" Target="../media/image392.png"/><Relationship Id="rId173" Type="http://schemas.openxmlformats.org/officeDocument/2006/relationships/customXml" Target="../ink/ink626.xml"/><Relationship Id="rId194" Type="http://schemas.openxmlformats.org/officeDocument/2006/relationships/image" Target="../media/image414.png"/><Relationship Id="rId208" Type="http://schemas.openxmlformats.org/officeDocument/2006/relationships/image" Target="../media/image421.png"/><Relationship Id="rId229" Type="http://schemas.openxmlformats.org/officeDocument/2006/relationships/customXml" Target="../ink/ink654.xml"/><Relationship Id="rId380" Type="http://schemas.openxmlformats.org/officeDocument/2006/relationships/customXml" Target="../ink/ink730.xml"/><Relationship Id="rId415" Type="http://schemas.openxmlformats.org/officeDocument/2006/relationships/image" Target="../media/image524.png"/><Relationship Id="rId436" Type="http://schemas.openxmlformats.org/officeDocument/2006/relationships/customXml" Target="../ink/ink758.xml"/><Relationship Id="rId457" Type="http://schemas.openxmlformats.org/officeDocument/2006/relationships/image" Target="../media/image545.png"/><Relationship Id="rId240" Type="http://schemas.openxmlformats.org/officeDocument/2006/relationships/image" Target="../media/image437.png"/><Relationship Id="rId261" Type="http://schemas.openxmlformats.org/officeDocument/2006/relationships/customXml" Target="../ink/ink670.xml"/><Relationship Id="rId478" Type="http://schemas.openxmlformats.org/officeDocument/2006/relationships/customXml" Target="../ink/ink779.xml"/><Relationship Id="rId499" Type="http://schemas.openxmlformats.org/officeDocument/2006/relationships/image" Target="../media/image566.png"/><Relationship Id="rId14" Type="http://schemas.openxmlformats.org/officeDocument/2006/relationships/image" Target="../media/image325.png"/><Relationship Id="rId35" Type="http://schemas.openxmlformats.org/officeDocument/2006/relationships/image" Target="../media/image335.png"/><Relationship Id="rId56" Type="http://schemas.openxmlformats.org/officeDocument/2006/relationships/image" Target="../media/image345.png"/><Relationship Id="rId77" Type="http://schemas.openxmlformats.org/officeDocument/2006/relationships/customXml" Target="../ink/ink577.xml"/><Relationship Id="rId100" Type="http://schemas.openxmlformats.org/officeDocument/2006/relationships/image" Target="../media/image366.png"/><Relationship Id="rId282" Type="http://schemas.openxmlformats.org/officeDocument/2006/relationships/image" Target="../media/image458.png"/><Relationship Id="rId317" Type="http://schemas.openxmlformats.org/officeDocument/2006/relationships/customXml" Target="../ink/ink698.xml"/><Relationship Id="rId338" Type="http://schemas.openxmlformats.org/officeDocument/2006/relationships/image" Target="../media/image486.png"/><Relationship Id="rId359" Type="http://schemas.openxmlformats.org/officeDocument/2006/relationships/image" Target="../media/image496.png"/><Relationship Id="rId503" Type="http://schemas.openxmlformats.org/officeDocument/2006/relationships/image" Target="../media/image568.png"/><Relationship Id="rId8" Type="http://schemas.openxmlformats.org/officeDocument/2006/relationships/image" Target="../media/image323.png"/><Relationship Id="rId98" Type="http://schemas.openxmlformats.org/officeDocument/2006/relationships/image" Target="../media/image365.png"/><Relationship Id="rId121" Type="http://schemas.openxmlformats.org/officeDocument/2006/relationships/customXml" Target="../ink/ink600.xml"/><Relationship Id="rId142" Type="http://schemas.openxmlformats.org/officeDocument/2006/relationships/image" Target="../media/image387.png"/><Relationship Id="rId163" Type="http://schemas.openxmlformats.org/officeDocument/2006/relationships/customXml" Target="../ink/ink621.xml"/><Relationship Id="rId184" Type="http://schemas.openxmlformats.org/officeDocument/2006/relationships/image" Target="../media/image409.png"/><Relationship Id="rId219" Type="http://schemas.openxmlformats.org/officeDocument/2006/relationships/customXml" Target="../ink/ink649.xml"/><Relationship Id="rId370" Type="http://schemas.openxmlformats.org/officeDocument/2006/relationships/customXml" Target="../ink/ink725.xml"/><Relationship Id="rId391" Type="http://schemas.openxmlformats.org/officeDocument/2006/relationships/image" Target="../media/image512.png"/><Relationship Id="rId405" Type="http://schemas.openxmlformats.org/officeDocument/2006/relationships/image" Target="../media/image519.png"/><Relationship Id="rId426" Type="http://schemas.openxmlformats.org/officeDocument/2006/relationships/customXml" Target="../ink/ink753.xml"/><Relationship Id="rId447" Type="http://schemas.openxmlformats.org/officeDocument/2006/relationships/image" Target="../media/image540.png"/><Relationship Id="rId230" Type="http://schemas.openxmlformats.org/officeDocument/2006/relationships/image" Target="../media/image432.png"/><Relationship Id="rId251" Type="http://schemas.openxmlformats.org/officeDocument/2006/relationships/customXml" Target="../ink/ink665.xml"/><Relationship Id="rId468" Type="http://schemas.openxmlformats.org/officeDocument/2006/relationships/customXml" Target="../ink/ink774.xml"/><Relationship Id="rId489" Type="http://schemas.openxmlformats.org/officeDocument/2006/relationships/image" Target="../media/image561.png"/><Relationship Id="rId25" Type="http://schemas.openxmlformats.org/officeDocument/2006/relationships/customXml" Target="../ink/ink550.xml"/><Relationship Id="rId46" Type="http://schemas.openxmlformats.org/officeDocument/2006/relationships/customXml" Target="../ink/ink561.xml"/><Relationship Id="rId67" Type="http://schemas.openxmlformats.org/officeDocument/2006/relationships/customXml" Target="../ink/ink572.xml"/><Relationship Id="rId272" Type="http://schemas.openxmlformats.org/officeDocument/2006/relationships/image" Target="../media/image453.png"/><Relationship Id="rId293" Type="http://schemas.openxmlformats.org/officeDocument/2006/relationships/customXml" Target="../ink/ink686.xml"/><Relationship Id="rId307" Type="http://schemas.openxmlformats.org/officeDocument/2006/relationships/customXml" Target="../ink/ink693.xml"/><Relationship Id="rId328" Type="http://schemas.openxmlformats.org/officeDocument/2006/relationships/image" Target="../media/image481.png"/><Relationship Id="rId349" Type="http://schemas.openxmlformats.org/officeDocument/2006/relationships/customXml" Target="../ink/ink714.xml"/><Relationship Id="rId88" Type="http://schemas.openxmlformats.org/officeDocument/2006/relationships/customXml" Target="../ink/ink583.xml"/><Relationship Id="rId111" Type="http://schemas.openxmlformats.org/officeDocument/2006/relationships/customXml" Target="../ink/ink595.xml"/><Relationship Id="rId132" Type="http://schemas.openxmlformats.org/officeDocument/2006/relationships/image" Target="../media/image381.png"/><Relationship Id="rId153" Type="http://schemas.openxmlformats.org/officeDocument/2006/relationships/customXml" Target="../ink/ink616.xml"/><Relationship Id="rId174" Type="http://schemas.openxmlformats.org/officeDocument/2006/relationships/image" Target="../media/image404.png"/><Relationship Id="rId195" Type="http://schemas.openxmlformats.org/officeDocument/2006/relationships/customXml" Target="../ink/ink637.xml"/><Relationship Id="rId209" Type="http://schemas.openxmlformats.org/officeDocument/2006/relationships/customXml" Target="../ink/ink644.xml"/><Relationship Id="rId360" Type="http://schemas.openxmlformats.org/officeDocument/2006/relationships/customXml" Target="../ink/ink720.xml"/><Relationship Id="rId381" Type="http://schemas.openxmlformats.org/officeDocument/2006/relationships/image" Target="../media/image507.png"/><Relationship Id="rId416" Type="http://schemas.openxmlformats.org/officeDocument/2006/relationships/customXml" Target="../ink/ink748.xml"/><Relationship Id="rId220" Type="http://schemas.openxmlformats.org/officeDocument/2006/relationships/image" Target="../media/image427.png"/><Relationship Id="rId241" Type="http://schemas.openxmlformats.org/officeDocument/2006/relationships/customXml" Target="../ink/ink660.xml"/><Relationship Id="rId437" Type="http://schemas.openxmlformats.org/officeDocument/2006/relationships/image" Target="../media/image535.png"/><Relationship Id="rId458" Type="http://schemas.openxmlformats.org/officeDocument/2006/relationships/customXml" Target="../ink/ink769.xml"/><Relationship Id="rId479" Type="http://schemas.openxmlformats.org/officeDocument/2006/relationships/image" Target="../media/image556.png"/><Relationship Id="rId15" Type="http://schemas.openxmlformats.org/officeDocument/2006/relationships/customXml" Target="../ink/ink545.xml"/><Relationship Id="rId36" Type="http://schemas.openxmlformats.org/officeDocument/2006/relationships/customXml" Target="../ink/ink556.xml"/><Relationship Id="rId57" Type="http://schemas.openxmlformats.org/officeDocument/2006/relationships/customXml" Target="../ink/ink567.xml"/><Relationship Id="rId262" Type="http://schemas.openxmlformats.org/officeDocument/2006/relationships/image" Target="../media/image448.png"/><Relationship Id="rId283" Type="http://schemas.openxmlformats.org/officeDocument/2006/relationships/customXml" Target="../ink/ink681.xml"/><Relationship Id="rId318" Type="http://schemas.openxmlformats.org/officeDocument/2006/relationships/image" Target="../media/image476.png"/><Relationship Id="rId339" Type="http://schemas.openxmlformats.org/officeDocument/2006/relationships/customXml" Target="../ink/ink709.xml"/><Relationship Id="rId490" Type="http://schemas.openxmlformats.org/officeDocument/2006/relationships/customXml" Target="../ink/ink785.xml"/><Relationship Id="rId504" Type="http://schemas.openxmlformats.org/officeDocument/2006/relationships/customXml" Target="../ink/ink792.xml"/><Relationship Id="rId78" Type="http://schemas.openxmlformats.org/officeDocument/2006/relationships/image" Target="../media/image356.png"/><Relationship Id="rId99" Type="http://schemas.openxmlformats.org/officeDocument/2006/relationships/customXml" Target="../ink/ink589.xml"/><Relationship Id="rId101" Type="http://schemas.openxmlformats.org/officeDocument/2006/relationships/customXml" Target="../ink/ink590.xml"/><Relationship Id="rId122" Type="http://schemas.openxmlformats.org/officeDocument/2006/relationships/image" Target="../media/image265.png"/><Relationship Id="rId143" Type="http://schemas.openxmlformats.org/officeDocument/2006/relationships/customXml" Target="../ink/ink611.xml"/><Relationship Id="rId164" Type="http://schemas.openxmlformats.org/officeDocument/2006/relationships/image" Target="../media/image399.png"/><Relationship Id="rId185" Type="http://schemas.openxmlformats.org/officeDocument/2006/relationships/customXml" Target="../ink/ink632.xml"/><Relationship Id="rId350" Type="http://schemas.openxmlformats.org/officeDocument/2006/relationships/customXml" Target="../ink/ink715.xml"/><Relationship Id="rId371" Type="http://schemas.openxmlformats.org/officeDocument/2006/relationships/image" Target="../media/image502.png"/><Relationship Id="rId406" Type="http://schemas.openxmlformats.org/officeDocument/2006/relationships/customXml" Target="../ink/ink743.xml"/><Relationship Id="rId9" Type="http://schemas.openxmlformats.org/officeDocument/2006/relationships/customXml" Target="../ink/ink542.xml"/><Relationship Id="rId210" Type="http://schemas.openxmlformats.org/officeDocument/2006/relationships/image" Target="../media/image422.png"/><Relationship Id="rId392" Type="http://schemas.openxmlformats.org/officeDocument/2006/relationships/customXml" Target="../ink/ink736.xml"/><Relationship Id="rId427" Type="http://schemas.openxmlformats.org/officeDocument/2006/relationships/image" Target="../media/image530.png"/><Relationship Id="rId448" Type="http://schemas.openxmlformats.org/officeDocument/2006/relationships/customXml" Target="../ink/ink764.xml"/><Relationship Id="rId469" Type="http://schemas.openxmlformats.org/officeDocument/2006/relationships/image" Target="../media/image551.png"/><Relationship Id="rId26" Type="http://schemas.openxmlformats.org/officeDocument/2006/relationships/image" Target="../media/image331.png"/><Relationship Id="rId231" Type="http://schemas.openxmlformats.org/officeDocument/2006/relationships/customXml" Target="../ink/ink655.xml"/><Relationship Id="rId252" Type="http://schemas.openxmlformats.org/officeDocument/2006/relationships/image" Target="../media/image443.png"/><Relationship Id="rId273" Type="http://schemas.openxmlformats.org/officeDocument/2006/relationships/customXml" Target="../ink/ink676.xml"/><Relationship Id="rId294" Type="http://schemas.openxmlformats.org/officeDocument/2006/relationships/image" Target="../media/image464.png"/><Relationship Id="rId308" Type="http://schemas.openxmlformats.org/officeDocument/2006/relationships/image" Target="../media/image471.png"/><Relationship Id="rId329" Type="http://schemas.openxmlformats.org/officeDocument/2006/relationships/customXml" Target="../ink/ink704.xml"/><Relationship Id="rId480" Type="http://schemas.openxmlformats.org/officeDocument/2006/relationships/customXml" Target="../ink/ink780.xml"/><Relationship Id="rId47" Type="http://schemas.openxmlformats.org/officeDocument/2006/relationships/image" Target="../media/image341.png"/><Relationship Id="rId68" Type="http://schemas.openxmlformats.org/officeDocument/2006/relationships/image" Target="../media/image351.png"/><Relationship Id="rId89" Type="http://schemas.openxmlformats.org/officeDocument/2006/relationships/image" Target="../media/image361.png"/><Relationship Id="rId112" Type="http://schemas.openxmlformats.org/officeDocument/2006/relationships/image" Target="../media/image372.png"/><Relationship Id="rId133" Type="http://schemas.openxmlformats.org/officeDocument/2006/relationships/customXml" Target="../ink/ink606.xml"/><Relationship Id="rId154" Type="http://schemas.openxmlformats.org/officeDocument/2006/relationships/image" Target="../media/image393.png"/><Relationship Id="rId175" Type="http://schemas.openxmlformats.org/officeDocument/2006/relationships/customXml" Target="../ink/ink627.xml"/><Relationship Id="rId340" Type="http://schemas.openxmlformats.org/officeDocument/2006/relationships/image" Target="../media/image487.png"/><Relationship Id="rId361" Type="http://schemas.openxmlformats.org/officeDocument/2006/relationships/image" Target="../media/image497.png"/><Relationship Id="rId196" Type="http://schemas.openxmlformats.org/officeDocument/2006/relationships/image" Target="../media/image415.png"/><Relationship Id="rId200" Type="http://schemas.openxmlformats.org/officeDocument/2006/relationships/image" Target="../media/image417.png"/><Relationship Id="rId382" Type="http://schemas.openxmlformats.org/officeDocument/2006/relationships/customXml" Target="../ink/ink731.xml"/><Relationship Id="rId417" Type="http://schemas.openxmlformats.org/officeDocument/2006/relationships/image" Target="../media/image525.png"/><Relationship Id="rId438" Type="http://schemas.openxmlformats.org/officeDocument/2006/relationships/customXml" Target="../ink/ink759.xml"/><Relationship Id="rId459" Type="http://schemas.openxmlformats.org/officeDocument/2006/relationships/image" Target="../media/image546.png"/><Relationship Id="rId16" Type="http://schemas.openxmlformats.org/officeDocument/2006/relationships/image" Target="../media/image326.png"/><Relationship Id="rId221" Type="http://schemas.openxmlformats.org/officeDocument/2006/relationships/customXml" Target="../ink/ink650.xml"/><Relationship Id="rId242" Type="http://schemas.openxmlformats.org/officeDocument/2006/relationships/image" Target="../media/image438.png"/><Relationship Id="rId263" Type="http://schemas.openxmlformats.org/officeDocument/2006/relationships/customXml" Target="../ink/ink671.xml"/><Relationship Id="rId284" Type="http://schemas.openxmlformats.org/officeDocument/2006/relationships/image" Target="../media/image459.png"/><Relationship Id="rId319" Type="http://schemas.openxmlformats.org/officeDocument/2006/relationships/customXml" Target="../ink/ink699.xml"/><Relationship Id="rId470" Type="http://schemas.openxmlformats.org/officeDocument/2006/relationships/customXml" Target="../ink/ink775.xml"/><Relationship Id="rId491" Type="http://schemas.openxmlformats.org/officeDocument/2006/relationships/image" Target="../media/image562.png"/><Relationship Id="rId505" Type="http://schemas.openxmlformats.org/officeDocument/2006/relationships/image" Target="../media/image569.png"/><Relationship Id="rId37" Type="http://schemas.openxmlformats.org/officeDocument/2006/relationships/image" Target="../media/image336.png"/><Relationship Id="rId58" Type="http://schemas.openxmlformats.org/officeDocument/2006/relationships/image" Target="../media/image346.png"/><Relationship Id="rId79" Type="http://schemas.openxmlformats.org/officeDocument/2006/relationships/customXml" Target="../ink/ink578.xml"/><Relationship Id="rId102" Type="http://schemas.openxmlformats.org/officeDocument/2006/relationships/image" Target="../media/image367.png"/><Relationship Id="rId123" Type="http://schemas.openxmlformats.org/officeDocument/2006/relationships/customXml" Target="../ink/ink601.xml"/><Relationship Id="rId144" Type="http://schemas.openxmlformats.org/officeDocument/2006/relationships/image" Target="../media/image388.png"/><Relationship Id="rId330" Type="http://schemas.openxmlformats.org/officeDocument/2006/relationships/image" Target="../media/image482.png"/><Relationship Id="rId90" Type="http://schemas.openxmlformats.org/officeDocument/2006/relationships/customXml" Target="../ink/ink584.xml"/><Relationship Id="rId165" Type="http://schemas.openxmlformats.org/officeDocument/2006/relationships/customXml" Target="../ink/ink622.xml"/><Relationship Id="rId186" Type="http://schemas.openxmlformats.org/officeDocument/2006/relationships/image" Target="../media/image410.png"/><Relationship Id="rId351" Type="http://schemas.openxmlformats.org/officeDocument/2006/relationships/image" Target="../media/image492.png"/><Relationship Id="rId372" Type="http://schemas.openxmlformats.org/officeDocument/2006/relationships/customXml" Target="../ink/ink726.xml"/><Relationship Id="rId393" Type="http://schemas.openxmlformats.org/officeDocument/2006/relationships/image" Target="../media/image513.png"/><Relationship Id="rId407" Type="http://schemas.openxmlformats.org/officeDocument/2006/relationships/image" Target="../media/image520.png"/><Relationship Id="rId428" Type="http://schemas.openxmlformats.org/officeDocument/2006/relationships/customXml" Target="../ink/ink754.xml"/><Relationship Id="rId449" Type="http://schemas.openxmlformats.org/officeDocument/2006/relationships/image" Target="../media/image541.png"/><Relationship Id="rId211" Type="http://schemas.openxmlformats.org/officeDocument/2006/relationships/customXml" Target="../ink/ink645.xml"/><Relationship Id="rId232" Type="http://schemas.openxmlformats.org/officeDocument/2006/relationships/image" Target="../media/image433.png"/><Relationship Id="rId253" Type="http://schemas.openxmlformats.org/officeDocument/2006/relationships/customXml" Target="../ink/ink666.xml"/><Relationship Id="rId274" Type="http://schemas.openxmlformats.org/officeDocument/2006/relationships/image" Target="../media/image454.png"/><Relationship Id="rId295" Type="http://schemas.openxmlformats.org/officeDocument/2006/relationships/customXml" Target="../ink/ink687.xml"/><Relationship Id="rId309" Type="http://schemas.openxmlformats.org/officeDocument/2006/relationships/customXml" Target="../ink/ink694.xml"/><Relationship Id="rId460" Type="http://schemas.openxmlformats.org/officeDocument/2006/relationships/customXml" Target="../ink/ink770.xml"/><Relationship Id="rId481" Type="http://schemas.openxmlformats.org/officeDocument/2006/relationships/image" Target="../media/image557.png"/><Relationship Id="rId27" Type="http://schemas.openxmlformats.org/officeDocument/2006/relationships/customXml" Target="../ink/ink551.xml"/><Relationship Id="rId48" Type="http://schemas.openxmlformats.org/officeDocument/2006/relationships/customXml" Target="../ink/ink562.xml"/><Relationship Id="rId69" Type="http://schemas.openxmlformats.org/officeDocument/2006/relationships/customXml" Target="../ink/ink573.xml"/><Relationship Id="rId113" Type="http://schemas.openxmlformats.org/officeDocument/2006/relationships/customXml" Target="../ink/ink596.xml"/><Relationship Id="rId134" Type="http://schemas.openxmlformats.org/officeDocument/2006/relationships/image" Target="../media/image382.png"/><Relationship Id="rId320" Type="http://schemas.openxmlformats.org/officeDocument/2006/relationships/image" Target="../media/image477.png"/><Relationship Id="rId80" Type="http://schemas.openxmlformats.org/officeDocument/2006/relationships/image" Target="../media/image357.png"/><Relationship Id="rId155" Type="http://schemas.openxmlformats.org/officeDocument/2006/relationships/customXml" Target="../ink/ink617.xml"/><Relationship Id="rId176" Type="http://schemas.openxmlformats.org/officeDocument/2006/relationships/image" Target="../media/image405.png"/><Relationship Id="rId197" Type="http://schemas.openxmlformats.org/officeDocument/2006/relationships/customXml" Target="../ink/ink638.xml"/><Relationship Id="rId341" Type="http://schemas.openxmlformats.org/officeDocument/2006/relationships/customXml" Target="../ink/ink710.xml"/><Relationship Id="rId362" Type="http://schemas.openxmlformats.org/officeDocument/2006/relationships/customXml" Target="../ink/ink721.xml"/><Relationship Id="rId383" Type="http://schemas.openxmlformats.org/officeDocument/2006/relationships/image" Target="../media/image508.png"/><Relationship Id="rId418" Type="http://schemas.openxmlformats.org/officeDocument/2006/relationships/customXml" Target="../ink/ink749.xml"/><Relationship Id="rId439" Type="http://schemas.openxmlformats.org/officeDocument/2006/relationships/image" Target="../media/image536.png"/><Relationship Id="rId201" Type="http://schemas.openxmlformats.org/officeDocument/2006/relationships/customXml" Target="../ink/ink640.xml"/><Relationship Id="rId222" Type="http://schemas.openxmlformats.org/officeDocument/2006/relationships/image" Target="../media/image428.png"/><Relationship Id="rId243" Type="http://schemas.openxmlformats.org/officeDocument/2006/relationships/customXml" Target="../ink/ink661.xml"/><Relationship Id="rId264" Type="http://schemas.openxmlformats.org/officeDocument/2006/relationships/image" Target="../media/image449.png"/><Relationship Id="rId285" Type="http://schemas.openxmlformats.org/officeDocument/2006/relationships/customXml" Target="../ink/ink682.xml"/><Relationship Id="rId450" Type="http://schemas.openxmlformats.org/officeDocument/2006/relationships/customXml" Target="../ink/ink765.xml"/><Relationship Id="rId471" Type="http://schemas.openxmlformats.org/officeDocument/2006/relationships/image" Target="../media/image552.png"/><Relationship Id="rId506" Type="http://schemas.openxmlformats.org/officeDocument/2006/relationships/customXml" Target="../ink/ink793.xml"/><Relationship Id="rId17" Type="http://schemas.openxmlformats.org/officeDocument/2006/relationships/customXml" Target="../ink/ink546.xml"/><Relationship Id="rId38" Type="http://schemas.openxmlformats.org/officeDocument/2006/relationships/customXml" Target="../ink/ink557.xml"/><Relationship Id="rId59" Type="http://schemas.openxmlformats.org/officeDocument/2006/relationships/customXml" Target="../ink/ink568.xml"/><Relationship Id="rId103" Type="http://schemas.openxmlformats.org/officeDocument/2006/relationships/customXml" Target="../ink/ink591.xml"/><Relationship Id="rId124" Type="http://schemas.openxmlformats.org/officeDocument/2006/relationships/image" Target="../media/image377.png"/><Relationship Id="rId310" Type="http://schemas.openxmlformats.org/officeDocument/2006/relationships/image" Target="../media/image472.png"/><Relationship Id="rId492" Type="http://schemas.openxmlformats.org/officeDocument/2006/relationships/customXml" Target="../ink/ink786.xml"/><Relationship Id="rId70" Type="http://schemas.openxmlformats.org/officeDocument/2006/relationships/image" Target="../media/image352.png"/><Relationship Id="rId91" Type="http://schemas.openxmlformats.org/officeDocument/2006/relationships/image" Target="../media/image362.png"/><Relationship Id="rId145" Type="http://schemas.openxmlformats.org/officeDocument/2006/relationships/customXml" Target="../ink/ink612.xml"/><Relationship Id="rId166" Type="http://schemas.openxmlformats.org/officeDocument/2006/relationships/image" Target="../media/image400.png"/><Relationship Id="rId187" Type="http://schemas.openxmlformats.org/officeDocument/2006/relationships/customXml" Target="../ink/ink633.xml"/><Relationship Id="rId331" Type="http://schemas.openxmlformats.org/officeDocument/2006/relationships/customXml" Target="../ink/ink705.xml"/><Relationship Id="rId352" Type="http://schemas.openxmlformats.org/officeDocument/2006/relationships/customXml" Target="../ink/ink716.xml"/><Relationship Id="rId373" Type="http://schemas.openxmlformats.org/officeDocument/2006/relationships/image" Target="../media/image503.png"/><Relationship Id="rId394" Type="http://schemas.openxmlformats.org/officeDocument/2006/relationships/customXml" Target="../ink/ink737.xml"/><Relationship Id="rId408" Type="http://schemas.openxmlformats.org/officeDocument/2006/relationships/customXml" Target="../ink/ink744.xml"/><Relationship Id="rId429" Type="http://schemas.openxmlformats.org/officeDocument/2006/relationships/image" Target="../media/image531.png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423.png"/><Relationship Id="rId233" Type="http://schemas.openxmlformats.org/officeDocument/2006/relationships/customXml" Target="../ink/ink656.xml"/><Relationship Id="rId254" Type="http://schemas.openxmlformats.org/officeDocument/2006/relationships/image" Target="../media/image444.png"/><Relationship Id="rId440" Type="http://schemas.openxmlformats.org/officeDocument/2006/relationships/customXml" Target="../ink/ink760.xml"/><Relationship Id="rId28" Type="http://schemas.openxmlformats.org/officeDocument/2006/relationships/image" Target="../media/image332.png"/><Relationship Id="rId49" Type="http://schemas.openxmlformats.org/officeDocument/2006/relationships/image" Target="../media/image342.png"/><Relationship Id="rId114" Type="http://schemas.openxmlformats.org/officeDocument/2006/relationships/image" Target="../media/image373.png"/><Relationship Id="rId275" Type="http://schemas.openxmlformats.org/officeDocument/2006/relationships/customXml" Target="../ink/ink677.xml"/><Relationship Id="rId296" Type="http://schemas.openxmlformats.org/officeDocument/2006/relationships/image" Target="../media/image465.png"/><Relationship Id="rId300" Type="http://schemas.openxmlformats.org/officeDocument/2006/relationships/image" Target="../media/image467.png"/><Relationship Id="rId461" Type="http://schemas.openxmlformats.org/officeDocument/2006/relationships/image" Target="../media/image547.png"/><Relationship Id="rId482" Type="http://schemas.openxmlformats.org/officeDocument/2006/relationships/customXml" Target="../ink/ink781.xml"/><Relationship Id="rId60" Type="http://schemas.openxmlformats.org/officeDocument/2006/relationships/image" Target="../media/image347.png"/><Relationship Id="rId81" Type="http://schemas.openxmlformats.org/officeDocument/2006/relationships/customXml" Target="../ink/ink579.xml"/><Relationship Id="rId135" Type="http://schemas.openxmlformats.org/officeDocument/2006/relationships/customXml" Target="../ink/ink607.xml"/><Relationship Id="rId156" Type="http://schemas.openxmlformats.org/officeDocument/2006/relationships/image" Target="../media/image394.png"/><Relationship Id="rId177" Type="http://schemas.openxmlformats.org/officeDocument/2006/relationships/customXml" Target="../ink/ink628.xml"/><Relationship Id="rId198" Type="http://schemas.openxmlformats.org/officeDocument/2006/relationships/image" Target="../media/image416.png"/><Relationship Id="rId321" Type="http://schemas.openxmlformats.org/officeDocument/2006/relationships/customXml" Target="../ink/ink700.xml"/><Relationship Id="rId342" Type="http://schemas.openxmlformats.org/officeDocument/2006/relationships/image" Target="../media/image488.png"/><Relationship Id="rId363" Type="http://schemas.openxmlformats.org/officeDocument/2006/relationships/image" Target="../media/image498.png"/><Relationship Id="rId384" Type="http://schemas.openxmlformats.org/officeDocument/2006/relationships/customXml" Target="../ink/ink732.xml"/><Relationship Id="rId419" Type="http://schemas.openxmlformats.org/officeDocument/2006/relationships/image" Target="../media/image526.png"/><Relationship Id="rId202" Type="http://schemas.openxmlformats.org/officeDocument/2006/relationships/image" Target="../media/image418.png"/><Relationship Id="rId223" Type="http://schemas.openxmlformats.org/officeDocument/2006/relationships/customXml" Target="../ink/ink651.xml"/><Relationship Id="rId244" Type="http://schemas.openxmlformats.org/officeDocument/2006/relationships/image" Target="../media/image439.png"/><Relationship Id="rId430" Type="http://schemas.openxmlformats.org/officeDocument/2006/relationships/customXml" Target="../ink/ink755.xml"/><Relationship Id="rId18" Type="http://schemas.openxmlformats.org/officeDocument/2006/relationships/image" Target="../media/image327.png"/><Relationship Id="rId39" Type="http://schemas.openxmlformats.org/officeDocument/2006/relationships/image" Target="../media/image337.png"/><Relationship Id="rId265" Type="http://schemas.openxmlformats.org/officeDocument/2006/relationships/customXml" Target="../ink/ink672.xml"/><Relationship Id="rId286" Type="http://schemas.openxmlformats.org/officeDocument/2006/relationships/image" Target="../media/image460.png"/><Relationship Id="rId451" Type="http://schemas.openxmlformats.org/officeDocument/2006/relationships/image" Target="../media/image542.png"/><Relationship Id="rId472" Type="http://schemas.openxmlformats.org/officeDocument/2006/relationships/customXml" Target="../ink/ink776.xml"/><Relationship Id="rId493" Type="http://schemas.openxmlformats.org/officeDocument/2006/relationships/image" Target="../media/image563.png"/><Relationship Id="rId507" Type="http://schemas.openxmlformats.org/officeDocument/2006/relationships/image" Target="../media/image570.png"/><Relationship Id="rId50" Type="http://schemas.openxmlformats.org/officeDocument/2006/relationships/customXml" Target="../ink/ink563.xml"/><Relationship Id="rId104" Type="http://schemas.openxmlformats.org/officeDocument/2006/relationships/image" Target="../media/image368.png"/><Relationship Id="rId125" Type="http://schemas.openxmlformats.org/officeDocument/2006/relationships/customXml" Target="../ink/ink602.xml"/><Relationship Id="rId146" Type="http://schemas.openxmlformats.org/officeDocument/2006/relationships/image" Target="../media/image389.png"/><Relationship Id="rId167" Type="http://schemas.openxmlformats.org/officeDocument/2006/relationships/customXml" Target="../ink/ink623.xml"/><Relationship Id="rId188" Type="http://schemas.openxmlformats.org/officeDocument/2006/relationships/image" Target="../media/image411.png"/><Relationship Id="rId311" Type="http://schemas.openxmlformats.org/officeDocument/2006/relationships/customXml" Target="../ink/ink695.xml"/><Relationship Id="rId332" Type="http://schemas.openxmlformats.org/officeDocument/2006/relationships/image" Target="../media/image483.png"/><Relationship Id="rId353" Type="http://schemas.openxmlformats.org/officeDocument/2006/relationships/image" Target="../media/image493.png"/><Relationship Id="rId374" Type="http://schemas.openxmlformats.org/officeDocument/2006/relationships/customXml" Target="../ink/ink727.xml"/><Relationship Id="rId395" Type="http://schemas.openxmlformats.org/officeDocument/2006/relationships/image" Target="../media/image514.png"/><Relationship Id="rId409" Type="http://schemas.openxmlformats.org/officeDocument/2006/relationships/image" Target="../media/image521.png"/><Relationship Id="rId71" Type="http://schemas.openxmlformats.org/officeDocument/2006/relationships/customXml" Target="../ink/ink574.xml"/><Relationship Id="rId92" Type="http://schemas.openxmlformats.org/officeDocument/2006/relationships/customXml" Target="../ink/ink585.xml"/><Relationship Id="rId213" Type="http://schemas.openxmlformats.org/officeDocument/2006/relationships/customXml" Target="../ink/ink646.xml"/><Relationship Id="rId234" Type="http://schemas.openxmlformats.org/officeDocument/2006/relationships/image" Target="../media/image434.png"/><Relationship Id="rId420" Type="http://schemas.openxmlformats.org/officeDocument/2006/relationships/customXml" Target="../ink/ink750.xml"/><Relationship Id="rId2" Type="http://schemas.openxmlformats.org/officeDocument/2006/relationships/image" Target="../media/image10100.png"/><Relationship Id="rId29" Type="http://schemas.openxmlformats.org/officeDocument/2006/relationships/customXml" Target="../ink/ink552.xml"/><Relationship Id="rId255" Type="http://schemas.openxmlformats.org/officeDocument/2006/relationships/customXml" Target="../ink/ink667.xml"/><Relationship Id="rId276" Type="http://schemas.openxmlformats.org/officeDocument/2006/relationships/image" Target="../media/image455.png"/><Relationship Id="rId297" Type="http://schemas.openxmlformats.org/officeDocument/2006/relationships/customXml" Target="../ink/ink688.xml"/><Relationship Id="rId441" Type="http://schemas.openxmlformats.org/officeDocument/2006/relationships/image" Target="../media/image537.png"/><Relationship Id="rId462" Type="http://schemas.openxmlformats.org/officeDocument/2006/relationships/customXml" Target="../ink/ink771.xml"/><Relationship Id="rId483" Type="http://schemas.openxmlformats.org/officeDocument/2006/relationships/image" Target="../media/image558.png"/><Relationship Id="rId40" Type="http://schemas.openxmlformats.org/officeDocument/2006/relationships/customXml" Target="../ink/ink558.xml"/><Relationship Id="rId115" Type="http://schemas.openxmlformats.org/officeDocument/2006/relationships/customXml" Target="../ink/ink597.xml"/><Relationship Id="rId136" Type="http://schemas.openxmlformats.org/officeDocument/2006/relationships/image" Target="../media/image383.png"/><Relationship Id="rId157" Type="http://schemas.openxmlformats.org/officeDocument/2006/relationships/customXml" Target="../ink/ink618.xml"/><Relationship Id="rId178" Type="http://schemas.openxmlformats.org/officeDocument/2006/relationships/image" Target="../media/image406.png"/><Relationship Id="rId301" Type="http://schemas.openxmlformats.org/officeDocument/2006/relationships/customXml" Target="../ink/ink690.xml"/><Relationship Id="rId322" Type="http://schemas.openxmlformats.org/officeDocument/2006/relationships/image" Target="../media/image478.png"/><Relationship Id="rId343" Type="http://schemas.openxmlformats.org/officeDocument/2006/relationships/customXml" Target="../ink/ink711.xml"/><Relationship Id="rId364" Type="http://schemas.openxmlformats.org/officeDocument/2006/relationships/customXml" Target="../ink/ink722.xml"/><Relationship Id="rId61" Type="http://schemas.openxmlformats.org/officeDocument/2006/relationships/customXml" Target="../ink/ink569.xml"/><Relationship Id="rId82" Type="http://schemas.openxmlformats.org/officeDocument/2006/relationships/customXml" Target="../ink/ink580.xml"/><Relationship Id="rId199" Type="http://schemas.openxmlformats.org/officeDocument/2006/relationships/customXml" Target="../ink/ink639.xml"/><Relationship Id="rId203" Type="http://schemas.openxmlformats.org/officeDocument/2006/relationships/customXml" Target="../ink/ink641.xml"/><Relationship Id="rId385" Type="http://schemas.openxmlformats.org/officeDocument/2006/relationships/image" Target="../media/image509.png"/><Relationship Id="rId19" Type="http://schemas.openxmlformats.org/officeDocument/2006/relationships/customXml" Target="../ink/ink547.xml"/><Relationship Id="rId224" Type="http://schemas.openxmlformats.org/officeDocument/2006/relationships/image" Target="../media/image429.png"/><Relationship Id="rId245" Type="http://schemas.openxmlformats.org/officeDocument/2006/relationships/customXml" Target="../ink/ink662.xml"/><Relationship Id="rId266" Type="http://schemas.openxmlformats.org/officeDocument/2006/relationships/image" Target="../media/image450.png"/><Relationship Id="rId287" Type="http://schemas.openxmlformats.org/officeDocument/2006/relationships/customXml" Target="../ink/ink683.xml"/><Relationship Id="rId410" Type="http://schemas.openxmlformats.org/officeDocument/2006/relationships/customXml" Target="../ink/ink745.xml"/><Relationship Id="rId431" Type="http://schemas.openxmlformats.org/officeDocument/2006/relationships/image" Target="../media/image532.png"/><Relationship Id="rId452" Type="http://schemas.openxmlformats.org/officeDocument/2006/relationships/customXml" Target="../ink/ink766.xml"/><Relationship Id="rId473" Type="http://schemas.openxmlformats.org/officeDocument/2006/relationships/image" Target="../media/image553.png"/><Relationship Id="rId494" Type="http://schemas.openxmlformats.org/officeDocument/2006/relationships/customXml" Target="../ink/ink787.xml"/><Relationship Id="rId508" Type="http://schemas.openxmlformats.org/officeDocument/2006/relationships/customXml" Target="../ink/ink794.xml"/><Relationship Id="rId30" Type="http://schemas.openxmlformats.org/officeDocument/2006/relationships/image" Target="../media/image333.png"/><Relationship Id="rId105" Type="http://schemas.openxmlformats.org/officeDocument/2006/relationships/customXml" Target="../ink/ink592.xml"/><Relationship Id="rId126" Type="http://schemas.openxmlformats.org/officeDocument/2006/relationships/image" Target="../media/image378.png"/><Relationship Id="rId147" Type="http://schemas.openxmlformats.org/officeDocument/2006/relationships/customXml" Target="../ink/ink613.xml"/><Relationship Id="rId168" Type="http://schemas.openxmlformats.org/officeDocument/2006/relationships/image" Target="../media/image401.png"/><Relationship Id="rId312" Type="http://schemas.openxmlformats.org/officeDocument/2006/relationships/image" Target="../media/image473.png"/><Relationship Id="rId333" Type="http://schemas.openxmlformats.org/officeDocument/2006/relationships/customXml" Target="../ink/ink706.xml"/><Relationship Id="rId354" Type="http://schemas.openxmlformats.org/officeDocument/2006/relationships/customXml" Target="../ink/ink717.xml"/><Relationship Id="rId51" Type="http://schemas.openxmlformats.org/officeDocument/2006/relationships/image" Target="../media/image343.png"/><Relationship Id="rId72" Type="http://schemas.openxmlformats.org/officeDocument/2006/relationships/image" Target="../media/image353.png"/><Relationship Id="rId93" Type="http://schemas.openxmlformats.org/officeDocument/2006/relationships/image" Target="../media/image363.png"/><Relationship Id="rId189" Type="http://schemas.openxmlformats.org/officeDocument/2006/relationships/customXml" Target="../ink/ink634.xml"/><Relationship Id="rId375" Type="http://schemas.openxmlformats.org/officeDocument/2006/relationships/image" Target="../media/image504.png"/><Relationship Id="rId396" Type="http://schemas.openxmlformats.org/officeDocument/2006/relationships/customXml" Target="../ink/ink738.xml"/><Relationship Id="rId3" Type="http://schemas.openxmlformats.org/officeDocument/2006/relationships/customXml" Target="../ink/ink539.xml"/><Relationship Id="rId214" Type="http://schemas.openxmlformats.org/officeDocument/2006/relationships/image" Target="../media/image424.png"/><Relationship Id="rId235" Type="http://schemas.openxmlformats.org/officeDocument/2006/relationships/customXml" Target="../ink/ink657.xml"/><Relationship Id="rId256" Type="http://schemas.openxmlformats.org/officeDocument/2006/relationships/image" Target="../media/image445.png"/><Relationship Id="rId277" Type="http://schemas.openxmlformats.org/officeDocument/2006/relationships/customXml" Target="../ink/ink678.xml"/><Relationship Id="rId298" Type="http://schemas.openxmlformats.org/officeDocument/2006/relationships/image" Target="../media/image466.png"/><Relationship Id="rId400" Type="http://schemas.openxmlformats.org/officeDocument/2006/relationships/customXml" Target="../ink/ink740.xml"/><Relationship Id="rId421" Type="http://schemas.openxmlformats.org/officeDocument/2006/relationships/image" Target="../media/image527.png"/><Relationship Id="rId442" Type="http://schemas.openxmlformats.org/officeDocument/2006/relationships/customXml" Target="../ink/ink761.xml"/><Relationship Id="rId463" Type="http://schemas.openxmlformats.org/officeDocument/2006/relationships/image" Target="../media/image548.png"/><Relationship Id="rId484" Type="http://schemas.openxmlformats.org/officeDocument/2006/relationships/customXml" Target="../ink/ink782.xml"/><Relationship Id="rId116" Type="http://schemas.openxmlformats.org/officeDocument/2006/relationships/image" Target="../media/image374.png"/><Relationship Id="rId137" Type="http://schemas.openxmlformats.org/officeDocument/2006/relationships/customXml" Target="../ink/ink608.xml"/><Relationship Id="rId158" Type="http://schemas.openxmlformats.org/officeDocument/2006/relationships/image" Target="../media/image395.png"/><Relationship Id="rId302" Type="http://schemas.openxmlformats.org/officeDocument/2006/relationships/image" Target="../media/image468.png"/><Relationship Id="rId323" Type="http://schemas.openxmlformats.org/officeDocument/2006/relationships/customXml" Target="../ink/ink701.xml"/><Relationship Id="rId344" Type="http://schemas.openxmlformats.org/officeDocument/2006/relationships/image" Target="../media/image489.png"/><Relationship Id="rId20" Type="http://schemas.openxmlformats.org/officeDocument/2006/relationships/image" Target="../media/image328.png"/><Relationship Id="rId41" Type="http://schemas.openxmlformats.org/officeDocument/2006/relationships/image" Target="../media/image338.png"/><Relationship Id="rId62" Type="http://schemas.openxmlformats.org/officeDocument/2006/relationships/image" Target="../media/image348.png"/><Relationship Id="rId83" Type="http://schemas.openxmlformats.org/officeDocument/2006/relationships/image" Target="../media/image358.png"/><Relationship Id="rId179" Type="http://schemas.openxmlformats.org/officeDocument/2006/relationships/customXml" Target="../ink/ink629.xml"/><Relationship Id="rId365" Type="http://schemas.openxmlformats.org/officeDocument/2006/relationships/image" Target="../media/image499.png"/><Relationship Id="rId386" Type="http://schemas.openxmlformats.org/officeDocument/2006/relationships/customXml" Target="../ink/ink733.xml"/><Relationship Id="rId190" Type="http://schemas.openxmlformats.org/officeDocument/2006/relationships/image" Target="../media/image412.png"/><Relationship Id="rId204" Type="http://schemas.openxmlformats.org/officeDocument/2006/relationships/image" Target="../media/image419.png"/><Relationship Id="rId225" Type="http://schemas.openxmlformats.org/officeDocument/2006/relationships/customXml" Target="../ink/ink652.xml"/><Relationship Id="rId246" Type="http://schemas.openxmlformats.org/officeDocument/2006/relationships/image" Target="../media/image440.png"/><Relationship Id="rId267" Type="http://schemas.openxmlformats.org/officeDocument/2006/relationships/customXml" Target="../ink/ink673.xml"/><Relationship Id="rId288" Type="http://schemas.openxmlformats.org/officeDocument/2006/relationships/image" Target="../media/image461.png"/><Relationship Id="rId411" Type="http://schemas.openxmlformats.org/officeDocument/2006/relationships/image" Target="../media/image522.png"/><Relationship Id="rId432" Type="http://schemas.openxmlformats.org/officeDocument/2006/relationships/customXml" Target="../ink/ink756.xml"/><Relationship Id="rId453" Type="http://schemas.openxmlformats.org/officeDocument/2006/relationships/image" Target="../media/image543.png"/><Relationship Id="rId474" Type="http://schemas.openxmlformats.org/officeDocument/2006/relationships/customXml" Target="../ink/ink777.xml"/><Relationship Id="rId509" Type="http://schemas.openxmlformats.org/officeDocument/2006/relationships/image" Target="../media/image571.png"/><Relationship Id="rId106" Type="http://schemas.openxmlformats.org/officeDocument/2006/relationships/image" Target="../media/image369.png"/><Relationship Id="rId127" Type="http://schemas.openxmlformats.org/officeDocument/2006/relationships/customXml" Target="../ink/ink603.xml"/><Relationship Id="rId313" Type="http://schemas.openxmlformats.org/officeDocument/2006/relationships/customXml" Target="../ink/ink696.xml"/><Relationship Id="rId495" Type="http://schemas.openxmlformats.org/officeDocument/2006/relationships/image" Target="../media/image564.png"/><Relationship Id="rId10" Type="http://schemas.openxmlformats.org/officeDocument/2006/relationships/image" Target="../media/image324.png"/><Relationship Id="rId31" Type="http://schemas.openxmlformats.org/officeDocument/2006/relationships/customXml" Target="../ink/ink553.xml"/><Relationship Id="rId52" Type="http://schemas.openxmlformats.org/officeDocument/2006/relationships/customXml" Target="../ink/ink564.xml"/><Relationship Id="rId73" Type="http://schemas.openxmlformats.org/officeDocument/2006/relationships/customXml" Target="../ink/ink575.xml"/><Relationship Id="rId94" Type="http://schemas.openxmlformats.org/officeDocument/2006/relationships/customXml" Target="../ink/ink586.xml"/><Relationship Id="rId148" Type="http://schemas.openxmlformats.org/officeDocument/2006/relationships/image" Target="../media/image390.png"/><Relationship Id="rId169" Type="http://schemas.openxmlformats.org/officeDocument/2006/relationships/customXml" Target="../ink/ink624.xml"/><Relationship Id="rId334" Type="http://schemas.openxmlformats.org/officeDocument/2006/relationships/image" Target="../media/image484.png"/><Relationship Id="rId355" Type="http://schemas.openxmlformats.org/officeDocument/2006/relationships/image" Target="../media/image494.png"/><Relationship Id="rId376" Type="http://schemas.openxmlformats.org/officeDocument/2006/relationships/customXml" Target="../ink/ink728.xml"/><Relationship Id="rId397" Type="http://schemas.openxmlformats.org/officeDocument/2006/relationships/image" Target="../media/image515.png"/><Relationship Id="rId4" Type="http://schemas.openxmlformats.org/officeDocument/2006/relationships/image" Target="../media/image321.png"/><Relationship Id="rId180" Type="http://schemas.openxmlformats.org/officeDocument/2006/relationships/image" Target="../media/image407.png"/><Relationship Id="rId215" Type="http://schemas.openxmlformats.org/officeDocument/2006/relationships/customXml" Target="../ink/ink647.xml"/><Relationship Id="rId236" Type="http://schemas.openxmlformats.org/officeDocument/2006/relationships/image" Target="../media/image435.png"/><Relationship Id="rId257" Type="http://schemas.openxmlformats.org/officeDocument/2006/relationships/customXml" Target="../ink/ink668.xml"/><Relationship Id="rId278" Type="http://schemas.openxmlformats.org/officeDocument/2006/relationships/image" Target="../media/image456.png"/><Relationship Id="rId401" Type="http://schemas.openxmlformats.org/officeDocument/2006/relationships/image" Target="../media/image517.png"/><Relationship Id="rId422" Type="http://schemas.openxmlformats.org/officeDocument/2006/relationships/customXml" Target="../ink/ink751.xml"/><Relationship Id="rId443" Type="http://schemas.openxmlformats.org/officeDocument/2006/relationships/image" Target="../media/image538.png"/><Relationship Id="rId464" Type="http://schemas.openxmlformats.org/officeDocument/2006/relationships/customXml" Target="../ink/ink772.xml"/><Relationship Id="rId303" Type="http://schemas.openxmlformats.org/officeDocument/2006/relationships/customXml" Target="../ink/ink691.xml"/><Relationship Id="rId485" Type="http://schemas.openxmlformats.org/officeDocument/2006/relationships/image" Target="../media/image559.png"/><Relationship Id="rId42" Type="http://schemas.openxmlformats.org/officeDocument/2006/relationships/customXml" Target="../ink/ink559.xml"/><Relationship Id="rId84" Type="http://schemas.openxmlformats.org/officeDocument/2006/relationships/customXml" Target="../ink/ink581.xml"/><Relationship Id="rId138" Type="http://schemas.openxmlformats.org/officeDocument/2006/relationships/image" Target="../media/image385.png"/><Relationship Id="rId345" Type="http://schemas.openxmlformats.org/officeDocument/2006/relationships/customXml" Target="../ink/ink712.xml"/><Relationship Id="rId387" Type="http://schemas.openxmlformats.org/officeDocument/2006/relationships/image" Target="../media/image510.png"/><Relationship Id="rId191" Type="http://schemas.openxmlformats.org/officeDocument/2006/relationships/customXml" Target="../ink/ink635.xml"/><Relationship Id="rId205" Type="http://schemas.openxmlformats.org/officeDocument/2006/relationships/customXml" Target="../ink/ink642.xml"/><Relationship Id="rId247" Type="http://schemas.openxmlformats.org/officeDocument/2006/relationships/customXml" Target="../ink/ink663.xml"/><Relationship Id="rId412" Type="http://schemas.openxmlformats.org/officeDocument/2006/relationships/customXml" Target="../ink/ink746.xml"/><Relationship Id="rId107" Type="http://schemas.openxmlformats.org/officeDocument/2006/relationships/customXml" Target="../ink/ink593.xml"/><Relationship Id="rId289" Type="http://schemas.openxmlformats.org/officeDocument/2006/relationships/customXml" Target="../ink/ink684.xml"/><Relationship Id="rId454" Type="http://schemas.openxmlformats.org/officeDocument/2006/relationships/customXml" Target="../ink/ink767.xml"/><Relationship Id="rId496" Type="http://schemas.openxmlformats.org/officeDocument/2006/relationships/customXml" Target="../ink/ink788.xml"/><Relationship Id="rId11" Type="http://schemas.openxmlformats.org/officeDocument/2006/relationships/customXml" Target="../ink/ink543.xml"/><Relationship Id="rId53" Type="http://schemas.openxmlformats.org/officeDocument/2006/relationships/image" Target="../media/image344.png"/><Relationship Id="rId149" Type="http://schemas.openxmlformats.org/officeDocument/2006/relationships/customXml" Target="../ink/ink614.xml"/><Relationship Id="rId314" Type="http://schemas.openxmlformats.org/officeDocument/2006/relationships/image" Target="../media/image474.png"/><Relationship Id="rId356" Type="http://schemas.openxmlformats.org/officeDocument/2006/relationships/customXml" Target="../ink/ink718.xml"/><Relationship Id="rId398" Type="http://schemas.openxmlformats.org/officeDocument/2006/relationships/customXml" Target="../ink/ink739.xml"/><Relationship Id="rId95" Type="http://schemas.openxmlformats.org/officeDocument/2006/relationships/customXml" Target="../ink/ink587.xml"/><Relationship Id="rId160" Type="http://schemas.openxmlformats.org/officeDocument/2006/relationships/image" Target="../media/image397.png"/><Relationship Id="rId216" Type="http://schemas.openxmlformats.org/officeDocument/2006/relationships/image" Target="../media/image425.png"/><Relationship Id="rId423" Type="http://schemas.openxmlformats.org/officeDocument/2006/relationships/image" Target="../media/image528.png"/><Relationship Id="rId258" Type="http://schemas.openxmlformats.org/officeDocument/2006/relationships/image" Target="../media/image446.png"/><Relationship Id="rId465" Type="http://schemas.openxmlformats.org/officeDocument/2006/relationships/image" Target="../media/image549.png"/><Relationship Id="rId22" Type="http://schemas.openxmlformats.org/officeDocument/2006/relationships/image" Target="../media/image329.png"/><Relationship Id="rId64" Type="http://schemas.openxmlformats.org/officeDocument/2006/relationships/image" Target="../media/image349.png"/><Relationship Id="rId118" Type="http://schemas.openxmlformats.org/officeDocument/2006/relationships/image" Target="../media/image375.png"/><Relationship Id="rId325" Type="http://schemas.openxmlformats.org/officeDocument/2006/relationships/customXml" Target="../ink/ink702.xml"/><Relationship Id="rId367" Type="http://schemas.openxmlformats.org/officeDocument/2006/relationships/image" Target="../media/image500.png"/><Relationship Id="rId171" Type="http://schemas.openxmlformats.org/officeDocument/2006/relationships/customXml" Target="../ink/ink625.xml"/><Relationship Id="rId227" Type="http://schemas.openxmlformats.org/officeDocument/2006/relationships/customXml" Target="../ink/ink653.xml"/><Relationship Id="rId269" Type="http://schemas.openxmlformats.org/officeDocument/2006/relationships/customXml" Target="../ink/ink674.xml"/><Relationship Id="rId434" Type="http://schemas.openxmlformats.org/officeDocument/2006/relationships/customXml" Target="../ink/ink757.xml"/><Relationship Id="rId476" Type="http://schemas.openxmlformats.org/officeDocument/2006/relationships/customXml" Target="../ink/ink778.xml"/><Relationship Id="rId33" Type="http://schemas.openxmlformats.org/officeDocument/2006/relationships/customXml" Target="../ink/ink554.xml"/><Relationship Id="rId129" Type="http://schemas.openxmlformats.org/officeDocument/2006/relationships/customXml" Target="../ink/ink604.xml"/><Relationship Id="rId280" Type="http://schemas.openxmlformats.org/officeDocument/2006/relationships/image" Target="../media/image457.png"/><Relationship Id="rId336" Type="http://schemas.openxmlformats.org/officeDocument/2006/relationships/image" Target="../media/image485.png"/><Relationship Id="rId501" Type="http://schemas.openxmlformats.org/officeDocument/2006/relationships/image" Target="../media/image567.png"/><Relationship Id="rId75" Type="http://schemas.openxmlformats.org/officeDocument/2006/relationships/customXml" Target="../ink/ink576.xml"/><Relationship Id="rId140" Type="http://schemas.openxmlformats.org/officeDocument/2006/relationships/image" Target="../media/image386.png"/><Relationship Id="rId182" Type="http://schemas.openxmlformats.org/officeDocument/2006/relationships/image" Target="../media/image408.png"/><Relationship Id="rId378" Type="http://schemas.openxmlformats.org/officeDocument/2006/relationships/customXml" Target="../ink/ink729.xml"/><Relationship Id="rId403" Type="http://schemas.openxmlformats.org/officeDocument/2006/relationships/image" Target="../media/image518.png"/><Relationship Id="rId6" Type="http://schemas.openxmlformats.org/officeDocument/2006/relationships/image" Target="../media/image322.png"/><Relationship Id="rId238" Type="http://schemas.openxmlformats.org/officeDocument/2006/relationships/image" Target="../media/image436.png"/><Relationship Id="rId445" Type="http://schemas.openxmlformats.org/officeDocument/2006/relationships/image" Target="../media/image539.png"/><Relationship Id="rId487" Type="http://schemas.openxmlformats.org/officeDocument/2006/relationships/image" Target="../media/image560.png"/><Relationship Id="rId291" Type="http://schemas.openxmlformats.org/officeDocument/2006/relationships/customXml" Target="../ink/ink685.xml"/><Relationship Id="rId305" Type="http://schemas.openxmlformats.org/officeDocument/2006/relationships/customXml" Target="../ink/ink692.xml"/><Relationship Id="rId347" Type="http://schemas.openxmlformats.org/officeDocument/2006/relationships/customXml" Target="../ink/ink713.xml"/><Relationship Id="rId44" Type="http://schemas.openxmlformats.org/officeDocument/2006/relationships/customXml" Target="../ink/ink560.xml"/><Relationship Id="rId86" Type="http://schemas.openxmlformats.org/officeDocument/2006/relationships/customXml" Target="../ink/ink582.xml"/><Relationship Id="rId151" Type="http://schemas.openxmlformats.org/officeDocument/2006/relationships/customXml" Target="../ink/ink615.xml"/><Relationship Id="rId389" Type="http://schemas.openxmlformats.org/officeDocument/2006/relationships/image" Target="../media/image511.png"/><Relationship Id="rId193" Type="http://schemas.openxmlformats.org/officeDocument/2006/relationships/customXml" Target="../ink/ink636.xml"/><Relationship Id="rId207" Type="http://schemas.openxmlformats.org/officeDocument/2006/relationships/customXml" Target="../ink/ink643.xml"/><Relationship Id="rId249" Type="http://schemas.openxmlformats.org/officeDocument/2006/relationships/customXml" Target="../ink/ink664.xml"/><Relationship Id="rId414" Type="http://schemas.openxmlformats.org/officeDocument/2006/relationships/customXml" Target="../ink/ink747.xml"/><Relationship Id="rId456" Type="http://schemas.openxmlformats.org/officeDocument/2006/relationships/customXml" Target="../ink/ink768.xml"/><Relationship Id="rId498" Type="http://schemas.openxmlformats.org/officeDocument/2006/relationships/customXml" Target="../ink/ink789.xml"/><Relationship Id="rId13" Type="http://schemas.openxmlformats.org/officeDocument/2006/relationships/customXml" Target="../ink/ink544.xml"/><Relationship Id="rId109" Type="http://schemas.openxmlformats.org/officeDocument/2006/relationships/customXml" Target="../ink/ink594.xml"/><Relationship Id="rId260" Type="http://schemas.openxmlformats.org/officeDocument/2006/relationships/image" Target="../media/image447.png"/><Relationship Id="rId316" Type="http://schemas.openxmlformats.org/officeDocument/2006/relationships/image" Target="../media/image475.png"/><Relationship Id="rId55" Type="http://schemas.openxmlformats.org/officeDocument/2006/relationships/customXml" Target="../ink/ink566.xml"/><Relationship Id="rId97" Type="http://schemas.openxmlformats.org/officeDocument/2006/relationships/customXml" Target="../ink/ink588.xml"/><Relationship Id="rId120" Type="http://schemas.openxmlformats.org/officeDocument/2006/relationships/image" Target="../media/image376.png"/><Relationship Id="rId358" Type="http://schemas.openxmlformats.org/officeDocument/2006/relationships/customXml" Target="../ink/ink719.xml"/><Relationship Id="rId162" Type="http://schemas.openxmlformats.org/officeDocument/2006/relationships/image" Target="../media/image398.png"/><Relationship Id="rId218" Type="http://schemas.openxmlformats.org/officeDocument/2006/relationships/image" Target="../media/image426.png"/><Relationship Id="rId425" Type="http://schemas.openxmlformats.org/officeDocument/2006/relationships/image" Target="../media/image529.png"/><Relationship Id="rId467" Type="http://schemas.openxmlformats.org/officeDocument/2006/relationships/image" Target="../media/image550.png"/><Relationship Id="rId271" Type="http://schemas.openxmlformats.org/officeDocument/2006/relationships/customXml" Target="../ink/ink675.xml"/><Relationship Id="rId24" Type="http://schemas.openxmlformats.org/officeDocument/2006/relationships/image" Target="../media/image330.png"/><Relationship Id="rId66" Type="http://schemas.openxmlformats.org/officeDocument/2006/relationships/image" Target="../media/image350.png"/><Relationship Id="rId131" Type="http://schemas.openxmlformats.org/officeDocument/2006/relationships/customXml" Target="../ink/ink605.xml"/><Relationship Id="rId327" Type="http://schemas.openxmlformats.org/officeDocument/2006/relationships/customXml" Target="../ink/ink703.xml"/><Relationship Id="rId369" Type="http://schemas.openxmlformats.org/officeDocument/2006/relationships/image" Target="../media/image501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27.png"/><Relationship Id="rId299" Type="http://schemas.openxmlformats.org/officeDocument/2006/relationships/image" Target="../media/image716.png"/><Relationship Id="rId303" Type="http://schemas.openxmlformats.org/officeDocument/2006/relationships/image" Target="../media/image718.png"/><Relationship Id="rId21" Type="http://schemas.openxmlformats.org/officeDocument/2006/relationships/image" Target="../media/image580.png"/><Relationship Id="rId42" Type="http://schemas.openxmlformats.org/officeDocument/2006/relationships/customXml" Target="../ink/ink812.xml"/><Relationship Id="rId63" Type="http://schemas.openxmlformats.org/officeDocument/2006/relationships/image" Target="../media/image601.png"/><Relationship Id="rId84" Type="http://schemas.openxmlformats.org/officeDocument/2006/relationships/customXml" Target="../ink/ink833.xml"/><Relationship Id="rId138" Type="http://schemas.openxmlformats.org/officeDocument/2006/relationships/customXml" Target="../ink/ink860.xml"/><Relationship Id="rId159" Type="http://schemas.openxmlformats.org/officeDocument/2006/relationships/image" Target="../media/image648.png"/><Relationship Id="rId170" Type="http://schemas.openxmlformats.org/officeDocument/2006/relationships/image" Target="../media/image653.png"/><Relationship Id="rId191" Type="http://schemas.openxmlformats.org/officeDocument/2006/relationships/customXml" Target="../ink/ink887.xml"/><Relationship Id="rId205" Type="http://schemas.openxmlformats.org/officeDocument/2006/relationships/customXml" Target="../ink/ink894.xml"/><Relationship Id="rId226" Type="http://schemas.openxmlformats.org/officeDocument/2006/relationships/customXml" Target="../ink/ink905.xml"/><Relationship Id="rId247" Type="http://schemas.openxmlformats.org/officeDocument/2006/relationships/image" Target="../media/image691.png"/><Relationship Id="rId107" Type="http://schemas.openxmlformats.org/officeDocument/2006/relationships/image" Target="../media/image622.png"/><Relationship Id="rId268" Type="http://schemas.openxmlformats.org/officeDocument/2006/relationships/customXml" Target="../ink/ink926.xml"/><Relationship Id="rId289" Type="http://schemas.openxmlformats.org/officeDocument/2006/relationships/image" Target="../media/image711.png"/><Relationship Id="rId11" Type="http://schemas.openxmlformats.org/officeDocument/2006/relationships/image" Target="../media/image575.png"/><Relationship Id="rId32" Type="http://schemas.openxmlformats.org/officeDocument/2006/relationships/customXml" Target="../ink/ink807.xml"/><Relationship Id="rId53" Type="http://schemas.openxmlformats.org/officeDocument/2006/relationships/image" Target="../media/image596.png"/><Relationship Id="rId74" Type="http://schemas.openxmlformats.org/officeDocument/2006/relationships/customXml" Target="../ink/ink828.xml"/><Relationship Id="rId128" Type="http://schemas.openxmlformats.org/officeDocument/2006/relationships/customXml" Target="../ink/ink855.xml"/><Relationship Id="rId149" Type="http://schemas.openxmlformats.org/officeDocument/2006/relationships/image" Target="../media/image643.png"/><Relationship Id="rId5" Type="http://schemas.openxmlformats.org/officeDocument/2006/relationships/image" Target="../media/image2.wmf"/><Relationship Id="rId95" Type="http://schemas.openxmlformats.org/officeDocument/2006/relationships/image" Target="../media/image617.png"/><Relationship Id="rId160" Type="http://schemas.openxmlformats.org/officeDocument/2006/relationships/customXml" Target="../ink/ink871.xml"/><Relationship Id="rId181" Type="http://schemas.openxmlformats.org/officeDocument/2006/relationships/customXml" Target="../ink/ink882.xml"/><Relationship Id="rId216" Type="http://schemas.openxmlformats.org/officeDocument/2006/relationships/customXml" Target="../ink/ink900.xml"/><Relationship Id="rId237" Type="http://schemas.openxmlformats.org/officeDocument/2006/relationships/image" Target="../media/image686.png"/><Relationship Id="rId258" Type="http://schemas.openxmlformats.org/officeDocument/2006/relationships/customXml" Target="../ink/ink921.xml"/><Relationship Id="rId279" Type="http://schemas.openxmlformats.org/officeDocument/2006/relationships/image" Target="../media/image707.png"/><Relationship Id="rId22" Type="http://schemas.openxmlformats.org/officeDocument/2006/relationships/customXml" Target="../ink/ink802.xml"/><Relationship Id="rId43" Type="http://schemas.openxmlformats.org/officeDocument/2006/relationships/image" Target="../media/image591.png"/><Relationship Id="rId64" Type="http://schemas.openxmlformats.org/officeDocument/2006/relationships/customXml" Target="../ink/ink823.xml"/><Relationship Id="rId118" Type="http://schemas.openxmlformats.org/officeDocument/2006/relationships/customXml" Target="../ink/ink850.xml"/><Relationship Id="rId139" Type="http://schemas.openxmlformats.org/officeDocument/2006/relationships/image" Target="../media/image638.png"/><Relationship Id="rId290" Type="http://schemas.openxmlformats.org/officeDocument/2006/relationships/customXml" Target="../ink/ink937.xml"/><Relationship Id="rId304" Type="http://schemas.openxmlformats.org/officeDocument/2006/relationships/customXml" Target="../ink/ink944.xml"/><Relationship Id="rId85" Type="http://schemas.openxmlformats.org/officeDocument/2006/relationships/image" Target="../media/image612.png"/><Relationship Id="rId150" Type="http://schemas.openxmlformats.org/officeDocument/2006/relationships/customXml" Target="../ink/ink866.xml"/><Relationship Id="rId171" Type="http://schemas.openxmlformats.org/officeDocument/2006/relationships/customXml" Target="../ink/ink877.xml"/><Relationship Id="rId192" Type="http://schemas.openxmlformats.org/officeDocument/2006/relationships/image" Target="../media/image664.png"/><Relationship Id="rId206" Type="http://schemas.openxmlformats.org/officeDocument/2006/relationships/image" Target="../media/image671.png"/><Relationship Id="rId227" Type="http://schemas.openxmlformats.org/officeDocument/2006/relationships/image" Target="../media/image681.png"/><Relationship Id="rId248" Type="http://schemas.openxmlformats.org/officeDocument/2006/relationships/customXml" Target="../ink/ink916.xml"/><Relationship Id="rId269" Type="http://schemas.openxmlformats.org/officeDocument/2006/relationships/image" Target="../media/image702.png"/><Relationship Id="rId12" Type="http://schemas.openxmlformats.org/officeDocument/2006/relationships/customXml" Target="../ink/ink797.xml"/><Relationship Id="rId33" Type="http://schemas.openxmlformats.org/officeDocument/2006/relationships/image" Target="../media/image586.png"/><Relationship Id="rId108" Type="http://schemas.openxmlformats.org/officeDocument/2006/relationships/customXml" Target="../ink/ink845.xml"/><Relationship Id="rId129" Type="http://schemas.openxmlformats.org/officeDocument/2006/relationships/image" Target="../media/image633.png"/><Relationship Id="rId280" Type="http://schemas.openxmlformats.org/officeDocument/2006/relationships/customXml" Target="../ink/ink932.xml"/><Relationship Id="rId54" Type="http://schemas.openxmlformats.org/officeDocument/2006/relationships/customXml" Target="../ink/ink818.xml"/><Relationship Id="rId75" Type="http://schemas.openxmlformats.org/officeDocument/2006/relationships/image" Target="../media/image607.png"/><Relationship Id="rId96" Type="http://schemas.openxmlformats.org/officeDocument/2006/relationships/customXml" Target="../ink/ink839.xml"/><Relationship Id="rId140" Type="http://schemas.openxmlformats.org/officeDocument/2006/relationships/customXml" Target="../ink/ink861.xml"/><Relationship Id="rId161" Type="http://schemas.openxmlformats.org/officeDocument/2006/relationships/image" Target="../media/image649.png"/><Relationship Id="rId182" Type="http://schemas.openxmlformats.org/officeDocument/2006/relationships/image" Target="../media/image659.png"/><Relationship Id="rId217" Type="http://schemas.openxmlformats.org/officeDocument/2006/relationships/image" Target="../media/image676.png"/><Relationship Id="rId6" Type="http://schemas.openxmlformats.org/officeDocument/2006/relationships/oleObject" Target="../embeddings/oleObject2.bin"/><Relationship Id="rId238" Type="http://schemas.openxmlformats.org/officeDocument/2006/relationships/customXml" Target="../ink/ink911.xml"/><Relationship Id="rId259" Type="http://schemas.openxmlformats.org/officeDocument/2006/relationships/image" Target="../media/image697.png"/><Relationship Id="rId23" Type="http://schemas.openxmlformats.org/officeDocument/2006/relationships/image" Target="../media/image581.png"/><Relationship Id="rId119" Type="http://schemas.openxmlformats.org/officeDocument/2006/relationships/image" Target="../media/image628.png"/><Relationship Id="rId270" Type="http://schemas.openxmlformats.org/officeDocument/2006/relationships/customXml" Target="../ink/ink927.xml"/><Relationship Id="rId291" Type="http://schemas.openxmlformats.org/officeDocument/2006/relationships/image" Target="../media/image712.png"/><Relationship Id="rId305" Type="http://schemas.openxmlformats.org/officeDocument/2006/relationships/image" Target="../media/image719.png"/><Relationship Id="rId44" Type="http://schemas.openxmlformats.org/officeDocument/2006/relationships/customXml" Target="../ink/ink813.xml"/><Relationship Id="rId65" Type="http://schemas.openxmlformats.org/officeDocument/2006/relationships/image" Target="../media/image602.png"/><Relationship Id="rId86" Type="http://schemas.openxmlformats.org/officeDocument/2006/relationships/customXml" Target="../ink/ink834.xml"/><Relationship Id="rId130" Type="http://schemas.openxmlformats.org/officeDocument/2006/relationships/customXml" Target="../ink/ink856.xml"/><Relationship Id="rId151" Type="http://schemas.openxmlformats.org/officeDocument/2006/relationships/image" Target="../media/image644.png"/><Relationship Id="rId172" Type="http://schemas.openxmlformats.org/officeDocument/2006/relationships/image" Target="../media/image654.png"/><Relationship Id="rId193" Type="http://schemas.openxmlformats.org/officeDocument/2006/relationships/customXml" Target="../ink/ink888.xml"/><Relationship Id="rId207" Type="http://schemas.openxmlformats.org/officeDocument/2006/relationships/customXml" Target="../ink/ink895.xml"/><Relationship Id="rId228" Type="http://schemas.openxmlformats.org/officeDocument/2006/relationships/customXml" Target="../ink/ink906.xml"/><Relationship Id="rId249" Type="http://schemas.openxmlformats.org/officeDocument/2006/relationships/image" Target="../media/image692.png"/><Relationship Id="rId13" Type="http://schemas.openxmlformats.org/officeDocument/2006/relationships/image" Target="../media/image576.png"/><Relationship Id="rId109" Type="http://schemas.openxmlformats.org/officeDocument/2006/relationships/image" Target="../media/image623.png"/><Relationship Id="rId260" Type="http://schemas.openxmlformats.org/officeDocument/2006/relationships/customXml" Target="../ink/ink922.xml"/><Relationship Id="rId281" Type="http://schemas.openxmlformats.org/officeDocument/2006/relationships/image" Target="../media/image708.png"/><Relationship Id="rId34" Type="http://schemas.openxmlformats.org/officeDocument/2006/relationships/customXml" Target="../ink/ink808.xml"/><Relationship Id="rId55" Type="http://schemas.openxmlformats.org/officeDocument/2006/relationships/image" Target="../media/image597.png"/><Relationship Id="rId76" Type="http://schemas.openxmlformats.org/officeDocument/2006/relationships/customXml" Target="../ink/ink829.xml"/><Relationship Id="rId97" Type="http://schemas.openxmlformats.org/officeDocument/2006/relationships/image" Target="../media/image618.png"/><Relationship Id="rId120" Type="http://schemas.openxmlformats.org/officeDocument/2006/relationships/customXml" Target="../ink/ink851.xml"/><Relationship Id="rId141" Type="http://schemas.openxmlformats.org/officeDocument/2006/relationships/image" Target="../media/image639.png"/><Relationship Id="rId7" Type="http://schemas.openxmlformats.org/officeDocument/2006/relationships/image" Target="../media/image3.wmf"/><Relationship Id="rId162" Type="http://schemas.openxmlformats.org/officeDocument/2006/relationships/customXml" Target="../ink/ink872.xml"/><Relationship Id="rId183" Type="http://schemas.openxmlformats.org/officeDocument/2006/relationships/customXml" Target="../ink/ink883.xml"/><Relationship Id="rId218" Type="http://schemas.openxmlformats.org/officeDocument/2006/relationships/customXml" Target="../ink/ink901.xml"/><Relationship Id="rId239" Type="http://schemas.openxmlformats.org/officeDocument/2006/relationships/image" Target="../media/image687.png"/><Relationship Id="rId250" Type="http://schemas.openxmlformats.org/officeDocument/2006/relationships/customXml" Target="../ink/ink917.xml"/><Relationship Id="rId271" Type="http://schemas.openxmlformats.org/officeDocument/2006/relationships/image" Target="../media/image703.png"/><Relationship Id="rId292" Type="http://schemas.openxmlformats.org/officeDocument/2006/relationships/customXml" Target="../ink/ink938.xml"/><Relationship Id="rId306" Type="http://schemas.openxmlformats.org/officeDocument/2006/relationships/customXml" Target="../ink/ink945.xml"/><Relationship Id="rId24" Type="http://schemas.openxmlformats.org/officeDocument/2006/relationships/customXml" Target="../ink/ink803.xml"/><Relationship Id="rId40" Type="http://schemas.openxmlformats.org/officeDocument/2006/relationships/customXml" Target="../ink/ink811.xml"/><Relationship Id="rId45" Type="http://schemas.openxmlformats.org/officeDocument/2006/relationships/image" Target="../media/image592.png"/><Relationship Id="rId66" Type="http://schemas.openxmlformats.org/officeDocument/2006/relationships/customXml" Target="../ink/ink824.xml"/><Relationship Id="rId87" Type="http://schemas.openxmlformats.org/officeDocument/2006/relationships/image" Target="../media/image613.png"/><Relationship Id="rId110" Type="http://schemas.openxmlformats.org/officeDocument/2006/relationships/customXml" Target="../ink/ink846.xml"/><Relationship Id="rId115" Type="http://schemas.openxmlformats.org/officeDocument/2006/relationships/image" Target="../media/image626.png"/><Relationship Id="rId131" Type="http://schemas.openxmlformats.org/officeDocument/2006/relationships/image" Target="../media/image634.png"/><Relationship Id="rId136" Type="http://schemas.openxmlformats.org/officeDocument/2006/relationships/customXml" Target="../ink/ink859.xml"/><Relationship Id="rId157" Type="http://schemas.openxmlformats.org/officeDocument/2006/relationships/image" Target="../media/image647.png"/><Relationship Id="rId178" Type="http://schemas.openxmlformats.org/officeDocument/2006/relationships/image" Target="../media/image657.png"/><Relationship Id="rId301" Type="http://schemas.openxmlformats.org/officeDocument/2006/relationships/image" Target="../media/image717.png"/><Relationship Id="rId61" Type="http://schemas.openxmlformats.org/officeDocument/2006/relationships/image" Target="../media/image600.png"/><Relationship Id="rId82" Type="http://schemas.openxmlformats.org/officeDocument/2006/relationships/customXml" Target="../ink/ink832.xml"/><Relationship Id="rId152" Type="http://schemas.openxmlformats.org/officeDocument/2006/relationships/customXml" Target="../ink/ink867.xml"/><Relationship Id="rId173" Type="http://schemas.openxmlformats.org/officeDocument/2006/relationships/customXml" Target="../ink/ink878.xml"/><Relationship Id="rId194" Type="http://schemas.openxmlformats.org/officeDocument/2006/relationships/image" Target="../media/image665.png"/><Relationship Id="rId199" Type="http://schemas.openxmlformats.org/officeDocument/2006/relationships/customXml" Target="../ink/ink891.xml"/><Relationship Id="rId203" Type="http://schemas.openxmlformats.org/officeDocument/2006/relationships/customXml" Target="../ink/ink893.xml"/><Relationship Id="rId208" Type="http://schemas.openxmlformats.org/officeDocument/2006/relationships/image" Target="../media/image672.png"/><Relationship Id="rId229" Type="http://schemas.openxmlformats.org/officeDocument/2006/relationships/image" Target="../media/image682.png"/><Relationship Id="rId19" Type="http://schemas.openxmlformats.org/officeDocument/2006/relationships/image" Target="../media/image579.png"/><Relationship Id="rId224" Type="http://schemas.openxmlformats.org/officeDocument/2006/relationships/customXml" Target="../ink/ink904.xml"/><Relationship Id="rId240" Type="http://schemas.openxmlformats.org/officeDocument/2006/relationships/customXml" Target="../ink/ink912.xml"/><Relationship Id="rId245" Type="http://schemas.openxmlformats.org/officeDocument/2006/relationships/image" Target="../media/image690.png"/><Relationship Id="rId261" Type="http://schemas.openxmlformats.org/officeDocument/2006/relationships/image" Target="../media/image698.png"/><Relationship Id="rId266" Type="http://schemas.openxmlformats.org/officeDocument/2006/relationships/customXml" Target="../ink/ink925.xml"/><Relationship Id="rId287" Type="http://schemas.openxmlformats.org/officeDocument/2006/relationships/image" Target="../media/image710.png"/><Relationship Id="rId14" Type="http://schemas.openxmlformats.org/officeDocument/2006/relationships/customXml" Target="../ink/ink798.xml"/><Relationship Id="rId30" Type="http://schemas.openxmlformats.org/officeDocument/2006/relationships/customXml" Target="../ink/ink806.xml"/><Relationship Id="rId35" Type="http://schemas.openxmlformats.org/officeDocument/2006/relationships/image" Target="../media/image587.png"/><Relationship Id="rId56" Type="http://schemas.openxmlformats.org/officeDocument/2006/relationships/customXml" Target="../ink/ink819.xml"/><Relationship Id="rId77" Type="http://schemas.openxmlformats.org/officeDocument/2006/relationships/image" Target="../media/image608.png"/><Relationship Id="rId100" Type="http://schemas.openxmlformats.org/officeDocument/2006/relationships/customXml" Target="../ink/ink841.xml"/><Relationship Id="rId105" Type="http://schemas.openxmlformats.org/officeDocument/2006/relationships/image" Target="../media/image621.png"/><Relationship Id="rId126" Type="http://schemas.openxmlformats.org/officeDocument/2006/relationships/customXml" Target="../ink/ink854.xml"/><Relationship Id="rId147" Type="http://schemas.openxmlformats.org/officeDocument/2006/relationships/image" Target="../media/image642.png"/><Relationship Id="rId168" Type="http://schemas.openxmlformats.org/officeDocument/2006/relationships/image" Target="../media/image652.png"/><Relationship Id="rId282" Type="http://schemas.openxmlformats.org/officeDocument/2006/relationships/customXml" Target="../ink/ink933.xml"/><Relationship Id="rId8" Type="http://schemas.openxmlformats.org/officeDocument/2006/relationships/customXml" Target="../ink/ink795.xml"/><Relationship Id="rId51" Type="http://schemas.openxmlformats.org/officeDocument/2006/relationships/image" Target="../media/image595.png"/><Relationship Id="rId72" Type="http://schemas.openxmlformats.org/officeDocument/2006/relationships/customXml" Target="../ink/ink827.xml"/><Relationship Id="rId93" Type="http://schemas.openxmlformats.org/officeDocument/2006/relationships/image" Target="../media/image616.png"/><Relationship Id="rId98" Type="http://schemas.openxmlformats.org/officeDocument/2006/relationships/customXml" Target="../ink/ink840.xml"/><Relationship Id="rId121" Type="http://schemas.openxmlformats.org/officeDocument/2006/relationships/image" Target="../media/image629.png"/><Relationship Id="rId142" Type="http://schemas.openxmlformats.org/officeDocument/2006/relationships/customXml" Target="../ink/ink862.xml"/><Relationship Id="rId163" Type="http://schemas.openxmlformats.org/officeDocument/2006/relationships/image" Target="../media/image650.png"/><Relationship Id="rId184" Type="http://schemas.openxmlformats.org/officeDocument/2006/relationships/image" Target="../media/image660.png"/><Relationship Id="rId189" Type="http://schemas.openxmlformats.org/officeDocument/2006/relationships/customXml" Target="../ink/ink886.xml"/><Relationship Id="rId219" Type="http://schemas.openxmlformats.org/officeDocument/2006/relationships/image" Target="../media/image677.png"/><Relationship Id="rId3" Type="http://schemas.openxmlformats.org/officeDocument/2006/relationships/image" Target="../media/image4100.png"/><Relationship Id="rId214" Type="http://schemas.openxmlformats.org/officeDocument/2006/relationships/customXml" Target="../ink/ink899.xml"/><Relationship Id="rId230" Type="http://schemas.openxmlformats.org/officeDocument/2006/relationships/customXml" Target="../ink/ink907.xml"/><Relationship Id="rId235" Type="http://schemas.openxmlformats.org/officeDocument/2006/relationships/image" Target="../media/image685.png"/><Relationship Id="rId251" Type="http://schemas.openxmlformats.org/officeDocument/2006/relationships/image" Target="../media/image693.png"/><Relationship Id="rId256" Type="http://schemas.openxmlformats.org/officeDocument/2006/relationships/customXml" Target="../ink/ink920.xml"/><Relationship Id="rId277" Type="http://schemas.openxmlformats.org/officeDocument/2006/relationships/image" Target="../media/image706.png"/><Relationship Id="rId298" Type="http://schemas.openxmlformats.org/officeDocument/2006/relationships/customXml" Target="../ink/ink941.xml"/><Relationship Id="rId25" Type="http://schemas.openxmlformats.org/officeDocument/2006/relationships/image" Target="../media/image582.png"/><Relationship Id="rId46" Type="http://schemas.openxmlformats.org/officeDocument/2006/relationships/customXml" Target="../ink/ink814.xml"/><Relationship Id="rId67" Type="http://schemas.openxmlformats.org/officeDocument/2006/relationships/image" Target="../media/image603.png"/><Relationship Id="rId116" Type="http://schemas.openxmlformats.org/officeDocument/2006/relationships/customXml" Target="../ink/ink849.xml"/><Relationship Id="rId137" Type="http://schemas.openxmlformats.org/officeDocument/2006/relationships/image" Target="../media/image637.png"/><Relationship Id="rId158" Type="http://schemas.openxmlformats.org/officeDocument/2006/relationships/customXml" Target="../ink/ink870.xml"/><Relationship Id="rId272" Type="http://schemas.openxmlformats.org/officeDocument/2006/relationships/customXml" Target="../ink/ink928.xml"/><Relationship Id="rId293" Type="http://schemas.openxmlformats.org/officeDocument/2006/relationships/image" Target="../media/image713.png"/><Relationship Id="rId302" Type="http://schemas.openxmlformats.org/officeDocument/2006/relationships/customXml" Target="../ink/ink943.xml"/><Relationship Id="rId307" Type="http://schemas.openxmlformats.org/officeDocument/2006/relationships/image" Target="../media/image720.png"/><Relationship Id="rId20" Type="http://schemas.openxmlformats.org/officeDocument/2006/relationships/customXml" Target="../ink/ink801.xml"/><Relationship Id="rId41" Type="http://schemas.openxmlformats.org/officeDocument/2006/relationships/image" Target="../media/image590.png"/><Relationship Id="rId62" Type="http://schemas.openxmlformats.org/officeDocument/2006/relationships/customXml" Target="../ink/ink822.xml"/><Relationship Id="rId83" Type="http://schemas.openxmlformats.org/officeDocument/2006/relationships/image" Target="../media/image611.png"/><Relationship Id="rId88" Type="http://schemas.openxmlformats.org/officeDocument/2006/relationships/customXml" Target="../ink/ink835.xml"/><Relationship Id="rId111" Type="http://schemas.openxmlformats.org/officeDocument/2006/relationships/image" Target="../media/image624.png"/><Relationship Id="rId132" Type="http://schemas.openxmlformats.org/officeDocument/2006/relationships/customXml" Target="../ink/ink857.xml"/><Relationship Id="rId153" Type="http://schemas.openxmlformats.org/officeDocument/2006/relationships/image" Target="../media/image645.png"/><Relationship Id="rId174" Type="http://schemas.openxmlformats.org/officeDocument/2006/relationships/image" Target="../media/image655.png"/><Relationship Id="rId179" Type="http://schemas.openxmlformats.org/officeDocument/2006/relationships/customXml" Target="../ink/ink881.xml"/><Relationship Id="rId195" Type="http://schemas.openxmlformats.org/officeDocument/2006/relationships/customXml" Target="../ink/ink889.xml"/><Relationship Id="rId209" Type="http://schemas.openxmlformats.org/officeDocument/2006/relationships/customXml" Target="../ink/ink896.xml"/><Relationship Id="rId190" Type="http://schemas.openxmlformats.org/officeDocument/2006/relationships/image" Target="../media/image663.png"/><Relationship Id="rId204" Type="http://schemas.openxmlformats.org/officeDocument/2006/relationships/image" Target="../media/image670.png"/><Relationship Id="rId220" Type="http://schemas.openxmlformats.org/officeDocument/2006/relationships/customXml" Target="../ink/ink902.xml"/><Relationship Id="rId225" Type="http://schemas.openxmlformats.org/officeDocument/2006/relationships/image" Target="../media/image680.png"/><Relationship Id="rId241" Type="http://schemas.openxmlformats.org/officeDocument/2006/relationships/image" Target="../media/image688.png"/><Relationship Id="rId246" Type="http://schemas.openxmlformats.org/officeDocument/2006/relationships/customXml" Target="../ink/ink915.xml"/><Relationship Id="rId267" Type="http://schemas.openxmlformats.org/officeDocument/2006/relationships/image" Target="../media/image701.png"/><Relationship Id="rId288" Type="http://schemas.openxmlformats.org/officeDocument/2006/relationships/customXml" Target="../ink/ink936.xml"/><Relationship Id="rId15" Type="http://schemas.openxmlformats.org/officeDocument/2006/relationships/image" Target="../media/image577.png"/><Relationship Id="rId36" Type="http://schemas.openxmlformats.org/officeDocument/2006/relationships/customXml" Target="../ink/ink809.xml"/><Relationship Id="rId57" Type="http://schemas.openxmlformats.org/officeDocument/2006/relationships/image" Target="../media/image598.png"/><Relationship Id="rId106" Type="http://schemas.openxmlformats.org/officeDocument/2006/relationships/customXml" Target="../ink/ink844.xml"/><Relationship Id="rId127" Type="http://schemas.openxmlformats.org/officeDocument/2006/relationships/image" Target="../media/image632.png"/><Relationship Id="rId262" Type="http://schemas.openxmlformats.org/officeDocument/2006/relationships/customXml" Target="../ink/ink923.xml"/><Relationship Id="rId283" Type="http://schemas.openxmlformats.org/officeDocument/2006/relationships/image" Target="../media/image298.png"/><Relationship Id="rId10" Type="http://schemas.openxmlformats.org/officeDocument/2006/relationships/customXml" Target="../ink/ink796.xml"/><Relationship Id="rId31" Type="http://schemas.openxmlformats.org/officeDocument/2006/relationships/image" Target="../media/image585.png"/><Relationship Id="rId52" Type="http://schemas.openxmlformats.org/officeDocument/2006/relationships/customXml" Target="../ink/ink817.xml"/><Relationship Id="rId73" Type="http://schemas.openxmlformats.org/officeDocument/2006/relationships/image" Target="../media/image606.png"/><Relationship Id="rId78" Type="http://schemas.openxmlformats.org/officeDocument/2006/relationships/customXml" Target="../ink/ink830.xml"/><Relationship Id="rId94" Type="http://schemas.openxmlformats.org/officeDocument/2006/relationships/customXml" Target="../ink/ink838.xml"/><Relationship Id="rId99" Type="http://schemas.openxmlformats.org/officeDocument/2006/relationships/image" Target="../media/image619.png"/><Relationship Id="rId101" Type="http://schemas.openxmlformats.org/officeDocument/2006/relationships/image" Target="../media/image620.png"/><Relationship Id="rId122" Type="http://schemas.openxmlformats.org/officeDocument/2006/relationships/customXml" Target="../ink/ink852.xml"/><Relationship Id="rId143" Type="http://schemas.openxmlformats.org/officeDocument/2006/relationships/image" Target="../media/image640.png"/><Relationship Id="rId148" Type="http://schemas.openxmlformats.org/officeDocument/2006/relationships/customXml" Target="../ink/ink865.xml"/><Relationship Id="rId164" Type="http://schemas.openxmlformats.org/officeDocument/2006/relationships/customXml" Target="../ink/ink873.xml"/><Relationship Id="rId169" Type="http://schemas.openxmlformats.org/officeDocument/2006/relationships/customXml" Target="../ink/ink876.xml"/><Relationship Id="rId185" Type="http://schemas.openxmlformats.org/officeDocument/2006/relationships/customXml" Target="../ink/ink884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574.png"/><Relationship Id="rId180" Type="http://schemas.openxmlformats.org/officeDocument/2006/relationships/image" Target="../media/image658.png"/><Relationship Id="rId210" Type="http://schemas.openxmlformats.org/officeDocument/2006/relationships/customXml" Target="../ink/ink897.xml"/><Relationship Id="rId215" Type="http://schemas.openxmlformats.org/officeDocument/2006/relationships/image" Target="../media/image675.png"/><Relationship Id="rId236" Type="http://schemas.openxmlformats.org/officeDocument/2006/relationships/customXml" Target="../ink/ink910.xml"/><Relationship Id="rId257" Type="http://schemas.openxmlformats.org/officeDocument/2006/relationships/image" Target="../media/image696.png"/><Relationship Id="rId278" Type="http://schemas.openxmlformats.org/officeDocument/2006/relationships/customXml" Target="../ink/ink931.xml"/><Relationship Id="rId26" Type="http://schemas.openxmlformats.org/officeDocument/2006/relationships/customXml" Target="../ink/ink804.xml"/><Relationship Id="rId231" Type="http://schemas.openxmlformats.org/officeDocument/2006/relationships/image" Target="../media/image683.png"/><Relationship Id="rId252" Type="http://schemas.openxmlformats.org/officeDocument/2006/relationships/customXml" Target="../ink/ink918.xml"/><Relationship Id="rId273" Type="http://schemas.openxmlformats.org/officeDocument/2006/relationships/image" Target="../media/image704.png"/><Relationship Id="rId294" Type="http://schemas.openxmlformats.org/officeDocument/2006/relationships/customXml" Target="../ink/ink939.xml"/><Relationship Id="rId308" Type="http://schemas.openxmlformats.org/officeDocument/2006/relationships/customXml" Target="../ink/ink946.xml"/><Relationship Id="rId47" Type="http://schemas.openxmlformats.org/officeDocument/2006/relationships/image" Target="../media/image593.png"/><Relationship Id="rId68" Type="http://schemas.openxmlformats.org/officeDocument/2006/relationships/customXml" Target="../ink/ink825.xml"/><Relationship Id="rId89" Type="http://schemas.openxmlformats.org/officeDocument/2006/relationships/image" Target="../media/image614.png"/><Relationship Id="rId112" Type="http://schemas.openxmlformats.org/officeDocument/2006/relationships/customXml" Target="../ink/ink847.xml"/><Relationship Id="rId133" Type="http://schemas.openxmlformats.org/officeDocument/2006/relationships/image" Target="../media/image635.png"/><Relationship Id="rId154" Type="http://schemas.openxmlformats.org/officeDocument/2006/relationships/customXml" Target="../ink/ink868.xml"/><Relationship Id="rId175" Type="http://schemas.openxmlformats.org/officeDocument/2006/relationships/customXml" Target="../ink/ink879.xml"/><Relationship Id="rId196" Type="http://schemas.openxmlformats.org/officeDocument/2006/relationships/image" Target="../media/image666.png"/><Relationship Id="rId200" Type="http://schemas.openxmlformats.org/officeDocument/2006/relationships/image" Target="../media/image668.png"/><Relationship Id="rId16" Type="http://schemas.openxmlformats.org/officeDocument/2006/relationships/customXml" Target="../ink/ink799.xml"/><Relationship Id="rId221" Type="http://schemas.openxmlformats.org/officeDocument/2006/relationships/image" Target="../media/image678.png"/><Relationship Id="rId242" Type="http://schemas.openxmlformats.org/officeDocument/2006/relationships/customXml" Target="../ink/ink913.xml"/><Relationship Id="rId263" Type="http://schemas.openxmlformats.org/officeDocument/2006/relationships/image" Target="../media/image699.png"/><Relationship Id="rId284" Type="http://schemas.openxmlformats.org/officeDocument/2006/relationships/customXml" Target="../ink/ink934.xml"/><Relationship Id="rId37" Type="http://schemas.openxmlformats.org/officeDocument/2006/relationships/image" Target="../media/image588.png"/><Relationship Id="rId58" Type="http://schemas.openxmlformats.org/officeDocument/2006/relationships/customXml" Target="../ink/ink820.xml"/><Relationship Id="rId79" Type="http://schemas.openxmlformats.org/officeDocument/2006/relationships/image" Target="../media/image609.png"/><Relationship Id="rId102" Type="http://schemas.openxmlformats.org/officeDocument/2006/relationships/customXml" Target="../ink/ink842.xml"/><Relationship Id="rId123" Type="http://schemas.openxmlformats.org/officeDocument/2006/relationships/image" Target="../media/image630.png"/><Relationship Id="rId144" Type="http://schemas.openxmlformats.org/officeDocument/2006/relationships/customXml" Target="../ink/ink863.xml"/><Relationship Id="rId90" Type="http://schemas.openxmlformats.org/officeDocument/2006/relationships/customXml" Target="../ink/ink836.xml"/><Relationship Id="rId165" Type="http://schemas.openxmlformats.org/officeDocument/2006/relationships/customXml" Target="../ink/ink874.xml"/><Relationship Id="rId186" Type="http://schemas.openxmlformats.org/officeDocument/2006/relationships/image" Target="../media/image661.png"/><Relationship Id="rId211" Type="http://schemas.openxmlformats.org/officeDocument/2006/relationships/image" Target="../media/image673.png"/><Relationship Id="rId232" Type="http://schemas.openxmlformats.org/officeDocument/2006/relationships/customXml" Target="../ink/ink908.xml"/><Relationship Id="rId253" Type="http://schemas.openxmlformats.org/officeDocument/2006/relationships/image" Target="../media/image694.png"/><Relationship Id="rId274" Type="http://schemas.openxmlformats.org/officeDocument/2006/relationships/customXml" Target="../ink/ink929.xml"/><Relationship Id="rId295" Type="http://schemas.openxmlformats.org/officeDocument/2006/relationships/image" Target="../media/image714.png"/><Relationship Id="rId309" Type="http://schemas.openxmlformats.org/officeDocument/2006/relationships/image" Target="../media/image721.png"/><Relationship Id="rId27" Type="http://schemas.openxmlformats.org/officeDocument/2006/relationships/image" Target="../media/image583.png"/><Relationship Id="rId48" Type="http://schemas.openxmlformats.org/officeDocument/2006/relationships/customXml" Target="../ink/ink815.xml"/><Relationship Id="rId69" Type="http://schemas.openxmlformats.org/officeDocument/2006/relationships/image" Target="../media/image604.png"/><Relationship Id="rId113" Type="http://schemas.openxmlformats.org/officeDocument/2006/relationships/image" Target="../media/image625.png"/><Relationship Id="rId134" Type="http://schemas.openxmlformats.org/officeDocument/2006/relationships/customXml" Target="../ink/ink858.xml"/><Relationship Id="rId80" Type="http://schemas.openxmlformats.org/officeDocument/2006/relationships/customXml" Target="../ink/ink831.xml"/><Relationship Id="rId155" Type="http://schemas.openxmlformats.org/officeDocument/2006/relationships/image" Target="../media/image646.png"/><Relationship Id="rId176" Type="http://schemas.openxmlformats.org/officeDocument/2006/relationships/image" Target="../media/image656.png"/><Relationship Id="rId197" Type="http://schemas.openxmlformats.org/officeDocument/2006/relationships/customXml" Target="../ink/ink890.xml"/><Relationship Id="rId201" Type="http://schemas.openxmlformats.org/officeDocument/2006/relationships/customXml" Target="../ink/ink892.xml"/><Relationship Id="rId222" Type="http://schemas.openxmlformats.org/officeDocument/2006/relationships/customXml" Target="../ink/ink903.xml"/><Relationship Id="rId243" Type="http://schemas.openxmlformats.org/officeDocument/2006/relationships/image" Target="../media/image689.png"/><Relationship Id="rId264" Type="http://schemas.openxmlformats.org/officeDocument/2006/relationships/customXml" Target="../ink/ink924.xml"/><Relationship Id="rId285" Type="http://schemas.openxmlformats.org/officeDocument/2006/relationships/image" Target="../media/image709.png"/><Relationship Id="rId17" Type="http://schemas.openxmlformats.org/officeDocument/2006/relationships/image" Target="../media/image578.png"/><Relationship Id="rId38" Type="http://schemas.openxmlformats.org/officeDocument/2006/relationships/customXml" Target="../ink/ink810.xml"/><Relationship Id="rId59" Type="http://schemas.openxmlformats.org/officeDocument/2006/relationships/image" Target="../media/image599.png"/><Relationship Id="rId103" Type="http://schemas.openxmlformats.org/officeDocument/2006/relationships/image" Target="../media/image302.png"/><Relationship Id="rId124" Type="http://schemas.openxmlformats.org/officeDocument/2006/relationships/customXml" Target="../ink/ink853.xml"/><Relationship Id="rId70" Type="http://schemas.openxmlformats.org/officeDocument/2006/relationships/customXml" Target="../ink/ink826.xml"/><Relationship Id="rId91" Type="http://schemas.openxmlformats.org/officeDocument/2006/relationships/image" Target="../media/image615.png"/><Relationship Id="rId145" Type="http://schemas.openxmlformats.org/officeDocument/2006/relationships/image" Target="../media/image641.png"/><Relationship Id="rId166" Type="http://schemas.openxmlformats.org/officeDocument/2006/relationships/image" Target="../media/image651.png"/><Relationship Id="rId187" Type="http://schemas.openxmlformats.org/officeDocument/2006/relationships/customXml" Target="../ink/ink885.xml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898.xml"/><Relationship Id="rId233" Type="http://schemas.openxmlformats.org/officeDocument/2006/relationships/image" Target="../media/image684.png"/><Relationship Id="rId254" Type="http://schemas.openxmlformats.org/officeDocument/2006/relationships/customXml" Target="../ink/ink919.xml"/><Relationship Id="rId28" Type="http://schemas.openxmlformats.org/officeDocument/2006/relationships/customXml" Target="../ink/ink805.xml"/><Relationship Id="rId49" Type="http://schemas.openxmlformats.org/officeDocument/2006/relationships/image" Target="../media/image594.png"/><Relationship Id="rId114" Type="http://schemas.openxmlformats.org/officeDocument/2006/relationships/customXml" Target="../ink/ink848.xml"/><Relationship Id="rId275" Type="http://schemas.openxmlformats.org/officeDocument/2006/relationships/image" Target="../media/image705.png"/><Relationship Id="rId296" Type="http://schemas.openxmlformats.org/officeDocument/2006/relationships/customXml" Target="../ink/ink940.xml"/><Relationship Id="rId300" Type="http://schemas.openxmlformats.org/officeDocument/2006/relationships/customXml" Target="../ink/ink942.xml"/><Relationship Id="rId60" Type="http://schemas.openxmlformats.org/officeDocument/2006/relationships/customXml" Target="../ink/ink821.xml"/><Relationship Id="rId81" Type="http://schemas.openxmlformats.org/officeDocument/2006/relationships/image" Target="../media/image610.png"/><Relationship Id="rId135" Type="http://schemas.openxmlformats.org/officeDocument/2006/relationships/image" Target="../media/image636.png"/><Relationship Id="rId156" Type="http://schemas.openxmlformats.org/officeDocument/2006/relationships/customXml" Target="../ink/ink869.xml"/><Relationship Id="rId177" Type="http://schemas.openxmlformats.org/officeDocument/2006/relationships/customXml" Target="../ink/ink880.xml"/><Relationship Id="rId198" Type="http://schemas.openxmlformats.org/officeDocument/2006/relationships/image" Target="../media/image667.png"/><Relationship Id="rId202" Type="http://schemas.openxmlformats.org/officeDocument/2006/relationships/image" Target="../media/image669.png"/><Relationship Id="rId223" Type="http://schemas.openxmlformats.org/officeDocument/2006/relationships/image" Target="../media/image679.png"/><Relationship Id="rId244" Type="http://schemas.openxmlformats.org/officeDocument/2006/relationships/customXml" Target="../ink/ink914.xml"/><Relationship Id="rId18" Type="http://schemas.openxmlformats.org/officeDocument/2006/relationships/customXml" Target="../ink/ink800.xml"/><Relationship Id="rId39" Type="http://schemas.openxmlformats.org/officeDocument/2006/relationships/image" Target="../media/image589.png"/><Relationship Id="rId265" Type="http://schemas.openxmlformats.org/officeDocument/2006/relationships/image" Target="../media/image700.png"/><Relationship Id="rId286" Type="http://schemas.openxmlformats.org/officeDocument/2006/relationships/customXml" Target="../ink/ink935.xml"/><Relationship Id="rId50" Type="http://schemas.openxmlformats.org/officeDocument/2006/relationships/customXml" Target="../ink/ink816.xml"/><Relationship Id="rId104" Type="http://schemas.openxmlformats.org/officeDocument/2006/relationships/customXml" Target="../ink/ink843.xml"/><Relationship Id="rId125" Type="http://schemas.openxmlformats.org/officeDocument/2006/relationships/image" Target="../media/image631.png"/><Relationship Id="rId146" Type="http://schemas.openxmlformats.org/officeDocument/2006/relationships/customXml" Target="../ink/ink864.xml"/><Relationship Id="rId167" Type="http://schemas.openxmlformats.org/officeDocument/2006/relationships/customXml" Target="../ink/ink875.xml"/><Relationship Id="rId188" Type="http://schemas.openxmlformats.org/officeDocument/2006/relationships/image" Target="../media/image662.png"/><Relationship Id="rId71" Type="http://schemas.openxmlformats.org/officeDocument/2006/relationships/image" Target="../media/image605.png"/><Relationship Id="rId92" Type="http://schemas.openxmlformats.org/officeDocument/2006/relationships/customXml" Target="../ink/ink837.xml"/><Relationship Id="rId213" Type="http://schemas.openxmlformats.org/officeDocument/2006/relationships/image" Target="../media/image674.png"/><Relationship Id="rId234" Type="http://schemas.openxmlformats.org/officeDocument/2006/relationships/customXml" Target="../ink/ink909.xml"/><Relationship Id="rId29" Type="http://schemas.openxmlformats.org/officeDocument/2006/relationships/image" Target="../media/image584.png"/><Relationship Id="rId255" Type="http://schemas.openxmlformats.org/officeDocument/2006/relationships/image" Target="../media/image695.png"/><Relationship Id="rId276" Type="http://schemas.openxmlformats.org/officeDocument/2006/relationships/customXml" Target="../ink/ink930.xml"/><Relationship Id="rId297" Type="http://schemas.openxmlformats.org/officeDocument/2006/relationships/image" Target="../media/image715.png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004.xml"/><Relationship Id="rId299" Type="http://schemas.openxmlformats.org/officeDocument/2006/relationships/image" Target="../media/image867.png"/><Relationship Id="rId21" Type="http://schemas.openxmlformats.org/officeDocument/2006/relationships/customXml" Target="../ink/ink956.xml"/><Relationship Id="rId63" Type="http://schemas.openxmlformats.org/officeDocument/2006/relationships/customXml" Target="../ink/ink977.xml"/><Relationship Id="rId159" Type="http://schemas.openxmlformats.org/officeDocument/2006/relationships/customXml" Target="../ink/ink1025.xml"/><Relationship Id="rId324" Type="http://schemas.openxmlformats.org/officeDocument/2006/relationships/customXml" Target="../ink/ink1108.xml"/><Relationship Id="rId366" Type="http://schemas.openxmlformats.org/officeDocument/2006/relationships/image" Target="../media/image900.png"/><Relationship Id="rId170" Type="http://schemas.openxmlformats.org/officeDocument/2006/relationships/image" Target="../media/image805.png"/><Relationship Id="rId226" Type="http://schemas.openxmlformats.org/officeDocument/2006/relationships/image" Target="../media/image832.png"/><Relationship Id="rId433" Type="http://schemas.openxmlformats.org/officeDocument/2006/relationships/customXml" Target="../ink/ink1163.xml"/><Relationship Id="rId268" Type="http://schemas.openxmlformats.org/officeDocument/2006/relationships/customXml" Target="../ink/ink1080.xml"/><Relationship Id="rId475" Type="http://schemas.openxmlformats.org/officeDocument/2006/relationships/customXml" Target="../ink/ink1184.xml"/><Relationship Id="rId32" Type="http://schemas.openxmlformats.org/officeDocument/2006/relationships/image" Target="../media/image737.png"/><Relationship Id="rId74" Type="http://schemas.openxmlformats.org/officeDocument/2006/relationships/image" Target="../media/image757.png"/><Relationship Id="rId128" Type="http://schemas.openxmlformats.org/officeDocument/2006/relationships/image" Target="../media/image784.png"/><Relationship Id="rId335" Type="http://schemas.openxmlformats.org/officeDocument/2006/relationships/customXml" Target="../ink/ink1114.xml"/><Relationship Id="rId377" Type="http://schemas.openxmlformats.org/officeDocument/2006/relationships/customXml" Target="../ink/ink1135.xml"/><Relationship Id="rId5" Type="http://schemas.openxmlformats.org/officeDocument/2006/relationships/customXml" Target="../ink/ink948.xml"/><Relationship Id="rId181" Type="http://schemas.openxmlformats.org/officeDocument/2006/relationships/customXml" Target="../ink/ink1036.xml"/><Relationship Id="rId237" Type="http://schemas.openxmlformats.org/officeDocument/2006/relationships/customXml" Target="../ink/ink1064.xml"/><Relationship Id="rId402" Type="http://schemas.openxmlformats.org/officeDocument/2006/relationships/image" Target="../media/image918.png"/><Relationship Id="rId279" Type="http://schemas.openxmlformats.org/officeDocument/2006/relationships/image" Target="../media/image857.png"/><Relationship Id="rId444" Type="http://schemas.openxmlformats.org/officeDocument/2006/relationships/image" Target="../media/image939.png"/><Relationship Id="rId43" Type="http://schemas.openxmlformats.org/officeDocument/2006/relationships/customXml" Target="../ink/ink967.xml"/><Relationship Id="rId139" Type="http://schemas.openxmlformats.org/officeDocument/2006/relationships/customXml" Target="../ink/ink1015.xml"/><Relationship Id="rId290" Type="http://schemas.openxmlformats.org/officeDocument/2006/relationships/customXml" Target="../ink/ink1091.xml"/><Relationship Id="rId304" Type="http://schemas.openxmlformats.org/officeDocument/2006/relationships/customXml" Target="../ink/ink1098.xml"/><Relationship Id="rId346" Type="http://schemas.openxmlformats.org/officeDocument/2006/relationships/image" Target="../media/image890.png"/><Relationship Id="rId388" Type="http://schemas.openxmlformats.org/officeDocument/2006/relationships/image" Target="../media/image911.png"/><Relationship Id="rId85" Type="http://schemas.openxmlformats.org/officeDocument/2006/relationships/customXml" Target="../ink/ink988.xml"/><Relationship Id="rId150" Type="http://schemas.openxmlformats.org/officeDocument/2006/relationships/image" Target="../media/image795.png"/><Relationship Id="rId192" Type="http://schemas.openxmlformats.org/officeDocument/2006/relationships/image" Target="../media/image816.png"/><Relationship Id="rId206" Type="http://schemas.openxmlformats.org/officeDocument/2006/relationships/image" Target="../media/image822.png"/><Relationship Id="rId413" Type="http://schemas.openxmlformats.org/officeDocument/2006/relationships/customXml" Target="../ink/ink1153.xml"/><Relationship Id="rId248" Type="http://schemas.openxmlformats.org/officeDocument/2006/relationships/image" Target="../media/image842.png"/><Relationship Id="rId455" Type="http://schemas.openxmlformats.org/officeDocument/2006/relationships/customXml" Target="../ink/ink1174.xml"/><Relationship Id="rId12" Type="http://schemas.openxmlformats.org/officeDocument/2006/relationships/image" Target="../media/image727.png"/><Relationship Id="rId108" Type="http://schemas.openxmlformats.org/officeDocument/2006/relationships/image" Target="../media/image774.png"/><Relationship Id="rId315" Type="http://schemas.openxmlformats.org/officeDocument/2006/relationships/image" Target="../media/image875.png"/><Relationship Id="rId357" Type="http://schemas.openxmlformats.org/officeDocument/2006/relationships/customXml" Target="../ink/ink1125.xml"/><Relationship Id="rId54" Type="http://schemas.openxmlformats.org/officeDocument/2006/relationships/image" Target="../media/image748.png"/><Relationship Id="rId96" Type="http://schemas.openxmlformats.org/officeDocument/2006/relationships/image" Target="../media/image768.png"/><Relationship Id="rId161" Type="http://schemas.openxmlformats.org/officeDocument/2006/relationships/customXml" Target="../ink/ink1026.xml"/><Relationship Id="rId217" Type="http://schemas.openxmlformats.org/officeDocument/2006/relationships/customXml" Target="../ink/ink1054.xml"/><Relationship Id="rId399" Type="http://schemas.openxmlformats.org/officeDocument/2006/relationships/customXml" Target="../ink/ink1146.xml"/><Relationship Id="rId259" Type="http://schemas.openxmlformats.org/officeDocument/2006/relationships/customXml" Target="../ink/ink1075.xml"/><Relationship Id="rId424" Type="http://schemas.openxmlformats.org/officeDocument/2006/relationships/image" Target="../media/image929.png"/><Relationship Id="rId466" Type="http://schemas.openxmlformats.org/officeDocument/2006/relationships/image" Target="../media/image950.png"/><Relationship Id="rId23" Type="http://schemas.openxmlformats.org/officeDocument/2006/relationships/customXml" Target="../ink/ink957.xml"/><Relationship Id="rId119" Type="http://schemas.openxmlformats.org/officeDocument/2006/relationships/customXml" Target="../ink/ink1005.xml"/><Relationship Id="rId270" Type="http://schemas.openxmlformats.org/officeDocument/2006/relationships/customXml" Target="../ink/ink1081.xml"/><Relationship Id="rId326" Type="http://schemas.openxmlformats.org/officeDocument/2006/relationships/customXml" Target="../ink/ink1109.xml"/><Relationship Id="rId65" Type="http://schemas.openxmlformats.org/officeDocument/2006/relationships/customXml" Target="../ink/ink978.xml"/><Relationship Id="rId130" Type="http://schemas.openxmlformats.org/officeDocument/2006/relationships/image" Target="../media/image785.png"/><Relationship Id="rId368" Type="http://schemas.openxmlformats.org/officeDocument/2006/relationships/image" Target="../media/image901.png"/><Relationship Id="rId172" Type="http://schemas.openxmlformats.org/officeDocument/2006/relationships/image" Target="../media/image806.png"/><Relationship Id="rId228" Type="http://schemas.openxmlformats.org/officeDocument/2006/relationships/image" Target="../media/image833.png"/><Relationship Id="rId435" Type="http://schemas.openxmlformats.org/officeDocument/2006/relationships/customXml" Target="../ink/ink1164.xml"/><Relationship Id="rId13" Type="http://schemas.openxmlformats.org/officeDocument/2006/relationships/customXml" Target="../ink/ink952.xml"/><Relationship Id="rId109" Type="http://schemas.openxmlformats.org/officeDocument/2006/relationships/customXml" Target="../ink/ink1000.xml"/><Relationship Id="rId260" Type="http://schemas.openxmlformats.org/officeDocument/2006/relationships/customXml" Target="../ink/ink1076.xml"/><Relationship Id="rId281" Type="http://schemas.openxmlformats.org/officeDocument/2006/relationships/image" Target="../media/image858.png"/><Relationship Id="rId316" Type="http://schemas.openxmlformats.org/officeDocument/2006/relationships/customXml" Target="../ink/ink1104.xml"/><Relationship Id="rId337" Type="http://schemas.openxmlformats.org/officeDocument/2006/relationships/customXml" Target="../ink/ink1115.xml"/><Relationship Id="rId34" Type="http://schemas.openxmlformats.org/officeDocument/2006/relationships/image" Target="../media/image738.png"/><Relationship Id="rId55" Type="http://schemas.openxmlformats.org/officeDocument/2006/relationships/customXml" Target="../ink/ink973.xml"/><Relationship Id="rId76" Type="http://schemas.openxmlformats.org/officeDocument/2006/relationships/image" Target="../media/image758.png"/><Relationship Id="rId97" Type="http://schemas.openxmlformats.org/officeDocument/2006/relationships/customXml" Target="../ink/ink994.xml"/><Relationship Id="rId120" Type="http://schemas.openxmlformats.org/officeDocument/2006/relationships/image" Target="../media/image780.png"/><Relationship Id="rId141" Type="http://schemas.openxmlformats.org/officeDocument/2006/relationships/customXml" Target="../ink/ink1016.xml"/><Relationship Id="rId358" Type="http://schemas.openxmlformats.org/officeDocument/2006/relationships/image" Target="../media/image896.png"/><Relationship Id="rId379" Type="http://schemas.openxmlformats.org/officeDocument/2006/relationships/customXml" Target="../ink/ink1136.xml"/><Relationship Id="rId7" Type="http://schemas.openxmlformats.org/officeDocument/2006/relationships/customXml" Target="../ink/ink949.xml"/><Relationship Id="rId162" Type="http://schemas.openxmlformats.org/officeDocument/2006/relationships/image" Target="../media/image801.png"/><Relationship Id="rId183" Type="http://schemas.openxmlformats.org/officeDocument/2006/relationships/customXml" Target="../ink/ink1037.xml"/><Relationship Id="rId218" Type="http://schemas.openxmlformats.org/officeDocument/2006/relationships/image" Target="../media/image828.png"/><Relationship Id="rId239" Type="http://schemas.openxmlformats.org/officeDocument/2006/relationships/customXml" Target="../ink/ink1065.xml"/><Relationship Id="rId390" Type="http://schemas.openxmlformats.org/officeDocument/2006/relationships/image" Target="../media/image912.png"/><Relationship Id="rId404" Type="http://schemas.openxmlformats.org/officeDocument/2006/relationships/image" Target="../media/image919.png"/><Relationship Id="rId425" Type="http://schemas.openxmlformats.org/officeDocument/2006/relationships/customXml" Target="../ink/ink1159.xml"/><Relationship Id="rId446" Type="http://schemas.openxmlformats.org/officeDocument/2006/relationships/image" Target="../media/image940.png"/><Relationship Id="rId467" Type="http://schemas.openxmlformats.org/officeDocument/2006/relationships/customXml" Target="../ink/ink1180.xml"/><Relationship Id="rId250" Type="http://schemas.openxmlformats.org/officeDocument/2006/relationships/image" Target="../media/image843.png"/><Relationship Id="rId271" Type="http://schemas.openxmlformats.org/officeDocument/2006/relationships/image" Target="../media/image853.png"/><Relationship Id="rId292" Type="http://schemas.openxmlformats.org/officeDocument/2006/relationships/customXml" Target="../ink/ink1092.xml"/><Relationship Id="rId306" Type="http://schemas.openxmlformats.org/officeDocument/2006/relationships/customXml" Target="../ink/ink1099.xml"/><Relationship Id="rId24" Type="http://schemas.openxmlformats.org/officeDocument/2006/relationships/image" Target="../media/image733.png"/><Relationship Id="rId45" Type="http://schemas.openxmlformats.org/officeDocument/2006/relationships/customXml" Target="../ink/ink968.xml"/><Relationship Id="rId66" Type="http://schemas.openxmlformats.org/officeDocument/2006/relationships/image" Target="../media/image753.png"/><Relationship Id="rId87" Type="http://schemas.openxmlformats.org/officeDocument/2006/relationships/customXml" Target="../ink/ink989.xml"/><Relationship Id="rId110" Type="http://schemas.openxmlformats.org/officeDocument/2006/relationships/image" Target="../media/image775.png"/><Relationship Id="rId131" Type="http://schemas.openxmlformats.org/officeDocument/2006/relationships/customXml" Target="../ink/ink1011.xml"/><Relationship Id="rId327" Type="http://schemas.openxmlformats.org/officeDocument/2006/relationships/image" Target="../media/image881.png"/><Relationship Id="rId348" Type="http://schemas.openxmlformats.org/officeDocument/2006/relationships/image" Target="../media/image891.png"/><Relationship Id="rId369" Type="http://schemas.openxmlformats.org/officeDocument/2006/relationships/customXml" Target="../ink/ink1131.xml"/><Relationship Id="rId152" Type="http://schemas.openxmlformats.org/officeDocument/2006/relationships/image" Target="../media/image796.png"/><Relationship Id="rId173" Type="http://schemas.openxmlformats.org/officeDocument/2006/relationships/customXml" Target="../ink/ink1032.xml"/><Relationship Id="rId194" Type="http://schemas.openxmlformats.org/officeDocument/2006/relationships/image" Target="../media/image817.png"/><Relationship Id="rId208" Type="http://schemas.openxmlformats.org/officeDocument/2006/relationships/image" Target="../media/image823.png"/><Relationship Id="rId229" Type="http://schemas.openxmlformats.org/officeDocument/2006/relationships/customXml" Target="../ink/ink1060.xml"/><Relationship Id="rId380" Type="http://schemas.openxmlformats.org/officeDocument/2006/relationships/image" Target="../media/image907.png"/><Relationship Id="rId415" Type="http://schemas.openxmlformats.org/officeDocument/2006/relationships/customXml" Target="../ink/ink1154.xml"/><Relationship Id="rId436" Type="http://schemas.openxmlformats.org/officeDocument/2006/relationships/image" Target="../media/image935.png"/><Relationship Id="rId457" Type="http://schemas.openxmlformats.org/officeDocument/2006/relationships/customXml" Target="../ink/ink1175.xml"/><Relationship Id="rId240" Type="http://schemas.openxmlformats.org/officeDocument/2006/relationships/image" Target="../media/image838.png"/><Relationship Id="rId261" Type="http://schemas.openxmlformats.org/officeDocument/2006/relationships/image" Target="../media/image848.png"/><Relationship Id="rId14" Type="http://schemas.openxmlformats.org/officeDocument/2006/relationships/image" Target="../media/image728.png"/><Relationship Id="rId35" Type="http://schemas.openxmlformats.org/officeDocument/2006/relationships/customXml" Target="../ink/ink963.xml"/><Relationship Id="rId56" Type="http://schemas.openxmlformats.org/officeDocument/2006/relationships/image" Target="../media/image265.png"/><Relationship Id="rId77" Type="http://schemas.openxmlformats.org/officeDocument/2006/relationships/customXml" Target="../ink/ink984.xml"/><Relationship Id="rId100" Type="http://schemas.openxmlformats.org/officeDocument/2006/relationships/image" Target="../media/image770.png"/><Relationship Id="rId282" Type="http://schemas.openxmlformats.org/officeDocument/2006/relationships/customXml" Target="../ink/ink1087.xml"/><Relationship Id="rId317" Type="http://schemas.openxmlformats.org/officeDocument/2006/relationships/image" Target="../media/image876.png"/><Relationship Id="rId338" Type="http://schemas.openxmlformats.org/officeDocument/2006/relationships/image" Target="../media/image886.png"/><Relationship Id="rId359" Type="http://schemas.openxmlformats.org/officeDocument/2006/relationships/customXml" Target="../ink/ink1126.xml"/><Relationship Id="rId8" Type="http://schemas.openxmlformats.org/officeDocument/2006/relationships/image" Target="../media/image725.png"/><Relationship Id="rId98" Type="http://schemas.openxmlformats.org/officeDocument/2006/relationships/image" Target="../media/image769.png"/><Relationship Id="rId121" Type="http://schemas.openxmlformats.org/officeDocument/2006/relationships/customXml" Target="../ink/ink1006.xml"/><Relationship Id="rId142" Type="http://schemas.openxmlformats.org/officeDocument/2006/relationships/image" Target="../media/image791.png"/><Relationship Id="rId163" Type="http://schemas.openxmlformats.org/officeDocument/2006/relationships/customXml" Target="../ink/ink1027.xml"/><Relationship Id="rId184" Type="http://schemas.openxmlformats.org/officeDocument/2006/relationships/image" Target="../media/image812.png"/><Relationship Id="rId219" Type="http://schemas.openxmlformats.org/officeDocument/2006/relationships/customXml" Target="../ink/ink1055.xml"/><Relationship Id="rId370" Type="http://schemas.openxmlformats.org/officeDocument/2006/relationships/image" Target="../media/image902.png"/><Relationship Id="rId391" Type="http://schemas.openxmlformats.org/officeDocument/2006/relationships/customXml" Target="../ink/ink1142.xml"/><Relationship Id="rId405" Type="http://schemas.openxmlformats.org/officeDocument/2006/relationships/customXml" Target="../ink/ink1149.xml"/><Relationship Id="rId426" Type="http://schemas.openxmlformats.org/officeDocument/2006/relationships/image" Target="../media/image930.png"/><Relationship Id="rId447" Type="http://schemas.openxmlformats.org/officeDocument/2006/relationships/customXml" Target="../ink/ink1170.xml"/><Relationship Id="rId230" Type="http://schemas.openxmlformats.org/officeDocument/2006/relationships/image" Target="../media/image834.png"/><Relationship Id="rId251" Type="http://schemas.openxmlformats.org/officeDocument/2006/relationships/customXml" Target="../ink/ink1071.xml"/><Relationship Id="rId468" Type="http://schemas.openxmlformats.org/officeDocument/2006/relationships/image" Target="../media/image951.png"/><Relationship Id="rId25" Type="http://schemas.openxmlformats.org/officeDocument/2006/relationships/customXml" Target="../ink/ink958.xml"/><Relationship Id="rId46" Type="http://schemas.openxmlformats.org/officeDocument/2006/relationships/image" Target="../media/image744.png"/><Relationship Id="rId67" Type="http://schemas.openxmlformats.org/officeDocument/2006/relationships/customXml" Target="../ink/ink979.xml"/><Relationship Id="rId272" Type="http://schemas.openxmlformats.org/officeDocument/2006/relationships/customXml" Target="../ink/ink1082.xml"/><Relationship Id="rId293" Type="http://schemas.openxmlformats.org/officeDocument/2006/relationships/image" Target="../media/image864.png"/><Relationship Id="rId307" Type="http://schemas.openxmlformats.org/officeDocument/2006/relationships/image" Target="../media/image871.png"/><Relationship Id="rId328" Type="http://schemas.openxmlformats.org/officeDocument/2006/relationships/customXml" Target="../ink/ink1110.xml"/><Relationship Id="rId349" Type="http://schemas.openxmlformats.org/officeDocument/2006/relationships/customXml" Target="../ink/ink1121.xml"/><Relationship Id="rId88" Type="http://schemas.openxmlformats.org/officeDocument/2006/relationships/image" Target="../media/image764.png"/><Relationship Id="rId111" Type="http://schemas.openxmlformats.org/officeDocument/2006/relationships/customXml" Target="../ink/ink1001.xml"/><Relationship Id="rId132" Type="http://schemas.openxmlformats.org/officeDocument/2006/relationships/image" Target="../media/image786.png"/><Relationship Id="rId153" Type="http://schemas.openxmlformats.org/officeDocument/2006/relationships/customXml" Target="../ink/ink1022.xml"/><Relationship Id="rId174" Type="http://schemas.openxmlformats.org/officeDocument/2006/relationships/image" Target="../media/image807.png"/><Relationship Id="rId195" Type="http://schemas.openxmlformats.org/officeDocument/2006/relationships/customXml" Target="../ink/ink1043.xml"/><Relationship Id="rId209" Type="http://schemas.openxmlformats.org/officeDocument/2006/relationships/customXml" Target="../ink/ink1050.xml"/><Relationship Id="rId360" Type="http://schemas.openxmlformats.org/officeDocument/2006/relationships/image" Target="../media/image897.png"/><Relationship Id="rId381" Type="http://schemas.openxmlformats.org/officeDocument/2006/relationships/customXml" Target="../ink/ink1137.xml"/><Relationship Id="rId416" Type="http://schemas.openxmlformats.org/officeDocument/2006/relationships/image" Target="../media/image925.png"/><Relationship Id="rId220" Type="http://schemas.openxmlformats.org/officeDocument/2006/relationships/image" Target="../media/image829.png"/><Relationship Id="rId241" Type="http://schemas.openxmlformats.org/officeDocument/2006/relationships/customXml" Target="../ink/ink1066.xml"/><Relationship Id="rId437" Type="http://schemas.openxmlformats.org/officeDocument/2006/relationships/customXml" Target="../ink/ink1165.xml"/><Relationship Id="rId458" Type="http://schemas.openxmlformats.org/officeDocument/2006/relationships/image" Target="../media/image946.png"/><Relationship Id="rId15" Type="http://schemas.openxmlformats.org/officeDocument/2006/relationships/customXml" Target="../ink/ink953.xml"/><Relationship Id="rId36" Type="http://schemas.openxmlformats.org/officeDocument/2006/relationships/image" Target="../media/image739.png"/><Relationship Id="rId57" Type="http://schemas.openxmlformats.org/officeDocument/2006/relationships/customXml" Target="../ink/ink974.xml"/><Relationship Id="rId262" Type="http://schemas.openxmlformats.org/officeDocument/2006/relationships/customXml" Target="../ink/ink1077.xml"/><Relationship Id="rId283" Type="http://schemas.openxmlformats.org/officeDocument/2006/relationships/image" Target="../media/image859.png"/><Relationship Id="rId318" Type="http://schemas.openxmlformats.org/officeDocument/2006/relationships/customXml" Target="../ink/ink1105.xml"/><Relationship Id="rId339" Type="http://schemas.openxmlformats.org/officeDocument/2006/relationships/customXml" Target="../ink/ink1116.xml"/><Relationship Id="rId78" Type="http://schemas.openxmlformats.org/officeDocument/2006/relationships/image" Target="../media/image759.png"/><Relationship Id="rId99" Type="http://schemas.openxmlformats.org/officeDocument/2006/relationships/customXml" Target="../ink/ink995.xml"/><Relationship Id="rId101" Type="http://schemas.openxmlformats.org/officeDocument/2006/relationships/customXml" Target="../ink/ink996.xml"/><Relationship Id="rId122" Type="http://schemas.openxmlformats.org/officeDocument/2006/relationships/image" Target="../media/image781.png"/><Relationship Id="rId143" Type="http://schemas.openxmlformats.org/officeDocument/2006/relationships/customXml" Target="../ink/ink1017.xml"/><Relationship Id="rId164" Type="http://schemas.openxmlformats.org/officeDocument/2006/relationships/image" Target="../media/image802.png"/><Relationship Id="rId185" Type="http://schemas.openxmlformats.org/officeDocument/2006/relationships/customXml" Target="../ink/ink1038.xml"/><Relationship Id="rId350" Type="http://schemas.openxmlformats.org/officeDocument/2006/relationships/image" Target="../media/image892.png"/><Relationship Id="rId371" Type="http://schemas.openxmlformats.org/officeDocument/2006/relationships/customXml" Target="../ink/ink1132.xml"/><Relationship Id="rId406" Type="http://schemas.openxmlformats.org/officeDocument/2006/relationships/image" Target="../media/image920.png"/><Relationship Id="rId9" Type="http://schemas.openxmlformats.org/officeDocument/2006/relationships/customXml" Target="../ink/ink950.xml"/><Relationship Id="rId210" Type="http://schemas.openxmlformats.org/officeDocument/2006/relationships/image" Target="../media/image824.png"/><Relationship Id="rId392" Type="http://schemas.openxmlformats.org/officeDocument/2006/relationships/image" Target="../media/image913.png"/><Relationship Id="rId427" Type="http://schemas.openxmlformats.org/officeDocument/2006/relationships/customXml" Target="../ink/ink1160.xml"/><Relationship Id="rId448" Type="http://schemas.openxmlformats.org/officeDocument/2006/relationships/image" Target="../media/image941.png"/><Relationship Id="rId469" Type="http://schemas.openxmlformats.org/officeDocument/2006/relationships/customXml" Target="../ink/ink1181.xml"/><Relationship Id="rId26" Type="http://schemas.openxmlformats.org/officeDocument/2006/relationships/image" Target="../media/image734.png"/><Relationship Id="rId231" Type="http://schemas.openxmlformats.org/officeDocument/2006/relationships/customXml" Target="../ink/ink1061.xml"/><Relationship Id="rId252" Type="http://schemas.openxmlformats.org/officeDocument/2006/relationships/image" Target="../media/image844.png"/><Relationship Id="rId273" Type="http://schemas.openxmlformats.org/officeDocument/2006/relationships/image" Target="../media/image854.png"/><Relationship Id="rId294" Type="http://schemas.openxmlformats.org/officeDocument/2006/relationships/customXml" Target="../ink/ink1093.xml"/><Relationship Id="rId308" Type="http://schemas.openxmlformats.org/officeDocument/2006/relationships/customXml" Target="../ink/ink1100.xml"/><Relationship Id="rId329" Type="http://schemas.openxmlformats.org/officeDocument/2006/relationships/customXml" Target="../ink/ink1111.xml"/><Relationship Id="rId47" Type="http://schemas.openxmlformats.org/officeDocument/2006/relationships/customXml" Target="../ink/ink969.xml"/><Relationship Id="rId68" Type="http://schemas.openxmlformats.org/officeDocument/2006/relationships/image" Target="../media/image754.png"/><Relationship Id="rId89" Type="http://schemas.openxmlformats.org/officeDocument/2006/relationships/customXml" Target="../ink/ink990.xml"/><Relationship Id="rId112" Type="http://schemas.openxmlformats.org/officeDocument/2006/relationships/image" Target="../media/image776.png"/><Relationship Id="rId133" Type="http://schemas.openxmlformats.org/officeDocument/2006/relationships/customXml" Target="../ink/ink1012.xml"/><Relationship Id="rId154" Type="http://schemas.openxmlformats.org/officeDocument/2006/relationships/image" Target="../media/image797.png"/><Relationship Id="rId175" Type="http://schemas.openxmlformats.org/officeDocument/2006/relationships/customXml" Target="../ink/ink1033.xml"/><Relationship Id="rId340" Type="http://schemas.openxmlformats.org/officeDocument/2006/relationships/image" Target="../media/image887.png"/><Relationship Id="rId361" Type="http://schemas.openxmlformats.org/officeDocument/2006/relationships/customXml" Target="../ink/ink1127.xml"/><Relationship Id="rId196" Type="http://schemas.openxmlformats.org/officeDocument/2006/relationships/image" Target="../media/image302.png"/><Relationship Id="rId200" Type="http://schemas.openxmlformats.org/officeDocument/2006/relationships/image" Target="../media/image819.png"/><Relationship Id="rId382" Type="http://schemas.openxmlformats.org/officeDocument/2006/relationships/image" Target="../media/image908.png"/><Relationship Id="rId417" Type="http://schemas.openxmlformats.org/officeDocument/2006/relationships/customXml" Target="../ink/ink1155.xml"/><Relationship Id="rId438" Type="http://schemas.openxmlformats.org/officeDocument/2006/relationships/image" Target="../media/image936.png"/><Relationship Id="rId459" Type="http://schemas.openxmlformats.org/officeDocument/2006/relationships/customXml" Target="../ink/ink1176.xml"/><Relationship Id="rId16" Type="http://schemas.openxmlformats.org/officeDocument/2006/relationships/image" Target="../media/image729.png"/><Relationship Id="rId221" Type="http://schemas.openxmlformats.org/officeDocument/2006/relationships/customXml" Target="../ink/ink1056.xml"/><Relationship Id="rId242" Type="http://schemas.openxmlformats.org/officeDocument/2006/relationships/image" Target="../media/image839.png"/><Relationship Id="rId263" Type="http://schemas.openxmlformats.org/officeDocument/2006/relationships/image" Target="../media/image849.png"/><Relationship Id="rId284" Type="http://schemas.openxmlformats.org/officeDocument/2006/relationships/customXml" Target="../ink/ink1088.xml"/><Relationship Id="rId319" Type="http://schemas.openxmlformats.org/officeDocument/2006/relationships/image" Target="../media/image877.png"/><Relationship Id="rId470" Type="http://schemas.openxmlformats.org/officeDocument/2006/relationships/image" Target="../media/image952.png"/><Relationship Id="rId37" Type="http://schemas.openxmlformats.org/officeDocument/2006/relationships/customXml" Target="../ink/ink964.xml"/><Relationship Id="rId58" Type="http://schemas.openxmlformats.org/officeDocument/2006/relationships/image" Target="../media/image749.png"/><Relationship Id="rId79" Type="http://schemas.openxmlformats.org/officeDocument/2006/relationships/customXml" Target="../ink/ink985.xml"/><Relationship Id="rId102" Type="http://schemas.openxmlformats.org/officeDocument/2006/relationships/image" Target="../media/image771.png"/><Relationship Id="rId123" Type="http://schemas.openxmlformats.org/officeDocument/2006/relationships/customXml" Target="../ink/ink1007.xml"/><Relationship Id="rId144" Type="http://schemas.openxmlformats.org/officeDocument/2006/relationships/image" Target="../media/image792.png"/><Relationship Id="rId330" Type="http://schemas.openxmlformats.org/officeDocument/2006/relationships/image" Target="../media/image882.png"/><Relationship Id="rId90" Type="http://schemas.openxmlformats.org/officeDocument/2006/relationships/image" Target="../media/image765.png"/><Relationship Id="rId165" Type="http://schemas.openxmlformats.org/officeDocument/2006/relationships/customXml" Target="../ink/ink1028.xml"/><Relationship Id="rId186" Type="http://schemas.openxmlformats.org/officeDocument/2006/relationships/image" Target="../media/image813.png"/><Relationship Id="rId351" Type="http://schemas.openxmlformats.org/officeDocument/2006/relationships/customXml" Target="../ink/ink1122.xml"/><Relationship Id="rId372" Type="http://schemas.openxmlformats.org/officeDocument/2006/relationships/image" Target="../media/image903.png"/><Relationship Id="rId393" Type="http://schemas.openxmlformats.org/officeDocument/2006/relationships/customXml" Target="../ink/ink1143.xml"/><Relationship Id="rId407" Type="http://schemas.openxmlformats.org/officeDocument/2006/relationships/customXml" Target="../ink/ink1150.xml"/><Relationship Id="rId428" Type="http://schemas.openxmlformats.org/officeDocument/2006/relationships/image" Target="../media/image931.png"/><Relationship Id="rId449" Type="http://schemas.openxmlformats.org/officeDocument/2006/relationships/customXml" Target="../ink/ink1171.xml"/><Relationship Id="rId211" Type="http://schemas.openxmlformats.org/officeDocument/2006/relationships/customXml" Target="../ink/ink1051.xml"/><Relationship Id="rId232" Type="http://schemas.openxmlformats.org/officeDocument/2006/relationships/image" Target="../media/image835.png"/><Relationship Id="rId253" Type="http://schemas.openxmlformats.org/officeDocument/2006/relationships/customXml" Target="../ink/ink1072.xml"/><Relationship Id="rId274" Type="http://schemas.openxmlformats.org/officeDocument/2006/relationships/customXml" Target="../ink/ink1083.xml"/><Relationship Id="rId295" Type="http://schemas.openxmlformats.org/officeDocument/2006/relationships/image" Target="../media/image865.png"/><Relationship Id="rId309" Type="http://schemas.openxmlformats.org/officeDocument/2006/relationships/image" Target="../media/image872.png"/><Relationship Id="rId460" Type="http://schemas.openxmlformats.org/officeDocument/2006/relationships/image" Target="../media/image947.png"/><Relationship Id="rId27" Type="http://schemas.openxmlformats.org/officeDocument/2006/relationships/customXml" Target="../ink/ink959.xml"/><Relationship Id="rId48" Type="http://schemas.openxmlformats.org/officeDocument/2006/relationships/image" Target="../media/image745.png"/><Relationship Id="rId69" Type="http://schemas.openxmlformats.org/officeDocument/2006/relationships/customXml" Target="../ink/ink980.xml"/><Relationship Id="rId113" Type="http://schemas.openxmlformats.org/officeDocument/2006/relationships/customXml" Target="../ink/ink1002.xml"/><Relationship Id="rId134" Type="http://schemas.openxmlformats.org/officeDocument/2006/relationships/image" Target="../media/image787.png"/><Relationship Id="rId320" Type="http://schemas.openxmlformats.org/officeDocument/2006/relationships/customXml" Target="../ink/ink1106.xml"/><Relationship Id="rId80" Type="http://schemas.openxmlformats.org/officeDocument/2006/relationships/image" Target="../media/image760.png"/><Relationship Id="rId155" Type="http://schemas.openxmlformats.org/officeDocument/2006/relationships/customXml" Target="../ink/ink1023.xml"/><Relationship Id="rId176" Type="http://schemas.openxmlformats.org/officeDocument/2006/relationships/image" Target="../media/image808.png"/><Relationship Id="rId197" Type="http://schemas.openxmlformats.org/officeDocument/2006/relationships/customXml" Target="../ink/ink1044.xml"/><Relationship Id="rId341" Type="http://schemas.openxmlformats.org/officeDocument/2006/relationships/customXml" Target="../ink/ink1117.xml"/><Relationship Id="rId362" Type="http://schemas.openxmlformats.org/officeDocument/2006/relationships/image" Target="../media/image898.png"/><Relationship Id="rId383" Type="http://schemas.openxmlformats.org/officeDocument/2006/relationships/customXml" Target="../ink/ink1138.xml"/><Relationship Id="rId418" Type="http://schemas.openxmlformats.org/officeDocument/2006/relationships/image" Target="../media/image926.png"/><Relationship Id="rId439" Type="http://schemas.openxmlformats.org/officeDocument/2006/relationships/customXml" Target="../ink/ink1166.xml"/><Relationship Id="rId201" Type="http://schemas.openxmlformats.org/officeDocument/2006/relationships/customXml" Target="../ink/ink1046.xml"/><Relationship Id="rId222" Type="http://schemas.openxmlformats.org/officeDocument/2006/relationships/image" Target="../media/image830.png"/><Relationship Id="rId243" Type="http://schemas.openxmlformats.org/officeDocument/2006/relationships/customXml" Target="../ink/ink1067.xml"/><Relationship Id="rId264" Type="http://schemas.openxmlformats.org/officeDocument/2006/relationships/customXml" Target="../ink/ink1078.xml"/><Relationship Id="rId285" Type="http://schemas.openxmlformats.org/officeDocument/2006/relationships/image" Target="../media/image860.png"/><Relationship Id="rId450" Type="http://schemas.openxmlformats.org/officeDocument/2006/relationships/image" Target="../media/image942.png"/><Relationship Id="rId471" Type="http://schemas.openxmlformats.org/officeDocument/2006/relationships/customXml" Target="../ink/ink1182.xml"/><Relationship Id="rId17" Type="http://schemas.openxmlformats.org/officeDocument/2006/relationships/customXml" Target="../ink/ink954.xml"/><Relationship Id="rId38" Type="http://schemas.openxmlformats.org/officeDocument/2006/relationships/image" Target="../media/image740.png"/><Relationship Id="rId59" Type="http://schemas.openxmlformats.org/officeDocument/2006/relationships/customXml" Target="../ink/ink975.xml"/><Relationship Id="rId103" Type="http://schemas.openxmlformats.org/officeDocument/2006/relationships/customXml" Target="../ink/ink997.xml"/><Relationship Id="rId124" Type="http://schemas.openxmlformats.org/officeDocument/2006/relationships/image" Target="../media/image782.png"/><Relationship Id="rId310" Type="http://schemas.openxmlformats.org/officeDocument/2006/relationships/customXml" Target="../ink/ink1101.xml"/><Relationship Id="rId70" Type="http://schemas.openxmlformats.org/officeDocument/2006/relationships/image" Target="../media/image755.png"/><Relationship Id="rId91" Type="http://schemas.openxmlformats.org/officeDocument/2006/relationships/customXml" Target="../ink/ink991.xml"/><Relationship Id="rId145" Type="http://schemas.openxmlformats.org/officeDocument/2006/relationships/customXml" Target="../ink/ink1018.xml"/><Relationship Id="rId166" Type="http://schemas.openxmlformats.org/officeDocument/2006/relationships/image" Target="../media/image803.png"/><Relationship Id="rId187" Type="http://schemas.openxmlformats.org/officeDocument/2006/relationships/customXml" Target="../ink/ink1039.xml"/><Relationship Id="rId331" Type="http://schemas.openxmlformats.org/officeDocument/2006/relationships/customXml" Target="../ink/ink1112.xml"/><Relationship Id="rId352" Type="http://schemas.openxmlformats.org/officeDocument/2006/relationships/image" Target="../media/image893.png"/><Relationship Id="rId373" Type="http://schemas.openxmlformats.org/officeDocument/2006/relationships/customXml" Target="../ink/ink1133.xml"/><Relationship Id="rId394" Type="http://schemas.openxmlformats.org/officeDocument/2006/relationships/image" Target="../media/image914.png"/><Relationship Id="rId408" Type="http://schemas.openxmlformats.org/officeDocument/2006/relationships/image" Target="../media/image921.png"/><Relationship Id="rId429" Type="http://schemas.openxmlformats.org/officeDocument/2006/relationships/customXml" Target="../ink/ink1161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825.png"/><Relationship Id="rId233" Type="http://schemas.openxmlformats.org/officeDocument/2006/relationships/customXml" Target="../ink/ink1062.xml"/><Relationship Id="rId254" Type="http://schemas.openxmlformats.org/officeDocument/2006/relationships/image" Target="../media/image845.png"/><Relationship Id="rId440" Type="http://schemas.openxmlformats.org/officeDocument/2006/relationships/image" Target="../media/image937.png"/><Relationship Id="rId28" Type="http://schemas.openxmlformats.org/officeDocument/2006/relationships/image" Target="../media/image735.png"/><Relationship Id="rId49" Type="http://schemas.openxmlformats.org/officeDocument/2006/relationships/customXml" Target="../ink/ink970.xml"/><Relationship Id="rId114" Type="http://schemas.openxmlformats.org/officeDocument/2006/relationships/image" Target="../media/image777.png"/><Relationship Id="rId275" Type="http://schemas.openxmlformats.org/officeDocument/2006/relationships/image" Target="../media/image855.png"/><Relationship Id="rId296" Type="http://schemas.openxmlformats.org/officeDocument/2006/relationships/customXml" Target="../ink/ink1094.xml"/><Relationship Id="rId300" Type="http://schemas.openxmlformats.org/officeDocument/2006/relationships/customXml" Target="../ink/ink1096.xml"/><Relationship Id="rId461" Type="http://schemas.openxmlformats.org/officeDocument/2006/relationships/customXml" Target="../ink/ink1177.xml"/><Relationship Id="rId60" Type="http://schemas.openxmlformats.org/officeDocument/2006/relationships/image" Target="../media/image750.png"/><Relationship Id="rId81" Type="http://schemas.openxmlformats.org/officeDocument/2006/relationships/customXml" Target="../ink/ink986.xml"/><Relationship Id="rId135" Type="http://schemas.openxmlformats.org/officeDocument/2006/relationships/customXml" Target="../ink/ink1013.xml"/><Relationship Id="rId156" Type="http://schemas.openxmlformats.org/officeDocument/2006/relationships/image" Target="../media/image798.png"/><Relationship Id="rId177" Type="http://schemas.openxmlformats.org/officeDocument/2006/relationships/customXml" Target="../ink/ink1034.xml"/><Relationship Id="rId198" Type="http://schemas.openxmlformats.org/officeDocument/2006/relationships/image" Target="../media/image818.png"/><Relationship Id="rId321" Type="http://schemas.openxmlformats.org/officeDocument/2006/relationships/image" Target="../media/image878.png"/><Relationship Id="rId342" Type="http://schemas.openxmlformats.org/officeDocument/2006/relationships/image" Target="../media/image888.png"/><Relationship Id="rId363" Type="http://schemas.openxmlformats.org/officeDocument/2006/relationships/customXml" Target="../ink/ink1128.xml"/><Relationship Id="rId384" Type="http://schemas.openxmlformats.org/officeDocument/2006/relationships/image" Target="../media/image909.png"/><Relationship Id="rId419" Type="http://schemas.openxmlformats.org/officeDocument/2006/relationships/customXml" Target="../ink/ink1156.xml"/><Relationship Id="rId202" Type="http://schemas.openxmlformats.org/officeDocument/2006/relationships/image" Target="../media/image820.png"/><Relationship Id="rId223" Type="http://schemas.openxmlformats.org/officeDocument/2006/relationships/customXml" Target="../ink/ink1057.xml"/><Relationship Id="rId244" Type="http://schemas.openxmlformats.org/officeDocument/2006/relationships/image" Target="../media/image840.png"/><Relationship Id="rId430" Type="http://schemas.openxmlformats.org/officeDocument/2006/relationships/image" Target="../media/image932.png"/><Relationship Id="rId18" Type="http://schemas.openxmlformats.org/officeDocument/2006/relationships/image" Target="../media/image730.png"/><Relationship Id="rId39" Type="http://schemas.openxmlformats.org/officeDocument/2006/relationships/customXml" Target="../ink/ink965.xml"/><Relationship Id="rId265" Type="http://schemas.openxmlformats.org/officeDocument/2006/relationships/image" Target="../media/image850.png"/><Relationship Id="rId286" Type="http://schemas.openxmlformats.org/officeDocument/2006/relationships/customXml" Target="../ink/ink1089.xml"/><Relationship Id="rId451" Type="http://schemas.openxmlformats.org/officeDocument/2006/relationships/customXml" Target="../ink/ink1172.xml"/><Relationship Id="rId472" Type="http://schemas.openxmlformats.org/officeDocument/2006/relationships/image" Target="../media/image953.png"/><Relationship Id="rId50" Type="http://schemas.openxmlformats.org/officeDocument/2006/relationships/image" Target="../media/image746.png"/><Relationship Id="rId104" Type="http://schemas.openxmlformats.org/officeDocument/2006/relationships/image" Target="../media/image772.png"/><Relationship Id="rId125" Type="http://schemas.openxmlformats.org/officeDocument/2006/relationships/customXml" Target="../ink/ink1008.xml"/><Relationship Id="rId146" Type="http://schemas.openxmlformats.org/officeDocument/2006/relationships/image" Target="../media/image793.png"/><Relationship Id="rId167" Type="http://schemas.openxmlformats.org/officeDocument/2006/relationships/customXml" Target="../ink/ink1029.xml"/><Relationship Id="rId188" Type="http://schemas.openxmlformats.org/officeDocument/2006/relationships/image" Target="../media/image814.png"/><Relationship Id="rId311" Type="http://schemas.openxmlformats.org/officeDocument/2006/relationships/image" Target="../media/image873.png"/><Relationship Id="rId332" Type="http://schemas.openxmlformats.org/officeDocument/2006/relationships/image" Target="../media/image883.png"/><Relationship Id="rId353" Type="http://schemas.openxmlformats.org/officeDocument/2006/relationships/customXml" Target="../ink/ink1123.xml"/><Relationship Id="rId374" Type="http://schemas.openxmlformats.org/officeDocument/2006/relationships/image" Target="../media/image904.png"/><Relationship Id="rId395" Type="http://schemas.openxmlformats.org/officeDocument/2006/relationships/customXml" Target="../ink/ink1144.xml"/><Relationship Id="rId409" Type="http://schemas.openxmlformats.org/officeDocument/2006/relationships/customXml" Target="../ink/ink1151.xml"/><Relationship Id="rId71" Type="http://schemas.openxmlformats.org/officeDocument/2006/relationships/customXml" Target="../ink/ink981.xml"/><Relationship Id="rId92" Type="http://schemas.openxmlformats.org/officeDocument/2006/relationships/image" Target="../media/image766.png"/><Relationship Id="rId213" Type="http://schemas.openxmlformats.org/officeDocument/2006/relationships/customXml" Target="../ink/ink1052.xml"/><Relationship Id="rId234" Type="http://schemas.openxmlformats.org/officeDocument/2006/relationships/image" Target="../media/image335.png"/><Relationship Id="rId420" Type="http://schemas.openxmlformats.org/officeDocument/2006/relationships/image" Target="../media/image927.png"/><Relationship Id="rId2" Type="http://schemas.openxmlformats.org/officeDocument/2006/relationships/image" Target="../media/image572.png"/><Relationship Id="rId29" Type="http://schemas.openxmlformats.org/officeDocument/2006/relationships/customXml" Target="../ink/ink960.xml"/><Relationship Id="rId255" Type="http://schemas.openxmlformats.org/officeDocument/2006/relationships/customXml" Target="../ink/ink1073.xml"/><Relationship Id="rId276" Type="http://schemas.openxmlformats.org/officeDocument/2006/relationships/customXml" Target="../ink/ink1084.xml"/><Relationship Id="rId297" Type="http://schemas.openxmlformats.org/officeDocument/2006/relationships/image" Target="../media/image866.png"/><Relationship Id="rId441" Type="http://schemas.openxmlformats.org/officeDocument/2006/relationships/customXml" Target="../ink/ink1167.xml"/><Relationship Id="rId462" Type="http://schemas.openxmlformats.org/officeDocument/2006/relationships/image" Target="../media/image948.png"/><Relationship Id="rId40" Type="http://schemas.openxmlformats.org/officeDocument/2006/relationships/image" Target="../media/image741.png"/><Relationship Id="rId115" Type="http://schemas.openxmlformats.org/officeDocument/2006/relationships/customXml" Target="../ink/ink1003.xml"/><Relationship Id="rId136" Type="http://schemas.openxmlformats.org/officeDocument/2006/relationships/image" Target="../media/image788.png"/><Relationship Id="rId157" Type="http://schemas.openxmlformats.org/officeDocument/2006/relationships/customXml" Target="../ink/ink1024.xml"/><Relationship Id="rId178" Type="http://schemas.openxmlformats.org/officeDocument/2006/relationships/image" Target="../media/image809.png"/><Relationship Id="rId301" Type="http://schemas.openxmlformats.org/officeDocument/2006/relationships/image" Target="../media/image868.png"/><Relationship Id="rId322" Type="http://schemas.openxmlformats.org/officeDocument/2006/relationships/customXml" Target="../ink/ink1107.xml"/><Relationship Id="rId343" Type="http://schemas.openxmlformats.org/officeDocument/2006/relationships/customXml" Target="../ink/ink1118.xml"/><Relationship Id="rId364" Type="http://schemas.openxmlformats.org/officeDocument/2006/relationships/image" Target="../media/image899.png"/><Relationship Id="rId61" Type="http://schemas.openxmlformats.org/officeDocument/2006/relationships/customXml" Target="../ink/ink976.xml"/><Relationship Id="rId82" Type="http://schemas.openxmlformats.org/officeDocument/2006/relationships/image" Target="../media/image761.png"/><Relationship Id="rId199" Type="http://schemas.openxmlformats.org/officeDocument/2006/relationships/customXml" Target="../ink/ink1045.xml"/><Relationship Id="rId203" Type="http://schemas.openxmlformats.org/officeDocument/2006/relationships/customXml" Target="../ink/ink1047.xml"/><Relationship Id="rId385" Type="http://schemas.openxmlformats.org/officeDocument/2006/relationships/customXml" Target="../ink/ink1139.xml"/><Relationship Id="rId19" Type="http://schemas.openxmlformats.org/officeDocument/2006/relationships/customXml" Target="../ink/ink955.xml"/><Relationship Id="rId224" Type="http://schemas.openxmlformats.org/officeDocument/2006/relationships/image" Target="../media/image831.png"/><Relationship Id="rId245" Type="http://schemas.openxmlformats.org/officeDocument/2006/relationships/customXml" Target="../ink/ink1068.xml"/><Relationship Id="rId266" Type="http://schemas.openxmlformats.org/officeDocument/2006/relationships/customXml" Target="../ink/ink1079.xml"/><Relationship Id="rId287" Type="http://schemas.openxmlformats.org/officeDocument/2006/relationships/image" Target="../media/image861.png"/><Relationship Id="rId410" Type="http://schemas.openxmlformats.org/officeDocument/2006/relationships/image" Target="../media/image922.png"/><Relationship Id="rId431" Type="http://schemas.openxmlformats.org/officeDocument/2006/relationships/customXml" Target="../ink/ink1162.xml"/><Relationship Id="rId452" Type="http://schemas.openxmlformats.org/officeDocument/2006/relationships/image" Target="../media/image943.png"/><Relationship Id="rId473" Type="http://schemas.openxmlformats.org/officeDocument/2006/relationships/customXml" Target="../ink/ink1183.xml"/><Relationship Id="rId30" Type="http://schemas.openxmlformats.org/officeDocument/2006/relationships/image" Target="../media/image736.png"/><Relationship Id="rId105" Type="http://schemas.openxmlformats.org/officeDocument/2006/relationships/customXml" Target="../ink/ink998.xml"/><Relationship Id="rId126" Type="http://schemas.openxmlformats.org/officeDocument/2006/relationships/image" Target="../media/image783.png"/><Relationship Id="rId147" Type="http://schemas.openxmlformats.org/officeDocument/2006/relationships/customXml" Target="../ink/ink1019.xml"/><Relationship Id="rId168" Type="http://schemas.openxmlformats.org/officeDocument/2006/relationships/image" Target="../media/image804.png"/><Relationship Id="rId312" Type="http://schemas.openxmlformats.org/officeDocument/2006/relationships/customXml" Target="../ink/ink1102.xml"/><Relationship Id="rId333" Type="http://schemas.openxmlformats.org/officeDocument/2006/relationships/customXml" Target="../ink/ink1113.xml"/><Relationship Id="rId354" Type="http://schemas.openxmlformats.org/officeDocument/2006/relationships/image" Target="../media/image894.png"/><Relationship Id="rId51" Type="http://schemas.openxmlformats.org/officeDocument/2006/relationships/customXml" Target="../ink/ink971.xml"/><Relationship Id="rId72" Type="http://schemas.openxmlformats.org/officeDocument/2006/relationships/image" Target="../media/image756.png"/><Relationship Id="rId93" Type="http://schemas.openxmlformats.org/officeDocument/2006/relationships/customXml" Target="../ink/ink992.xml"/><Relationship Id="rId189" Type="http://schemas.openxmlformats.org/officeDocument/2006/relationships/customXml" Target="../ink/ink1040.xml"/><Relationship Id="rId375" Type="http://schemas.openxmlformats.org/officeDocument/2006/relationships/customXml" Target="../ink/ink1134.xml"/><Relationship Id="rId396" Type="http://schemas.openxmlformats.org/officeDocument/2006/relationships/image" Target="../media/image915.png"/><Relationship Id="rId3" Type="http://schemas.openxmlformats.org/officeDocument/2006/relationships/customXml" Target="../ink/ink947.xml"/><Relationship Id="rId214" Type="http://schemas.openxmlformats.org/officeDocument/2006/relationships/image" Target="../media/image826.png"/><Relationship Id="rId235" Type="http://schemas.openxmlformats.org/officeDocument/2006/relationships/customXml" Target="../ink/ink1063.xml"/><Relationship Id="rId256" Type="http://schemas.openxmlformats.org/officeDocument/2006/relationships/image" Target="../media/image846.png"/><Relationship Id="rId277" Type="http://schemas.openxmlformats.org/officeDocument/2006/relationships/image" Target="../media/image856.png"/><Relationship Id="rId298" Type="http://schemas.openxmlformats.org/officeDocument/2006/relationships/customXml" Target="../ink/ink1095.xml"/><Relationship Id="rId400" Type="http://schemas.openxmlformats.org/officeDocument/2006/relationships/image" Target="../media/image917.png"/><Relationship Id="rId421" Type="http://schemas.openxmlformats.org/officeDocument/2006/relationships/customXml" Target="../ink/ink1157.xml"/><Relationship Id="rId442" Type="http://schemas.openxmlformats.org/officeDocument/2006/relationships/image" Target="../media/image938.png"/><Relationship Id="rId463" Type="http://schemas.openxmlformats.org/officeDocument/2006/relationships/customXml" Target="../ink/ink1178.xml"/><Relationship Id="rId116" Type="http://schemas.openxmlformats.org/officeDocument/2006/relationships/image" Target="../media/image778.png"/><Relationship Id="rId137" Type="http://schemas.openxmlformats.org/officeDocument/2006/relationships/customXml" Target="../ink/ink1014.xml"/><Relationship Id="rId158" Type="http://schemas.openxmlformats.org/officeDocument/2006/relationships/image" Target="../media/image799.png"/><Relationship Id="rId302" Type="http://schemas.openxmlformats.org/officeDocument/2006/relationships/customXml" Target="../ink/ink1097.xml"/><Relationship Id="rId323" Type="http://schemas.openxmlformats.org/officeDocument/2006/relationships/image" Target="../media/image879.png"/><Relationship Id="rId344" Type="http://schemas.openxmlformats.org/officeDocument/2006/relationships/image" Target="../media/image889.png"/><Relationship Id="rId20" Type="http://schemas.openxmlformats.org/officeDocument/2006/relationships/image" Target="../media/image731.png"/><Relationship Id="rId41" Type="http://schemas.openxmlformats.org/officeDocument/2006/relationships/customXml" Target="../ink/ink966.xml"/><Relationship Id="rId62" Type="http://schemas.openxmlformats.org/officeDocument/2006/relationships/image" Target="../media/image751.png"/><Relationship Id="rId83" Type="http://schemas.openxmlformats.org/officeDocument/2006/relationships/customXml" Target="../ink/ink987.xml"/><Relationship Id="rId179" Type="http://schemas.openxmlformats.org/officeDocument/2006/relationships/customXml" Target="../ink/ink1035.xml"/><Relationship Id="rId365" Type="http://schemas.openxmlformats.org/officeDocument/2006/relationships/customXml" Target="../ink/ink1129.xml"/><Relationship Id="rId386" Type="http://schemas.openxmlformats.org/officeDocument/2006/relationships/image" Target="../media/image910.png"/><Relationship Id="rId190" Type="http://schemas.openxmlformats.org/officeDocument/2006/relationships/image" Target="../media/image815.png"/><Relationship Id="rId204" Type="http://schemas.openxmlformats.org/officeDocument/2006/relationships/image" Target="../media/image821.png"/><Relationship Id="rId225" Type="http://schemas.openxmlformats.org/officeDocument/2006/relationships/customXml" Target="../ink/ink1058.xml"/><Relationship Id="rId246" Type="http://schemas.openxmlformats.org/officeDocument/2006/relationships/image" Target="../media/image841.png"/><Relationship Id="rId267" Type="http://schemas.openxmlformats.org/officeDocument/2006/relationships/image" Target="../media/image851.png"/><Relationship Id="rId288" Type="http://schemas.openxmlformats.org/officeDocument/2006/relationships/customXml" Target="../ink/ink1090.xml"/><Relationship Id="rId411" Type="http://schemas.openxmlformats.org/officeDocument/2006/relationships/customXml" Target="../ink/ink1152.xml"/><Relationship Id="rId432" Type="http://schemas.openxmlformats.org/officeDocument/2006/relationships/image" Target="../media/image933.png"/><Relationship Id="rId453" Type="http://schemas.openxmlformats.org/officeDocument/2006/relationships/customXml" Target="../ink/ink1173.xml"/><Relationship Id="rId474" Type="http://schemas.openxmlformats.org/officeDocument/2006/relationships/image" Target="../media/image954.png"/><Relationship Id="rId106" Type="http://schemas.openxmlformats.org/officeDocument/2006/relationships/image" Target="../media/image773.png"/><Relationship Id="rId127" Type="http://schemas.openxmlformats.org/officeDocument/2006/relationships/customXml" Target="../ink/ink1009.xml"/><Relationship Id="rId313" Type="http://schemas.openxmlformats.org/officeDocument/2006/relationships/image" Target="../media/image874.png"/><Relationship Id="rId10" Type="http://schemas.openxmlformats.org/officeDocument/2006/relationships/image" Target="../media/image726.png"/><Relationship Id="rId31" Type="http://schemas.openxmlformats.org/officeDocument/2006/relationships/customXml" Target="../ink/ink961.xml"/><Relationship Id="rId52" Type="http://schemas.openxmlformats.org/officeDocument/2006/relationships/image" Target="../media/image747.png"/><Relationship Id="rId73" Type="http://schemas.openxmlformats.org/officeDocument/2006/relationships/customXml" Target="../ink/ink982.xml"/><Relationship Id="rId94" Type="http://schemas.openxmlformats.org/officeDocument/2006/relationships/image" Target="../media/image767.png"/><Relationship Id="rId148" Type="http://schemas.openxmlformats.org/officeDocument/2006/relationships/image" Target="../media/image794.png"/><Relationship Id="rId169" Type="http://schemas.openxmlformats.org/officeDocument/2006/relationships/customXml" Target="../ink/ink1030.xml"/><Relationship Id="rId334" Type="http://schemas.openxmlformats.org/officeDocument/2006/relationships/image" Target="../media/image884.png"/><Relationship Id="rId355" Type="http://schemas.openxmlformats.org/officeDocument/2006/relationships/customXml" Target="../ink/ink1124.xml"/><Relationship Id="rId376" Type="http://schemas.openxmlformats.org/officeDocument/2006/relationships/image" Target="../media/image905.png"/><Relationship Id="rId397" Type="http://schemas.openxmlformats.org/officeDocument/2006/relationships/customXml" Target="../ink/ink1145.xml"/><Relationship Id="rId4" Type="http://schemas.openxmlformats.org/officeDocument/2006/relationships/image" Target="../media/image723.png"/><Relationship Id="rId180" Type="http://schemas.openxmlformats.org/officeDocument/2006/relationships/image" Target="../media/image810.png"/><Relationship Id="rId215" Type="http://schemas.openxmlformats.org/officeDocument/2006/relationships/customXml" Target="../ink/ink1053.xml"/><Relationship Id="rId236" Type="http://schemas.openxmlformats.org/officeDocument/2006/relationships/image" Target="../media/image836.png"/><Relationship Id="rId257" Type="http://schemas.openxmlformats.org/officeDocument/2006/relationships/customXml" Target="../ink/ink1074.xml"/><Relationship Id="rId278" Type="http://schemas.openxmlformats.org/officeDocument/2006/relationships/customXml" Target="../ink/ink1085.xml"/><Relationship Id="rId401" Type="http://schemas.openxmlformats.org/officeDocument/2006/relationships/customXml" Target="../ink/ink1147.xml"/><Relationship Id="rId422" Type="http://schemas.openxmlformats.org/officeDocument/2006/relationships/image" Target="../media/image928.png"/><Relationship Id="rId443" Type="http://schemas.openxmlformats.org/officeDocument/2006/relationships/customXml" Target="../ink/ink1168.xml"/><Relationship Id="rId464" Type="http://schemas.openxmlformats.org/officeDocument/2006/relationships/image" Target="../media/image949.png"/><Relationship Id="rId303" Type="http://schemas.openxmlformats.org/officeDocument/2006/relationships/image" Target="../media/image869.png"/><Relationship Id="rId42" Type="http://schemas.openxmlformats.org/officeDocument/2006/relationships/image" Target="../media/image742.png"/><Relationship Id="rId84" Type="http://schemas.openxmlformats.org/officeDocument/2006/relationships/image" Target="../media/image762.png"/><Relationship Id="rId138" Type="http://schemas.openxmlformats.org/officeDocument/2006/relationships/image" Target="../media/image789.png"/><Relationship Id="rId345" Type="http://schemas.openxmlformats.org/officeDocument/2006/relationships/customXml" Target="../ink/ink1119.xml"/><Relationship Id="rId387" Type="http://schemas.openxmlformats.org/officeDocument/2006/relationships/customXml" Target="../ink/ink1140.xml"/><Relationship Id="rId191" Type="http://schemas.openxmlformats.org/officeDocument/2006/relationships/customXml" Target="../ink/ink1041.xml"/><Relationship Id="rId205" Type="http://schemas.openxmlformats.org/officeDocument/2006/relationships/customXml" Target="../ink/ink1048.xml"/><Relationship Id="rId247" Type="http://schemas.openxmlformats.org/officeDocument/2006/relationships/customXml" Target="../ink/ink1069.xml"/><Relationship Id="rId412" Type="http://schemas.openxmlformats.org/officeDocument/2006/relationships/image" Target="../media/image923.png"/><Relationship Id="rId107" Type="http://schemas.openxmlformats.org/officeDocument/2006/relationships/customXml" Target="../ink/ink999.xml"/><Relationship Id="rId289" Type="http://schemas.openxmlformats.org/officeDocument/2006/relationships/image" Target="../media/image862.png"/><Relationship Id="rId454" Type="http://schemas.openxmlformats.org/officeDocument/2006/relationships/image" Target="../media/image944.png"/><Relationship Id="rId11" Type="http://schemas.openxmlformats.org/officeDocument/2006/relationships/customXml" Target="../ink/ink951.xml"/><Relationship Id="rId53" Type="http://schemas.openxmlformats.org/officeDocument/2006/relationships/customXml" Target="../ink/ink972.xml"/><Relationship Id="rId149" Type="http://schemas.openxmlformats.org/officeDocument/2006/relationships/customXml" Target="../ink/ink1020.xml"/><Relationship Id="rId314" Type="http://schemas.openxmlformats.org/officeDocument/2006/relationships/customXml" Target="../ink/ink1103.xml"/><Relationship Id="rId356" Type="http://schemas.openxmlformats.org/officeDocument/2006/relationships/image" Target="../media/image895.png"/><Relationship Id="rId398" Type="http://schemas.openxmlformats.org/officeDocument/2006/relationships/image" Target="../media/image916.png"/><Relationship Id="rId95" Type="http://schemas.openxmlformats.org/officeDocument/2006/relationships/customXml" Target="../ink/ink993.xml"/><Relationship Id="rId160" Type="http://schemas.openxmlformats.org/officeDocument/2006/relationships/image" Target="../media/image800.png"/><Relationship Id="rId216" Type="http://schemas.openxmlformats.org/officeDocument/2006/relationships/image" Target="../media/image827.png"/><Relationship Id="rId423" Type="http://schemas.openxmlformats.org/officeDocument/2006/relationships/customXml" Target="../ink/ink1158.xml"/><Relationship Id="rId258" Type="http://schemas.openxmlformats.org/officeDocument/2006/relationships/image" Target="../media/image847.png"/><Relationship Id="rId465" Type="http://schemas.openxmlformats.org/officeDocument/2006/relationships/customXml" Target="../ink/ink1179.xml"/><Relationship Id="rId22" Type="http://schemas.openxmlformats.org/officeDocument/2006/relationships/image" Target="../media/image732.png"/><Relationship Id="rId64" Type="http://schemas.openxmlformats.org/officeDocument/2006/relationships/image" Target="../media/image752.png"/><Relationship Id="rId118" Type="http://schemas.openxmlformats.org/officeDocument/2006/relationships/image" Target="../media/image779.png"/><Relationship Id="rId325" Type="http://schemas.openxmlformats.org/officeDocument/2006/relationships/image" Target="../media/image880.png"/><Relationship Id="rId367" Type="http://schemas.openxmlformats.org/officeDocument/2006/relationships/customXml" Target="../ink/ink1130.xml"/><Relationship Id="rId171" Type="http://schemas.openxmlformats.org/officeDocument/2006/relationships/customXml" Target="../ink/ink1031.xml"/><Relationship Id="rId227" Type="http://schemas.openxmlformats.org/officeDocument/2006/relationships/customXml" Target="../ink/ink1059.xml"/><Relationship Id="rId269" Type="http://schemas.openxmlformats.org/officeDocument/2006/relationships/image" Target="../media/image852.png"/><Relationship Id="rId434" Type="http://schemas.openxmlformats.org/officeDocument/2006/relationships/image" Target="../media/image934.png"/><Relationship Id="rId476" Type="http://schemas.openxmlformats.org/officeDocument/2006/relationships/image" Target="../media/image955.png"/><Relationship Id="rId33" Type="http://schemas.openxmlformats.org/officeDocument/2006/relationships/customXml" Target="../ink/ink962.xml"/><Relationship Id="rId129" Type="http://schemas.openxmlformats.org/officeDocument/2006/relationships/customXml" Target="../ink/ink1010.xml"/><Relationship Id="rId280" Type="http://schemas.openxmlformats.org/officeDocument/2006/relationships/customXml" Target="../ink/ink1086.xml"/><Relationship Id="rId336" Type="http://schemas.openxmlformats.org/officeDocument/2006/relationships/image" Target="../media/image885.png"/><Relationship Id="rId75" Type="http://schemas.openxmlformats.org/officeDocument/2006/relationships/customXml" Target="../ink/ink983.xml"/><Relationship Id="rId140" Type="http://schemas.openxmlformats.org/officeDocument/2006/relationships/image" Target="../media/image790.png"/><Relationship Id="rId182" Type="http://schemas.openxmlformats.org/officeDocument/2006/relationships/image" Target="../media/image811.png"/><Relationship Id="rId378" Type="http://schemas.openxmlformats.org/officeDocument/2006/relationships/image" Target="../media/image906.png"/><Relationship Id="rId403" Type="http://schemas.openxmlformats.org/officeDocument/2006/relationships/customXml" Target="../ink/ink1148.xml"/><Relationship Id="rId6" Type="http://schemas.openxmlformats.org/officeDocument/2006/relationships/image" Target="../media/image724.png"/><Relationship Id="rId238" Type="http://schemas.openxmlformats.org/officeDocument/2006/relationships/image" Target="../media/image837.png"/><Relationship Id="rId445" Type="http://schemas.openxmlformats.org/officeDocument/2006/relationships/customXml" Target="../ink/ink1169.xml"/><Relationship Id="rId291" Type="http://schemas.openxmlformats.org/officeDocument/2006/relationships/image" Target="../media/image863.png"/><Relationship Id="rId305" Type="http://schemas.openxmlformats.org/officeDocument/2006/relationships/image" Target="../media/image870.png"/><Relationship Id="rId347" Type="http://schemas.openxmlformats.org/officeDocument/2006/relationships/customXml" Target="../ink/ink1120.xml"/><Relationship Id="rId44" Type="http://schemas.openxmlformats.org/officeDocument/2006/relationships/image" Target="../media/image743.png"/><Relationship Id="rId86" Type="http://schemas.openxmlformats.org/officeDocument/2006/relationships/image" Target="../media/image763.png"/><Relationship Id="rId151" Type="http://schemas.openxmlformats.org/officeDocument/2006/relationships/customXml" Target="../ink/ink1021.xml"/><Relationship Id="rId389" Type="http://schemas.openxmlformats.org/officeDocument/2006/relationships/customXml" Target="../ink/ink1141.xml"/><Relationship Id="rId193" Type="http://schemas.openxmlformats.org/officeDocument/2006/relationships/customXml" Target="../ink/ink1042.xml"/><Relationship Id="rId207" Type="http://schemas.openxmlformats.org/officeDocument/2006/relationships/customXml" Target="../ink/ink1049.xml"/><Relationship Id="rId249" Type="http://schemas.openxmlformats.org/officeDocument/2006/relationships/customXml" Target="../ink/ink1070.xml"/><Relationship Id="rId414" Type="http://schemas.openxmlformats.org/officeDocument/2006/relationships/image" Target="../media/image924.png"/><Relationship Id="rId456" Type="http://schemas.openxmlformats.org/officeDocument/2006/relationships/image" Target="../media/image945.png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14.png"/><Relationship Id="rId299" Type="http://schemas.openxmlformats.org/officeDocument/2006/relationships/image" Target="../media/image1104.png"/><Relationship Id="rId21" Type="http://schemas.openxmlformats.org/officeDocument/2006/relationships/image" Target="../media/image965.png"/><Relationship Id="rId63" Type="http://schemas.openxmlformats.org/officeDocument/2006/relationships/image" Target="../media/image987.png"/><Relationship Id="rId159" Type="http://schemas.openxmlformats.org/officeDocument/2006/relationships/image" Target="../media/image1035.png"/><Relationship Id="rId324" Type="http://schemas.openxmlformats.org/officeDocument/2006/relationships/customXml" Target="../ink/ink1346.xml"/><Relationship Id="rId366" Type="http://schemas.openxmlformats.org/officeDocument/2006/relationships/customXml" Target="../ink/ink1367.xml"/><Relationship Id="rId531" Type="http://schemas.openxmlformats.org/officeDocument/2006/relationships/image" Target="../media/image1219.png"/><Relationship Id="rId573" Type="http://schemas.openxmlformats.org/officeDocument/2006/relationships/image" Target="../media/image1240.png"/><Relationship Id="rId170" Type="http://schemas.openxmlformats.org/officeDocument/2006/relationships/customXml" Target="../ink/ink1269.xml"/><Relationship Id="rId226" Type="http://schemas.openxmlformats.org/officeDocument/2006/relationships/customXml" Target="../ink/ink1297.xml"/><Relationship Id="rId433" Type="http://schemas.openxmlformats.org/officeDocument/2006/relationships/image" Target="../media/image1170.png"/><Relationship Id="rId268" Type="http://schemas.openxmlformats.org/officeDocument/2006/relationships/customXml" Target="../ink/ink1318.xml"/><Relationship Id="rId475" Type="http://schemas.openxmlformats.org/officeDocument/2006/relationships/image" Target="../media/image1191.png"/><Relationship Id="rId32" Type="http://schemas.openxmlformats.org/officeDocument/2006/relationships/customXml" Target="../ink/ink1200.xml"/><Relationship Id="rId74" Type="http://schemas.openxmlformats.org/officeDocument/2006/relationships/customXml" Target="../ink/ink1221.xml"/><Relationship Id="rId128" Type="http://schemas.openxmlformats.org/officeDocument/2006/relationships/customXml" Target="../ink/ink1248.xml"/><Relationship Id="rId335" Type="http://schemas.openxmlformats.org/officeDocument/2006/relationships/image" Target="../media/image1122.png"/><Relationship Id="rId377" Type="http://schemas.openxmlformats.org/officeDocument/2006/relationships/image" Target="../media/image1142.png"/><Relationship Id="rId500" Type="http://schemas.openxmlformats.org/officeDocument/2006/relationships/customXml" Target="../ink/ink1434.xml"/><Relationship Id="rId542" Type="http://schemas.openxmlformats.org/officeDocument/2006/relationships/customXml" Target="../ink/ink1455.xml"/><Relationship Id="rId5" Type="http://schemas.openxmlformats.org/officeDocument/2006/relationships/image" Target="../media/image957.png"/><Relationship Id="rId181" Type="http://schemas.openxmlformats.org/officeDocument/2006/relationships/image" Target="../media/image1046.png"/><Relationship Id="rId237" Type="http://schemas.openxmlformats.org/officeDocument/2006/relationships/image" Target="../media/image1073.png"/><Relationship Id="rId402" Type="http://schemas.openxmlformats.org/officeDocument/2006/relationships/customXml" Target="../ink/ink1385.xml"/><Relationship Id="rId279" Type="http://schemas.openxmlformats.org/officeDocument/2006/relationships/image" Target="../media/image1094.png"/><Relationship Id="rId444" Type="http://schemas.openxmlformats.org/officeDocument/2006/relationships/customXml" Target="../ink/ink1406.xml"/><Relationship Id="rId486" Type="http://schemas.openxmlformats.org/officeDocument/2006/relationships/customXml" Target="../ink/ink1427.xml"/><Relationship Id="rId43" Type="http://schemas.openxmlformats.org/officeDocument/2006/relationships/image" Target="../media/image976.png"/><Relationship Id="rId139" Type="http://schemas.openxmlformats.org/officeDocument/2006/relationships/image" Target="../media/image1025.png"/><Relationship Id="rId290" Type="http://schemas.openxmlformats.org/officeDocument/2006/relationships/customXml" Target="../ink/ink1329.xml"/><Relationship Id="rId304" Type="http://schemas.openxmlformats.org/officeDocument/2006/relationships/customXml" Target="../ink/ink1336.xml"/><Relationship Id="rId346" Type="http://schemas.openxmlformats.org/officeDocument/2006/relationships/customXml" Target="../ink/ink1357.xml"/><Relationship Id="rId388" Type="http://schemas.openxmlformats.org/officeDocument/2006/relationships/customXml" Target="../ink/ink1378.xml"/><Relationship Id="rId511" Type="http://schemas.openxmlformats.org/officeDocument/2006/relationships/image" Target="../media/image1209.png"/><Relationship Id="rId553" Type="http://schemas.openxmlformats.org/officeDocument/2006/relationships/image" Target="../media/image1230.png"/><Relationship Id="rId85" Type="http://schemas.openxmlformats.org/officeDocument/2006/relationships/image" Target="../media/image998.png"/><Relationship Id="rId150" Type="http://schemas.openxmlformats.org/officeDocument/2006/relationships/customXml" Target="../ink/ink1259.xml"/><Relationship Id="rId192" Type="http://schemas.openxmlformats.org/officeDocument/2006/relationships/customXml" Target="../ink/ink1280.xml"/><Relationship Id="rId206" Type="http://schemas.openxmlformats.org/officeDocument/2006/relationships/customXml" Target="../ink/ink1287.xml"/><Relationship Id="rId413" Type="http://schemas.openxmlformats.org/officeDocument/2006/relationships/image" Target="../media/image1160.png"/><Relationship Id="rId248" Type="http://schemas.openxmlformats.org/officeDocument/2006/relationships/customXml" Target="../ink/ink1308.xml"/><Relationship Id="rId455" Type="http://schemas.openxmlformats.org/officeDocument/2006/relationships/image" Target="../media/image1181.png"/><Relationship Id="rId497" Type="http://schemas.openxmlformats.org/officeDocument/2006/relationships/image" Target="../media/image1202.png"/><Relationship Id="rId12" Type="http://schemas.openxmlformats.org/officeDocument/2006/relationships/customXml" Target="../ink/ink1190.xml"/><Relationship Id="rId108" Type="http://schemas.openxmlformats.org/officeDocument/2006/relationships/customXml" Target="../ink/ink1238.xml"/><Relationship Id="rId315" Type="http://schemas.openxmlformats.org/officeDocument/2006/relationships/image" Target="../media/image1112.png"/><Relationship Id="rId357" Type="http://schemas.openxmlformats.org/officeDocument/2006/relationships/image" Target="../media/image1132.png"/><Relationship Id="rId522" Type="http://schemas.openxmlformats.org/officeDocument/2006/relationships/customXml" Target="../ink/ink1445.xml"/><Relationship Id="rId54" Type="http://schemas.openxmlformats.org/officeDocument/2006/relationships/customXml" Target="../ink/ink1211.xml"/><Relationship Id="rId96" Type="http://schemas.openxmlformats.org/officeDocument/2006/relationships/customXml" Target="../ink/ink1232.xml"/><Relationship Id="rId161" Type="http://schemas.openxmlformats.org/officeDocument/2006/relationships/image" Target="../media/image1036.png"/><Relationship Id="rId217" Type="http://schemas.openxmlformats.org/officeDocument/2006/relationships/image" Target="../media/image1063.png"/><Relationship Id="rId399" Type="http://schemas.openxmlformats.org/officeDocument/2006/relationships/image" Target="../media/image1153.png"/><Relationship Id="rId564" Type="http://schemas.openxmlformats.org/officeDocument/2006/relationships/customXml" Target="../ink/ink1466.xml"/><Relationship Id="rId259" Type="http://schemas.openxmlformats.org/officeDocument/2006/relationships/image" Target="../media/image1084.png"/><Relationship Id="rId424" Type="http://schemas.openxmlformats.org/officeDocument/2006/relationships/customXml" Target="../ink/ink1396.xml"/><Relationship Id="rId466" Type="http://schemas.openxmlformats.org/officeDocument/2006/relationships/customXml" Target="../ink/ink1417.xml"/><Relationship Id="rId23" Type="http://schemas.openxmlformats.org/officeDocument/2006/relationships/image" Target="../media/image966.png"/><Relationship Id="rId119" Type="http://schemas.openxmlformats.org/officeDocument/2006/relationships/image" Target="../media/image1015.png"/><Relationship Id="rId270" Type="http://schemas.openxmlformats.org/officeDocument/2006/relationships/customXml" Target="../ink/ink1319.xml"/><Relationship Id="rId326" Type="http://schemas.openxmlformats.org/officeDocument/2006/relationships/customXml" Target="../ink/ink1347.xml"/><Relationship Id="rId533" Type="http://schemas.openxmlformats.org/officeDocument/2006/relationships/image" Target="../media/image1220.png"/><Relationship Id="rId65" Type="http://schemas.openxmlformats.org/officeDocument/2006/relationships/image" Target="../media/image988.png"/><Relationship Id="rId130" Type="http://schemas.openxmlformats.org/officeDocument/2006/relationships/customXml" Target="../ink/ink1249.xml"/><Relationship Id="rId368" Type="http://schemas.openxmlformats.org/officeDocument/2006/relationships/customXml" Target="../ink/ink1368.xml"/><Relationship Id="rId575" Type="http://schemas.openxmlformats.org/officeDocument/2006/relationships/image" Target="../media/image1241.png"/><Relationship Id="rId172" Type="http://schemas.openxmlformats.org/officeDocument/2006/relationships/customXml" Target="../ink/ink1270.xml"/><Relationship Id="rId228" Type="http://schemas.openxmlformats.org/officeDocument/2006/relationships/customXml" Target="../ink/ink1298.xml"/><Relationship Id="rId435" Type="http://schemas.openxmlformats.org/officeDocument/2006/relationships/image" Target="../media/image1171.png"/><Relationship Id="rId477" Type="http://schemas.openxmlformats.org/officeDocument/2006/relationships/image" Target="../media/image1192.png"/><Relationship Id="rId281" Type="http://schemas.openxmlformats.org/officeDocument/2006/relationships/image" Target="../media/image1095.png"/><Relationship Id="rId337" Type="http://schemas.openxmlformats.org/officeDocument/2006/relationships/image" Target="../media/image1123.png"/><Relationship Id="rId502" Type="http://schemas.openxmlformats.org/officeDocument/2006/relationships/customXml" Target="../ink/ink1435.xml"/><Relationship Id="rId34" Type="http://schemas.openxmlformats.org/officeDocument/2006/relationships/customXml" Target="../ink/ink1201.xml"/><Relationship Id="rId76" Type="http://schemas.openxmlformats.org/officeDocument/2006/relationships/customXml" Target="../ink/ink1222.xml"/><Relationship Id="rId141" Type="http://schemas.openxmlformats.org/officeDocument/2006/relationships/image" Target="../media/image1026.png"/><Relationship Id="rId379" Type="http://schemas.openxmlformats.org/officeDocument/2006/relationships/image" Target="../media/image1143.png"/><Relationship Id="rId544" Type="http://schemas.openxmlformats.org/officeDocument/2006/relationships/customXml" Target="../ink/ink1456.xml"/><Relationship Id="rId7" Type="http://schemas.openxmlformats.org/officeDocument/2006/relationships/image" Target="../media/image958.png"/><Relationship Id="rId183" Type="http://schemas.openxmlformats.org/officeDocument/2006/relationships/image" Target="../media/image1047.png"/><Relationship Id="rId239" Type="http://schemas.openxmlformats.org/officeDocument/2006/relationships/image" Target="../media/image1074.png"/><Relationship Id="rId390" Type="http://schemas.openxmlformats.org/officeDocument/2006/relationships/customXml" Target="../ink/ink1379.xml"/><Relationship Id="rId404" Type="http://schemas.openxmlformats.org/officeDocument/2006/relationships/customXml" Target="../ink/ink1386.xml"/><Relationship Id="rId446" Type="http://schemas.openxmlformats.org/officeDocument/2006/relationships/customXml" Target="../ink/ink1407.xml"/><Relationship Id="rId250" Type="http://schemas.openxmlformats.org/officeDocument/2006/relationships/customXml" Target="../ink/ink1309.xml"/><Relationship Id="rId292" Type="http://schemas.openxmlformats.org/officeDocument/2006/relationships/customXml" Target="../ink/ink1330.xml"/><Relationship Id="rId306" Type="http://schemas.openxmlformats.org/officeDocument/2006/relationships/customXml" Target="../ink/ink1337.xml"/><Relationship Id="rId488" Type="http://schemas.openxmlformats.org/officeDocument/2006/relationships/customXml" Target="../ink/ink1428.xml"/><Relationship Id="rId45" Type="http://schemas.openxmlformats.org/officeDocument/2006/relationships/image" Target="../media/image977.png"/><Relationship Id="rId87" Type="http://schemas.openxmlformats.org/officeDocument/2006/relationships/image" Target="../media/image999.png"/><Relationship Id="rId110" Type="http://schemas.openxmlformats.org/officeDocument/2006/relationships/customXml" Target="../ink/ink1239.xml"/><Relationship Id="rId348" Type="http://schemas.openxmlformats.org/officeDocument/2006/relationships/customXml" Target="../ink/ink1358.xml"/><Relationship Id="rId513" Type="http://schemas.openxmlformats.org/officeDocument/2006/relationships/image" Target="../media/image1210.png"/><Relationship Id="rId555" Type="http://schemas.openxmlformats.org/officeDocument/2006/relationships/image" Target="../media/image1231.png"/><Relationship Id="rId152" Type="http://schemas.openxmlformats.org/officeDocument/2006/relationships/customXml" Target="../ink/ink1260.xml"/><Relationship Id="rId194" Type="http://schemas.openxmlformats.org/officeDocument/2006/relationships/customXml" Target="../ink/ink1281.xml"/><Relationship Id="rId208" Type="http://schemas.openxmlformats.org/officeDocument/2006/relationships/customXml" Target="../ink/ink1288.xml"/><Relationship Id="rId415" Type="http://schemas.openxmlformats.org/officeDocument/2006/relationships/image" Target="../media/image1161.png"/><Relationship Id="rId457" Type="http://schemas.openxmlformats.org/officeDocument/2006/relationships/image" Target="../media/image1182.png"/><Relationship Id="rId261" Type="http://schemas.openxmlformats.org/officeDocument/2006/relationships/image" Target="../media/image1085.png"/><Relationship Id="rId499" Type="http://schemas.openxmlformats.org/officeDocument/2006/relationships/image" Target="../media/image1203.png"/><Relationship Id="rId14" Type="http://schemas.openxmlformats.org/officeDocument/2006/relationships/customXml" Target="../ink/ink1191.xml"/><Relationship Id="rId56" Type="http://schemas.openxmlformats.org/officeDocument/2006/relationships/customXml" Target="../ink/ink1212.xml"/><Relationship Id="rId317" Type="http://schemas.openxmlformats.org/officeDocument/2006/relationships/image" Target="../media/image1113.png"/><Relationship Id="rId359" Type="http://schemas.openxmlformats.org/officeDocument/2006/relationships/image" Target="../media/image1133.png"/><Relationship Id="rId524" Type="http://schemas.openxmlformats.org/officeDocument/2006/relationships/customXml" Target="../ink/ink1446.xml"/><Relationship Id="rId566" Type="http://schemas.openxmlformats.org/officeDocument/2006/relationships/customXml" Target="../ink/ink1467.xml"/><Relationship Id="rId98" Type="http://schemas.openxmlformats.org/officeDocument/2006/relationships/customXml" Target="../ink/ink1233.xml"/><Relationship Id="rId121" Type="http://schemas.openxmlformats.org/officeDocument/2006/relationships/image" Target="../media/image1016.png"/><Relationship Id="rId163" Type="http://schemas.openxmlformats.org/officeDocument/2006/relationships/image" Target="../media/image1037.png"/><Relationship Id="rId219" Type="http://schemas.openxmlformats.org/officeDocument/2006/relationships/image" Target="../media/image1064.png"/><Relationship Id="rId370" Type="http://schemas.openxmlformats.org/officeDocument/2006/relationships/customXml" Target="../ink/ink1369.xml"/><Relationship Id="rId426" Type="http://schemas.openxmlformats.org/officeDocument/2006/relationships/customXml" Target="../ink/ink1397.xml"/><Relationship Id="rId230" Type="http://schemas.openxmlformats.org/officeDocument/2006/relationships/customXml" Target="../ink/ink1299.xml"/><Relationship Id="rId468" Type="http://schemas.openxmlformats.org/officeDocument/2006/relationships/customXml" Target="../ink/ink1418.xml"/><Relationship Id="rId25" Type="http://schemas.openxmlformats.org/officeDocument/2006/relationships/image" Target="../media/image967.png"/><Relationship Id="rId67" Type="http://schemas.openxmlformats.org/officeDocument/2006/relationships/image" Target="../media/image989.png"/><Relationship Id="rId272" Type="http://schemas.openxmlformats.org/officeDocument/2006/relationships/customXml" Target="../ink/ink1320.xml"/><Relationship Id="rId328" Type="http://schemas.openxmlformats.org/officeDocument/2006/relationships/customXml" Target="../ink/ink1348.xml"/><Relationship Id="rId535" Type="http://schemas.openxmlformats.org/officeDocument/2006/relationships/image" Target="../media/image1221.png"/><Relationship Id="rId577" Type="http://schemas.openxmlformats.org/officeDocument/2006/relationships/image" Target="../media/image1242.png"/><Relationship Id="rId132" Type="http://schemas.openxmlformats.org/officeDocument/2006/relationships/customXml" Target="../ink/ink1250.xml"/><Relationship Id="rId174" Type="http://schemas.openxmlformats.org/officeDocument/2006/relationships/customXml" Target="../ink/ink1271.xml"/><Relationship Id="rId381" Type="http://schemas.openxmlformats.org/officeDocument/2006/relationships/image" Target="../media/image1144.png"/><Relationship Id="rId241" Type="http://schemas.openxmlformats.org/officeDocument/2006/relationships/image" Target="../media/image1075.png"/><Relationship Id="rId437" Type="http://schemas.openxmlformats.org/officeDocument/2006/relationships/image" Target="../media/image1172.png"/><Relationship Id="rId479" Type="http://schemas.openxmlformats.org/officeDocument/2006/relationships/image" Target="../media/image1193.png"/><Relationship Id="rId36" Type="http://schemas.openxmlformats.org/officeDocument/2006/relationships/customXml" Target="../ink/ink1202.xml"/><Relationship Id="rId283" Type="http://schemas.openxmlformats.org/officeDocument/2006/relationships/image" Target="../media/image1096.png"/><Relationship Id="rId339" Type="http://schemas.openxmlformats.org/officeDocument/2006/relationships/image" Target="../media/image1124.png"/><Relationship Id="rId490" Type="http://schemas.openxmlformats.org/officeDocument/2006/relationships/customXml" Target="../ink/ink1429.xml"/><Relationship Id="rId504" Type="http://schemas.openxmlformats.org/officeDocument/2006/relationships/customXml" Target="../ink/ink1436.xml"/><Relationship Id="rId546" Type="http://schemas.openxmlformats.org/officeDocument/2006/relationships/customXml" Target="../ink/ink1457.xml"/><Relationship Id="rId78" Type="http://schemas.openxmlformats.org/officeDocument/2006/relationships/customXml" Target="../ink/ink1223.xml"/><Relationship Id="rId101" Type="http://schemas.openxmlformats.org/officeDocument/2006/relationships/image" Target="../media/image1006.png"/><Relationship Id="rId143" Type="http://schemas.openxmlformats.org/officeDocument/2006/relationships/image" Target="../media/image1027.png"/><Relationship Id="rId185" Type="http://schemas.openxmlformats.org/officeDocument/2006/relationships/image" Target="../media/image1048.png"/><Relationship Id="rId350" Type="http://schemas.openxmlformats.org/officeDocument/2006/relationships/customXml" Target="../ink/ink1359.xml"/><Relationship Id="rId406" Type="http://schemas.openxmlformats.org/officeDocument/2006/relationships/customXml" Target="../ink/ink1387.xml"/><Relationship Id="rId9" Type="http://schemas.openxmlformats.org/officeDocument/2006/relationships/image" Target="../media/image959.png"/><Relationship Id="rId210" Type="http://schemas.openxmlformats.org/officeDocument/2006/relationships/customXml" Target="../ink/ink1289.xml"/><Relationship Id="rId392" Type="http://schemas.openxmlformats.org/officeDocument/2006/relationships/customXml" Target="../ink/ink1380.xml"/><Relationship Id="rId448" Type="http://schemas.openxmlformats.org/officeDocument/2006/relationships/customXml" Target="../ink/ink1408.xml"/><Relationship Id="rId252" Type="http://schemas.openxmlformats.org/officeDocument/2006/relationships/customXml" Target="../ink/ink1310.xml"/><Relationship Id="rId294" Type="http://schemas.openxmlformats.org/officeDocument/2006/relationships/customXml" Target="../ink/ink1331.xml"/><Relationship Id="rId308" Type="http://schemas.openxmlformats.org/officeDocument/2006/relationships/customXml" Target="../ink/ink1338.xml"/><Relationship Id="rId515" Type="http://schemas.openxmlformats.org/officeDocument/2006/relationships/image" Target="../media/image1211.png"/><Relationship Id="rId47" Type="http://schemas.openxmlformats.org/officeDocument/2006/relationships/image" Target="../media/image978.png"/><Relationship Id="rId68" Type="http://schemas.openxmlformats.org/officeDocument/2006/relationships/customXml" Target="../ink/ink1218.xml"/><Relationship Id="rId89" Type="http://schemas.openxmlformats.org/officeDocument/2006/relationships/image" Target="../media/image1000.png"/><Relationship Id="rId112" Type="http://schemas.openxmlformats.org/officeDocument/2006/relationships/customXml" Target="../ink/ink1240.xml"/><Relationship Id="rId133" Type="http://schemas.openxmlformats.org/officeDocument/2006/relationships/image" Target="../media/image1022.png"/><Relationship Id="rId154" Type="http://schemas.openxmlformats.org/officeDocument/2006/relationships/customXml" Target="../ink/ink1261.xml"/><Relationship Id="rId175" Type="http://schemas.openxmlformats.org/officeDocument/2006/relationships/image" Target="../media/image1043.png"/><Relationship Id="rId340" Type="http://schemas.openxmlformats.org/officeDocument/2006/relationships/customXml" Target="../ink/ink1354.xml"/><Relationship Id="rId361" Type="http://schemas.openxmlformats.org/officeDocument/2006/relationships/image" Target="../media/image1134.png"/><Relationship Id="rId557" Type="http://schemas.openxmlformats.org/officeDocument/2006/relationships/image" Target="../media/image1232.png"/><Relationship Id="rId578" Type="http://schemas.openxmlformats.org/officeDocument/2006/relationships/customXml" Target="../ink/ink1473.xml"/><Relationship Id="rId196" Type="http://schemas.openxmlformats.org/officeDocument/2006/relationships/customXml" Target="../ink/ink1282.xml"/><Relationship Id="rId200" Type="http://schemas.openxmlformats.org/officeDocument/2006/relationships/customXml" Target="../ink/ink1284.xml"/><Relationship Id="rId382" Type="http://schemas.openxmlformats.org/officeDocument/2006/relationships/customXml" Target="../ink/ink1375.xml"/><Relationship Id="rId417" Type="http://schemas.openxmlformats.org/officeDocument/2006/relationships/image" Target="../media/image1162.png"/><Relationship Id="rId438" Type="http://schemas.openxmlformats.org/officeDocument/2006/relationships/customXml" Target="../ink/ink1403.xml"/><Relationship Id="rId459" Type="http://schemas.openxmlformats.org/officeDocument/2006/relationships/image" Target="../media/image1183.png"/><Relationship Id="rId16" Type="http://schemas.openxmlformats.org/officeDocument/2006/relationships/customXml" Target="../ink/ink1192.xml"/><Relationship Id="rId221" Type="http://schemas.openxmlformats.org/officeDocument/2006/relationships/image" Target="../media/image1065.png"/><Relationship Id="rId242" Type="http://schemas.openxmlformats.org/officeDocument/2006/relationships/customXml" Target="../ink/ink1305.xml"/><Relationship Id="rId263" Type="http://schemas.openxmlformats.org/officeDocument/2006/relationships/image" Target="../media/image1086.png"/><Relationship Id="rId284" Type="http://schemas.openxmlformats.org/officeDocument/2006/relationships/customXml" Target="../ink/ink1326.xml"/><Relationship Id="rId319" Type="http://schemas.openxmlformats.org/officeDocument/2006/relationships/image" Target="../media/image1114.png"/><Relationship Id="rId470" Type="http://schemas.openxmlformats.org/officeDocument/2006/relationships/customXml" Target="../ink/ink1419.xml"/><Relationship Id="rId491" Type="http://schemas.openxmlformats.org/officeDocument/2006/relationships/image" Target="../media/image1199.png"/><Relationship Id="rId505" Type="http://schemas.openxmlformats.org/officeDocument/2006/relationships/image" Target="../media/image1206.png"/><Relationship Id="rId526" Type="http://schemas.openxmlformats.org/officeDocument/2006/relationships/customXml" Target="../ink/ink1447.xml"/><Relationship Id="rId37" Type="http://schemas.openxmlformats.org/officeDocument/2006/relationships/image" Target="../media/image973.png"/><Relationship Id="rId58" Type="http://schemas.openxmlformats.org/officeDocument/2006/relationships/customXml" Target="../ink/ink1213.xml"/><Relationship Id="rId79" Type="http://schemas.openxmlformats.org/officeDocument/2006/relationships/image" Target="../media/image995.png"/><Relationship Id="rId102" Type="http://schemas.openxmlformats.org/officeDocument/2006/relationships/customXml" Target="../ink/ink1235.xml"/><Relationship Id="rId123" Type="http://schemas.openxmlformats.org/officeDocument/2006/relationships/image" Target="../media/image1017.png"/><Relationship Id="rId144" Type="http://schemas.openxmlformats.org/officeDocument/2006/relationships/customXml" Target="../ink/ink1256.xml"/><Relationship Id="rId330" Type="http://schemas.openxmlformats.org/officeDocument/2006/relationships/customXml" Target="../ink/ink1349.xml"/><Relationship Id="rId547" Type="http://schemas.openxmlformats.org/officeDocument/2006/relationships/image" Target="../media/image1227.png"/><Relationship Id="rId568" Type="http://schemas.openxmlformats.org/officeDocument/2006/relationships/customXml" Target="../ink/ink1468.xml"/><Relationship Id="rId90" Type="http://schemas.openxmlformats.org/officeDocument/2006/relationships/customXml" Target="../ink/ink1229.xml"/><Relationship Id="rId165" Type="http://schemas.openxmlformats.org/officeDocument/2006/relationships/image" Target="../media/image1038.png"/><Relationship Id="rId186" Type="http://schemas.openxmlformats.org/officeDocument/2006/relationships/customXml" Target="../ink/ink1277.xml"/><Relationship Id="rId351" Type="http://schemas.openxmlformats.org/officeDocument/2006/relationships/image" Target="../media/image1130.png"/><Relationship Id="rId372" Type="http://schemas.openxmlformats.org/officeDocument/2006/relationships/customXml" Target="../ink/ink1370.xml"/><Relationship Id="rId393" Type="http://schemas.openxmlformats.org/officeDocument/2006/relationships/image" Target="../media/image1150.png"/><Relationship Id="rId407" Type="http://schemas.openxmlformats.org/officeDocument/2006/relationships/image" Target="../media/image1157.png"/><Relationship Id="rId428" Type="http://schemas.openxmlformats.org/officeDocument/2006/relationships/customXml" Target="../ink/ink1398.xml"/><Relationship Id="rId449" Type="http://schemas.openxmlformats.org/officeDocument/2006/relationships/image" Target="../media/image1178.png"/><Relationship Id="rId211" Type="http://schemas.openxmlformats.org/officeDocument/2006/relationships/image" Target="../media/image1060.png"/><Relationship Id="rId232" Type="http://schemas.openxmlformats.org/officeDocument/2006/relationships/customXml" Target="../ink/ink1300.xml"/><Relationship Id="rId253" Type="http://schemas.openxmlformats.org/officeDocument/2006/relationships/image" Target="../media/image1081.png"/><Relationship Id="rId274" Type="http://schemas.openxmlformats.org/officeDocument/2006/relationships/customXml" Target="../ink/ink1321.xml"/><Relationship Id="rId295" Type="http://schemas.openxmlformats.org/officeDocument/2006/relationships/image" Target="../media/image1102.png"/><Relationship Id="rId309" Type="http://schemas.openxmlformats.org/officeDocument/2006/relationships/image" Target="../media/image1109.png"/><Relationship Id="rId460" Type="http://schemas.openxmlformats.org/officeDocument/2006/relationships/customXml" Target="../ink/ink1414.xml"/><Relationship Id="rId481" Type="http://schemas.openxmlformats.org/officeDocument/2006/relationships/image" Target="../media/image1194.png"/><Relationship Id="rId516" Type="http://schemas.openxmlformats.org/officeDocument/2006/relationships/customXml" Target="../ink/ink1442.xml"/><Relationship Id="rId27" Type="http://schemas.openxmlformats.org/officeDocument/2006/relationships/image" Target="../media/image968.png"/><Relationship Id="rId48" Type="http://schemas.openxmlformats.org/officeDocument/2006/relationships/customXml" Target="../ink/ink1208.xml"/><Relationship Id="rId69" Type="http://schemas.openxmlformats.org/officeDocument/2006/relationships/image" Target="../media/image990.png"/><Relationship Id="rId113" Type="http://schemas.openxmlformats.org/officeDocument/2006/relationships/image" Target="../media/image1012.png"/><Relationship Id="rId134" Type="http://schemas.openxmlformats.org/officeDocument/2006/relationships/customXml" Target="../ink/ink1251.xml"/><Relationship Id="rId320" Type="http://schemas.openxmlformats.org/officeDocument/2006/relationships/customXml" Target="../ink/ink1344.xml"/><Relationship Id="rId537" Type="http://schemas.openxmlformats.org/officeDocument/2006/relationships/image" Target="../media/image1222.png"/><Relationship Id="rId558" Type="http://schemas.openxmlformats.org/officeDocument/2006/relationships/customXml" Target="../ink/ink1463.xml"/><Relationship Id="rId579" Type="http://schemas.openxmlformats.org/officeDocument/2006/relationships/image" Target="../media/image1243.png"/><Relationship Id="rId80" Type="http://schemas.openxmlformats.org/officeDocument/2006/relationships/customXml" Target="../ink/ink1224.xml"/><Relationship Id="rId155" Type="http://schemas.openxmlformats.org/officeDocument/2006/relationships/image" Target="../media/image1033.png"/><Relationship Id="rId176" Type="http://schemas.openxmlformats.org/officeDocument/2006/relationships/customXml" Target="../ink/ink1272.xml"/><Relationship Id="rId197" Type="http://schemas.openxmlformats.org/officeDocument/2006/relationships/image" Target="../media/image302.png"/><Relationship Id="rId341" Type="http://schemas.openxmlformats.org/officeDocument/2006/relationships/image" Target="../media/image1125.png"/><Relationship Id="rId362" Type="http://schemas.openxmlformats.org/officeDocument/2006/relationships/customXml" Target="../ink/ink1365.xml"/><Relationship Id="rId383" Type="http://schemas.openxmlformats.org/officeDocument/2006/relationships/image" Target="../media/image1145.png"/><Relationship Id="rId418" Type="http://schemas.openxmlformats.org/officeDocument/2006/relationships/customXml" Target="../ink/ink1393.xml"/><Relationship Id="rId439" Type="http://schemas.openxmlformats.org/officeDocument/2006/relationships/image" Target="../media/image1173.png"/><Relationship Id="rId201" Type="http://schemas.openxmlformats.org/officeDocument/2006/relationships/image" Target="../media/image1055.png"/><Relationship Id="rId222" Type="http://schemas.openxmlformats.org/officeDocument/2006/relationships/customXml" Target="../ink/ink1295.xml"/><Relationship Id="rId243" Type="http://schemas.openxmlformats.org/officeDocument/2006/relationships/image" Target="../media/image1076.png"/><Relationship Id="rId264" Type="http://schemas.openxmlformats.org/officeDocument/2006/relationships/customXml" Target="../ink/ink1316.xml"/><Relationship Id="rId285" Type="http://schemas.openxmlformats.org/officeDocument/2006/relationships/image" Target="../media/image1097.png"/><Relationship Id="rId450" Type="http://schemas.openxmlformats.org/officeDocument/2006/relationships/customXml" Target="../ink/ink1409.xml"/><Relationship Id="rId471" Type="http://schemas.openxmlformats.org/officeDocument/2006/relationships/image" Target="../media/image1189.png"/><Relationship Id="rId506" Type="http://schemas.openxmlformats.org/officeDocument/2006/relationships/customXml" Target="../ink/ink1437.xml"/><Relationship Id="rId17" Type="http://schemas.openxmlformats.org/officeDocument/2006/relationships/image" Target="../media/image963.png"/><Relationship Id="rId38" Type="http://schemas.openxmlformats.org/officeDocument/2006/relationships/customXml" Target="../ink/ink1203.xml"/><Relationship Id="rId59" Type="http://schemas.openxmlformats.org/officeDocument/2006/relationships/image" Target="../media/image985.png"/><Relationship Id="rId103" Type="http://schemas.openxmlformats.org/officeDocument/2006/relationships/image" Target="../media/image1007.png"/><Relationship Id="rId124" Type="http://schemas.openxmlformats.org/officeDocument/2006/relationships/customXml" Target="../ink/ink1246.xml"/><Relationship Id="rId310" Type="http://schemas.openxmlformats.org/officeDocument/2006/relationships/customXml" Target="../ink/ink1339.xml"/><Relationship Id="rId492" Type="http://schemas.openxmlformats.org/officeDocument/2006/relationships/customXml" Target="../ink/ink1430.xml"/><Relationship Id="rId527" Type="http://schemas.openxmlformats.org/officeDocument/2006/relationships/image" Target="../media/image1217.png"/><Relationship Id="rId548" Type="http://schemas.openxmlformats.org/officeDocument/2006/relationships/customXml" Target="../ink/ink1458.xml"/><Relationship Id="rId569" Type="http://schemas.openxmlformats.org/officeDocument/2006/relationships/image" Target="../media/image1238.png"/><Relationship Id="rId70" Type="http://schemas.openxmlformats.org/officeDocument/2006/relationships/customXml" Target="../ink/ink1219.xml"/><Relationship Id="rId91" Type="http://schemas.openxmlformats.org/officeDocument/2006/relationships/image" Target="../media/image1001.png"/><Relationship Id="rId145" Type="http://schemas.openxmlformats.org/officeDocument/2006/relationships/image" Target="../media/image1028.png"/><Relationship Id="rId166" Type="http://schemas.openxmlformats.org/officeDocument/2006/relationships/customXml" Target="../ink/ink1267.xml"/><Relationship Id="rId187" Type="http://schemas.openxmlformats.org/officeDocument/2006/relationships/image" Target="../media/image1049.png"/><Relationship Id="rId331" Type="http://schemas.openxmlformats.org/officeDocument/2006/relationships/image" Target="../media/image1120.png"/><Relationship Id="rId352" Type="http://schemas.openxmlformats.org/officeDocument/2006/relationships/customXml" Target="../ink/ink1360.xml"/><Relationship Id="rId373" Type="http://schemas.openxmlformats.org/officeDocument/2006/relationships/image" Target="../media/image1140.png"/><Relationship Id="rId394" Type="http://schemas.openxmlformats.org/officeDocument/2006/relationships/customXml" Target="../ink/ink1381.xml"/><Relationship Id="rId408" Type="http://schemas.openxmlformats.org/officeDocument/2006/relationships/customXml" Target="../ink/ink1388.xml"/><Relationship Id="rId429" Type="http://schemas.openxmlformats.org/officeDocument/2006/relationships/image" Target="../media/image1168.png"/><Relationship Id="rId580" Type="http://schemas.openxmlformats.org/officeDocument/2006/relationships/customXml" Target="../ink/ink1474.xml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290.xml"/><Relationship Id="rId233" Type="http://schemas.openxmlformats.org/officeDocument/2006/relationships/image" Target="../media/image1071.png"/><Relationship Id="rId254" Type="http://schemas.openxmlformats.org/officeDocument/2006/relationships/customXml" Target="../ink/ink1311.xml"/><Relationship Id="rId440" Type="http://schemas.openxmlformats.org/officeDocument/2006/relationships/customXml" Target="../ink/ink1404.xml"/><Relationship Id="rId28" Type="http://schemas.openxmlformats.org/officeDocument/2006/relationships/customXml" Target="../ink/ink1198.xml"/><Relationship Id="rId49" Type="http://schemas.openxmlformats.org/officeDocument/2006/relationships/image" Target="../media/image980.png"/><Relationship Id="rId114" Type="http://schemas.openxmlformats.org/officeDocument/2006/relationships/customXml" Target="../ink/ink1241.xml"/><Relationship Id="rId275" Type="http://schemas.openxmlformats.org/officeDocument/2006/relationships/image" Target="../media/image1092.png"/><Relationship Id="rId296" Type="http://schemas.openxmlformats.org/officeDocument/2006/relationships/customXml" Target="../ink/ink1332.xml"/><Relationship Id="rId300" Type="http://schemas.openxmlformats.org/officeDocument/2006/relationships/customXml" Target="../ink/ink1334.xml"/><Relationship Id="rId461" Type="http://schemas.openxmlformats.org/officeDocument/2006/relationships/image" Target="../media/image1184.png"/><Relationship Id="rId482" Type="http://schemas.openxmlformats.org/officeDocument/2006/relationships/customXml" Target="../ink/ink1425.xml"/><Relationship Id="rId517" Type="http://schemas.openxmlformats.org/officeDocument/2006/relationships/image" Target="../media/image1212.png"/><Relationship Id="rId538" Type="http://schemas.openxmlformats.org/officeDocument/2006/relationships/customXml" Target="../ink/ink1453.xml"/><Relationship Id="rId559" Type="http://schemas.openxmlformats.org/officeDocument/2006/relationships/image" Target="../media/image1233.png"/><Relationship Id="rId60" Type="http://schemas.openxmlformats.org/officeDocument/2006/relationships/customXml" Target="../ink/ink1214.xml"/><Relationship Id="rId81" Type="http://schemas.openxmlformats.org/officeDocument/2006/relationships/image" Target="../media/image996.png"/><Relationship Id="rId135" Type="http://schemas.openxmlformats.org/officeDocument/2006/relationships/image" Target="../media/image1023.png"/><Relationship Id="rId156" Type="http://schemas.openxmlformats.org/officeDocument/2006/relationships/customXml" Target="../ink/ink1262.xml"/><Relationship Id="rId177" Type="http://schemas.openxmlformats.org/officeDocument/2006/relationships/image" Target="../media/image1044.png"/><Relationship Id="rId198" Type="http://schemas.openxmlformats.org/officeDocument/2006/relationships/customXml" Target="../ink/ink1283.xml"/><Relationship Id="rId321" Type="http://schemas.openxmlformats.org/officeDocument/2006/relationships/image" Target="../media/image1115.png"/><Relationship Id="rId342" Type="http://schemas.openxmlformats.org/officeDocument/2006/relationships/customXml" Target="../ink/ink1355.xml"/><Relationship Id="rId363" Type="http://schemas.openxmlformats.org/officeDocument/2006/relationships/image" Target="../media/image1135.png"/><Relationship Id="rId384" Type="http://schemas.openxmlformats.org/officeDocument/2006/relationships/customXml" Target="../ink/ink1376.xml"/><Relationship Id="rId419" Type="http://schemas.openxmlformats.org/officeDocument/2006/relationships/image" Target="../media/image1163.png"/><Relationship Id="rId570" Type="http://schemas.openxmlformats.org/officeDocument/2006/relationships/customXml" Target="../ink/ink1469.xml"/><Relationship Id="rId202" Type="http://schemas.openxmlformats.org/officeDocument/2006/relationships/customXml" Target="../ink/ink1285.xml"/><Relationship Id="rId223" Type="http://schemas.openxmlformats.org/officeDocument/2006/relationships/image" Target="../media/image1066.png"/><Relationship Id="rId244" Type="http://schemas.openxmlformats.org/officeDocument/2006/relationships/customXml" Target="../ink/ink1306.xml"/><Relationship Id="rId430" Type="http://schemas.openxmlformats.org/officeDocument/2006/relationships/customXml" Target="../ink/ink1399.xml"/><Relationship Id="rId18" Type="http://schemas.openxmlformats.org/officeDocument/2006/relationships/customXml" Target="../ink/ink1193.xml"/><Relationship Id="rId39" Type="http://schemas.openxmlformats.org/officeDocument/2006/relationships/image" Target="../media/image974.png"/><Relationship Id="rId265" Type="http://schemas.openxmlformats.org/officeDocument/2006/relationships/image" Target="../media/image1087.png"/><Relationship Id="rId286" Type="http://schemas.openxmlformats.org/officeDocument/2006/relationships/customXml" Target="../ink/ink1327.xml"/><Relationship Id="rId451" Type="http://schemas.openxmlformats.org/officeDocument/2006/relationships/image" Target="../media/image1179.png"/><Relationship Id="rId472" Type="http://schemas.openxmlformats.org/officeDocument/2006/relationships/customXml" Target="../ink/ink1420.xml"/><Relationship Id="rId493" Type="http://schemas.openxmlformats.org/officeDocument/2006/relationships/image" Target="../media/image1200.png"/><Relationship Id="rId507" Type="http://schemas.openxmlformats.org/officeDocument/2006/relationships/image" Target="../media/image1207.png"/><Relationship Id="rId528" Type="http://schemas.openxmlformats.org/officeDocument/2006/relationships/customXml" Target="../ink/ink1448.xml"/><Relationship Id="rId549" Type="http://schemas.openxmlformats.org/officeDocument/2006/relationships/image" Target="../media/image1228.png"/><Relationship Id="rId50" Type="http://schemas.openxmlformats.org/officeDocument/2006/relationships/customXml" Target="../ink/ink1209.xml"/><Relationship Id="rId104" Type="http://schemas.openxmlformats.org/officeDocument/2006/relationships/customXml" Target="../ink/ink1236.xml"/><Relationship Id="rId125" Type="http://schemas.openxmlformats.org/officeDocument/2006/relationships/image" Target="../media/image1018.png"/><Relationship Id="rId146" Type="http://schemas.openxmlformats.org/officeDocument/2006/relationships/customXml" Target="../ink/ink1257.xml"/><Relationship Id="rId167" Type="http://schemas.openxmlformats.org/officeDocument/2006/relationships/image" Target="../media/image1039.png"/><Relationship Id="rId188" Type="http://schemas.openxmlformats.org/officeDocument/2006/relationships/customXml" Target="../ink/ink1278.xml"/><Relationship Id="rId311" Type="http://schemas.openxmlformats.org/officeDocument/2006/relationships/image" Target="../media/image1110.png"/><Relationship Id="rId332" Type="http://schemas.openxmlformats.org/officeDocument/2006/relationships/customXml" Target="../ink/ink1350.xml"/><Relationship Id="rId353" Type="http://schemas.openxmlformats.org/officeDocument/2006/relationships/image" Target="../media/image253.png"/><Relationship Id="rId374" Type="http://schemas.openxmlformats.org/officeDocument/2006/relationships/customXml" Target="../ink/ink1371.xml"/><Relationship Id="rId395" Type="http://schemas.openxmlformats.org/officeDocument/2006/relationships/image" Target="../media/image1151.png"/><Relationship Id="rId409" Type="http://schemas.openxmlformats.org/officeDocument/2006/relationships/image" Target="../media/image1158.png"/><Relationship Id="rId560" Type="http://schemas.openxmlformats.org/officeDocument/2006/relationships/customXml" Target="../ink/ink1464.xml"/><Relationship Id="rId581" Type="http://schemas.openxmlformats.org/officeDocument/2006/relationships/image" Target="../media/image1244.png"/><Relationship Id="rId71" Type="http://schemas.openxmlformats.org/officeDocument/2006/relationships/image" Target="../media/image991.png"/><Relationship Id="rId92" Type="http://schemas.openxmlformats.org/officeDocument/2006/relationships/customXml" Target="../ink/ink1230.xml"/><Relationship Id="rId213" Type="http://schemas.openxmlformats.org/officeDocument/2006/relationships/image" Target="../media/image1061.png"/><Relationship Id="rId234" Type="http://schemas.openxmlformats.org/officeDocument/2006/relationships/customXml" Target="../ink/ink1301.xml"/><Relationship Id="rId420" Type="http://schemas.openxmlformats.org/officeDocument/2006/relationships/customXml" Target="../ink/ink1394.xml"/><Relationship Id="rId2" Type="http://schemas.openxmlformats.org/officeDocument/2006/relationships/customXml" Target="../ink/ink1185.xml"/><Relationship Id="rId29" Type="http://schemas.openxmlformats.org/officeDocument/2006/relationships/image" Target="../media/image969.png"/><Relationship Id="rId255" Type="http://schemas.openxmlformats.org/officeDocument/2006/relationships/image" Target="../media/image1082.png"/><Relationship Id="rId276" Type="http://schemas.openxmlformats.org/officeDocument/2006/relationships/customXml" Target="../ink/ink1322.xml"/><Relationship Id="rId297" Type="http://schemas.openxmlformats.org/officeDocument/2006/relationships/image" Target="../media/image1103.png"/><Relationship Id="rId441" Type="http://schemas.openxmlformats.org/officeDocument/2006/relationships/image" Target="../media/image1174.png"/><Relationship Id="rId462" Type="http://schemas.openxmlformats.org/officeDocument/2006/relationships/customXml" Target="../ink/ink1415.xml"/><Relationship Id="rId483" Type="http://schemas.openxmlformats.org/officeDocument/2006/relationships/image" Target="../media/image1195.png"/><Relationship Id="rId518" Type="http://schemas.openxmlformats.org/officeDocument/2006/relationships/customXml" Target="../ink/ink1443.xml"/><Relationship Id="rId539" Type="http://schemas.openxmlformats.org/officeDocument/2006/relationships/image" Target="../media/image1223.png"/><Relationship Id="rId40" Type="http://schemas.openxmlformats.org/officeDocument/2006/relationships/customXml" Target="../ink/ink1204.xml"/><Relationship Id="rId115" Type="http://schemas.openxmlformats.org/officeDocument/2006/relationships/image" Target="../media/image1013.png"/><Relationship Id="rId136" Type="http://schemas.openxmlformats.org/officeDocument/2006/relationships/customXml" Target="../ink/ink1252.xml"/><Relationship Id="rId157" Type="http://schemas.openxmlformats.org/officeDocument/2006/relationships/image" Target="../media/image1034.png"/><Relationship Id="rId178" Type="http://schemas.openxmlformats.org/officeDocument/2006/relationships/customXml" Target="../ink/ink1273.xml"/><Relationship Id="rId301" Type="http://schemas.openxmlformats.org/officeDocument/2006/relationships/image" Target="../media/image1105.png"/><Relationship Id="rId322" Type="http://schemas.openxmlformats.org/officeDocument/2006/relationships/customXml" Target="../ink/ink1345.xml"/><Relationship Id="rId343" Type="http://schemas.openxmlformats.org/officeDocument/2006/relationships/image" Target="../media/image1126.png"/><Relationship Id="rId364" Type="http://schemas.openxmlformats.org/officeDocument/2006/relationships/customXml" Target="../ink/ink1366.xml"/><Relationship Id="rId550" Type="http://schemas.openxmlformats.org/officeDocument/2006/relationships/customXml" Target="../ink/ink1459.xml"/><Relationship Id="rId61" Type="http://schemas.openxmlformats.org/officeDocument/2006/relationships/image" Target="../media/image986.png"/><Relationship Id="rId82" Type="http://schemas.openxmlformats.org/officeDocument/2006/relationships/customXml" Target="../ink/ink1225.xml"/><Relationship Id="rId199" Type="http://schemas.openxmlformats.org/officeDocument/2006/relationships/image" Target="../media/image1054.png"/><Relationship Id="rId203" Type="http://schemas.openxmlformats.org/officeDocument/2006/relationships/image" Target="../media/image1056.png"/><Relationship Id="rId385" Type="http://schemas.openxmlformats.org/officeDocument/2006/relationships/image" Target="../media/image1146.png"/><Relationship Id="rId571" Type="http://schemas.openxmlformats.org/officeDocument/2006/relationships/image" Target="../media/image1239.png"/><Relationship Id="rId19" Type="http://schemas.openxmlformats.org/officeDocument/2006/relationships/image" Target="../media/image964.png"/><Relationship Id="rId224" Type="http://schemas.openxmlformats.org/officeDocument/2006/relationships/customXml" Target="../ink/ink1296.xml"/><Relationship Id="rId245" Type="http://schemas.openxmlformats.org/officeDocument/2006/relationships/image" Target="../media/image1077.png"/><Relationship Id="rId266" Type="http://schemas.openxmlformats.org/officeDocument/2006/relationships/customXml" Target="../ink/ink1317.xml"/><Relationship Id="rId287" Type="http://schemas.openxmlformats.org/officeDocument/2006/relationships/image" Target="../media/image1098.png"/><Relationship Id="rId410" Type="http://schemas.openxmlformats.org/officeDocument/2006/relationships/customXml" Target="../ink/ink1389.xml"/><Relationship Id="rId431" Type="http://schemas.openxmlformats.org/officeDocument/2006/relationships/image" Target="../media/image1169.png"/><Relationship Id="rId452" Type="http://schemas.openxmlformats.org/officeDocument/2006/relationships/customXml" Target="../ink/ink1410.xml"/><Relationship Id="rId473" Type="http://schemas.openxmlformats.org/officeDocument/2006/relationships/image" Target="../media/image1190.png"/><Relationship Id="rId494" Type="http://schemas.openxmlformats.org/officeDocument/2006/relationships/customXml" Target="../ink/ink1431.xml"/><Relationship Id="rId508" Type="http://schemas.openxmlformats.org/officeDocument/2006/relationships/customXml" Target="../ink/ink1438.xml"/><Relationship Id="rId529" Type="http://schemas.openxmlformats.org/officeDocument/2006/relationships/image" Target="../media/image1218.png"/><Relationship Id="rId30" Type="http://schemas.openxmlformats.org/officeDocument/2006/relationships/customXml" Target="../ink/ink1199.xml"/><Relationship Id="rId105" Type="http://schemas.openxmlformats.org/officeDocument/2006/relationships/image" Target="../media/image1008.png"/><Relationship Id="rId126" Type="http://schemas.openxmlformats.org/officeDocument/2006/relationships/customXml" Target="../ink/ink1247.xml"/><Relationship Id="rId147" Type="http://schemas.openxmlformats.org/officeDocument/2006/relationships/image" Target="../media/image1029.png"/><Relationship Id="rId168" Type="http://schemas.openxmlformats.org/officeDocument/2006/relationships/customXml" Target="../ink/ink1268.xml"/><Relationship Id="rId312" Type="http://schemas.openxmlformats.org/officeDocument/2006/relationships/customXml" Target="../ink/ink1340.xml"/><Relationship Id="rId333" Type="http://schemas.openxmlformats.org/officeDocument/2006/relationships/image" Target="../media/image1121.png"/><Relationship Id="rId354" Type="http://schemas.openxmlformats.org/officeDocument/2006/relationships/customXml" Target="../ink/ink1361.xml"/><Relationship Id="rId540" Type="http://schemas.openxmlformats.org/officeDocument/2006/relationships/customXml" Target="../ink/ink1454.xml"/><Relationship Id="rId51" Type="http://schemas.openxmlformats.org/officeDocument/2006/relationships/image" Target="../media/image981.png"/><Relationship Id="rId72" Type="http://schemas.openxmlformats.org/officeDocument/2006/relationships/customXml" Target="../ink/ink1220.xml"/><Relationship Id="rId93" Type="http://schemas.openxmlformats.org/officeDocument/2006/relationships/image" Target="../media/image1002.png"/><Relationship Id="rId189" Type="http://schemas.openxmlformats.org/officeDocument/2006/relationships/image" Target="../media/image1050.png"/><Relationship Id="rId375" Type="http://schemas.openxmlformats.org/officeDocument/2006/relationships/image" Target="../media/image1141.png"/><Relationship Id="rId396" Type="http://schemas.openxmlformats.org/officeDocument/2006/relationships/customXml" Target="../ink/ink1382.xml"/><Relationship Id="rId561" Type="http://schemas.openxmlformats.org/officeDocument/2006/relationships/image" Target="../media/image1234.png"/><Relationship Id="rId3" Type="http://schemas.openxmlformats.org/officeDocument/2006/relationships/image" Target="../media/image956.png"/><Relationship Id="rId214" Type="http://schemas.openxmlformats.org/officeDocument/2006/relationships/customXml" Target="../ink/ink1291.xml"/><Relationship Id="rId235" Type="http://schemas.openxmlformats.org/officeDocument/2006/relationships/image" Target="../media/image1072.png"/><Relationship Id="rId256" Type="http://schemas.openxmlformats.org/officeDocument/2006/relationships/customXml" Target="../ink/ink1312.xml"/><Relationship Id="rId277" Type="http://schemas.openxmlformats.org/officeDocument/2006/relationships/image" Target="../media/image1093.png"/><Relationship Id="rId298" Type="http://schemas.openxmlformats.org/officeDocument/2006/relationships/customXml" Target="../ink/ink1333.xml"/><Relationship Id="rId400" Type="http://schemas.openxmlformats.org/officeDocument/2006/relationships/customXml" Target="../ink/ink1384.xml"/><Relationship Id="rId421" Type="http://schemas.openxmlformats.org/officeDocument/2006/relationships/image" Target="../media/image1164.png"/><Relationship Id="rId442" Type="http://schemas.openxmlformats.org/officeDocument/2006/relationships/customXml" Target="../ink/ink1405.xml"/><Relationship Id="rId463" Type="http://schemas.openxmlformats.org/officeDocument/2006/relationships/image" Target="../media/image1185.png"/><Relationship Id="rId484" Type="http://schemas.openxmlformats.org/officeDocument/2006/relationships/customXml" Target="../ink/ink1426.xml"/><Relationship Id="rId519" Type="http://schemas.openxmlformats.org/officeDocument/2006/relationships/image" Target="../media/image1213.png"/><Relationship Id="rId116" Type="http://schemas.openxmlformats.org/officeDocument/2006/relationships/customXml" Target="../ink/ink1242.xml"/><Relationship Id="rId137" Type="http://schemas.openxmlformats.org/officeDocument/2006/relationships/image" Target="../media/image1024.png"/><Relationship Id="rId158" Type="http://schemas.openxmlformats.org/officeDocument/2006/relationships/customXml" Target="../ink/ink1263.xml"/><Relationship Id="rId302" Type="http://schemas.openxmlformats.org/officeDocument/2006/relationships/customXml" Target="../ink/ink1335.xml"/><Relationship Id="rId323" Type="http://schemas.openxmlformats.org/officeDocument/2006/relationships/image" Target="../media/image1116.png"/><Relationship Id="rId344" Type="http://schemas.openxmlformats.org/officeDocument/2006/relationships/customXml" Target="../ink/ink1356.xml"/><Relationship Id="rId530" Type="http://schemas.openxmlformats.org/officeDocument/2006/relationships/customXml" Target="../ink/ink1449.xml"/><Relationship Id="rId20" Type="http://schemas.openxmlformats.org/officeDocument/2006/relationships/customXml" Target="../ink/ink1194.xml"/><Relationship Id="rId41" Type="http://schemas.openxmlformats.org/officeDocument/2006/relationships/image" Target="../media/image975.png"/><Relationship Id="rId62" Type="http://schemas.openxmlformats.org/officeDocument/2006/relationships/customXml" Target="../ink/ink1215.xml"/><Relationship Id="rId83" Type="http://schemas.openxmlformats.org/officeDocument/2006/relationships/image" Target="../media/image997.png"/><Relationship Id="rId179" Type="http://schemas.openxmlformats.org/officeDocument/2006/relationships/image" Target="../media/image1045.png"/><Relationship Id="rId365" Type="http://schemas.openxmlformats.org/officeDocument/2006/relationships/image" Target="../media/image1136.png"/><Relationship Id="rId386" Type="http://schemas.openxmlformats.org/officeDocument/2006/relationships/customXml" Target="../ink/ink1377.xml"/><Relationship Id="rId551" Type="http://schemas.openxmlformats.org/officeDocument/2006/relationships/image" Target="../media/image1229.png"/><Relationship Id="rId572" Type="http://schemas.openxmlformats.org/officeDocument/2006/relationships/customXml" Target="../ink/ink1470.xml"/><Relationship Id="rId190" Type="http://schemas.openxmlformats.org/officeDocument/2006/relationships/customXml" Target="../ink/ink1279.xml"/><Relationship Id="rId204" Type="http://schemas.openxmlformats.org/officeDocument/2006/relationships/customXml" Target="../ink/ink1286.xml"/><Relationship Id="rId225" Type="http://schemas.openxmlformats.org/officeDocument/2006/relationships/image" Target="../media/image1067.png"/><Relationship Id="rId246" Type="http://schemas.openxmlformats.org/officeDocument/2006/relationships/customXml" Target="../ink/ink1307.xml"/><Relationship Id="rId267" Type="http://schemas.openxmlformats.org/officeDocument/2006/relationships/image" Target="../media/image1088.png"/><Relationship Id="rId288" Type="http://schemas.openxmlformats.org/officeDocument/2006/relationships/customXml" Target="../ink/ink1328.xml"/><Relationship Id="rId411" Type="http://schemas.openxmlformats.org/officeDocument/2006/relationships/image" Target="../media/image1159.png"/><Relationship Id="rId432" Type="http://schemas.openxmlformats.org/officeDocument/2006/relationships/customXml" Target="../ink/ink1400.xml"/><Relationship Id="rId453" Type="http://schemas.openxmlformats.org/officeDocument/2006/relationships/image" Target="../media/image1180.png"/><Relationship Id="rId474" Type="http://schemas.openxmlformats.org/officeDocument/2006/relationships/customXml" Target="../ink/ink1421.xml"/><Relationship Id="rId509" Type="http://schemas.openxmlformats.org/officeDocument/2006/relationships/image" Target="../media/image1208.png"/><Relationship Id="rId106" Type="http://schemas.openxmlformats.org/officeDocument/2006/relationships/customXml" Target="../ink/ink1237.xml"/><Relationship Id="rId127" Type="http://schemas.openxmlformats.org/officeDocument/2006/relationships/image" Target="../media/image1019.png"/><Relationship Id="rId313" Type="http://schemas.openxmlformats.org/officeDocument/2006/relationships/image" Target="../media/image1111.png"/><Relationship Id="rId495" Type="http://schemas.openxmlformats.org/officeDocument/2006/relationships/image" Target="../media/image1201.png"/><Relationship Id="rId10" Type="http://schemas.openxmlformats.org/officeDocument/2006/relationships/customXml" Target="../ink/ink1189.xml"/><Relationship Id="rId31" Type="http://schemas.openxmlformats.org/officeDocument/2006/relationships/image" Target="../media/image970.png"/><Relationship Id="rId52" Type="http://schemas.openxmlformats.org/officeDocument/2006/relationships/customXml" Target="../ink/ink1210.xml"/><Relationship Id="rId73" Type="http://schemas.openxmlformats.org/officeDocument/2006/relationships/image" Target="../media/image992.png"/><Relationship Id="rId94" Type="http://schemas.openxmlformats.org/officeDocument/2006/relationships/customXml" Target="../ink/ink1231.xml"/><Relationship Id="rId148" Type="http://schemas.openxmlformats.org/officeDocument/2006/relationships/customXml" Target="../ink/ink1258.xml"/><Relationship Id="rId169" Type="http://schemas.openxmlformats.org/officeDocument/2006/relationships/image" Target="../media/image1040.png"/><Relationship Id="rId334" Type="http://schemas.openxmlformats.org/officeDocument/2006/relationships/customXml" Target="../ink/ink1351.xml"/><Relationship Id="rId355" Type="http://schemas.openxmlformats.org/officeDocument/2006/relationships/image" Target="../media/image1131.png"/><Relationship Id="rId376" Type="http://schemas.openxmlformats.org/officeDocument/2006/relationships/customXml" Target="../ink/ink1372.xml"/><Relationship Id="rId397" Type="http://schemas.openxmlformats.org/officeDocument/2006/relationships/image" Target="../media/image1152.png"/><Relationship Id="rId520" Type="http://schemas.openxmlformats.org/officeDocument/2006/relationships/customXml" Target="../ink/ink1444.xml"/><Relationship Id="rId541" Type="http://schemas.openxmlformats.org/officeDocument/2006/relationships/image" Target="../media/image1224.png"/><Relationship Id="rId562" Type="http://schemas.openxmlformats.org/officeDocument/2006/relationships/customXml" Target="../ink/ink1465.xml"/><Relationship Id="rId4" Type="http://schemas.openxmlformats.org/officeDocument/2006/relationships/customXml" Target="../ink/ink1186.xml"/><Relationship Id="rId180" Type="http://schemas.openxmlformats.org/officeDocument/2006/relationships/customXml" Target="../ink/ink1274.xml"/><Relationship Id="rId215" Type="http://schemas.openxmlformats.org/officeDocument/2006/relationships/image" Target="../media/image1062.png"/><Relationship Id="rId236" Type="http://schemas.openxmlformats.org/officeDocument/2006/relationships/customXml" Target="../ink/ink1302.xml"/><Relationship Id="rId257" Type="http://schemas.openxmlformats.org/officeDocument/2006/relationships/image" Target="../media/image1083.png"/><Relationship Id="rId278" Type="http://schemas.openxmlformats.org/officeDocument/2006/relationships/customXml" Target="../ink/ink1323.xml"/><Relationship Id="rId401" Type="http://schemas.openxmlformats.org/officeDocument/2006/relationships/image" Target="../media/image1154.png"/><Relationship Id="rId422" Type="http://schemas.openxmlformats.org/officeDocument/2006/relationships/customXml" Target="../ink/ink1395.xml"/><Relationship Id="rId443" Type="http://schemas.openxmlformats.org/officeDocument/2006/relationships/image" Target="../media/image1175.png"/><Relationship Id="rId464" Type="http://schemas.openxmlformats.org/officeDocument/2006/relationships/customXml" Target="../ink/ink1416.xml"/><Relationship Id="rId303" Type="http://schemas.openxmlformats.org/officeDocument/2006/relationships/image" Target="../media/image1106.png"/><Relationship Id="rId485" Type="http://schemas.openxmlformats.org/officeDocument/2006/relationships/image" Target="../media/image1196.png"/><Relationship Id="rId42" Type="http://schemas.openxmlformats.org/officeDocument/2006/relationships/customXml" Target="../ink/ink1205.xml"/><Relationship Id="rId84" Type="http://schemas.openxmlformats.org/officeDocument/2006/relationships/customXml" Target="../ink/ink1226.xml"/><Relationship Id="rId138" Type="http://schemas.openxmlformats.org/officeDocument/2006/relationships/customXml" Target="../ink/ink1253.xml"/><Relationship Id="rId345" Type="http://schemas.openxmlformats.org/officeDocument/2006/relationships/image" Target="../media/image1127.png"/><Relationship Id="rId387" Type="http://schemas.openxmlformats.org/officeDocument/2006/relationships/image" Target="../media/image1147.png"/><Relationship Id="rId510" Type="http://schemas.openxmlformats.org/officeDocument/2006/relationships/customXml" Target="../ink/ink1439.xml"/><Relationship Id="rId552" Type="http://schemas.openxmlformats.org/officeDocument/2006/relationships/customXml" Target="../ink/ink1460.xml"/><Relationship Id="rId191" Type="http://schemas.openxmlformats.org/officeDocument/2006/relationships/image" Target="../media/image1051.png"/><Relationship Id="rId205" Type="http://schemas.openxmlformats.org/officeDocument/2006/relationships/image" Target="../media/image1057.png"/><Relationship Id="rId247" Type="http://schemas.openxmlformats.org/officeDocument/2006/relationships/image" Target="../media/image1078.png"/><Relationship Id="rId412" Type="http://schemas.openxmlformats.org/officeDocument/2006/relationships/customXml" Target="../ink/ink1390.xml"/><Relationship Id="rId107" Type="http://schemas.openxmlformats.org/officeDocument/2006/relationships/image" Target="../media/image1009.png"/><Relationship Id="rId289" Type="http://schemas.openxmlformats.org/officeDocument/2006/relationships/image" Target="../media/image1099.png"/><Relationship Id="rId454" Type="http://schemas.openxmlformats.org/officeDocument/2006/relationships/customXml" Target="../ink/ink1411.xml"/><Relationship Id="rId496" Type="http://schemas.openxmlformats.org/officeDocument/2006/relationships/customXml" Target="../ink/ink1432.xml"/><Relationship Id="rId11" Type="http://schemas.openxmlformats.org/officeDocument/2006/relationships/image" Target="../media/image960.png"/><Relationship Id="rId53" Type="http://schemas.openxmlformats.org/officeDocument/2006/relationships/image" Target="../media/image982.png"/><Relationship Id="rId149" Type="http://schemas.openxmlformats.org/officeDocument/2006/relationships/image" Target="../media/image1030.png"/><Relationship Id="rId314" Type="http://schemas.openxmlformats.org/officeDocument/2006/relationships/customXml" Target="../ink/ink1341.xml"/><Relationship Id="rId356" Type="http://schemas.openxmlformats.org/officeDocument/2006/relationships/customXml" Target="../ink/ink1362.xml"/><Relationship Id="rId398" Type="http://schemas.openxmlformats.org/officeDocument/2006/relationships/customXml" Target="../ink/ink1383.xml"/><Relationship Id="rId521" Type="http://schemas.openxmlformats.org/officeDocument/2006/relationships/image" Target="../media/image1214.png"/><Relationship Id="rId563" Type="http://schemas.openxmlformats.org/officeDocument/2006/relationships/image" Target="../media/image1235.png"/><Relationship Id="rId95" Type="http://schemas.openxmlformats.org/officeDocument/2006/relationships/image" Target="../media/image1003.png"/><Relationship Id="rId160" Type="http://schemas.openxmlformats.org/officeDocument/2006/relationships/customXml" Target="../ink/ink1264.xml"/><Relationship Id="rId216" Type="http://schemas.openxmlformats.org/officeDocument/2006/relationships/customXml" Target="../ink/ink1292.xml"/><Relationship Id="rId423" Type="http://schemas.openxmlformats.org/officeDocument/2006/relationships/image" Target="../media/image1165.png"/><Relationship Id="rId258" Type="http://schemas.openxmlformats.org/officeDocument/2006/relationships/customXml" Target="../ink/ink1313.xml"/><Relationship Id="rId465" Type="http://schemas.openxmlformats.org/officeDocument/2006/relationships/image" Target="../media/image1186.png"/><Relationship Id="rId22" Type="http://schemas.openxmlformats.org/officeDocument/2006/relationships/customXml" Target="../ink/ink1195.xml"/><Relationship Id="rId64" Type="http://schemas.openxmlformats.org/officeDocument/2006/relationships/customXml" Target="../ink/ink1216.xml"/><Relationship Id="rId118" Type="http://schemas.openxmlformats.org/officeDocument/2006/relationships/customXml" Target="../ink/ink1243.xml"/><Relationship Id="rId325" Type="http://schemas.openxmlformats.org/officeDocument/2006/relationships/image" Target="../media/image1117.png"/><Relationship Id="rId367" Type="http://schemas.openxmlformats.org/officeDocument/2006/relationships/image" Target="../media/image1137.png"/><Relationship Id="rId532" Type="http://schemas.openxmlformats.org/officeDocument/2006/relationships/customXml" Target="../ink/ink1450.xml"/><Relationship Id="rId574" Type="http://schemas.openxmlformats.org/officeDocument/2006/relationships/customXml" Target="../ink/ink1471.xml"/><Relationship Id="rId171" Type="http://schemas.openxmlformats.org/officeDocument/2006/relationships/image" Target="../media/image1041.png"/><Relationship Id="rId227" Type="http://schemas.openxmlformats.org/officeDocument/2006/relationships/image" Target="../media/image1068.png"/><Relationship Id="rId269" Type="http://schemas.openxmlformats.org/officeDocument/2006/relationships/image" Target="../media/image1089.png"/><Relationship Id="rId434" Type="http://schemas.openxmlformats.org/officeDocument/2006/relationships/customXml" Target="../ink/ink1401.xml"/><Relationship Id="rId476" Type="http://schemas.openxmlformats.org/officeDocument/2006/relationships/customXml" Target="../ink/ink1422.xml"/><Relationship Id="rId33" Type="http://schemas.openxmlformats.org/officeDocument/2006/relationships/image" Target="../media/image971.png"/><Relationship Id="rId129" Type="http://schemas.openxmlformats.org/officeDocument/2006/relationships/image" Target="../media/image1020.png"/><Relationship Id="rId280" Type="http://schemas.openxmlformats.org/officeDocument/2006/relationships/customXml" Target="../ink/ink1324.xml"/><Relationship Id="rId336" Type="http://schemas.openxmlformats.org/officeDocument/2006/relationships/customXml" Target="../ink/ink1352.xml"/><Relationship Id="rId501" Type="http://schemas.openxmlformats.org/officeDocument/2006/relationships/image" Target="../media/image1204.png"/><Relationship Id="rId543" Type="http://schemas.openxmlformats.org/officeDocument/2006/relationships/image" Target="../media/image1225.png"/><Relationship Id="rId75" Type="http://schemas.openxmlformats.org/officeDocument/2006/relationships/image" Target="../media/image993.png"/><Relationship Id="rId140" Type="http://schemas.openxmlformats.org/officeDocument/2006/relationships/customXml" Target="../ink/ink1254.xml"/><Relationship Id="rId182" Type="http://schemas.openxmlformats.org/officeDocument/2006/relationships/customXml" Target="../ink/ink1275.xml"/><Relationship Id="rId378" Type="http://schemas.openxmlformats.org/officeDocument/2006/relationships/customXml" Target="../ink/ink1373.xml"/><Relationship Id="rId403" Type="http://schemas.openxmlformats.org/officeDocument/2006/relationships/image" Target="../media/image1155.png"/><Relationship Id="rId6" Type="http://schemas.openxmlformats.org/officeDocument/2006/relationships/customXml" Target="../ink/ink1187.xml"/><Relationship Id="rId238" Type="http://schemas.openxmlformats.org/officeDocument/2006/relationships/customXml" Target="../ink/ink1303.xml"/><Relationship Id="rId445" Type="http://schemas.openxmlformats.org/officeDocument/2006/relationships/image" Target="../media/image1176.png"/><Relationship Id="rId487" Type="http://schemas.openxmlformats.org/officeDocument/2006/relationships/image" Target="../media/image1197.png"/><Relationship Id="rId291" Type="http://schemas.openxmlformats.org/officeDocument/2006/relationships/image" Target="../media/image1100.png"/><Relationship Id="rId305" Type="http://schemas.openxmlformats.org/officeDocument/2006/relationships/image" Target="../media/image1107.png"/><Relationship Id="rId347" Type="http://schemas.openxmlformats.org/officeDocument/2006/relationships/image" Target="../media/image1128.png"/><Relationship Id="rId512" Type="http://schemas.openxmlformats.org/officeDocument/2006/relationships/customXml" Target="../ink/ink1440.xml"/><Relationship Id="rId44" Type="http://schemas.openxmlformats.org/officeDocument/2006/relationships/customXml" Target="../ink/ink1206.xml"/><Relationship Id="rId86" Type="http://schemas.openxmlformats.org/officeDocument/2006/relationships/customXml" Target="../ink/ink1227.xml"/><Relationship Id="rId151" Type="http://schemas.openxmlformats.org/officeDocument/2006/relationships/image" Target="../media/image1031.png"/><Relationship Id="rId389" Type="http://schemas.openxmlformats.org/officeDocument/2006/relationships/image" Target="../media/image1148.png"/><Relationship Id="rId554" Type="http://schemas.openxmlformats.org/officeDocument/2006/relationships/customXml" Target="../ink/ink1461.xml"/><Relationship Id="rId193" Type="http://schemas.openxmlformats.org/officeDocument/2006/relationships/image" Target="../media/image1052.png"/><Relationship Id="rId207" Type="http://schemas.openxmlformats.org/officeDocument/2006/relationships/image" Target="../media/image1058.png"/><Relationship Id="rId249" Type="http://schemas.openxmlformats.org/officeDocument/2006/relationships/image" Target="../media/image1079.png"/><Relationship Id="rId414" Type="http://schemas.openxmlformats.org/officeDocument/2006/relationships/customXml" Target="../ink/ink1391.xml"/><Relationship Id="rId456" Type="http://schemas.openxmlformats.org/officeDocument/2006/relationships/customXml" Target="../ink/ink1412.xml"/><Relationship Id="rId498" Type="http://schemas.openxmlformats.org/officeDocument/2006/relationships/customXml" Target="../ink/ink1433.xml"/><Relationship Id="rId13" Type="http://schemas.openxmlformats.org/officeDocument/2006/relationships/image" Target="../media/image961.png"/><Relationship Id="rId109" Type="http://schemas.openxmlformats.org/officeDocument/2006/relationships/image" Target="../media/image1010.png"/><Relationship Id="rId260" Type="http://schemas.openxmlformats.org/officeDocument/2006/relationships/customXml" Target="../ink/ink1314.xml"/><Relationship Id="rId316" Type="http://schemas.openxmlformats.org/officeDocument/2006/relationships/customXml" Target="../ink/ink1342.xml"/><Relationship Id="rId523" Type="http://schemas.openxmlformats.org/officeDocument/2006/relationships/image" Target="../media/image1215.png"/><Relationship Id="rId55" Type="http://schemas.openxmlformats.org/officeDocument/2006/relationships/image" Target="../media/image983.png"/><Relationship Id="rId97" Type="http://schemas.openxmlformats.org/officeDocument/2006/relationships/image" Target="../media/image1004.png"/><Relationship Id="rId120" Type="http://schemas.openxmlformats.org/officeDocument/2006/relationships/customXml" Target="../ink/ink1244.xml"/><Relationship Id="rId358" Type="http://schemas.openxmlformats.org/officeDocument/2006/relationships/customXml" Target="../ink/ink1363.xml"/><Relationship Id="rId565" Type="http://schemas.openxmlformats.org/officeDocument/2006/relationships/image" Target="../media/image1236.png"/><Relationship Id="rId162" Type="http://schemas.openxmlformats.org/officeDocument/2006/relationships/customXml" Target="../ink/ink1265.xml"/><Relationship Id="rId218" Type="http://schemas.openxmlformats.org/officeDocument/2006/relationships/customXml" Target="../ink/ink1293.xml"/><Relationship Id="rId425" Type="http://schemas.openxmlformats.org/officeDocument/2006/relationships/image" Target="../media/image1166.png"/><Relationship Id="rId467" Type="http://schemas.openxmlformats.org/officeDocument/2006/relationships/image" Target="../media/image1187.png"/><Relationship Id="rId271" Type="http://schemas.openxmlformats.org/officeDocument/2006/relationships/image" Target="../media/image1090.png"/><Relationship Id="rId24" Type="http://schemas.openxmlformats.org/officeDocument/2006/relationships/customXml" Target="../ink/ink1196.xml"/><Relationship Id="rId66" Type="http://schemas.openxmlformats.org/officeDocument/2006/relationships/customXml" Target="../ink/ink1217.xml"/><Relationship Id="rId131" Type="http://schemas.openxmlformats.org/officeDocument/2006/relationships/image" Target="../media/image1021.png"/><Relationship Id="rId327" Type="http://schemas.openxmlformats.org/officeDocument/2006/relationships/image" Target="../media/image1118.png"/><Relationship Id="rId369" Type="http://schemas.openxmlformats.org/officeDocument/2006/relationships/image" Target="../media/image1138.png"/><Relationship Id="rId534" Type="http://schemas.openxmlformats.org/officeDocument/2006/relationships/customXml" Target="../ink/ink1451.xml"/><Relationship Id="rId576" Type="http://schemas.openxmlformats.org/officeDocument/2006/relationships/customXml" Target="../ink/ink1472.xml"/><Relationship Id="rId173" Type="http://schemas.openxmlformats.org/officeDocument/2006/relationships/image" Target="../media/image1042.png"/><Relationship Id="rId229" Type="http://schemas.openxmlformats.org/officeDocument/2006/relationships/image" Target="../media/image1069.png"/><Relationship Id="rId380" Type="http://schemas.openxmlformats.org/officeDocument/2006/relationships/customXml" Target="../ink/ink1374.xml"/><Relationship Id="rId436" Type="http://schemas.openxmlformats.org/officeDocument/2006/relationships/customXml" Target="../ink/ink1402.xml"/><Relationship Id="rId240" Type="http://schemas.openxmlformats.org/officeDocument/2006/relationships/customXml" Target="../ink/ink1304.xml"/><Relationship Id="rId478" Type="http://schemas.openxmlformats.org/officeDocument/2006/relationships/customXml" Target="../ink/ink1423.xml"/><Relationship Id="rId35" Type="http://schemas.openxmlformats.org/officeDocument/2006/relationships/image" Target="../media/image972.png"/><Relationship Id="rId77" Type="http://schemas.openxmlformats.org/officeDocument/2006/relationships/image" Target="../media/image994.png"/><Relationship Id="rId100" Type="http://schemas.openxmlformats.org/officeDocument/2006/relationships/customXml" Target="../ink/ink1234.xml"/><Relationship Id="rId282" Type="http://schemas.openxmlformats.org/officeDocument/2006/relationships/customXml" Target="../ink/ink1325.xml"/><Relationship Id="rId338" Type="http://schemas.openxmlformats.org/officeDocument/2006/relationships/customXml" Target="../ink/ink1353.xml"/><Relationship Id="rId503" Type="http://schemas.openxmlformats.org/officeDocument/2006/relationships/image" Target="../media/image1205.png"/><Relationship Id="rId545" Type="http://schemas.openxmlformats.org/officeDocument/2006/relationships/image" Target="../media/image1226.png"/><Relationship Id="rId8" Type="http://schemas.openxmlformats.org/officeDocument/2006/relationships/customXml" Target="../ink/ink1188.xml"/><Relationship Id="rId142" Type="http://schemas.openxmlformats.org/officeDocument/2006/relationships/customXml" Target="../ink/ink1255.xml"/><Relationship Id="rId184" Type="http://schemas.openxmlformats.org/officeDocument/2006/relationships/customXml" Target="../ink/ink1276.xml"/><Relationship Id="rId391" Type="http://schemas.openxmlformats.org/officeDocument/2006/relationships/image" Target="../media/image1149.png"/><Relationship Id="rId405" Type="http://schemas.openxmlformats.org/officeDocument/2006/relationships/image" Target="../media/image1156.png"/><Relationship Id="rId447" Type="http://schemas.openxmlformats.org/officeDocument/2006/relationships/image" Target="../media/image1177.png"/><Relationship Id="rId251" Type="http://schemas.openxmlformats.org/officeDocument/2006/relationships/image" Target="../media/image1080.png"/><Relationship Id="rId489" Type="http://schemas.openxmlformats.org/officeDocument/2006/relationships/image" Target="../media/image1198.png"/><Relationship Id="rId46" Type="http://schemas.openxmlformats.org/officeDocument/2006/relationships/customXml" Target="../ink/ink1207.xml"/><Relationship Id="rId293" Type="http://schemas.openxmlformats.org/officeDocument/2006/relationships/image" Target="../media/image1101.png"/><Relationship Id="rId307" Type="http://schemas.openxmlformats.org/officeDocument/2006/relationships/image" Target="../media/image1108.png"/><Relationship Id="rId349" Type="http://schemas.openxmlformats.org/officeDocument/2006/relationships/image" Target="../media/image1129.png"/><Relationship Id="rId514" Type="http://schemas.openxmlformats.org/officeDocument/2006/relationships/customXml" Target="../ink/ink1441.xml"/><Relationship Id="rId556" Type="http://schemas.openxmlformats.org/officeDocument/2006/relationships/customXml" Target="../ink/ink1462.xml"/><Relationship Id="rId88" Type="http://schemas.openxmlformats.org/officeDocument/2006/relationships/customXml" Target="../ink/ink1228.xml"/><Relationship Id="rId111" Type="http://schemas.openxmlformats.org/officeDocument/2006/relationships/image" Target="../media/image1011.png"/><Relationship Id="rId153" Type="http://schemas.openxmlformats.org/officeDocument/2006/relationships/image" Target="../media/image1032.png"/><Relationship Id="rId195" Type="http://schemas.openxmlformats.org/officeDocument/2006/relationships/image" Target="../media/image1053.png"/><Relationship Id="rId209" Type="http://schemas.openxmlformats.org/officeDocument/2006/relationships/image" Target="../media/image1059.png"/><Relationship Id="rId360" Type="http://schemas.openxmlformats.org/officeDocument/2006/relationships/customXml" Target="../ink/ink1364.xml"/><Relationship Id="rId416" Type="http://schemas.openxmlformats.org/officeDocument/2006/relationships/customXml" Target="../ink/ink1392.xml"/><Relationship Id="rId220" Type="http://schemas.openxmlformats.org/officeDocument/2006/relationships/customXml" Target="../ink/ink1294.xml"/><Relationship Id="rId458" Type="http://schemas.openxmlformats.org/officeDocument/2006/relationships/customXml" Target="../ink/ink1413.xml"/><Relationship Id="rId15" Type="http://schemas.openxmlformats.org/officeDocument/2006/relationships/image" Target="../media/image962.png"/><Relationship Id="rId57" Type="http://schemas.openxmlformats.org/officeDocument/2006/relationships/image" Target="../media/image984.png"/><Relationship Id="rId262" Type="http://schemas.openxmlformats.org/officeDocument/2006/relationships/customXml" Target="../ink/ink1315.xml"/><Relationship Id="rId318" Type="http://schemas.openxmlformats.org/officeDocument/2006/relationships/customXml" Target="../ink/ink1343.xml"/><Relationship Id="rId525" Type="http://schemas.openxmlformats.org/officeDocument/2006/relationships/image" Target="../media/image1216.png"/><Relationship Id="rId567" Type="http://schemas.openxmlformats.org/officeDocument/2006/relationships/image" Target="../media/image1237.png"/><Relationship Id="rId99" Type="http://schemas.openxmlformats.org/officeDocument/2006/relationships/image" Target="../media/image1005.png"/><Relationship Id="rId122" Type="http://schemas.openxmlformats.org/officeDocument/2006/relationships/customXml" Target="../ink/ink1245.xml"/><Relationship Id="rId164" Type="http://schemas.openxmlformats.org/officeDocument/2006/relationships/customXml" Target="../ink/ink1266.xml"/><Relationship Id="rId371" Type="http://schemas.openxmlformats.org/officeDocument/2006/relationships/image" Target="../media/image1139.png"/><Relationship Id="rId427" Type="http://schemas.openxmlformats.org/officeDocument/2006/relationships/image" Target="../media/image1167.png"/><Relationship Id="rId469" Type="http://schemas.openxmlformats.org/officeDocument/2006/relationships/image" Target="../media/image1188.png"/><Relationship Id="rId26" Type="http://schemas.openxmlformats.org/officeDocument/2006/relationships/customXml" Target="../ink/ink1197.xml"/><Relationship Id="rId231" Type="http://schemas.openxmlformats.org/officeDocument/2006/relationships/image" Target="../media/image1070.png"/><Relationship Id="rId273" Type="http://schemas.openxmlformats.org/officeDocument/2006/relationships/image" Target="../media/image1091.png"/><Relationship Id="rId329" Type="http://schemas.openxmlformats.org/officeDocument/2006/relationships/image" Target="../media/image1119.png"/><Relationship Id="rId480" Type="http://schemas.openxmlformats.org/officeDocument/2006/relationships/customXml" Target="../ink/ink1424.xml"/><Relationship Id="rId536" Type="http://schemas.openxmlformats.org/officeDocument/2006/relationships/customXml" Target="../ink/ink14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3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26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7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8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9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30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1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27B06438-6937-4F0A-970E-7B40F0962F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>
                <a:solidFill>
                  <a:schemeClr val="tx2"/>
                </a:solidFill>
              </a:rPr>
              <a:t>Førelesing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DD4E0F-98D5-4E86-911A-2A955049EA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682079"/>
          </a:xfrm>
        </p:spPr>
        <p:txBody>
          <a:bodyPr>
            <a:normAutofit/>
          </a:bodyPr>
          <a:lstStyle/>
          <a:p>
            <a:r>
              <a:rPr lang="nb-NO">
                <a:solidFill>
                  <a:schemeClr val="tx2"/>
                </a:solidFill>
              </a:rPr>
              <a:t>22.03. 21</a:t>
            </a:r>
            <a:endParaRPr lang="nb-NO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1717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7A17B29-5699-4E9F-817F-61534100C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Konfidensintervall i binomisk fordeling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D219F6-7EAC-4AF7-80E5-742F9AE0FF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/>
              <a:t>Sler</a:t>
            </a:r>
            <a:r>
              <a:rPr lang="nb-NO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25B8991-3EF9-4DFB-A917-1562E6E28F5F}"/>
                  </a:ext>
                </a:extLst>
              </p14:cNvPr>
              <p14:cNvContentPartPr/>
              <p14:nvPr/>
            </p14:nvContentPartPr>
            <p14:xfrm>
              <a:off x="2034771" y="1958880"/>
              <a:ext cx="618120" cy="340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25B8991-3EF9-4DFB-A917-1562E6E28F5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25771" y="1950240"/>
                <a:ext cx="63576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6329F62-2859-44A6-8C0B-A17F4ECA90F3}"/>
                  </a:ext>
                </a:extLst>
              </p14:cNvPr>
              <p14:cNvContentPartPr/>
              <p14:nvPr/>
            </p14:nvContentPartPr>
            <p14:xfrm>
              <a:off x="2579811" y="2025120"/>
              <a:ext cx="94320" cy="39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6329F62-2859-44A6-8C0B-A17F4ECA90F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71171" y="2016120"/>
                <a:ext cx="11196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7B1EEED-8598-496A-8F3F-CAF938C6E5C9}"/>
                  </a:ext>
                </a:extLst>
              </p14:cNvPr>
              <p14:cNvContentPartPr/>
              <p14:nvPr/>
            </p14:nvContentPartPr>
            <p14:xfrm>
              <a:off x="2896611" y="2018640"/>
              <a:ext cx="80280" cy="113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7B1EEED-8598-496A-8F3F-CAF938C6E5C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87611" y="2010000"/>
                <a:ext cx="9792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861B4A1-F410-45DD-9932-4C227F3687FA}"/>
                  </a:ext>
                </a:extLst>
              </p14:cNvPr>
              <p14:cNvContentPartPr/>
              <p14:nvPr/>
            </p14:nvContentPartPr>
            <p14:xfrm>
              <a:off x="3031971" y="2029440"/>
              <a:ext cx="87840" cy="2570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861B4A1-F410-45DD-9932-4C227F3687F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23331" y="2020440"/>
                <a:ext cx="105480" cy="27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43F5194-48C2-4E5D-98B6-29C4BBBD4047}"/>
                  </a:ext>
                </a:extLst>
              </p14:cNvPr>
              <p14:cNvContentPartPr/>
              <p14:nvPr/>
            </p14:nvContentPartPr>
            <p14:xfrm>
              <a:off x="3387291" y="1976160"/>
              <a:ext cx="616320" cy="2390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43F5194-48C2-4E5D-98B6-29C4BBBD404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78291" y="1967520"/>
                <a:ext cx="63396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95840E00-A2CF-43D0-849C-281E73F05086}"/>
                  </a:ext>
                </a:extLst>
              </p14:cNvPr>
              <p14:cNvContentPartPr/>
              <p14:nvPr/>
            </p14:nvContentPartPr>
            <p14:xfrm>
              <a:off x="4320771" y="1993080"/>
              <a:ext cx="215640" cy="1825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95840E00-A2CF-43D0-849C-281E73F0508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311771" y="1984080"/>
                <a:ext cx="233280" cy="20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3C64BE94-DD5A-4FE5-9000-3D412160433A}"/>
              </a:ext>
            </a:extLst>
          </p:cNvPr>
          <p:cNvGrpSpPr/>
          <p:nvPr/>
        </p:nvGrpSpPr>
        <p:grpSpPr>
          <a:xfrm>
            <a:off x="4839171" y="2068680"/>
            <a:ext cx="940680" cy="287640"/>
            <a:chOff x="4839171" y="2068680"/>
            <a:chExt cx="940680" cy="28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CCC7EFC-F641-4D15-BF8A-D9F7DAD3476B}"/>
                    </a:ext>
                  </a:extLst>
                </p14:cNvPr>
                <p14:cNvContentPartPr/>
                <p14:nvPr/>
              </p14:nvContentPartPr>
              <p14:xfrm>
                <a:off x="4839171" y="2068680"/>
                <a:ext cx="514800" cy="287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CCC7EFC-F641-4D15-BF8A-D9F7DAD3476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830171" y="2059680"/>
                  <a:ext cx="53244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210454D-F739-4440-B238-924319D22D1F}"/>
                    </a:ext>
                  </a:extLst>
                </p14:cNvPr>
                <p14:cNvContentPartPr/>
                <p14:nvPr/>
              </p14:nvContentPartPr>
              <p14:xfrm>
                <a:off x="5377731" y="2081640"/>
                <a:ext cx="246960" cy="140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210454D-F739-4440-B238-924319D22D1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369091" y="2072640"/>
                  <a:ext cx="2646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4AB4D8E-2559-464D-94CE-20A44796B9EB}"/>
                    </a:ext>
                  </a:extLst>
                </p14:cNvPr>
                <p14:cNvContentPartPr/>
                <p14:nvPr/>
              </p14:nvContentPartPr>
              <p14:xfrm>
                <a:off x="5750331" y="2194680"/>
                <a:ext cx="29520" cy="26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4AB4D8E-2559-464D-94CE-20A44796B9E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741691" y="2185680"/>
                  <a:ext cx="4716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D253338-1C22-46AD-8821-2ABFCA4C481A}"/>
              </a:ext>
            </a:extLst>
          </p:cNvPr>
          <p:cNvGrpSpPr/>
          <p:nvPr/>
        </p:nvGrpSpPr>
        <p:grpSpPr>
          <a:xfrm>
            <a:off x="6236331" y="1965360"/>
            <a:ext cx="1117800" cy="251280"/>
            <a:chOff x="6236331" y="1965360"/>
            <a:chExt cx="1117800" cy="25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BA21132-7C14-4750-8130-8BB3DD3DACF3}"/>
                    </a:ext>
                  </a:extLst>
                </p14:cNvPr>
                <p14:cNvContentPartPr/>
                <p14:nvPr/>
              </p14:nvContentPartPr>
              <p14:xfrm>
                <a:off x="6284211" y="1995600"/>
                <a:ext cx="77760" cy="1652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BA21132-7C14-4750-8130-8BB3DD3DACF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275211" y="1986600"/>
                  <a:ext cx="9540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D3D1857-AC57-4CD9-B2B0-63646AA9B85A}"/>
                    </a:ext>
                  </a:extLst>
                </p14:cNvPr>
                <p14:cNvContentPartPr/>
                <p14:nvPr/>
              </p14:nvContentPartPr>
              <p14:xfrm>
                <a:off x="6236331" y="1988760"/>
                <a:ext cx="173520" cy="1980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D3D1857-AC57-4CD9-B2B0-63646AA9B85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227691" y="1980120"/>
                  <a:ext cx="1911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3E90E14-1689-4BAE-B131-9225434190A2}"/>
                    </a:ext>
                  </a:extLst>
                </p14:cNvPr>
                <p14:cNvContentPartPr/>
                <p14:nvPr/>
              </p14:nvContentPartPr>
              <p14:xfrm>
                <a:off x="6542691" y="2059680"/>
                <a:ext cx="78480" cy="97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3E90E14-1689-4BAE-B131-9225434190A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533691" y="2050680"/>
                  <a:ext cx="9612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6F17730-3FFB-4922-A6AF-F782B8983BE8}"/>
                    </a:ext>
                  </a:extLst>
                </p14:cNvPr>
                <p14:cNvContentPartPr/>
                <p14:nvPr/>
              </p14:nvContentPartPr>
              <p14:xfrm>
                <a:off x="6513891" y="2130600"/>
                <a:ext cx="74880" cy="54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6F17730-3FFB-4922-A6AF-F782B8983BE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505251" y="2121600"/>
                  <a:ext cx="925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75174D3-0719-48F6-A697-466EB8650A1A}"/>
                    </a:ext>
                  </a:extLst>
                </p14:cNvPr>
                <p14:cNvContentPartPr/>
                <p14:nvPr/>
              </p14:nvContentPartPr>
              <p14:xfrm>
                <a:off x="6772011" y="2004960"/>
                <a:ext cx="42840" cy="161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75174D3-0719-48F6-A697-466EB8650A1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763371" y="1996320"/>
                  <a:ext cx="604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98F591B-E71D-42EB-966F-E64323BE496E}"/>
                    </a:ext>
                  </a:extLst>
                </p14:cNvPr>
                <p14:cNvContentPartPr/>
                <p14:nvPr/>
              </p14:nvContentPartPr>
              <p14:xfrm>
                <a:off x="6727371" y="1998120"/>
                <a:ext cx="112680" cy="218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98F591B-E71D-42EB-966F-E64323BE496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718371" y="1989120"/>
                  <a:ext cx="13032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F1D0BCC-F405-4CF0-8309-7A95828F8AB4}"/>
                    </a:ext>
                  </a:extLst>
                </p14:cNvPr>
                <p14:cNvContentPartPr/>
                <p14:nvPr/>
              </p14:nvContentPartPr>
              <p14:xfrm>
                <a:off x="6682371" y="2114040"/>
                <a:ext cx="138960" cy="64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F1D0BCC-F405-4CF0-8309-7A95828F8AB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673731" y="2105400"/>
                  <a:ext cx="1566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2D8C504-EA34-4071-BE72-6BF5B3146BA4}"/>
                    </a:ext>
                  </a:extLst>
                </p14:cNvPr>
                <p14:cNvContentPartPr/>
                <p14:nvPr/>
              </p14:nvContentPartPr>
              <p14:xfrm>
                <a:off x="6878571" y="1965360"/>
                <a:ext cx="475560" cy="232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2D8C504-EA34-4071-BE72-6BF5B3146BA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869931" y="1956360"/>
                  <a:ext cx="49320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462787D-B460-4DA5-916A-D07815F320A1}"/>
                    </a:ext>
                  </a:extLst>
                </p14:cNvPr>
                <p14:cNvContentPartPr/>
                <p14:nvPr/>
              </p14:nvContentPartPr>
              <p14:xfrm>
                <a:off x="7276011" y="2071920"/>
                <a:ext cx="70920" cy="23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462787D-B460-4DA5-916A-D07815F320A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267011" y="2063280"/>
                  <a:ext cx="8856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B0107FF-3C2D-4CA6-AD73-B8997206F205}"/>
              </a:ext>
            </a:extLst>
          </p:cNvPr>
          <p:cNvGrpSpPr/>
          <p:nvPr/>
        </p:nvGrpSpPr>
        <p:grpSpPr>
          <a:xfrm>
            <a:off x="7676691" y="1866360"/>
            <a:ext cx="1441080" cy="481320"/>
            <a:chOff x="7676691" y="1866360"/>
            <a:chExt cx="1441080" cy="48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C5DE1A5-39A9-41EC-96CD-E8BF08105973}"/>
                    </a:ext>
                  </a:extLst>
                </p14:cNvPr>
                <p14:cNvContentPartPr/>
                <p14:nvPr/>
              </p14:nvContentPartPr>
              <p14:xfrm>
                <a:off x="7676691" y="2060760"/>
                <a:ext cx="194760" cy="286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C5DE1A5-39A9-41EC-96CD-E8BF0810597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668051" y="2052120"/>
                  <a:ext cx="21240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057CD9C5-2DE2-4EF6-B1CE-93060EA5FE2B}"/>
                    </a:ext>
                  </a:extLst>
                </p14:cNvPr>
                <p14:cNvContentPartPr/>
                <p14:nvPr/>
              </p14:nvContentPartPr>
              <p14:xfrm>
                <a:off x="7899891" y="2046000"/>
                <a:ext cx="110520" cy="105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057CD9C5-2DE2-4EF6-B1CE-93060EA5FE2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91251" y="2037000"/>
                  <a:ext cx="1281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2CEECCA-9B87-437B-8A7A-9153C84E482C}"/>
                    </a:ext>
                  </a:extLst>
                </p14:cNvPr>
                <p14:cNvContentPartPr/>
                <p14:nvPr/>
              </p14:nvContentPartPr>
              <p14:xfrm>
                <a:off x="8025171" y="1866360"/>
                <a:ext cx="59400" cy="626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2CEECCA-9B87-437B-8A7A-9153C84E482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016171" y="1857720"/>
                  <a:ext cx="770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03A4B46-BE33-48A8-99EA-B23397790087}"/>
                    </a:ext>
                  </a:extLst>
                </p14:cNvPr>
                <p14:cNvContentPartPr/>
                <p14:nvPr/>
              </p14:nvContentPartPr>
              <p14:xfrm>
                <a:off x="8324691" y="1904520"/>
                <a:ext cx="783000" cy="3567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03A4B46-BE33-48A8-99EA-B2339779008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316051" y="1895880"/>
                  <a:ext cx="80064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E70CF44-D9D0-4EB6-B3C7-89FA8F417E37}"/>
                    </a:ext>
                  </a:extLst>
                </p14:cNvPr>
                <p14:cNvContentPartPr/>
                <p14:nvPr/>
              </p14:nvContentPartPr>
              <p14:xfrm>
                <a:off x="8994291" y="1999920"/>
                <a:ext cx="123480" cy="20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E70CF44-D9D0-4EB6-B3C7-89FA8F417E3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985651" y="1990920"/>
                  <a:ext cx="141120" cy="3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310C996E-2903-4411-B517-AF3AE48F842C}"/>
                  </a:ext>
                </a:extLst>
              </p14:cNvPr>
              <p14:cNvContentPartPr/>
              <p14:nvPr/>
            </p14:nvContentPartPr>
            <p14:xfrm>
              <a:off x="9267891" y="2124120"/>
              <a:ext cx="7920" cy="1476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310C996E-2903-4411-B517-AF3AE48F842C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9258891" y="2115480"/>
                <a:ext cx="25560" cy="3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41B87D7C-4BEE-4570-BF27-539F2F823C98}"/>
              </a:ext>
            </a:extLst>
          </p:cNvPr>
          <p:cNvGrpSpPr/>
          <p:nvPr/>
        </p:nvGrpSpPr>
        <p:grpSpPr>
          <a:xfrm>
            <a:off x="9791331" y="1921440"/>
            <a:ext cx="755640" cy="235080"/>
            <a:chOff x="9791331" y="1921440"/>
            <a:chExt cx="755640" cy="23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426F2C5-FFE4-4FF5-A464-3E501B90C6F3}"/>
                    </a:ext>
                  </a:extLst>
                </p14:cNvPr>
                <p14:cNvContentPartPr/>
                <p14:nvPr/>
              </p14:nvContentPartPr>
              <p14:xfrm>
                <a:off x="9791331" y="1921440"/>
                <a:ext cx="126000" cy="223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426F2C5-FFE4-4FF5-A464-3E501B90C6F3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9782331" y="1912440"/>
                  <a:ext cx="1436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69B5D17F-E9DE-464C-9291-ED6C0081EF9A}"/>
                    </a:ext>
                  </a:extLst>
                </p14:cNvPr>
                <p14:cNvContentPartPr/>
                <p14:nvPr/>
              </p14:nvContentPartPr>
              <p14:xfrm>
                <a:off x="10042251" y="2052480"/>
                <a:ext cx="66240" cy="216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69B5D17F-E9DE-464C-9291-ED6C0081EF9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0033611" y="2043480"/>
                  <a:ext cx="838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55B88AF-6F49-4FDA-A5EC-D4E706FA8D50}"/>
                    </a:ext>
                  </a:extLst>
                </p14:cNvPr>
                <p14:cNvContentPartPr/>
                <p14:nvPr/>
              </p14:nvContentPartPr>
              <p14:xfrm>
                <a:off x="10021011" y="2107200"/>
                <a:ext cx="82440" cy="68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55B88AF-6F49-4FDA-A5EC-D4E706FA8D5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0012371" y="2098200"/>
                  <a:ext cx="1000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5A0F15E-12B3-4C2A-97A1-2C27BF476404}"/>
                    </a:ext>
                  </a:extLst>
                </p14:cNvPr>
                <p14:cNvContentPartPr/>
                <p14:nvPr/>
              </p14:nvContentPartPr>
              <p14:xfrm>
                <a:off x="10308291" y="1983000"/>
                <a:ext cx="54720" cy="1598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5A0F15E-12B3-4C2A-97A1-2C27BF47640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0299291" y="1974360"/>
                  <a:ext cx="723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3C1E244-AF02-4825-A983-2D33CCD8DA62}"/>
                    </a:ext>
                  </a:extLst>
                </p14:cNvPr>
                <p14:cNvContentPartPr/>
                <p14:nvPr/>
              </p14:nvContentPartPr>
              <p14:xfrm>
                <a:off x="10437531" y="2005320"/>
                <a:ext cx="109440" cy="1512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3C1E244-AF02-4825-A983-2D33CCD8DA6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0428531" y="1996680"/>
                  <a:ext cx="127080" cy="16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8A21D30-707B-4520-9195-38336B044068}"/>
              </a:ext>
            </a:extLst>
          </p:cNvPr>
          <p:cNvGrpSpPr/>
          <p:nvPr/>
        </p:nvGrpSpPr>
        <p:grpSpPr>
          <a:xfrm>
            <a:off x="997971" y="2559000"/>
            <a:ext cx="385200" cy="186120"/>
            <a:chOff x="997971" y="2559000"/>
            <a:chExt cx="385200" cy="18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6BCDC30-4A27-40A7-8207-026131DAC055}"/>
                    </a:ext>
                  </a:extLst>
                </p14:cNvPr>
                <p14:cNvContentPartPr/>
                <p14:nvPr/>
              </p14:nvContentPartPr>
              <p14:xfrm>
                <a:off x="997971" y="2577000"/>
                <a:ext cx="91800" cy="1681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6BCDC30-4A27-40A7-8207-026131DAC05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989331" y="2568360"/>
                  <a:ext cx="1094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00C37FC-A752-4157-A661-9F4C5F9CE99C}"/>
                    </a:ext>
                  </a:extLst>
                </p14:cNvPr>
                <p14:cNvContentPartPr/>
                <p14:nvPr/>
              </p14:nvContentPartPr>
              <p14:xfrm>
                <a:off x="1017051" y="2559000"/>
                <a:ext cx="110880" cy="1731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00C37FC-A752-4157-A661-9F4C5F9CE99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08411" y="2550000"/>
                  <a:ext cx="1285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594E334-CE28-454E-B58B-811DD1472C58}"/>
                    </a:ext>
                  </a:extLst>
                </p14:cNvPr>
                <p14:cNvContentPartPr/>
                <p14:nvPr/>
              </p14:nvContentPartPr>
              <p14:xfrm>
                <a:off x="1231611" y="2629200"/>
                <a:ext cx="151560" cy="709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594E334-CE28-454E-B58B-811DD1472C5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222611" y="2620200"/>
                  <a:ext cx="169200" cy="8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1D25A87-BA14-4797-93F8-D9EABE481C21}"/>
              </a:ext>
            </a:extLst>
          </p:cNvPr>
          <p:cNvGrpSpPr/>
          <p:nvPr/>
        </p:nvGrpSpPr>
        <p:grpSpPr>
          <a:xfrm>
            <a:off x="1741011" y="2526960"/>
            <a:ext cx="829440" cy="353160"/>
            <a:chOff x="1741011" y="2526960"/>
            <a:chExt cx="829440" cy="35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5E61083-FF05-4F09-8574-304D7CBA7A77}"/>
                    </a:ext>
                  </a:extLst>
                </p14:cNvPr>
                <p14:cNvContentPartPr/>
                <p14:nvPr/>
              </p14:nvContentPartPr>
              <p14:xfrm>
                <a:off x="1755051" y="2617680"/>
                <a:ext cx="46080" cy="1648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5E61083-FF05-4F09-8574-304D7CBA7A7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746051" y="2609040"/>
                  <a:ext cx="6372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C5F1297-0234-4D9B-92BB-122BB68BE00A}"/>
                    </a:ext>
                  </a:extLst>
                </p14:cNvPr>
                <p14:cNvContentPartPr/>
                <p14:nvPr/>
              </p14:nvContentPartPr>
              <p14:xfrm>
                <a:off x="1741011" y="2526960"/>
                <a:ext cx="159120" cy="2466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C5F1297-0234-4D9B-92BB-122BB68BE00A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732371" y="2518320"/>
                  <a:ext cx="17676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AFD7995B-0747-4ADE-811E-F97674FD4CA7}"/>
                    </a:ext>
                  </a:extLst>
                </p14:cNvPr>
                <p14:cNvContentPartPr/>
                <p14:nvPr/>
              </p14:nvContentPartPr>
              <p14:xfrm>
                <a:off x="2014611" y="2544960"/>
                <a:ext cx="49680" cy="2703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AFD7995B-0747-4ADE-811E-F97674FD4CA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005971" y="2535960"/>
                  <a:ext cx="6732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9C5953F-25E2-4AE6-8422-70BD788F5300}"/>
                    </a:ext>
                  </a:extLst>
                </p14:cNvPr>
                <p14:cNvContentPartPr/>
                <p14:nvPr/>
              </p14:nvContentPartPr>
              <p14:xfrm>
                <a:off x="2172291" y="2582760"/>
                <a:ext cx="102240" cy="1879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9C5953F-25E2-4AE6-8422-70BD788F530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163651" y="2574120"/>
                  <a:ext cx="11988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2591CE1-55C6-42C4-BC1F-3138D4AC77BB}"/>
                    </a:ext>
                  </a:extLst>
                </p14:cNvPr>
                <p14:cNvContentPartPr/>
                <p14:nvPr/>
              </p14:nvContentPartPr>
              <p14:xfrm>
                <a:off x="2332131" y="2639640"/>
                <a:ext cx="88200" cy="1328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2591CE1-55C6-42C4-BC1F-3138D4AC77B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323491" y="2630640"/>
                  <a:ext cx="1058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54FE153-276C-42B7-B3B5-ABD89AE12CC3}"/>
                    </a:ext>
                  </a:extLst>
                </p14:cNvPr>
                <p14:cNvContentPartPr/>
                <p14:nvPr/>
              </p14:nvContentPartPr>
              <p14:xfrm>
                <a:off x="2520051" y="2753040"/>
                <a:ext cx="50400" cy="1270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B54FE153-276C-42B7-B3B5-ABD89AE12CC3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511411" y="2744040"/>
                  <a:ext cx="68040" cy="14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16E30CB-F931-49D5-89CD-EDEDD215919B}"/>
              </a:ext>
            </a:extLst>
          </p:cNvPr>
          <p:cNvGrpSpPr/>
          <p:nvPr/>
        </p:nvGrpSpPr>
        <p:grpSpPr>
          <a:xfrm>
            <a:off x="2808051" y="2524080"/>
            <a:ext cx="348120" cy="425160"/>
            <a:chOff x="2808051" y="2524080"/>
            <a:chExt cx="348120" cy="42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849DFE15-C952-4043-A77E-DE190113E886}"/>
                    </a:ext>
                  </a:extLst>
                </p14:cNvPr>
                <p14:cNvContentPartPr/>
                <p14:nvPr/>
              </p14:nvContentPartPr>
              <p14:xfrm>
                <a:off x="2808051" y="2625240"/>
                <a:ext cx="123480" cy="3240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849DFE15-C952-4043-A77E-DE190113E88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799051" y="2616240"/>
                  <a:ext cx="14112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922677D1-86AE-4CD3-AD08-FE391387B4ED}"/>
                    </a:ext>
                  </a:extLst>
                </p14:cNvPr>
                <p14:cNvContentPartPr/>
                <p14:nvPr/>
              </p14:nvContentPartPr>
              <p14:xfrm>
                <a:off x="3077331" y="2524080"/>
                <a:ext cx="78840" cy="3243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922677D1-86AE-4CD3-AD08-FE391387B4ED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068691" y="2515440"/>
                  <a:ext cx="96480" cy="34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24CC6322-D310-48BE-A91A-CF52D905C57C}"/>
              </a:ext>
            </a:extLst>
          </p:cNvPr>
          <p:cNvGrpSpPr/>
          <p:nvPr/>
        </p:nvGrpSpPr>
        <p:grpSpPr>
          <a:xfrm>
            <a:off x="3682131" y="2337960"/>
            <a:ext cx="817560" cy="408960"/>
            <a:chOff x="3682131" y="2337960"/>
            <a:chExt cx="817560" cy="40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2D0E5258-4B5B-47E8-954B-44CC02634B83}"/>
                    </a:ext>
                  </a:extLst>
                </p14:cNvPr>
                <p14:cNvContentPartPr/>
                <p14:nvPr/>
              </p14:nvContentPartPr>
              <p14:xfrm>
                <a:off x="3805251" y="2373240"/>
                <a:ext cx="237960" cy="1717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2D0E5258-4B5B-47E8-954B-44CC02634B8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796611" y="2364600"/>
                  <a:ext cx="2556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D233A5AE-EFD3-4406-903A-C2BC3D9CAD70}"/>
                    </a:ext>
                  </a:extLst>
                </p14:cNvPr>
                <p14:cNvContentPartPr/>
                <p14:nvPr/>
              </p14:nvContentPartPr>
              <p14:xfrm>
                <a:off x="4165971" y="2379720"/>
                <a:ext cx="46800" cy="612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D233A5AE-EFD3-4406-903A-C2BC3D9CAD7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156971" y="2371080"/>
                  <a:ext cx="6444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0993997-BC37-4FDC-94AB-31D9E57594F9}"/>
                    </a:ext>
                  </a:extLst>
                </p14:cNvPr>
                <p14:cNvContentPartPr/>
                <p14:nvPr/>
              </p14:nvContentPartPr>
              <p14:xfrm>
                <a:off x="4133931" y="2493120"/>
                <a:ext cx="64440" cy="9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0993997-BC37-4FDC-94AB-31D9E57594F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124931" y="2484480"/>
                  <a:ext cx="820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D572CDDA-2BAD-4470-AFF4-9F09ED9A5D1E}"/>
                    </a:ext>
                  </a:extLst>
                </p14:cNvPr>
                <p14:cNvContentPartPr/>
                <p14:nvPr/>
              </p14:nvContentPartPr>
              <p14:xfrm>
                <a:off x="4333371" y="2373960"/>
                <a:ext cx="47880" cy="979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D572CDDA-2BAD-4470-AFF4-9F09ED9A5D1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324731" y="2365320"/>
                  <a:ext cx="655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F29FB61-0994-445A-81C4-07C81BDA61F9}"/>
                    </a:ext>
                  </a:extLst>
                </p14:cNvPr>
                <p14:cNvContentPartPr/>
                <p14:nvPr/>
              </p14:nvContentPartPr>
              <p14:xfrm>
                <a:off x="4381611" y="2337960"/>
                <a:ext cx="60480" cy="9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F29FB61-0994-445A-81C4-07C81BDA61F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372611" y="2328960"/>
                  <a:ext cx="781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6B528D2-2980-4DDC-AB9E-B3C07DF84BF2}"/>
                    </a:ext>
                  </a:extLst>
                </p14:cNvPr>
                <p14:cNvContentPartPr/>
                <p14:nvPr/>
              </p14:nvContentPartPr>
              <p14:xfrm>
                <a:off x="3682131" y="2633520"/>
                <a:ext cx="78840" cy="734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6B528D2-2980-4DDC-AB9E-B3C07DF84BF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673131" y="2624880"/>
                  <a:ext cx="964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529C7F7-62EC-4AAC-988A-BD77990C0C78}"/>
                    </a:ext>
                  </a:extLst>
                </p14:cNvPr>
                <p14:cNvContentPartPr/>
                <p14:nvPr/>
              </p14:nvContentPartPr>
              <p14:xfrm>
                <a:off x="3810291" y="2613720"/>
                <a:ext cx="30960" cy="1148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529C7F7-62EC-4AAC-988A-BD77990C0C7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801651" y="2605080"/>
                  <a:ext cx="486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C7804935-26FD-477C-8329-67385AB8EA84}"/>
                    </a:ext>
                  </a:extLst>
                </p14:cNvPr>
                <p14:cNvContentPartPr/>
                <p14:nvPr/>
              </p14:nvContentPartPr>
              <p14:xfrm>
                <a:off x="3904971" y="2642880"/>
                <a:ext cx="17640" cy="57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C7804935-26FD-477C-8329-67385AB8EA8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896331" y="2634240"/>
                  <a:ext cx="3528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86CC2769-E447-4115-8F45-9A7CA77F9464}"/>
                    </a:ext>
                  </a:extLst>
                </p14:cNvPr>
                <p14:cNvContentPartPr/>
                <p14:nvPr/>
              </p14:nvContentPartPr>
              <p14:xfrm>
                <a:off x="3949971" y="2658360"/>
                <a:ext cx="55800" cy="97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86CC2769-E447-4115-8F45-9A7CA77F946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940971" y="2649720"/>
                  <a:ext cx="734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C779B4C-13CE-4CB2-A3DD-EFF7A749F71D}"/>
                    </a:ext>
                  </a:extLst>
                </p14:cNvPr>
                <p14:cNvContentPartPr/>
                <p14:nvPr/>
              </p14:nvContentPartPr>
              <p14:xfrm>
                <a:off x="4020171" y="2649360"/>
                <a:ext cx="43200" cy="975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C779B4C-13CE-4CB2-A3DD-EFF7A749F71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011171" y="2640360"/>
                  <a:ext cx="6084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0FFD811-1D86-45DB-8432-DB12E46B2782}"/>
                    </a:ext>
                  </a:extLst>
                </p14:cNvPr>
                <p14:cNvContentPartPr/>
                <p14:nvPr/>
              </p14:nvContentPartPr>
              <p14:xfrm>
                <a:off x="4086771" y="2638200"/>
                <a:ext cx="41760" cy="105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0FFD811-1D86-45DB-8432-DB12E46B278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078131" y="2629560"/>
                  <a:ext cx="594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557E35E-994F-4EF0-8F61-E63181E1ABEA}"/>
                    </a:ext>
                  </a:extLst>
                </p14:cNvPr>
                <p14:cNvContentPartPr/>
                <p14:nvPr/>
              </p14:nvContentPartPr>
              <p14:xfrm>
                <a:off x="4227891" y="2637120"/>
                <a:ext cx="39240" cy="489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557E35E-994F-4EF0-8F61-E63181E1ABE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219251" y="2628480"/>
                  <a:ext cx="5688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7BCB753-5E68-4170-855D-78E50D71C4CC}"/>
                    </a:ext>
                  </a:extLst>
                </p14:cNvPr>
                <p14:cNvContentPartPr/>
                <p14:nvPr/>
              </p14:nvContentPartPr>
              <p14:xfrm>
                <a:off x="4204851" y="2724240"/>
                <a:ext cx="54720" cy="118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7BCB753-5E68-4170-855D-78E50D71C4C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196211" y="2715600"/>
                  <a:ext cx="723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D159DBC7-58E3-43FC-85EA-CB1F455130D0}"/>
                    </a:ext>
                  </a:extLst>
                </p14:cNvPr>
                <p14:cNvContentPartPr/>
                <p14:nvPr/>
              </p14:nvContentPartPr>
              <p14:xfrm>
                <a:off x="4372971" y="2615520"/>
                <a:ext cx="71280" cy="918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159DBC7-58E3-43FC-85EA-CB1F455130D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363971" y="2606520"/>
                  <a:ext cx="8892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828F917-BD0C-461D-9145-A7DF52A27AB0}"/>
                    </a:ext>
                  </a:extLst>
                </p14:cNvPr>
                <p14:cNvContentPartPr/>
                <p14:nvPr/>
              </p14:nvContentPartPr>
              <p14:xfrm>
                <a:off x="4421211" y="2582760"/>
                <a:ext cx="78480" cy="15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828F917-BD0C-461D-9145-A7DF52A27AB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412211" y="2574120"/>
                  <a:ext cx="9612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75A85F7C-858F-4E81-B035-2FBE64619E0C}"/>
              </a:ext>
            </a:extLst>
          </p:cNvPr>
          <p:cNvGrpSpPr/>
          <p:nvPr/>
        </p:nvGrpSpPr>
        <p:grpSpPr>
          <a:xfrm>
            <a:off x="3934851" y="2951400"/>
            <a:ext cx="172080" cy="95760"/>
            <a:chOff x="3934851" y="2951400"/>
            <a:chExt cx="172080" cy="9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227EE546-9035-4882-9D73-1C77393645FF}"/>
                    </a:ext>
                  </a:extLst>
                </p14:cNvPr>
                <p14:cNvContentPartPr/>
                <p14:nvPr/>
              </p14:nvContentPartPr>
              <p14:xfrm>
                <a:off x="3941331" y="3005040"/>
                <a:ext cx="165600" cy="421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227EE546-9035-4882-9D73-1C77393645FF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932331" y="2996400"/>
                  <a:ext cx="1832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F6DCA86-BF0F-40EC-998A-BCFEE4448773}"/>
                    </a:ext>
                  </a:extLst>
                </p14:cNvPr>
                <p14:cNvContentPartPr/>
                <p14:nvPr/>
              </p14:nvContentPartPr>
              <p14:xfrm>
                <a:off x="3934851" y="2951400"/>
                <a:ext cx="151200" cy="40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F6DCA86-BF0F-40EC-998A-BCFEE444877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926211" y="2942400"/>
                  <a:ext cx="168840" cy="5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09C37133-C372-433B-B35B-03FCA6588206}"/>
              </a:ext>
            </a:extLst>
          </p:cNvPr>
          <p:cNvGrpSpPr/>
          <p:nvPr/>
        </p:nvGrpSpPr>
        <p:grpSpPr>
          <a:xfrm>
            <a:off x="4979571" y="2465760"/>
            <a:ext cx="438480" cy="406080"/>
            <a:chOff x="4979571" y="2465760"/>
            <a:chExt cx="438480" cy="40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784B79C-EDCC-4B43-8D95-70E5EA481397}"/>
                    </a:ext>
                  </a:extLst>
                </p14:cNvPr>
                <p14:cNvContentPartPr/>
                <p14:nvPr/>
              </p14:nvContentPartPr>
              <p14:xfrm>
                <a:off x="4979571" y="2533440"/>
                <a:ext cx="230040" cy="2512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784B79C-EDCC-4B43-8D95-70E5EA48139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970571" y="2524440"/>
                  <a:ext cx="24768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4B4C1BB-8DDD-4CC8-908B-0B58779E091A}"/>
                    </a:ext>
                  </a:extLst>
                </p14:cNvPr>
                <p14:cNvContentPartPr/>
                <p14:nvPr/>
              </p14:nvContentPartPr>
              <p14:xfrm>
                <a:off x="5284851" y="2465760"/>
                <a:ext cx="133200" cy="4060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4B4C1BB-8DDD-4CC8-908B-0B58779E091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276211" y="2457120"/>
                  <a:ext cx="150840" cy="42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154A8756-D8BF-4A5A-99DF-E79BE1C558C5}"/>
              </a:ext>
            </a:extLst>
          </p:cNvPr>
          <p:cNvGrpSpPr/>
          <p:nvPr/>
        </p:nvGrpSpPr>
        <p:grpSpPr>
          <a:xfrm>
            <a:off x="5496891" y="2570160"/>
            <a:ext cx="508680" cy="336240"/>
            <a:chOff x="5496891" y="2570160"/>
            <a:chExt cx="508680" cy="33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C9AFCE5E-0B7F-4428-8566-C9EA61405356}"/>
                    </a:ext>
                  </a:extLst>
                </p14:cNvPr>
                <p14:cNvContentPartPr/>
                <p14:nvPr/>
              </p14:nvContentPartPr>
              <p14:xfrm>
                <a:off x="5496891" y="2570160"/>
                <a:ext cx="128880" cy="182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C9AFCE5E-0B7F-4428-8566-C9EA6140535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488251" y="2561160"/>
                  <a:ext cx="1465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52D4BA62-98E1-42F1-985C-04FC33E53B82}"/>
                    </a:ext>
                  </a:extLst>
                </p14:cNvPr>
                <p14:cNvContentPartPr/>
                <p14:nvPr/>
              </p14:nvContentPartPr>
              <p14:xfrm>
                <a:off x="5666811" y="2614440"/>
                <a:ext cx="68760" cy="1393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2D4BA62-98E1-42F1-985C-04FC33E53B82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657811" y="2605800"/>
                  <a:ext cx="864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A655BB8-8EFA-4668-A8B2-25787E5DC0C0}"/>
                    </a:ext>
                  </a:extLst>
                </p14:cNvPr>
                <p14:cNvContentPartPr/>
                <p14:nvPr/>
              </p14:nvContentPartPr>
              <p14:xfrm>
                <a:off x="5798571" y="2680680"/>
                <a:ext cx="99000" cy="2257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A655BB8-8EFA-4668-A8B2-25787E5DC0C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789571" y="2671680"/>
                  <a:ext cx="11664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A8E160B-0DFE-4E3F-981F-A35881186929}"/>
                    </a:ext>
                  </a:extLst>
                </p14:cNvPr>
                <p14:cNvContentPartPr/>
                <p14:nvPr/>
              </p14:nvContentPartPr>
              <p14:xfrm>
                <a:off x="5949771" y="2742600"/>
                <a:ext cx="55800" cy="1256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A8E160B-0DFE-4E3F-981F-A3588118692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941131" y="2733600"/>
                  <a:ext cx="73440" cy="14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10813B9F-B181-44DF-B5A0-98193D06B743}"/>
              </a:ext>
            </a:extLst>
          </p:cNvPr>
          <p:cNvGrpSpPr/>
          <p:nvPr/>
        </p:nvGrpSpPr>
        <p:grpSpPr>
          <a:xfrm>
            <a:off x="6411291" y="2582040"/>
            <a:ext cx="1193400" cy="362520"/>
            <a:chOff x="6411291" y="2582040"/>
            <a:chExt cx="1193400" cy="36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738D9B6F-2420-4427-A830-5B4E577C6AAC}"/>
                    </a:ext>
                  </a:extLst>
                </p14:cNvPr>
                <p14:cNvContentPartPr/>
                <p14:nvPr/>
              </p14:nvContentPartPr>
              <p14:xfrm>
                <a:off x="6411291" y="2582040"/>
                <a:ext cx="167040" cy="2170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38D9B6F-2420-4427-A830-5B4E577C6AA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402291" y="2573400"/>
                  <a:ext cx="18468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CDC83D9-A80B-4C2D-B1D3-83073C296D2B}"/>
                    </a:ext>
                  </a:extLst>
                </p14:cNvPr>
                <p14:cNvContentPartPr/>
                <p14:nvPr/>
              </p14:nvContentPartPr>
              <p14:xfrm>
                <a:off x="6602811" y="2632800"/>
                <a:ext cx="86400" cy="156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CDC83D9-A80B-4C2D-B1D3-83073C296D2B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593811" y="2623800"/>
                  <a:ext cx="10404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C3A9AF5-C459-4DE5-A2F9-92D59430DE92}"/>
                    </a:ext>
                  </a:extLst>
                </p14:cNvPr>
                <p14:cNvContentPartPr/>
                <p14:nvPr/>
              </p14:nvContentPartPr>
              <p14:xfrm>
                <a:off x="6727011" y="2716680"/>
                <a:ext cx="115560" cy="2145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C3A9AF5-C459-4DE5-A2F9-92D59430DE9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718011" y="2707680"/>
                  <a:ext cx="1332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CE0DF9C7-A6F7-4D05-8FF3-1D78F61C1F94}"/>
                    </a:ext>
                  </a:extLst>
                </p14:cNvPr>
                <p14:cNvContentPartPr/>
                <p14:nvPr/>
              </p14:nvContentPartPr>
              <p14:xfrm>
                <a:off x="6953451" y="2599680"/>
                <a:ext cx="85320" cy="2534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CE0DF9C7-A6F7-4D05-8FF3-1D78F61C1F9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944451" y="2590680"/>
                  <a:ext cx="10296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8729FE9F-0CA7-4F2E-B5AC-86CA8EDC903D}"/>
                    </a:ext>
                  </a:extLst>
                </p14:cNvPr>
                <p14:cNvContentPartPr/>
                <p14:nvPr/>
              </p14:nvContentPartPr>
              <p14:xfrm>
                <a:off x="7062531" y="2676000"/>
                <a:ext cx="21600" cy="1425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8729FE9F-0CA7-4F2E-B5AC-86CA8EDC903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053891" y="2667360"/>
                  <a:ext cx="392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E0EF68E-1A69-49E9-B115-0CEFE2DAC156}"/>
                    </a:ext>
                  </a:extLst>
                </p14:cNvPr>
                <p14:cNvContentPartPr/>
                <p14:nvPr/>
              </p14:nvContentPartPr>
              <p14:xfrm>
                <a:off x="7165851" y="2734680"/>
                <a:ext cx="102960" cy="64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E0EF68E-1A69-49E9-B115-0CEFE2DAC15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156851" y="2725680"/>
                  <a:ext cx="1206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A85C43A-C5F7-4B8D-8C4A-A0FCD50D3718}"/>
                    </a:ext>
                  </a:extLst>
                </p14:cNvPr>
                <p14:cNvContentPartPr/>
                <p14:nvPr/>
              </p14:nvContentPartPr>
              <p14:xfrm>
                <a:off x="7294371" y="2715600"/>
                <a:ext cx="153720" cy="2289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A85C43A-C5F7-4B8D-8C4A-A0FCD50D3718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285731" y="2706960"/>
                  <a:ext cx="17136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E765D88-9FB7-4FF3-BB9F-5F4B36D0A6AC}"/>
                    </a:ext>
                  </a:extLst>
                </p14:cNvPr>
                <p14:cNvContentPartPr/>
                <p14:nvPr/>
              </p14:nvContentPartPr>
              <p14:xfrm>
                <a:off x="7530891" y="2649000"/>
                <a:ext cx="73800" cy="1854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E765D88-9FB7-4FF3-BB9F-5F4B36D0A6A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522251" y="2640000"/>
                  <a:ext cx="91440" cy="203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1D501734-F19E-4036-A578-D2EE7CD83D1A}"/>
                  </a:ext>
                </a:extLst>
              </p14:cNvPr>
              <p14:cNvContentPartPr/>
              <p14:nvPr/>
            </p14:nvContentPartPr>
            <p14:xfrm>
              <a:off x="7795131" y="2510400"/>
              <a:ext cx="97560" cy="32076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1D501734-F19E-4036-A578-D2EE7CD83D1A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7786491" y="2501760"/>
                <a:ext cx="115200" cy="338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63A62CFD-D2E9-4BFF-BD95-1068FD936A55}"/>
              </a:ext>
            </a:extLst>
          </p:cNvPr>
          <p:cNvGrpSpPr/>
          <p:nvPr/>
        </p:nvGrpSpPr>
        <p:grpSpPr>
          <a:xfrm>
            <a:off x="1014531" y="3418320"/>
            <a:ext cx="370080" cy="317160"/>
            <a:chOff x="1014531" y="3418320"/>
            <a:chExt cx="370080" cy="31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0721BBC-66BF-414F-9F99-F326B6DF7EB7}"/>
                    </a:ext>
                  </a:extLst>
                </p14:cNvPr>
                <p14:cNvContentPartPr/>
                <p14:nvPr/>
              </p14:nvContentPartPr>
              <p14:xfrm>
                <a:off x="1014531" y="3418320"/>
                <a:ext cx="143280" cy="3171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0721BBC-66BF-414F-9F99-F326B6DF7EB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05531" y="3409680"/>
                  <a:ext cx="16092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8495692-F72F-46EF-AB1B-7DBBCF95294A}"/>
                    </a:ext>
                  </a:extLst>
                </p14:cNvPr>
                <p14:cNvContentPartPr/>
                <p14:nvPr/>
              </p14:nvContentPartPr>
              <p14:xfrm>
                <a:off x="1296411" y="3443160"/>
                <a:ext cx="88200" cy="61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8495692-F72F-46EF-AB1B-7DBBCF95294A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287411" y="3434160"/>
                  <a:ext cx="1058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263F32B-1E8C-4250-A51C-1404EF214D30}"/>
                    </a:ext>
                  </a:extLst>
                </p14:cNvPr>
                <p14:cNvContentPartPr/>
                <p14:nvPr/>
              </p14:nvContentPartPr>
              <p14:xfrm>
                <a:off x="1274451" y="3526320"/>
                <a:ext cx="86760" cy="93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263F32B-1E8C-4250-A51C-1404EF214D3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265811" y="3517320"/>
                  <a:ext cx="10440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3DF241C1-32C5-42FF-86F3-5770D1FEF5E5}"/>
              </a:ext>
            </a:extLst>
          </p:cNvPr>
          <p:cNvGrpSpPr/>
          <p:nvPr/>
        </p:nvGrpSpPr>
        <p:grpSpPr>
          <a:xfrm>
            <a:off x="1728411" y="3279360"/>
            <a:ext cx="311760" cy="295560"/>
            <a:chOff x="1728411" y="3279360"/>
            <a:chExt cx="311760" cy="29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565DFE8-EB4B-4F01-82D0-28B58955E825}"/>
                    </a:ext>
                  </a:extLst>
                </p14:cNvPr>
                <p14:cNvContentPartPr/>
                <p14:nvPr/>
              </p14:nvContentPartPr>
              <p14:xfrm>
                <a:off x="1828491" y="3287640"/>
                <a:ext cx="105840" cy="1893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565DFE8-EB4B-4F01-82D0-28B58955E82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819851" y="3279000"/>
                  <a:ext cx="1234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D4E9F6D-1094-4BDC-9BD9-006960264EF0}"/>
                    </a:ext>
                  </a:extLst>
                </p14:cNvPr>
                <p14:cNvContentPartPr/>
                <p14:nvPr/>
              </p14:nvContentPartPr>
              <p14:xfrm>
                <a:off x="1824171" y="3279360"/>
                <a:ext cx="147960" cy="1659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D4E9F6D-1094-4BDC-9BD9-006960264EF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815531" y="3270360"/>
                  <a:ext cx="1656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534BA92-1FAB-41D9-8BC7-21829CD015A3}"/>
                    </a:ext>
                  </a:extLst>
                </p14:cNvPr>
                <p14:cNvContentPartPr/>
                <p14:nvPr/>
              </p14:nvContentPartPr>
              <p14:xfrm>
                <a:off x="1728411" y="3540360"/>
                <a:ext cx="311760" cy="345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534BA92-1FAB-41D9-8BC7-21829CD015A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719411" y="3531720"/>
                  <a:ext cx="329400" cy="5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C84B08BD-B8C8-4EB4-B8C3-D19BB8F8D4AD}"/>
                  </a:ext>
                </a:extLst>
              </p14:cNvPr>
              <p14:cNvContentPartPr/>
              <p14:nvPr/>
            </p14:nvContentPartPr>
            <p14:xfrm>
              <a:off x="1813371" y="3725760"/>
              <a:ext cx="160200" cy="903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C84B08BD-B8C8-4EB4-B8C3-D19BB8F8D4AD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1804731" y="3716760"/>
                <a:ext cx="177840" cy="10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F287CBB5-F69D-4B9F-B534-FDB4E9CFDAEE}"/>
              </a:ext>
            </a:extLst>
          </p:cNvPr>
          <p:cNvGrpSpPr/>
          <p:nvPr/>
        </p:nvGrpSpPr>
        <p:grpSpPr>
          <a:xfrm>
            <a:off x="2313771" y="3435240"/>
            <a:ext cx="127080" cy="80280"/>
            <a:chOff x="2313771" y="3435240"/>
            <a:chExt cx="12708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36F1DF5-F8C0-474A-B63E-E36FE5411F62}"/>
                    </a:ext>
                  </a:extLst>
                </p14:cNvPr>
                <p14:cNvContentPartPr/>
                <p14:nvPr/>
              </p14:nvContentPartPr>
              <p14:xfrm>
                <a:off x="2323131" y="3435240"/>
                <a:ext cx="113400" cy="226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36F1DF5-F8C0-474A-B63E-E36FE5411F6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314131" y="3426240"/>
                  <a:ext cx="1310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80145C3-4CCD-43EC-A0A6-D7FC93750F22}"/>
                    </a:ext>
                  </a:extLst>
                </p14:cNvPr>
                <p14:cNvContentPartPr/>
                <p14:nvPr/>
              </p14:nvContentPartPr>
              <p14:xfrm>
                <a:off x="2313771" y="3502920"/>
                <a:ext cx="127080" cy="126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80145C3-4CCD-43EC-A0A6-D7FC93750F2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305131" y="3493920"/>
                  <a:ext cx="144720" cy="3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AEBA5A54-C705-4247-9CC1-D6334CE70F3D}"/>
                  </a:ext>
                </a:extLst>
              </p14:cNvPr>
              <p14:cNvContentPartPr/>
              <p14:nvPr/>
            </p14:nvContentPartPr>
            <p14:xfrm>
              <a:off x="2725971" y="3225720"/>
              <a:ext cx="101520" cy="51444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AEBA5A54-C705-4247-9CC1-D6334CE70F3D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716971" y="3216720"/>
                <a:ext cx="119160" cy="532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7DA0CD5-0807-4A30-A7A5-96ACB10823F5}"/>
              </a:ext>
            </a:extLst>
          </p:cNvPr>
          <p:cNvGrpSpPr/>
          <p:nvPr/>
        </p:nvGrpSpPr>
        <p:grpSpPr>
          <a:xfrm>
            <a:off x="2985171" y="3204120"/>
            <a:ext cx="925560" cy="299520"/>
            <a:chOff x="2985171" y="3204120"/>
            <a:chExt cx="925560" cy="29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E2A8E4F-0089-407D-8893-EFFD92101A96}"/>
                    </a:ext>
                  </a:extLst>
                </p14:cNvPr>
                <p14:cNvContentPartPr/>
                <p14:nvPr/>
              </p14:nvContentPartPr>
              <p14:xfrm>
                <a:off x="2994171" y="3282960"/>
                <a:ext cx="66240" cy="1324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E2A8E4F-0089-407D-8893-EFFD92101A9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985531" y="3273960"/>
                  <a:ext cx="8388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C9207FC4-477D-476B-BABC-96817CD77B5D}"/>
                    </a:ext>
                  </a:extLst>
                </p14:cNvPr>
                <p14:cNvContentPartPr/>
                <p14:nvPr/>
              </p14:nvContentPartPr>
              <p14:xfrm>
                <a:off x="3001731" y="3321480"/>
                <a:ext cx="63360" cy="277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C9207FC4-477D-476B-BABC-96817CD77B5D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993091" y="3312840"/>
                  <a:ext cx="810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22A3526-6423-4146-A095-EF0F10A40EFB}"/>
                    </a:ext>
                  </a:extLst>
                </p14:cNvPr>
                <p14:cNvContentPartPr/>
                <p14:nvPr/>
              </p14:nvContentPartPr>
              <p14:xfrm>
                <a:off x="2985171" y="3259920"/>
                <a:ext cx="70920" cy="151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22A3526-6423-4146-A095-EF0F10A40EF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976171" y="3250920"/>
                  <a:ext cx="885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BFE65F0-D7BD-4FEE-B8FE-77EA22655E89}"/>
                    </a:ext>
                  </a:extLst>
                </p14:cNvPr>
                <p14:cNvContentPartPr/>
                <p14:nvPr/>
              </p14:nvContentPartPr>
              <p14:xfrm>
                <a:off x="3181731" y="3206640"/>
                <a:ext cx="57960" cy="2404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BFE65F0-D7BD-4FEE-B8FE-77EA22655E89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172731" y="3197640"/>
                  <a:ext cx="7560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D649C13-4FE7-4C5D-8FB0-AB4DEBA71E06}"/>
                    </a:ext>
                  </a:extLst>
                </p14:cNvPr>
                <p14:cNvContentPartPr/>
                <p14:nvPr/>
              </p14:nvContentPartPr>
              <p14:xfrm>
                <a:off x="3338691" y="3237600"/>
                <a:ext cx="109800" cy="644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D649C13-4FE7-4C5D-8FB0-AB4DEBA71E0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330051" y="3228600"/>
                  <a:ext cx="1274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D6202D1-3483-4B84-AF38-8149393B5FC0}"/>
                    </a:ext>
                  </a:extLst>
                </p14:cNvPr>
                <p14:cNvContentPartPr/>
                <p14:nvPr/>
              </p14:nvContentPartPr>
              <p14:xfrm>
                <a:off x="3376491" y="3204120"/>
                <a:ext cx="64440" cy="1123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D6202D1-3483-4B84-AF38-8149393B5FC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367491" y="3195120"/>
                  <a:ext cx="8208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BD120D54-D1B5-40B1-8C82-2A6D34730F09}"/>
                    </a:ext>
                  </a:extLst>
                </p14:cNvPr>
                <p14:cNvContentPartPr/>
                <p14:nvPr/>
              </p14:nvContentPartPr>
              <p14:xfrm>
                <a:off x="3327891" y="3358200"/>
                <a:ext cx="146520" cy="165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BD120D54-D1B5-40B1-8C82-2A6D34730F0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319251" y="3349560"/>
                  <a:ext cx="1641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92CCEDC4-0116-48FD-B777-0EE63E57E978}"/>
                    </a:ext>
                  </a:extLst>
                </p14:cNvPr>
                <p14:cNvContentPartPr/>
                <p14:nvPr/>
              </p14:nvContentPartPr>
              <p14:xfrm>
                <a:off x="3393411" y="3439200"/>
                <a:ext cx="106560" cy="360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92CCEDC4-0116-48FD-B777-0EE63E57E97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384411" y="3430200"/>
                  <a:ext cx="1242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B8F35E6-5C01-4BEC-8165-03F919FB369D}"/>
                    </a:ext>
                  </a:extLst>
                </p14:cNvPr>
                <p14:cNvContentPartPr/>
                <p14:nvPr/>
              </p14:nvContentPartPr>
              <p14:xfrm>
                <a:off x="3559011" y="3241920"/>
                <a:ext cx="113400" cy="261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B8F35E6-5C01-4BEC-8165-03F919FB369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550011" y="3233280"/>
                  <a:ext cx="13104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85F5E60-4858-4BE1-92CB-2D5066FD40AA}"/>
                    </a:ext>
                  </a:extLst>
                </p14:cNvPr>
                <p14:cNvContentPartPr/>
                <p14:nvPr/>
              </p14:nvContentPartPr>
              <p14:xfrm>
                <a:off x="3792291" y="3366480"/>
                <a:ext cx="118440" cy="165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85F5E60-4858-4BE1-92CB-2D5066FD40A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783291" y="3357480"/>
                  <a:ext cx="1360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A0236FF-851D-45B7-9815-717045655CDD}"/>
                    </a:ext>
                  </a:extLst>
                </p14:cNvPr>
                <p14:cNvContentPartPr/>
                <p14:nvPr/>
              </p14:nvContentPartPr>
              <p14:xfrm>
                <a:off x="3798411" y="3433800"/>
                <a:ext cx="64440" cy="93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A0236FF-851D-45B7-9815-717045655CDD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789771" y="3425160"/>
                  <a:ext cx="82080" cy="2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17348BEC-F638-4495-88D1-2CB51891C9AE}"/>
                  </a:ext>
                </a:extLst>
              </p14:cNvPr>
              <p14:cNvContentPartPr/>
              <p14:nvPr/>
            </p14:nvContentPartPr>
            <p14:xfrm>
              <a:off x="4442451" y="3257040"/>
              <a:ext cx="152640" cy="29628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17348BEC-F638-4495-88D1-2CB51891C9AE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4433451" y="3248400"/>
                <a:ext cx="170280" cy="313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1" name="Group 140">
            <a:extLst>
              <a:ext uri="{FF2B5EF4-FFF2-40B4-BE49-F238E27FC236}">
                <a16:creationId xmlns:a16="http://schemas.microsoft.com/office/drawing/2014/main" id="{7161FEE9-DACB-487A-BAAD-DE6B200BEB7A}"/>
              </a:ext>
            </a:extLst>
          </p:cNvPr>
          <p:cNvGrpSpPr/>
          <p:nvPr/>
        </p:nvGrpSpPr>
        <p:grpSpPr>
          <a:xfrm>
            <a:off x="2937291" y="3743040"/>
            <a:ext cx="1149840" cy="403560"/>
            <a:chOff x="2937291" y="3743040"/>
            <a:chExt cx="1149840" cy="40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8227C6C-5A31-4E7E-9A92-468AD495039C}"/>
                    </a:ext>
                  </a:extLst>
                </p14:cNvPr>
                <p14:cNvContentPartPr/>
                <p14:nvPr/>
              </p14:nvContentPartPr>
              <p14:xfrm>
                <a:off x="2937291" y="3743040"/>
                <a:ext cx="120960" cy="2106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8227C6C-5A31-4E7E-9A92-468AD495039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928651" y="3734040"/>
                  <a:ext cx="13860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5C37E44-722C-4A0B-82BE-CE04C04CD705}"/>
                    </a:ext>
                  </a:extLst>
                </p14:cNvPr>
                <p14:cNvContentPartPr/>
                <p14:nvPr/>
              </p14:nvContentPartPr>
              <p14:xfrm>
                <a:off x="3062571" y="3835560"/>
                <a:ext cx="180000" cy="1317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5C37E44-722C-4A0B-82BE-CE04C04CD70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053571" y="3826560"/>
                  <a:ext cx="1976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4D288ADD-959B-4262-AC8D-6718D6AC453C}"/>
                    </a:ext>
                  </a:extLst>
                </p14:cNvPr>
                <p14:cNvContentPartPr/>
                <p14:nvPr/>
              </p14:nvContentPartPr>
              <p14:xfrm>
                <a:off x="3313491" y="3766080"/>
                <a:ext cx="88560" cy="2955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4D288ADD-959B-4262-AC8D-6718D6AC453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304851" y="3757080"/>
                  <a:ext cx="10620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DDF4607-0963-4275-A05A-8A949BBFCECD}"/>
                    </a:ext>
                  </a:extLst>
                </p14:cNvPr>
                <p14:cNvContentPartPr/>
                <p14:nvPr/>
              </p14:nvContentPartPr>
              <p14:xfrm>
                <a:off x="3493491" y="3785520"/>
                <a:ext cx="105120" cy="1087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DDF4607-0963-4275-A05A-8A949BBFCEC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484851" y="3776880"/>
                  <a:ext cx="1227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8C60947-EE6D-426F-8ABB-5D4C2ADB32F3}"/>
                    </a:ext>
                  </a:extLst>
                </p14:cNvPr>
                <p14:cNvContentPartPr/>
                <p14:nvPr/>
              </p14:nvContentPartPr>
              <p14:xfrm>
                <a:off x="3502131" y="3779040"/>
                <a:ext cx="96120" cy="1339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8C60947-EE6D-426F-8ABB-5D4C2ADB32F3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493491" y="3770400"/>
                  <a:ext cx="11376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75A0627-67C8-4320-8382-EC5108706611}"/>
                    </a:ext>
                  </a:extLst>
                </p14:cNvPr>
                <p14:cNvContentPartPr/>
                <p14:nvPr/>
              </p14:nvContentPartPr>
              <p14:xfrm>
                <a:off x="3448851" y="3930960"/>
                <a:ext cx="181440" cy="15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75A0627-67C8-4320-8382-EC510870661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440211" y="3922320"/>
                  <a:ext cx="1990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A2E8340-D175-4553-A025-9D64495AD329}"/>
                    </a:ext>
                  </a:extLst>
                </p14:cNvPr>
                <p14:cNvContentPartPr/>
                <p14:nvPr/>
              </p14:nvContentPartPr>
              <p14:xfrm>
                <a:off x="3528411" y="4053360"/>
                <a:ext cx="131760" cy="651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A2E8340-D175-4553-A025-9D64495AD32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519771" y="4044720"/>
                  <a:ext cx="1494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D4386BED-445F-4F03-A3AD-D2E339E7F7C0}"/>
                    </a:ext>
                  </a:extLst>
                </p14:cNvPr>
                <p14:cNvContentPartPr/>
                <p14:nvPr/>
              </p14:nvContentPartPr>
              <p14:xfrm>
                <a:off x="3698691" y="3821520"/>
                <a:ext cx="122760" cy="3250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D4386BED-445F-4F03-A3AD-D2E339E7F7C0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690051" y="3812520"/>
                  <a:ext cx="14040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D61E185-9BF0-485F-AB4B-F63882BCCAB3}"/>
                    </a:ext>
                  </a:extLst>
                </p14:cNvPr>
                <p14:cNvContentPartPr/>
                <p14:nvPr/>
              </p14:nvContentPartPr>
              <p14:xfrm>
                <a:off x="3957891" y="3897840"/>
                <a:ext cx="129240" cy="266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D61E185-9BF0-485F-AB4B-F63882BCCAB3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949251" y="3888840"/>
                  <a:ext cx="1468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E2A6659-4076-46EF-B12A-DEAE39FDDAC8}"/>
                    </a:ext>
                  </a:extLst>
                </p14:cNvPr>
                <p14:cNvContentPartPr/>
                <p14:nvPr/>
              </p14:nvContentPartPr>
              <p14:xfrm>
                <a:off x="3957171" y="3973800"/>
                <a:ext cx="75600" cy="194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E2A6659-4076-46EF-B12A-DEAE39FDDAC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948531" y="3965160"/>
                  <a:ext cx="9324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8A4D913E-4513-41D0-A834-26252E4024FA}"/>
              </a:ext>
            </a:extLst>
          </p:cNvPr>
          <p:cNvGrpSpPr/>
          <p:nvPr/>
        </p:nvGrpSpPr>
        <p:grpSpPr>
          <a:xfrm>
            <a:off x="4452171" y="3713160"/>
            <a:ext cx="1019160" cy="572760"/>
            <a:chOff x="4452171" y="3713160"/>
            <a:chExt cx="1019160" cy="57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AC645807-EFF9-4090-AF29-5A33096DF7A1}"/>
                    </a:ext>
                  </a:extLst>
                </p14:cNvPr>
                <p14:cNvContentPartPr/>
                <p14:nvPr/>
              </p14:nvContentPartPr>
              <p14:xfrm>
                <a:off x="4475571" y="3786960"/>
                <a:ext cx="133200" cy="2228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AC645807-EFF9-4090-AF29-5A33096DF7A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466571" y="3778320"/>
                  <a:ext cx="1508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C7D56585-E121-45E7-AD50-3FD3A026AB53}"/>
                    </a:ext>
                  </a:extLst>
                </p14:cNvPr>
                <p14:cNvContentPartPr/>
                <p14:nvPr/>
              </p14:nvContentPartPr>
              <p14:xfrm>
                <a:off x="4715331" y="3713160"/>
                <a:ext cx="53640" cy="2174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C7D56585-E121-45E7-AD50-3FD3A026AB53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706691" y="3704160"/>
                  <a:ext cx="712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3F9B0CB-DB17-40E6-93A0-80CEFA1E7057}"/>
                    </a:ext>
                  </a:extLst>
                </p14:cNvPr>
                <p14:cNvContentPartPr/>
                <p14:nvPr/>
              </p14:nvContentPartPr>
              <p14:xfrm>
                <a:off x="4829811" y="3802440"/>
                <a:ext cx="17640" cy="1015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3F9B0CB-DB17-40E6-93A0-80CEFA1E705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820811" y="3793800"/>
                  <a:ext cx="352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66844E21-78C7-4FFF-8FFE-369223F36674}"/>
                    </a:ext>
                  </a:extLst>
                </p14:cNvPr>
                <p14:cNvContentPartPr/>
                <p14:nvPr/>
              </p14:nvContentPartPr>
              <p14:xfrm>
                <a:off x="4969131" y="3808920"/>
                <a:ext cx="134640" cy="230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66844E21-78C7-4FFF-8FFE-369223F3667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960131" y="3799920"/>
                  <a:ext cx="1522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FDA4B74-7AE3-4E49-A923-FF091D4DFA85}"/>
                    </a:ext>
                  </a:extLst>
                </p14:cNvPr>
                <p14:cNvContentPartPr/>
                <p14:nvPr/>
              </p14:nvContentPartPr>
              <p14:xfrm>
                <a:off x="5139051" y="3803160"/>
                <a:ext cx="117360" cy="1746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FDA4B74-7AE3-4E49-A923-FF091D4DFA85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130411" y="3794520"/>
                  <a:ext cx="13500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7C8309E3-8758-4DC3-A881-F3BD16801D19}"/>
                    </a:ext>
                  </a:extLst>
                </p14:cNvPr>
                <p14:cNvContentPartPr/>
                <p14:nvPr/>
              </p14:nvContentPartPr>
              <p14:xfrm>
                <a:off x="5360451" y="3726840"/>
                <a:ext cx="64080" cy="1951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C8309E3-8758-4DC3-A881-F3BD16801D1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351811" y="3718200"/>
                  <a:ext cx="817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66F0EB3-B0A4-4E13-87AB-DC000015D67A}"/>
                    </a:ext>
                  </a:extLst>
                </p14:cNvPr>
                <p14:cNvContentPartPr/>
                <p14:nvPr/>
              </p14:nvContentPartPr>
              <p14:xfrm>
                <a:off x="4452171" y="3976680"/>
                <a:ext cx="1019160" cy="943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66F0EB3-B0A4-4E13-87AB-DC000015D67A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443171" y="3968040"/>
                  <a:ext cx="10368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20D45A7-5596-4AF2-816B-3DF50A180B19}"/>
                    </a:ext>
                  </a:extLst>
                </p14:cNvPr>
                <p14:cNvContentPartPr/>
                <p14:nvPr/>
              </p14:nvContentPartPr>
              <p14:xfrm>
                <a:off x="4796691" y="4146960"/>
                <a:ext cx="145080" cy="1389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20D45A7-5596-4AF2-816B-3DF50A180B1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788051" y="4138320"/>
                  <a:ext cx="1627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E1C1D2F8-8D2C-4A21-A99D-AD8884777C34}"/>
                    </a:ext>
                  </a:extLst>
                </p14:cNvPr>
                <p14:cNvContentPartPr/>
                <p14:nvPr/>
              </p14:nvContentPartPr>
              <p14:xfrm>
                <a:off x="5032851" y="4162440"/>
                <a:ext cx="129960" cy="1080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E1C1D2F8-8D2C-4A21-A99D-AD8884777C34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023851" y="4153440"/>
                  <a:ext cx="147600" cy="12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8C1C0941-7717-4C54-8B29-65B34CBA5E49}"/>
              </a:ext>
            </a:extLst>
          </p:cNvPr>
          <p:cNvGrpSpPr/>
          <p:nvPr/>
        </p:nvGrpSpPr>
        <p:grpSpPr>
          <a:xfrm>
            <a:off x="6243891" y="3444600"/>
            <a:ext cx="282960" cy="173880"/>
            <a:chOff x="6243891" y="3444600"/>
            <a:chExt cx="282960" cy="17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9AA0BAAB-2C45-4FB9-A5C0-0DBB18FD8589}"/>
                    </a:ext>
                  </a:extLst>
                </p14:cNvPr>
                <p14:cNvContentPartPr/>
                <p14:nvPr/>
              </p14:nvContentPartPr>
              <p14:xfrm>
                <a:off x="6243891" y="3470160"/>
                <a:ext cx="97200" cy="1173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9AA0BAAB-2C45-4FB9-A5C0-0DBB18FD858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235251" y="3461160"/>
                  <a:ext cx="1148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AAB1C47-A81F-4A02-AF9A-95C52E870A1B}"/>
                    </a:ext>
                  </a:extLst>
                </p14:cNvPr>
                <p14:cNvContentPartPr/>
                <p14:nvPr/>
              </p14:nvContentPartPr>
              <p14:xfrm>
                <a:off x="6496611" y="3444600"/>
                <a:ext cx="30240" cy="446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AAB1C47-A81F-4A02-AF9A-95C52E870A1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487971" y="3435960"/>
                  <a:ext cx="478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7EF8BB61-99A0-4488-8A5B-0E71CC0B5F68}"/>
                    </a:ext>
                  </a:extLst>
                </p14:cNvPr>
                <p14:cNvContentPartPr/>
                <p14:nvPr/>
              </p14:nvContentPartPr>
              <p14:xfrm>
                <a:off x="6493371" y="3599040"/>
                <a:ext cx="12240" cy="194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7EF8BB61-99A0-4488-8A5B-0E71CC0B5F6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484371" y="3590400"/>
                  <a:ext cx="2988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1A7202DF-0B07-4F71-A81D-232E73568306}"/>
              </a:ext>
            </a:extLst>
          </p:cNvPr>
          <p:cNvGrpSpPr/>
          <p:nvPr/>
        </p:nvGrpSpPr>
        <p:grpSpPr>
          <a:xfrm>
            <a:off x="7048851" y="3355680"/>
            <a:ext cx="145080" cy="473760"/>
            <a:chOff x="7048851" y="3355680"/>
            <a:chExt cx="145080" cy="47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77C9D733-C683-4FE0-81B1-F9AC950552A5}"/>
                    </a:ext>
                  </a:extLst>
                </p14:cNvPr>
                <p14:cNvContentPartPr/>
                <p14:nvPr/>
              </p14:nvContentPartPr>
              <p14:xfrm>
                <a:off x="7058211" y="3512640"/>
                <a:ext cx="135720" cy="3168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77C9D733-C683-4FE0-81B1-F9AC950552A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049571" y="3503640"/>
                  <a:ext cx="15336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7DC37A4C-B4D3-4E1B-AF41-AB95D0DAAA14}"/>
                    </a:ext>
                  </a:extLst>
                </p14:cNvPr>
                <p14:cNvContentPartPr/>
                <p14:nvPr/>
              </p14:nvContentPartPr>
              <p14:xfrm>
                <a:off x="7048851" y="3355680"/>
                <a:ext cx="125640" cy="1137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7DC37A4C-B4D3-4E1B-AF41-AB95D0DAAA1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039851" y="3346680"/>
                  <a:ext cx="14328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7B1BF434-A46B-4B5D-B9CF-EAFD03EFC0C8}"/>
              </a:ext>
            </a:extLst>
          </p:cNvPr>
          <p:cNvGrpSpPr/>
          <p:nvPr/>
        </p:nvGrpSpPr>
        <p:grpSpPr>
          <a:xfrm>
            <a:off x="7492011" y="3448920"/>
            <a:ext cx="174600" cy="167040"/>
            <a:chOff x="7492011" y="3448920"/>
            <a:chExt cx="174600" cy="16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04E8131B-CFD9-4BD8-9B6A-7F0BAD3ADA2B}"/>
                    </a:ext>
                  </a:extLst>
                </p14:cNvPr>
                <p14:cNvContentPartPr/>
                <p14:nvPr/>
              </p14:nvContentPartPr>
              <p14:xfrm>
                <a:off x="7494171" y="3561240"/>
                <a:ext cx="126000" cy="547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04E8131B-CFD9-4BD8-9B6A-7F0BAD3ADA2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485531" y="3552240"/>
                  <a:ext cx="14364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EBEC4D2D-D346-41F7-9C9E-2BDA43419702}"/>
                    </a:ext>
                  </a:extLst>
                </p14:cNvPr>
                <p14:cNvContentPartPr/>
                <p14:nvPr/>
              </p14:nvContentPartPr>
              <p14:xfrm>
                <a:off x="7492011" y="3448920"/>
                <a:ext cx="174600" cy="493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EBEC4D2D-D346-41F7-9C9E-2BDA4341970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483371" y="3439920"/>
                  <a:ext cx="192240" cy="6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240659B5-60EA-4F74-B0CD-D7CCC33B3F9C}"/>
              </a:ext>
            </a:extLst>
          </p:cNvPr>
          <p:cNvGrpSpPr/>
          <p:nvPr/>
        </p:nvGrpSpPr>
        <p:grpSpPr>
          <a:xfrm>
            <a:off x="7965411" y="3397800"/>
            <a:ext cx="588240" cy="387360"/>
            <a:chOff x="7965411" y="3397800"/>
            <a:chExt cx="588240" cy="38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D2364AB-81E2-4FC3-AB2E-D4DBBC49E581}"/>
                    </a:ext>
                  </a:extLst>
                </p14:cNvPr>
                <p14:cNvContentPartPr/>
                <p14:nvPr/>
              </p14:nvContentPartPr>
              <p14:xfrm>
                <a:off x="7965411" y="3414000"/>
                <a:ext cx="144360" cy="2084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D2364AB-81E2-4FC3-AB2E-D4DBBC49E581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956411" y="3405000"/>
                  <a:ext cx="16200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C6311F3-B9A8-4574-A3C3-239594F67825}"/>
                    </a:ext>
                  </a:extLst>
                </p14:cNvPr>
                <p14:cNvContentPartPr/>
                <p14:nvPr/>
              </p14:nvContentPartPr>
              <p14:xfrm>
                <a:off x="8213091" y="3397800"/>
                <a:ext cx="61560" cy="3128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C6311F3-B9A8-4574-A3C3-239594F67825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204451" y="3389160"/>
                  <a:ext cx="7920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8A7180EB-F116-402A-8BD6-62CBB29356B3}"/>
                    </a:ext>
                  </a:extLst>
                </p14:cNvPr>
                <p14:cNvContentPartPr/>
                <p14:nvPr/>
              </p14:nvContentPartPr>
              <p14:xfrm>
                <a:off x="8409291" y="3507960"/>
                <a:ext cx="144360" cy="2772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8A7180EB-F116-402A-8BD6-62CBB29356B3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400291" y="3499320"/>
                  <a:ext cx="162000" cy="29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211DFB51-729F-4311-B0BB-28DFF6ADD4AA}"/>
                  </a:ext>
                </a:extLst>
              </p14:cNvPr>
              <p14:cNvContentPartPr/>
              <p14:nvPr/>
            </p14:nvContentPartPr>
            <p14:xfrm>
              <a:off x="8610891" y="3633960"/>
              <a:ext cx="73080" cy="16020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211DFB51-729F-4311-B0BB-28DFF6ADD4AA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8602251" y="3625320"/>
                <a:ext cx="90720" cy="17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8" name="Group 177">
            <a:extLst>
              <a:ext uri="{FF2B5EF4-FFF2-40B4-BE49-F238E27FC236}">
                <a16:creationId xmlns:a16="http://schemas.microsoft.com/office/drawing/2014/main" id="{B51CB7C5-6D30-4B5D-90E2-73CF923A2540}"/>
              </a:ext>
            </a:extLst>
          </p:cNvPr>
          <p:cNvGrpSpPr/>
          <p:nvPr/>
        </p:nvGrpSpPr>
        <p:grpSpPr>
          <a:xfrm>
            <a:off x="9110211" y="3243720"/>
            <a:ext cx="1112040" cy="690840"/>
            <a:chOff x="9110211" y="3243720"/>
            <a:chExt cx="1112040" cy="69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D78D3CC-43BE-4C50-8F05-62681BC316B8}"/>
                    </a:ext>
                  </a:extLst>
                </p14:cNvPr>
                <p14:cNvContentPartPr/>
                <p14:nvPr/>
              </p14:nvContentPartPr>
              <p14:xfrm>
                <a:off x="9125691" y="3396000"/>
                <a:ext cx="136800" cy="2343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D78D3CC-43BE-4C50-8F05-62681BC316B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9117051" y="3387360"/>
                  <a:ext cx="15444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CFB30CFF-A29E-44BC-83D4-6D256379D03F}"/>
                    </a:ext>
                  </a:extLst>
                </p14:cNvPr>
                <p14:cNvContentPartPr/>
                <p14:nvPr/>
              </p14:nvContentPartPr>
              <p14:xfrm>
                <a:off x="9345291" y="3366480"/>
                <a:ext cx="66240" cy="2134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CFB30CFF-A29E-44BC-83D4-6D256379D03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9336291" y="3357480"/>
                  <a:ext cx="838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AADBCF4C-2DA5-4100-8C67-AB57C9E00E1A}"/>
                    </a:ext>
                  </a:extLst>
                </p14:cNvPr>
                <p14:cNvContentPartPr/>
                <p14:nvPr/>
              </p14:nvContentPartPr>
              <p14:xfrm>
                <a:off x="9458331" y="3436680"/>
                <a:ext cx="19440" cy="1069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AADBCF4C-2DA5-4100-8C67-AB57C9E00E1A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9449691" y="3428040"/>
                  <a:ext cx="370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D0567B90-DF6B-455D-A422-64C52BD63DCA}"/>
                    </a:ext>
                  </a:extLst>
                </p14:cNvPr>
                <p14:cNvContentPartPr/>
                <p14:nvPr/>
              </p14:nvContentPartPr>
              <p14:xfrm>
                <a:off x="9553371" y="3473040"/>
                <a:ext cx="100080" cy="61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D0567B90-DF6B-455D-A422-64C52BD63DC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9544371" y="3464040"/>
                  <a:ext cx="1177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C66380B9-6C4E-4104-8D62-155B799DA9E0}"/>
                    </a:ext>
                  </a:extLst>
                </p14:cNvPr>
                <p14:cNvContentPartPr/>
                <p14:nvPr/>
              </p14:nvContentPartPr>
              <p14:xfrm>
                <a:off x="9672891" y="3462600"/>
                <a:ext cx="131040" cy="2055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C66380B9-6C4E-4104-8D62-155B799DA9E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9664251" y="3453960"/>
                  <a:ext cx="1486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B69D40AD-7FD8-459B-85E2-3BBA6ECE32D1}"/>
                    </a:ext>
                  </a:extLst>
                </p14:cNvPr>
                <p14:cNvContentPartPr/>
                <p14:nvPr/>
              </p14:nvContentPartPr>
              <p14:xfrm>
                <a:off x="9866931" y="3403560"/>
                <a:ext cx="81000" cy="1879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B69D40AD-7FD8-459B-85E2-3BBA6ECE32D1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9857931" y="3394560"/>
                  <a:ext cx="9864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B393965-9197-4B87-9492-78242965AACF}"/>
                    </a:ext>
                  </a:extLst>
                </p14:cNvPr>
                <p14:cNvContentPartPr/>
                <p14:nvPr/>
              </p14:nvContentPartPr>
              <p14:xfrm>
                <a:off x="9110211" y="3654480"/>
                <a:ext cx="673920" cy="266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B393965-9197-4B87-9492-78242965AAC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101211" y="3645840"/>
                  <a:ext cx="6915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17FDDFE-171A-4FDE-8D82-67BB47ED35E5}"/>
                    </a:ext>
                  </a:extLst>
                </p14:cNvPr>
                <p14:cNvContentPartPr/>
                <p14:nvPr/>
              </p14:nvContentPartPr>
              <p14:xfrm>
                <a:off x="9331971" y="3758880"/>
                <a:ext cx="284040" cy="1756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17FDDFE-171A-4FDE-8D82-67BB47ED35E5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322971" y="3750240"/>
                  <a:ext cx="30168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896F3F3-36EF-4EB2-BCCC-BF2AC24F36CB}"/>
                    </a:ext>
                  </a:extLst>
                </p14:cNvPr>
                <p14:cNvContentPartPr/>
                <p14:nvPr/>
              </p14:nvContentPartPr>
              <p14:xfrm>
                <a:off x="10060611" y="3243720"/>
                <a:ext cx="161640" cy="6480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896F3F3-36EF-4EB2-BCCC-BF2AC24F36CB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0051971" y="3234720"/>
                  <a:ext cx="179280" cy="66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64776410-7856-473A-802E-865064011AA1}"/>
              </a:ext>
            </a:extLst>
          </p:cNvPr>
          <p:cNvGrpSpPr/>
          <p:nvPr/>
        </p:nvGrpSpPr>
        <p:grpSpPr>
          <a:xfrm>
            <a:off x="892131" y="4522080"/>
            <a:ext cx="352440" cy="432720"/>
            <a:chOff x="892131" y="4522080"/>
            <a:chExt cx="352440" cy="43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B2CD2C3C-89AD-4DC8-949E-AA223975487D}"/>
                    </a:ext>
                  </a:extLst>
                </p14:cNvPr>
                <p14:cNvContentPartPr/>
                <p14:nvPr/>
              </p14:nvContentPartPr>
              <p14:xfrm>
                <a:off x="951171" y="4603440"/>
                <a:ext cx="55800" cy="2199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B2CD2C3C-89AD-4DC8-949E-AA223975487D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42531" y="4594440"/>
                  <a:ext cx="7344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82F5517-B1D8-495F-A0CF-7926A96D4352}"/>
                    </a:ext>
                  </a:extLst>
                </p14:cNvPr>
                <p14:cNvContentPartPr/>
                <p14:nvPr/>
              </p14:nvContentPartPr>
              <p14:xfrm>
                <a:off x="892131" y="4545120"/>
                <a:ext cx="186120" cy="1602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82F5517-B1D8-495F-A0CF-7926A96D435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83131" y="4536120"/>
                  <a:ext cx="2037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AB7AC737-DD26-4CDD-8723-A74890E538BF}"/>
                    </a:ext>
                  </a:extLst>
                </p14:cNvPr>
                <p14:cNvContentPartPr/>
                <p14:nvPr/>
              </p14:nvContentPartPr>
              <p14:xfrm>
                <a:off x="1178691" y="4522080"/>
                <a:ext cx="65880" cy="4327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AB7AC737-DD26-4CDD-8723-A74890E538B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169691" y="4513080"/>
                  <a:ext cx="83520" cy="450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DB5813C2-77B5-41E1-BB17-CD8B6AE8E5EF}"/>
                  </a:ext>
                </a:extLst>
              </p14:cNvPr>
              <p14:cNvContentPartPr/>
              <p14:nvPr/>
            </p14:nvContentPartPr>
            <p14:xfrm>
              <a:off x="959091" y="3254160"/>
              <a:ext cx="152640" cy="11376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DB5813C2-77B5-41E1-BB17-CD8B6AE8E5EF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950091" y="3245520"/>
                <a:ext cx="170280" cy="131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0" name="Group 189">
            <a:extLst>
              <a:ext uri="{FF2B5EF4-FFF2-40B4-BE49-F238E27FC236}">
                <a16:creationId xmlns:a16="http://schemas.microsoft.com/office/drawing/2014/main" id="{E33ED34A-126E-4164-B2A6-6E1CF9C20886}"/>
              </a:ext>
            </a:extLst>
          </p:cNvPr>
          <p:cNvGrpSpPr/>
          <p:nvPr/>
        </p:nvGrpSpPr>
        <p:grpSpPr>
          <a:xfrm>
            <a:off x="2367051" y="4422360"/>
            <a:ext cx="239040" cy="245880"/>
            <a:chOff x="2367051" y="4422360"/>
            <a:chExt cx="239040" cy="24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505337FB-1C6C-413E-99BD-1288D3A36756}"/>
                    </a:ext>
                  </a:extLst>
                </p14:cNvPr>
                <p14:cNvContentPartPr/>
                <p14:nvPr/>
              </p14:nvContentPartPr>
              <p14:xfrm>
                <a:off x="2473251" y="4460880"/>
                <a:ext cx="96120" cy="1335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505337FB-1C6C-413E-99BD-1288D3A36756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464611" y="4451880"/>
                  <a:ext cx="1137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BFF3A96-BDDA-4DAF-888C-129AD395BEE8}"/>
                    </a:ext>
                  </a:extLst>
                </p14:cNvPr>
                <p14:cNvContentPartPr/>
                <p14:nvPr/>
              </p14:nvContentPartPr>
              <p14:xfrm>
                <a:off x="2458851" y="4422360"/>
                <a:ext cx="127080" cy="1918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BFF3A96-BDDA-4DAF-888C-129AD395BEE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450211" y="4413360"/>
                  <a:ext cx="1447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B6E4F556-C1BE-4BFE-A4AF-7FA663063BAA}"/>
                    </a:ext>
                  </a:extLst>
                </p14:cNvPr>
                <p14:cNvContentPartPr/>
                <p14:nvPr/>
              </p14:nvContentPartPr>
              <p14:xfrm>
                <a:off x="2367051" y="4650600"/>
                <a:ext cx="239040" cy="176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B6E4F556-C1BE-4BFE-A4AF-7FA663063BAA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358411" y="4641600"/>
                  <a:ext cx="256680" cy="3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766DAB77-DA14-48E9-BFA9-8A59FADC8E04}"/>
                  </a:ext>
                </a:extLst>
              </p14:cNvPr>
              <p14:cNvContentPartPr/>
              <p14:nvPr/>
            </p14:nvContentPartPr>
            <p14:xfrm>
              <a:off x="2431491" y="4808280"/>
              <a:ext cx="174600" cy="9288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766DAB77-DA14-48E9-BFA9-8A59FADC8E04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2422491" y="4799640"/>
                <a:ext cx="192240" cy="11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74BBC9F7-E7C5-41FE-B840-A1E25CF2BCAF}"/>
                  </a:ext>
                </a:extLst>
              </p14:cNvPr>
              <p14:cNvContentPartPr/>
              <p14:nvPr/>
            </p14:nvContentPartPr>
            <p14:xfrm>
              <a:off x="2825691" y="4675080"/>
              <a:ext cx="79200" cy="1692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74BBC9F7-E7C5-41FE-B840-A1E25CF2BCAF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2817051" y="4666080"/>
                <a:ext cx="9684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55DFC9F8-D1AA-4E3D-A2C7-135C0F5EDCC9}"/>
                  </a:ext>
                </a:extLst>
              </p14:cNvPr>
              <p14:cNvContentPartPr/>
              <p14:nvPr/>
            </p14:nvContentPartPr>
            <p14:xfrm>
              <a:off x="3134931" y="4595880"/>
              <a:ext cx="158400" cy="30924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55DFC9F8-D1AA-4E3D-A2C7-135C0F5EDCC9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3126291" y="4586880"/>
                <a:ext cx="176040" cy="32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C5449174-09A1-4F5D-B6EB-2413743F73AF}"/>
                  </a:ext>
                </a:extLst>
              </p14:cNvPr>
              <p14:cNvContentPartPr/>
              <p14:nvPr/>
            </p14:nvContentPartPr>
            <p14:xfrm>
              <a:off x="2173011" y="4992960"/>
              <a:ext cx="1182960" cy="2088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C5449174-09A1-4F5D-B6EB-2413743F73AF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2164011" y="4984320"/>
                <a:ext cx="1200600" cy="38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1" name="Group 200">
            <a:extLst>
              <a:ext uri="{FF2B5EF4-FFF2-40B4-BE49-F238E27FC236}">
                <a16:creationId xmlns:a16="http://schemas.microsoft.com/office/drawing/2014/main" id="{7E4C68CC-6F32-4755-9A2E-6417E9A8F105}"/>
              </a:ext>
            </a:extLst>
          </p:cNvPr>
          <p:cNvGrpSpPr/>
          <p:nvPr/>
        </p:nvGrpSpPr>
        <p:grpSpPr>
          <a:xfrm>
            <a:off x="2310891" y="5134080"/>
            <a:ext cx="1009080" cy="405720"/>
            <a:chOff x="2310891" y="5134080"/>
            <a:chExt cx="1009080" cy="40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FE0283E8-B9F3-464F-A451-4AF1FE06F1C8}"/>
                    </a:ext>
                  </a:extLst>
                </p14:cNvPr>
                <p14:cNvContentPartPr/>
                <p14:nvPr/>
              </p14:nvContentPartPr>
              <p14:xfrm>
                <a:off x="2310891" y="5134080"/>
                <a:ext cx="842400" cy="402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FE0283E8-B9F3-464F-A451-4AF1FE06F1C8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302251" y="5125440"/>
                  <a:ext cx="860040" cy="41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0B76086-89D3-4680-91C8-9998C1A89060}"/>
                    </a:ext>
                  </a:extLst>
                </p14:cNvPr>
                <p14:cNvContentPartPr/>
                <p14:nvPr/>
              </p14:nvContentPartPr>
              <p14:xfrm>
                <a:off x="2585211" y="5314440"/>
                <a:ext cx="110160" cy="1609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0B76086-89D3-4680-91C8-9998C1A89060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576211" y="5305800"/>
                  <a:ext cx="12780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8480AA0F-44B3-4EB6-BF73-F3235633F3DE}"/>
                    </a:ext>
                  </a:extLst>
                </p14:cNvPr>
                <p14:cNvContentPartPr/>
                <p14:nvPr/>
              </p14:nvContentPartPr>
              <p14:xfrm>
                <a:off x="2779971" y="5293200"/>
                <a:ext cx="34920" cy="1450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8480AA0F-44B3-4EB6-BF73-F3235633F3D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770971" y="5284560"/>
                  <a:ext cx="525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C2710CC4-AB80-4D20-A259-FC6356537A64}"/>
                    </a:ext>
                  </a:extLst>
                </p14:cNvPr>
                <p14:cNvContentPartPr/>
                <p14:nvPr/>
              </p14:nvContentPartPr>
              <p14:xfrm>
                <a:off x="2872851" y="5335320"/>
                <a:ext cx="9360" cy="709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C2710CC4-AB80-4D20-A259-FC6356537A6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863851" y="5326680"/>
                  <a:ext cx="270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3E7C3180-4CB6-4C5E-B1FD-7AC131BDCF8C}"/>
                    </a:ext>
                  </a:extLst>
                </p14:cNvPr>
                <p14:cNvContentPartPr/>
                <p14:nvPr/>
              </p14:nvContentPartPr>
              <p14:xfrm>
                <a:off x="2960331" y="5349000"/>
                <a:ext cx="86760" cy="136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3E7C3180-4CB6-4C5E-B1FD-7AC131BDCF8C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2951691" y="5340360"/>
                  <a:ext cx="1044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CACA8485-6DC5-4FEF-A9EF-EEB0197B86F5}"/>
                    </a:ext>
                  </a:extLst>
                </p14:cNvPr>
                <p14:cNvContentPartPr/>
                <p14:nvPr/>
              </p14:nvContentPartPr>
              <p14:xfrm>
                <a:off x="3102891" y="5323440"/>
                <a:ext cx="109440" cy="1630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CACA8485-6DC5-4FEF-A9EF-EEB0197B86F5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093891" y="5314440"/>
                  <a:ext cx="1270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D16ED099-0D74-442A-974A-3C2764981A7E}"/>
                    </a:ext>
                  </a:extLst>
                </p14:cNvPr>
                <p14:cNvContentPartPr/>
                <p14:nvPr/>
              </p14:nvContentPartPr>
              <p14:xfrm>
                <a:off x="3249411" y="5288520"/>
                <a:ext cx="70560" cy="1440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D16ED099-0D74-442A-974A-3C2764981A7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240411" y="5279520"/>
                  <a:ext cx="882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023E28E-5416-4CD3-AD83-20675C34ABD7}"/>
                    </a:ext>
                  </a:extLst>
                </p14:cNvPr>
                <p14:cNvContentPartPr/>
                <p14:nvPr/>
              </p14:nvContentPartPr>
              <p14:xfrm>
                <a:off x="2649291" y="5490120"/>
                <a:ext cx="602280" cy="496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023E28E-5416-4CD3-AD83-20675C34ABD7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640291" y="5481480"/>
                  <a:ext cx="619920" cy="67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B3AFA0F7-DF54-4631-95F6-DDC3BB9C2474}"/>
                  </a:ext>
                </a:extLst>
              </p14:cNvPr>
              <p14:cNvContentPartPr/>
              <p14:nvPr/>
            </p14:nvContentPartPr>
            <p14:xfrm>
              <a:off x="2916771" y="5631600"/>
              <a:ext cx="225720" cy="10620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B3AFA0F7-DF54-4631-95F6-DDC3BB9C2474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2907771" y="5622600"/>
                <a:ext cx="24336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B9F99352-066F-472C-9A38-CAA0DEF9A464}"/>
                  </a:ext>
                </a:extLst>
              </p14:cNvPr>
              <p14:cNvContentPartPr/>
              <p14:nvPr/>
            </p14:nvContentPartPr>
            <p14:xfrm>
              <a:off x="3759531" y="4860840"/>
              <a:ext cx="89640" cy="9000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B9F99352-066F-472C-9A38-CAA0DEF9A464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3750891" y="4851840"/>
                <a:ext cx="10728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E0B1389D-4556-4DE0-B205-B7362612797D}"/>
                  </a:ext>
                </a:extLst>
              </p14:cNvPr>
              <p14:cNvContentPartPr/>
              <p14:nvPr/>
            </p14:nvContentPartPr>
            <p14:xfrm>
              <a:off x="3727491" y="5073600"/>
              <a:ext cx="104040" cy="1152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E0B1389D-4556-4DE0-B205-B7362612797D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3718491" y="5064960"/>
                <a:ext cx="12168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17" name="Group 216">
            <a:extLst>
              <a:ext uri="{FF2B5EF4-FFF2-40B4-BE49-F238E27FC236}">
                <a16:creationId xmlns:a16="http://schemas.microsoft.com/office/drawing/2014/main" id="{00F7194A-79C6-4C10-ADDB-86835B01E278}"/>
              </a:ext>
            </a:extLst>
          </p:cNvPr>
          <p:cNvGrpSpPr/>
          <p:nvPr/>
        </p:nvGrpSpPr>
        <p:grpSpPr>
          <a:xfrm>
            <a:off x="1327371" y="4775520"/>
            <a:ext cx="681840" cy="405720"/>
            <a:chOff x="1327371" y="4775520"/>
            <a:chExt cx="681840" cy="40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A029938D-16E8-46BF-88BB-815A3E08906F}"/>
                    </a:ext>
                  </a:extLst>
                </p14:cNvPr>
                <p14:cNvContentPartPr/>
                <p14:nvPr/>
              </p14:nvContentPartPr>
              <p14:xfrm>
                <a:off x="1892211" y="4877400"/>
                <a:ext cx="117000" cy="1202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A029938D-16E8-46BF-88BB-815A3E08906F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883211" y="4868760"/>
                  <a:ext cx="1346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3A7B6246-C2D9-4651-BFA8-A2448F56A1D6}"/>
                    </a:ext>
                  </a:extLst>
                </p14:cNvPr>
                <p14:cNvContentPartPr/>
                <p14:nvPr/>
              </p14:nvContentPartPr>
              <p14:xfrm>
                <a:off x="1877091" y="5080440"/>
                <a:ext cx="86400" cy="90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3A7B6246-C2D9-4651-BFA8-A2448F56A1D6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868091" y="5071440"/>
                  <a:ext cx="1040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620B4CA9-9C4E-4E39-A0E9-2E9504051EF5}"/>
                    </a:ext>
                  </a:extLst>
                </p14:cNvPr>
                <p14:cNvContentPartPr/>
                <p14:nvPr/>
              </p14:nvContentPartPr>
              <p14:xfrm>
                <a:off x="1327371" y="4865880"/>
                <a:ext cx="47520" cy="50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620B4CA9-9C4E-4E39-A0E9-2E9504051EF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318371" y="4857240"/>
                  <a:ext cx="651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C4BFF672-F895-47B6-BC99-E94B62A0F9F5}"/>
                    </a:ext>
                  </a:extLst>
                </p14:cNvPr>
                <p14:cNvContentPartPr/>
                <p14:nvPr/>
              </p14:nvContentPartPr>
              <p14:xfrm>
                <a:off x="1426371" y="4775520"/>
                <a:ext cx="111240" cy="2887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C4BFF672-F895-47B6-BC99-E94B62A0F9F5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417371" y="4766520"/>
                  <a:ext cx="12888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193D9570-F454-4DFA-9A0C-0A2171940BCA}"/>
                    </a:ext>
                  </a:extLst>
                </p14:cNvPr>
                <p14:cNvContentPartPr/>
                <p14:nvPr/>
              </p14:nvContentPartPr>
              <p14:xfrm>
                <a:off x="1629411" y="4825200"/>
                <a:ext cx="89640" cy="1029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193D9570-F454-4DFA-9A0C-0A2171940BCA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620771" y="4816200"/>
                  <a:ext cx="1072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2BA90B54-CDDC-40B0-8E3D-B606BDB15959}"/>
                    </a:ext>
                  </a:extLst>
                </p14:cNvPr>
                <p14:cNvContentPartPr/>
                <p14:nvPr/>
              </p14:nvContentPartPr>
              <p14:xfrm>
                <a:off x="1592691" y="4986840"/>
                <a:ext cx="108720" cy="244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2BA90B54-CDDC-40B0-8E3D-B606BDB15959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584051" y="4978200"/>
                  <a:ext cx="1263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83843B8-AC21-4BF6-BD46-29AD4E824950}"/>
                    </a:ext>
                  </a:extLst>
                </p14:cNvPr>
                <p14:cNvContentPartPr/>
                <p14:nvPr/>
              </p14:nvContentPartPr>
              <p14:xfrm>
                <a:off x="1618971" y="5077920"/>
                <a:ext cx="72720" cy="1033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83843B8-AC21-4BF6-BD46-29AD4E82495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610331" y="5069280"/>
                  <a:ext cx="90360" cy="12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B504F296-C1EE-4EBA-8B13-142F43EBC3EA}"/>
              </a:ext>
            </a:extLst>
          </p:cNvPr>
          <p:cNvGrpSpPr/>
          <p:nvPr/>
        </p:nvGrpSpPr>
        <p:grpSpPr>
          <a:xfrm>
            <a:off x="4142211" y="4674720"/>
            <a:ext cx="637920" cy="610920"/>
            <a:chOff x="4142211" y="4674720"/>
            <a:chExt cx="637920" cy="61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BFF76985-0A2C-4CC4-AC3C-EBD652825216}"/>
                    </a:ext>
                  </a:extLst>
                </p14:cNvPr>
                <p14:cNvContentPartPr/>
                <p14:nvPr/>
              </p14:nvContentPartPr>
              <p14:xfrm>
                <a:off x="4142211" y="4852200"/>
                <a:ext cx="135360" cy="3009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BFF76985-0A2C-4CC4-AC3C-EBD65282521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133211" y="4843200"/>
                  <a:ext cx="15300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8948E6F9-BB51-49B5-B80C-99E70BD0B615}"/>
                    </a:ext>
                  </a:extLst>
                </p14:cNvPr>
                <p14:cNvContentPartPr/>
                <p14:nvPr/>
              </p14:nvContentPartPr>
              <p14:xfrm>
                <a:off x="4363971" y="4917360"/>
                <a:ext cx="84600" cy="961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8948E6F9-BB51-49B5-B80C-99E70BD0B615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354971" y="4908720"/>
                  <a:ext cx="1022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2DBDAC36-2F0D-4D28-9E9E-16ECEDBF9FBF}"/>
                    </a:ext>
                  </a:extLst>
                </p14:cNvPr>
                <p14:cNvContentPartPr/>
                <p14:nvPr/>
              </p14:nvContentPartPr>
              <p14:xfrm>
                <a:off x="4318611" y="5066040"/>
                <a:ext cx="136080" cy="165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DBDAC36-2F0D-4D28-9E9E-16ECEDBF9FBF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309611" y="5057040"/>
                  <a:ext cx="1537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A72C7F70-14B5-4E1F-9902-2964D57D7FE4}"/>
                    </a:ext>
                  </a:extLst>
                </p14:cNvPr>
                <p14:cNvContentPartPr/>
                <p14:nvPr/>
              </p14:nvContentPartPr>
              <p14:xfrm>
                <a:off x="4390611" y="5139840"/>
                <a:ext cx="91080" cy="950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A72C7F70-14B5-4E1F-9902-2964D57D7FE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381971" y="5131200"/>
                  <a:ext cx="1087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D63376EA-970B-4674-BED9-B467DA22E2DD}"/>
                    </a:ext>
                  </a:extLst>
                </p14:cNvPr>
                <p14:cNvContentPartPr/>
                <p14:nvPr/>
              </p14:nvContentPartPr>
              <p14:xfrm>
                <a:off x="4635051" y="4674720"/>
                <a:ext cx="145080" cy="61092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D63376EA-970B-4674-BED9-B467DA22E2DD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626051" y="4666080"/>
                  <a:ext cx="162720" cy="62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1B5F844B-9CE7-452F-B705-5BA3A88E4CBA}"/>
              </a:ext>
            </a:extLst>
          </p:cNvPr>
          <p:cNvGrpSpPr/>
          <p:nvPr/>
        </p:nvGrpSpPr>
        <p:grpSpPr>
          <a:xfrm>
            <a:off x="5092251" y="4908720"/>
            <a:ext cx="145800" cy="102600"/>
            <a:chOff x="5092251" y="4908720"/>
            <a:chExt cx="145800" cy="10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69040B9B-1221-4C74-A786-B4C9873334DC}"/>
                    </a:ext>
                  </a:extLst>
                </p14:cNvPr>
                <p14:cNvContentPartPr/>
                <p14:nvPr/>
              </p14:nvContentPartPr>
              <p14:xfrm>
                <a:off x="5092251" y="4955880"/>
                <a:ext cx="114840" cy="5544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69040B9B-1221-4C74-A786-B4C9873334DC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083611" y="4947240"/>
                  <a:ext cx="13248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5B0E5584-F63C-4C3A-96D9-DD0FB4F4ABD0}"/>
                    </a:ext>
                  </a:extLst>
                </p14:cNvPr>
                <p14:cNvContentPartPr/>
                <p14:nvPr/>
              </p14:nvContentPartPr>
              <p14:xfrm>
                <a:off x="5101971" y="4908720"/>
                <a:ext cx="136080" cy="410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5B0E5584-F63C-4C3A-96D9-DD0FB4F4ABD0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093331" y="4900080"/>
                  <a:ext cx="153720" cy="5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" name="Group 224">
            <a:extLst>
              <a:ext uri="{FF2B5EF4-FFF2-40B4-BE49-F238E27FC236}">
                <a16:creationId xmlns:a16="http://schemas.microsoft.com/office/drawing/2014/main" id="{FB4C5E8B-A4CA-4A60-8207-27CDEC3120C9}"/>
              </a:ext>
            </a:extLst>
          </p:cNvPr>
          <p:cNvGrpSpPr/>
          <p:nvPr/>
        </p:nvGrpSpPr>
        <p:grpSpPr>
          <a:xfrm>
            <a:off x="5458731" y="4884600"/>
            <a:ext cx="514800" cy="184320"/>
            <a:chOff x="5458731" y="4884600"/>
            <a:chExt cx="514800" cy="18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008AAE5F-58F8-4120-BD92-32C56275B72A}"/>
                    </a:ext>
                  </a:extLst>
                </p14:cNvPr>
                <p14:cNvContentPartPr/>
                <p14:nvPr/>
              </p14:nvContentPartPr>
              <p14:xfrm>
                <a:off x="5458731" y="4885680"/>
                <a:ext cx="32760" cy="1472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008AAE5F-58F8-4120-BD92-32C56275B72A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449731" y="4877040"/>
                  <a:ext cx="5040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16A61770-04F6-407B-8D42-9C039D7F327A}"/>
                    </a:ext>
                  </a:extLst>
                </p14:cNvPr>
                <p14:cNvContentPartPr/>
                <p14:nvPr/>
              </p14:nvContentPartPr>
              <p14:xfrm>
                <a:off x="5606691" y="4955880"/>
                <a:ext cx="100080" cy="90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16A61770-04F6-407B-8D42-9C039D7F327A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5597691" y="4947240"/>
                  <a:ext cx="1177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7F9B5A30-1D45-4E07-9757-330553CE6E27}"/>
                    </a:ext>
                  </a:extLst>
                </p14:cNvPr>
                <p14:cNvContentPartPr/>
                <p14:nvPr/>
              </p14:nvContentPartPr>
              <p14:xfrm>
                <a:off x="5814411" y="4884600"/>
                <a:ext cx="159120" cy="1843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7F9B5A30-1D45-4E07-9757-330553CE6E27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805771" y="4875600"/>
                  <a:ext cx="176760" cy="20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BA55AC00-01C2-4003-A666-41BFCA02C8D2}"/>
              </a:ext>
            </a:extLst>
          </p:cNvPr>
          <p:cNvGrpSpPr/>
          <p:nvPr/>
        </p:nvGrpSpPr>
        <p:grpSpPr>
          <a:xfrm>
            <a:off x="6154971" y="4903680"/>
            <a:ext cx="419760" cy="186120"/>
            <a:chOff x="6154971" y="4903680"/>
            <a:chExt cx="419760" cy="18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5F73E10-24A4-4CAE-A24F-A7621DAB32FE}"/>
                    </a:ext>
                  </a:extLst>
                </p14:cNvPr>
                <p14:cNvContentPartPr/>
                <p14:nvPr/>
              </p14:nvContentPartPr>
              <p14:xfrm>
                <a:off x="6285651" y="4959480"/>
                <a:ext cx="113040" cy="126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65F73E10-24A4-4CAE-A24F-A7621DAB32FE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276651" y="4950840"/>
                  <a:ext cx="1306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8EFEF1DC-7CA7-492C-BBCB-348CB04BF2E2}"/>
                    </a:ext>
                  </a:extLst>
                </p14:cNvPr>
                <p14:cNvContentPartPr/>
                <p14:nvPr/>
              </p14:nvContentPartPr>
              <p14:xfrm>
                <a:off x="6274491" y="5019600"/>
                <a:ext cx="123120" cy="100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8EFEF1DC-7CA7-492C-BBCB-348CB04BF2E2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265491" y="5010600"/>
                  <a:ext cx="140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3E81DB0C-D443-4C0B-8392-7F8485FBD3F5}"/>
                    </a:ext>
                  </a:extLst>
                </p14:cNvPr>
                <p14:cNvContentPartPr/>
                <p14:nvPr/>
              </p14:nvContentPartPr>
              <p14:xfrm>
                <a:off x="6459531" y="4903680"/>
                <a:ext cx="115200" cy="1094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3E81DB0C-D443-4C0B-8392-7F8485FBD3F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450531" y="4895040"/>
                  <a:ext cx="1328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48CAB4CF-3451-4C0C-A2F1-7A72BD3BD015}"/>
                    </a:ext>
                  </a:extLst>
                </p14:cNvPr>
                <p14:cNvContentPartPr/>
                <p14:nvPr/>
              </p14:nvContentPartPr>
              <p14:xfrm>
                <a:off x="6154971" y="4938240"/>
                <a:ext cx="105840" cy="1515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48CAB4CF-3451-4C0C-A2F1-7A72BD3BD015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145971" y="4929240"/>
                  <a:ext cx="12348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3E3CAC05-D6D3-4723-8CF7-30ECEFE60FF6}"/>
              </a:ext>
            </a:extLst>
          </p:cNvPr>
          <p:cNvGrpSpPr/>
          <p:nvPr/>
        </p:nvGrpSpPr>
        <p:grpSpPr>
          <a:xfrm>
            <a:off x="6775611" y="4745640"/>
            <a:ext cx="366120" cy="379440"/>
            <a:chOff x="6775611" y="4745640"/>
            <a:chExt cx="366120" cy="37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653C195A-60C4-4FE0-8479-43E8A09B6E67}"/>
                    </a:ext>
                  </a:extLst>
                </p14:cNvPr>
                <p14:cNvContentPartPr/>
                <p14:nvPr/>
              </p14:nvContentPartPr>
              <p14:xfrm>
                <a:off x="6849411" y="4857960"/>
                <a:ext cx="32040" cy="1818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653C195A-60C4-4FE0-8479-43E8A09B6E67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6840411" y="4849320"/>
                  <a:ext cx="496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1E3FF940-0A58-495E-B149-CD2891A6B802}"/>
                    </a:ext>
                  </a:extLst>
                </p14:cNvPr>
                <p14:cNvContentPartPr/>
                <p14:nvPr/>
              </p14:nvContentPartPr>
              <p14:xfrm>
                <a:off x="6775611" y="4791360"/>
                <a:ext cx="168480" cy="1414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1E3FF940-0A58-495E-B149-CD2891A6B802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766971" y="4782360"/>
                  <a:ext cx="1861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E725003C-612E-421E-B297-5AF5B65EE85A}"/>
                    </a:ext>
                  </a:extLst>
                </p14:cNvPr>
                <p14:cNvContentPartPr/>
                <p14:nvPr/>
              </p14:nvContentPartPr>
              <p14:xfrm>
                <a:off x="7039851" y="4745640"/>
                <a:ext cx="101880" cy="3794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E725003C-612E-421E-B297-5AF5B65EE85A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030851" y="4737000"/>
                  <a:ext cx="119520" cy="39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B7A2D133-3023-4810-9264-9D54245B1EA3}"/>
              </a:ext>
            </a:extLst>
          </p:cNvPr>
          <p:cNvGrpSpPr/>
          <p:nvPr/>
        </p:nvGrpSpPr>
        <p:grpSpPr>
          <a:xfrm>
            <a:off x="7193211" y="4830240"/>
            <a:ext cx="1447560" cy="584280"/>
            <a:chOff x="7193211" y="4830240"/>
            <a:chExt cx="1447560" cy="58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6CA48376-E36A-4D26-89F3-18B1AFA098CF}"/>
                    </a:ext>
                  </a:extLst>
                </p14:cNvPr>
                <p14:cNvContentPartPr/>
                <p14:nvPr/>
              </p14:nvContentPartPr>
              <p14:xfrm>
                <a:off x="7193211" y="4893240"/>
                <a:ext cx="82800" cy="79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6CA48376-E36A-4D26-89F3-18B1AFA098CF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184571" y="4884600"/>
                  <a:ext cx="1004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4E3F47B3-43C3-4581-97C7-C6FEC2AD47A2}"/>
                    </a:ext>
                  </a:extLst>
                </p14:cNvPr>
                <p14:cNvContentPartPr/>
                <p14:nvPr/>
              </p14:nvContentPartPr>
              <p14:xfrm>
                <a:off x="7321731" y="4830240"/>
                <a:ext cx="142560" cy="2703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4E3F47B3-43C3-4581-97C7-C6FEC2AD47A2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7312731" y="4821600"/>
                  <a:ext cx="16020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02FAFF9A-B042-44DE-A7BD-8B7E5D95F3C1}"/>
                    </a:ext>
                  </a:extLst>
                </p14:cNvPr>
                <p14:cNvContentPartPr/>
                <p14:nvPr/>
              </p14:nvContentPartPr>
              <p14:xfrm>
                <a:off x="7545291" y="4890720"/>
                <a:ext cx="95400" cy="957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02FAFF9A-B042-44DE-A7BD-8B7E5D95F3C1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536291" y="4882080"/>
                  <a:ext cx="1130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10A1B856-A20E-4243-9032-77F17FC1E7C4}"/>
                    </a:ext>
                  </a:extLst>
                </p14:cNvPr>
                <p14:cNvContentPartPr/>
                <p14:nvPr/>
              </p14:nvContentPartPr>
              <p14:xfrm>
                <a:off x="7497051" y="5054880"/>
                <a:ext cx="91440" cy="39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10A1B856-A20E-4243-9032-77F17FC1E7C4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488411" y="5046240"/>
                  <a:ext cx="1090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C278DDD8-3E5D-4815-95D0-B4CE994A8EB1}"/>
                    </a:ext>
                  </a:extLst>
                </p14:cNvPr>
                <p14:cNvContentPartPr/>
                <p14:nvPr/>
              </p14:nvContentPartPr>
              <p14:xfrm>
                <a:off x="7475091" y="5119680"/>
                <a:ext cx="107280" cy="1270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C278DDD8-3E5D-4815-95D0-B4CE994A8EB1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466451" y="5111040"/>
                  <a:ext cx="1249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937A3DFA-A75B-447E-B240-C5FA12056413}"/>
                    </a:ext>
                  </a:extLst>
                </p14:cNvPr>
                <p14:cNvContentPartPr/>
                <p14:nvPr/>
              </p14:nvContentPartPr>
              <p14:xfrm>
                <a:off x="7757331" y="4982880"/>
                <a:ext cx="1080" cy="39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937A3DFA-A75B-447E-B240-C5FA12056413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748691" y="4973880"/>
                  <a:ext cx="187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2FBF8318-8A39-426E-982D-C805692E0D51}"/>
                    </a:ext>
                  </a:extLst>
                </p14:cNvPr>
                <p14:cNvContentPartPr/>
                <p14:nvPr/>
              </p14:nvContentPartPr>
              <p14:xfrm>
                <a:off x="7832931" y="4832760"/>
                <a:ext cx="505440" cy="2883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2FBF8318-8A39-426E-982D-C805692E0D51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823931" y="4823760"/>
                  <a:ext cx="52308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28913984-3B30-4987-AA2C-35BCF4C57A79}"/>
                    </a:ext>
                  </a:extLst>
                </p14:cNvPr>
                <p14:cNvContentPartPr/>
                <p14:nvPr/>
              </p14:nvContentPartPr>
              <p14:xfrm>
                <a:off x="7841211" y="5097360"/>
                <a:ext cx="19440" cy="961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28913984-3B30-4987-AA2C-35BCF4C57A79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832211" y="5088720"/>
                  <a:ext cx="370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4696F49A-65A0-4BA8-A46A-987DE622BEFA}"/>
                    </a:ext>
                  </a:extLst>
                </p14:cNvPr>
                <p14:cNvContentPartPr/>
                <p14:nvPr/>
              </p14:nvContentPartPr>
              <p14:xfrm>
                <a:off x="7939491" y="4877400"/>
                <a:ext cx="214200" cy="133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4696F49A-65A0-4BA8-A46A-987DE622BEFA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930851" y="4868400"/>
                  <a:ext cx="2318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0197A26B-176C-43AF-8063-0842B0F443B0}"/>
                    </a:ext>
                  </a:extLst>
                </p14:cNvPr>
                <p14:cNvContentPartPr/>
                <p14:nvPr/>
              </p14:nvContentPartPr>
              <p14:xfrm>
                <a:off x="7988091" y="5020680"/>
                <a:ext cx="91800" cy="1292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0197A26B-176C-43AF-8063-0842B0F443B0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979451" y="5011680"/>
                  <a:ext cx="10944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79465A5F-3D78-4B3E-B140-2B358B544276}"/>
                    </a:ext>
                  </a:extLst>
                </p14:cNvPr>
                <p14:cNvContentPartPr/>
                <p14:nvPr/>
              </p14:nvContentPartPr>
              <p14:xfrm>
                <a:off x="8159451" y="5002320"/>
                <a:ext cx="42840" cy="10872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79465A5F-3D78-4B3E-B140-2B358B544276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150811" y="4993680"/>
                  <a:ext cx="604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035BDA8F-5E06-4ABE-B36A-1E1717161E51}"/>
                    </a:ext>
                  </a:extLst>
                </p14:cNvPr>
                <p14:cNvContentPartPr/>
                <p14:nvPr/>
              </p14:nvContentPartPr>
              <p14:xfrm>
                <a:off x="8267091" y="5028600"/>
                <a:ext cx="16560" cy="615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035BDA8F-5E06-4ABE-B36A-1E1717161E51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8258091" y="5019960"/>
                  <a:ext cx="3420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5CC538D1-2041-4AD6-9AFB-3892C9966B59}"/>
                    </a:ext>
                  </a:extLst>
                </p14:cNvPr>
                <p14:cNvContentPartPr/>
                <p14:nvPr/>
              </p14:nvContentPartPr>
              <p14:xfrm>
                <a:off x="8355651" y="5055240"/>
                <a:ext cx="72720" cy="82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5CC538D1-2041-4AD6-9AFB-3892C9966B59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347011" y="5046240"/>
                  <a:ext cx="903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5E9EDACF-E69C-472D-BFDA-DBDA0DB26593}"/>
                    </a:ext>
                  </a:extLst>
                </p14:cNvPr>
                <p14:cNvContentPartPr/>
                <p14:nvPr/>
              </p14:nvContentPartPr>
              <p14:xfrm>
                <a:off x="8458251" y="5048040"/>
                <a:ext cx="76680" cy="1274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5E9EDACF-E69C-472D-BFDA-DBDA0DB26593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8449611" y="5039400"/>
                  <a:ext cx="943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38700B99-0A88-4FBF-A651-B8E2BC5609AE}"/>
                    </a:ext>
                  </a:extLst>
                </p14:cNvPr>
                <p14:cNvContentPartPr/>
                <p14:nvPr/>
              </p14:nvContentPartPr>
              <p14:xfrm>
                <a:off x="8588571" y="5008800"/>
                <a:ext cx="52200" cy="1335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38700B99-0A88-4FBF-A651-B8E2BC5609AE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8579571" y="4999800"/>
                  <a:ext cx="6984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1077294F-A748-4794-940D-14660E9E8204}"/>
                    </a:ext>
                  </a:extLst>
                </p14:cNvPr>
                <p14:cNvContentPartPr/>
                <p14:nvPr/>
              </p14:nvContentPartPr>
              <p14:xfrm>
                <a:off x="8038131" y="5184120"/>
                <a:ext cx="480240" cy="198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1077294F-A748-4794-940D-14660E9E8204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8029491" y="5175120"/>
                  <a:ext cx="4978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E981F8A-C00B-4FDF-B439-92636C542086}"/>
                    </a:ext>
                  </a:extLst>
                </p14:cNvPr>
                <p14:cNvContentPartPr/>
                <p14:nvPr/>
              </p14:nvContentPartPr>
              <p14:xfrm>
                <a:off x="8149011" y="5337120"/>
                <a:ext cx="164160" cy="774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E981F8A-C00B-4FDF-B439-92636C54208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8140011" y="5328480"/>
                  <a:ext cx="18180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3348177F-41A7-4A2F-A5AF-8DD3D14453BF}"/>
                    </a:ext>
                  </a:extLst>
                </p14:cNvPr>
                <p14:cNvContentPartPr/>
                <p14:nvPr/>
              </p14:nvContentPartPr>
              <p14:xfrm>
                <a:off x="7803051" y="5209320"/>
                <a:ext cx="20880" cy="1281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3348177F-41A7-4A2F-A5AF-8DD3D14453BF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794411" y="5200320"/>
                  <a:ext cx="38520" cy="145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id="{2271E100-6B7B-4131-933B-F3B6969E183F}"/>
                  </a:ext>
                </a:extLst>
              </p14:cNvPr>
              <p14:cNvContentPartPr/>
              <p14:nvPr/>
            </p14:nvContentPartPr>
            <p14:xfrm>
              <a:off x="8789091" y="4859040"/>
              <a:ext cx="103680" cy="81720"/>
            </p14:xfrm>
          </p:contentPart>
        </mc:Choice>
        <mc:Fallback xmlns=""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2271E100-6B7B-4131-933B-F3B6969E183F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8780091" y="4850040"/>
                <a:ext cx="12132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58" name="Ink 257">
                <a:extLst>
                  <a:ext uri="{FF2B5EF4-FFF2-40B4-BE49-F238E27FC236}">
                    <a16:creationId xmlns:a16="http://schemas.microsoft.com/office/drawing/2014/main" id="{DC1534DF-DE21-45B1-A544-F9050842ACDF}"/>
                  </a:ext>
                </a:extLst>
              </p14:cNvPr>
              <p14:cNvContentPartPr/>
              <p14:nvPr/>
            </p14:nvContentPartPr>
            <p14:xfrm>
              <a:off x="8766771" y="5048760"/>
              <a:ext cx="100800" cy="14040"/>
            </p14:xfrm>
          </p:contentPart>
        </mc:Choice>
        <mc:Fallback xmlns="">
          <p:pic>
            <p:nvPicPr>
              <p:cNvPr id="258" name="Ink 257">
                <a:extLst>
                  <a:ext uri="{FF2B5EF4-FFF2-40B4-BE49-F238E27FC236}">
                    <a16:creationId xmlns:a16="http://schemas.microsoft.com/office/drawing/2014/main" id="{DC1534DF-DE21-45B1-A544-F9050842ACDF}"/>
                  </a:ext>
                </a:extLst>
              </p:cNvPr>
              <p:cNvPicPr/>
              <p:nvPr/>
            </p:nvPicPr>
            <p:blipFill>
              <a:blip r:embed="rId399"/>
              <a:stretch>
                <a:fillRect/>
              </a:stretch>
            </p:blipFill>
            <p:spPr>
              <a:xfrm>
                <a:off x="8758131" y="5039760"/>
                <a:ext cx="118440" cy="3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65" name="Group 264">
            <a:extLst>
              <a:ext uri="{FF2B5EF4-FFF2-40B4-BE49-F238E27FC236}">
                <a16:creationId xmlns:a16="http://schemas.microsoft.com/office/drawing/2014/main" id="{AD0EDF96-C9C3-459E-9583-82C6E011802E}"/>
              </a:ext>
            </a:extLst>
          </p:cNvPr>
          <p:cNvGrpSpPr/>
          <p:nvPr/>
        </p:nvGrpSpPr>
        <p:grpSpPr>
          <a:xfrm>
            <a:off x="9114171" y="4800720"/>
            <a:ext cx="797400" cy="477000"/>
            <a:chOff x="9114171" y="4800720"/>
            <a:chExt cx="797400" cy="47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F8EC3186-6619-4C5B-BD74-E33FF10D02B0}"/>
                    </a:ext>
                  </a:extLst>
                </p14:cNvPr>
                <p14:cNvContentPartPr/>
                <p14:nvPr/>
              </p14:nvContentPartPr>
              <p14:xfrm>
                <a:off x="9203811" y="4803240"/>
                <a:ext cx="107640" cy="1728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F8EC3186-6619-4C5B-BD74-E33FF10D02B0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9194811" y="4794600"/>
                  <a:ext cx="1252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4E3220DC-2377-48FA-8380-BA56B8DFFC55}"/>
                    </a:ext>
                  </a:extLst>
                </p14:cNvPr>
                <p14:cNvContentPartPr/>
                <p14:nvPr/>
              </p14:nvContentPartPr>
              <p14:xfrm>
                <a:off x="9214611" y="4800720"/>
                <a:ext cx="105120" cy="13500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4E3220DC-2377-48FA-8380-BA56B8DFFC55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9205611" y="4792080"/>
                  <a:ext cx="1227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61431A5C-3DBC-4430-8B7B-A2A5EB34B511}"/>
                    </a:ext>
                  </a:extLst>
                </p14:cNvPr>
                <p14:cNvContentPartPr/>
                <p14:nvPr/>
              </p14:nvContentPartPr>
              <p14:xfrm>
                <a:off x="9114171" y="5025360"/>
                <a:ext cx="252000" cy="68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61431A5C-3DBC-4430-8B7B-A2A5EB34B511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9105531" y="5016360"/>
                  <a:ext cx="2696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C75C27F4-DFE6-488B-B924-830FD43091C8}"/>
                    </a:ext>
                  </a:extLst>
                </p14:cNvPr>
                <p14:cNvContentPartPr/>
                <p14:nvPr/>
              </p14:nvContentPartPr>
              <p14:xfrm>
                <a:off x="9121371" y="5175120"/>
                <a:ext cx="193320" cy="1026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C75C27F4-DFE6-488B-B924-830FD43091C8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9112371" y="5166120"/>
                  <a:ext cx="2109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77B39F56-E96F-4A48-87DD-E4231B83A15C}"/>
                    </a:ext>
                  </a:extLst>
                </p14:cNvPr>
                <p14:cNvContentPartPr/>
                <p14:nvPr/>
              </p14:nvContentPartPr>
              <p14:xfrm>
                <a:off x="9531411" y="5014200"/>
                <a:ext cx="120240" cy="136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77B39F56-E96F-4A48-87DD-E4231B83A15C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9522771" y="5005200"/>
                  <a:ext cx="1378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CB546258-EEBD-40BD-BBC5-646A3A0333AD}"/>
                    </a:ext>
                  </a:extLst>
                </p14:cNvPr>
                <p14:cNvContentPartPr/>
                <p14:nvPr/>
              </p14:nvContentPartPr>
              <p14:xfrm>
                <a:off x="9764331" y="4940400"/>
                <a:ext cx="147240" cy="2926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CB546258-EEBD-40BD-BBC5-646A3A0333AD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9755331" y="4931400"/>
                  <a:ext cx="164880" cy="31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564F29F5-21CA-43F1-B816-045AFA1A3D35}"/>
              </a:ext>
            </a:extLst>
          </p:cNvPr>
          <p:cNvGrpSpPr/>
          <p:nvPr/>
        </p:nvGrpSpPr>
        <p:grpSpPr>
          <a:xfrm>
            <a:off x="10103091" y="4705320"/>
            <a:ext cx="1858680" cy="657360"/>
            <a:chOff x="10103091" y="4705320"/>
            <a:chExt cx="1858680" cy="65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B3F032D8-B724-4B25-9F28-B6B8C49F932F}"/>
                    </a:ext>
                  </a:extLst>
                </p14:cNvPr>
                <p14:cNvContentPartPr/>
                <p14:nvPr/>
              </p14:nvContentPartPr>
              <p14:xfrm>
                <a:off x="10109571" y="4945440"/>
                <a:ext cx="84240" cy="806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B3F032D8-B724-4B25-9F28-B6B8C49F932F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10100931" y="4936800"/>
                  <a:ext cx="10188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016FFB64-3150-493F-9A9C-0E4F56C71DC7}"/>
                    </a:ext>
                  </a:extLst>
                </p14:cNvPr>
                <p14:cNvContentPartPr/>
                <p14:nvPr/>
              </p14:nvContentPartPr>
              <p14:xfrm>
                <a:off x="10103091" y="5098080"/>
                <a:ext cx="64080" cy="82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016FFB64-3150-493F-9A9C-0E4F56C71DC7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10094091" y="5089080"/>
                  <a:ext cx="817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1C01362E-9CDC-4BA9-BC20-EE6558DCAB50}"/>
                    </a:ext>
                  </a:extLst>
                </p14:cNvPr>
                <p14:cNvContentPartPr/>
                <p14:nvPr/>
              </p14:nvContentPartPr>
              <p14:xfrm>
                <a:off x="10320171" y="4896120"/>
                <a:ext cx="117360" cy="2894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1C01362E-9CDC-4BA9-BC20-EE6558DCAB50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10311531" y="4887120"/>
                  <a:ext cx="13500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2166E9E0-FB3C-4CE2-8B00-D002C717AEAC}"/>
                    </a:ext>
                  </a:extLst>
                </p14:cNvPr>
                <p14:cNvContentPartPr/>
                <p14:nvPr/>
              </p14:nvContentPartPr>
              <p14:xfrm>
                <a:off x="10495131" y="4947240"/>
                <a:ext cx="110520" cy="975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2166E9E0-FB3C-4CE2-8B00-D002C717AEAC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10486131" y="4938600"/>
                  <a:ext cx="12816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3462FD91-26F6-4004-B2D6-0EAE6E8694F9}"/>
                    </a:ext>
                  </a:extLst>
                </p14:cNvPr>
                <p14:cNvContentPartPr/>
                <p14:nvPr/>
              </p14:nvContentPartPr>
              <p14:xfrm>
                <a:off x="10438971" y="5094120"/>
                <a:ext cx="155160" cy="100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3462FD91-26F6-4004-B2D6-0EAE6E8694F9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10429971" y="5085120"/>
                  <a:ext cx="1728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D7F30217-7971-4416-8A47-864C4C5A6F2F}"/>
                    </a:ext>
                  </a:extLst>
                </p14:cNvPr>
                <p14:cNvContentPartPr/>
                <p14:nvPr/>
              </p14:nvContentPartPr>
              <p14:xfrm>
                <a:off x="10489731" y="5181240"/>
                <a:ext cx="84240" cy="885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D7F30217-7971-4416-8A47-864C4C5A6F2F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0481091" y="5172600"/>
                  <a:ext cx="1018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25BAD7E-280F-4B71-8C9B-4A43C39AE9F7}"/>
                    </a:ext>
                  </a:extLst>
                </p14:cNvPr>
                <p14:cNvContentPartPr/>
                <p14:nvPr/>
              </p14:nvContentPartPr>
              <p14:xfrm>
                <a:off x="10648131" y="4754280"/>
                <a:ext cx="553680" cy="5284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25BAD7E-280F-4B71-8C9B-4A43C39AE9F7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0639491" y="4745280"/>
                  <a:ext cx="571320" cy="54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BF5987FA-D3E3-47FB-B8C6-6E6EA327A34C}"/>
                    </a:ext>
                  </a:extLst>
                </p14:cNvPr>
                <p14:cNvContentPartPr/>
                <p14:nvPr/>
              </p14:nvContentPartPr>
              <p14:xfrm>
                <a:off x="10798251" y="4960560"/>
                <a:ext cx="85320" cy="15840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BF5987FA-D3E3-47FB-B8C6-6E6EA327A34C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0789611" y="4951560"/>
                  <a:ext cx="1029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1D1302C0-93FC-4FC7-B7EA-1585200AD255}"/>
                    </a:ext>
                  </a:extLst>
                </p14:cNvPr>
                <p14:cNvContentPartPr/>
                <p14:nvPr/>
              </p14:nvContentPartPr>
              <p14:xfrm>
                <a:off x="10925331" y="4955160"/>
                <a:ext cx="38160" cy="1306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1D1302C0-93FC-4FC7-B7EA-1585200AD255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0916331" y="4946520"/>
                  <a:ext cx="558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DDADECC6-8100-49EC-ADE1-6547B066D48A}"/>
                    </a:ext>
                  </a:extLst>
                </p14:cNvPr>
                <p14:cNvContentPartPr/>
                <p14:nvPr/>
              </p14:nvContentPartPr>
              <p14:xfrm>
                <a:off x="10988331" y="5010240"/>
                <a:ext cx="15120" cy="525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DDADECC6-8100-49EC-ADE1-6547B066D48A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10979331" y="5001600"/>
                  <a:ext cx="3276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6D247673-06CB-42EE-9FB9-0F5DC19D45C3}"/>
                    </a:ext>
                  </a:extLst>
                </p14:cNvPr>
                <p14:cNvContentPartPr/>
                <p14:nvPr/>
              </p14:nvContentPartPr>
              <p14:xfrm>
                <a:off x="11065371" y="5013840"/>
                <a:ext cx="43200" cy="1512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6D247673-06CB-42EE-9FB9-0F5DC19D45C3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1056731" y="5004840"/>
                  <a:ext cx="608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0850C080-7BB5-4655-8B6C-96B5A1C951C7}"/>
                    </a:ext>
                  </a:extLst>
                </p14:cNvPr>
                <p14:cNvContentPartPr/>
                <p14:nvPr/>
              </p14:nvContentPartPr>
              <p14:xfrm>
                <a:off x="11113611" y="5030040"/>
                <a:ext cx="61920" cy="1432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0850C080-7BB5-4655-8B6C-96B5A1C951C7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11104611" y="5021400"/>
                  <a:ext cx="7956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1EB61913-CC63-4F02-81FF-A0DD1C69732E}"/>
                    </a:ext>
                  </a:extLst>
                </p14:cNvPr>
                <p14:cNvContentPartPr/>
                <p14:nvPr/>
              </p14:nvContentPartPr>
              <p14:xfrm>
                <a:off x="11209011" y="4993320"/>
                <a:ext cx="52200" cy="12636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1EB61913-CC63-4F02-81FF-A0DD1C69732E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1200011" y="4984320"/>
                  <a:ext cx="698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395A3B51-D751-44A5-A6DA-11B274496D32}"/>
                    </a:ext>
                  </a:extLst>
                </p14:cNvPr>
                <p14:cNvContentPartPr/>
                <p14:nvPr/>
              </p14:nvContentPartPr>
              <p14:xfrm>
                <a:off x="10912011" y="5178000"/>
                <a:ext cx="199800" cy="756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395A3B51-D751-44A5-A6DA-11B274496D32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0903011" y="5169360"/>
                  <a:ext cx="2174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A74A461F-581C-4C5A-A21C-8AE667CC959E}"/>
                    </a:ext>
                  </a:extLst>
                </p14:cNvPr>
                <p14:cNvContentPartPr/>
                <p14:nvPr/>
              </p14:nvContentPartPr>
              <p14:xfrm>
                <a:off x="10967091" y="5302920"/>
                <a:ext cx="118080" cy="500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A74A461F-581C-4C5A-A21C-8AE667CC959E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0958451" y="5293920"/>
                  <a:ext cx="13572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71CD0E2F-F5CA-4727-81A5-F72318944D25}"/>
                    </a:ext>
                  </a:extLst>
                </p14:cNvPr>
                <p14:cNvContentPartPr/>
                <p14:nvPr/>
              </p14:nvContentPartPr>
              <p14:xfrm>
                <a:off x="11283891" y="4705320"/>
                <a:ext cx="142200" cy="65736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71CD0E2F-F5CA-4727-81A5-F72318944D25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1275251" y="4696680"/>
                  <a:ext cx="159840" cy="67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B560362D-5A24-442B-A9B6-DCD6EA790265}"/>
                    </a:ext>
                  </a:extLst>
                </p14:cNvPr>
                <p14:cNvContentPartPr/>
                <p14:nvPr/>
              </p14:nvContentPartPr>
              <p14:xfrm>
                <a:off x="11462091" y="5030760"/>
                <a:ext cx="66960" cy="450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B560362D-5A24-442B-A9B6-DCD6EA790265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1453451" y="5021760"/>
                  <a:ext cx="8460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B0FE963C-3F14-4D73-85C3-5DF949FC46C6}"/>
                    </a:ext>
                  </a:extLst>
                </p14:cNvPr>
                <p14:cNvContentPartPr/>
                <p14:nvPr/>
              </p14:nvContentPartPr>
              <p14:xfrm>
                <a:off x="11430771" y="4959480"/>
                <a:ext cx="114840" cy="453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B0FE963C-3F14-4D73-85C3-5DF949FC46C6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1421771" y="4950840"/>
                  <a:ext cx="1324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4921A742-0C7C-49D6-8FD2-391C547D0092}"/>
                    </a:ext>
                  </a:extLst>
                </p14:cNvPr>
                <p14:cNvContentPartPr/>
                <p14:nvPr/>
              </p14:nvContentPartPr>
              <p14:xfrm>
                <a:off x="11653611" y="4928520"/>
                <a:ext cx="19800" cy="1666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4921A742-0C7C-49D6-8FD2-391C547D0092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1644971" y="4919520"/>
                  <a:ext cx="374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15A5F0C3-EE0C-46D5-8F3B-026935F2E3CB}"/>
                    </a:ext>
                  </a:extLst>
                </p14:cNvPr>
                <p14:cNvContentPartPr/>
                <p14:nvPr/>
              </p14:nvContentPartPr>
              <p14:xfrm>
                <a:off x="11715531" y="5024640"/>
                <a:ext cx="74160" cy="136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15A5F0C3-EE0C-46D5-8F3B-026935F2E3CB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1706891" y="5016000"/>
                  <a:ext cx="918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C0239F48-7AD2-48EE-BF39-E5F18228FAB3}"/>
                    </a:ext>
                  </a:extLst>
                </p14:cNvPr>
                <p14:cNvContentPartPr/>
                <p14:nvPr/>
              </p14:nvContentPartPr>
              <p14:xfrm>
                <a:off x="11850171" y="4976400"/>
                <a:ext cx="111600" cy="1443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C0239F48-7AD2-48EE-BF39-E5F18228FAB3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1841171" y="4967760"/>
                  <a:ext cx="129240" cy="16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5" name="Group 294">
            <a:extLst>
              <a:ext uri="{FF2B5EF4-FFF2-40B4-BE49-F238E27FC236}">
                <a16:creationId xmlns:a16="http://schemas.microsoft.com/office/drawing/2014/main" id="{4B0B64E5-28CF-4722-B26D-9378920F6441}"/>
              </a:ext>
            </a:extLst>
          </p:cNvPr>
          <p:cNvGrpSpPr/>
          <p:nvPr/>
        </p:nvGrpSpPr>
        <p:grpSpPr>
          <a:xfrm>
            <a:off x="248811" y="6115080"/>
            <a:ext cx="467280" cy="200520"/>
            <a:chOff x="248811" y="6115080"/>
            <a:chExt cx="467280" cy="20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19EC4B64-BEDE-4A22-AA38-F195F2F7F058}"/>
                    </a:ext>
                  </a:extLst>
                </p14:cNvPr>
                <p14:cNvContentPartPr/>
                <p14:nvPr/>
              </p14:nvContentPartPr>
              <p14:xfrm>
                <a:off x="377331" y="6165480"/>
                <a:ext cx="172800" cy="3492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19EC4B64-BEDE-4A22-AA38-F195F2F7F058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68691" y="6156480"/>
                  <a:ext cx="1904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F93E1F25-AE6E-452B-B8ED-18EE4CBA7608}"/>
                    </a:ext>
                  </a:extLst>
                </p14:cNvPr>
                <p14:cNvContentPartPr/>
                <p14:nvPr/>
              </p14:nvContentPartPr>
              <p14:xfrm>
                <a:off x="396771" y="6252960"/>
                <a:ext cx="140760" cy="540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F93E1F25-AE6E-452B-B8ED-18EE4CBA7608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88131" y="6244320"/>
                  <a:ext cx="15840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F4E1284B-E0AC-4386-9522-EF2A26541037}"/>
                    </a:ext>
                  </a:extLst>
                </p14:cNvPr>
                <p14:cNvContentPartPr/>
                <p14:nvPr/>
              </p14:nvContentPartPr>
              <p14:xfrm>
                <a:off x="619971" y="6115080"/>
                <a:ext cx="96120" cy="12708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F4E1284B-E0AC-4386-9522-EF2A26541037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610971" y="6106080"/>
                  <a:ext cx="1137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15DD22A6-C7D6-40EE-ACD4-AB29B0D5B2B3}"/>
                    </a:ext>
                  </a:extLst>
                </p14:cNvPr>
                <p14:cNvContentPartPr/>
                <p14:nvPr/>
              </p14:nvContentPartPr>
              <p14:xfrm>
                <a:off x="248811" y="6123720"/>
                <a:ext cx="191520" cy="1918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15DD22A6-C7D6-40EE-ACD4-AB29B0D5B2B3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240171" y="6114720"/>
                  <a:ext cx="209160" cy="20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09055528-223B-436D-883E-EC0905098C3D}"/>
              </a:ext>
            </a:extLst>
          </p:cNvPr>
          <p:cNvGrpSpPr/>
          <p:nvPr/>
        </p:nvGrpSpPr>
        <p:grpSpPr>
          <a:xfrm>
            <a:off x="888171" y="5978640"/>
            <a:ext cx="336960" cy="483480"/>
            <a:chOff x="888171" y="5978640"/>
            <a:chExt cx="336960" cy="48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554B2675-35AB-41C5-A03E-0A38F4DB8A9E}"/>
                    </a:ext>
                  </a:extLst>
                </p14:cNvPr>
                <p14:cNvContentPartPr/>
                <p14:nvPr/>
              </p14:nvContentPartPr>
              <p14:xfrm>
                <a:off x="888171" y="6058560"/>
                <a:ext cx="159480" cy="24948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554B2675-35AB-41C5-A03E-0A38F4DB8A9E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879531" y="6049560"/>
                  <a:ext cx="17712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2D79DF6-321F-4BC4-A71C-5FBAF2045A31}"/>
                    </a:ext>
                  </a:extLst>
                </p14:cNvPr>
                <p14:cNvContentPartPr/>
                <p14:nvPr/>
              </p14:nvContentPartPr>
              <p14:xfrm>
                <a:off x="1118571" y="5978640"/>
                <a:ext cx="106560" cy="4834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2D79DF6-321F-4BC4-A71C-5FBAF2045A31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109571" y="5970000"/>
                  <a:ext cx="124200" cy="50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2CBC2F03-1F2B-4308-8136-FD7401D72AD6}"/>
              </a:ext>
            </a:extLst>
          </p:cNvPr>
          <p:cNvGrpSpPr/>
          <p:nvPr/>
        </p:nvGrpSpPr>
        <p:grpSpPr>
          <a:xfrm>
            <a:off x="1325571" y="6021840"/>
            <a:ext cx="226800" cy="213480"/>
            <a:chOff x="1325571" y="6021840"/>
            <a:chExt cx="22680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00FBE7F1-C487-49C0-A225-AAFF319A73D1}"/>
                    </a:ext>
                  </a:extLst>
                </p14:cNvPr>
                <p14:cNvContentPartPr/>
                <p14:nvPr/>
              </p14:nvContentPartPr>
              <p14:xfrm>
                <a:off x="1380291" y="6030120"/>
                <a:ext cx="145440" cy="1274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00FBE7F1-C487-49C0-A225-AAFF319A73D1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371651" y="6021480"/>
                  <a:ext cx="1630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4778DE4B-BBF0-402D-B3C4-CAA8C34CE386}"/>
                    </a:ext>
                  </a:extLst>
                </p14:cNvPr>
                <p14:cNvContentPartPr/>
                <p14:nvPr/>
              </p14:nvContentPartPr>
              <p14:xfrm>
                <a:off x="1422051" y="6021840"/>
                <a:ext cx="102240" cy="14796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4778DE4B-BBF0-402D-B3C4-CAA8C34CE386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413051" y="6012840"/>
                  <a:ext cx="1198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23C41D07-41BF-4092-8A04-C810B6921C16}"/>
                    </a:ext>
                  </a:extLst>
                </p14:cNvPr>
                <p14:cNvContentPartPr/>
                <p14:nvPr/>
              </p14:nvContentPartPr>
              <p14:xfrm>
                <a:off x="1325571" y="6228840"/>
                <a:ext cx="226800" cy="648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23C41D07-41BF-4092-8A04-C810B6921C16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316931" y="6220200"/>
                  <a:ext cx="244440" cy="24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2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A14FCFFE-6958-478C-A4AC-453C2FFCE51E}"/>
                  </a:ext>
                </a:extLst>
              </p14:cNvPr>
              <p14:cNvContentPartPr/>
              <p14:nvPr/>
            </p14:nvContentPartPr>
            <p14:xfrm>
              <a:off x="1395771" y="6368160"/>
              <a:ext cx="147960" cy="9396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A14FCFFE-6958-478C-A4AC-453C2FFCE51E}"/>
                  </a:ext>
                </a:extLst>
              </p:cNvPr>
              <p:cNvPicPr/>
              <p:nvPr/>
            </p:nvPicPr>
            <p:blipFill>
              <a:blip r:embed="rId473"/>
              <a:stretch>
                <a:fillRect/>
              </a:stretch>
            </p:blipFill>
            <p:spPr>
              <a:xfrm>
                <a:off x="1386771" y="6359520"/>
                <a:ext cx="16560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4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A2A9ED75-80B7-4FF5-B428-C5196FEB6237}"/>
                  </a:ext>
                </a:extLst>
              </p14:cNvPr>
              <p14:cNvContentPartPr/>
              <p14:nvPr/>
            </p14:nvContentPartPr>
            <p14:xfrm>
              <a:off x="3738651" y="6173400"/>
              <a:ext cx="104760" cy="9252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A2A9ED75-80B7-4FF5-B428-C5196FEB6237}"/>
                  </a:ext>
                </a:extLst>
              </p:cNvPr>
              <p:cNvPicPr/>
              <p:nvPr/>
            </p:nvPicPr>
            <p:blipFill>
              <a:blip r:embed="rId475"/>
              <a:stretch>
                <a:fillRect/>
              </a:stretch>
            </p:blipFill>
            <p:spPr>
              <a:xfrm>
                <a:off x="3730011" y="6164400"/>
                <a:ext cx="12240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6">
            <p14:nvContentPartPr>
              <p14:cNvPr id="322" name="Ink 321">
                <a:extLst>
                  <a:ext uri="{FF2B5EF4-FFF2-40B4-BE49-F238E27FC236}">
                    <a16:creationId xmlns:a16="http://schemas.microsoft.com/office/drawing/2014/main" id="{D9D30DC4-F6D4-40F1-BA2F-820460752AF7}"/>
                  </a:ext>
                </a:extLst>
              </p14:cNvPr>
              <p14:cNvContentPartPr/>
              <p14:nvPr/>
            </p14:nvContentPartPr>
            <p14:xfrm>
              <a:off x="3739371" y="6363120"/>
              <a:ext cx="108720" cy="7560"/>
            </p14:xfrm>
          </p:contentPart>
        </mc:Choice>
        <mc:Fallback xmlns="">
          <p:pic>
            <p:nvPicPr>
              <p:cNvPr id="322" name="Ink 321">
                <a:extLst>
                  <a:ext uri="{FF2B5EF4-FFF2-40B4-BE49-F238E27FC236}">
                    <a16:creationId xmlns:a16="http://schemas.microsoft.com/office/drawing/2014/main" id="{D9D30DC4-F6D4-40F1-BA2F-820460752AF7}"/>
                  </a:ext>
                </a:extLst>
              </p:cNvPr>
              <p:cNvPicPr/>
              <p:nvPr/>
            </p:nvPicPr>
            <p:blipFill>
              <a:blip r:embed="rId477"/>
              <a:stretch>
                <a:fillRect/>
              </a:stretch>
            </p:blipFill>
            <p:spPr>
              <a:xfrm>
                <a:off x="3730731" y="6354480"/>
                <a:ext cx="12636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323" name="Ink 322">
                <a:extLst>
                  <a:ext uri="{FF2B5EF4-FFF2-40B4-BE49-F238E27FC236}">
                    <a16:creationId xmlns:a16="http://schemas.microsoft.com/office/drawing/2014/main" id="{5F38581B-0E47-4F58-8193-33EF635ADDC4}"/>
                  </a:ext>
                </a:extLst>
              </p14:cNvPr>
              <p14:cNvContentPartPr/>
              <p14:nvPr/>
            </p14:nvContentPartPr>
            <p14:xfrm>
              <a:off x="4313211" y="6153600"/>
              <a:ext cx="142200" cy="322560"/>
            </p14:xfrm>
          </p:contentPart>
        </mc:Choice>
        <mc:Fallback xmlns="">
          <p:pic>
            <p:nvPicPr>
              <p:cNvPr id="323" name="Ink 322">
                <a:extLst>
                  <a:ext uri="{FF2B5EF4-FFF2-40B4-BE49-F238E27FC236}">
                    <a16:creationId xmlns:a16="http://schemas.microsoft.com/office/drawing/2014/main" id="{5F38581B-0E47-4F58-8193-33EF635ADDC4}"/>
                  </a:ext>
                </a:extLst>
              </p:cNvPr>
              <p:cNvPicPr/>
              <p:nvPr/>
            </p:nvPicPr>
            <p:blipFill>
              <a:blip r:embed="rId479"/>
              <a:stretch>
                <a:fillRect/>
              </a:stretch>
            </p:blipFill>
            <p:spPr>
              <a:xfrm>
                <a:off x="4304211" y="6144600"/>
                <a:ext cx="159840" cy="34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324" name="Ink 323">
                <a:extLst>
                  <a:ext uri="{FF2B5EF4-FFF2-40B4-BE49-F238E27FC236}">
                    <a16:creationId xmlns:a16="http://schemas.microsoft.com/office/drawing/2014/main" id="{3D481323-2C37-4977-9E24-CD7EA1ED459E}"/>
                  </a:ext>
                </a:extLst>
              </p14:cNvPr>
              <p14:cNvContentPartPr/>
              <p14:nvPr/>
            </p14:nvContentPartPr>
            <p14:xfrm>
              <a:off x="4853931" y="6104640"/>
              <a:ext cx="123480" cy="109800"/>
            </p14:xfrm>
          </p:contentPart>
        </mc:Choice>
        <mc:Fallback xmlns="">
          <p:pic>
            <p:nvPicPr>
              <p:cNvPr id="324" name="Ink 323">
                <a:extLst>
                  <a:ext uri="{FF2B5EF4-FFF2-40B4-BE49-F238E27FC236}">
                    <a16:creationId xmlns:a16="http://schemas.microsoft.com/office/drawing/2014/main" id="{3D481323-2C37-4977-9E24-CD7EA1ED459E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4844931" y="6095640"/>
                <a:ext cx="14112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2">
            <p14:nvContentPartPr>
              <p14:cNvPr id="325" name="Ink 324">
                <a:extLst>
                  <a:ext uri="{FF2B5EF4-FFF2-40B4-BE49-F238E27FC236}">
                    <a16:creationId xmlns:a16="http://schemas.microsoft.com/office/drawing/2014/main" id="{DC630FFE-A135-47DA-86D3-CE45D0732B6B}"/>
                  </a:ext>
                </a:extLst>
              </p14:cNvPr>
              <p14:cNvContentPartPr/>
              <p14:nvPr/>
            </p14:nvContentPartPr>
            <p14:xfrm>
              <a:off x="4828011" y="6307680"/>
              <a:ext cx="99360" cy="7560"/>
            </p14:xfrm>
          </p:contentPart>
        </mc:Choice>
        <mc:Fallback xmlns="">
          <p:pic>
            <p:nvPicPr>
              <p:cNvPr id="325" name="Ink 324">
                <a:extLst>
                  <a:ext uri="{FF2B5EF4-FFF2-40B4-BE49-F238E27FC236}">
                    <a16:creationId xmlns:a16="http://schemas.microsoft.com/office/drawing/2014/main" id="{DC630FFE-A135-47DA-86D3-CE45D0732B6B}"/>
                  </a:ext>
                </a:extLst>
              </p:cNvPr>
              <p:cNvPicPr/>
              <p:nvPr/>
            </p:nvPicPr>
            <p:blipFill>
              <a:blip r:embed="rId483"/>
              <a:stretch>
                <a:fillRect/>
              </a:stretch>
            </p:blipFill>
            <p:spPr>
              <a:xfrm>
                <a:off x="4819371" y="6299040"/>
                <a:ext cx="117000" cy="25200"/>
              </a:xfrm>
              <a:prstGeom prst="rect">
                <a:avLst/>
              </a:prstGeom>
            </p:spPr>
          </p:pic>
        </mc:Fallback>
      </mc:AlternateContent>
      <p:grpSp>
        <p:nvGrpSpPr>
          <p:cNvPr id="329" name="Group 328">
            <a:extLst>
              <a:ext uri="{FF2B5EF4-FFF2-40B4-BE49-F238E27FC236}">
                <a16:creationId xmlns:a16="http://schemas.microsoft.com/office/drawing/2014/main" id="{FF216429-7F41-4308-8083-38021F886046}"/>
              </a:ext>
            </a:extLst>
          </p:cNvPr>
          <p:cNvGrpSpPr/>
          <p:nvPr/>
        </p:nvGrpSpPr>
        <p:grpSpPr>
          <a:xfrm>
            <a:off x="5301051" y="6038040"/>
            <a:ext cx="277200" cy="239760"/>
            <a:chOff x="5301051" y="6038040"/>
            <a:chExt cx="277200" cy="23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C093B939-9254-4613-B921-C4D09FA4A089}"/>
                    </a:ext>
                  </a:extLst>
                </p14:cNvPr>
                <p14:cNvContentPartPr/>
                <p14:nvPr/>
              </p14:nvContentPartPr>
              <p14:xfrm>
                <a:off x="5391411" y="6038040"/>
                <a:ext cx="135000" cy="1576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C093B939-9254-4613-B921-C4D09FA4A089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5382771" y="6029400"/>
                  <a:ext cx="1526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D0369F1F-0021-4A47-BB31-F2F4E25B4D1E}"/>
                    </a:ext>
                  </a:extLst>
                </p14:cNvPr>
                <p14:cNvContentPartPr/>
                <p14:nvPr/>
              </p14:nvContentPartPr>
              <p14:xfrm>
                <a:off x="5422371" y="6053160"/>
                <a:ext cx="81360" cy="1231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D0369F1F-0021-4A47-BB31-F2F4E25B4D1E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5413731" y="6044160"/>
                  <a:ext cx="990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09864B07-3093-42C8-BF11-9036FA1FDC45}"/>
                    </a:ext>
                  </a:extLst>
                </p14:cNvPr>
                <p14:cNvContentPartPr/>
                <p14:nvPr/>
              </p14:nvContentPartPr>
              <p14:xfrm>
                <a:off x="5301051" y="6255480"/>
                <a:ext cx="277200" cy="2232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09864B07-3093-42C8-BF11-9036FA1FDC45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5292051" y="6246480"/>
                  <a:ext cx="294840" cy="3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0">
            <p14:nvContentPartPr>
              <p14:cNvPr id="330" name="Ink 329">
                <a:extLst>
                  <a:ext uri="{FF2B5EF4-FFF2-40B4-BE49-F238E27FC236}">
                    <a16:creationId xmlns:a16="http://schemas.microsoft.com/office/drawing/2014/main" id="{5CCFD652-4EEB-4A03-B329-D10A24A7DF91}"/>
                  </a:ext>
                </a:extLst>
              </p14:cNvPr>
              <p14:cNvContentPartPr/>
              <p14:nvPr/>
            </p14:nvContentPartPr>
            <p14:xfrm>
              <a:off x="5346771" y="6424680"/>
              <a:ext cx="235440" cy="128520"/>
            </p14:xfrm>
          </p:contentPart>
        </mc:Choice>
        <mc:Fallback xmlns="">
          <p:pic>
            <p:nvPicPr>
              <p:cNvPr id="330" name="Ink 329">
                <a:extLst>
                  <a:ext uri="{FF2B5EF4-FFF2-40B4-BE49-F238E27FC236}">
                    <a16:creationId xmlns:a16="http://schemas.microsoft.com/office/drawing/2014/main" id="{5CCFD652-4EEB-4A03-B329-D10A24A7DF91}"/>
                  </a:ext>
                </a:extLst>
              </p:cNvPr>
              <p:cNvPicPr/>
              <p:nvPr/>
            </p:nvPicPr>
            <p:blipFill>
              <a:blip r:embed="rId491"/>
              <a:stretch>
                <a:fillRect/>
              </a:stretch>
            </p:blipFill>
            <p:spPr>
              <a:xfrm>
                <a:off x="5338131" y="6416040"/>
                <a:ext cx="25308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2">
            <p14:nvContentPartPr>
              <p14:cNvPr id="331" name="Ink 330">
                <a:extLst>
                  <a:ext uri="{FF2B5EF4-FFF2-40B4-BE49-F238E27FC236}">
                    <a16:creationId xmlns:a16="http://schemas.microsoft.com/office/drawing/2014/main" id="{F91BD34B-BF42-43A1-BD9C-1E519E4AA3F6}"/>
                  </a:ext>
                </a:extLst>
              </p14:cNvPr>
              <p14:cNvContentPartPr/>
              <p14:nvPr/>
            </p14:nvContentPartPr>
            <p14:xfrm>
              <a:off x="5800731" y="6222000"/>
              <a:ext cx="164160" cy="29160"/>
            </p14:xfrm>
          </p:contentPart>
        </mc:Choice>
        <mc:Fallback xmlns="">
          <p:pic>
            <p:nvPicPr>
              <p:cNvPr id="331" name="Ink 330">
                <a:extLst>
                  <a:ext uri="{FF2B5EF4-FFF2-40B4-BE49-F238E27FC236}">
                    <a16:creationId xmlns:a16="http://schemas.microsoft.com/office/drawing/2014/main" id="{F91BD34B-BF42-43A1-BD9C-1E519E4AA3F6}"/>
                  </a:ext>
                </a:extLst>
              </p:cNvPr>
              <p:cNvPicPr/>
              <p:nvPr/>
            </p:nvPicPr>
            <p:blipFill>
              <a:blip r:embed="rId493"/>
              <a:stretch>
                <a:fillRect/>
              </a:stretch>
            </p:blipFill>
            <p:spPr>
              <a:xfrm>
                <a:off x="5792091" y="6213360"/>
                <a:ext cx="18180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4">
            <p14:nvContentPartPr>
              <p14:cNvPr id="332" name="Ink 331">
                <a:extLst>
                  <a:ext uri="{FF2B5EF4-FFF2-40B4-BE49-F238E27FC236}">
                    <a16:creationId xmlns:a16="http://schemas.microsoft.com/office/drawing/2014/main" id="{091E0FD1-CAE2-4CAE-9CD3-4C19E5F9E513}"/>
                  </a:ext>
                </a:extLst>
              </p14:cNvPr>
              <p14:cNvContentPartPr/>
              <p14:nvPr/>
            </p14:nvContentPartPr>
            <p14:xfrm>
              <a:off x="5866251" y="6213360"/>
              <a:ext cx="37080" cy="93600"/>
            </p14:xfrm>
          </p:contentPart>
        </mc:Choice>
        <mc:Fallback xmlns="">
          <p:pic>
            <p:nvPicPr>
              <p:cNvPr id="332" name="Ink 331">
                <a:extLst>
                  <a:ext uri="{FF2B5EF4-FFF2-40B4-BE49-F238E27FC236}">
                    <a16:creationId xmlns:a16="http://schemas.microsoft.com/office/drawing/2014/main" id="{091E0FD1-CAE2-4CAE-9CD3-4C19E5F9E513}"/>
                  </a:ext>
                </a:extLst>
              </p:cNvPr>
              <p:cNvPicPr/>
              <p:nvPr/>
            </p:nvPicPr>
            <p:blipFill>
              <a:blip r:embed="rId495"/>
              <a:stretch>
                <a:fillRect/>
              </a:stretch>
            </p:blipFill>
            <p:spPr>
              <a:xfrm>
                <a:off x="5857251" y="6204360"/>
                <a:ext cx="54720" cy="11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358" name="Group 357">
            <a:extLst>
              <a:ext uri="{FF2B5EF4-FFF2-40B4-BE49-F238E27FC236}">
                <a16:creationId xmlns:a16="http://schemas.microsoft.com/office/drawing/2014/main" id="{ABEEB436-49D1-4400-A44E-6BE68AD64EAE}"/>
              </a:ext>
            </a:extLst>
          </p:cNvPr>
          <p:cNvGrpSpPr/>
          <p:nvPr/>
        </p:nvGrpSpPr>
        <p:grpSpPr>
          <a:xfrm>
            <a:off x="8146131" y="6147120"/>
            <a:ext cx="169200" cy="136080"/>
            <a:chOff x="8146131" y="6147120"/>
            <a:chExt cx="169200" cy="13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64FFFD43-194A-4A30-9357-FC31420246EF}"/>
                    </a:ext>
                  </a:extLst>
                </p14:cNvPr>
                <p14:cNvContentPartPr/>
                <p14:nvPr/>
              </p14:nvContentPartPr>
              <p14:xfrm>
                <a:off x="8146131" y="6221280"/>
                <a:ext cx="128160" cy="6192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64FFFD43-194A-4A30-9357-FC31420246EF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8137131" y="6212280"/>
                  <a:ext cx="1458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D1B52BC1-A607-499D-A9EB-08747C917A64}"/>
                    </a:ext>
                  </a:extLst>
                </p14:cNvPr>
                <p14:cNvContentPartPr/>
                <p14:nvPr/>
              </p14:nvContentPartPr>
              <p14:xfrm>
                <a:off x="8175651" y="6147120"/>
                <a:ext cx="139680" cy="4932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D1B52BC1-A607-499D-A9EB-08747C917A64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8167011" y="6138120"/>
                  <a:ext cx="157320" cy="6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7" name="Group 356">
            <a:extLst>
              <a:ext uri="{FF2B5EF4-FFF2-40B4-BE49-F238E27FC236}">
                <a16:creationId xmlns:a16="http://schemas.microsoft.com/office/drawing/2014/main" id="{8E122BFB-EAAA-4FC6-8750-322E5F2D8B7C}"/>
              </a:ext>
            </a:extLst>
          </p:cNvPr>
          <p:cNvGrpSpPr/>
          <p:nvPr/>
        </p:nvGrpSpPr>
        <p:grpSpPr>
          <a:xfrm>
            <a:off x="8530251" y="6134520"/>
            <a:ext cx="252360" cy="162360"/>
            <a:chOff x="8530251" y="6134520"/>
            <a:chExt cx="252360" cy="16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7E47D128-5138-4F0D-B5C5-8B37604142EC}"/>
                    </a:ext>
                  </a:extLst>
                </p14:cNvPr>
                <p14:cNvContentPartPr/>
                <p14:nvPr/>
              </p14:nvContentPartPr>
              <p14:xfrm>
                <a:off x="8530251" y="6134520"/>
                <a:ext cx="18000" cy="16236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7E47D128-5138-4F0D-B5C5-8B37604142EC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8521251" y="6125520"/>
                  <a:ext cx="3564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BA67B1CE-1143-4282-9224-D22961FEEAD2}"/>
                    </a:ext>
                  </a:extLst>
                </p14:cNvPr>
                <p14:cNvContentPartPr/>
                <p14:nvPr/>
              </p14:nvContentPartPr>
              <p14:xfrm>
                <a:off x="8628171" y="6205080"/>
                <a:ext cx="154440" cy="2088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BA67B1CE-1143-4282-9224-D22961FEEAD2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8619171" y="6196080"/>
                  <a:ext cx="172080" cy="3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4">
            <p14:nvContentPartPr>
              <p14:cNvPr id="356" name="Ink 355">
                <a:extLst>
                  <a:ext uri="{FF2B5EF4-FFF2-40B4-BE49-F238E27FC236}">
                    <a16:creationId xmlns:a16="http://schemas.microsoft.com/office/drawing/2014/main" id="{CDC09C52-BFF9-4A59-A0D8-6B8C0F8A6692}"/>
                  </a:ext>
                </a:extLst>
              </p14:cNvPr>
              <p14:cNvContentPartPr/>
              <p14:nvPr/>
            </p14:nvContentPartPr>
            <p14:xfrm>
              <a:off x="8956131" y="6084120"/>
              <a:ext cx="162000" cy="162720"/>
            </p14:xfrm>
          </p:contentPart>
        </mc:Choice>
        <mc:Fallback xmlns="">
          <p:pic>
            <p:nvPicPr>
              <p:cNvPr id="356" name="Ink 355">
                <a:extLst>
                  <a:ext uri="{FF2B5EF4-FFF2-40B4-BE49-F238E27FC236}">
                    <a16:creationId xmlns:a16="http://schemas.microsoft.com/office/drawing/2014/main" id="{CDC09C52-BFF9-4A59-A0D8-6B8C0F8A6692}"/>
                  </a:ext>
                </a:extLst>
              </p:cNvPr>
              <p:cNvPicPr/>
              <p:nvPr/>
            </p:nvPicPr>
            <p:blipFill>
              <a:blip r:embed="rId505"/>
              <a:stretch>
                <a:fillRect/>
              </a:stretch>
            </p:blipFill>
            <p:spPr>
              <a:xfrm>
                <a:off x="8947131" y="6075120"/>
                <a:ext cx="179640" cy="180360"/>
              </a:xfrm>
              <a:prstGeom prst="rect">
                <a:avLst/>
              </a:prstGeom>
            </p:spPr>
          </p:pic>
        </mc:Fallback>
      </mc:AlternateContent>
      <p:grpSp>
        <p:nvGrpSpPr>
          <p:cNvPr id="365" name="Group 364">
            <a:extLst>
              <a:ext uri="{FF2B5EF4-FFF2-40B4-BE49-F238E27FC236}">
                <a16:creationId xmlns:a16="http://schemas.microsoft.com/office/drawing/2014/main" id="{DE770308-F3E3-44B1-9C7F-139ABA0E3DD6}"/>
              </a:ext>
            </a:extLst>
          </p:cNvPr>
          <p:cNvGrpSpPr/>
          <p:nvPr/>
        </p:nvGrpSpPr>
        <p:grpSpPr>
          <a:xfrm>
            <a:off x="6147051" y="5940120"/>
            <a:ext cx="1714320" cy="752040"/>
            <a:chOff x="6147051" y="5940120"/>
            <a:chExt cx="1714320" cy="75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70E19198-8858-45E5-BC26-5E2B45643C5D}"/>
                    </a:ext>
                  </a:extLst>
                </p14:cNvPr>
                <p14:cNvContentPartPr/>
                <p14:nvPr/>
              </p14:nvContentPartPr>
              <p14:xfrm>
                <a:off x="6147051" y="6068640"/>
                <a:ext cx="135720" cy="37296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70E19198-8858-45E5-BC26-5E2B45643C5D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6138051" y="6059640"/>
                  <a:ext cx="153360" cy="39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F947C796-BEA5-43E7-AF59-AD103F278EE6}"/>
                    </a:ext>
                  </a:extLst>
                </p14:cNvPr>
                <p14:cNvContentPartPr/>
                <p14:nvPr/>
              </p14:nvContentPartPr>
              <p14:xfrm>
                <a:off x="6416691" y="6129840"/>
                <a:ext cx="133560" cy="11916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F947C796-BEA5-43E7-AF59-AD103F278EE6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6408051" y="6120840"/>
                  <a:ext cx="15120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AB79A1C6-AD9D-41E0-9B4E-6AA1C32A2AB6}"/>
                    </a:ext>
                  </a:extLst>
                </p14:cNvPr>
                <p14:cNvContentPartPr/>
                <p14:nvPr/>
              </p14:nvContentPartPr>
              <p14:xfrm>
                <a:off x="6364131" y="6292560"/>
                <a:ext cx="167400" cy="237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AB79A1C6-AD9D-41E0-9B4E-6AA1C32A2AB6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6355491" y="6283560"/>
                  <a:ext cx="1850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1677B869-DCFE-4277-B5FD-1CDB63D94118}"/>
                    </a:ext>
                  </a:extLst>
                </p14:cNvPr>
                <p14:cNvContentPartPr/>
                <p14:nvPr/>
              </p14:nvContentPartPr>
              <p14:xfrm>
                <a:off x="6378171" y="6414600"/>
                <a:ext cx="73800" cy="1080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1677B869-DCFE-4277-B5FD-1CDB63D94118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6369531" y="6405960"/>
                  <a:ext cx="914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584FD982-58A2-4364-BC68-19D236952631}"/>
                    </a:ext>
                  </a:extLst>
                </p14:cNvPr>
                <p14:cNvContentPartPr/>
                <p14:nvPr/>
              </p14:nvContentPartPr>
              <p14:xfrm>
                <a:off x="6669051" y="5982600"/>
                <a:ext cx="783720" cy="52596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584FD982-58A2-4364-BC68-19D236952631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6660411" y="5973600"/>
                  <a:ext cx="801360" cy="54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A8F3A5BA-40BE-4236-A649-FC4D463D4C77}"/>
                    </a:ext>
                  </a:extLst>
                </p14:cNvPr>
                <p14:cNvContentPartPr/>
                <p14:nvPr/>
              </p14:nvContentPartPr>
              <p14:xfrm>
                <a:off x="6904851" y="6233160"/>
                <a:ext cx="124200" cy="2016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A8F3A5BA-40BE-4236-A649-FC4D463D4C77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6896211" y="6224160"/>
                  <a:ext cx="1418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21433775-7B7B-4096-997A-E6111082AB4A}"/>
                    </a:ext>
                  </a:extLst>
                </p14:cNvPr>
                <p14:cNvContentPartPr/>
                <p14:nvPr/>
              </p14:nvContentPartPr>
              <p14:xfrm>
                <a:off x="7076211" y="6206880"/>
                <a:ext cx="41760" cy="16128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21433775-7B7B-4096-997A-E6111082AB4A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7067571" y="6197880"/>
                  <a:ext cx="594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F092107F-5DEB-4BCE-9948-B1BB3D275476}"/>
                    </a:ext>
                  </a:extLst>
                </p14:cNvPr>
                <p14:cNvContentPartPr/>
                <p14:nvPr/>
              </p14:nvContentPartPr>
              <p14:xfrm>
                <a:off x="7171611" y="6243960"/>
                <a:ext cx="17640" cy="8568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F092107F-5DEB-4BCE-9948-B1BB3D275476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7162611" y="6234960"/>
                  <a:ext cx="352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61BB371D-648A-41F1-AB11-B8AFAC5BC324}"/>
                    </a:ext>
                  </a:extLst>
                </p14:cNvPr>
                <p14:cNvContentPartPr/>
                <p14:nvPr/>
              </p14:nvContentPartPr>
              <p14:xfrm>
                <a:off x="7264491" y="6246840"/>
                <a:ext cx="73800" cy="1584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61BB371D-648A-41F1-AB11-B8AFAC5BC324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7255491" y="6237840"/>
                  <a:ext cx="914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4D2CA07D-58A5-43AA-BA1D-F8D13F9DFC48}"/>
                    </a:ext>
                  </a:extLst>
                </p14:cNvPr>
                <p14:cNvContentPartPr/>
                <p14:nvPr/>
              </p14:nvContentPartPr>
              <p14:xfrm>
                <a:off x="7362771" y="6229200"/>
                <a:ext cx="111240" cy="15696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4D2CA07D-58A5-43AA-BA1D-F8D13F9DFC48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7353771" y="6220200"/>
                  <a:ext cx="1288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AB830460-13A7-48D4-B088-6885708BE55E}"/>
                    </a:ext>
                  </a:extLst>
                </p14:cNvPr>
                <p14:cNvContentPartPr/>
                <p14:nvPr/>
              </p14:nvContentPartPr>
              <p14:xfrm>
                <a:off x="7498851" y="6172320"/>
                <a:ext cx="80640" cy="13176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AB830460-13A7-48D4-B088-6885708BE55E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7489851" y="6163680"/>
                  <a:ext cx="982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571D1A2B-9221-434F-B4A6-7ECFEA0CCBDD}"/>
                    </a:ext>
                  </a:extLst>
                </p14:cNvPr>
                <p14:cNvContentPartPr/>
                <p14:nvPr/>
              </p14:nvContentPartPr>
              <p14:xfrm>
                <a:off x="6936891" y="6382560"/>
                <a:ext cx="575640" cy="651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571D1A2B-9221-434F-B4A6-7ECFEA0CCBDD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6928251" y="6373920"/>
                  <a:ext cx="5932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9011A444-D1BE-4BEF-8D49-16E7976DDCF2}"/>
                    </a:ext>
                  </a:extLst>
                </p14:cNvPr>
                <p14:cNvContentPartPr/>
                <p14:nvPr/>
              </p14:nvContentPartPr>
              <p14:xfrm>
                <a:off x="7140291" y="6525840"/>
                <a:ext cx="226080" cy="13680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9011A444-D1BE-4BEF-8D49-16E7976DDCF2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7131291" y="6516840"/>
                  <a:ext cx="2437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527209CA-B1B1-4B5C-B7CB-E1D150F5A2FB}"/>
                    </a:ext>
                  </a:extLst>
                </p14:cNvPr>
                <p14:cNvContentPartPr/>
                <p14:nvPr/>
              </p14:nvContentPartPr>
              <p14:xfrm>
                <a:off x="7611171" y="5940120"/>
                <a:ext cx="250200" cy="75204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527209CA-B1B1-4B5C-B7CB-E1D150F5A2FB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7602171" y="5931480"/>
                  <a:ext cx="267840" cy="76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47D84CF0-9755-42DD-845E-C6C45C0AF448}"/>
                    </a:ext>
                  </a:extLst>
                </p14:cNvPr>
                <p14:cNvContentPartPr/>
                <p14:nvPr/>
              </p14:nvContentPartPr>
              <p14:xfrm>
                <a:off x="6894411" y="6143160"/>
                <a:ext cx="73080" cy="691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47D84CF0-9755-42DD-845E-C6C45C0AF448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6885411" y="6134160"/>
                  <a:ext cx="9072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2EDA4281-C05E-4223-996D-7D0F487AB485}"/>
                    </a:ext>
                  </a:extLst>
                </p14:cNvPr>
                <p14:cNvContentPartPr/>
                <p14:nvPr/>
              </p14:nvContentPartPr>
              <p14:xfrm>
                <a:off x="7358811" y="6129840"/>
                <a:ext cx="96120" cy="7992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2EDA4281-C05E-4223-996D-7D0F487AB485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7350171" y="6121200"/>
                  <a:ext cx="113760" cy="97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0" name="Group 369">
            <a:extLst>
              <a:ext uri="{FF2B5EF4-FFF2-40B4-BE49-F238E27FC236}">
                <a16:creationId xmlns:a16="http://schemas.microsoft.com/office/drawing/2014/main" id="{AB532555-8B85-4A6F-91E0-2B6BC6075400}"/>
              </a:ext>
            </a:extLst>
          </p:cNvPr>
          <p:cNvGrpSpPr/>
          <p:nvPr/>
        </p:nvGrpSpPr>
        <p:grpSpPr>
          <a:xfrm>
            <a:off x="2907771" y="5646000"/>
            <a:ext cx="898560" cy="385560"/>
            <a:chOff x="2907771" y="5646000"/>
            <a:chExt cx="898560" cy="38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DE5FD323-9AA8-4446-811D-7F1C372A1EDF}"/>
                    </a:ext>
                  </a:extLst>
                </p14:cNvPr>
                <p14:cNvContentPartPr/>
                <p14:nvPr/>
              </p14:nvContentPartPr>
              <p14:xfrm>
                <a:off x="2907771" y="5764080"/>
                <a:ext cx="401040" cy="26748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DE5FD323-9AA8-4446-811D-7F1C372A1EDF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2898771" y="5755440"/>
                  <a:ext cx="41868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96C54AAC-2537-4871-BDDF-0DE69A8A1AB4}"/>
                    </a:ext>
                  </a:extLst>
                </p14:cNvPr>
                <p14:cNvContentPartPr/>
                <p14:nvPr/>
              </p14:nvContentPartPr>
              <p14:xfrm>
                <a:off x="3437691" y="5720880"/>
                <a:ext cx="79920" cy="10512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96C54AAC-2537-4871-BDDF-0DE69A8A1AB4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3429051" y="5711880"/>
                  <a:ext cx="975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38828AB7-8876-494A-812F-3470EFC7E9A9}"/>
                    </a:ext>
                  </a:extLst>
                </p14:cNvPr>
                <p14:cNvContentPartPr/>
                <p14:nvPr/>
              </p14:nvContentPartPr>
              <p14:xfrm>
                <a:off x="3592131" y="5780280"/>
                <a:ext cx="18000" cy="3600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38828AB7-8876-494A-812F-3470EFC7E9A9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3583491" y="5771280"/>
                  <a:ext cx="3564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D0B52D5C-B981-4CE1-86D0-0019707C77E1}"/>
                    </a:ext>
                  </a:extLst>
                </p14:cNvPr>
                <p14:cNvContentPartPr/>
                <p14:nvPr/>
              </p14:nvContentPartPr>
              <p14:xfrm>
                <a:off x="3704451" y="5646000"/>
                <a:ext cx="101880" cy="15156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D0B52D5C-B981-4CE1-86D0-0019707C77E1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3695811" y="5637360"/>
                  <a:ext cx="11952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3" name="Group 372">
            <a:extLst>
              <a:ext uri="{FF2B5EF4-FFF2-40B4-BE49-F238E27FC236}">
                <a16:creationId xmlns:a16="http://schemas.microsoft.com/office/drawing/2014/main" id="{315CB63C-9291-4761-9D88-F4EA587AF5CF}"/>
              </a:ext>
            </a:extLst>
          </p:cNvPr>
          <p:cNvGrpSpPr/>
          <p:nvPr/>
        </p:nvGrpSpPr>
        <p:grpSpPr>
          <a:xfrm>
            <a:off x="1757931" y="5984760"/>
            <a:ext cx="1616040" cy="590400"/>
            <a:chOff x="1757931" y="5984760"/>
            <a:chExt cx="1616040" cy="59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36807394-B24F-4BC7-BB89-2FDCC78DFDB5}"/>
                    </a:ext>
                  </a:extLst>
                </p14:cNvPr>
                <p14:cNvContentPartPr/>
                <p14:nvPr/>
              </p14:nvContentPartPr>
              <p14:xfrm>
                <a:off x="1757931" y="6207240"/>
                <a:ext cx="81360" cy="972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36807394-B24F-4BC7-BB89-2FDCC78DFDB5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1748931" y="6198240"/>
                  <a:ext cx="9900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5493FEC4-378B-4F44-BA32-D5DBA6FECD12}"/>
                    </a:ext>
                  </a:extLst>
                </p14:cNvPr>
                <p14:cNvContentPartPr/>
                <p14:nvPr/>
              </p14:nvContentPartPr>
              <p14:xfrm>
                <a:off x="2007411" y="6050640"/>
                <a:ext cx="117360" cy="32436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5493FEC4-378B-4F44-BA32-D5DBA6FECD12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1998771" y="6042000"/>
                  <a:ext cx="13500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E58E0976-8194-414E-A508-6587956BC595}"/>
                    </a:ext>
                  </a:extLst>
                </p14:cNvPr>
                <p14:cNvContentPartPr/>
                <p14:nvPr/>
              </p14:nvContentPartPr>
              <p14:xfrm>
                <a:off x="2236371" y="6102120"/>
                <a:ext cx="119160" cy="13716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E58E0976-8194-414E-A508-6587956BC595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2227731" y="6093480"/>
                  <a:ext cx="1368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3B792996-6AFD-4F06-B508-FC1D3AB6E910}"/>
                    </a:ext>
                  </a:extLst>
                </p14:cNvPr>
                <p14:cNvContentPartPr/>
                <p14:nvPr/>
              </p14:nvContentPartPr>
              <p14:xfrm>
                <a:off x="2185971" y="6301560"/>
                <a:ext cx="122400" cy="684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3B792996-6AFD-4F06-B508-FC1D3AB6E910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2177331" y="6292560"/>
                  <a:ext cx="1400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792742EA-7A5D-4764-8B44-20CC227A280B}"/>
                    </a:ext>
                  </a:extLst>
                </p14:cNvPr>
                <p14:cNvContentPartPr/>
                <p14:nvPr/>
              </p14:nvContentPartPr>
              <p14:xfrm>
                <a:off x="2226291" y="6389400"/>
                <a:ext cx="101880" cy="1245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792742EA-7A5D-4764-8B44-20CC227A280B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2217291" y="6380760"/>
                  <a:ext cx="11952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071DE52E-C633-425F-BE7F-C5C216670CF5}"/>
                    </a:ext>
                  </a:extLst>
                </p14:cNvPr>
                <p14:cNvContentPartPr/>
                <p14:nvPr/>
              </p14:nvContentPartPr>
              <p14:xfrm>
                <a:off x="2471811" y="5984760"/>
                <a:ext cx="786600" cy="51984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071DE52E-C633-425F-BE7F-C5C216670CF5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2463171" y="5975760"/>
                  <a:ext cx="804240" cy="53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FF061CC0-A7B6-4DB8-8806-8E2A958A3C7E}"/>
                    </a:ext>
                  </a:extLst>
                </p14:cNvPr>
                <p14:cNvContentPartPr/>
                <p14:nvPr/>
              </p14:nvContentPartPr>
              <p14:xfrm>
                <a:off x="2677731" y="6178080"/>
                <a:ext cx="111240" cy="19908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FF061CC0-A7B6-4DB8-8806-8E2A958A3C7E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2669091" y="6169440"/>
                  <a:ext cx="1288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C32E8F5A-90EF-45DF-8D92-D5E89891D86F}"/>
                    </a:ext>
                  </a:extLst>
                </p14:cNvPr>
                <p14:cNvContentPartPr/>
                <p14:nvPr/>
              </p14:nvContentPartPr>
              <p14:xfrm>
                <a:off x="2872851" y="6145320"/>
                <a:ext cx="33480" cy="14940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C32E8F5A-90EF-45DF-8D92-D5E89891D86F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2864211" y="6136680"/>
                  <a:ext cx="511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19C387CA-B719-48DF-9D6B-5FA15D92E75C}"/>
                    </a:ext>
                  </a:extLst>
                </p14:cNvPr>
                <p14:cNvContentPartPr/>
                <p14:nvPr/>
              </p14:nvContentPartPr>
              <p14:xfrm>
                <a:off x="2977611" y="6196800"/>
                <a:ext cx="15120" cy="604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19C387CA-B719-48DF-9D6B-5FA15D92E75C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2968971" y="6188160"/>
                  <a:ext cx="327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B8C540E3-1F8B-4DED-97C8-F55607ADFE55}"/>
                    </a:ext>
                  </a:extLst>
                </p14:cNvPr>
                <p14:cNvContentPartPr/>
                <p14:nvPr/>
              </p14:nvContentPartPr>
              <p14:xfrm>
                <a:off x="3074091" y="6205080"/>
                <a:ext cx="43920" cy="100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B8C540E3-1F8B-4DED-97C8-F55607ADFE55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3065091" y="6196080"/>
                  <a:ext cx="615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3686132D-1EF1-4401-9990-64627EE3904F}"/>
                    </a:ext>
                  </a:extLst>
                </p14:cNvPr>
                <p14:cNvContentPartPr/>
                <p14:nvPr/>
              </p14:nvContentPartPr>
              <p14:xfrm>
                <a:off x="3146811" y="6183120"/>
                <a:ext cx="105120" cy="18036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3686132D-1EF1-4401-9990-64627EE3904F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3138171" y="6174120"/>
                  <a:ext cx="12276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46338EFB-C673-409B-B950-133683807C0F}"/>
                    </a:ext>
                  </a:extLst>
                </p14:cNvPr>
                <p14:cNvContentPartPr/>
                <p14:nvPr/>
              </p14:nvContentPartPr>
              <p14:xfrm>
                <a:off x="3289371" y="6129840"/>
                <a:ext cx="84600" cy="1558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46338EFB-C673-409B-B950-133683807C0F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3280731" y="6120840"/>
                  <a:ext cx="1022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C7E11681-9CF5-4352-A1D9-A99DF279C1DC}"/>
                    </a:ext>
                  </a:extLst>
                </p14:cNvPr>
                <p14:cNvContentPartPr/>
                <p14:nvPr/>
              </p14:nvContentPartPr>
              <p14:xfrm>
                <a:off x="2771331" y="6308040"/>
                <a:ext cx="549000" cy="8136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C7E11681-9CF5-4352-A1D9-A99DF279C1DC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2762331" y="6299400"/>
                  <a:ext cx="56664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2C46DE88-2D0C-4F08-B286-E7FB6BF56855}"/>
                    </a:ext>
                  </a:extLst>
                </p14:cNvPr>
                <p14:cNvContentPartPr/>
                <p14:nvPr/>
              </p14:nvContentPartPr>
              <p14:xfrm>
                <a:off x="2892651" y="6474720"/>
                <a:ext cx="200520" cy="10044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2C46DE88-2D0C-4F08-B286-E7FB6BF56855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2884011" y="6465720"/>
                  <a:ext cx="21816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EE125518-10C6-49A6-BA95-021846255BCC}"/>
                    </a:ext>
                  </a:extLst>
                </p14:cNvPr>
                <p14:cNvContentPartPr/>
                <p14:nvPr/>
              </p14:nvContentPartPr>
              <p14:xfrm>
                <a:off x="2632011" y="6128760"/>
                <a:ext cx="101880" cy="5976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EE125518-10C6-49A6-BA95-021846255BCC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2623371" y="6119760"/>
                  <a:ext cx="11952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2FF78DC6-008A-4194-97FC-AE6E83BEEFCC}"/>
                    </a:ext>
                  </a:extLst>
                </p14:cNvPr>
                <p14:cNvContentPartPr/>
                <p14:nvPr/>
              </p14:nvContentPartPr>
              <p14:xfrm>
                <a:off x="3134211" y="6125520"/>
                <a:ext cx="96480" cy="6084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2FF78DC6-008A-4194-97FC-AE6E83BEEFCC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3125571" y="6116880"/>
                  <a:ext cx="1141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47915A0E-B342-4310-9A97-B2834660C5D7}"/>
                    </a:ext>
                  </a:extLst>
                </p14:cNvPr>
                <p14:cNvContentPartPr/>
                <p14:nvPr/>
              </p14:nvContentPartPr>
              <p14:xfrm>
                <a:off x="2791131" y="6005640"/>
                <a:ext cx="191520" cy="18216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47915A0E-B342-4310-9A97-B2834660C5D7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2782491" y="5996640"/>
                  <a:ext cx="20916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CCC74750-0FF8-497A-A15E-7E4069F4321C}"/>
                    </a:ext>
                  </a:extLst>
                </p14:cNvPr>
                <p14:cNvContentPartPr/>
                <p14:nvPr/>
              </p14:nvContentPartPr>
              <p14:xfrm>
                <a:off x="2771691" y="6112560"/>
                <a:ext cx="60840" cy="8244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CCC74750-0FF8-497A-A15E-7E4069F4321C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2762691" y="6103560"/>
                  <a:ext cx="78480" cy="100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711264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F6D211DD-3ACE-4DDA-BFE4-5A5162875518}"/>
              </a:ext>
            </a:extLst>
          </p:cNvPr>
          <p:cNvGrpSpPr/>
          <p:nvPr/>
        </p:nvGrpSpPr>
        <p:grpSpPr>
          <a:xfrm>
            <a:off x="3336891" y="269760"/>
            <a:ext cx="3663000" cy="537120"/>
            <a:chOff x="3336891" y="269760"/>
            <a:chExt cx="3663000" cy="53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3B2D6DA-6367-4FF9-A40C-4ADCB2D4141F}"/>
                    </a:ext>
                  </a:extLst>
                </p14:cNvPr>
                <p14:cNvContentPartPr/>
                <p14:nvPr/>
              </p14:nvContentPartPr>
              <p14:xfrm>
                <a:off x="3336891" y="269760"/>
                <a:ext cx="127080" cy="2754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3B2D6DA-6367-4FF9-A40C-4ADCB2D4141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327891" y="260760"/>
                  <a:ext cx="1447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A6F369D-BE26-481C-97AF-66E40F6E6227}"/>
                    </a:ext>
                  </a:extLst>
                </p14:cNvPr>
                <p14:cNvContentPartPr/>
                <p14:nvPr/>
              </p14:nvContentPartPr>
              <p14:xfrm>
                <a:off x="3418611" y="299640"/>
                <a:ext cx="135000" cy="2530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A6F369D-BE26-481C-97AF-66E40F6E622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409971" y="290640"/>
                  <a:ext cx="15264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AED7ED0-337E-4EC9-BBC7-E359731ABBC3}"/>
                    </a:ext>
                  </a:extLst>
                </p14:cNvPr>
                <p14:cNvContentPartPr/>
                <p14:nvPr/>
              </p14:nvContentPartPr>
              <p14:xfrm>
                <a:off x="3566931" y="468480"/>
                <a:ext cx="282600" cy="2678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AED7ED0-337E-4EC9-BBC7-E359731ABBC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557931" y="459840"/>
                  <a:ext cx="30024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807DE49-4B7F-4C3F-94EC-6344A999C963}"/>
                    </a:ext>
                  </a:extLst>
                </p14:cNvPr>
                <p14:cNvContentPartPr/>
                <p14:nvPr/>
              </p14:nvContentPartPr>
              <p14:xfrm>
                <a:off x="4053291" y="383160"/>
                <a:ext cx="90360" cy="2286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807DE49-4B7F-4C3F-94EC-6344A999C96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044291" y="374520"/>
                  <a:ext cx="10800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23C2820-3192-444D-9634-90B271D86552}"/>
                    </a:ext>
                  </a:extLst>
                </p14:cNvPr>
                <p14:cNvContentPartPr/>
                <p14:nvPr/>
              </p14:nvContentPartPr>
              <p14:xfrm>
                <a:off x="4281891" y="576840"/>
                <a:ext cx="19440" cy="24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23C2820-3192-444D-9634-90B271D8655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272891" y="568200"/>
                  <a:ext cx="37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A8689E5-821E-4178-B565-394DC2E9EB52}"/>
                    </a:ext>
                  </a:extLst>
                </p14:cNvPr>
                <p14:cNvContentPartPr/>
                <p14:nvPr/>
              </p14:nvContentPartPr>
              <p14:xfrm>
                <a:off x="4669251" y="358680"/>
                <a:ext cx="77760" cy="219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A8689E5-821E-4178-B565-394DC2E9EB5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660611" y="349680"/>
                  <a:ext cx="954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691470C-FACF-4C43-88C9-E38102B6DAD9}"/>
                    </a:ext>
                  </a:extLst>
                </p14:cNvPr>
                <p14:cNvContentPartPr/>
                <p14:nvPr/>
              </p14:nvContentPartPr>
              <p14:xfrm>
                <a:off x="4726491" y="336720"/>
                <a:ext cx="124200" cy="221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691470C-FACF-4C43-88C9-E38102B6DAD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717851" y="328080"/>
                  <a:ext cx="14184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410C846-8B93-443C-B0C9-94595EB8027B}"/>
                    </a:ext>
                  </a:extLst>
                </p14:cNvPr>
                <p14:cNvContentPartPr/>
                <p14:nvPr/>
              </p14:nvContentPartPr>
              <p14:xfrm>
                <a:off x="4873371" y="476040"/>
                <a:ext cx="125280" cy="2721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410C846-8B93-443C-B0C9-94595EB8027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864371" y="467400"/>
                  <a:ext cx="14292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130B6AB-53FB-4DFE-8609-3E8138A11255}"/>
                    </a:ext>
                  </a:extLst>
                </p14:cNvPr>
                <p14:cNvContentPartPr/>
                <p14:nvPr/>
              </p14:nvContentPartPr>
              <p14:xfrm>
                <a:off x="5016651" y="480720"/>
                <a:ext cx="181800" cy="2710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130B6AB-53FB-4DFE-8609-3E8138A1125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007651" y="471720"/>
                  <a:ext cx="1994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FB0C65F-8FDA-4FF3-BABE-2A33BC993EE3}"/>
                    </a:ext>
                  </a:extLst>
                </p14:cNvPr>
                <p14:cNvContentPartPr/>
                <p14:nvPr/>
              </p14:nvContentPartPr>
              <p14:xfrm>
                <a:off x="5243811" y="471360"/>
                <a:ext cx="101160" cy="1306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FB0C65F-8FDA-4FF3-BABE-2A33BC993EE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234811" y="462360"/>
                  <a:ext cx="1188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CA9C3BE-7127-4808-BE58-B4F121F73078}"/>
                    </a:ext>
                  </a:extLst>
                </p14:cNvPr>
                <p14:cNvContentPartPr/>
                <p14:nvPr/>
              </p14:nvContentPartPr>
              <p14:xfrm>
                <a:off x="5397531" y="340680"/>
                <a:ext cx="423720" cy="243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CA9C3BE-7127-4808-BE58-B4F121F7307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388531" y="332040"/>
                  <a:ext cx="4413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FE2329A-D231-4D05-9E1F-6EEBC92B0E42}"/>
                    </a:ext>
                  </a:extLst>
                </p14:cNvPr>
                <p14:cNvContentPartPr/>
                <p14:nvPr/>
              </p14:nvContentPartPr>
              <p14:xfrm>
                <a:off x="5898291" y="336360"/>
                <a:ext cx="288000" cy="208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FE2329A-D231-4D05-9E1F-6EEBC92B0E4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889291" y="327360"/>
                  <a:ext cx="3056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FF01BFA-E3E8-4599-952D-7C98B2C61566}"/>
                    </a:ext>
                  </a:extLst>
                </p14:cNvPr>
                <p14:cNvContentPartPr/>
                <p14:nvPr/>
              </p14:nvContentPartPr>
              <p14:xfrm>
                <a:off x="6267291" y="347160"/>
                <a:ext cx="92520" cy="1825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FF01BFA-E3E8-4599-952D-7C98B2C6156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258651" y="338160"/>
                  <a:ext cx="11016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8BFE4BF-8F2B-447B-A621-3004ADB1B5B6}"/>
                    </a:ext>
                  </a:extLst>
                </p14:cNvPr>
                <p14:cNvContentPartPr/>
                <p14:nvPr/>
              </p14:nvContentPartPr>
              <p14:xfrm>
                <a:off x="6414171" y="312600"/>
                <a:ext cx="28440" cy="644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8BFE4BF-8F2B-447B-A621-3004ADB1B5B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405531" y="303960"/>
                  <a:ext cx="4608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C6ED4A6-AB99-4002-BDF8-0969B40179EB}"/>
                    </a:ext>
                  </a:extLst>
                </p14:cNvPr>
                <p14:cNvContentPartPr/>
                <p14:nvPr/>
              </p14:nvContentPartPr>
              <p14:xfrm>
                <a:off x="6437571" y="431760"/>
                <a:ext cx="244440" cy="106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C6ED4A6-AB99-4002-BDF8-0969B40179E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428931" y="422760"/>
                  <a:ext cx="2620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DC29417-B3C0-4F48-B936-136C1F68DBBC}"/>
                    </a:ext>
                  </a:extLst>
                </p14:cNvPr>
                <p14:cNvContentPartPr/>
                <p14:nvPr/>
              </p14:nvContentPartPr>
              <p14:xfrm>
                <a:off x="6711171" y="382800"/>
                <a:ext cx="189360" cy="3254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DC29417-B3C0-4F48-B936-136C1F68DBB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702531" y="373800"/>
                  <a:ext cx="20700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7A6C37C-855F-4789-B4F8-28228F192777}"/>
                    </a:ext>
                  </a:extLst>
                </p14:cNvPr>
                <p14:cNvContentPartPr/>
                <p14:nvPr/>
              </p14:nvContentPartPr>
              <p14:xfrm>
                <a:off x="3448491" y="707520"/>
                <a:ext cx="3551400" cy="993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7A6C37C-855F-4789-B4F8-28228F19277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439851" y="698880"/>
                  <a:ext cx="356904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848B50A-7715-476C-BD05-37A6434C6542}"/>
              </a:ext>
            </a:extLst>
          </p:cNvPr>
          <p:cNvGrpSpPr/>
          <p:nvPr/>
        </p:nvGrpSpPr>
        <p:grpSpPr>
          <a:xfrm>
            <a:off x="821211" y="1088040"/>
            <a:ext cx="509040" cy="241200"/>
            <a:chOff x="821211" y="1088040"/>
            <a:chExt cx="509040" cy="24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314B7A0-FBE7-4C24-B129-114B0D506BC9}"/>
                    </a:ext>
                  </a:extLst>
                </p14:cNvPr>
                <p14:cNvContentPartPr/>
                <p14:nvPr/>
              </p14:nvContentPartPr>
              <p14:xfrm>
                <a:off x="821211" y="1088040"/>
                <a:ext cx="402480" cy="241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314B7A0-FBE7-4C24-B129-114B0D506BC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12211" y="1079400"/>
                  <a:ext cx="42012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2BC3F5C-3259-4B16-A24F-5A29D570AF2F}"/>
                    </a:ext>
                  </a:extLst>
                </p14:cNvPr>
                <p14:cNvContentPartPr/>
                <p14:nvPr/>
              </p14:nvContentPartPr>
              <p14:xfrm>
                <a:off x="1320891" y="1319160"/>
                <a:ext cx="9360" cy="9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2BC3F5C-3259-4B16-A24F-5A29D570AF2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312251" y="1310520"/>
                  <a:ext cx="27000" cy="2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69C313B-FFC4-43F0-97F0-B2227D22F9AE}"/>
              </a:ext>
            </a:extLst>
          </p:cNvPr>
          <p:cNvGrpSpPr/>
          <p:nvPr/>
        </p:nvGrpSpPr>
        <p:grpSpPr>
          <a:xfrm>
            <a:off x="1765131" y="1111800"/>
            <a:ext cx="2433960" cy="285120"/>
            <a:chOff x="1765131" y="1111800"/>
            <a:chExt cx="2433960" cy="28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27D1223-7CCA-4A5E-9D9B-846945DAFB38}"/>
                    </a:ext>
                  </a:extLst>
                </p14:cNvPr>
                <p14:cNvContentPartPr/>
                <p14:nvPr/>
              </p14:nvContentPartPr>
              <p14:xfrm>
                <a:off x="1765131" y="1151040"/>
                <a:ext cx="692640" cy="222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27D1223-7CCA-4A5E-9D9B-846945DAFB3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56491" y="1142040"/>
                  <a:ext cx="71028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55F0537-42F3-4447-9274-5DE0943BF5E6}"/>
                    </a:ext>
                  </a:extLst>
                </p14:cNvPr>
                <p14:cNvContentPartPr/>
                <p14:nvPr/>
              </p14:nvContentPartPr>
              <p14:xfrm>
                <a:off x="2471091" y="1161120"/>
                <a:ext cx="42120" cy="100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55F0537-42F3-4447-9274-5DE0943BF5E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462091" y="1152120"/>
                  <a:ext cx="59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04C03E0-8C0E-4820-A3D6-940215E6A6CA}"/>
                    </a:ext>
                  </a:extLst>
                </p14:cNvPr>
                <p14:cNvContentPartPr/>
                <p14:nvPr/>
              </p14:nvContentPartPr>
              <p14:xfrm>
                <a:off x="2567571" y="1143120"/>
                <a:ext cx="297720" cy="2437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04C03E0-8C0E-4820-A3D6-940215E6A6C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558571" y="1134480"/>
                  <a:ext cx="31536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A4366DB-6920-4654-BB22-79CED930E68D}"/>
                    </a:ext>
                  </a:extLst>
                </p14:cNvPr>
                <p14:cNvContentPartPr/>
                <p14:nvPr/>
              </p14:nvContentPartPr>
              <p14:xfrm>
                <a:off x="2971491" y="1111800"/>
                <a:ext cx="1058760" cy="2851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A4366DB-6920-4654-BB22-79CED930E68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962491" y="1103160"/>
                  <a:ext cx="107640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2F40F32-379F-4318-9ECD-CD0ED111D3C0}"/>
                    </a:ext>
                  </a:extLst>
                </p14:cNvPr>
                <p14:cNvContentPartPr/>
                <p14:nvPr/>
              </p14:nvContentPartPr>
              <p14:xfrm>
                <a:off x="4190811" y="1361640"/>
                <a:ext cx="8280" cy="237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2F40F32-379F-4318-9ECD-CD0ED111D3C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181811" y="1353000"/>
                  <a:ext cx="2592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6E744821-9D16-4070-A594-F5659C696308}"/>
              </a:ext>
            </a:extLst>
          </p:cNvPr>
          <p:cNvGrpSpPr/>
          <p:nvPr/>
        </p:nvGrpSpPr>
        <p:grpSpPr>
          <a:xfrm>
            <a:off x="5181171" y="952320"/>
            <a:ext cx="2011320" cy="567000"/>
            <a:chOff x="5181171" y="952320"/>
            <a:chExt cx="2011320" cy="56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28470A5-6784-4EA8-A09B-B043304D975E}"/>
                    </a:ext>
                  </a:extLst>
                </p14:cNvPr>
                <p14:cNvContentPartPr/>
                <p14:nvPr/>
              </p14:nvContentPartPr>
              <p14:xfrm>
                <a:off x="5248131" y="1094160"/>
                <a:ext cx="73080" cy="2142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28470A5-6784-4EA8-A09B-B043304D975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239491" y="1085160"/>
                  <a:ext cx="907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4F06FEB-B2CE-4CCF-B75F-C26716A0E3D1}"/>
                    </a:ext>
                  </a:extLst>
                </p14:cNvPr>
                <p14:cNvContentPartPr/>
                <p14:nvPr/>
              </p14:nvContentPartPr>
              <p14:xfrm>
                <a:off x="5181171" y="1121520"/>
                <a:ext cx="181440" cy="1850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4F06FEB-B2CE-4CCF-B75F-C26716A0E3D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172531" y="1112880"/>
                  <a:ext cx="1990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C77C5A1-ACAA-4E4A-AB82-069384405864}"/>
                    </a:ext>
                  </a:extLst>
                </p14:cNvPr>
                <p14:cNvContentPartPr/>
                <p14:nvPr/>
              </p14:nvContentPartPr>
              <p14:xfrm>
                <a:off x="5193051" y="998400"/>
                <a:ext cx="173160" cy="90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C77C5A1-ACAA-4E4A-AB82-06938440586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184051" y="989400"/>
                  <a:ext cx="1908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6CC94E1-366D-4BD8-80DF-A374C7907A79}"/>
                    </a:ext>
                  </a:extLst>
                </p14:cNvPr>
                <p14:cNvContentPartPr/>
                <p14:nvPr/>
              </p14:nvContentPartPr>
              <p14:xfrm>
                <a:off x="5509131" y="1133040"/>
                <a:ext cx="175680" cy="1098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6CC94E1-366D-4BD8-80DF-A374C7907A7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500491" y="1124040"/>
                  <a:ext cx="1933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24188DB-8464-43BA-B6E6-59DC5D3E546F}"/>
                    </a:ext>
                  </a:extLst>
                </p14:cNvPr>
                <p14:cNvContentPartPr/>
                <p14:nvPr/>
              </p14:nvContentPartPr>
              <p14:xfrm>
                <a:off x="5841411" y="1102080"/>
                <a:ext cx="198000" cy="1929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24188DB-8464-43BA-B6E6-59DC5D3E546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832411" y="1093080"/>
                  <a:ext cx="2156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DBAC6CE-D7C8-4F68-80F6-51550E5774B8}"/>
                    </a:ext>
                  </a:extLst>
                </p14:cNvPr>
                <p14:cNvContentPartPr/>
                <p14:nvPr/>
              </p14:nvContentPartPr>
              <p14:xfrm>
                <a:off x="6083331" y="1079040"/>
                <a:ext cx="68760" cy="2649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DBAC6CE-D7C8-4F68-80F6-51550E5774B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074691" y="1070400"/>
                  <a:ext cx="8640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C34850C-CE6F-45F5-9179-A0D06A522387}"/>
                    </a:ext>
                  </a:extLst>
                </p14:cNvPr>
                <p14:cNvContentPartPr/>
                <p14:nvPr/>
              </p14:nvContentPartPr>
              <p14:xfrm>
                <a:off x="6234171" y="1166520"/>
                <a:ext cx="144720" cy="1897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C34850C-CE6F-45F5-9179-A0D06A52238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225531" y="1157880"/>
                  <a:ext cx="16236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8CB8C8E-0C12-4184-92E5-8C8C735E0B2F}"/>
                    </a:ext>
                  </a:extLst>
                </p14:cNvPr>
                <p14:cNvContentPartPr/>
                <p14:nvPr/>
              </p14:nvContentPartPr>
              <p14:xfrm>
                <a:off x="6437571" y="1219440"/>
                <a:ext cx="23400" cy="1126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8CB8C8E-0C12-4184-92E5-8C8C735E0B2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428931" y="1210800"/>
                  <a:ext cx="41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7A67F5E2-397A-414F-AA0F-859ACFBCD9F2}"/>
                    </a:ext>
                  </a:extLst>
                </p14:cNvPr>
                <p14:cNvContentPartPr/>
                <p14:nvPr/>
              </p14:nvContentPartPr>
              <p14:xfrm>
                <a:off x="6723771" y="1117560"/>
                <a:ext cx="116640" cy="1166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A67F5E2-397A-414F-AA0F-859ACFBCD9F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715131" y="1108560"/>
                  <a:ext cx="1342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4285E8C-6F6D-4AF3-8CFA-B8BDAFABB3A6}"/>
                    </a:ext>
                  </a:extLst>
                </p14:cNvPr>
                <p14:cNvContentPartPr/>
                <p14:nvPr/>
              </p14:nvContentPartPr>
              <p14:xfrm>
                <a:off x="6813771" y="952320"/>
                <a:ext cx="102240" cy="946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4285E8C-6F6D-4AF3-8CFA-B8BDAFABB3A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805131" y="943320"/>
                  <a:ext cx="1198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EAD3F66-D555-4166-A16F-3FB0D6D2DB78}"/>
                    </a:ext>
                  </a:extLst>
                </p14:cNvPr>
                <p14:cNvContentPartPr/>
                <p14:nvPr/>
              </p14:nvContentPartPr>
              <p14:xfrm>
                <a:off x="6655371" y="1266600"/>
                <a:ext cx="245160" cy="252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EAD3F66-D555-4166-A16F-3FB0D6D2DB7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646731" y="1257600"/>
                  <a:ext cx="2628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C766DAF-C7DB-4376-A819-1D477A210629}"/>
                    </a:ext>
                  </a:extLst>
                </p14:cNvPr>
                <p14:cNvContentPartPr/>
                <p14:nvPr/>
              </p14:nvContentPartPr>
              <p14:xfrm>
                <a:off x="6682731" y="1427520"/>
                <a:ext cx="186480" cy="918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C766DAF-C7DB-4376-A819-1D477A21062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673731" y="1418520"/>
                  <a:ext cx="20412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5C16B81-AE0A-4AF9-A2DB-35B36DB13B22}"/>
                    </a:ext>
                  </a:extLst>
                </p14:cNvPr>
                <p14:cNvContentPartPr/>
                <p14:nvPr/>
              </p14:nvContentPartPr>
              <p14:xfrm>
                <a:off x="7085931" y="1075080"/>
                <a:ext cx="106560" cy="4359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5C16B81-AE0A-4AF9-A2DB-35B36DB13B22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077291" y="1066440"/>
                  <a:ext cx="124200" cy="45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3B74751D-6422-4965-8C9C-339A94E875FA}"/>
                  </a:ext>
                </a:extLst>
              </p14:cNvPr>
              <p14:cNvContentPartPr/>
              <p14:nvPr/>
            </p14:nvContentPartPr>
            <p14:xfrm>
              <a:off x="7513611" y="1370640"/>
              <a:ext cx="46080" cy="9036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3B74751D-6422-4965-8C9C-339A94E875FA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7504971" y="1362000"/>
                <a:ext cx="63720" cy="10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DB224DB0-8F76-4E25-AC93-4DA81BC7C443}"/>
              </a:ext>
            </a:extLst>
          </p:cNvPr>
          <p:cNvGrpSpPr/>
          <p:nvPr/>
        </p:nvGrpSpPr>
        <p:grpSpPr>
          <a:xfrm>
            <a:off x="8267811" y="1106040"/>
            <a:ext cx="796320" cy="216360"/>
            <a:chOff x="8267811" y="1106040"/>
            <a:chExt cx="796320" cy="21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CBC62B7-0DEF-49A3-A61E-173430581EB1}"/>
                    </a:ext>
                  </a:extLst>
                </p14:cNvPr>
                <p14:cNvContentPartPr/>
                <p14:nvPr/>
              </p14:nvContentPartPr>
              <p14:xfrm>
                <a:off x="8267811" y="1106040"/>
                <a:ext cx="167040" cy="208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CBC62B7-0DEF-49A3-A61E-173430581EB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259171" y="1097040"/>
                  <a:ext cx="18468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F9CD9D9-DAF8-4902-B294-6FC436A80383}"/>
                    </a:ext>
                  </a:extLst>
                </p14:cNvPr>
                <p14:cNvContentPartPr/>
                <p14:nvPr/>
              </p14:nvContentPartPr>
              <p14:xfrm>
                <a:off x="8551851" y="1185240"/>
                <a:ext cx="100080" cy="23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F9CD9D9-DAF8-4902-B294-6FC436A8038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543211" y="1176240"/>
                  <a:ext cx="1177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4E4B520-E556-4425-A6F0-2980CFFE3786}"/>
                    </a:ext>
                  </a:extLst>
                </p14:cNvPr>
                <p14:cNvContentPartPr/>
                <p14:nvPr/>
              </p14:nvContentPartPr>
              <p14:xfrm>
                <a:off x="8550051" y="1240320"/>
                <a:ext cx="93960" cy="115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4E4B520-E556-4425-A6F0-2980CFFE378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541411" y="1231320"/>
                  <a:ext cx="1116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2B113D3-7770-45B3-8FF2-143D66A22E94}"/>
                    </a:ext>
                  </a:extLst>
                </p14:cNvPr>
                <p14:cNvContentPartPr/>
                <p14:nvPr/>
              </p14:nvContentPartPr>
              <p14:xfrm>
                <a:off x="8826171" y="1161120"/>
                <a:ext cx="122400" cy="1454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2B113D3-7770-45B3-8FF2-143D66A22E9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817171" y="1152120"/>
                  <a:ext cx="14004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5160770-BB60-4D75-857D-AF318419D004}"/>
                    </a:ext>
                  </a:extLst>
                </p14:cNvPr>
                <p14:cNvContentPartPr/>
                <p14:nvPr/>
              </p14:nvContentPartPr>
              <p14:xfrm>
                <a:off x="9020931" y="1277400"/>
                <a:ext cx="43200" cy="45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5160770-BB60-4D75-857D-AF318419D00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011931" y="1268760"/>
                  <a:ext cx="60840" cy="6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20F593B2-2C42-4F9C-B4D5-74350C115CA4}"/>
                  </a:ext>
                </a:extLst>
              </p14:cNvPr>
              <p14:cNvContentPartPr/>
              <p14:nvPr/>
            </p14:nvContentPartPr>
            <p14:xfrm>
              <a:off x="9274731" y="1072920"/>
              <a:ext cx="67680" cy="21456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20F593B2-2C42-4F9C-B4D5-74350C115CA4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9265731" y="1064280"/>
                <a:ext cx="85320" cy="23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970A3445-E920-48E1-A2C8-2AEDF8B5551F}"/>
              </a:ext>
            </a:extLst>
          </p:cNvPr>
          <p:cNvGrpSpPr/>
          <p:nvPr/>
        </p:nvGrpSpPr>
        <p:grpSpPr>
          <a:xfrm>
            <a:off x="798171" y="1781760"/>
            <a:ext cx="482040" cy="293760"/>
            <a:chOff x="798171" y="1781760"/>
            <a:chExt cx="482040" cy="29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BD392C5-C634-4BC9-8937-8D7597C26E7D}"/>
                    </a:ext>
                  </a:extLst>
                </p14:cNvPr>
                <p14:cNvContentPartPr/>
                <p14:nvPr/>
              </p14:nvContentPartPr>
              <p14:xfrm>
                <a:off x="798171" y="1794720"/>
                <a:ext cx="93960" cy="2505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BD392C5-C634-4BC9-8937-8D7597C26E7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89171" y="1786080"/>
                  <a:ext cx="11160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0CE2A07-AD9C-4EC2-B63D-B004133A5831}"/>
                    </a:ext>
                  </a:extLst>
                </p14:cNvPr>
                <p14:cNvContentPartPr/>
                <p14:nvPr/>
              </p14:nvContentPartPr>
              <p14:xfrm>
                <a:off x="871611" y="1781760"/>
                <a:ext cx="408600" cy="2937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0CE2A07-AD9C-4EC2-B63D-B004133A5831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62611" y="1773120"/>
                  <a:ext cx="426240" cy="31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5BFD809-841B-43C2-B6A0-508BE5DDF701}"/>
              </a:ext>
            </a:extLst>
          </p:cNvPr>
          <p:cNvGrpSpPr/>
          <p:nvPr/>
        </p:nvGrpSpPr>
        <p:grpSpPr>
          <a:xfrm>
            <a:off x="1878891" y="1741800"/>
            <a:ext cx="557640" cy="284760"/>
            <a:chOff x="1878891" y="1741800"/>
            <a:chExt cx="557640" cy="28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A2B461F-A259-4C8F-BA6D-A0D12D2E7877}"/>
                    </a:ext>
                  </a:extLst>
                </p14:cNvPr>
                <p14:cNvContentPartPr/>
                <p14:nvPr/>
              </p14:nvContentPartPr>
              <p14:xfrm>
                <a:off x="1878891" y="1741800"/>
                <a:ext cx="214920" cy="2793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A2B461F-A259-4C8F-BA6D-A0D12D2E7877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869891" y="1733160"/>
                  <a:ext cx="23256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C035963-BF5A-4B15-98C6-50ACCF746A08}"/>
                    </a:ext>
                  </a:extLst>
                </p14:cNvPr>
                <p14:cNvContentPartPr/>
                <p14:nvPr/>
              </p14:nvContentPartPr>
              <p14:xfrm>
                <a:off x="2131971" y="1891200"/>
                <a:ext cx="304560" cy="135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C035963-BF5A-4B15-98C6-50ACCF746A0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123331" y="1882200"/>
                  <a:ext cx="322200" cy="15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E25013FD-4E06-43A5-AA41-9ACCB2612A19}"/>
                  </a:ext>
                </a:extLst>
              </p14:cNvPr>
              <p14:cNvContentPartPr/>
              <p14:nvPr/>
            </p14:nvContentPartPr>
            <p14:xfrm>
              <a:off x="2827491" y="1895160"/>
              <a:ext cx="220320" cy="11916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E25013FD-4E06-43A5-AA41-9ACCB2612A19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2818491" y="1886160"/>
                <a:ext cx="23796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E226D8EE-2896-4D65-A22B-94653CB707F0}"/>
                  </a:ext>
                </a:extLst>
              </p14:cNvPr>
              <p14:cNvContentPartPr/>
              <p14:nvPr/>
            </p14:nvContentPartPr>
            <p14:xfrm>
              <a:off x="3094611" y="1768080"/>
              <a:ext cx="3240" cy="468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E226D8EE-2896-4D65-A22B-94653CB707F0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085611" y="1759440"/>
                <a:ext cx="20880" cy="22320"/>
              </a:xfrm>
              <a:prstGeom prst="rect">
                <a:avLst/>
              </a:prstGeom>
            </p:spPr>
          </p:pic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9AA1459A-5493-4984-B6DC-F986D78E292F}"/>
              </a:ext>
            </a:extLst>
          </p:cNvPr>
          <p:cNvGrpSpPr/>
          <p:nvPr/>
        </p:nvGrpSpPr>
        <p:grpSpPr>
          <a:xfrm>
            <a:off x="3478371" y="1755840"/>
            <a:ext cx="1857240" cy="278640"/>
            <a:chOff x="3478371" y="1755840"/>
            <a:chExt cx="1857240" cy="27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B4232F2-51EB-4742-B54B-7534D5F9493F}"/>
                    </a:ext>
                  </a:extLst>
                </p14:cNvPr>
                <p14:cNvContentPartPr/>
                <p14:nvPr/>
              </p14:nvContentPartPr>
              <p14:xfrm>
                <a:off x="3478371" y="1755840"/>
                <a:ext cx="541800" cy="2782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B4232F2-51EB-4742-B54B-7534D5F9493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469731" y="1747200"/>
                  <a:ext cx="5594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A29C345-C903-4C62-929F-88DE2781E893}"/>
                    </a:ext>
                  </a:extLst>
                </p14:cNvPr>
                <p14:cNvContentPartPr/>
                <p14:nvPr/>
              </p14:nvContentPartPr>
              <p14:xfrm>
                <a:off x="4097211" y="1769880"/>
                <a:ext cx="512640" cy="2469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A29C345-C903-4C62-929F-88DE2781E89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088571" y="1760880"/>
                  <a:ext cx="53028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2EF1AB6C-479F-4DE1-A849-A5B1329F41FF}"/>
                    </a:ext>
                  </a:extLst>
                </p14:cNvPr>
                <p14:cNvContentPartPr/>
                <p14:nvPr/>
              </p14:nvContentPartPr>
              <p14:xfrm>
                <a:off x="4736931" y="1819920"/>
                <a:ext cx="598680" cy="2145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2EF1AB6C-479F-4DE1-A849-A5B1329F41F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727931" y="1811280"/>
                  <a:ext cx="616320" cy="23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569E9423-ADD9-4179-AF0A-FC9A8F4D7D39}"/>
                  </a:ext>
                </a:extLst>
              </p14:cNvPr>
              <p14:cNvContentPartPr/>
              <p14:nvPr/>
            </p14:nvContentPartPr>
            <p14:xfrm>
              <a:off x="5867331" y="1873560"/>
              <a:ext cx="429480" cy="15048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569E9423-ADD9-4179-AF0A-FC9A8F4D7D39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858691" y="1864560"/>
                <a:ext cx="447120" cy="168120"/>
              </a:xfrm>
              <a:prstGeom prst="rect">
                <a:avLst/>
              </a:prstGeom>
            </p:spPr>
          </p:pic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626CB5CF-857B-4CDB-9851-77D738BE457D}"/>
              </a:ext>
            </a:extLst>
          </p:cNvPr>
          <p:cNvGrpSpPr/>
          <p:nvPr/>
        </p:nvGrpSpPr>
        <p:grpSpPr>
          <a:xfrm>
            <a:off x="6619011" y="1777440"/>
            <a:ext cx="1534320" cy="482040"/>
            <a:chOff x="6619011" y="1777440"/>
            <a:chExt cx="1534320" cy="48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0B7C1F6-D5E0-4819-BF80-6C1D3C7A97DB}"/>
                    </a:ext>
                  </a:extLst>
                </p14:cNvPr>
                <p14:cNvContentPartPr/>
                <p14:nvPr/>
              </p14:nvContentPartPr>
              <p14:xfrm>
                <a:off x="6619011" y="1813440"/>
                <a:ext cx="471960" cy="3812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0B7C1F6-D5E0-4819-BF80-6C1D3C7A97D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10011" y="1804800"/>
                  <a:ext cx="48960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4E3D14B-D38F-41B4-B664-0076B24930FA}"/>
                    </a:ext>
                  </a:extLst>
                </p14:cNvPr>
                <p14:cNvContentPartPr/>
                <p14:nvPr/>
              </p14:nvContentPartPr>
              <p14:xfrm>
                <a:off x="7100331" y="1964280"/>
                <a:ext cx="123840" cy="1407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4E3D14B-D38F-41B4-B664-0076B24930F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091691" y="1955280"/>
                  <a:ext cx="1414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398C4E7-35D5-407B-976B-F220C9B5A2FC}"/>
                    </a:ext>
                  </a:extLst>
                </p14:cNvPr>
                <p14:cNvContentPartPr/>
                <p14:nvPr/>
              </p14:nvContentPartPr>
              <p14:xfrm>
                <a:off x="7072971" y="1968960"/>
                <a:ext cx="134640" cy="2905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398C4E7-35D5-407B-976B-F220C9B5A2F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063971" y="1959960"/>
                  <a:ext cx="15228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1012201-C4BA-4542-9A7E-55DBA6A7BE91}"/>
                    </a:ext>
                  </a:extLst>
                </p14:cNvPr>
                <p14:cNvContentPartPr/>
                <p14:nvPr/>
              </p14:nvContentPartPr>
              <p14:xfrm>
                <a:off x="7200051" y="2004240"/>
                <a:ext cx="102600" cy="2365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1012201-C4BA-4542-9A7E-55DBA6A7BE9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191411" y="1995600"/>
                  <a:ext cx="12024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D94E158-1F8D-4D49-9B66-DCFF7574DB24}"/>
                    </a:ext>
                  </a:extLst>
                </p14:cNvPr>
                <p14:cNvContentPartPr/>
                <p14:nvPr/>
              </p14:nvContentPartPr>
              <p14:xfrm>
                <a:off x="7359531" y="1835040"/>
                <a:ext cx="49680" cy="385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D94E158-1F8D-4D49-9B66-DCFF7574DB2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50891" y="1826040"/>
                  <a:ext cx="6732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41DAB77-6BD5-4386-8594-011C0D4B769B}"/>
                    </a:ext>
                  </a:extLst>
                </p14:cNvPr>
                <p14:cNvContentPartPr/>
                <p14:nvPr/>
              </p14:nvContentPartPr>
              <p14:xfrm>
                <a:off x="7365651" y="1988400"/>
                <a:ext cx="400680" cy="1170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41DAB77-6BD5-4386-8594-011C0D4B769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357011" y="1979760"/>
                  <a:ext cx="4183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2CC968BC-7A2A-4D29-A6D5-16074E936813}"/>
                    </a:ext>
                  </a:extLst>
                </p14:cNvPr>
                <p14:cNvContentPartPr/>
                <p14:nvPr/>
              </p14:nvContentPartPr>
              <p14:xfrm>
                <a:off x="7807011" y="1823160"/>
                <a:ext cx="346320" cy="2995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2CC968BC-7A2A-4D29-A6D5-16074E93681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798011" y="1814520"/>
                  <a:ext cx="36396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DC6A1C58-0500-4125-A3CC-5E439D37D1AB}"/>
                    </a:ext>
                  </a:extLst>
                </p14:cNvPr>
                <p14:cNvContentPartPr/>
                <p14:nvPr/>
              </p14:nvContentPartPr>
              <p14:xfrm>
                <a:off x="6909171" y="1777440"/>
                <a:ext cx="93600" cy="475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DC6A1C58-0500-4125-A3CC-5E439D37D1A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900531" y="1768440"/>
                  <a:ext cx="111240" cy="6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D092CE0D-CBCF-4DCC-8AC2-CACFB13CCB02}"/>
              </a:ext>
            </a:extLst>
          </p:cNvPr>
          <p:cNvGrpSpPr/>
          <p:nvPr/>
        </p:nvGrpSpPr>
        <p:grpSpPr>
          <a:xfrm>
            <a:off x="8486331" y="1785360"/>
            <a:ext cx="1418400" cy="463680"/>
            <a:chOff x="8486331" y="1785360"/>
            <a:chExt cx="1418400" cy="46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3B242B3-E2A7-4BB5-BB5A-5DBF759D28FE}"/>
                    </a:ext>
                  </a:extLst>
                </p14:cNvPr>
                <p14:cNvContentPartPr/>
                <p14:nvPr/>
              </p14:nvContentPartPr>
              <p14:xfrm>
                <a:off x="8486331" y="1785360"/>
                <a:ext cx="416520" cy="4636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3B242B3-E2A7-4BB5-BB5A-5DBF759D28F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477691" y="1776360"/>
                  <a:ext cx="434160" cy="48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7AD7A10-C00C-44AB-B4A9-73A644A99969}"/>
                    </a:ext>
                  </a:extLst>
                </p14:cNvPr>
                <p14:cNvContentPartPr/>
                <p14:nvPr/>
              </p14:nvContentPartPr>
              <p14:xfrm>
                <a:off x="8910051" y="1941600"/>
                <a:ext cx="200880" cy="2988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7AD7A10-C00C-44AB-B4A9-73A644A9996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901411" y="1932960"/>
                  <a:ext cx="21852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FDAE159-FC73-45ED-B354-8899C3F089C5}"/>
                    </a:ext>
                  </a:extLst>
                </p14:cNvPr>
                <p14:cNvContentPartPr/>
                <p14:nvPr/>
              </p14:nvContentPartPr>
              <p14:xfrm>
                <a:off x="9152691" y="1903800"/>
                <a:ext cx="107640" cy="1688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FDAE159-FC73-45ED-B354-8899C3F089C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144051" y="1895160"/>
                  <a:ext cx="1252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C191B951-61A3-4890-BC37-F81842E4C13C}"/>
                    </a:ext>
                  </a:extLst>
                </p14:cNvPr>
                <p14:cNvContentPartPr/>
                <p14:nvPr/>
              </p14:nvContentPartPr>
              <p14:xfrm>
                <a:off x="9319011" y="1823880"/>
                <a:ext cx="585720" cy="2336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C191B951-61A3-4890-BC37-F81842E4C13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310371" y="1814880"/>
                  <a:ext cx="603360" cy="251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310CA544-3D94-4067-A881-8C9AFEBE7F4C}"/>
                  </a:ext>
                </a:extLst>
              </p14:cNvPr>
              <p14:cNvContentPartPr/>
              <p14:nvPr/>
            </p14:nvContentPartPr>
            <p14:xfrm>
              <a:off x="10313691" y="1758000"/>
              <a:ext cx="104760" cy="1112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310CA544-3D94-4067-A881-8C9AFEBE7F4C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0304691" y="1749000"/>
                <a:ext cx="12240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6F3D0F36-FA62-45C3-91A0-3B5D16DF23DF}"/>
                  </a:ext>
                </a:extLst>
              </p14:cNvPr>
              <p14:cNvContentPartPr/>
              <p14:nvPr/>
            </p14:nvContentPartPr>
            <p14:xfrm>
              <a:off x="10307211" y="2046720"/>
              <a:ext cx="16560" cy="1800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6F3D0F36-FA62-45C3-91A0-3B5D16DF23DF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0298211" y="2038080"/>
                <a:ext cx="34200" cy="3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94" name="Group 93">
            <a:extLst>
              <a:ext uri="{FF2B5EF4-FFF2-40B4-BE49-F238E27FC236}">
                <a16:creationId xmlns:a16="http://schemas.microsoft.com/office/drawing/2014/main" id="{FC5FA57B-E609-4227-9841-3CF40A6496CC}"/>
              </a:ext>
            </a:extLst>
          </p:cNvPr>
          <p:cNvGrpSpPr/>
          <p:nvPr/>
        </p:nvGrpSpPr>
        <p:grpSpPr>
          <a:xfrm>
            <a:off x="789171" y="2511480"/>
            <a:ext cx="397080" cy="303840"/>
            <a:chOff x="789171" y="2511480"/>
            <a:chExt cx="397080" cy="30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DB380DF-94B7-430D-9292-A279CEC97AE6}"/>
                    </a:ext>
                  </a:extLst>
                </p14:cNvPr>
                <p14:cNvContentPartPr/>
                <p14:nvPr/>
              </p14:nvContentPartPr>
              <p14:xfrm>
                <a:off x="789171" y="2511480"/>
                <a:ext cx="102960" cy="2646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DB380DF-94B7-430D-9292-A279CEC97AE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80171" y="2502840"/>
                  <a:ext cx="12060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0C87C87A-6F63-4880-AACA-4FA8017A4D58}"/>
                    </a:ext>
                  </a:extLst>
                </p14:cNvPr>
                <p14:cNvContentPartPr/>
                <p14:nvPr/>
              </p14:nvContentPartPr>
              <p14:xfrm>
                <a:off x="907611" y="2521560"/>
                <a:ext cx="58320" cy="2340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0C87C87A-6F63-4880-AACA-4FA8017A4D58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98971" y="2512920"/>
                  <a:ext cx="7596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98AB0AF1-787D-4BB2-B581-3B8635A9911A}"/>
                    </a:ext>
                  </a:extLst>
                </p14:cNvPr>
                <p14:cNvContentPartPr/>
                <p14:nvPr/>
              </p14:nvContentPartPr>
              <p14:xfrm>
                <a:off x="824811" y="2674560"/>
                <a:ext cx="125640" cy="44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98AB0AF1-787D-4BB2-B581-3B8635A9911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16171" y="2665560"/>
                  <a:ext cx="14328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32E6635-A045-4EFF-9964-45AD0D59A704}"/>
                    </a:ext>
                  </a:extLst>
                </p14:cNvPr>
                <p14:cNvContentPartPr/>
                <p14:nvPr/>
              </p14:nvContentPartPr>
              <p14:xfrm>
                <a:off x="980691" y="2664120"/>
                <a:ext cx="84600" cy="1119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32E6635-A045-4EFF-9964-45AD0D59A70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971691" y="2655480"/>
                  <a:ext cx="1022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F444D44-CE37-488C-9125-9AEF63D0D735}"/>
                    </a:ext>
                  </a:extLst>
                </p14:cNvPr>
                <p14:cNvContentPartPr/>
                <p14:nvPr/>
              </p14:nvContentPartPr>
              <p14:xfrm>
                <a:off x="1119291" y="2630280"/>
                <a:ext cx="66960" cy="1850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F444D44-CE37-488C-9125-9AEF63D0D735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110291" y="2621640"/>
                  <a:ext cx="8460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631C1C24-9C55-4CDC-9B53-BAF15CCC3CF2}"/>
              </a:ext>
            </a:extLst>
          </p:cNvPr>
          <p:cNvGrpSpPr/>
          <p:nvPr/>
        </p:nvGrpSpPr>
        <p:grpSpPr>
          <a:xfrm>
            <a:off x="1611051" y="2474400"/>
            <a:ext cx="1103760" cy="484920"/>
            <a:chOff x="1611051" y="2474400"/>
            <a:chExt cx="1103760" cy="48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01DA7C6-995E-41E0-A9F3-6896B0ED9109}"/>
                    </a:ext>
                  </a:extLst>
                </p14:cNvPr>
                <p14:cNvContentPartPr/>
                <p14:nvPr/>
              </p14:nvContentPartPr>
              <p14:xfrm>
                <a:off x="1611051" y="2606160"/>
                <a:ext cx="304560" cy="3531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01DA7C6-995E-41E0-A9F3-6896B0ED910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602051" y="2597160"/>
                  <a:ext cx="32220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8FB0318-6BA8-410C-AD52-0A89195ACFFB}"/>
                    </a:ext>
                  </a:extLst>
                </p14:cNvPr>
                <p14:cNvContentPartPr/>
                <p14:nvPr/>
              </p14:nvContentPartPr>
              <p14:xfrm>
                <a:off x="1948011" y="2555040"/>
                <a:ext cx="766800" cy="2271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8FB0318-6BA8-410C-AD52-0A89195ACFF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939371" y="2546040"/>
                  <a:ext cx="78444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0A87C68-EDF7-4B8F-A00B-6FF1EC7F2465}"/>
                    </a:ext>
                  </a:extLst>
                </p14:cNvPr>
                <p14:cNvContentPartPr/>
                <p14:nvPr/>
              </p14:nvContentPartPr>
              <p14:xfrm>
                <a:off x="2142411" y="2474400"/>
                <a:ext cx="29160" cy="410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0A87C68-EDF7-4B8F-A00B-6FF1EC7F246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133771" y="2465400"/>
                  <a:ext cx="46800" cy="5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06DD75E4-203C-44C6-8EF8-4788C5C33870}"/>
              </a:ext>
            </a:extLst>
          </p:cNvPr>
          <p:cNvGrpSpPr/>
          <p:nvPr/>
        </p:nvGrpSpPr>
        <p:grpSpPr>
          <a:xfrm>
            <a:off x="3069411" y="2473680"/>
            <a:ext cx="731880" cy="411120"/>
            <a:chOff x="3069411" y="2473680"/>
            <a:chExt cx="731880" cy="41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214E7E0-72B9-411F-AF8F-54385E8DA900}"/>
                    </a:ext>
                  </a:extLst>
                </p14:cNvPr>
                <p14:cNvContentPartPr/>
                <p14:nvPr/>
              </p14:nvContentPartPr>
              <p14:xfrm>
                <a:off x="3069411" y="2473680"/>
                <a:ext cx="306720" cy="4111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214E7E0-72B9-411F-AF8F-54385E8DA90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060771" y="2464680"/>
                  <a:ext cx="324360" cy="42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901A8E3-BDB0-402C-9DC4-AE0690F8FB69}"/>
                    </a:ext>
                  </a:extLst>
                </p14:cNvPr>
                <p14:cNvContentPartPr/>
                <p14:nvPr/>
              </p14:nvContentPartPr>
              <p14:xfrm>
                <a:off x="3400611" y="2486280"/>
                <a:ext cx="38160" cy="644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901A8E3-BDB0-402C-9DC4-AE0690F8FB6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391971" y="2477640"/>
                  <a:ext cx="558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82F43A72-4D37-4263-B975-928920E394CB}"/>
                    </a:ext>
                  </a:extLst>
                </p14:cNvPr>
                <p14:cNvContentPartPr/>
                <p14:nvPr/>
              </p14:nvContentPartPr>
              <p14:xfrm>
                <a:off x="3413931" y="2624520"/>
                <a:ext cx="387360" cy="1335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82F43A72-4D37-4263-B975-928920E394C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404931" y="2615520"/>
                  <a:ext cx="405000" cy="15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0897E854-002A-4C0E-B900-008977EC4EEB}"/>
              </a:ext>
            </a:extLst>
          </p:cNvPr>
          <p:cNvGrpSpPr/>
          <p:nvPr/>
        </p:nvGrpSpPr>
        <p:grpSpPr>
          <a:xfrm>
            <a:off x="4182891" y="2365680"/>
            <a:ext cx="2099160" cy="480600"/>
            <a:chOff x="4182891" y="2365680"/>
            <a:chExt cx="2099160" cy="48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0A8D953-1F93-41AC-8405-753F80AEC707}"/>
                    </a:ext>
                  </a:extLst>
                </p14:cNvPr>
                <p14:cNvContentPartPr/>
                <p14:nvPr/>
              </p14:nvContentPartPr>
              <p14:xfrm>
                <a:off x="4182891" y="2459640"/>
                <a:ext cx="418320" cy="3866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0A8D953-1F93-41AC-8405-753F80AEC70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174251" y="2450640"/>
                  <a:ext cx="43596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C14D7C09-EBBB-4EA5-BAAA-054062CF3085}"/>
                    </a:ext>
                  </a:extLst>
                </p14:cNvPr>
                <p14:cNvContentPartPr/>
                <p14:nvPr/>
              </p14:nvContentPartPr>
              <p14:xfrm>
                <a:off x="4568091" y="2398800"/>
                <a:ext cx="104760" cy="644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C14D7C09-EBBB-4EA5-BAAA-054062CF3085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559091" y="2389800"/>
                  <a:ext cx="1224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6132462-ABCC-4072-9600-E89689A54A67}"/>
                    </a:ext>
                  </a:extLst>
                </p14:cNvPr>
                <p14:cNvContentPartPr/>
                <p14:nvPr/>
              </p14:nvContentPartPr>
              <p14:xfrm>
                <a:off x="4956891" y="2472960"/>
                <a:ext cx="403200" cy="3142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6132462-ABCC-4072-9600-E89689A54A6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947891" y="2463960"/>
                  <a:ext cx="42084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6B5BB7C-67FF-4534-AB50-1C73642D3F2C}"/>
                    </a:ext>
                  </a:extLst>
                </p14:cNvPr>
                <p14:cNvContentPartPr/>
                <p14:nvPr/>
              </p14:nvContentPartPr>
              <p14:xfrm>
                <a:off x="5388171" y="2551800"/>
                <a:ext cx="29160" cy="835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6B5BB7C-67FF-4534-AB50-1C73642D3F2C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379171" y="2542800"/>
                  <a:ext cx="4680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0D751E1-7473-4450-B6C4-7A1ED0FA78BD}"/>
                    </a:ext>
                  </a:extLst>
                </p14:cNvPr>
                <p14:cNvContentPartPr/>
                <p14:nvPr/>
              </p14:nvContentPartPr>
              <p14:xfrm>
                <a:off x="5487891" y="2365680"/>
                <a:ext cx="146520" cy="2944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0D751E1-7473-4450-B6C4-7A1ED0FA78BD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478891" y="2356680"/>
                  <a:ext cx="16416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D378251-BC06-45C1-B0BA-EEF67A842F52}"/>
                    </a:ext>
                  </a:extLst>
                </p14:cNvPr>
                <p14:cNvContentPartPr/>
                <p14:nvPr/>
              </p14:nvContentPartPr>
              <p14:xfrm>
                <a:off x="5655651" y="2520480"/>
                <a:ext cx="626400" cy="144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D378251-BC06-45C1-B0BA-EEF67A842F52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646651" y="2511840"/>
                  <a:ext cx="644040" cy="16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505BFE32-A34E-466C-9C7A-0DD4C99B4C70}"/>
              </a:ext>
            </a:extLst>
          </p:cNvPr>
          <p:cNvGrpSpPr/>
          <p:nvPr/>
        </p:nvGrpSpPr>
        <p:grpSpPr>
          <a:xfrm>
            <a:off x="6762651" y="2434800"/>
            <a:ext cx="1371600" cy="313560"/>
            <a:chOff x="6762651" y="2434800"/>
            <a:chExt cx="1371600" cy="31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A69DEA3-0464-49B5-9C94-5CE39FDA64A1}"/>
                    </a:ext>
                  </a:extLst>
                </p14:cNvPr>
                <p14:cNvContentPartPr/>
                <p14:nvPr/>
              </p14:nvContentPartPr>
              <p14:xfrm>
                <a:off x="6762651" y="2532360"/>
                <a:ext cx="235440" cy="2160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A69DEA3-0464-49B5-9C94-5CE39FDA64A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754011" y="2523360"/>
                  <a:ext cx="25308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C0BF43D-649C-4CE4-905E-2CA114D3099B}"/>
                    </a:ext>
                  </a:extLst>
                </p14:cNvPr>
                <p14:cNvContentPartPr/>
                <p14:nvPr/>
              </p14:nvContentPartPr>
              <p14:xfrm>
                <a:off x="7113651" y="2532720"/>
                <a:ext cx="91080" cy="104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C0BF43D-649C-4CE4-905E-2CA114D3099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104651" y="2524080"/>
                  <a:ext cx="1087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937C32B2-8804-4B28-B539-6FC8F307809B}"/>
                    </a:ext>
                  </a:extLst>
                </p14:cNvPr>
                <p14:cNvContentPartPr/>
                <p14:nvPr/>
              </p14:nvContentPartPr>
              <p14:xfrm>
                <a:off x="7101051" y="2578080"/>
                <a:ext cx="101880" cy="118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937C32B2-8804-4B28-B539-6FC8F307809B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092051" y="2569440"/>
                  <a:ext cx="1195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D3E6FE1-2556-42D3-8871-BDB3455CAD64}"/>
                    </a:ext>
                  </a:extLst>
                </p14:cNvPr>
                <p14:cNvContentPartPr/>
                <p14:nvPr/>
              </p14:nvContentPartPr>
              <p14:xfrm>
                <a:off x="7400931" y="2484840"/>
                <a:ext cx="96480" cy="1263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D3E6FE1-2556-42D3-8871-BDB3455CAD6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392291" y="2475840"/>
                  <a:ext cx="1141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D22FBFA-6579-4592-91CC-3591E70CD2CF}"/>
                    </a:ext>
                  </a:extLst>
                </p14:cNvPr>
                <p14:cNvContentPartPr/>
                <p14:nvPr/>
              </p14:nvContentPartPr>
              <p14:xfrm>
                <a:off x="7533051" y="2583120"/>
                <a:ext cx="32400" cy="295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D22FBFA-6579-4592-91CC-3591E70CD2CF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524411" y="2574480"/>
                  <a:ext cx="5004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B4EF47B4-46A8-406D-9BEA-22DB0C3E808D}"/>
                    </a:ext>
                  </a:extLst>
                </p14:cNvPr>
                <p14:cNvContentPartPr/>
                <p14:nvPr/>
              </p14:nvContentPartPr>
              <p14:xfrm>
                <a:off x="7691811" y="2451360"/>
                <a:ext cx="123840" cy="1141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B4EF47B4-46A8-406D-9BEA-22DB0C3E808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683171" y="2442360"/>
                  <a:ext cx="1414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916E2289-B02E-44E5-9B30-AF88AD4F25DB}"/>
                    </a:ext>
                  </a:extLst>
                </p14:cNvPr>
                <p14:cNvContentPartPr/>
                <p14:nvPr/>
              </p14:nvContentPartPr>
              <p14:xfrm>
                <a:off x="7738611" y="2434800"/>
                <a:ext cx="74160" cy="2354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16E2289-B02E-44E5-9B30-AF88AD4F25D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729611" y="2426160"/>
                  <a:ext cx="9180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5A3F34E7-5FD1-4C7D-8F18-46D770805517}"/>
                    </a:ext>
                  </a:extLst>
                </p14:cNvPr>
                <p14:cNvContentPartPr/>
                <p14:nvPr/>
              </p14:nvContentPartPr>
              <p14:xfrm>
                <a:off x="7908171" y="2449560"/>
                <a:ext cx="132840" cy="2152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5A3F34E7-5FD1-4C7D-8F18-46D77080551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899531" y="2440560"/>
                  <a:ext cx="1504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B4AFA36A-AD23-4D86-8917-45186CF26923}"/>
                    </a:ext>
                  </a:extLst>
                </p14:cNvPr>
                <p14:cNvContentPartPr/>
                <p14:nvPr/>
              </p14:nvContentPartPr>
              <p14:xfrm>
                <a:off x="8100051" y="2650440"/>
                <a:ext cx="34200" cy="320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B4AFA36A-AD23-4D86-8917-45186CF26923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8091411" y="2641440"/>
                  <a:ext cx="5184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94ED642F-DDB2-41B8-9201-F7CF42CEFD45}"/>
              </a:ext>
            </a:extLst>
          </p:cNvPr>
          <p:cNvGrpSpPr/>
          <p:nvPr/>
        </p:nvGrpSpPr>
        <p:grpSpPr>
          <a:xfrm>
            <a:off x="780171" y="3088920"/>
            <a:ext cx="414000" cy="221400"/>
            <a:chOff x="780171" y="3088920"/>
            <a:chExt cx="414000" cy="22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29FCE4EF-17A5-44B8-8319-7F65A317B136}"/>
                    </a:ext>
                  </a:extLst>
                </p14:cNvPr>
                <p14:cNvContentPartPr/>
                <p14:nvPr/>
              </p14:nvContentPartPr>
              <p14:xfrm>
                <a:off x="780171" y="3107640"/>
                <a:ext cx="79200" cy="1666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29FCE4EF-17A5-44B8-8319-7F65A317B13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71171" y="3099000"/>
                  <a:ext cx="968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5A7554D-DCA6-4F35-87E2-CC2C3B7EFB54}"/>
                    </a:ext>
                  </a:extLst>
                </p14:cNvPr>
                <p14:cNvContentPartPr/>
                <p14:nvPr/>
              </p14:nvContentPartPr>
              <p14:xfrm>
                <a:off x="786291" y="3095400"/>
                <a:ext cx="133560" cy="2149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5A7554D-DCA6-4F35-87E2-CC2C3B7EFB54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77291" y="3086400"/>
                  <a:ext cx="1512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47D5CBA5-2D35-4467-A9BD-0D18EF15CB6E}"/>
                    </a:ext>
                  </a:extLst>
                </p14:cNvPr>
                <p14:cNvContentPartPr/>
                <p14:nvPr/>
              </p14:nvContentPartPr>
              <p14:xfrm>
                <a:off x="943611" y="3088920"/>
                <a:ext cx="250560" cy="2156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47D5CBA5-2D35-4467-A9BD-0D18EF15CB6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34611" y="3080280"/>
                  <a:ext cx="268200" cy="23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960C6E45-AFCA-4818-9FEA-69B91211AE63}"/>
                  </a:ext>
                </a:extLst>
              </p14:cNvPr>
              <p14:cNvContentPartPr/>
              <p14:nvPr/>
            </p14:nvContentPartPr>
            <p14:xfrm>
              <a:off x="1588371" y="3192240"/>
              <a:ext cx="176400" cy="12708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960C6E45-AFCA-4818-9FEA-69B91211AE63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1579371" y="3183240"/>
                <a:ext cx="194040" cy="144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4190FEA7-DE0B-4DD3-B050-E2B002136F7C}"/>
              </a:ext>
            </a:extLst>
          </p:cNvPr>
          <p:cNvGrpSpPr/>
          <p:nvPr/>
        </p:nvGrpSpPr>
        <p:grpSpPr>
          <a:xfrm>
            <a:off x="2119371" y="3033840"/>
            <a:ext cx="1728720" cy="414000"/>
            <a:chOff x="2119371" y="3033840"/>
            <a:chExt cx="1728720" cy="41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2C062E6-BA44-493C-8213-42DA2DBA554F}"/>
                    </a:ext>
                  </a:extLst>
                </p14:cNvPr>
                <p14:cNvContentPartPr/>
                <p14:nvPr/>
              </p14:nvContentPartPr>
              <p14:xfrm>
                <a:off x="2119371" y="3137160"/>
                <a:ext cx="234000" cy="1576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2C062E6-BA44-493C-8213-42DA2DBA554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110731" y="3128160"/>
                  <a:ext cx="2516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005BAC8-CE0E-420E-AA29-24C45B255AE1}"/>
                    </a:ext>
                  </a:extLst>
                </p14:cNvPr>
                <p14:cNvContentPartPr/>
                <p14:nvPr/>
              </p14:nvContentPartPr>
              <p14:xfrm>
                <a:off x="2390811" y="3047160"/>
                <a:ext cx="7920" cy="54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005BAC8-CE0E-420E-AA29-24C45B255AE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381811" y="3038160"/>
                  <a:ext cx="2556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BE2C5AB7-E5CA-4803-8FAA-70CE19CA5741}"/>
                    </a:ext>
                  </a:extLst>
                </p14:cNvPr>
                <p14:cNvContentPartPr/>
                <p14:nvPr/>
              </p14:nvContentPartPr>
              <p14:xfrm>
                <a:off x="2512491" y="3042480"/>
                <a:ext cx="560880" cy="2588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BE2C5AB7-E5CA-4803-8FAA-70CE19CA574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503491" y="3033480"/>
                  <a:ext cx="5785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2C6B8B6-C177-44C3-89F3-CE348BEEBA81}"/>
                    </a:ext>
                  </a:extLst>
                </p14:cNvPr>
                <p14:cNvContentPartPr/>
                <p14:nvPr/>
              </p14:nvContentPartPr>
              <p14:xfrm>
                <a:off x="3070491" y="3155160"/>
                <a:ext cx="162360" cy="2926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2C6B8B6-C177-44C3-89F3-CE348BEEBA81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061851" y="3146520"/>
                  <a:ext cx="18000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CB3348F-3D8A-478B-89FA-06A0706FE6F2}"/>
                    </a:ext>
                  </a:extLst>
                </p14:cNvPr>
                <p14:cNvContentPartPr/>
                <p14:nvPr/>
              </p14:nvContentPartPr>
              <p14:xfrm>
                <a:off x="3521571" y="3033840"/>
                <a:ext cx="316080" cy="2761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CB3348F-3D8A-478B-89FA-06A0706FE6F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512931" y="3025200"/>
                  <a:ext cx="33372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69898E0-FEC4-4901-9B19-D5EE1C231FFB}"/>
                    </a:ext>
                  </a:extLst>
                </p14:cNvPr>
                <p14:cNvContentPartPr/>
                <p14:nvPr/>
              </p14:nvContentPartPr>
              <p14:xfrm>
                <a:off x="3715611" y="3163440"/>
                <a:ext cx="132480" cy="273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69898E0-FEC4-4901-9B19-D5EE1C231FF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706971" y="3154440"/>
                  <a:ext cx="150120" cy="45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EA920768-4DB3-4172-82DE-EA0BB8AC9DD6}"/>
                  </a:ext>
                </a:extLst>
              </p14:cNvPr>
              <p14:cNvContentPartPr/>
              <p14:nvPr/>
            </p14:nvContentPartPr>
            <p14:xfrm>
              <a:off x="4155531" y="3044640"/>
              <a:ext cx="919080" cy="23328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EA920768-4DB3-4172-82DE-EA0BB8AC9DD6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4146531" y="3036000"/>
                <a:ext cx="936720" cy="250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5" name="Group 144">
            <a:extLst>
              <a:ext uri="{FF2B5EF4-FFF2-40B4-BE49-F238E27FC236}">
                <a16:creationId xmlns:a16="http://schemas.microsoft.com/office/drawing/2014/main" id="{280C8463-0990-4338-830A-B49D0B35E7DD}"/>
              </a:ext>
            </a:extLst>
          </p:cNvPr>
          <p:cNvGrpSpPr/>
          <p:nvPr/>
        </p:nvGrpSpPr>
        <p:grpSpPr>
          <a:xfrm>
            <a:off x="5478171" y="2912880"/>
            <a:ext cx="640440" cy="349200"/>
            <a:chOff x="5478171" y="2912880"/>
            <a:chExt cx="64044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A320086-DBC8-4238-8CDE-5023D80F5C0B}"/>
                    </a:ext>
                  </a:extLst>
                </p14:cNvPr>
                <p14:cNvContentPartPr/>
                <p14:nvPr/>
              </p14:nvContentPartPr>
              <p14:xfrm>
                <a:off x="5494731" y="3033120"/>
                <a:ext cx="102600" cy="2289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A320086-DBC8-4238-8CDE-5023D80F5C0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486091" y="3024120"/>
                  <a:ext cx="12024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0364B38-3277-415C-B66D-EF9D9493850C}"/>
                    </a:ext>
                  </a:extLst>
                </p14:cNvPr>
                <p14:cNvContentPartPr/>
                <p14:nvPr/>
              </p14:nvContentPartPr>
              <p14:xfrm>
                <a:off x="5487891" y="3063000"/>
                <a:ext cx="134640" cy="1648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0364B38-3277-415C-B66D-EF9D9493850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478891" y="3054360"/>
                  <a:ext cx="15228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33F5CB7-C074-4118-8246-9FC87BED6955}"/>
                    </a:ext>
                  </a:extLst>
                </p14:cNvPr>
                <p14:cNvContentPartPr/>
                <p14:nvPr/>
              </p14:nvContentPartPr>
              <p14:xfrm>
                <a:off x="5478171" y="2912880"/>
                <a:ext cx="159840" cy="586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33F5CB7-C074-4118-8246-9FC87BED6955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469171" y="2904240"/>
                  <a:ext cx="17748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39C2A76-EE33-4E67-BE03-AC5D2E3C253C}"/>
                    </a:ext>
                  </a:extLst>
                </p14:cNvPr>
                <p14:cNvContentPartPr/>
                <p14:nvPr/>
              </p14:nvContentPartPr>
              <p14:xfrm>
                <a:off x="5896131" y="3061200"/>
                <a:ext cx="222480" cy="148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39C2A76-EE33-4E67-BE03-AC5D2E3C253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887131" y="3052200"/>
                  <a:ext cx="240120" cy="16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1EFEFCBA-0CAE-46AF-8898-312BC5B41CA9}"/>
              </a:ext>
            </a:extLst>
          </p:cNvPr>
          <p:cNvGrpSpPr/>
          <p:nvPr/>
        </p:nvGrpSpPr>
        <p:grpSpPr>
          <a:xfrm>
            <a:off x="6393651" y="2996040"/>
            <a:ext cx="879840" cy="387000"/>
            <a:chOff x="6393651" y="2996040"/>
            <a:chExt cx="879840" cy="38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3C7B5C1A-CB67-4900-9045-78B601DEB263}"/>
                    </a:ext>
                  </a:extLst>
                </p14:cNvPr>
                <p14:cNvContentPartPr/>
                <p14:nvPr/>
              </p14:nvContentPartPr>
              <p14:xfrm>
                <a:off x="6393651" y="3110520"/>
                <a:ext cx="303120" cy="1137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3C7B5C1A-CB67-4900-9045-78B601DEB263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384651" y="3101520"/>
                  <a:ext cx="3207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B68BC0E-F8DA-444E-8647-283D480A86C3}"/>
                    </a:ext>
                  </a:extLst>
                </p14:cNvPr>
                <p14:cNvContentPartPr/>
                <p14:nvPr/>
              </p14:nvContentPartPr>
              <p14:xfrm>
                <a:off x="6695691" y="3102600"/>
                <a:ext cx="162000" cy="2491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B68BC0E-F8DA-444E-8647-283D480A86C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686691" y="3093960"/>
                  <a:ext cx="17964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CB198738-1D9B-46AD-B42F-B552B5B01FC9}"/>
                    </a:ext>
                  </a:extLst>
                </p14:cNvPr>
                <p14:cNvContentPartPr/>
                <p14:nvPr/>
              </p14:nvContentPartPr>
              <p14:xfrm>
                <a:off x="6907011" y="3009360"/>
                <a:ext cx="202680" cy="3736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CB198738-1D9B-46AD-B42F-B552B5B01FC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898371" y="3000360"/>
                  <a:ext cx="22032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B7E03D9-4FE2-43ED-ADA2-1CBF84689EC9}"/>
                    </a:ext>
                  </a:extLst>
                </p14:cNvPr>
                <p14:cNvContentPartPr/>
                <p14:nvPr/>
              </p14:nvContentPartPr>
              <p14:xfrm>
                <a:off x="7077651" y="2996040"/>
                <a:ext cx="66240" cy="187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B7E03D9-4FE2-43ED-ADA2-1CBF84689EC9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068651" y="2987400"/>
                  <a:ext cx="838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3FD7AB7F-64CB-489A-9E09-219BF2D8A544}"/>
                    </a:ext>
                  </a:extLst>
                </p14:cNvPr>
                <p14:cNvContentPartPr/>
                <p14:nvPr/>
              </p14:nvContentPartPr>
              <p14:xfrm>
                <a:off x="7138851" y="3134640"/>
                <a:ext cx="134640" cy="1098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3FD7AB7F-64CB-489A-9E09-219BF2D8A54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129851" y="3126000"/>
                  <a:ext cx="152280" cy="12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99E0F9EA-DA4A-4FB8-A8EC-C9BC1A625201}"/>
                  </a:ext>
                </a:extLst>
              </p14:cNvPr>
              <p14:cNvContentPartPr/>
              <p14:nvPr/>
            </p14:nvContentPartPr>
            <p14:xfrm>
              <a:off x="7612251" y="3020880"/>
              <a:ext cx="812880" cy="25128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99E0F9EA-DA4A-4FB8-A8EC-C9BC1A625201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7603611" y="3012240"/>
                <a:ext cx="83052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C64B1D11-685A-425D-A7F7-81045043D96F}"/>
                  </a:ext>
                </a:extLst>
              </p14:cNvPr>
              <p14:cNvContentPartPr/>
              <p14:nvPr/>
            </p14:nvContentPartPr>
            <p14:xfrm>
              <a:off x="8138571" y="2834400"/>
              <a:ext cx="74880" cy="55800"/>
            </p14:xfrm>
          </p:contentPart>
        </mc:Choice>
        <mc:Fallback xmlns=""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C64B1D11-685A-425D-A7F7-81045043D96F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8129571" y="2825400"/>
                <a:ext cx="92520" cy="7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C6C293C6-AA61-40FB-9A5A-66D752BE3B97}"/>
                  </a:ext>
                </a:extLst>
              </p14:cNvPr>
              <p14:cNvContentPartPr/>
              <p14:nvPr/>
            </p14:nvContentPartPr>
            <p14:xfrm>
              <a:off x="8722491" y="3050760"/>
              <a:ext cx="527760" cy="148320"/>
            </p14:xfrm>
          </p:contentPart>
        </mc:Choice>
        <mc:Fallback xmlns=""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C6C293C6-AA61-40FB-9A5A-66D752BE3B97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8713851" y="3041760"/>
                <a:ext cx="545400" cy="16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4" name="Group 153">
            <a:extLst>
              <a:ext uri="{FF2B5EF4-FFF2-40B4-BE49-F238E27FC236}">
                <a16:creationId xmlns:a16="http://schemas.microsoft.com/office/drawing/2014/main" id="{1288AC3E-64C3-4B1D-BBC8-AB920BAAEB71}"/>
              </a:ext>
            </a:extLst>
          </p:cNvPr>
          <p:cNvGrpSpPr/>
          <p:nvPr/>
        </p:nvGrpSpPr>
        <p:grpSpPr>
          <a:xfrm>
            <a:off x="9591891" y="2989920"/>
            <a:ext cx="657360" cy="204120"/>
            <a:chOff x="9591891" y="2989920"/>
            <a:chExt cx="657360" cy="20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5AE8947A-45D2-4B50-B008-6F0D50429B39}"/>
                    </a:ext>
                  </a:extLst>
                </p14:cNvPr>
                <p14:cNvContentPartPr/>
                <p14:nvPr/>
              </p14:nvContentPartPr>
              <p14:xfrm>
                <a:off x="9591891" y="3006480"/>
                <a:ext cx="133200" cy="1648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AE8947A-45D2-4B50-B008-6F0D50429B3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582891" y="2997480"/>
                  <a:ext cx="1508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B5FD197-C96C-4902-96A9-41518CA94D1E}"/>
                    </a:ext>
                  </a:extLst>
                </p14:cNvPr>
                <p14:cNvContentPartPr/>
                <p14:nvPr/>
              </p14:nvContentPartPr>
              <p14:xfrm>
                <a:off x="9778731" y="3129600"/>
                <a:ext cx="28440" cy="370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B5FD197-C96C-4902-96A9-41518CA94D1E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9769731" y="3120600"/>
                  <a:ext cx="460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00C15074-7DF0-4089-96A2-F2C72E64EDBE}"/>
                    </a:ext>
                  </a:extLst>
                </p14:cNvPr>
                <p14:cNvContentPartPr/>
                <p14:nvPr/>
              </p14:nvContentPartPr>
              <p14:xfrm>
                <a:off x="9930651" y="3023760"/>
                <a:ext cx="108720" cy="741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00C15074-7DF0-4089-96A2-F2C72E64EDBE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9921651" y="3014760"/>
                  <a:ext cx="1263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393AC79E-B3A7-43A2-A4FA-65B4B69C9209}"/>
                    </a:ext>
                  </a:extLst>
                </p14:cNvPr>
                <p14:cNvContentPartPr/>
                <p14:nvPr/>
              </p14:nvContentPartPr>
              <p14:xfrm>
                <a:off x="9954771" y="2989920"/>
                <a:ext cx="94320" cy="1987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393AC79E-B3A7-43A2-A4FA-65B4B69C920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9945771" y="2980920"/>
                  <a:ext cx="1119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EDCCFCC-70B6-45C0-A118-9D27D0B9FE88}"/>
                    </a:ext>
                  </a:extLst>
                </p14:cNvPr>
                <p14:cNvContentPartPr/>
                <p14:nvPr/>
              </p14:nvContentPartPr>
              <p14:xfrm>
                <a:off x="10117851" y="2992800"/>
                <a:ext cx="131400" cy="201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EDCCFCC-70B6-45C0-A118-9D27D0B9FE8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0109211" y="2984160"/>
                  <a:ext cx="149040" cy="21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0BEAC2E8-1220-4D6C-943F-913C6B69B1CB}"/>
                  </a:ext>
                </a:extLst>
              </p14:cNvPr>
              <p14:cNvContentPartPr/>
              <p14:nvPr/>
            </p14:nvContentPartPr>
            <p14:xfrm>
              <a:off x="10576491" y="2889840"/>
              <a:ext cx="619920" cy="27216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0BEAC2E8-1220-4D6C-943F-913C6B69B1CB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10567851" y="2881200"/>
                <a:ext cx="63756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B55A84DD-F04B-4E7D-AD48-9ED8ECB8AA91}"/>
                  </a:ext>
                </a:extLst>
              </p14:cNvPr>
              <p14:cNvContentPartPr/>
              <p14:nvPr/>
            </p14:nvContentPartPr>
            <p14:xfrm>
              <a:off x="750651" y="3644400"/>
              <a:ext cx="876960" cy="24120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B55A84DD-F04B-4E7D-AD48-9ED8ECB8AA91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741651" y="3635400"/>
                <a:ext cx="894600" cy="25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0" name="Group 159">
            <a:extLst>
              <a:ext uri="{FF2B5EF4-FFF2-40B4-BE49-F238E27FC236}">
                <a16:creationId xmlns:a16="http://schemas.microsoft.com/office/drawing/2014/main" id="{FA3BA1E9-8AF3-4F43-87B4-96481BD2BDF9}"/>
              </a:ext>
            </a:extLst>
          </p:cNvPr>
          <p:cNvGrpSpPr/>
          <p:nvPr/>
        </p:nvGrpSpPr>
        <p:grpSpPr>
          <a:xfrm>
            <a:off x="2094171" y="3675000"/>
            <a:ext cx="134640" cy="166320"/>
            <a:chOff x="2094171" y="3675000"/>
            <a:chExt cx="134640" cy="16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FBD0B88-647C-4654-A2DA-7FFF5531FCC1}"/>
                    </a:ext>
                  </a:extLst>
                </p14:cNvPr>
                <p14:cNvContentPartPr/>
                <p14:nvPr/>
              </p14:nvContentPartPr>
              <p14:xfrm>
                <a:off x="2094171" y="3681120"/>
                <a:ext cx="95400" cy="1580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FBD0B88-647C-4654-A2DA-7FFF5531FCC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085531" y="3672120"/>
                  <a:ext cx="11304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12C4CD6-B1CD-4061-8DE2-D94B3D7E586D}"/>
                    </a:ext>
                  </a:extLst>
                </p14:cNvPr>
                <p14:cNvContentPartPr/>
                <p14:nvPr/>
              </p14:nvContentPartPr>
              <p14:xfrm>
                <a:off x="2103531" y="3675000"/>
                <a:ext cx="125280" cy="1663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12C4CD6-B1CD-4061-8DE2-D94B3D7E586D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094531" y="3666360"/>
                  <a:ext cx="142920" cy="183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E0D68F41-6C39-4083-9C20-6FADAEAB141F}"/>
                  </a:ext>
                </a:extLst>
              </p14:cNvPr>
              <p14:cNvContentPartPr/>
              <p14:nvPr/>
            </p14:nvContentPartPr>
            <p14:xfrm>
              <a:off x="2106771" y="3547560"/>
              <a:ext cx="149400" cy="1476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E0D68F41-6C39-4083-9C20-6FADAEAB141F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2098131" y="3538560"/>
                <a:ext cx="16704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D49D39B1-5DA4-47AA-A6FF-0010F4C4D753}"/>
                  </a:ext>
                </a:extLst>
              </p14:cNvPr>
              <p14:cNvContentPartPr/>
              <p14:nvPr/>
            </p14:nvContentPartPr>
            <p14:xfrm>
              <a:off x="2671611" y="3694800"/>
              <a:ext cx="204120" cy="1555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D49D39B1-5DA4-47AA-A6FF-0010F4C4D753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2662611" y="3686160"/>
                <a:ext cx="221760" cy="173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0" name="Group 169">
            <a:extLst>
              <a:ext uri="{FF2B5EF4-FFF2-40B4-BE49-F238E27FC236}">
                <a16:creationId xmlns:a16="http://schemas.microsoft.com/office/drawing/2014/main" id="{CACDFF48-3DED-4E10-A00A-01AC1B0CA28C}"/>
              </a:ext>
            </a:extLst>
          </p:cNvPr>
          <p:cNvGrpSpPr/>
          <p:nvPr/>
        </p:nvGrpSpPr>
        <p:grpSpPr>
          <a:xfrm>
            <a:off x="3251571" y="3591840"/>
            <a:ext cx="876240" cy="420840"/>
            <a:chOff x="3251571" y="3591840"/>
            <a:chExt cx="876240" cy="42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F111112-4713-477D-88B8-C94A1C1D8F0E}"/>
                    </a:ext>
                  </a:extLst>
                </p14:cNvPr>
                <p14:cNvContentPartPr/>
                <p14:nvPr/>
              </p14:nvContentPartPr>
              <p14:xfrm>
                <a:off x="3251571" y="3732960"/>
                <a:ext cx="438840" cy="2516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F111112-4713-477D-88B8-C94A1C1D8F0E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242931" y="3723960"/>
                  <a:ext cx="45648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258CC5A-C916-4818-95B0-8351A425D8A3}"/>
                    </a:ext>
                  </a:extLst>
                </p14:cNvPr>
                <p14:cNvContentPartPr/>
                <p14:nvPr/>
              </p14:nvContentPartPr>
              <p14:xfrm>
                <a:off x="3786531" y="3596160"/>
                <a:ext cx="219600" cy="4165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258CC5A-C916-4818-95B0-8351A425D8A3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777531" y="3587160"/>
                  <a:ext cx="23724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0AEC3B1-EF2D-4B2A-B465-05E787FA1CCF}"/>
                    </a:ext>
                  </a:extLst>
                </p14:cNvPr>
                <p14:cNvContentPartPr/>
                <p14:nvPr/>
              </p14:nvContentPartPr>
              <p14:xfrm>
                <a:off x="4021971" y="3591840"/>
                <a:ext cx="47160" cy="680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0AEC3B1-EF2D-4B2A-B465-05E787FA1CC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013331" y="3583200"/>
                  <a:ext cx="648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0F57037-67BF-45F5-BBE1-83C876CE171E}"/>
                    </a:ext>
                  </a:extLst>
                </p14:cNvPr>
                <p14:cNvContentPartPr/>
                <p14:nvPr/>
              </p14:nvContentPartPr>
              <p14:xfrm>
                <a:off x="4034571" y="3748800"/>
                <a:ext cx="93240" cy="993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0F57037-67BF-45F5-BBE1-83C876CE171E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025931" y="3740160"/>
                  <a:ext cx="11088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EB075889-6675-46E9-984A-445DB3902F00}"/>
              </a:ext>
            </a:extLst>
          </p:cNvPr>
          <p:cNvGrpSpPr/>
          <p:nvPr/>
        </p:nvGrpSpPr>
        <p:grpSpPr>
          <a:xfrm>
            <a:off x="4447491" y="3574560"/>
            <a:ext cx="1040400" cy="240840"/>
            <a:chOff x="4447491" y="3574560"/>
            <a:chExt cx="1040400" cy="24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8FBE841-6471-4964-860E-36E99544FA55}"/>
                    </a:ext>
                  </a:extLst>
                </p14:cNvPr>
                <p14:cNvContentPartPr/>
                <p14:nvPr/>
              </p14:nvContentPartPr>
              <p14:xfrm>
                <a:off x="4447491" y="3697320"/>
                <a:ext cx="551520" cy="1180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8FBE841-6471-4964-860E-36E99544FA55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438851" y="3688680"/>
                  <a:ext cx="5691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08235390-D14C-450C-B8AE-164C60D4A9CA}"/>
                    </a:ext>
                  </a:extLst>
                </p14:cNvPr>
                <p14:cNvContentPartPr/>
                <p14:nvPr/>
              </p14:nvContentPartPr>
              <p14:xfrm>
                <a:off x="4849251" y="3574560"/>
                <a:ext cx="98280" cy="111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08235390-D14C-450C-B8AE-164C60D4A9C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840611" y="3565560"/>
                  <a:ext cx="1159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19D6F3E6-66A6-47FF-A987-188B692ECEE9}"/>
                    </a:ext>
                  </a:extLst>
                </p14:cNvPr>
                <p14:cNvContentPartPr/>
                <p14:nvPr/>
              </p14:nvContentPartPr>
              <p14:xfrm>
                <a:off x="5057691" y="3596160"/>
                <a:ext cx="430200" cy="2080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19D6F3E6-66A6-47FF-A987-188B692ECEE9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049051" y="3587160"/>
                  <a:ext cx="447840" cy="22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15AF8E8B-1998-4DA5-AF62-EBDA821700B8}"/>
              </a:ext>
            </a:extLst>
          </p:cNvPr>
          <p:cNvGrpSpPr/>
          <p:nvPr/>
        </p:nvGrpSpPr>
        <p:grpSpPr>
          <a:xfrm>
            <a:off x="5870931" y="3635400"/>
            <a:ext cx="1254600" cy="191520"/>
            <a:chOff x="5870931" y="3635400"/>
            <a:chExt cx="1254600" cy="19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A6777816-EE30-4192-A3A8-DB510B0C2C2C}"/>
                    </a:ext>
                  </a:extLst>
                </p14:cNvPr>
                <p14:cNvContentPartPr/>
                <p14:nvPr/>
              </p14:nvContentPartPr>
              <p14:xfrm>
                <a:off x="5870931" y="3667800"/>
                <a:ext cx="452880" cy="1476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A6777816-EE30-4192-A3A8-DB510B0C2C2C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861931" y="3658800"/>
                  <a:ext cx="4705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80F76D59-F7EC-4514-85DA-3246884DFC7E}"/>
                    </a:ext>
                  </a:extLst>
                </p14:cNvPr>
                <p14:cNvContentPartPr/>
                <p14:nvPr/>
              </p14:nvContentPartPr>
              <p14:xfrm>
                <a:off x="6520371" y="3672480"/>
                <a:ext cx="90720" cy="1281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80F76D59-F7EC-4514-85DA-3246884DFC7E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511731" y="3663480"/>
                  <a:ext cx="1083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210ED612-CDA7-41DB-A022-73E9BBC3659D}"/>
                    </a:ext>
                  </a:extLst>
                </p14:cNvPr>
                <p14:cNvContentPartPr/>
                <p14:nvPr/>
              </p14:nvContentPartPr>
              <p14:xfrm>
                <a:off x="6669411" y="3793440"/>
                <a:ext cx="28440" cy="33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210ED612-CDA7-41DB-A022-73E9BBC3659D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660411" y="3784440"/>
                  <a:ext cx="460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EF80EDE2-36E3-47FD-B575-22C2592231FE}"/>
                    </a:ext>
                  </a:extLst>
                </p14:cNvPr>
                <p14:cNvContentPartPr/>
                <p14:nvPr/>
              </p14:nvContentPartPr>
              <p14:xfrm>
                <a:off x="6817731" y="3674280"/>
                <a:ext cx="121320" cy="716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EF80EDE2-36E3-47FD-B575-22C2592231FE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809091" y="3665280"/>
                  <a:ext cx="1389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7A3C4B8-A847-4015-B14B-CB05DD3BD74C}"/>
                    </a:ext>
                  </a:extLst>
                </p14:cNvPr>
                <p14:cNvContentPartPr/>
                <p14:nvPr/>
              </p14:nvContentPartPr>
              <p14:xfrm>
                <a:off x="6836811" y="3666720"/>
                <a:ext cx="89280" cy="1494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7A3C4B8-A847-4015-B14B-CB05DD3BD74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827811" y="3657720"/>
                  <a:ext cx="1069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D356398B-9A81-4674-B9A9-D2E697A4E5DF}"/>
                    </a:ext>
                  </a:extLst>
                </p14:cNvPr>
                <p14:cNvContentPartPr/>
                <p14:nvPr/>
              </p14:nvContentPartPr>
              <p14:xfrm>
                <a:off x="7028691" y="3635400"/>
                <a:ext cx="96840" cy="1886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356398B-9A81-4674-B9A9-D2E697A4E5DF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020051" y="3626400"/>
                  <a:ext cx="114480" cy="20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376B8C27-DA01-4A2F-B560-A693C1A1983C}"/>
              </a:ext>
            </a:extLst>
          </p:cNvPr>
          <p:cNvGrpSpPr/>
          <p:nvPr/>
        </p:nvGrpSpPr>
        <p:grpSpPr>
          <a:xfrm>
            <a:off x="7591011" y="3531720"/>
            <a:ext cx="1003680" cy="331200"/>
            <a:chOff x="7591011" y="3531720"/>
            <a:chExt cx="1003680" cy="33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DD1D7801-5CDD-497E-A4B7-45DF57778231}"/>
                    </a:ext>
                  </a:extLst>
                </p14:cNvPr>
                <p14:cNvContentPartPr/>
                <p14:nvPr/>
              </p14:nvContentPartPr>
              <p14:xfrm>
                <a:off x="7591011" y="3639720"/>
                <a:ext cx="201600" cy="2232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DD1D7801-5CDD-497E-A4B7-45DF57778231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582371" y="3631080"/>
                  <a:ext cx="2192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540ABB96-4589-4545-B21D-60CC39AFF733}"/>
                    </a:ext>
                  </a:extLst>
                </p14:cNvPr>
                <p14:cNvContentPartPr/>
                <p14:nvPr/>
              </p14:nvContentPartPr>
              <p14:xfrm>
                <a:off x="7855971" y="3686880"/>
                <a:ext cx="127800" cy="1191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540ABB96-4589-4545-B21D-60CC39AFF733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847331" y="3677880"/>
                  <a:ext cx="14544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426E992-2949-4939-9604-2CFF28635FF2}"/>
                    </a:ext>
                  </a:extLst>
                </p14:cNvPr>
                <p14:cNvContentPartPr/>
                <p14:nvPr/>
              </p14:nvContentPartPr>
              <p14:xfrm>
                <a:off x="8000331" y="3531720"/>
                <a:ext cx="54720" cy="608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426E992-2949-4939-9604-2CFF28635FF2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991691" y="3523080"/>
                  <a:ext cx="7236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FD47D440-8ADB-4EDF-93A4-A29806FB2FC4}"/>
                    </a:ext>
                  </a:extLst>
                </p14:cNvPr>
                <p14:cNvContentPartPr/>
                <p14:nvPr/>
              </p14:nvContentPartPr>
              <p14:xfrm>
                <a:off x="8221731" y="3607320"/>
                <a:ext cx="372960" cy="1980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FD47D440-8ADB-4EDF-93A4-A29806FB2FC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212731" y="3598680"/>
                  <a:ext cx="3906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D46C3AF4-E057-43D1-A83F-EFE6999844C8}"/>
                    </a:ext>
                  </a:extLst>
                </p14:cNvPr>
                <p14:cNvContentPartPr/>
                <p14:nvPr/>
              </p14:nvContentPartPr>
              <p14:xfrm>
                <a:off x="8361051" y="3550440"/>
                <a:ext cx="40320" cy="306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D46C3AF4-E057-43D1-A83F-EFE6999844C8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352051" y="3541440"/>
                  <a:ext cx="5796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2D08AE82-8C6A-4C06-B42C-216915B65CB5}"/>
              </a:ext>
            </a:extLst>
          </p:cNvPr>
          <p:cNvGrpSpPr/>
          <p:nvPr/>
        </p:nvGrpSpPr>
        <p:grpSpPr>
          <a:xfrm>
            <a:off x="8860371" y="3570960"/>
            <a:ext cx="308160" cy="243000"/>
            <a:chOff x="8860371" y="3570960"/>
            <a:chExt cx="308160" cy="24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41731C29-0661-48E0-8501-4BB8B0ACA730}"/>
                    </a:ext>
                  </a:extLst>
                </p14:cNvPr>
                <p14:cNvContentPartPr/>
                <p14:nvPr/>
              </p14:nvContentPartPr>
              <p14:xfrm>
                <a:off x="8860371" y="3658800"/>
                <a:ext cx="294120" cy="1551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41731C29-0661-48E0-8501-4BB8B0ACA730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851371" y="3649800"/>
                  <a:ext cx="31176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654CBECE-E1F5-4D9A-BF8A-84B922E48315}"/>
                    </a:ext>
                  </a:extLst>
                </p14:cNvPr>
                <p14:cNvContentPartPr/>
                <p14:nvPr/>
              </p14:nvContentPartPr>
              <p14:xfrm>
                <a:off x="9166371" y="3570960"/>
                <a:ext cx="2160" cy="68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654CBECE-E1F5-4D9A-BF8A-84B922E4831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9157731" y="3562320"/>
                  <a:ext cx="1980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3A656817-A70A-4E59-A7E4-C13477398C75}"/>
              </a:ext>
            </a:extLst>
          </p:cNvPr>
          <p:cNvGrpSpPr/>
          <p:nvPr/>
        </p:nvGrpSpPr>
        <p:grpSpPr>
          <a:xfrm>
            <a:off x="9500091" y="3515880"/>
            <a:ext cx="1766160" cy="283320"/>
            <a:chOff x="9500091" y="3515880"/>
            <a:chExt cx="1766160" cy="28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2B4E1A0-5D38-478B-961F-FEA5612A9C00}"/>
                    </a:ext>
                  </a:extLst>
                </p14:cNvPr>
                <p14:cNvContentPartPr/>
                <p14:nvPr/>
              </p14:nvContentPartPr>
              <p14:xfrm>
                <a:off x="9500091" y="3515880"/>
                <a:ext cx="1092600" cy="2833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2B4E1A0-5D38-478B-961F-FEA5612A9C00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9491091" y="3507240"/>
                  <a:ext cx="111024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47B36F8D-66ED-4760-A68A-BFFF6C094B88}"/>
                    </a:ext>
                  </a:extLst>
                </p14:cNvPr>
                <p14:cNvContentPartPr/>
                <p14:nvPr/>
              </p14:nvContentPartPr>
              <p14:xfrm>
                <a:off x="10639131" y="3561240"/>
                <a:ext cx="627120" cy="2113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47B36F8D-66ED-4760-A68A-BFFF6C094B8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10630131" y="3552600"/>
                  <a:ext cx="644760" cy="22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D86EABAD-AC33-4C49-B344-6AE9663E0399}"/>
              </a:ext>
            </a:extLst>
          </p:cNvPr>
          <p:cNvGrpSpPr/>
          <p:nvPr/>
        </p:nvGrpSpPr>
        <p:grpSpPr>
          <a:xfrm>
            <a:off x="733011" y="4155240"/>
            <a:ext cx="624600" cy="239400"/>
            <a:chOff x="733011" y="4155240"/>
            <a:chExt cx="624600" cy="23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D8C5678A-7DE5-4A17-B720-3082C1F89D52}"/>
                    </a:ext>
                  </a:extLst>
                </p14:cNvPr>
                <p14:cNvContentPartPr/>
                <p14:nvPr/>
              </p14:nvContentPartPr>
              <p14:xfrm>
                <a:off x="733011" y="4275120"/>
                <a:ext cx="335880" cy="1195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D8C5678A-7DE5-4A17-B720-3082C1F89D52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24011" y="4266120"/>
                  <a:ext cx="35352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E31407E0-306D-488E-A87F-9415A456C58D}"/>
                    </a:ext>
                  </a:extLst>
                </p14:cNvPr>
                <p14:cNvContentPartPr/>
                <p14:nvPr/>
              </p14:nvContentPartPr>
              <p14:xfrm>
                <a:off x="1157091" y="4155240"/>
                <a:ext cx="200520" cy="2347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E31407E0-306D-488E-A87F-9415A456C58D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1148451" y="4146240"/>
                  <a:ext cx="218160" cy="25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7AB684CC-2DD5-49EE-A692-62E6CE43F93A}"/>
              </a:ext>
            </a:extLst>
          </p:cNvPr>
          <p:cNvGrpSpPr/>
          <p:nvPr/>
        </p:nvGrpSpPr>
        <p:grpSpPr>
          <a:xfrm>
            <a:off x="1756131" y="4122840"/>
            <a:ext cx="338760" cy="263880"/>
            <a:chOff x="1756131" y="4122840"/>
            <a:chExt cx="338760" cy="26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F13EDCF6-DA48-4ACE-B51B-7C55F9318DA4}"/>
                    </a:ext>
                  </a:extLst>
                </p14:cNvPr>
                <p14:cNvContentPartPr/>
                <p14:nvPr/>
              </p14:nvContentPartPr>
              <p14:xfrm>
                <a:off x="1756131" y="4122840"/>
                <a:ext cx="338760" cy="2638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F13EDCF6-DA48-4ACE-B51B-7C55F9318DA4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1747491" y="4113840"/>
                  <a:ext cx="35640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39BC64D2-C4DB-4D3A-982E-3063086463BA}"/>
                    </a:ext>
                  </a:extLst>
                </p14:cNvPr>
                <p14:cNvContentPartPr/>
                <p14:nvPr/>
              </p14:nvContentPartPr>
              <p14:xfrm>
                <a:off x="1928571" y="4255320"/>
                <a:ext cx="159840" cy="381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39BC64D2-C4DB-4D3A-982E-3063086463BA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919931" y="4246680"/>
                  <a:ext cx="17748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78526998-7C4B-4EEA-9455-33C40739E321}"/>
              </a:ext>
            </a:extLst>
          </p:cNvPr>
          <p:cNvGrpSpPr/>
          <p:nvPr/>
        </p:nvGrpSpPr>
        <p:grpSpPr>
          <a:xfrm>
            <a:off x="2601771" y="4142640"/>
            <a:ext cx="319320" cy="231480"/>
            <a:chOff x="2601771" y="4142640"/>
            <a:chExt cx="319320" cy="23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2552E7B-D3E8-4089-B276-CCFA6E0FACD8}"/>
                    </a:ext>
                  </a:extLst>
                </p14:cNvPr>
                <p14:cNvContentPartPr/>
                <p14:nvPr/>
              </p14:nvContentPartPr>
              <p14:xfrm>
                <a:off x="2601771" y="4180440"/>
                <a:ext cx="63720" cy="1904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2552E7B-D3E8-4089-B276-CCFA6E0FACD8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2592771" y="4171800"/>
                  <a:ext cx="813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02DC5629-6041-4599-A2D4-F13C09510075}"/>
                    </a:ext>
                  </a:extLst>
                </p14:cNvPr>
                <p14:cNvContentPartPr/>
                <p14:nvPr/>
              </p14:nvContentPartPr>
              <p14:xfrm>
                <a:off x="2732451" y="4142640"/>
                <a:ext cx="72000" cy="2314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02DC5629-6041-4599-A2D4-F13C09510075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2723451" y="4133640"/>
                  <a:ext cx="8964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F1DE51C-1B3A-43E9-A008-D809093FC4E0}"/>
                    </a:ext>
                  </a:extLst>
                </p14:cNvPr>
                <p14:cNvContentPartPr/>
                <p14:nvPr/>
              </p14:nvContentPartPr>
              <p14:xfrm>
                <a:off x="2646771" y="4284480"/>
                <a:ext cx="181080" cy="396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F1DE51C-1B3A-43E9-A008-D809093FC4E0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638131" y="4275840"/>
                  <a:ext cx="1987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E5B167AC-8045-42ED-9507-1F4A4B494120}"/>
                    </a:ext>
                  </a:extLst>
                </p14:cNvPr>
                <p14:cNvContentPartPr/>
                <p14:nvPr/>
              </p14:nvContentPartPr>
              <p14:xfrm>
                <a:off x="2844771" y="4266840"/>
                <a:ext cx="76320" cy="10620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E5B167AC-8045-42ED-9507-1F4A4B494120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835771" y="4257840"/>
                  <a:ext cx="93960" cy="12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5B9B5D93-B23A-41CA-952E-0145E59E4BBF}"/>
              </a:ext>
            </a:extLst>
          </p:cNvPr>
          <p:cNvGrpSpPr/>
          <p:nvPr/>
        </p:nvGrpSpPr>
        <p:grpSpPr>
          <a:xfrm>
            <a:off x="3460011" y="4247040"/>
            <a:ext cx="453240" cy="140400"/>
            <a:chOff x="3460011" y="4247040"/>
            <a:chExt cx="453240" cy="14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BF1D4417-8920-41F5-9FA4-955AAC95A573}"/>
                    </a:ext>
                  </a:extLst>
                </p14:cNvPr>
                <p14:cNvContentPartPr/>
                <p14:nvPr/>
              </p14:nvContentPartPr>
              <p14:xfrm>
                <a:off x="3460011" y="4253880"/>
                <a:ext cx="285480" cy="1335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BF1D4417-8920-41F5-9FA4-955AAC95A573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451011" y="4244880"/>
                  <a:ext cx="3031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CC142E04-04DA-40FB-9C8F-4E944893B162}"/>
                    </a:ext>
                  </a:extLst>
                </p14:cNvPr>
                <p14:cNvContentPartPr/>
                <p14:nvPr/>
              </p14:nvContentPartPr>
              <p14:xfrm>
                <a:off x="3794451" y="4247040"/>
                <a:ext cx="118800" cy="1224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CC142E04-04DA-40FB-9C8F-4E944893B16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785811" y="4238040"/>
                  <a:ext cx="136440" cy="140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71D73B92-A94A-4592-A298-BD73E2B59A62}"/>
                  </a:ext>
                </a:extLst>
              </p14:cNvPr>
              <p14:cNvContentPartPr/>
              <p14:nvPr/>
            </p14:nvContentPartPr>
            <p14:xfrm>
              <a:off x="3943851" y="4089000"/>
              <a:ext cx="46080" cy="5328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71D73B92-A94A-4592-A298-BD73E2B59A62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3935211" y="4080000"/>
                <a:ext cx="63720" cy="70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0" name="Group 219">
            <a:extLst>
              <a:ext uri="{FF2B5EF4-FFF2-40B4-BE49-F238E27FC236}">
                <a16:creationId xmlns:a16="http://schemas.microsoft.com/office/drawing/2014/main" id="{CDA991F0-8320-43D5-AB5A-0821B1CEA463}"/>
              </a:ext>
            </a:extLst>
          </p:cNvPr>
          <p:cNvGrpSpPr/>
          <p:nvPr/>
        </p:nvGrpSpPr>
        <p:grpSpPr>
          <a:xfrm>
            <a:off x="4328331" y="4087560"/>
            <a:ext cx="1962720" cy="459720"/>
            <a:chOff x="4328331" y="4087560"/>
            <a:chExt cx="1962720" cy="45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B3C242E2-4BB3-45AC-95B8-36BCCA682694}"/>
                    </a:ext>
                  </a:extLst>
                </p14:cNvPr>
                <p14:cNvContentPartPr/>
                <p14:nvPr/>
              </p14:nvContentPartPr>
              <p14:xfrm>
                <a:off x="4328331" y="4136880"/>
                <a:ext cx="575280" cy="3639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B3C242E2-4BB3-45AC-95B8-36BCCA682694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319331" y="4128240"/>
                  <a:ext cx="59292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87261DEB-153F-4D72-ACBE-B77D68345921}"/>
                    </a:ext>
                  </a:extLst>
                </p14:cNvPr>
                <p14:cNvContentPartPr/>
                <p14:nvPr/>
              </p14:nvContentPartPr>
              <p14:xfrm>
                <a:off x="4909371" y="4261440"/>
                <a:ext cx="254160" cy="1306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87261DEB-153F-4D72-ACBE-B77D68345921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900731" y="4252440"/>
                  <a:ext cx="2718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BB0D5FBB-65FD-4AE7-8CD0-22712234D591}"/>
                    </a:ext>
                  </a:extLst>
                </p14:cNvPr>
                <p14:cNvContentPartPr/>
                <p14:nvPr/>
              </p14:nvContentPartPr>
              <p14:xfrm>
                <a:off x="5235171" y="4131480"/>
                <a:ext cx="153720" cy="2642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BB0D5FBB-65FD-4AE7-8CD0-22712234D591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226531" y="4122840"/>
                  <a:ext cx="17136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09421560-9007-41D5-83A8-8AAAA63BD1E8}"/>
                    </a:ext>
                  </a:extLst>
                </p14:cNvPr>
                <p14:cNvContentPartPr/>
                <p14:nvPr/>
              </p14:nvContentPartPr>
              <p14:xfrm>
                <a:off x="5379531" y="4240200"/>
                <a:ext cx="261000" cy="1245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09421560-9007-41D5-83A8-8AAAA63BD1E8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370891" y="4231200"/>
                  <a:ext cx="2786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6ECFFCBD-AF7F-487E-9B47-9F414AA07CA7}"/>
                    </a:ext>
                  </a:extLst>
                </p14:cNvPr>
                <p14:cNvContentPartPr/>
                <p14:nvPr/>
              </p14:nvContentPartPr>
              <p14:xfrm>
                <a:off x="5699931" y="4087560"/>
                <a:ext cx="176040" cy="2973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6ECFFCBD-AF7F-487E-9B47-9F414AA07CA7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690931" y="4078560"/>
                  <a:ext cx="19368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D905C63B-4D01-45A7-85CF-185E06825F3C}"/>
                    </a:ext>
                  </a:extLst>
                </p14:cNvPr>
                <p14:cNvContentPartPr/>
                <p14:nvPr/>
              </p14:nvContentPartPr>
              <p14:xfrm>
                <a:off x="5915931" y="4389960"/>
                <a:ext cx="22680" cy="334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D905C63B-4D01-45A7-85CF-185E06825F3C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907291" y="4381320"/>
                  <a:ext cx="4032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0311D250-03F0-4546-B085-6FC9AE07C9F8}"/>
                    </a:ext>
                  </a:extLst>
                </p14:cNvPr>
                <p14:cNvContentPartPr/>
                <p14:nvPr/>
              </p14:nvContentPartPr>
              <p14:xfrm>
                <a:off x="5933211" y="4251360"/>
                <a:ext cx="163080" cy="1584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311D250-03F0-4546-B085-6FC9AE07C9F8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924571" y="4242720"/>
                  <a:ext cx="1807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8710470C-0CBA-4314-AC05-D26A51F73177}"/>
                    </a:ext>
                  </a:extLst>
                </p14:cNvPr>
                <p14:cNvContentPartPr/>
                <p14:nvPr/>
              </p14:nvContentPartPr>
              <p14:xfrm>
                <a:off x="6142731" y="4282680"/>
                <a:ext cx="148320" cy="2646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8710470C-0CBA-4314-AC05-D26A51F73177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134091" y="4273680"/>
                  <a:ext cx="165960" cy="28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630A7FE7-ABD8-4369-94E4-044CEF75960F}"/>
              </a:ext>
            </a:extLst>
          </p:cNvPr>
          <p:cNvGrpSpPr/>
          <p:nvPr/>
        </p:nvGrpSpPr>
        <p:grpSpPr>
          <a:xfrm>
            <a:off x="6569331" y="4016280"/>
            <a:ext cx="843480" cy="541080"/>
            <a:chOff x="6569331" y="4016280"/>
            <a:chExt cx="843480" cy="54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C771A9C7-51B8-40AF-A0A6-0179D11F0713}"/>
                    </a:ext>
                  </a:extLst>
                </p14:cNvPr>
                <p14:cNvContentPartPr/>
                <p14:nvPr/>
              </p14:nvContentPartPr>
              <p14:xfrm>
                <a:off x="6569331" y="4279080"/>
                <a:ext cx="193320" cy="2782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C771A9C7-51B8-40AF-A0A6-0179D11F0713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560691" y="4270080"/>
                  <a:ext cx="21096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4F4A3458-B9C2-4DC7-8A26-688322483366}"/>
                    </a:ext>
                  </a:extLst>
                </p14:cNvPr>
                <p14:cNvContentPartPr/>
                <p14:nvPr/>
              </p14:nvContentPartPr>
              <p14:xfrm>
                <a:off x="6797211" y="4284840"/>
                <a:ext cx="250200" cy="1188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4F4A3458-B9C2-4DC7-8A26-688322483366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788211" y="4276200"/>
                  <a:ext cx="26784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9F2EEAA3-C894-4002-8F6A-E982B893C53C}"/>
                    </a:ext>
                  </a:extLst>
                </p14:cNvPr>
                <p14:cNvContentPartPr/>
                <p14:nvPr/>
              </p14:nvContentPartPr>
              <p14:xfrm>
                <a:off x="7144251" y="4154520"/>
                <a:ext cx="156600" cy="18900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9F2EEAA3-C894-4002-8F6A-E982B893C53C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7135611" y="4145520"/>
                  <a:ext cx="17424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685F0885-E101-4DC5-9733-74FC6399AA55}"/>
                    </a:ext>
                  </a:extLst>
                </p14:cNvPr>
                <p14:cNvContentPartPr/>
                <p14:nvPr/>
              </p14:nvContentPartPr>
              <p14:xfrm>
                <a:off x="7287891" y="4283040"/>
                <a:ext cx="124920" cy="1033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685F0885-E101-4DC5-9733-74FC6399AA55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278891" y="4274400"/>
                  <a:ext cx="14256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EA3037F1-F360-44B8-9F44-65B39769E03C}"/>
                    </a:ext>
                  </a:extLst>
                </p14:cNvPr>
                <p14:cNvContentPartPr/>
                <p14:nvPr/>
              </p14:nvContentPartPr>
              <p14:xfrm>
                <a:off x="7001331" y="4016280"/>
                <a:ext cx="60480" cy="525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EA3037F1-F360-44B8-9F44-65B39769E03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992331" y="4007280"/>
                  <a:ext cx="78120" cy="7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06CF49A4-E8A2-47DC-9895-20911AD0878E}"/>
              </a:ext>
            </a:extLst>
          </p:cNvPr>
          <p:cNvGrpSpPr/>
          <p:nvPr/>
        </p:nvGrpSpPr>
        <p:grpSpPr>
          <a:xfrm>
            <a:off x="7819251" y="4121760"/>
            <a:ext cx="560880" cy="286920"/>
            <a:chOff x="7819251" y="4121760"/>
            <a:chExt cx="560880" cy="28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1B0A199B-5886-4441-90C0-5684278F2062}"/>
                    </a:ext>
                  </a:extLst>
                </p14:cNvPr>
                <p14:cNvContentPartPr/>
                <p14:nvPr/>
              </p14:nvContentPartPr>
              <p14:xfrm>
                <a:off x="7819251" y="4171080"/>
                <a:ext cx="105840" cy="1987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1B0A199B-5886-4441-90C0-5684278F2062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810611" y="4162440"/>
                  <a:ext cx="1234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C21653C8-59C7-4012-9AFD-7B068109DD41}"/>
                    </a:ext>
                  </a:extLst>
                </p14:cNvPr>
                <p14:cNvContentPartPr/>
                <p14:nvPr/>
              </p14:nvContentPartPr>
              <p14:xfrm>
                <a:off x="8002131" y="4121760"/>
                <a:ext cx="76680" cy="2286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21653C8-59C7-4012-9AFD-7B068109DD41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993131" y="4113120"/>
                  <a:ext cx="9432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7DBC9811-52D9-46C9-B284-5F1097E72A2E}"/>
                    </a:ext>
                  </a:extLst>
                </p14:cNvPr>
                <p14:cNvContentPartPr/>
                <p14:nvPr/>
              </p14:nvContentPartPr>
              <p14:xfrm>
                <a:off x="7853811" y="4236960"/>
                <a:ext cx="179280" cy="435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7DBC9811-52D9-46C9-B284-5F1097E72A2E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844811" y="4228320"/>
                  <a:ext cx="19692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BFA1A5CC-9D61-4898-AC1D-8745F80EA436}"/>
                    </a:ext>
                  </a:extLst>
                </p14:cNvPr>
                <p14:cNvContentPartPr/>
                <p14:nvPr/>
              </p14:nvContentPartPr>
              <p14:xfrm>
                <a:off x="8115531" y="4303560"/>
                <a:ext cx="45000" cy="1051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BFA1A5CC-9D61-4898-AC1D-8745F80EA436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106891" y="4294560"/>
                  <a:ext cx="6264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DF216D42-C918-4860-9BB5-5F5F3D581869}"/>
                    </a:ext>
                  </a:extLst>
                </p14:cNvPr>
                <p14:cNvContentPartPr/>
                <p14:nvPr/>
              </p14:nvContentPartPr>
              <p14:xfrm>
                <a:off x="8357091" y="4226880"/>
                <a:ext cx="23040" cy="450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DF216D42-C918-4860-9BB5-5F5F3D581869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8348451" y="4217880"/>
                  <a:ext cx="4068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E91F7534-E5DE-476C-A170-44579854B800}"/>
                    </a:ext>
                  </a:extLst>
                </p14:cNvPr>
                <p14:cNvContentPartPr/>
                <p14:nvPr/>
              </p14:nvContentPartPr>
              <p14:xfrm>
                <a:off x="8344851" y="4351800"/>
                <a:ext cx="18720" cy="180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E91F7534-E5DE-476C-A170-44579854B800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8336211" y="4342800"/>
                  <a:ext cx="3636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048D3B92-F7DF-486B-AC62-2611839F9339}"/>
              </a:ext>
            </a:extLst>
          </p:cNvPr>
          <p:cNvGrpSpPr/>
          <p:nvPr/>
        </p:nvGrpSpPr>
        <p:grpSpPr>
          <a:xfrm>
            <a:off x="8737611" y="4193760"/>
            <a:ext cx="1178280" cy="321120"/>
            <a:chOff x="8737611" y="4193760"/>
            <a:chExt cx="117828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12E156E6-CF19-47F9-8E6F-C1332390CCDB}"/>
                    </a:ext>
                  </a:extLst>
                </p14:cNvPr>
                <p14:cNvContentPartPr/>
                <p14:nvPr/>
              </p14:nvContentPartPr>
              <p14:xfrm>
                <a:off x="8737611" y="4209960"/>
                <a:ext cx="178920" cy="1825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2E156E6-CF19-47F9-8E6F-C1332390CCD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8728611" y="4200960"/>
                  <a:ext cx="19656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31D15AED-BEDE-4078-A448-2974115C4984}"/>
                    </a:ext>
                  </a:extLst>
                </p14:cNvPr>
                <p14:cNvContentPartPr/>
                <p14:nvPr/>
              </p14:nvContentPartPr>
              <p14:xfrm>
                <a:off x="8930931" y="4250640"/>
                <a:ext cx="173880" cy="2642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31D15AED-BEDE-4078-A448-2974115C4984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8922291" y="4242000"/>
                  <a:ext cx="19152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A5664C8-CF19-4854-AC8F-9B74BC0B23E6}"/>
                    </a:ext>
                  </a:extLst>
                </p14:cNvPr>
                <p14:cNvContentPartPr/>
                <p14:nvPr/>
              </p14:nvContentPartPr>
              <p14:xfrm>
                <a:off x="9137571" y="4193760"/>
                <a:ext cx="778320" cy="1918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A5664C8-CF19-4854-AC8F-9B74BC0B23E6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9128931" y="4184760"/>
                  <a:ext cx="795960" cy="20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id="{52AAE639-F4E0-402D-B6C1-145EFEFDCBA2}"/>
                  </a:ext>
                </a:extLst>
              </p14:cNvPr>
              <p14:cNvContentPartPr/>
              <p14:nvPr/>
            </p14:nvContentPartPr>
            <p14:xfrm>
              <a:off x="9396411" y="4034280"/>
              <a:ext cx="26640" cy="4500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52AAE639-F4E0-402D-B6C1-145EFEFDCBA2}"/>
                  </a:ext>
                </a:extLst>
              </p:cNvPr>
              <p:cNvPicPr/>
              <p:nvPr/>
            </p:nvPicPr>
            <p:blipFill>
              <a:blip r:embed="rId369"/>
              <a:stretch>
                <a:fillRect/>
              </a:stretch>
            </p:blipFill>
            <p:spPr>
              <a:xfrm>
                <a:off x="9387411" y="4025280"/>
                <a:ext cx="44280" cy="62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48" name="Group 247">
            <a:extLst>
              <a:ext uri="{FF2B5EF4-FFF2-40B4-BE49-F238E27FC236}">
                <a16:creationId xmlns:a16="http://schemas.microsoft.com/office/drawing/2014/main" id="{DC9EBA7B-0C1D-4744-9A57-5EE375236D75}"/>
              </a:ext>
            </a:extLst>
          </p:cNvPr>
          <p:cNvGrpSpPr/>
          <p:nvPr/>
        </p:nvGrpSpPr>
        <p:grpSpPr>
          <a:xfrm>
            <a:off x="10163931" y="3988920"/>
            <a:ext cx="1616760" cy="504360"/>
            <a:chOff x="10163931" y="3988920"/>
            <a:chExt cx="1616760" cy="50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EBB3A651-B639-4181-9291-1718BFC15939}"/>
                    </a:ext>
                  </a:extLst>
                </p14:cNvPr>
                <p14:cNvContentPartPr/>
                <p14:nvPr/>
              </p14:nvContentPartPr>
              <p14:xfrm>
                <a:off x="10163931" y="4109880"/>
                <a:ext cx="223560" cy="3834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EBB3A651-B639-4181-9291-1718BFC15939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0154931" y="4100880"/>
                  <a:ext cx="241200" cy="40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8BD661D8-481C-4CF6-AC1C-C931AFC8CE21}"/>
                    </a:ext>
                  </a:extLst>
                </p14:cNvPr>
                <p14:cNvContentPartPr/>
                <p14:nvPr/>
              </p14:nvContentPartPr>
              <p14:xfrm>
                <a:off x="10432851" y="4131840"/>
                <a:ext cx="25560" cy="230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8BD661D8-481C-4CF6-AC1C-C931AFC8CE21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0423851" y="4122840"/>
                  <a:ext cx="432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930ABE4E-E75A-4F00-860F-982D9970A471}"/>
                    </a:ext>
                  </a:extLst>
                </p14:cNvPr>
                <p14:cNvContentPartPr/>
                <p14:nvPr/>
              </p14:nvContentPartPr>
              <p14:xfrm>
                <a:off x="10459491" y="4234440"/>
                <a:ext cx="433800" cy="1238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930ABE4E-E75A-4F00-860F-982D9970A471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0450851" y="4225440"/>
                  <a:ext cx="4514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E59968E6-516C-40B3-8283-3EF46B5704B1}"/>
                    </a:ext>
                  </a:extLst>
                </p14:cNvPr>
                <p14:cNvContentPartPr/>
                <p14:nvPr/>
              </p14:nvContentPartPr>
              <p14:xfrm>
                <a:off x="11035131" y="4103040"/>
                <a:ext cx="559080" cy="3574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E59968E6-516C-40B3-8283-3EF46B5704B1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1026491" y="4094400"/>
                  <a:ext cx="576720" cy="37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A6F5988D-4D2E-48C2-B1A1-B51A922840FB}"/>
                    </a:ext>
                  </a:extLst>
                </p14:cNvPr>
                <p14:cNvContentPartPr/>
                <p14:nvPr/>
              </p14:nvContentPartPr>
              <p14:xfrm>
                <a:off x="11689971" y="4224000"/>
                <a:ext cx="90720" cy="939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A6F5988D-4D2E-48C2-B1A1-B51A922840FB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11681331" y="4215000"/>
                  <a:ext cx="1083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261C6091-3890-416F-A2F6-C0CAA54884DE}"/>
                    </a:ext>
                  </a:extLst>
                </p14:cNvPr>
                <p14:cNvContentPartPr/>
                <p14:nvPr/>
              </p14:nvContentPartPr>
              <p14:xfrm>
                <a:off x="11668371" y="4029600"/>
                <a:ext cx="22320" cy="633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261C6091-3890-416F-A2F6-C0CAA54884DE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11659731" y="4020600"/>
                  <a:ext cx="3996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631280D-54AA-4E78-B1E3-3A5D8AFEA119}"/>
                    </a:ext>
                  </a:extLst>
                </p14:cNvPr>
                <p14:cNvContentPartPr/>
                <p14:nvPr/>
              </p14:nvContentPartPr>
              <p14:xfrm>
                <a:off x="11292531" y="3988920"/>
                <a:ext cx="13320" cy="475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631280D-54AA-4E78-B1E3-3A5D8AFEA119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11283531" y="3979920"/>
                  <a:ext cx="30960" cy="6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24F5A89A-B044-4357-A5AD-5CD1AFA3A4A7}"/>
              </a:ext>
            </a:extLst>
          </p:cNvPr>
          <p:cNvGrpSpPr/>
          <p:nvPr/>
        </p:nvGrpSpPr>
        <p:grpSpPr>
          <a:xfrm>
            <a:off x="745611" y="4704240"/>
            <a:ext cx="360000" cy="347040"/>
            <a:chOff x="745611" y="4704240"/>
            <a:chExt cx="360000" cy="34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9C1037C6-9502-43AD-B244-ECC218C0B548}"/>
                    </a:ext>
                  </a:extLst>
                </p14:cNvPr>
                <p14:cNvContentPartPr/>
                <p14:nvPr/>
              </p14:nvContentPartPr>
              <p14:xfrm>
                <a:off x="745611" y="4720080"/>
                <a:ext cx="310320" cy="3312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9C1037C6-9502-43AD-B244-ECC218C0B548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36611" y="4711440"/>
                  <a:ext cx="32796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E204C360-4176-47FB-89D6-5F99C1C59335}"/>
                    </a:ext>
                  </a:extLst>
                </p14:cNvPr>
                <p14:cNvContentPartPr/>
                <p14:nvPr/>
              </p14:nvContentPartPr>
              <p14:xfrm>
                <a:off x="1059531" y="4704240"/>
                <a:ext cx="46080" cy="248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E204C360-4176-47FB-89D6-5F99C1C59335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1050891" y="4695600"/>
                  <a:ext cx="637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1" name="Group 250">
            <a:extLst>
              <a:ext uri="{FF2B5EF4-FFF2-40B4-BE49-F238E27FC236}">
                <a16:creationId xmlns:a16="http://schemas.microsoft.com/office/drawing/2014/main" id="{709FD115-940B-4264-8AE3-F3C480149488}"/>
              </a:ext>
            </a:extLst>
          </p:cNvPr>
          <p:cNvGrpSpPr/>
          <p:nvPr/>
        </p:nvGrpSpPr>
        <p:grpSpPr>
          <a:xfrm>
            <a:off x="1548411" y="4687320"/>
            <a:ext cx="1290960" cy="426600"/>
            <a:chOff x="1548411" y="4687320"/>
            <a:chExt cx="1290960" cy="42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1BDB69C1-FBCD-4DD9-B380-B11B76FAE1AB}"/>
                    </a:ext>
                  </a:extLst>
                </p14:cNvPr>
                <p14:cNvContentPartPr/>
                <p14:nvPr/>
              </p14:nvContentPartPr>
              <p14:xfrm>
                <a:off x="1548411" y="4798200"/>
                <a:ext cx="319320" cy="3157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1BDB69C1-FBCD-4DD9-B380-B11B76FAE1AB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1539771" y="4789200"/>
                  <a:ext cx="33696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29D1339-7C0A-4EB5-B8AB-71AD3557DE25}"/>
                    </a:ext>
                  </a:extLst>
                </p14:cNvPr>
                <p14:cNvContentPartPr/>
                <p14:nvPr/>
              </p14:nvContentPartPr>
              <p14:xfrm>
                <a:off x="1920651" y="4848240"/>
                <a:ext cx="42840" cy="1105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29D1339-7C0A-4EB5-B8AB-71AD3557DE25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1911651" y="4839240"/>
                  <a:ext cx="6048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73D85FC7-1A46-48DD-BF3D-961C13810BD1}"/>
                    </a:ext>
                  </a:extLst>
                </p14:cNvPr>
                <p14:cNvContentPartPr/>
                <p14:nvPr/>
              </p14:nvContentPartPr>
              <p14:xfrm>
                <a:off x="2063931" y="4687320"/>
                <a:ext cx="120600" cy="2955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73D85FC7-1A46-48DD-BF3D-961C13810BD1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2055291" y="4678320"/>
                  <a:ext cx="13824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10AAE0E4-E22F-4C4F-88A0-EF6923CFCEA7}"/>
                    </a:ext>
                  </a:extLst>
                </p14:cNvPr>
                <p14:cNvContentPartPr/>
                <p14:nvPr/>
              </p14:nvContentPartPr>
              <p14:xfrm>
                <a:off x="2210451" y="4825920"/>
                <a:ext cx="628920" cy="1623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10AAE0E4-E22F-4C4F-88A0-EF6923CFCEA7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2201811" y="4817280"/>
                  <a:ext cx="646560" cy="180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0" name="Group 259">
            <a:extLst>
              <a:ext uri="{FF2B5EF4-FFF2-40B4-BE49-F238E27FC236}">
                <a16:creationId xmlns:a16="http://schemas.microsoft.com/office/drawing/2014/main" id="{E8816C93-2A79-45E0-9D19-E2A22ACBF3DA}"/>
              </a:ext>
            </a:extLst>
          </p:cNvPr>
          <p:cNvGrpSpPr/>
          <p:nvPr/>
        </p:nvGrpSpPr>
        <p:grpSpPr>
          <a:xfrm>
            <a:off x="3336531" y="4753200"/>
            <a:ext cx="227160" cy="196200"/>
            <a:chOff x="3336531" y="4753200"/>
            <a:chExt cx="227160" cy="19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816ADD21-DE69-408F-8A4A-8F75282DF4CA}"/>
                    </a:ext>
                  </a:extLst>
                </p14:cNvPr>
                <p14:cNvContentPartPr/>
                <p14:nvPr/>
              </p14:nvContentPartPr>
              <p14:xfrm>
                <a:off x="3336531" y="4753200"/>
                <a:ext cx="110160" cy="1479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816ADD21-DE69-408F-8A4A-8F75282DF4CA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3327531" y="4744200"/>
                  <a:ext cx="1278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A0857C8A-30CD-4B03-B49C-487D242B7144}"/>
                    </a:ext>
                  </a:extLst>
                </p14:cNvPr>
                <p14:cNvContentPartPr/>
                <p14:nvPr/>
              </p14:nvContentPartPr>
              <p14:xfrm>
                <a:off x="3553611" y="4778040"/>
                <a:ext cx="4680" cy="237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A0857C8A-30CD-4B03-B49C-487D242B7144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3544971" y="4769400"/>
                  <a:ext cx="223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DC08DFAC-AFF4-4B12-9E54-92457EE570C8}"/>
                    </a:ext>
                  </a:extLst>
                </p14:cNvPr>
                <p14:cNvContentPartPr/>
                <p14:nvPr/>
              </p14:nvContentPartPr>
              <p14:xfrm>
                <a:off x="3547491" y="4911240"/>
                <a:ext cx="16200" cy="381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DC08DFAC-AFF4-4B12-9E54-92457EE570C8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3538491" y="4902240"/>
                  <a:ext cx="3384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9" name="Group 258">
            <a:extLst>
              <a:ext uri="{FF2B5EF4-FFF2-40B4-BE49-F238E27FC236}">
                <a16:creationId xmlns:a16="http://schemas.microsoft.com/office/drawing/2014/main" id="{081EC1F9-7EDF-4A89-971C-A165964BA15D}"/>
              </a:ext>
            </a:extLst>
          </p:cNvPr>
          <p:cNvGrpSpPr/>
          <p:nvPr/>
        </p:nvGrpSpPr>
        <p:grpSpPr>
          <a:xfrm>
            <a:off x="4033491" y="4761840"/>
            <a:ext cx="696240" cy="233280"/>
            <a:chOff x="4033491" y="4761840"/>
            <a:chExt cx="696240" cy="23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1DF58245-D1FE-40B9-915C-97D15B9D8C0A}"/>
                    </a:ext>
                  </a:extLst>
                </p14:cNvPr>
                <p14:cNvContentPartPr/>
                <p14:nvPr/>
              </p14:nvContentPartPr>
              <p14:xfrm>
                <a:off x="4033491" y="4761840"/>
                <a:ext cx="265680" cy="2332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1DF58245-D1FE-40B9-915C-97D15B9D8C0A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4024851" y="4753200"/>
                  <a:ext cx="2833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8E6BC360-29B1-4E2F-82DC-35972B576765}"/>
                    </a:ext>
                  </a:extLst>
                </p14:cNvPr>
                <p14:cNvContentPartPr/>
                <p14:nvPr/>
              </p14:nvContentPartPr>
              <p14:xfrm>
                <a:off x="4545771" y="4811520"/>
                <a:ext cx="170280" cy="262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8E6BC360-29B1-4E2F-82DC-35972B576765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4537131" y="4802520"/>
                  <a:ext cx="1879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BDF9B022-5E87-4EF1-9A62-5D283F87390C}"/>
                    </a:ext>
                  </a:extLst>
                </p14:cNvPr>
                <p14:cNvContentPartPr/>
                <p14:nvPr/>
              </p14:nvContentPartPr>
              <p14:xfrm>
                <a:off x="4524891" y="4876320"/>
                <a:ext cx="204840" cy="309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BDF9B022-5E87-4EF1-9A62-5D283F87390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4515891" y="4867320"/>
                  <a:ext cx="2224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AFB475F2-60CA-473E-8B1D-E1E0584041BD}"/>
                    </a:ext>
                  </a:extLst>
                </p14:cNvPr>
                <p14:cNvContentPartPr/>
                <p14:nvPr/>
              </p14:nvContentPartPr>
              <p14:xfrm>
                <a:off x="4586091" y="4769040"/>
                <a:ext cx="55080" cy="1947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AFB475F2-60CA-473E-8B1D-E1E0584041BD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4577451" y="4760040"/>
                  <a:ext cx="72720" cy="21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336F3EDE-7216-45F8-A1C0-ED4D74CA90C6}"/>
              </a:ext>
            </a:extLst>
          </p:cNvPr>
          <p:cNvGrpSpPr/>
          <p:nvPr/>
        </p:nvGrpSpPr>
        <p:grpSpPr>
          <a:xfrm>
            <a:off x="5010171" y="4725480"/>
            <a:ext cx="801000" cy="249120"/>
            <a:chOff x="5010171" y="4725480"/>
            <a:chExt cx="801000" cy="24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D3271829-C642-4991-B48D-1A73B9C54F0B}"/>
                    </a:ext>
                  </a:extLst>
                </p14:cNvPr>
                <p14:cNvContentPartPr/>
                <p14:nvPr/>
              </p14:nvContentPartPr>
              <p14:xfrm>
                <a:off x="5010171" y="4760400"/>
                <a:ext cx="135720" cy="1699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D3271829-C642-4991-B48D-1A73B9C54F0B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5001171" y="4751760"/>
                  <a:ext cx="15336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73FEC92C-644D-4718-BC2F-6E098F58E6F5}"/>
                    </a:ext>
                  </a:extLst>
                </p14:cNvPr>
                <p14:cNvContentPartPr/>
                <p14:nvPr/>
              </p14:nvContentPartPr>
              <p14:xfrm>
                <a:off x="5195571" y="4891800"/>
                <a:ext cx="9360" cy="457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73FEC92C-644D-4718-BC2F-6E098F58E6F5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186571" y="4882800"/>
                  <a:ext cx="2700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8F545BEE-BCCD-4CE0-8EB9-5A48BE4441C1}"/>
                    </a:ext>
                  </a:extLst>
                </p14:cNvPr>
                <p14:cNvContentPartPr/>
                <p14:nvPr/>
              </p14:nvContentPartPr>
              <p14:xfrm>
                <a:off x="5365851" y="4760400"/>
                <a:ext cx="107640" cy="910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8F545BEE-BCCD-4CE0-8EB9-5A48BE4441C1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5357211" y="4751760"/>
                  <a:ext cx="12528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DE3C1A71-7053-4247-8CC2-2F2919B1B737}"/>
                    </a:ext>
                  </a:extLst>
                </p14:cNvPr>
                <p14:cNvContentPartPr/>
                <p14:nvPr/>
              </p14:nvContentPartPr>
              <p14:xfrm>
                <a:off x="5396451" y="4739160"/>
                <a:ext cx="80640" cy="2192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DE3C1A71-7053-4247-8CC2-2F2919B1B737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5387451" y="4730160"/>
                  <a:ext cx="982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6C95FF9C-CA4A-4639-B887-30E316477A9E}"/>
                    </a:ext>
                  </a:extLst>
                </p14:cNvPr>
                <p14:cNvContentPartPr/>
                <p14:nvPr/>
              </p14:nvContentPartPr>
              <p14:xfrm>
                <a:off x="5569251" y="4725480"/>
                <a:ext cx="113400" cy="2160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6C95FF9C-CA4A-4639-B887-30E316477A9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5560251" y="4716480"/>
                  <a:ext cx="1310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9B24FF2B-4437-4479-8202-AC6D11174C1C}"/>
                    </a:ext>
                  </a:extLst>
                </p14:cNvPr>
                <p14:cNvContentPartPr/>
                <p14:nvPr/>
              </p14:nvContentPartPr>
              <p14:xfrm>
                <a:off x="5802531" y="4938600"/>
                <a:ext cx="8640" cy="3600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9B24FF2B-4437-4479-8202-AC6D11174C1C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793891" y="4929960"/>
                  <a:ext cx="26280" cy="5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6" name="Group 275">
            <a:extLst>
              <a:ext uri="{FF2B5EF4-FFF2-40B4-BE49-F238E27FC236}">
                <a16:creationId xmlns:a16="http://schemas.microsoft.com/office/drawing/2014/main" id="{487428F2-FD2D-4250-B1B9-585E4AB1FA9E}"/>
              </a:ext>
            </a:extLst>
          </p:cNvPr>
          <p:cNvGrpSpPr/>
          <p:nvPr/>
        </p:nvGrpSpPr>
        <p:grpSpPr>
          <a:xfrm>
            <a:off x="757491" y="5323080"/>
            <a:ext cx="953640" cy="248760"/>
            <a:chOff x="757491" y="5323080"/>
            <a:chExt cx="953640" cy="24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63F29896-C4ED-4BCD-8036-6E7890C946D1}"/>
                    </a:ext>
                  </a:extLst>
                </p14:cNvPr>
                <p14:cNvContentPartPr/>
                <p14:nvPr/>
              </p14:nvContentPartPr>
              <p14:xfrm>
                <a:off x="799251" y="5378880"/>
                <a:ext cx="72720" cy="1393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63F29896-C4ED-4BCD-8036-6E7890C946D1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790611" y="5369880"/>
                  <a:ext cx="9036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65638F7E-D1CD-4760-85BD-68ED4278E47B}"/>
                    </a:ext>
                  </a:extLst>
                </p14:cNvPr>
                <p14:cNvContentPartPr/>
                <p14:nvPr/>
              </p14:nvContentPartPr>
              <p14:xfrm>
                <a:off x="757491" y="5323080"/>
                <a:ext cx="200520" cy="2318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65638F7E-D1CD-4760-85BD-68ED4278E47B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748851" y="5314080"/>
                  <a:ext cx="21816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1A020957-277A-45A2-8AD2-86B5328B89A3}"/>
                    </a:ext>
                  </a:extLst>
                </p14:cNvPr>
                <p14:cNvContentPartPr/>
                <p14:nvPr/>
              </p14:nvContentPartPr>
              <p14:xfrm>
                <a:off x="982131" y="5417040"/>
                <a:ext cx="327960" cy="1548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1A020957-277A-45A2-8AD2-86B5328B89A3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73131" y="5408400"/>
                  <a:ext cx="34560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79180569-5503-41B2-9CDC-2AF7BDF17885}"/>
                    </a:ext>
                  </a:extLst>
                </p14:cNvPr>
                <p14:cNvContentPartPr/>
                <p14:nvPr/>
              </p14:nvContentPartPr>
              <p14:xfrm>
                <a:off x="1357971" y="5457000"/>
                <a:ext cx="353160" cy="1069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79180569-5503-41B2-9CDC-2AF7BDF17885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348971" y="5448360"/>
                  <a:ext cx="370800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3AEF11D2-86EA-47F2-98D5-A86616B9BA8B}"/>
              </a:ext>
            </a:extLst>
          </p:cNvPr>
          <p:cNvGrpSpPr/>
          <p:nvPr/>
        </p:nvGrpSpPr>
        <p:grpSpPr>
          <a:xfrm>
            <a:off x="2206491" y="5269440"/>
            <a:ext cx="153720" cy="274320"/>
            <a:chOff x="2206491" y="5269440"/>
            <a:chExt cx="153720" cy="27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7998D621-7521-4C42-B18F-BCA2CD9F1E0B}"/>
                    </a:ext>
                  </a:extLst>
                </p14:cNvPr>
                <p14:cNvContentPartPr/>
                <p14:nvPr/>
              </p14:nvContentPartPr>
              <p14:xfrm>
                <a:off x="2239971" y="5365920"/>
                <a:ext cx="110520" cy="1738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7998D621-7521-4C42-B18F-BCA2CD9F1E0B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2230971" y="5356920"/>
                  <a:ext cx="1281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DF9592C1-54B0-4F89-9FAD-2A85630867FC}"/>
                    </a:ext>
                  </a:extLst>
                </p14:cNvPr>
                <p14:cNvContentPartPr/>
                <p14:nvPr/>
              </p14:nvContentPartPr>
              <p14:xfrm>
                <a:off x="2222691" y="5368080"/>
                <a:ext cx="137520" cy="17568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DF9592C1-54B0-4F89-9FAD-2A85630867FC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2214051" y="5359080"/>
                  <a:ext cx="15516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BFF1B2D9-1D76-4440-BBCE-BA4AA86A3ACD}"/>
                    </a:ext>
                  </a:extLst>
                </p14:cNvPr>
                <p14:cNvContentPartPr/>
                <p14:nvPr/>
              </p14:nvContentPartPr>
              <p14:xfrm>
                <a:off x="2206491" y="5269440"/>
                <a:ext cx="137880" cy="140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BFF1B2D9-1D76-4440-BBCE-BA4AA86A3ACD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2197851" y="5260800"/>
                  <a:ext cx="155520" cy="3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70080C8F-2E0C-42C9-A7D8-2564B6710AE4}"/>
                  </a:ext>
                </a:extLst>
              </p14:cNvPr>
              <p14:cNvContentPartPr/>
              <p14:nvPr/>
            </p14:nvContentPartPr>
            <p14:xfrm>
              <a:off x="2748291" y="5371320"/>
              <a:ext cx="217440" cy="15948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70080C8F-2E0C-42C9-A7D8-2564B6710AE4}"/>
                  </a:ext>
                </a:extLst>
              </p:cNvPr>
              <p:cNvPicPr/>
              <p:nvPr/>
            </p:nvPicPr>
            <p:blipFill>
              <a:blip r:embed="rId437"/>
              <a:stretch>
                <a:fillRect/>
              </a:stretch>
            </p:blipFill>
            <p:spPr>
              <a:xfrm>
                <a:off x="2739651" y="5362320"/>
                <a:ext cx="235080" cy="177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7" name="Group 286">
            <a:extLst>
              <a:ext uri="{FF2B5EF4-FFF2-40B4-BE49-F238E27FC236}">
                <a16:creationId xmlns:a16="http://schemas.microsoft.com/office/drawing/2014/main" id="{12FCFB1F-D5A4-4FEF-B1F9-E0BA2A8663D6}"/>
              </a:ext>
            </a:extLst>
          </p:cNvPr>
          <p:cNvGrpSpPr/>
          <p:nvPr/>
        </p:nvGrpSpPr>
        <p:grpSpPr>
          <a:xfrm>
            <a:off x="3349851" y="5246400"/>
            <a:ext cx="802080" cy="262440"/>
            <a:chOff x="3349851" y="5246400"/>
            <a:chExt cx="802080" cy="26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F36E26CF-1B6B-4BC0-B73B-C51E0101D588}"/>
                    </a:ext>
                  </a:extLst>
                </p14:cNvPr>
                <p14:cNvContentPartPr/>
                <p14:nvPr/>
              </p14:nvContentPartPr>
              <p14:xfrm>
                <a:off x="3349851" y="5246400"/>
                <a:ext cx="802080" cy="2624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F36E26CF-1B6B-4BC0-B73B-C51E0101D588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3340851" y="5237400"/>
                  <a:ext cx="81972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81EFD492-1CC2-4942-8DC4-338983434E83}"/>
                    </a:ext>
                  </a:extLst>
                </p14:cNvPr>
                <p14:cNvContentPartPr/>
                <p14:nvPr/>
              </p14:nvContentPartPr>
              <p14:xfrm>
                <a:off x="4013691" y="5347560"/>
                <a:ext cx="83880" cy="331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81EFD492-1CC2-4942-8DC4-338983434E83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4005051" y="5338560"/>
                  <a:ext cx="101520" cy="5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FC7B6CD5-876E-44E5-8800-1F51C2EA4F98}"/>
                  </a:ext>
                </a:extLst>
              </p14:cNvPr>
              <p14:cNvContentPartPr/>
              <p14:nvPr/>
            </p14:nvContentPartPr>
            <p14:xfrm>
              <a:off x="4469091" y="5308320"/>
              <a:ext cx="596160" cy="16992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FC7B6CD5-876E-44E5-8800-1F51C2EA4F98}"/>
                  </a:ext>
                </a:extLst>
              </p:cNvPr>
              <p:cNvPicPr/>
              <p:nvPr/>
            </p:nvPicPr>
            <p:blipFill>
              <a:blip r:embed="rId443"/>
              <a:stretch>
                <a:fillRect/>
              </a:stretch>
            </p:blipFill>
            <p:spPr>
              <a:xfrm>
                <a:off x="4460451" y="5299680"/>
                <a:ext cx="613800" cy="187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86" name="Group 285">
            <a:extLst>
              <a:ext uri="{FF2B5EF4-FFF2-40B4-BE49-F238E27FC236}">
                <a16:creationId xmlns:a16="http://schemas.microsoft.com/office/drawing/2014/main" id="{CDAD624F-10B2-4E64-B9A9-699ED51BF8A6}"/>
              </a:ext>
            </a:extLst>
          </p:cNvPr>
          <p:cNvGrpSpPr/>
          <p:nvPr/>
        </p:nvGrpSpPr>
        <p:grpSpPr>
          <a:xfrm>
            <a:off x="5366571" y="5254320"/>
            <a:ext cx="617040" cy="198360"/>
            <a:chOff x="5366571" y="5254320"/>
            <a:chExt cx="617040" cy="19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C723345B-9786-4884-9EC2-D0DB2F0D3FB9}"/>
                    </a:ext>
                  </a:extLst>
                </p14:cNvPr>
                <p14:cNvContentPartPr/>
                <p14:nvPr/>
              </p14:nvContentPartPr>
              <p14:xfrm>
                <a:off x="5366571" y="5306880"/>
                <a:ext cx="84960" cy="14580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C723345B-9786-4884-9EC2-D0DB2F0D3FB9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5357571" y="5297880"/>
                  <a:ext cx="1026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990A86D2-52F2-4504-ABCF-243FB06F6997}"/>
                    </a:ext>
                  </a:extLst>
                </p14:cNvPr>
                <p14:cNvContentPartPr/>
                <p14:nvPr/>
              </p14:nvContentPartPr>
              <p14:xfrm>
                <a:off x="5520651" y="5402280"/>
                <a:ext cx="33120" cy="378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990A86D2-52F2-4504-ABCF-243FB06F6997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5511651" y="5393640"/>
                  <a:ext cx="5076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A245DF4B-B34D-4340-A763-F6AF364F36AE}"/>
                    </a:ext>
                  </a:extLst>
                </p14:cNvPr>
                <p14:cNvContentPartPr/>
                <p14:nvPr/>
              </p14:nvContentPartPr>
              <p14:xfrm>
                <a:off x="5665011" y="5269440"/>
                <a:ext cx="103680" cy="946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A245DF4B-B34D-4340-A763-F6AF364F36AE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5656371" y="5260800"/>
                  <a:ext cx="12132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03E5886A-2846-4E2E-9373-B2C855FBF966}"/>
                    </a:ext>
                  </a:extLst>
                </p14:cNvPr>
                <p14:cNvContentPartPr/>
                <p14:nvPr/>
              </p14:nvContentPartPr>
              <p14:xfrm>
                <a:off x="5701371" y="5256840"/>
                <a:ext cx="71640" cy="1918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03E5886A-2846-4E2E-9373-B2C855FBF966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5692371" y="5247840"/>
                  <a:ext cx="892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E4C6381A-0708-4ED1-86B5-3FA485EA3A4F}"/>
                    </a:ext>
                  </a:extLst>
                </p14:cNvPr>
                <p14:cNvContentPartPr/>
                <p14:nvPr/>
              </p14:nvContentPartPr>
              <p14:xfrm>
                <a:off x="5874171" y="5254320"/>
                <a:ext cx="109440" cy="19296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E4C6381A-0708-4ED1-86B5-3FA485EA3A4F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5865531" y="5245320"/>
                  <a:ext cx="127080" cy="21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37D2827A-620D-4B39-81C8-2E2273B3CED5}"/>
              </a:ext>
            </a:extLst>
          </p:cNvPr>
          <p:cNvGrpSpPr/>
          <p:nvPr/>
        </p:nvGrpSpPr>
        <p:grpSpPr>
          <a:xfrm>
            <a:off x="6457011" y="5079720"/>
            <a:ext cx="417960" cy="329760"/>
            <a:chOff x="6457011" y="5079720"/>
            <a:chExt cx="417960" cy="32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51C242EB-C55B-4DD5-A915-B3A7D04006CF}"/>
                    </a:ext>
                  </a:extLst>
                </p14:cNvPr>
                <p14:cNvContentPartPr/>
                <p14:nvPr/>
              </p14:nvContentPartPr>
              <p14:xfrm>
                <a:off x="6457011" y="5187360"/>
                <a:ext cx="417960" cy="2221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51C242EB-C55B-4DD5-A915-B3A7D04006CF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6448371" y="5178360"/>
                  <a:ext cx="43560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84318025-4966-456A-9415-E6663CE6FCE6}"/>
                    </a:ext>
                  </a:extLst>
                </p14:cNvPr>
                <p14:cNvContentPartPr/>
                <p14:nvPr/>
              </p14:nvContentPartPr>
              <p14:xfrm>
                <a:off x="6715131" y="5079720"/>
                <a:ext cx="41400" cy="277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84318025-4966-456A-9415-E6663CE6FCE6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6706491" y="5070720"/>
                  <a:ext cx="59040" cy="4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B9A22AFD-8F80-4051-A198-2A36D9D2DB42}"/>
              </a:ext>
            </a:extLst>
          </p:cNvPr>
          <p:cNvGrpSpPr/>
          <p:nvPr/>
        </p:nvGrpSpPr>
        <p:grpSpPr>
          <a:xfrm>
            <a:off x="7223091" y="4989000"/>
            <a:ext cx="1134360" cy="437760"/>
            <a:chOff x="7223091" y="4989000"/>
            <a:chExt cx="1134360" cy="43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03C5C136-6918-4F12-877A-69022F5B1380}"/>
                    </a:ext>
                  </a:extLst>
                </p14:cNvPr>
                <p14:cNvContentPartPr/>
                <p14:nvPr/>
              </p14:nvContentPartPr>
              <p14:xfrm>
                <a:off x="7223091" y="5203200"/>
                <a:ext cx="270360" cy="1267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03C5C136-6918-4F12-877A-69022F5B1380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7214451" y="5194200"/>
                  <a:ext cx="2880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9A06D5BF-11FB-4811-9C9A-8E98BA77E1C7}"/>
                    </a:ext>
                  </a:extLst>
                </p14:cNvPr>
                <p14:cNvContentPartPr/>
                <p14:nvPr/>
              </p14:nvContentPartPr>
              <p14:xfrm>
                <a:off x="7538811" y="5060280"/>
                <a:ext cx="3240" cy="93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9A06D5BF-11FB-4811-9C9A-8E98BA77E1C7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7530171" y="5051280"/>
                  <a:ext cx="208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4EBDC5F9-FC81-4CEC-B27D-887F321793D1}"/>
                    </a:ext>
                  </a:extLst>
                </p14:cNvPr>
                <p14:cNvContentPartPr/>
                <p14:nvPr/>
              </p14:nvContentPartPr>
              <p14:xfrm>
                <a:off x="7695051" y="5086200"/>
                <a:ext cx="534600" cy="3405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4EBDC5F9-FC81-4CEC-B27D-887F321793D1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7686411" y="5077560"/>
                  <a:ext cx="55224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6F4B31E3-B395-48BE-A9F4-626CFCD73F06}"/>
                    </a:ext>
                  </a:extLst>
                </p14:cNvPr>
                <p14:cNvContentPartPr/>
                <p14:nvPr/>
              </p14:nvContentPartPr>
              <p14:xfrm>
                <a:off x="8261691" y="5070000"/>
                <a:ext cx="12960" cy="4860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6F4B31E3-B395-48BE-A9F4-626CFCD73F06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8253051" y="5061000"/>
                  <a:ext cx="3060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A6B51463-7787-48B5-AB0C-9016583EB604}"/>
                    </a:ext>
                  </a:extLst>
                </p14:cNvPr>
                <p14:cNvContentPartPr/>
                <p14:nvPr/>
              </p14:nvContentPartPr>
              <p14:xfrm>
                <a:off x="8277891" y="5193120"/>
                <a:ext cx="79560" cy="1144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A6B51463-7787-48B5-AB0C-9016583EB604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8269251" y="5184480"/>
                  <a:ext cx="9720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4B4D9F76-5B62-40E4-8407-7F5BD6F80EDD}"/>
                    </a:ext>
                  </a:extLst>
                </p14:cNvPr>
                <p14:cNvContentPartPr/>
                <p14:nvPr/>
              </p14:nvContentPartPr>
              <p14:xfrm>
                <a:off x="7771731" y="4989000"/>
                <a:ext cx="27360" cy="403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4B4D9F76-5B62-40E4-8407-7F5BD6F80EDD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7762731" y="4980360"/>
                  <a:ext cx="45000" cy="5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4" name="Group 303">
            <a:extLst>
              <a:ext uri="{FF2B5EF4-FFF2-40B4-BE49-F238E27FC236}">
                <a16:creationId xmlns:a16="http://schemas.microsoft.com/office/drawing/2014/main" id="{DE692D91-33EA-47E5-BF9C-04FA25DA4057}"/>
              </a:ext>
            </a:extLst>
          </p:cNvPr>
          <p:cNvGrpSpPr/>
          <p:nvPr/>
        </p:nvGrpSpPr>
        <p:grpSpPr>
          <a:xfrm>
            <a:off x="8687211" y="4983240"/>
            <a:ext cx="1175400" cy="455400"/>
            <a:chOff x="8687211" y="4983240"/>
            <a:chExt cx="1175400" cy="45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E46EA7B7-CBAC-4E16-AEF1-F53A93CC4E70}"/>
                    </a:ext>
                  </a:extLst>
                </p14:cNvPr>
                <p14:cNvContentPartPr/>
                <p14:nvPr/>
              </p14:nvContentPartPr>
              <p14:xfrm>
                <a:off x="8687211" y="4983240"/>
                <a:ext cx="596520" cy="4554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E46EA7B7-CBAC-4E16-AEF1-F53A93CC4E70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8678211" y="4974240"/>
                  <a:ext cx="614160" cy="47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0B626ED0-2747-4801-A226-402C2B5DA648}"/>
                    </a:ext>
                  </a:extLst>
                </p14:cNvPr>
                <p14:cNvContentPartPr/>
                <p14:nvPr/>
              </p14:nvContentPartPr>
              <p14:xfrm>
                <a:off x="9320811" y="5145240"/>
                <a:ext cx="280800" cy="14220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0B626ED0-2747-4801-A226-402C2B5DA648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9311811" y="5136600"/>
                  <a:ext cx="2984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B43F26EC-0124-40C9-8477-1C42897AF2D2}"/>
                    </a:ext>
                  </a:extLst>
                </p14:cNvPr>
                <p14:cNvContentPartPr/>
                <p14:nvPr/>
              </p14:nvContentPartPr>
              <p14:xfrm>
                <a:off x="9659571" y="5019600"/>
                <a:ext cx="203040" cy="2728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B43F26EC-0124-40C9-8477-1C42897AF2D2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9650571" y="5010600"/>
                  <a:ext cx="220680" cy="29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9" name="Group 308">
            <a:extLst>
              <a:ext uri="{FF2B5EF4-FFF2-40B4-BE49-F238E27FC236}">
                <a16:creationId xmlns:a16="http://schemas.microsoft.com/office/drawing/2014/main" id="{2F4F5C2D-CA7E-44E8-ADB9-0EF939245341}"/>
              </a:ext>
            </a:extLst>
          </p:cNvPr>
          <p:cNvGrpSpPr/>
          <p:nvPr/>
        </p:nvGrpSpPr>
        <p:grpSpPr>
          <a:xfrm>
            <a:off x="10109931" y="5041200"/>
            <a:ext cx="536040" cy="372960"/>
            <a:chOff x="10109931" y="5041200"/>
            <a:chExt cx="536040" cy="37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E1F9D235-CECD-4701-9894-4EC0E55C3338}"/>
                    </a:ext>
                  </a:extLst>
                </p14:cNvPr>
                <p14:cNvContentPartPr/>
                <p14:nvPr/>
              </p14:nvContentPartPr>
              <p14:xfrm>
                <a:off x="10109931" y="5075760"/>
                <a:ext cx="96120" cy="1814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E1F9D235-CECD-4701-9894-4EC0E55C3338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0100931" y="5067120"/>
                  <a:ext cx="11376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93513EF4-CB75-4D47-A982-1851C2229659}"/>
                    </a:ext>
                  </a:extLst>
                </p14:cNvPr>
                <p14:cNvContentPartPr/>
                <p14:nvPr/>
              </p14:nvContentPartPr>
              <p14:xfrm>
                <a:off x="10193091" y="5041200"/>
                <a:ext cx="141480" cy="22716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93513EF4-CB75-4D47-A982-1851C2229659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0184091" y="5032560"/>
                  <a:ext cx="15912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5DEB7574-8647-4AD1-B67A-5B8E7B45DADF}"/>
                    </a:ext>
                  </a:extLst>
                </p14:cNvPr>
                <p14:cNvContentPartPr/>
                <p14:nvPr/>
              </p14:nvContentPartPr>
              <p14:xfrm>
                <a:off x="10117131" y="5190240"/>
                <a:ext cx="176400" cy="338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5DEB7574-8647-4AD1-B67A-5B8E7B45DADF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0108491" y="5181600"/>
                  <a:ext cx="19404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72C3B6DA-8EA3-444C-987F-C8DBFF1F6613}"/>
                    </a:ext>
                  </a:extLst>
                </p14:cNvPr>
                <p14:cNvContentPartPr/>
                <p14:nvPr/>
              </p14:nvContentPartPr>
              <p14:xfrm>
                <a:off x="10362651" y="5211840"/>
                <a:ext cx="95400" cy="874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72C3B6DA-8EA3-444C-987F-C8DBFF1F6613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0354011" y="5202840"/>
                  <a:ext cx="1130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D296E2A0-6951-44F1-8BB6-2106A055A4DC}"/>
                    </a:ext>
                  </a:extLst>
                </p14:cNvPr>
                <p14:cNvContentPartPr/>
                <p14:nvPr/>
              </p14:nvContentPartPr>
              <p14:xfrm>
                <a:off x="10564971" y="5309760"/>
                <a:ext cx="81000" cy="10440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D296E2A0-6951-44F1-8BB6-2106A055A4DC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0556331" y="5300760"/>
                  <a:ext cx="98640" cy="122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6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id="{50851C4F-C023-4053-957C-5F8B8D382609}"/>
                  </a:ext>
                </a:extLst>
              </p14:cNvPr>
              <p14:cNvContentPartPr/>
              <p14:nvPr/>
            </p14:nvContentPartPr>
            <p14:xfrm>
              <a:off x="10966731" y="5158560"/>
              <a:ext cx="723600" cy="15948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50851C4F-C023-4053-957C-5F8B8D382609}"/>
                  </a:ext>
                </a:extLst>
              </p:cNvPr>
              <p:cNvPicPr/>
              <p:nvPr/>
            </p:nvPicPr>
            <p:blipFill>
              <a:blip r:embed="rId487"/>
              <a:stretch>
                <a:fillRect/>
              </a:stretch>
            </p:blipFill>
            <p:spPr>
              <a:xfrm>
                <a:off x="10957731" y="5149560"/>
                <a:ext cx="74124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8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475B834E-8167-41E0-A818-129A610EA476}"/>
                  </a:ext>
                </a:extLst>
              </p14:cNvPr>
              <p14:cNvContentPartPr/>
              <p14:nvPr/>
            </p14:nvContentPartPr>
            <p14:xfrm>
              <a:off x="702051" y="5921760"/>
              <a:ext cx="180720" cy="119520"/>
            </p14:xfrm>
          </p:contentPart>
        </mc:Choice>
        <mc:Fallback xmlns=""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475B834E-8167-41E0-A818-129A610EA476}"/>
                  </a:ext>
                </a:extLst>
              </p:cNvPr>
              <p:cNvPicPr/>
              <p:nvPr/>
            </p:nvPicPr>
            <p:blipFill>
              <a:blip r:embed="rId489"/>
              <a:stretch>
                <a:fillRect/>
              </a:stretch>
            </p:blipFill>
            <p:spPr>
              <a:xfrm>
                <a:off x="693051" y="5913120"/>
                <a:ext cx="19836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0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3B8CFF6C-996B-4132-88C7-B02041CCBE08}"/>
                  </a:ext>
                </a:extLst>
              </p14:cNvPr>
              <p14:cNvContentPartPr/>
              <p14:nvPr/>
            </p14:nvContentPartPr>
            <p14:xfrm>
              <a:off x="900411" y="5806560"/>
              <a:ext cx="11880" cy="7920"/>
            </p14:xfrm>
          </p:contentPart>
        </mc:Choice>
        <mc:Fallback xmlns=""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3B8CFF6C-996B-4132-88C7-B02041CCBE08}"/>
                  </a:ext>
                </a:extLst>
              </p:cNvPr>
              <p:cNvPicPr/>
              <p:nvPr/>
            </p:nvPicPr>
            <p:blipFill>
              <a:blip r:embed="rId491"/>
              <a:stretch>
                <a:fillRect/>
              </a:stretch>
            </p:blipFill>
            <p:spPr>
              <a:xfrm>
                <a:off x="891411" y="5797920"/>
                <a:ext cx="29520" cy="25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20" name="Group 319">
            <a:extLst>
              <a:ext uri="{FF2B5EF4-FFF2-40B4-BE49-F238E27FC236}">
                <a16:creationId xmlns:a16="http://schemas.microsoft.com/office/drawing/2014/main" id="{C07B9138-5F84-4BDA-923C-EFB547F87E0F}"/>
              </a:ext>
            </a:extLst>
          </p:cNvPr>
          <p:cNvGrpSpPr/>
          <p:nvPr/>
        </p:nvGrpSpPr>
        <p:grpSpPr>
          <a:xfrm>
            <a:off x="1185891" y="5850120"/>
            <a:ext cx="360720" cy="216720"/>
            <a:chOff x="1185891" y="5850120"/>
            <a:chExt cx="360720" cy="216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F58B69BA-B054-4685-9446-58FE9E17F2DB}"/>
                    </a:ext>
                  </a:extLst>
                </p14:cNvPr>
                <p14:cNvContentPartPr/>
                <p14:nvPr/>
              </p14:nvContentPartPr>
              <p14:xfrm>
                <a:off x="1185891" y="5850120"/>
                <a:ext cx="360720" cy="21672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F58B69BA-B054-4685-9446-58FE9E17F2DB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1176891" y="5841120"/>
                  <a:ext cx="37836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E968464F-E020-467A-8BDA-B4EA5AE97A7D}"/>
                    </a:ext>
                  </a:extLst>
                </p14:cNvPr>
                <p14:cNvContentPartPr/>
                <p14:nvPr/>
              </p14:nvContentPartPr>
              <p14:xfrm>
                <a:off x="1349691" y="5851200"/>
                <a:ext cx="36360" cy="39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E968464F-E020-467A-8BDA-B4EA5AE97A7D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1340691" y="5842560"/>
                  <a:ext cx="54000" cy="2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6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930D966C-ACE5-481B-BC7B-F2FA1E07F3D5}"/>
                  </a:ext>
                </a:extLst>
              </p14:cNvPr>
              <p14:cNvContentPartPr/>
              <p14:nvPr/>
            </p14:nvContentPartPr>
            <p14:xfrm>
              <a:off x="2049171" y="5788560"/>
              <a:ext cx="697320" cy="27288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930D966C-ACE5-481B-BC7B-F2FA1E07F3D5}"/>
                  </a:ext>
                </a:extLst>
              </p:cNvPr>
              <p:cNvPicPr/>
              <p:nvPr/>
            </p:nvPicPr>
            <p:blipFill>
              <a:blip r:embed="rId497"/>
              <a:stretch>
                <a:fillRect/>
              </a:stretch>
            </p:blipFill>
            <p:spPr>
              <a:xfrm>
                <a:off x="2040171" y="5779560"/>
                <a:ext cx="714960" cy="29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319" name="Group 318">
            <a:extLst>
              <a:ext uri="{FF2B5EF4-FFF2-40B4-BE49-F238E27FC236}">
                <a16:creationId xmlns:a16="http://schemas.microsoft.com/office/drawing/2014/main" id="{70FA03EC-CA41-4AC3-BDF1-FC7C7800AB8C}"/>
              </a:ext>
            </a:extLst>
          </p:cNvPr>
          <p:cNvGrpSpPr/>
          <p:nvPr/>
        </p:nvGrpSpPr>
        <p:grpSpPr>
          <a:xfrm>
            <a:off x="3119811" y="5724120"/>
            <a:ext cx="743760" cy="427680"/>
            <a:chOff x="3119811" y="5724120"/>
            <a:chExt cx="743760" cy="42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35126B19-7F1D-4AFE-BE4F-424A1038FC4E}"/>
                    </a:ext>
                  </a:extLst>
                </p14:cNvPr>
                <p14:cNvContentPartPr/>
                <p14:nvPr/>
              </p14:nvContentPartPr>
              <p14:xfrm>
                <a:off x="3119811" y="5776680"/>
                <a:ext cx="600840" cy="3751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35126B19-7F1D-4AFE-BE4F-424A1038FC4E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3111171" y="5768040"/>
                  <a:ext cx="618480" cy="3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15C96826-3319-4B27-B772-03ED0B9B3D1B}"/>
                    </a:ext>
                  </a:extLst>
                </p14:cNvPr>
                <p14:cNvContentPartPr/>
                <p14:nvPr/>
              </p14:nvContentPartPr>
              <p14:xfrm>
                <a:off x="3763131" y="5776320"/>
                <a:ext cx="15120" cy="4464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15C96826-3319-4B27-B772-03ED0B9B3D1B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3754131" y="5767320"/>
                  <a:ext cx="3276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A2B3F6F2-4B7F-4BDF-B7F0-99B261B7EEDF}"/>
                    </a:ext>
                  </a:extLst>
                </p14:cNvPr>
                <p14:cNvContentPartPr/>
                <p14:nvPr/>
              </p14:nvContentPartPr>
              <p14:xfrm>
                <a:off x="3792651" y="5895480"/>
                <a:ext cx="70920" cy="954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A2B3F6F2-4B7F-4BDF-B7F0-99B261B7EEDF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3784011" y="5886480"/>
                  <a:ext cx="8856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DAB28D04-C177-4008-9EDA-DCF3E6298F04}"/>
                    </a:ext>
                  </a:extLst>
                </p14:cNvPr>
                <p14:cNvContentPartPr/>
                <p14:nvPr/>
              </p14:nvContentPartPr>
              <p14:xfrm>
                <a:off x="3202971" y="5724120"/>
                <a:ext cx="5400" cy="403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DAB28D04-C177-4008-9EDA-DCF3E6298F04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3193971" y="5715120"/>
                  <a:ext cx="23040" cy="57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6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9C2174F6-1EAB-4675-B8DF-5D42230457D3}"/>
                  </a:ext>
                </a:extLst>
              </p14:cNvPr>
              <p14:cNvContentPartPr/>
              <p14:nvPr/>
            </p14:nvContentPartPr>
            <p14:xfrm>
              <a:off x="4245531" y="5847240"/>
              <a:ext cx="483840" cy="15012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9C2174F6-1EAB-4675-B8DF-5D42230457D3}"/>
                  </a:ext>
                </a:extLst>
              </p:cNvPr>
              <p:cNvPicPr/>
              <p:nvPr/>
            </p:nvPicPr>
            <p:blipFill>
              <a:blip r:embed="rId507"/>
              <a:stretch>
                <a:fillRect/>
              </a:stretch>
            </p:blipFill>
            <p:spPr>
              <a:xfrm>
                <a:off x="4236891" y="5838600"/>
                <a:ext cx="501480" cy="167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28" name="Group 327">
            <a:extLst>
              <a:ext uri="{FF2B5EF4-FFF2-40B4-BE49-F238E27FC236}">
                <a16:creationId xmlns:a16="http://schemas.microsoft.com/office/drawing/2014/main" id="{3DA99040-562F-4970-AA7A-64AD37137D6D}"/>
              </a:ext>
            </a:extLst>
          </p:cNvPr>
          <p:cNvGrpSpPr/>
          <p:nvPr/>
        </p:nvGrpSpPr>
        <p:grpSpPr>
          <a:xfrm>
            <a:off x="5227611" y="5712960"/>
            <a:ext cx="692640" cy="248760"/>
            <a:chOff x="5227611" y="5712960"/>
            <a:chExt cx="692640" cy="24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6716C99F-6F61-41AF-9B9D-27637B295D45}"/>
                    </a:ext>
                  </a:extLst>
                </p14:cNvPr>
                <p14:cNvContentPartPr/>
                <p14:nvPr/>
              </p14:nvContentPartPr>
              <p14:xfrm>
                <a:off x="5227611" y="5782800"/>
                <a:ext cx="231840" cy="1789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6716C99F-6F61-41AF-9B9D-27637B295D45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5218611" y="5774160"/>
                  <a:ext cx="24948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B257DE5B-6260-4424-ACB3-3F6CFE80AAFA}"/>
                    </a:ext>
                  </a:extLst>
                </p14:cNvPr>
                <p14:cNvContentPartPr/>
                <p14:nvPr/>
              </p14:nvContentPartPr>
              <p14:xfrm>
                <a:off x="5571411" y="5712960"/>
                <a:ext cx="348840" cy="2239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B257DE5B-6260-4424-ACB3-3F6CFE80AAFA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5562771" y="5704320"/>
                  <a:ext cx="366480" cy="24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3F74E406-B859-45F2-A9F1-7F768B4632DA}"/>
              </a:ext>
            </a:extLst>
          </p:cNvPr>
          <p:cNvGrpSpPr/>
          <p:nvPr/>
        </p:nvGrpSpPr>
        <p:grpSpPr>
          <a:xfrm>
            <a:off x="6228411" y="5617920"/>
            <a:ext cx="1614600" cy="435600"/>
            <a:chOff x="6228411" y="5617920"/>
            <a:chExt cx="1614600" cy="43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E895F6FA-CFD9-4AFF-ABA5-1F49626D65F1}"/>
                    </a:ext>
                  </a:extLst>
                </p14:cNvPr>
                <p14:cNvContentPartPr/>
                <p14:nvPr/>
              </p14:nvContentPartPr>
              <p14:xfrm>
                <a:off x="6228411" y="5788200"/>
                <a:ext cx="200160" cy="26532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E895F6FA-CFD9-4AFF-ABA5-1F49626D65F1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6219771" y="5779560"/>
                  <a:ext cx="21780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A2B6FB44-5ABD-473C-9579-8BEA757952C7}"/>
                    </a:ext>
                  </a:extLst>
                </p14:cNvPr>
                <p14:cNvContentPartPr/>
                <p14:nvPr/>
              </p14:nvContentPartPr>
              <p14:xfrm>
                <a:off x="6468891" y="5767680"/>
                <a:ext cx="104760" cy="10548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A2B6FB44-5ABD-473C-9579-8BEA757952C7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6459891" y="5759040"/>
                  <a:ext cx="1224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65DF0EBF-4BC4-4D9C-987F-C2B76DDFA3FD}"/>
                    </a:ext>
                  </a:extLst>
                </p14:cNvPr>
                <p14:cNvContentPartPr/>
                <p14:nvPr/>
              </p14:nvContentPartPr>
              <p14:xfrm>
                <a:off x="6595971" y="5617920"/>
                <a:ext cx="47520" cy="1980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65DF0EBF-4BC4-4D9C-987F-C2B76DDFA3FD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6586971" y="5609280"/>
                  <a:ext cx="651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0276365E-34CD-45B3-A2FA-491E1E2FCA58}"/>
                    </a:ext>
                  </a:extLst>
                </p14:cNvPr>
                <p14:cNvContentPartPr/>
                <p14:nvPr/>
              </p14:nvContentPartPr>
              <p14:xfrm>
                <a:off x="6823851" y="5679840"/>
                <a:ext cx="332640" cy="27000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0276365E-34CD-45B3-A2FA-491E1E2FCA58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6815211" y="5671200"/>
                  <a:ext cx="35028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526D6999-55C3-4B69-B08B-86D0BE6730E0}"/>
                    </a:ext>
                  </a:extLst>
                </p14:cNvPr>
                <p14:cNvContentPartPr/>
                <p14:nvPr/>
              </p14:nvContentPartPr>
              <p14:xfrm>
                <a:off x="7029051" y="5774520"/>
                <a:ext cx="123480" cy="266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526D6999-55C3-4B69-B08B-86D0BE6730E0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7020051" y="5765520"/>
                  <a:ext cx="1411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552978EE-91CE-4F71-B195-7A6884A20506}"/>
                    </a:ext>
                  </a:extLst>
                </p14:cNvPr>
                <p14:cNvContentPartPr/>
                <p14:nvPr/>
              </p14:nvContentPartPr>
              <p14:xfrm>
                <a:off x="7357371" y="5748960"/>
                <a:ext cx="231120" cy="20736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552978EE-91CE-4F71-B195-7A6884A20506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7348731" y="5740320"/>
                  <a:ext cx="2487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02F205AB-BBEA-40B8-90EB-AF45F24F33BA}"/>
                    </a:ext>
                  </a:extLst>
                </p14:cNvPr>
                <p14:cNvContentPartPr/>
                <p14:nvPr/>
              </p14:nvContentPartPr>
              <p14:xfrm>
                <a:off x="7768851" y="5776320"/>
                <a:ext cx="74160" cy="1080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02F205AB-BBEA-40B8-90EB-AF45F24F33BA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7759851" y="5767320"/>
                  <a:ext cx="918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3F32FCF0-CE21-494E-A6AA-EE73A457724F}"/>
                    </a:ext>
                  </a:extLst>
                </p14:cNvPr>
                <p14:cNvContentPartPr/>
                <p14:nvPr/>
              </p14:nvContentPartPr>
              <p14:xfrm>
                <a:off x="7708731" y="5817360"/>
                <a:ext cx="112680" cy="3708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3F32FCF0-CE21-494E-A6AA-EE73A457724F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7699731" y="5808720"/>
                  <a:ext cx="13032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1" name="Group 340">
            <a:extLst>
              <a:ext uri="{FF2B5EF4-FFF2-40B4-BE49-F238E27FC236}">
                <a16:creationId xmlns:a16="http://schemas.microsoft.com/office/drawing/2014/main" id="{DF860670-03D7-4DDB-AB35-B1B75CEB23F4}"/>
              </a:ext>
            </a:extLst>
          </p:cNvPr>
          <p:cNvGrpSpPr/>
          <p:nvPr/>
        </p:nvGrpSpPr>
        <p:grpSpPr>
          <a:xfrm>
            <a:off x="8195091" y="5671920"/>
            <a:ext cx="677520" cy="238680"/>
            <a:chOff x="8195091" y="5671920"/>
            <a:chExt cx="677520" cy="23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00D89ED0-0FF4-4EE5-8AC1-4CEB43F5F864}"/>
                    </a:ext>
                  </a:extLst>
                </p14:cNvPr>
                <p14:cNvContentPartPr/>
                <p14:nvPr/>
              </p14:nvContentPartPr>
              <p14:xfrm>
                <a:off x="8195091" y="5704680"/>
                <a:ext cx="96840" cy="17172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00D89ED0-0FF4-4EE5-8AC1-4CEB43F5F864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8186091" y="5695680"/>
                  <a:ext cx="11448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9C8BE4E0-C4BF-46D3-A36A-194551682558}"/>
                    </a:ext>
                  </a:extLst>
                </p14:cNvPr>
                <p14:cNvContentPartPr/>
                <p14:nvPr/>
              </p14:nvContentPartPr>
              <p14:xfrm>
                <a:off x="8324691" y="5854800"/>
                <a:ext cx="22320" cy="288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9C8BE4E0-C4BF-46D3-A36A-194551682558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8316051" y="5845800"/>
                  <a:ext cx="3996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83E7519B-D188-4843-A223-D4A1EF8B911B}"/>
                    </a:ext>
                  </a:extLst>
                </p14:cNvPr>
                <p14:cNvContentPartPr/>
                <p14:nvPr/>
              </p14:nvContentPartPr>
              <p14:xfrm>
                <a:off x="8476251" y="5671920"/>
                <a:ext cx="137520" cy="23868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83E7519B-D188-4843-A223-D4A1EF8B911B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8467251" y="5662920"/>
                  <a:ext cx="1551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8B0AC7AA-15F2-4D32-878C-4B1053277828}"/>
                    </a:ext>
                  </a:extLst>
                </p14:cNvPr>
                <p14:cNvContentPartPr/>
                <p14:nvPr/>
              </p14:nvContentPartPr>
              <p14:xfrm>
                <a:off x="8641131" y="5694240"/>
                <a:ext cx="127440" cy="20160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8B0AC7AA-15F2-4D32-878C-4B1053277828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8632131" y="5685240"/>
                  <a:ext cx="14508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DC1FC874-F0B5-46BF-830D-C962BE350D34}"/>
                    </a:ext>
                  </a:extLst>
                </p14:cNvPr>
                <p14:cNvContentPartPr/>
                <p14:nvPr/>
              </p14:nvContentPartPr>
              <p14:xfrm>
                <a:off x="8835171" y="5853720"/>
                <a:ext cx="37440" cy="4500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DC1FC874-F0B5-46BF-830D-C962BE350D34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8826171" y="5844720"/>
                  <a:ext cx="55080" cy="6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0" name="Group 349">
            <a:extLst>
              <a:ext uri="{FF2B5EF4-FFF2-40B4-BE49-F238E27FC236}">
                <a16:creationId xmlns:a16="http://schemas.microsoft.com/office/drawing/2014/main" id="{4EE36F84-EBB4-49D5-9395-27559ECB4156}"/>
              </a:ext>
            </a:extLst>
          </p:cNvPr>
          <p:cNvGrpSpPr/>
          <p:nvPr/>
        </p:nvGrpSpPr>
        <p:grpSpPr>
          <a:xfrm>
            <a:off x="9143331" y="5601720"/>
            <a:ext cx="896760" cy="258840"/>
            <a:chOff x="9143331" y="5601720"/>
            <a:chExt cx="896760" cy="25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EA505A96-BDB2-4FE8-9154-FFA80704F410}"/>
                    </a:ext>
                  </a:extLst>
                </p14:cNvPr>
                <p14:cNvContentPartPr/>
                <p14:nvPr/>
              </p14:nvContentPartPr>
              <p14:xfrm>
                <a:off x="9143331" y="5601720"/>
                <a:ext cx="194040" cy="25884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EA505A96-BDB2-4FE8-9154-FFA80704F410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9134691" y="5592720"/>
                  <a:ext cx="21168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0ECD689D-A351-41ED-8A44-1F5059277AEB}"/>
                    </a:ext>
                  </a:extLst>
                </p14:cNvPr>
                <p14:cNvContentPartPr/>
                <p14:nvPr/>
              </p14:nvContentPartPr>
              <p14:xfrm>
                <a:off x="9396411" y="5636280"/>
                <a:ext cx="231840" cy="20664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0ECD689D-A351-41ED-8A44-1F5059277AEB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9387411" y="5627640"/>
                  <a:ext cx="24948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8364C360-8360-4073-B1D2-D83228F540D8}"/>
                    </a:ext>
                  </a:extLst>
                </p14:cNvPr>
                <p14:cNvContentPartPr/>
                <p14:nvPr/>
              </p14:nvContentPartPr>
              <p14:xfrm>
                <a:off x="9826611" y="5700360"/>
                <a:ext cx="213480" cy="13284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8364C360-8360-4073-B1D2-D83228F540D8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9817971" y="5691720"/>
                  <a:ext cx="23112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9" name="Group 348">
            <a:extLst>
              <a:ext uri="{FF2B5EF4-FFF2-40B4-BE49-F238E27FC236}">
                <a16:creationId xmlns:a16="http://schemas.microsoft.com/office/drawing/2014/main" id="{7C774DF9-C8E3-44B8-A295-0FEE7BE9A60B}"/>
              </a:ext>
            </a:extLst>
          </p:cNvPr>
          <p:cNvGrpSpPr/>
          <p:nvPr/>
        </p:nvGrpSpPr>
        <p:grpSpPr>
          <a:xfrm>
            <a:off x="10376331" y="5646360"/>
            <a:ext cx="1393920" cy="207000"/>
            <a:chOff x="10376331" y="5646360"/>
            <a:chExt cx="1393920" cy="20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B0FE264A-8F28-4A84-B5C7-D0C62A9A8255}"/>
                    </a:ext>
                  </a:extLst>
                </p14:cNvPr>
                <p14:cNvContentPartPr/>
                <p14:nvPr/>
              </p14:nvContentPartPr>
              <p14:xfrm>
                <a:off x="10376331" y="5646360"/>
                <a:ext cx="689400" cy="20700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B0FE264A-8F28-4A84-B5C7-D0C62A9A8255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10367691" y="5637360"/>
                  <a:ext cx="70704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E12EB7F3-6783-426E-A6D9-C22F40C48AC3}"/>
                    </a:ext>
                  </a:extLst>
                </p14:cNvPr>
                <p14:cNvContentPartPr/>
                <p14:nvPr/>
              </p14:nvContentPartPr>
              <p14:xfrm>
                <a:off x="11289651" y="5693880"/>
                <a:ext cx="194760" cy="11772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E12EB7F3-6783-426E-A6D9-C22F40C48AC3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11280651" y="5684880"/>
                  <a:ext cx="2124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361FBA1C-1C6C-4BAA-A6B8-C1E2F7FA8138}"/>
                    </a:ext>
                  </a:extLst>
                </p14:cNvPr>
                <p14:cNvContentPartPr/>
                <p14:nvPr/>
              </p14:nvContentPartPr>
              <p14:xfrm>
                <a:off x="11513571" y="5662560"/>
                <a:ext cx="256680" cy="12564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361FBA1C-1C6C-4BAA-A6B8-C1E2F7FA8138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11504571" y="5653920"/>
                  <a:ext cx="274320" cy="14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50">
            <p14:nvContentPartPr>
              <p14:cNvPr id="348" name="Ink 347">
                <a:extLst>
                  <a:ext uri="{FF2B5EF4-FFF2-40B4-BE49-F238E27FC236}">
                    <a16:creationId xmlns:a16="http://schemas.microsoft.com/office/drawing/2014/main" id="{25ACE507-07BA-4458-A0EF-027B13715631}"/>
                  </a:ext>
                </a:extLst>
              </p14:cNvPr>
              <p14:cNvContentPartPr/>
              <p14:nvPr/>
            </p14:nvContentPartPr>
            <p14:xfrm>
              <a:off x="11678451" y="5471400"/>
              <a:ext cx="79560" cy="48600"/>
            </p14:xfrm>
          </p:contentPart>
        </mc:Choice>
        <mc:Fallback xmlns="">
          <p:pic>
            <p:nvPicPr>
              <p:cNvPr id="348" name="Ink 347">
                <a:extLst>
                  <a:ext uri="{FF2B5EF4-FFF2-40B4-BE49-F238E27FC236}">
                    <a16:creationId xmlns:a16="http://schemas.microsoft.com/office/drawing/2014/main" id="{25ACE507-07BA-4458-A0EF-027B13715631}"/>
                  </a:ext>
                </a:extLst>
              </p:cNvPr>
              <p:cNvPicPr/>
              <p:nvPr/>
            </p:nvPicPr>
            <p:blipFill>
              <a:blip r:embed="rId551"/>
              <a:stretch>
                <a:fillRect/>
              </a:stretch>
            </p:blipFill>
            <p:spPr>
              <a:xfrm>
                <a:off x="11669451" y="5462760"/>
                <a:ext cx="97200" cy="66240"/>
              </a:xfrm>
              <a:prstGeom prst="rect">
                <a:avLst/>
              </a:prstGeom>
            </p:spPr>
          </p:pic>
        </mc:Fallback>
      </mc:AlternateContent>
      <p:grpSp>
        <p:nvGrpSpPr>
          <p:cNvPr id="380" name="Group 379">
            <a:extLst>
              <a:ext uri="{FF2B5EF4-FFF2-40B4-BE49-F238E27FC236}">
                <a16:creationId xmlns:a16="http://schemas.microsoft.com/office/drawing/2014/main" id="{5C94D1E1-0798-4239-9AB1-102BB552EE58}"/>
              </a:ext>
            </a:extLst>
          </p:cNvPr>
          <p:cNvGrpSpPr/>
          <p:nvPr/>
        </p:nvGrpSpPr>
        <p:grpSpPr>
          <a:xfrm>
            <a:off x="6981891" y="6171600"/>
            <a:ext cx="367920" cy="246600"/>
            <a:chOff x="6981891" y="6171600"/>
            <a:chExt cx="367920" cy="24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D4D77F6E-60EA-44A8-8B3B-92ED514CC48E}"/>
                    </a:ext>
                  </a:extLst>
                </p14:cNvPr>
                <p14:cNvContentPartPr/>
                <p14:nvPr/>
              </p14:nvContentPartPr>
              <p14:xfrm>
                <a:off x="6981891" y="6284280"/>
                <a:ext cx="367920" cy="13392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D4D77F6E-60EA-44A8-8B3B-92ED514CC48E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6972891" y="6275280"/>
                  <a:ext cx="38556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87C41659-8F25-4AD5-AE27-FBB825F166FD}"/>
                    </a:ext>
                  </a:extLst>
                </p14:cNvPr>
                <p14:cNvContentPartPr/>
                <p14:nvPr/>
              </p14:nvContentPartPr>
              <p14:xfrm>
                <a:off x="7189251" y="6171600"/>
                <a:ext cx="23760" cy="320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87C41659-8F25-4AD5-AE27-FBB825F166FD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7180611" y="6162960"/>
                  <a:ext cx="4140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" name="Group 378">
            <a:extLst>
              <a:ext uri="{FF2B5EF4-FFF2-40B4-BE49-F238E27FC236}">
                <a16:creationId xmlns:a16="http://schemas.microsoft.com/office/drawing/2014/main" id="{0E017191-C864-42C6-B2BB-BEBDC5209F63}"/>
              </a:ext>
            </a:extLst>
          </p:cNvPr>
          <p:cNvGrpSpPr/>
          <p:nvPr/>
        </p:nvGrpSpPr>
        <p:grpSpPr>
          <a:xfrm>
            <a:off x="7749411" y="6183120"/>
            <a:ext cx="1510920" cy="312480"/>
            <a:chOff x="7749411" y="6183120"/>
            <a:chExt cx="1510920" cy="31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0515485E-EABD-4AE3-9DDE-4FF759F4B13E}"/>
                    </a:ext>
                  </a:extLst>
                </p14:cNvPr>
                <p14:cNvContentPartPr/>
                <p14:nvPr/>
              </p14:nvContentPartPr>
              <p14:xfrm>
                <a:off x="7749411" y="6186720"/>
                <a:ext cx="1160280" cy="30888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0515485E-EABD-4AE3-9DDE-4FF759F4B13E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7740411" y="6177720"/>
                  <a:ext cx="117792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314A586E-6BD2-4716-8F9A-3CDD0FB7E25B}"/>
                    </a:ext>
                  </a:extLst>
                </p14:cNvPr>
                <p14:cNvContentPartPr/>
                <p14:nvPr/>
              </p14:nvContentPartPr>
              <p14:xfrm>
                <a:off x="8917611" y="6183120"/>
                <a:ext cx="7200" cy="216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314A586E-6BD2-4716-8F9A-3CDD0FB7E25B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8908611" y="6174480"/>
                  <a:ext cx="2484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B21776AC-64DA-4AA3-B8A3-88A8B5D3BDB3}"/>
                    </a:ext>
                  </a:extLst>
                </p14:cNvPr>
                <p14:cNvContentPartPr/>
                <p14:nvPr/>
              </p14:nvContentPartPr>
              <p14:xfrm>
                <a:off x="8955051" y="6221640"/>
                <a:ext cx="253080" cy="16164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B21776AC-64DA-4AA3-B8A3-88A8B5D3BDB3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8946411" y="6213000"/>
                  <a:ext cx="2707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D4824F29-DE5B-4AAB-BC26-1E09BBD20682}"/>
                    </a:ext>
                  </a:extLst>
                </p14:cNvPr>
                <p14:cNvContentPartPr/>
                <p14:nvPr/>
              </p14:nvContentPartPr>
              <p14:xfrm>
                <a:off x="9246651" y="6266280"/>
                <a:ext cx="13680" cy="6012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D4824F29-DE5B-4AAB-BC26-1E09BBD20682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9237651" y="6257640"/>
                  <a:ext cx="31320" cy="77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2" name="Group 391">
            <a:extLst>
              <a:ext uri="{FF2B5EF4-FFF2-40B4-BE49-F238E27FC236}">
                <a16:creationId xmlns:a16="http://schemas.microsoft.com/office/drawing/2014/main" id="{2830A1C8-EF5D-43CC-A910-9578E0363007}"/>
              </a:ext>
            </a:extLst>
          </p:cNvPr>
          <p:cNvGrpSpPr/>
          <p:nvPr/>
        </p:nvGrpSpPr>
        <p:grpSpPr>
          <a:xfrm>
            <a:off x="9646611" y="6053160"/>
            <a:ext cx="721440" cy="333360"/>
            <a:chOff x="9646611" y="6053160"/>
            <a:chExt cx="721440" cy="33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69AA424A-344E-4868-BF59-0B851998049A}"/>
                    </a:ext>
                  </a:extLst>
                </p14:cNvPr>
                <p14:cNvContentPartPr/>
                <p14:nvPr/>
              </p14:nvContentPartPr>
              <p14:xfrm>
                <a:off x="9646611" y="6084120"/>
                <a:ext cx="147600" cy="21528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69AA424A-344E-4868-BF59-0B851998049A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9637971" y="6075120"/>
                  <a:ext cx="1652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3EFF6AEF-3A7A-436E-AF74-043F1C742504}"/>
                    </a:ext>
                  </a:extLst>
                </p14:cNvPr>
                <p14:cNvContentPartPr/>
                <p14:nvPr/>
              </p14:nvContentPartPr>
              <p14:xfrm>
                <a:off x="9827331" y="6203640"/>
                <a:ext cx="63360" cy="9036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3EFF6AEF-3A7A-436E-AF74-043F1C742504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9818331" y="6195000"/>
                  <a:ext cx="810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5EDFD002-C109-414D-A687-7B067ACB00DE}"/>
                    </a:ext>
                  </a:extLst>
                </p14:cNvPr>
                <p14:cNvContentPartPr/>
                <p14:nvPr/>
              </p14:nvContentPartPr>
              <p14:xfrm>
                <a:off x="9963051" y="6085200"/>
                <a:ext cx="405000" cy="30132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5EDFD002-C109-414D-A687-7B067ACB00DE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9954411" y="6076200"/>
                  <a:ext cx="42264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89FD05E6-54C7-4011-9D00-243BC471BABF}"/>
                    </a:ext>
                  </a:extLst>
                </p14:cNvPr>
                <p14:cNvContentPartPr/>
                <p14:nvPr/>
              </p14:nvContentPartPr>
              <p14:xfrm>
                <a:off x="9965931" y="6053160"/>
                <a:ext cx="19800" cy="3708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89FD05E6-54C7-4011-9D00-243BC471BABF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9957291" y="6044160"/>
                  <a:ext cx="3744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1" name="Group 390">
            <a:extLst>
              <a:ext uri="{FF2B5EF4-FFF2-40B4-BE49-F238E27FC236}">
                <a16:creationId xmlns:a16="http://schemas.microsoft.com/office/drawing/2014/main" id="{5D6FEB23-E09C-4B48-BC70-F326F7116CAF}"/>
              </a:ext>
            </a:extLst>
          </p:cNvPr>
          <p:cNvGrpSpPr/>
          <p:nvPr/>
        </p:nvGrpSpPr>
        <p:grpSpPr>
          <a:xfrm>
            <a:off x="10655691" y="6013920"/>
            <a:ext cx="1071360" cy="277560"/>
            <a:chOff x="10655691" y="6013920"/>
            <a:chExt cx="1071360" cy="2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1F1C052F-3274-4E30-8B3B-A15E9E51D516}"/>
                    </a:ext>
                  </a:extLst>
                </p14:cNvPr>
                <p14:cNvContentPartPr/>
                <p14:nvPr/>
              </p14:nvContentPartPr>
              <p14:xfrm>
                <a:off x="10655691" y="6075480"/>
                <a:ext cx="489600" cy="21600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1F1C052F-3274-4E30-8B3B-A15E9E51D516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10646691" y="6066480"/>
                  <a:ext cx="5072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7A5BBC8B-33A0-42CD-AF41-A894683402E6}"/>
                    </a:ext>
                  </a:extLst>
                </p14:cNvPr>
                <p14:cNvContentPartPr/>
                <p14:nvPr/>
              </p14:nvContentPartPr>
              <p14:xfrm>
                <a:off x="11101731" y="6052080"/>
                <a:ext cx="15120" cy="1008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7A5BBC8B-33A0-42CD-AF41-A894683402E6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11092731" y="6043080"/>
                  <a:ext cx="32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B13D3CAB-B17B-4E9B-8F23-869BCC0707BE}"/>
                    </a:ext>
                  </a:extLst>
                </p14:cNvPr>
                <p14:cNvContentPartPr/>
                <p14:nvPr/>
              </p14:nvContentPartPr>
              <p14:xfrm>
                <a:off x="11331051" y="6013920"/>
                <a:ext cx="396000" cy="22500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B13D3CAB-B17B-4E9B-8F23-869BCC0707BE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11322051" y="6005280"/>
                  <a:ext cx="413640" cy="24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5" name="Group 414">
            <a:extLst>
              <a:ext uri="{FF2B5EF4-FFF2-40B4-BE49-F238E27FC236}">
                <a16:creationId xmlns:a16="http://schemas.microsoft.com/office/drawing/2014/main" id="{C9055ADE-08FA-4A04-AD06-4D7B8F2ACB15}"/>
              </a:ext>
            </a:extLst>
          </p:cNvPr>
          <p:cNvGrpSpPr/>
          <p:nvPr/>
        </p:nvGrpSpPr>
        <p:grpSpPr>
          <a:xfrm>
            <a:off x="756771" y="6159000"/>
            <a:ext cx="5840640" cy="740160"/>
            <a:chOff x="756771" y="6159000"/>
            <a:chExt cx="5840640" cy="74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F427813C-E799-4C15-B165-D12A0FF56223}"/>
                    </a:ext>
                  </a:extLst>
                </p14:cNvPr>
                <p14:cNvContentPartPr/>
                <p14:nvPr/>
              </p14:nvContentPartPr>
              <p14:xfrm>
                <a:off x="756771" y="6369600"/>
                <a:ext cx="166680" cy="10908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F427813C-E799-4C15-B165-D12A0FF56223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747771" y="6360600"/>
                  <a:ext cx="18432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B8D266C4-912C-434A-84E3-075729B2BC59}"/>
                    </a:ext>
                  </a:extLst>
                </p14:cNvPr>
                <p14:cNvContentPartPr/>
                <p14:nvPr/>
              </p14:nvContentPartPr>
              <p14:xfrm>
                <a:off x="941451" y="6252600"/>
                <a:ext cx="10080" cy="936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B8D266C4-912C-434A-84E3-075729B2BC59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932811" y="6243600"/>
                  <a:ext cx="277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17BD34F6-3DC5-424E-B69D-7863D54CFF01}"/>
                    </a:ext>
                  </a:extLst>
                </p14:cNvPr>
                <p14:cNvContentPartPr/>
                <p14:nvPr/>
              </p14:nvContentPartPr>
              <p14:xfrm>
                <a:off x="1312611" y="6254040"/>
                <a:ext cx="498240" cy="34416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17BD34F6-3DC5-424E-B69D-7863D54CFF01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1303611" y="6245400"/>
                  <a:ext cx="51588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BEF50439-A7AB-44D3-892A-3E51295E97B1}"/>
                    </a:ext>
                  </a:extLst>
                </p14:cNvPr>
                <p14:cNvContentPartPr/>
                <p14:nvPr/>
              </p14:nvContentPartPr>
              <p14:xfrm>
                <a:off x="1886451" y="6364560"/>
                <a:ext cx="227160" cy="12456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BEF50439-A7AB-44D3-892A-3E51295E97B1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1877451" y="6355920"/>
                  <a:ext cx="24480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25040B66-7B97-4612-9CE8-FAC12CAF224C}"/>
                    </a:ext>
                  </a:extLst>
                </p14:cNvPr>
                <p14:cNvContentPartPr/>
                <p14:nvPr/>
              </p14:nvContentPartPr>
              <p14:xfrm>
                <a:off x="2155011" y="6248640"/>
                <a:ext cx="109800" cy="23400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25040B66-7B97-4612-9CE8-FAC12CAF224C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2146371" y="6239640"/>
                  <a:ext cx="1274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1D995FCA-6F3C-46AE-A620-05D978E77B07}"/>
                    </a:ext>
                  </a:extLst>
                </p14:cNvPr>
                <p14:cNvContentPartPr/>
                <p14:nvPr/>
              </p14:nvContentPartPr>
              <p14:xfrm>
                <a:off x="2285691" y="6328560"/>
                <a:ext cx="259560" cy="13896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1D995FCA-6F3C-46AE-A620-05D978E77B07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2276691" y="6319560"/>
                  <a:ext cx="2772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9331AC8E-C815-43AF-958F-BAFDA0C6852D}"/>
                    </a:ext>
                  </a:extLst>
                </p14:cNvPr>
                <p14:cNvContentPartPr/>
                <p14:nvPr/>
              </p14:nvContentPartPr>
              <p14:xfrm>
                <a:off x="2868891" y="6265200"/>
                <a:ext cx="69120" cy="1594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9331AC8E-C815-43AF-958F-BAFDA0C6852D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2859891" y="6256200"/>
                  <a:ext cx="8676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F0CFECFC-0B15-48C2-A469-5C8C8C13557A}"/>
                    </a:ext>
                  </a:extLst>
                </p14:cNvPr>
                <p14:cNvContentPartPr/>
                <p14:nvPr/>
              </p14:nvContentPartPr>
              <p14:xfrm>
                <a:off x="2965731" y="6243960"/>
                <a:ext cx="86760" cy="19224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F0CFECFC-0B15-48C2-A469-5C8C8C13557A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2956731" y="6235320"/>
                  <a:ext cx="1044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464A248A-73AC-43BA-A80C-1678770A4A61}"/>
                    </a:ext>
                  </a:extLst>
                </p14:cNvPr>
                <p14:cNvContentPartPr/>
                <p14:nvPr/>
              </p14:nvContentPartPr>
              <p14:xfrm>
                <a:off x="2893371" y="6354480"/>
                <a:ext cx="127440" cy="3312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464A248A-73AC-43BA-A80C-1678770A4A61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2884731" y="6345840"/>
                  <a:ext cx="14508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FCF02ED8-93F2-4D13-A1D7-794F180E70C6}"/>
                    </a:ext>
                  </a:extLst>
                </p14:cNvPr>
                <p14:cNvContentPartPr/>
                <p14:nvPr/>
              </p14:nvContentPartPr>
              <p14:xfrm>
                <a:off x="3046371" y="6328920"/>
                <a:ext cx="112680" cy="11376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FCF02ED8-93F2-4D13-A1D7-794F180E70C6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3037731" y="6319920"/>
                  <a:ext cx="1303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53332A69-6949-4F47-979B-95325480022E}"/>
                    </a:ext>
                  </a:extLst>
                </p14:cNvPr>
                <p14:cNvContentPartPr/>
                <p14:nvPr/>
              </p14:nvContentPartPr>
              <p14:xfrm>
                <a:off x="3652611" y="6249000"/>
                <a:ext cx="309240" cy="22608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53332A69-6949-4F47-979B-95325480022E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3643611" y="6240360"/>
                  <a:ext cx="32688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42767C59-8899-4949-9B53-27E2261A9AA8}"/>
                    </a:ext>
                  </a:extLst>
                </p14:cNvPr>
                <p14:cNvContentPartPr/>
                <p14:nvPr/>
              </p14:nvContentPartPr>
              <p14:xfrm>
                <a:off x="3863211" y="6329280"/>
                <a:ext cx="61560" cy="4608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42767C59-8899-4949-9B53-27E2261A9AA8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3854571" y="6320640"/>
                  <a:ext cx="7920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BF237128-3CC5-4B8B-B455-0B0BB73BE32B}"/>
                    </a:ext>
                  </a:extLst>
                </p14:cNvPr>
                <p14:cNvContentPartPr/>
                <p14:nvPr/>
              </p14:nvContentPartPr>
              <p14:xfrm>
                <a:off x="4296291" y="6323520"/>
                <a:ext cx="238320" cy="12384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BF237128-3CC5-4B8B-B455-0B0BB73BE32B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4287291" y="6314880"/>
                  <a:ext cx="2559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A081C6E8-338F-4D5E-8FA6-C6BA90F3298D}"/>
                    </a:ext>
                  </a:extLst>
                </p14:cNvPr>
                <p14:cNvContentPartPr/>
                <p14:nvPr/>
              </p14:nvContentPartPr>
              <p14:xfrm>
                <a:off x="4571331" y="6216600"/>
                <a:ext cx="9360" cy="144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A081C6E8-338F-4D5E-8FA6-C6BA90F3298D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4562331" y="6207600"/>
                  <a:ext cx="2700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8AB72326-C7F5-45CE-849D-EC9847DD0733}"/>
                    </a:ext>
                  </a:extLst>
                </p14:cNvPr>
                <p14:cNvContentPartPr/>
                <p14:nvPr/>
              </p14:nvContentPartPr>
              <p14:xfrm>
                <a:off x="4798491" y="6263040"/>
                <a:ext cx="145080" cy="19476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8AB72326-C7F5-45CE-849D-EC9847DD0733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4789491" y="6254400"/>
                  <a:ext cx="162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72EA246D-88F1-4F06-99DD-09D715BCC4E0}"/>
                    </a:ext>
                  </a:extLst>
                </p14:cNvPr>
                <p14:cNvContentPartPr/>
                <p14:nvPr/>
              </p14:nvContentPartPr>
              <p14:xfrm>
                <a:off x="4964451" y="6320640"/>
                <a:ext cx="316080" cy="13104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72EA246D-88F1-4F06-99DD-09D715BCC4E0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4955811" y="6312000"/>
                  <a:ext cx="3337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4137BE80-532B-4EEE-9F0E-B9D0B7F2B322}"/>
                    </a:ext>
                  </a:extLst>
                </p14:cNvPr>
                <p14:cNvContentPartPr/>
                <p14:nvPr/>
              </p14:nvContentPartPr>
              <p14:xfrm>
                <a:off x="5734851" y="6211200"/>
                <a:ext cx="750240" cy="33912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4137BE80-532B-4EEE-9F0E-B9D0B7F2B322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5726211" y="6202560"/>
                  <a:ext cx="76788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EB79CFD6-E91E-48FE-AA1B-2C2F05F3619F}"/>
                    </a:ext>
                  </a:extLst>
                </p14:cNvPr>
                <p14:cNvContentPartPr/>
                <p14:nvPr/>
              </p14:nvContentPartPr>
              <p14:xfrm>
                <a:off x="6488331" y="6159000"/>
                <a:ext cx="9000" cy="2844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EB79CFD6-E91E-48FE-AA1B-2C2F05F3619F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6479331" y="6150360"/>
                  <a:ext cx="26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206CC7D4-ECCF-477A-BAD9-10BCBB6F7228}"/>
                    </a:ext>
                  </a:extLst>
                </p14:cNvPr>
                <p14:cNvContentPartPr/>
                <p14:nvPr/>
              </p14:nvContentPartPr>
              <p14:xfrm>
                <a:off x="6500211" y="6281040"/>
                <a:ext cx="97200" cy="13176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206CC7D4-ECCF-477A-BAD9-10BCBB6F7228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6491571" y="6272040"/>
                  <a:ext cx="1148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A0669E4B-8580-4969-BE29-B8579465AF6E}"/>
                    </a:ext>
                  </a:extLst>
                </p14:cNvPr>
                <p14:cNvContentPartPr/>
                <p14:nvPr/>
              </p14:nvContentPartPr>
              <p14:xfrm>
                <a:off x="823371" y="6631680"/>
                <a:ext cx="466200" cy="15192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A0669E4B-8580-4969-BE29-B8579465AF6E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814731" y="6622680"/>
                  <a:ext cx="4838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75E5A5E3-753D-4DBD-9820-DA8B2CAEAD77}"/>
                    </a:ext>
                  </a:extLst>
                </p14:cNvPr>
                <p14:cNvContentPartPr/>
                <p14:nvPr/>
              </p14:nvContentPartPr>
              <p14:xfrm>
                <a:off x="1768011" y="6584520"/>
                <a:ext cx="377640" cy="21600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75E5A5E3-753D-4DBD-9820-DA8B2CAEAD77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1759371" y="6575520"/>
                  <a:ext cx="39528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062D4B3D-9B5D-4269-9578-A6B978748F2A}"/>
                    </a:ext>
                  </a:extLst>
                </p14:cNvPr>
                <p14:cNvContentPartPr/>
                <p14:nvPr/>
              </p14:nvContentPartPr>
              <p14:xfrm>
                <a:off x="2120091" y="6593520"/>
                <a:ext cx="235440" cy="19692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062D4B3D-9B5D-4269-9578-A6B978748F2A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2111091" y="6584880"/>
                  <a:ext cx="25308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0BC90405-A57E-4AD7-A866-DE716B7E5FAC}"/>
                    </a:ext>
                  </a:extLst>
                </p14:cNvPr>
                <p14:cNvContentPartPr/>
                <p14:nvPr/>
              </p14:nvContentPartPr>
              <p14:xfrm>
                <a:off x="2605011" y="6680280"/>
                <a:ext cx="348120" cy="10656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0BC90405-A57E-4AD7-A866-DE716B7E5FAC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2596371" y="6671280"/>
                  <a:ext cx="3657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4B6BB415-FF56-4A90-BDAE-D35F1E900A5B}"/>
                    </a:ext>
                  </a:extLst>
                </p14:cNvPr>
                <p14:cNvContentPartPr/>
                <p14:nvPr/>
              </p14:nvContentPartPr>
              <p14:xfrm>
                <a:off x="3003891" y="6579840"/>
                <a:ext cx="293400" cy="21276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4B6BB415-FF56-4A90-BDAE-D35F1E900A5B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2995251" y="6571200"/>
                  <a:ext cx="3110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E816DDD4-54A7-4759-A339-5E2F85AB175E}"/>
                    </a:ext>
                  </a:extLst>
                </p14:cNvPr>
                <p14:cNvContentPartPr/>
                <p14:nvPr/>
              </p14:nvContentPartPr>
              <p14:xfrm>
                <a:off x="3359571" y="6646800"/>
                <a:ext cx="141840" cy="14472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E816DDD4-54A7-4759-A339-5E2F85AB175E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3350571" y="6638160"/>
                  <a:ext cx="15948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F09DDB85-D655-4408-AE68-CA5E48850193}"/>
                    </a:ext>
                  </a:extLst>
                </p14:cNvPr>
                <p14:cNvContentPartPr/>
                <p14:nvPr/>
              </p14:nvContentPartPr>
              <p14:xfrm>
                <a:off x="3547131" y="6577680"/>
                <a:ext cx="283320" cy="21168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F09DDB85-D655-4408-AE68-CA5E48850193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3538491" y="6568680"/>
                  <a:ext cx="3009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0CC8B12D-8259-4490-806E-B37411A8ED5E}"/>
                    </a:ext>
                  </a:extLst>
                </p14:cNvPr>
                <p14:cNvContentPartPr/>
                <p14:nvPr/>
              </p14:nvContentPartPr>
              <p14:xfrm>
                <a:off x="3843411" y="6642480"/>
                <a:ext cx="198360" cy="13284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0CC8B12D-8259-4490-806E-B37411A8ED5E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3834411" y="6633840"/>
                  <a:ext cx="2160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E60DE2BE-CC1E-4D33-8E5B-716FB579A4C8}"/>
                    </a:ext>
                  </a:extLst>
                </p14:cNvPr>
                <p14:cNvContentPartPr/>
                <p14:nvPr/>
              </p14:nvContentPartPr>
              <p14:xfrm>
                <a:off x="4075251" y="6571920"/>
                <a:ext cx="124560" cy="21528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E60DE2BE-CC1E-4D33-8E5B-716FB579A4C8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4066251" y="6562920"/>
                  <a:ext cx="1422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719355A5-7E3A-4BD0-824E-D7404FB0137E}"/>
                    </a:ext>
                  </a:extLst>
                </p14:cNvPr>
                <p14:cNvContentPartPr/>
                <p14:nvPr/>
              </p14:nvContentPartPr>
              <p14:xfrm>
                <a:off x="3648291" y="6567240"/>
                <a:ext cx="58320" cy="4140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719355A5-7E3A-4BD0-824E-D7404FB0137E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3639651" y="6558600"/>
                  <a:ext cx="7596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B509A0E5-2B7B-4CEC-A2D6-278D72FC6513}"/>
                    </a:ext>
                  </a:extLst>
                </p14:cNvPr>
                <p14:cNvContentPartPr/>
                <p14:nvPr/>
              </p14:nvContentPartPr>
              <p14:xfrm>
                <a:off x="4314291" y="6602520"/>
                <a:ext cx="80280" cy="21564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B509A0E5-2B7B-4CEC-A2D6-278D72FC6513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4305651" y="6593520"/>
                  <a:ext cx="979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B6F130DB-3676-4FE2-BC10-F5916486442B}"/>
                    </a:ext>
                  </a:extLst>
                </p14:cNvPr>
                <p14:cNvContentPartPr/>
                <p14:nvPr/>
              </p14:nvContentPartPr>
              <p14:xfrm>
                <a:off x="4498971" y="6674880"/>
                <a:ext cx="145080" cy="22428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B6F130DB-3676-4FE2-BC10-F5916486442B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4490331" y="6665880"/>
                  <a:ext cx="16272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2BE805C3-2F6E-42AF-AACD-F8F7AAC5BCAE}"/>
                    </a:ext>
                  </a:extLst>
                </p14:cNvPr>
                <p14:cNvContentPartPr/>
                <p14:nvPr/>
              </p14:nvContentPartPr>
              <p14:xfrm>
                <a:off x="4661331" y="6679200"/>
                <a:ext cx="73800" cy="9144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2BE805C3-2F6E-42AF-AACD-F8F7AAC5BCAE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4652331" y="6670200"/>
                  <a:ext cx="9144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B1051FD3-1468-482C-B5A4-655CC9320283}"/>
                    </a:ext>
                  </a:extLst>
                </p14:cNvPr>
                <p14:cNvContentPartPr/>
                <p14:nvPr/>
              </p14:nvContentPartPr>
              <p14:xfrm>
                <a:off x="4694091" y="6566520"/>
                <a:ext cx="41040" cy="3996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B1051FD3-1468-482C-B5A4-655CC9320283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4685091" y="6557880"/>
                  <a:ext cx="586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A737A98C-D5C9-4B91-83CB-015BF0F9B092}"/>
                    </a:ext>
                  </a:extLst>
                </p14:cNvPr>
                <p14:cNvContentPartPr/>
                <p14:nvPr/>
              </p14:nvContentPartPr>
              <p14:xfrm>
                <a:off x="4834131" y="6687480"/>
                <a:ext cx="185760" cy="10260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A737A98C-D5C9-4B91-83CB-015BF0F9B092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4825491" y="6678840"/>
                  <a:ext cx="20340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300D1F39-E223-472C-92AD-8B1B7468D233}"/>
                    </a:ext>
                  </a:extLst>
                </p14:cNvPr>
                <p14:cNvContentPartPr/>
                <p14:nvPr/>
              </p14:nvContentPartPr>
              <p14:xfrm>
                <a:off x="5044371" y="6609720"/>
                <a:ext cx="31320" cy="2448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300D1F39-E223-472C-92AD-8B1B7468D233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5035371" y="6600720"/>
                  <a:ext cx="489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987FE455-046B-4819-B509-94B73D85B295}"/>
                    </a:ext>
                  </a:extLst>
                </p14:cNvPr>
                <p14:cNvContentPartPr/>
                <p14:nvPr/>
              </p14:nvContentPartPr>
              <p14:xfrm>
                <a:off x="5086131" y="6678840"/>
                <a:ext cx="66240" cy="8208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987FE455-046B-4819-B509-94B73D85B295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5077131" y="6669840"/>
                  <a:ext cx="838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B83D2969-CE2C-40A0-A8B5-F0970E1C9254}"/>
                    </a:ext>
                  </a:extLst>
                </p14:cNvPr>
                <p14:cNvContentPartPr/>
                <p14:nvPr/>
              </p14:nvContentPartPr>
              <p14:xfrm>
                <a:off x="5194851" y="6645360"/>
                <a:ext cx="222480" cy="12996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B83D2969-CE2C-40A0-A8B5-F0970E1C9254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5186211" y="6636360"/>
                  <a:ext cx="2401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8DC8235F-6E69-4347-A06C-A42EB5CDC73F}"/>
                    </a:ext>
                  </a:extLst>
                </p14:cNvPr>
                <p14:cNvContentPartPr/>
                <p14:nvPr/>
              </p14:nvContentPartPr>
              <p14:xfrm>
                <a:off x="5463411" y="6512160"/>
                <a:ext cx="129240" cy="24660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8DC8235F-6E69-4347-A06C-A42EB5CDC73F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5454411" y="6503160"/>
                  <a:ext cx="14688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0F45BB63-3A76-448D-864D-49D61E685027}"/>
                    </a:ext>
                  </a:extLst>
                </p14:cNvPr>
                <p14:cNvContentPartPr/>
                <p14:nvPr/>
              </p14:nvContentPartPr>
              <p14:xfrm>
                <a:off x="5430651" y="6625560"/>
                <a:ext cx="199800" cy="4536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0F45BB63-3A76-448D-864D-49D61E685027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5421651" y="6616920"/>
                  <a:ext cx="217440" cy="6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6" name="Group 425">
            <a:extLst>
              <a:ext uri="{FF2B5EF4-FFF2-40B4-BE49-F238E27FC236}">
                <a16:creationId xmlns:a16="http://schemas.microsoft.com/office/drawing/2014/main" id="{53FD0E08-4238-43BF-A3A6-5CC5D00B73D6}"/>
              </a:ext>
            </a:extLst>
          </p:cNvPr>
          <p:cNvGrpSpPr/>
          <p:nvPr/>
        </p:nvGrpSpPr>
        <p:grpSpPr>
          <a:xfrm>
            <a:off x="5856531" y="6555720"/>
            <a:ext cx="361080" cy="306000"/>
            <a:chOff x="5856531" y="6555720"/>
            <a:chExt cx="361080" cy="30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040FDEC2-550B-4517-B064-77B1D43DA862}"/>
                    </a:ext>
                  </a:extLst>
                </p14:cNvPr>
                <p14:cNvContentPartPr/>
                <p14:nvPr/>
              </p14:nvContentPartPr>
              <p14:xfrm>
                <a:off x="5868411" y="6555720"/>
                <a:ext cx="113400" cy="30600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040FDEC2-550B-4517-B064-77B1D43DA862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5859771" y="6547080"/>
                  <a:ext cx="13104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D6F07F4E-A593-45FA-98B5-8FA0C5BF9ADC}"/>
                    </a:ext>
                  </a:extLst>
                </p14:cNvPr>
                <p14:cNvContentPartPr/>
                <p14:nvPr/>
              </p14:nvContentPartPr>
              <p14:xfrm>
                <a:off x="5856531" y="6638160"/>
                <a:ext cx="361080" cy="11196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D6F07F4E-A593-45FA-98B5-8FA0C5BF9ADC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5847531" y="6629160"/>
                  <a:ext cx="378720" cy="12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5" name="Group 424">
            <a:extLst>
              <a:ext uri="{FF2B5EF4-FFF2-40B4-BE49-F238E27FC236}">
                <a16:creationId xmlns:a16="http://schemas.microsoft.com/office/drawing/2014/main" id="{703DCE3D-2CBD-401D-B2A7-56E37E2BE15F}"/>
              </a:ext>
            </a:extLst>
          </p:cNvPr>
          <p:cNvGrpSpPr/>
          <p:nvPr/>
        </p:nvGrpSpPr>
        <p:grpSpPr>
          <a:xfrm>
            <a:off x="6284571" y="6559320"/>
            <a:ext cx="803880" cy="196200"/>
            <a:chOff x="6284571" y="6559320"/>
            <a:chExt cx="803880" cy="19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CA1F4D07-0105-4485-89EF-F167F27F1D09}"/>
                    </a:ext>
                  </a:extLst>
                </p14:cNvPr>
                <p14:cNvContentPartPr/>
                <p14:nvPr/>
              </p14:nvContentPartPr>
              <p14:xfrm>
                <a:off x="6284571" y="6559320"/>
                <a:ext cx="803880" cy="19620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CA1F4D07-0105-4485-89EF-F167F27F1D09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6275931" y="6550320"/>
                  <a:ext cx="82152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30ACF3AF-F477-4292-9EE1-0FCDC4595854}"/>
                    </a:ext>
                  </a:extLst>
                </p14:cNvPr>
                <p14:cNvContentPartPr/>
                <p14:nvPr/>
              </p14:nvContentPartPr>
              <p14:xfrm>
                <a:off x="6996651" y="6634200"/>
                <a:ext cx="70920" cy="1188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30ACF3AF-F477-4292-9EE1-0FCDC4595854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6988011" y="6625200"/>
                  <a:ext cx="88560" cy="2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64">
            <p14:nvContentPartPr>
              <p14:cNvPr id="420" name="Ink 419">
                <a:extLst>
                  <a:ext uri="{FF2B5EF4-FFF2-40B4-BE49-F238E27FC236}">
                    <a16:creationId xmlns:a16="http://schemas.microsoft.com/office/drawing/2014/main" id="{548B13B6-7CE4-495D-A46E-1DB4186966C6}"/>
                  </a:ext>
                </a:extLst>
              </p14:cNvPr>
              <p14:cNvContentPartPr/>
              <p14:nvPr/>
            </p14:nvContentPartPr>
            <p14:xfrm>
              <a:off x="7369971" y="6561120"/>
              <a:ext cx="502560" cy="195480"/>
            </p14:xfrm>
          </p:contentPart>
        </mc:Choice>
        <mc:Fallback xmlns="">
          <p:pic>
            <p:nvPicPr>
              <p:cNvPr id="420" name="Ink 419">
                <a:extLst>
                  <a:ext uri="{FF2B5EF4-FFF2-40B4-BE49-F238E27FC236}">
                    <a16:creationId xmlns:a16="http://schemas.microsoft.com/office/drawing/2014/main" id="{548B13B6-7CE4-495D-A46E-1DB4186966C6}"/>
                  </a:ext>
                </a:extLst>
              </p:cNvPr>
              <p:cNvPicPr/>
              <p:nvPr/>
            </p:nvPicPr>
            <p:blipFill>
              <a:blip r:embed="rId665"/>
              <a:stretch>
                <a:fillRect/>
              </a:stretch>
            </p:blipFill>
            <p:spPr>
              <a:xfrm>
                <a:off x="7360971" y="6552480"/>
                <a:ext cx="520200" cy="213120"/>
              </a:xfrm>
              <a:prstGeom prst="rect">
                <a:avLst/>
              </a:prstGeom>
            </p:spPr>
          </p:pic>
        </mc:Fallback>
      </mc:AlternateContent>
      <p:grpSp>
        <p:nvGrpSpPr>
          <p:cNvPr id="424" name="Group 423">
            <a:extLst>
              <a:ext uri="{FF2B5EF4-FFF2-40B4-BE49-F238E27FC236}">
                <a16:creationId xmlns:a16="http://schemas.microsoft.com/office/drawing/2014/main" id="{6AB54E91-0CE3-4024-A53B-791B907C6C01}"/>
              </a:ext>
            </a:extLst>
          </p:cNvPr>
          <p:cNvGrpSpPr/>
          <p:nvPr/>
        </p:nvGrpSpPr>
        <p:grpSpPr>
          <a:xfrm>
            <a:off x="8228571" y="6547440"/>
            <a:ext cx="195840" cy="212760"/>
            <a:chOff x="8228571" y="6547440"/>
            <a:chExt cx="195840" cy="21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1AEF5465-B758-4C4B-95DE-CF73F35D161F}"/>
                    </a:ext>
                  </a:extLst>
                </p14:cNvPr>
                <p14:cNvContentPartPr/>
                <p14:nvPr/>
              </p14:nvContentPartPr>
              <p14:xfrm>
                <a:off x="8228571" y="6620520"/>
                <a:ext cx="37800" cy="13968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1AEF5465-B758-4C4B-95DE-CF73F35D161F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8219571" y="6611520"/>
                  <a:ext cx="554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F49D8CC5-A2A3-419D-B676-33FDEB57786F}"/>
                    </a:ext>
                  </a:extLst>
                </p14:cNvPr>
                <p14:cNvContentPartPr/>
                <p14:nvPr/>
              </p14:nvContentPartPr>
              <p14:xfrm>
                <a:off x="8341971" y="6547440"/>
                <a:ext cx="82440" cy="19332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F49D8CC5-A2A3-419D-B676-33FDEB57786F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8333331" y="6538800"/>
                  <a:ext cx="10008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0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ECD7F718-6F18-4423-82DB-ADD9FA5171B9}"/>
                    </a:ext>
                  </a:extLst>
                </p14:cNvPr>
                <p14:cNvContentPartPr/>
                <p14:nvPr/>
              </p14:nvContentPartPr>
              <p14:xfrm>
                <a:off x="8246931" y="6695760"/>
                <a:ext cx="118440" cy="1656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ECD7F718-6F18-4423-82DB-ADD9FA5171B9}"/>
                    </a:ext>
                  </a:extLst>
                </p:cNvPr>
                <p:cNvPicPr/>
                <p:nvPr/>
              </p:nvPicPr>
              <p:blipFill>
                <a:blip r:embed="rId671"/>
                <a:stretch>
                  <a:fillRect/>
                </a:stretch>
              </p:blipFill>
              <p:spPr>
                <a:xfrm>
                  <a:off x="8237931" y="6687120"/>
                  <a:ext cx="136080" cy="342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124872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B604383-0295-4CD6-9728-5424EF782A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1440" y="0"/>
            <a:ext cx="7193765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7B35D4-7F36-48B5-B199-4F57667DE2F1}"/>
              </a:ext>
            </a:extLst>
          </p:cNvPr>
          <p:cNvSpPr txBox="1"/>
          <p:nvPr/>
        </p:nvSpPr>
        <p:spPr>
          <a:xfrm>
            <a:off x="7416610" y="2044005"/>
            <a:ext cx="4305987" cy="1585049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pPr algn="ctr"/>
            <a:endParaRPr lang="nb-NO" sz="240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nb-NO" sz="2400" dirty="0">
                <a:solidFill>
                  <a:srgbClr val="FFFFFF"/>
                </a:solidFill>
                <a:latin typeface="Arial"/>
                <a:cs typeface="Arial"/>
              </a:rPr>
              <a:t>Bidra til smittesporing</a:t>
            </a:r>
          </a:p>
          <a:p>
            <a:pPr algn="ctr"/>
            <a:r>
              <a:rPr lang="nb-NO" sz="4900" u="sng" dirty="0">
                <a:solidFill>
                  <a:srgbClr val="FFFFFF"/>
                </a:solidFill>
                <a:latin typeface="Arial"/>
                <a:cs typeface="Arial"/>
              </a:rPr>
              <a:t>Bruk </a:t>
            </a:r>
            <a:r>
              <a:rPr lang="nb-NO" sz="4900" u="sng" dirty="0" err="1">
                <a:solidFill>
                  <a:srgbClr val="FFFFFF"/>
                </a:solidFill>
                <a:latin typeface="Arial"/>
                <a:cs typeface="Arial"/>
              </a:rPr>
              <a:t>Check</a:t>
            </a:r>
            <a:r>
              <a:rPr lang="nb-NO" sz="4900" u="sng" dirty="0">
                <a:solidFill>
                  <a:srgbClr val="FFFFFF"/>
                </a:solidFill>
                <a:latin typeface="Arial"/>
                <a:cs typeface="Arial"/>
              </a:rPr>
              <a:t>-in!</a:t>
            </a:r>
          </a:p>
        </p:txBody>
      </p:sp>
    </p:spTree>
    <p:extLst>
      <p:ext uri="{BB962C8B-B14F-4D97-AF65-F5344CB8AC3E}">
        <p14:creationId xmlns:p14="http://schemas.microsoft.com/office/powerpoint/2010/main" val="35165682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3554612B-7994-40B5-8486-1363835CD127}"/>
              </a:ext>
            </a:extLst>
          </p:cNvPr>
          <p:cNvGrpSpPr/>
          <p:nvPr/>
        </p:nvGrpSpPr>
        <p:grpSpPr>
          <a:xfrm>
            <a:off x="597642" y="470478"/>
            <a:ext cx="298800" cy="435960"/>
            <a:chOff x="597642" y="470478"/>
            <a:chExt cx="298800" cy="43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A9AE820-8C8B-4CA6-8AC9-48AB611D49FC}"/>
                    </a:ext>
                  </a:extLst>
                </p14:cNvPr>
                <p14:cNvContentPartPr/>
                <p14:nvPr/>
              </p14:nvContentPartPr>
              <p14:xfrm>
                <a:off x="597642" y="470478"/>
                <a:ext cx="103320" cy="1508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A9AE820-8C8B-4CA6-8AC9-48AB611D49F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89002" y="461478"/>
                  <a:ext cx="1209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54A2D5D-0675-4B5C-863B-CF0AA9B95EAC}"/>
                    </a:ext>
                  </a:extLst>
                </p14:cNvPr>
                <p14:cNvContentPartPr/>
                <p14:nvPr/>
              </p14:nvContentPartPr>
              <p14:xfrm>
                <a:off x="774042" y="479838"/>
                <a:ext cx="122400" cy="426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54A2D5D-0675-4B5C-863B-CF0AA9B95EA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65402" y="471198"/>
                  <a:ext cx="140040" cy="44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D8A24F8-F5F0-4A68-A513-45CEE959BAE3}"/>
              </a:ext>
            </a:extLst>
          </p:cNvPr>
          <p:cNvGrpSpPr/>
          <p:nvPr/>
        </p:nvGrpSpPr>
        <p:grpSpPr>
          <a:xfrm>
            <a:off x="1695642" y="104718"/>
            <a:ext cx="2277360" cy="647280"/>
            <a:chOff x="1695642" y="104718"/>
            <a:chExt cx="2277360" cy="64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1351E2E-F651-4B7E-B2C4-70B4B27537D1}"/>
                    </a:ext>
                  </a:extLst>
                </p14:cNvPr>
                <p14:cNvContentPartPr/>
                <p14:nvPr/>
              </p14:nvContentPartPr>
              <p14:xfrm>
                <a:off x="1695642" y="379758"/>
                <a:ext cx="150480" cy="2448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1351E2E-F651-4B7E-B2C4-70B4B27537D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86642" y="370758"/>
                  <a:ext cx="16812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DDAD75E-DAFA-4197-91F0-106A05CF305A}"/>
                    </a:ext>
                  </a:extLst>
                </p14:cNvPr>
                <p14:cNvContentPartPr/>
                <p14:nvPr/>
              </p14:nvContentPartPr>
              <p14:xfrm>
                <a:off x="2099202" y="493518"/>
                <a:ext cx="113760" cy="32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DDAD75E-DAFA-4197-91F0-106A05CF305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090562" y="484518"/>
                  <a:ext cx="13140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EEFDF4E-784B-4B13-B159-29E4A4D4062A}"/>
                    </a:ext>
                  </a:extLst>
                </p14:cNvPr>
                <p14:cNvContentPartPr/>
                <p14:nvPr/>
              </p14:nvContentPartPr>
              <p14:xfrm>
                <a:off x="2089842" y="553638"/>
                <a:ext cx="89280" cy="10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EEFDF4E-784B-4B13-B159-29E4A4D4062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80842" y="544638"/>
                  <a:ext cx="1069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A5FE1CB-BDDB-4075-BE71-AF3AC9AF1021}"/>
                    </a:ext>
                  </a:extLst>
                </p14:cNvPr>
                <p14:cNvContentPartPr/>
                <p14:nvPr/>
              </p14:nvContentPartPr>
              <p14:xfrm>
                <a:off x="2465322" y="104718"/>
                <a:ext cx="1507680" cy="647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A5FE1CB-BDDB-4075-BE71-AF3AC9AF102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56322" y="96078"/>
                  <a:ext cx="1525320" cy="66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4685F83-EF73-4C05-A63A-94122E0EB6EE}"/>
              </a:ext>
            </a:extLst>
          </p:cNvPr>
          <p:cNvGrpSpPr/>
          <p:nvPr/>
        </p:nvGrpSpPr>
        <p:grpSpPr>
          <a:xfrm>
            <a:off x="2699682" y="380838"/>
            <a:ext cx="236160" cy="183600"/>
            <a:chOff x="2699682" y="380838"/>
            <a:chExt cx="236160" cy="18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57844E4-20D9-4B9E-A765-38F599C79CDA}"/>
                    </a:ext>
                  </a:extLst>
                </p14:cNvPr>
                <p14:cNvContentPartPr/>
                <p14:nvPr/>
              </p14:nvContentPartPr>
              <p14:xfrm>
                <a:off x="2863122" y="380838"/>
                <a:ext cx="60840" cy="1339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57844E4-20D9-4B9E-A765-38F599C79CD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854122" y="371838"/>
                  <a:ext cx="784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FBDE03D-6D86-4325-B53E-700DFEF543C9}"/>
                    </a:ext>
                  </a:extLst>
                </p14:cNvPr>
                <p14:cNvContentPartPr/>
                <p14:nvPr/>
              </p14:nvContentPartPr>
              <p14:xfrm>
                <a:off x="2699682" y="540318"/>
                <a:ext cx="236160" cy="241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FBDE03D-6D86-4325-B53E-700DFEF543C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91042" y="531678"/>
                  <a:ext cx="25380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1401C32-A904-4A14-A35A-BFDA8FF70D71}"/>
              </a:ext>
            </a:extLst>
          </p:cNvPr>
          <p:cNvGrpSpPr/>
          <p:nvPr/>
        </p:nvGrpSpPr>
        <p:grpSpPr>
          <a:xfrm>
            <a:off x="2655042" y="739758"/>
            <a:ext cx="386640" cy="119520"/>
            <a:chOff x="2655042" y="739758"/>
            <a:chExt cx="386640" cy="11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D437863-CC29-4A6A-88EE-7CEBA01EBCC7}"/>
                    </a:ext>
                  </a:extLst>
                </p14:cNvPr>
                <p14:cNvContentPartPr/>
                <p14:nvPr/>
              </p14:nvContentPartPr>
              <p14:xfrm>
                <a:off x="2655042" y="754518"/>
                <a:ext cx="139680" cy="104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D437863-CC29-4A6A-88EE-7CEBA01EBCC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646402" y="745518"/>
                  <a:ext cx="1573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66FF809-65B0-4663-A7F6-3663F7560AEB}"/>
                    </a:ext>
                  </a:extLst>
                </p14:cNvPr>
                <p14:cNvContentPartPr/>
                <p14:nvPr/>
              </p14:nvContentPartPr>
              <p14:xfrm>
                <a:off x="2847642" y="793758"/>
                <a:ext cx="80280" cy="50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66FF809-65B0-4663-A7F6-3663F7560AE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839002" y="784758"/>
                  <a:ext cx="9792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6B17FFC-34DB-4FC5-8861-28B78F38F191}"/>
                    </a:ext>
                  </a:extLst>
                </p14:cNvPr>
                <p14:cNvContentPartPr/>
                <p14:nvPr/>
              </p14:nvContentPartPr>
              <p14:xfrm>
                <a:off x="3010722" y="739758"/>
                <a:ext cx="30960" cy="1159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6B17FFC-34DB-4FC5-8861-28B78F38F191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02082" y="731118"/>
                  <a:ext cx="4860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AEE2CF3-88EB-486B-8B0A-032CAA490D78}"/>
              </a:ext>
            </a:extLst>
          </p:cNvPr>
          <p:cNvGrpSpPr/>
          <p:nvPr/>
        </p:nvGrpSpPr>
        <p:grpSpPr>
          <a:xfrm>
            <a:off x="3241122" y="271398"/>
            <a:ext cx="1577520" cy="635400"/>
            <a:chOff x="3241122" y="271398"/>
            <a:chExt cx="1577520" cy="63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5E1B578-E001-4A38-9EDB-E260C7CFB5BC}"/>
                    </a:ext>
                  </a:extLst>
                </p14:cNvPr>
                <p14:cNvContentPartPr/>
                <p14:nvPr/>
              </p14:nvContentPartPr>
              <p14:xfrm>
                <a:off x="3315282" y="368238"/>
                <a:ext cx="233640" cy="2548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5E1B578-E001-4A38-9EDB-E260C7CFB5B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306282" y="359598"/>
                  <a:ext cx="25128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363FFDA-C5B7-4CB0-B743-902E94D52023}"/>
                    </a:ext>
                  </a:extLst>
                </p14:cNvPr>
                <p14:cNvContentPartPr/>
                <p14:nvPr/>
              </p14:nvContentPartPr>
              <p14:xfrm>
                <a:off x="3599682" y="381198"/>
                <a:ext cx="93600" cy="2826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363FFDA-C5B7-4CB0-B743-902E94D5202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91042" y="372558"/>
                  <a:ext cx="11124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92EB1D6-14C2-4347-BBE1-24CB49AA2937}"/>
                    </a:ext>
                  </a:extLst>
                </p14:cNvPr>
                <p14:cNvContentPartPr/>
                <p14:nvPr/>
              </p14:nvContentPartPr>
              <p14:xfrm>
                <a:off x="3750162" y="469038"/>
                <a:ext cx="107280" cy="1612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92EB1D6-14C2-4347-BBE1-24CB49AA293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741162" y="460398"/>
                  <a:ext cx="1249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7E7AC80-6474-448C-B392-5065F60D54FE}"/>
                    </a:ext>
                  </a:extLst>
                </p14:cNvPr>
                <p14:cNvContentPartPr/>
                <p14:nvPr/>
              </p14:nvContentPartPr>
              <p14:xfrm>
                <a:off x="3805242" y="465438"/>
                <a:ext cx="73800" cy="1540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7E7AC80-6474-448C-B392-5065F60D54F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96242" y="456438"/>
                  <a:ext cx="9144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EE49829-EE12-4A3D-A2C6-3C12BF765132}"/>
                    </a:ext>
                  </a:extLst>
                </p14:cNvPr>
                <p14:cNvContentPartPr/>
                <p14:nvPr/>
              </p14:nvContentPartPr>
              <p14:xfrm>
                <a:off x="3925842" y="570558"/>
                <a:ext cx="48960" cy="97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EE49829-EE12-4A3D-A2C6-3C12BF76513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916842" y="561558"/>
                  <a:ext cx="6660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B379E4E-024F-4F67-B501-E3250F8B70D8}"/>
                    </a:ext>
                  </a:extLst>
                </p14:cNvPr>
                <p14:cNvContentPartPr/>
                <p14:nvPr/>
              </p14:nvContentPartPr>
              <p14:xfrm>
                <a:off x="3984882" y="457158"/>
                <a:ext cx="13680" cy="201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B379E4E-024F-4F67-B501-E3250F8B70D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975882" y="448518"/>
                  <a:ext cx="3132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719F596-718D-4CC0-BD17-775154B7C066}"/>
                    </a:ext>
                  </a:extLst>
                </p14:cNvPr>
                <p14:cNvContentPartPr/>
                <p14:nvPr/>
              </p14:nvContentPartPr>
              <p14:xfrm>
                <a:off x="4108002" y="549318"/>
                <a:ext cx="97200" cy="57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719F596-718D-4CC0-BD17-775154B7C06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099362" y="540678"/>
                  <a:ext cx="1148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2480373-9132-4458-A74A-DA60A3A59FBA}"/>
                    </a:ext>
                  </a:extLst>
                </p14:cNvPr>
                <p14:cNvContentPartPr/>
                <p14:nvPr/>
              </p14:nvContentPartPr>
              <p14:xfrm>
                <a:off x="4269642" y="510798"/>
                <a:ext cx="128880" cy="1472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2480373-9132-4458-A74A-DA60A3A59FB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260642" y="502158"/>
                  <a:ext cx="14652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C95F2C3-6485-4EE1-AF2F-D3E8C1C270BC}"/>
                    </a:ext>
                  </a:extLst>
                </p14:cNvPr>
                <p14:cNvContentPartPr/>
                <p14:nvPr/>
              </p14:nvContentPartPr>
              <p14:xfrm>
                <a:off x="4272882" y="411438"/>
                <a:ext cx="145440" cy="172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C95F2C3-6485-4EE1-AF2F-D3E8C1C270B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264242" y="402798"/>
                  <a:ext cx="163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DCB7407-F362-4A10-90C1-FAD669830BBB}"/>
                    </a:ext>
                  </a:extLst>
                </p14:cNvPr>
                <p14:cNvContentPartPr/>
                <p14:nvPr/>
              </p14:nvContentPartPr>
              <p14:xfrm>
                <a:off x="4540362" y="409998"/>
                <a:ext cx="63360" cy="2779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DCB7407-F362-4A10-90C1-FAD669830BB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31722" y="401358"/>
                  <a:ext cx="8100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6558F25-64E9-4CBD-96CB-9C56557BFDFB}"/>
                    </a:ext>
                  </a:extLst>
                </p14:cNvPr>
                <p14:cNvContentPartPr/>
                <p14:nvPr/>
              </p14:nvContentPartPr>
              <p14:xfrm>
                <a:off x="4646202" y="275718"/>
                <a:ext cx="172440" cy="149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6558F25-64E9-4CBD-96CB-9C56557BFDF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637562" y="267078"/>
                  <a:ext cx="19008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AF9E631-35D1-4C26-B7D2-D90F4D2CFFD7}"/>
                    </a:ext>
                  </a:extLst>
                </p14:cNvPr>
                <p14:cNvContentPartPr/>
                <p14:nvPr/>
              </p14:nvContentPartPr>
              <p14:xfrm>
                <a:off x="3323562" y="271398"/>
                <a:ext cx="126000" cy="774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AF9E631-35D1-4C26-B7D2-D90F4D2CFFD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314922" y="262398"/>
                  <a:ext cx="14364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B171516-8A8C-4FFF-967F-C1BA95C90C56}"/>
                    </a:ext>
                  </a:extLst>
                </p14:cNvPr>
                <p14:cNvContentPartPr/>
                <p14:nvPr/>
              </p14:nvContentPartPr>
              <p14:xfrm>
                <a:off x="3241122" y="799878"/>
                <a:ext cx="63720" cy="1069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B171516-8A8C-4FFF-967F-C1BA95C90C5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232122" y="791238"/>
                  <a:ext cx="813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6752B740-73AF-44F7-8213-D21F3242DF1B}"/>
                    </a:ext>
                  </a:extLst>
                </p14:cNvPr>
                <p14:cNvContentPartPr/>
                <p14:nvPr/>
              </p14:nvContentPartPr>
              <p14:xfrm>
                <a:off x="3333282" y="821838"/>
                <a:ext cx="62640" cy="417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6752B740-73AF-44F7-8213-D21F3242DF1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324282" y="813198"/>
                  <a:ext cx="8028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4AFF202-E8DB-4E41-A00A-B6D2A251F641}"/>
                    </a:ext>
                  </a:extLst>
                </p14:cNvPr>
                <p14:cNvContentPartPr/>
                <p14:nvPr/>
              </p14:nvContentPartPr>
              <p14:xfrm>
                <a:off x="3483402" y="836238"/>
                <a:ext cx="14760" cy="597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4AFF202-E8DB-4E41-A00A-B6D2A251F64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474762" y="827238"/>
                  <a:ext cx="3240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36AE6E8-96B2-4B38-8F43-6BD39544C41A}"/>
                    </a:ext>
                  </a:extLst>
                </p14:cNvPr>
                <p14:cNvContentPartPr/>
                <p14:nvPr/>
              </p14:nvContentPartPr>
              <p14:xfrm>
                <a:off x="3320682" y="743358"/>
                <a:ext cx="7200" cy="75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36AE6E8-96B2-4B38-8F43-6BD39544C41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311682" y="734358"/>
                  <a:ext cx="2484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7918F0E-A213-4939-8A3E-E639356C6DFB}"/>
              </a:ext>
            </a:extLst>
          </p:cNvPr>
          <p:cNvGrpSpPr/>
          <p:nvPr/>
        </p:nvGrpSpPr>
        <p:grpSpPr>
          <a:xfrm>
            <a:off x="5198082" y="488478"/>
            <a:ext cx="592920" cy="177840"/>
            <a:chOff x="5198082" y="488478"/>
            <a:chExt cx="592920" cy="17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019B0EA-E7D3-4EE1-B9B0-D3E3F98C8C41}"/>
                    </a:ext>
                  </a:extLst>
                </p14:cNvPr>
                <p14:cNvContentPartPr/>
                <p14:nvPr/>
              </p14:nvContentPartPr>
              <p14:xfrm>
                <a:off x="5198082" y="488478"/>
                <a:ext cx="257040" cy="1526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019B0EA-E7D3-4EE1-B9B0-D3E3F98C8C4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189082" y="479478"/>
                  <a:ext cx="2746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35DA427-2BE2-479D-9354-65EE30BD5C9D}"/>
                    </a:ext>
                  </a:extLst>
                </p14:cNvPr>
                <p14:cNvContentPartPr/>
                <p14:nvPr/>
              </p14:nvContentPartPr>
              <p14:xfrm>
                <a:off x="5654202" y="518718"/>
                <a:ext cx="136800" cy="147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35DA427-2BE2-479D-9354-65EE30BD5C9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645562" y="510078"/>
                  <a:ext cx="154440" cy="16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D36FE53B-057B-489C-AF29-0AFDDE5C03AE}"/>
                  </a:ext>
                </a:extLst>
              </p14:cNvPr>
              <p14:cNvContentPartPr/>
              <p14:nvPr/>
            </p14:nvContentPartPr>
            <p14:xfrm>
              <a:off x="3914322" y="113358"/>
              <a:ext cx="878400" cy="5328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D36FE53B-057B-489C-AF29-0AFDDE5C03AE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905682" y="104358"/>
                <a:ext cx="896040" cy="70920"/>
              </a:xfrm>
              <a:prstGeom prst="rect">
                <a:avLst/>
              </a:prstGeom>
            </p:spPr>
          </p:pic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id="{84C1AB2C-FCE9-48AC-BDE1-E7FF3D37EEE5}"/>
              </a:ext>
            </a:extLst>
          </p:cNvPr>
          <p:cNvGrpSpPr/>
          <p:nvPr/>
        </p:nvGrpSpPr>
        <p:grpSpPr>
          <a:xfrm>
            <a:off x="5830962" y="452118"/>
            <a:ext cx="667440" cy="391320"/>
            <a:chOff x="5830962" y="452118"/>
            <a:chExt cx="667440" cy="39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DE53CC6-DB33-4D7F-BF01-3D80BC2A8E4D}"/>
                    </a:ext>
                  </a:extLst>
                </p14:cNvPr>
                <p14:cNvContentPartPr/>
                <p14:nvPr/>
              </p14:nvContentPartPr>
              <p14:xfrm>
                <a:off x="5830962" y="452118"/>
                <a:ext cx="501120" cy="207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DE53CC6-DB33-4D7F-BF01-3D80BC2A8E4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822322" y="443118"/>
                  <a:ext cx="5187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E873B11-1F78-4644-8096-CAC7A5E29F9B}"/>
                    </a:ext>
                  </a:extLst>
                </p14:cNvPr>
                <p14:cNvContentPartPr/>
                <p14:nvPr/>
              </p14:nvContentPartPr>
              <p14:xfrm>
                <a:off x="6355482" y="534918"/>
                <a:ext cx="142920" cy="308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E873B11-1F78-4644-8096-CAC7A5E29F9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346842" y="525918"/>
                  <a:ext cx="160560" cy="32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5CA1B782-78B6-421F-AD35-3014402E3C08}"/>
              </a:ext>
            </a:extLst>
          </p:cNvPr>
          <p:cNvGrpSpPr/>
          <p:nvPr/>
        </p:nvGrpSpPr>
        <p:grpSpPr>
          <a:xfrm>
            <a:off x="6753282" y="424758"/>
            <a:ext cx="1392120" cy="271800"/>
            <a:chOff x="6753282" y="424758"/>
            <a:chExt cx="139212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691FAD4-80C7-4718-916D-C4857ECDA5E6}"/>
                    </a:ext>
                  </a:extLst>
                </p14:cNvPr>
                <p14:cNvContentPartPr/>
                <p14:nvPr/>
              </p14:nvContentPartPr>
              <p14:xfrm>
                <a:off x="6753282" y="548238"/>
                <a:ext cx="247680" cy="1407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691FAD4-80C7-4718-916D-C4857ECDA5E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744282" y="539598"/>
                  <a:ext cx="2653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4ED62E3-B9B9-4914-8003-D327B8275595}"/>
                    </a:ext>
                  </a:extLst>
                </p14:cNvPr>
                <p14:cNvContentPartPr/>
                <p14:nvPr/>
              </p14:nvContentPartPr>
              <p14:xfrm>
                <a:off x="7087362" y="424758"/>
                <a:ext cx="74520" cy="2440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4ED62E3-B9B9-4914-8003-D327B827559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078362" y="416118"/>
                  <a:ext cx="9216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AD16BDF-67D8-469D-8BE1-3372769C6AD8}"/>
                    </a:ext>
                  </a:extLst>
                </p14:cNvPr>
                <p14:cNvContentPartPr/>
                <p14:nvPr/>
              </p14:nvContentPartPr>
              <p14:xfrm>
                <a:off x="7234602" y="473718"/>
                <a:ext cx="70200" cy="320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AD16BDF-67D8-469D-8BE1-3372769C6AD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225962" y="464718"/>
                  <a:ext cx="8784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22B62C1A-035E-4CA6-81A2-1BC062B9473A}"/>
                    </a:ext>
                  </a:extLst>
                </p14:cNvPr>
                <p14:cNvContentPartPr/>
                <p14:nvPr/>
              </p14:nvContentPartPr>
              <p14:xfrm>
                <a:off x="7256202" y="576678"/>
                <a:ext cx="309600" cy="1062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22B62C1A-035E-4CA6-81A2-1BC062B9473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247562" y="568038"/>
                  <a:ext cx="3272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0A4EE65-305C-444D-B555-7F34F3EDFA05}"/>
                    </a:ext>
                  </a:extLst>
                </p14:cNvPr>
                <p14:cNvContentPartPr/>
                <p14:nvPr/>
              </p14:nvContentPartPr>
              <p14:xfrm>
                <a:off x="7621962" y="550038"/>
                <a:ext cx="173880" cy="1144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0A4EE65-305C-444D-B555-7F34F3EDFA0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612962" y="541038"/>
                  <a:ext cx="1915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78692FD-1D8F-4A35-B4B2-042528EE51B6}"/>
                    </a:ext>
                  </a:extLst>
                </p14:cNvPr>
                <p14:cNvContentPartPr/>
                <p14:nvPr/>
              </p14:nvContentPartPr>
              <p14:xfrm>
                <a:off x="7828242" y="457878"/>
                <a:ext cx="317160" cy="238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78692FD-1D8F-4A35-B4B2-042528EE51B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819242" y="448878"/>
                  <a:ext cx="334800" cy="25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DB01222D-463D-408D-B29D-1BBC9C9D26A4}"/>
              </a:ext>
            </a:extLst>
          </p:cNvPr>
          <p:cNvGrpSpPr/>
          <p:nvPr/>
        </p:nvGrpSpPr>
        <p:grpSpPr>
          <a:xfrm>
            <a:off x="8429442" y="425838"/>
            <a:ext cx="3046320" cy="436680"/>
            <a:chOff x="8429442" y="425838"/>
            <a:chExt cx="3046320" cy="43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A8C8852-E860-46A0-83C1-2D6C42A2B6AD}"/>
                    </a:ext>
                  </a:extLst>
                </p14:cNvPr>
                <p14:cNvContentPartPr/>
                <p14:nvPr/>
              </p14:nvContentPartPr>
              <p14:xfrm>
                <a:off x="8429442" y="425838"/>
                <a:ext cx="434160" cy="4366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A8C8852-E860-46A0-83C1-2D6C42A2B6A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420442" y="417198"/>
                  <a:ext cx="45180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579D071-9EC0-47D9-9FBB-3A841E81903D}"/>
                    </a:ext>
                  </a:extLst>
                </p14:cNvPr>
                <p14:cNvContentPartPr/>
                <p14:nvPr/>
              </p14:nvContentPartPr>
              <p14:xfrm>
                <a:off x="8960802" y="542478"/>
                <a:ext cx="214560" cy="1886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579D071-9EC0-47D9-9FBB-3A841E81903D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951802" y="533838"/>
                  <a:ext cx="2322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9E6AA0F-1024-4421-9F4A-399A62FF5D05}"/>
                    </a:ext>
                  </a:extLst>
                </p14:cNvPr>
                <p14:cNvContentPartPr/>
                <p14:nvPr/>
              </p14:nvContentPartPr>
              <p14:xfrm>
                <a:off x="9259962" y="447438"/>
                <a:ext cx="114840" cy="2437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9E6AA0F-1024-4421-9F4A-399A62FF5D0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250962" y="438798"/>
                  <a:ext cx="13248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D758500-3669-4F48-B08A-D831C9F23793}"/>
                    </a:ext>
                  </a:extLst>
                </p14:cNvPr>
                <p14:cNvContentPartPr/>
                <p14:nvPr/>
              </p14:nvContentPartPr>
              <p14:xfrm>
                <a:off x="9206322" y="578478"/>
                <a:ext cx="157680" cy="590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D758500-3669-4F48-B08A-D831C9F2379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9197322" y="569478"/>
                  <a:ext cx="17532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6E9AE94-B350-4940-BB4F-A70D3D54BBFE}"/>
                    </a:ext>
                  </a:extLst>
                </p14:cNvPr>
                <p14:cNvContentPartPr/>
                <p14:nvPr/>
              </p14:nvContentPartPr>
              <p14:xfrm>
                <a:off x="9366882" y="601518"/>
                <a:ext cx="387000" cy="1080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6E9AE94-B350-4940-BB4F-A70D3D54BBF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357882" y="592878"/>
                  <a:ext cx="4046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86EDF7E-B08A-45B4-A62F-8D864C547A07}"/>
                    </a:ext>
                  </a:extLst>
                </p14:cNvPr>
                <p14:cNvContentPartPr/>
                <p14:nvPr/>
              </p14:nvContentPartPr>
              <p14:xfrm>
                <a:off x="9784482" y="503958"/>
                <a:ext cx="200880" cy="2044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86EDF7E-B08A-45B4-A62F-8D864C547A0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9775842" y="494958"/>
                  <a:ext cx="2185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99C488D-D730-4CFB-B721-6C034097791D}"/>
                    </a:ext>
                  </a:extLst>
                </p14:cNvPr>
                <p14:cNvContentPartPr/>
                <p14:nvPr/>
              </p14:nvContentPartPr>
              <p14:xfrm>
                <a:off x="10005522" y="589278"/>
                <a:ext cx="272520" cy="1220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99C488D-D730-4CFB-B721-6C034097791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9996882" y="580278"/>
                  <a:ext cx="2901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2B71DA6-6499-46B2-8E45-57A5806E1B89}"/>
                    </a:ext>
                  </a:extLst>
                </p14:cNvPr>
                <p14:cNvContentPartPr/>
                <p14:nvPr/>
              </p14:nvContentPartPr>
              <p14:xfrm>
                <a:off x="10333482" y="469758"/>
                <a:ext cx="199080" cy="2466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2B71DA6-6499-46B2-8E45-57A5806E1B8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0324842" y="460758"/>
                  <a:ext cx="21672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B6031BF-4713-4D32-A4FE-6CAB7B9A45DB}"/>
                    </a:ext>
                  </a:extLst>
                </p14:cNvPr>
                <p14:cNvContentPartPr/>
                <p14:nvPr/>
              </p14:nvContentPartPr>
              <p14:xfrm>
                <a:off x="10558122" y="592158"/>
                <a:ext cx="578520" cy="1260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B6031BF-4713-4D32-A4FE-6CAB7B9A45D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0549122" y="583518"/>
                  <a:ext cx="5961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6B1D913-B02E-4C52-A053-399242756FEB}"/>
                    </a:ext>
                  </a:extLst>
                </p14:cNvPr>
                <p14:cNvContentPartPr/>
                <p14:nvPr/>
              </p14:nvContentPartPr>
              <p14:xfrm>
                <a:off x="11251482" y="480918"/>
                <a:ext cx="109800" cy="2469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6B1D913-B02E-4C52-A053-399242756FE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1242842" y="472278"/>
                  <a:ext cx="1274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6DC5E152-C33E-493D-B2DB-075F7418E320}"/>
                    </a:ext>
                  </a:extLst>
                </p14:cNvPr>
                <p14:cNvContentPartPr/>
                <p14:nvPr/>
              </p14:nvContentPartPr>
              <p14:xfrm>
                <a:off x="11427882" y="683598"/>
                <a:ext cx="47880" cy="615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6DC5E152-C33E-493D-B2DB-075F7418E32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1418882" y="674958"/>
                  <a:ext cx="65520" cy="7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600CB8B6-3548-40E0-A293-414161E31B29}"/>
              </a:ext>
            </a:extLst>
          </p:cNvPr>
          <p:cNvGrpSpPr/>
          <p:nvPr/>
        </p:nvGrpSpPr>
        <p:grpSpPr>
          <a:xfrm>
            <a:off x="214602" y="1225398"/>
            <a:ext cx="397440" cy="471600"/>
            <a:chOff x="214602" y="1225398"/>
            <a:chExt cx="397440" cy="47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A6AE2E86-133C-4CFC-9054-230DB8CD77C5}"/>
                    </a:ext>
                  </a:extLst>
                </p14:cNvPr>
                <p14:cNvContentPartPr/>
                <p14:nvPr/>
              </p14:nvContentPartPr>
              <p14:xfrm>
                <a:off x="214602" y="1225398"/>
                <a:ext cx="331920" cy="3621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A6AE2E86-133C-4CFC-9054-230DB8CD77C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05602" y="1216758"/>
                  <a:ext cx="349560" cy="37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9F87EE8-9993-40DE-847C-CDB2AA0D1FC1}"/>
                    </a:ext>
                  </a:extLst>
                </p14:cNvPr>
                <p14:cNvContentPartPr/>
                <p14:nvPr/>
              </p14:nvContentPartPr>
              <p14:xfrm>
                <a:off x="253842" y="1651278"/>
                <a:ext cx="204840" cy="100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9F87EE8-9993-40DE-847C-CDB2AA0D1FC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44842" y="1642638"/>
                  <a:ext cx="2224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BB0A9C34-13A4-48E7-A8AA-E0AF098AA650}"/>
                    </a:ext>
                  </a:extLst>
                </p14:cNvPr>
                <p14:cNvContentPartPr/>
                <p14:nvPr/>
              </p14:nvContentPartPr>
              <p14:xfrm>
                <a:off x="597642" y="1690518"/>
                <a:ext cx="14400" cy="64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BB0A9C34-13A4-48E7-A8AA-E0AF098AA65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88642" y="1681518"/>
                  <a:ext cx="3204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AED0FCB3-7751-4125-8530-10B77A12F528}"/>
              </a:ext>
            </a:extLst>
          </p:cNvPr>
          <p:cNvGrpSpPr/>
          <p:nvPr/>
        </p:nvGrpSpPr>
        <p:grpSpPr>
          <a:xfrm>
            <a:off x="1438242" y="1487478"/>
            <a:ext cx="961560" cy="260640"/>
            <a:chOff x="1438242" y="1487478"/>
            <a:chExt cx="961560" cy="26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6614753-3D47-405F-9AF8-378BD2EC9E75}"/>
                    </a:ext>
                  </a:extLst>
                </p14:cNvPr>
                <p14:cNvContentPartPr/>
                <p14:nvPr/>
              </p14:nvContentPartPr>
              <p14:xfrm>
                <a:off x="1473522" y="1487838"/>
                <a:ext cx="78120" cy="1969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6614753-3D47-405F-9AF8-378BD2EC9E7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464882" y="1479198"/>
                  <a:ext cx="957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24DF2E9-1C20-4B74-9FB5-B84C52571A30}"/>
                    </a:ext>
                  </a:extLst>
                </p14:cNvPr>
                <p14:cNvContentPartPr/>
                <p14:nvPr/>
              </p14:nvContentPartPr>
              <p14:xfrm>
                <a:off x="1438242" y="1487478"/>
                <a:ext cx="161640" cy="214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24DF2E9-1C20-4B74-9FB5-B84C52571A3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429242" y="1478838"/>
                  <a:ext cx="17928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46BC8A3-E2EA-44DC-8BBE-0A0F1FC843A8}"/>
                    </a:ext>
                  </a:extLst>
                </p14:cNvPr>
                <p14:cNvContentPartPr/>
                <p14:nvPr/>
              </p14:nvContentPartPr>
              <p14:xfrm>
                <a:off x="1648482" y="1626438"/>
                <a:ext cx="48600" cy="1152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46BC8A3-E2EA-44DC-8BBE-0A0F1FC843A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639482" y="1617438"/>
                  <a:ext cx="662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641A19C-3340-4D75-81ED-5EAE8EE5B3DE}"/>
                    </a:ext>
                  </a:extLst>
                </p14:cNvPr>
                <p14:cNvContentPartPr/>
                <p14:nvPr/>
              </p14:nvContentPartPr>
              <p14:xfrm>
                <a:off x="1771242" y="1625358"/>
                <a:ext cx="268920" cy="122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641A19C-3340-4D75-81ED-5EAE8EE5B3D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762602" y="1616358"/>
                  <a:ext cx="2865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7EC99AC-DB2D-48B7-84D0-65F2A80FBE7B}"/>
                    </a:ext>
                  </a:extLst>
                </p14:cNvPr>
                <p14:cNvContentPartPr/>
                <p14:nvPr/>
              </p14:nvContentPartPr>
              <p14:xfrm>
                <a:off x="2143482" y="1628958"/>
                <a:ext cx="256320" cy="709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7EC99AC-DB2D-48B7-84D0-65F2A80FBE7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134842" y="1620318"/>
                  <a:ext cx="273960" cy="8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899C7B55-F353-437C-9602-8575E509E07B}"/>
              </a:ext>
            </a:extLst>
          </p:cNvPr>
          <p:cNvGrpSpPr/>
          <p:nvPr/>
        </p:nvGrpSpPr>
        <p:grpSpPr>
          <a:xfrm>
            <a:off x="2632002" y="1515918"/>
            <a:ext cx="432000" cy="217440"/>
            <a:chOff x="2632002" y="1515918"/>
            <a:chExt cx="432000" cy="21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6EDAAF5-F24C-4B79-A57A-2DCE1A83568F}"/>
                    </a:ext>
                  </a:extLst>
                </p14:cNvPr>
                <p14:cNvContentPartPr/>
                <p14:nvPr/>
              </p14:nvContentPartPr>
              <p14:xfrm>
                <a:off x="2666562" y="1515918"/>
                <a:ext cx="69480" cy="1720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6EDAAF5-F24C-4B79-A57A-2DCE1A83568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657562" y="1507278"/>
                  <a:ext cx="871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A834D65-DD52-4FA8-9F0B-BD5A5CC50BF3}"/>
                    </a:ext>
                  </a:extLst>
                </p14:cNvPr>
                <p14:cNvContentPartPr/>
                <p14:nvPr/>
              </p14:nvContentPartPr>
              <p14:xfrm>
                <a:off x="2632002" y="1538598"/>
                <a:ext cx="194760" cy="1947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A834D65-DD52-4FA8-9F0B-BD5A5CC50BF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623002" y="1529598"/>
                  <a:ext cx="21240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7EBB698-AC94-49D5-86F0-9F0C7F4489C3}"/>
                    </a:ext>
                  </a:extLst>
                </p14:cNvPr>
                <p14:cNvContentPartPr/>
                <p14:nvPr/>
              </p14:nvContentPartPr>
              <p14:xfrm>
                <a:off x="2853402" y="1646958"/>
                <a:ext cx="210600" cy="75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7EBB698-AC94-49D5-86F0-9F0C7F4489C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844402" y="1638318"/>
                  <a:ext cx="22824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A675546A-6267-4F52-8D91-38A7669CB662}"/>
              </a:ext>
            </a:extLst>
          </p:cNvPr>
          <p:cNvGrpSpPr/>
          <p:nvPr/>
        </p:nvGrpSpPr>
        <p:grpSpPr>
          <a:xfrm>
            <a:off x="3451722" y="1376598"/>
            <a:ext cx="671040" cy="403200"/>
            <a:chOff x="3451722" y="1376598"/>
            <a:chExt cx="671040" cy="40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9A291E81-7450-4E75-B9C5-A86900FE9515}"/>
                    </a:ext>
                  </a:extLst>
                </p14:cNvPr>
                <p14:cNvContentPartPr/>
                <p14:nvPr/>
              </p14:nvContentPartPr>
              <p14:xfrm>
                <a:off x="3451722" y="1417638"/>
                <a:ext cx="378360" cy="2487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A291E81-7450-4E75-B9C5-A86900FE9515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442722" y="1408638"/>
                  <a:ext cx="39600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CE3B5BD-B116-464E-A50C-B824EA438E75}"/>
                    </a:ext>
                  </a:extLst>
                </p14:cNvPr>
                <p14:cNvContentPartPr/>
                <p14:nvPr/>
              </p14:nvContentPartPr>
              <p14:xfrm>
                <a:off x="3768882" y="1376598"/>
                <a:ext cx="36000" cy="56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CE3B5BD-B116-464E-A50C-B824EA438E7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759882" y="1367598"/>
                  <a:ext cx="5364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DDCAB0A-7D05-4B43-9739-A1A01075E0A5}"/>
                    </a:ext>
                  </a:extLst>
                </p14:cNvPr>
                <p14:cNvContentPartPr/>
                <p14:nvPr/>
              </p14:nvContentPartPr>
              <p14:xfrm>
                <a:off x="3907122" y="1378758"/>
                <a:ext cx="215640" cy="4010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DDCAB0A-7D05-4B43-9739-A1A01075E0A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898122" y="1370118"/>
                  <a:ext cx="233280" cy="41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99372A15-F199-43FF-B957-D285C3418DCB}"/>
              </a:ext>
            </a:extLst>
          </p:cNvPr>
          <p:cNvGrpSpPr/>
          <p:nvPr/>
        </p:nvGrpSpPr>
        <p:grpSpPr>
          <a:xfrm>
            <a:off x="4457202" y="1438518"/>
            <a:ext cx="1169280" cy="219240"/>
            <a:chOff x="4457202" y="1438518"/>
            <a:chExt cx="1169280" cy="21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DEAC9C85-909F-46EC-9A75-3EB1B6EBEC80}"/>
                    </a:ext>
                  </a:extLst>
                </p14:cNvPr>
                <p14:cNvContentPartPr/>
                <p14:nvPr/>
              </p14:nvContentPartPr>
              <p14:xfrm>
                <a:off x="4457202" y="1438518"/>
                <a:ext cx="975960" cy="2192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DEAC9C85-909F-46EC-9A75-3EB1B6EBEC8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448202" y="1429518"/>
                  <a:ext cx="9936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46B5A98D-115B-4D4F-93FB-01F6EE24DDBC}"/>
                    </a:ext>
                  </a:extLst>
                </p14:cNvPr>
                <p14:cNvContentPartPr/>
                <p14:nvPr/>
              </p14:nvContentPartPr>
              <p14:xfrm>
                <a:off x="5608122" y="1622478"/>
                <a:ext cx="18360" cy="280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46B5A98D-115B-4D4F-93FB-01F6EE24DDB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599482" y="1613478"/>
                  <a:ext cx="36000" cy="4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458FEF42-A74B-4F17-A2C7-753B4AA91543}"/>
              </a:ext>
            </a:extLst>
          </p:cNvPr>
          <p:cNvGrpSpPr/>
          <p:nvPr/>
        </p:nvGrpSpPr>
        <p:grpSpPr>
          <a:xfrm>
            <a:off x="6542682" y="1106238"/>
            <a:ext cx="450720" cy="476640"/>
            <a:chOff x="6542682" y="1106238"/>
            <a:chExt cx="450720" cy="47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970B348-B082-4F1C-8A99-7B3D1F16EC47}"/>
                    </a:ext>
                  </a:extLst>
                </p14:cNvPr>
                <p14:cNvContentPartPr/>
                <p14:nvPr/>
              </p14:nvContentPartPr>
              <p14:xfrm>
                <a:off x="6547722" y="1321158"/>
                <a:ext cx="190800" cy="2617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970B348-B082-4F1C-8A99-7B3D1F16EC4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539082" y="1312158"/>
                  <a:ext cx="20844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521627E-65ED-4655-B1DB-4353B453C2FD}"/>
                    </a:ext>
                  </a:extLst>
                </p14:cNvPr>
                <p14:cNvContentPartPr/>
                <p14:nvPr/>
              </p14:nvContentPartPr>
              <p14:xfrm>
                <a:off x="6542682" y="1458678"/>
                <a:ext cx="171720" cy="169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521627E-65ED-4655-B1DB-4353B453C2F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534042" y="1450038"/>
                  <a:ext cx="1893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4C9C04E-7539-416D-BACA-7AA98A2CF1CB}"/>
                    </a:ext>
                  </a:extLst>
                </p14:cNvPr>
                <p14:cNvContentPartPr/>
                <p14:nvPr/>
              </p14:nvContentPartPr>
              <p14:xfrm>
                <a:off x="6570042" y="1106238"/>
                <a:ext cx="173880" cy="1299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4C9C04E-7539-416D-BACA-7AA98A2CF1C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561402" y="1097238"/>
                  <a:ext cx="1915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C9F4C6B-CE65-4DD1-B7D3-59688B0D3DDF}"/>
                    </a:ext>
                  </a:extLst>
                </p14:cNvPr>
                <p14:cNvContentPartPr/>
                <p14:nvPr/>
              </p14:nvContentPartPr>
              <p14:xfrm>
                <a:off x="6907362" y="1416198"/>
                <a:ext cx="86040" cy="50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C9F4C6B-CE65-4DD1-B7D3-59688B0D3DD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898362" y="1407558"/>
                  <a:ext cx="1036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63CD0746-2606-4BE9-9A34-6C32F1BD94FE}"/>
                    </a:ext>
                  </a:extLst>
                </p14:cNvPr>
                <p14:cNvContentPartPr/>
                <p14:nvPr/>
              </p14:nvContentPartPr>
              <p14:xfrm>
                <a:off x="6860562" y="1510878"/>
                <a:ext cx="82080" cy="61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63CD0746-2606-4BE9-9A34-6C32F1BD94F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851922" y="1502238"/>
                  <a:ext cx="997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651F3E9F-B4F0-46A1-A11F-56A39B392CAA}"/>
              </a:ext>
            </a:extLst>
          </p:cNvPr>
          <p:cNvGrpSpPr/>
          <p:nvPr/>
        </p:nvGrpSpPr>
        <p:grpSpPr>
          <a:xfrm>
            <a:off x="7375002" y="1308558"/>
            <a:ext cx="1164600" cy="347040"/>
            <a:chOff x="7375002" y="1308558"/>
            <a:chExt cx="1164600" cy="34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3ADE5B5-5780-42E7-BAF1-3FB2445BA365}"/>
                    </a:ext>
                  </a:extLst>
                </p14:cNvPr>
                <p14:cNvContentPartPr/>
                <p14:nvPr/>
              </p14:nvContentPartPr>
              <p14:xfrm>
                <a:off x="7375002" y="1308558"/>
                <a:ext cx="302400" cy="2934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3ADE5B5-5780-42E7-BAF1-3FB2445BA36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366362" y="1299558"/>
                  <a:ext cx="3200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B699942-8DB6-46D6-9E26-910FA45E887B}"/>
                    </a:ext>
                  </a:extLst>
                </p14:cNvPr>
                <p14:cNvContentPartPr/>
                <p14:nvPr/>
              </p14:nvContentPartPr>
              <p14:xfrm>
                <a:off x="7743282" y="1433838"/>
                <a:ext cx="133560" cy="1436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B699942-8DB6-46D6-9E26-910FA45E887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734282" y="1425198"/>
                  <a:ext cx="1512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5A44DE29-A92D-41EA-8772-2726A1CBB093}"/>
                    </a:ext>
                  </a:extLst>
                </p14:cNvPr>
                <p14:cNvContentPartPr/>
                <p14:nvPr/>
              </p14:nvContentPartPr>
              <p14:xfrm>
                <a:off x="7934082" y="1540758"/>
                <a:ext cx="78120" cy="849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5A44DE29-A92D-41EA-8772-2726A1CBB09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925442" y="1532118"/>
                  <a:ext cx="9576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183BCAA-9C41-43E0-BB6E-788CFF7FD5C3}"/>
                    </a:ext>
                  </a:extLst>
                </p14:cNvPr>
                <p14:cNvContentPartPr/>
                <p14:nvPr/>
              </p14:nvContentPartPr>
              <p14:xfrm>
                <a:off x="8010042" y="1420878"/>
                <a:ext cx="23760" cy="72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183BCAA-9C41-43E0-BB6E-788CFF7FD5C3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001402" y="1411878"/>
                  <a:ext cx="414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C5C3F29-8666-460A-9D02-6FD7D6993140}"/>
                    </a:ext>
                  </a:extLst>
                </p14:cNvPr>
                <p14:cNvContentPartPr/>
                <p14:nvPr/>
              </p14:nvContentPartPr>
              <p14:xfrm>
                <a:off x="8254482" y="1410078"/>
                <a:ext cx="79200" cy="1933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C5C3F29-8666-460A-9D02-6FD7D699314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245482" y="1401438"/>
                  <a:ext cx="9684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9DC0904-3DDE-4EFC-895F-2508157DF828}"/>
                    </a:ext>
                  </a:extLst>
                </p14:cNvPr>
                <p14:cNvContentPartPr/>
                <p14:nvPr/>
              </p14:nvContentPartPr>
              <p14:xfrm>
                <a:off x="8223882" y="1397478"/>
                <a:ext cx="153360" cy="1922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9DC0904-3DDE-4EFC-895F-2508157DF82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215242" y="1388838"/>
                  <a:ext cx="1710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5835860-C7AA-44AC-80F9-E6053FDE753F}"/>
                    </a:ext>
                  </a:extLst>
                </p14:cNvPr>
                <p14:cNvContentPartPr/>
                <p14:nvPr/>
              </p14:nvContentPartPr>
              <p14:xfrm>
                <a:off x="8405682" y="1572078"/>
                <a:ext cx="66240" cy="835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5835860-C7AA-44AC-80F9-E6053FDE753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396682" y="1563078"/>
                  <a:ext cx="8388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D022802B-A167-430F-8E02-E23E53CC0382}"/>
                    </a:ext>
                  </a:extLst>
                </p14:cNvPr>
                <p14:cNvContentPartPr/>
                <p14:nvPr/>
              </p14:nvContentPartPr>
              <p14:xfrm>
                <a:off x="8527002" y="1395318"/>
                <a:ext cx="12600" cy="280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D022802B-A167-430F-8E02-E23E53CC038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518002" y="1386318"/>
                  <a:ext cx="30240" cy="4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4612EACA-C3F8-4D0F-A768-6CC38D11714C}"/>
              </a:ext>
            </a:extLst>
          </p:cNvPr>
          <p:cNvGrpSpPr/>
          <p:nvPr/>
        </p:nvGrpSpPr>
        <p:grpSpPr>
          <a:xfrm>
            <a:off x="7177002" y="1820118"/>
            <a:ext cx="357120" cy="130320"/>
            <a:chOff x="7177002" y="1820118"/>
            <a:chExt cx="357120" cy="13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33C0D09-558C-40FC-BCB2-97C265597332}"/>
                    </a:ext>
                  </a:extLst>
                </p14:cNvPr>
                <p14:cNvContentPartPr/>
                <p14:nvPr/>
              </p14:nvContentPartPr>
              <p14:xfrm>
                <a:off x="7177002" y="1820118"/>
                <a:ext cx="73440" cy="1299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33C0D09-558C-40FC-BCB2-97C26559733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168362" y="1811118"/>
                  <a:ext cx="910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F7F84026-355A-4D08-8D41-CED6CF22D425}"/>
                    </a:ext>
                  </a:extLst>
                </p14:cNvPr>
                <p14:cNvContentPartPr/>
                <p14:nvPr/>
              </p14:nvContentPartPr>
              <p14:xfrm>
                <a:off x="7341522" y="1867638"/>
                <a:ext cx="76680" cy="457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F7F84026-355A-4D08-8D41-CED6CF22D42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332882" y="1858998"/>
                  <a:ext cx="9432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603E8A63-3A24-4E77-8DA1-89DCB8ACB7C4}"/>
                    </a:ext>
                  </a:extLst>
                </p14:cNvPr>
                <p14:cNvContentPartPr/>
                <p14:nvPr/>
              </p14:nvContentPartPr>
              <p14:xfrm>
                <a:off x="7511082" y="1885998"/>
                <a:ext cx="23040" cy="644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603E8A63-3A24-4E77-8DA1-89DCB8ACB7C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502082" y="1876998"/>
                  <a:ext cx="40680" cy="8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3F65FB88-B137-440E-B6FB-B8ACAC36F613}"/>
                  </a:ext>
                </a:extLst>
              </p14:cNvPr>
              <p14:cNvContentPartPr/>
              <p14:nvPr/>
            </p14:nvContentPartPr>
            <p14:xfrm>
              <a:off x="7468602" y="1097958"/>
              <a:ext cx="179640" cy="1000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3F65FB88-B137-440E-B6FB-B8ACAC36F613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7459962" y="1089318"/>
                <a:ext cx="197280" cy="11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6D1D04EC-0C1A-4D3B-ACBF-5190F3558201}"/>
                  </a:ext>
                </a:extLst>
              </p14:cNvPr>
              <p14:cNvContentPartPr/>
              <p14:nvPr/>
            </p14:nvContentPartPr>
            <p14:xfrm>
              <a:off x="8651562" y="1605918"/>
              <a:ext cx="80280" cy="1483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6D1D04EC-0C1A-4D3B-ACBF-5190F3558201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8642562" y="1596918"/>
                <a:ext cx="97920" cy="16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5" name="Group 134">
            <a:extLst>
              <a:ext uri="{FF2B5EF4-FFF2-40B4-BE49-F238E27FC236}">
                <a16:creationId xmlns:a16="http://schemas.microsoft.com/office/drawing/2014/main" id="{649D4B15-C04F-4D71-9B5E-3DECBE63D69B}"/>
              </a:ext>
            </a:extLst>
          </p:cNvPr>
          <p:cNvGrpSpPr/>
          <p:nvPr/>
        </p:nvGrpSpPr>
        <p:grpSpPr>
          <a:xfrm>
            <a:off x="9256002" y="1304598"/>
            <a:ext cx="1269720" cy="375840"/>
            <a:chOff x="9256002" y="1304598"/>
            <a:chExt cx="1269720" cy="37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5AC1D86-85A8-4287-B74B-5167C7A2A6E8}"/>
                    </a:ext>
                  </a:extLst>
                </p14:cNvPr>
                <p14:cNvContentPartPr/>
                <p14:nvPr/>
              </p14:nvContentPartPr>
              <p14:xfrm>
                <a:off x="9256002" y="1407198"/>
                <a:ext cx="111600" cy="1677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5AC1D86-85A8-4287-B74B-5167C7A2A6E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9247362" y="1398558"/>
                  <a:ext cx="1292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03A46DC-4A3C-4217-BE40-0E639AE27A29}"/>
                    </a:ext>
                  </a:extLst>
                </p14:cNvPr>
                <p14:cNvContentPartPr/>
                <p14:nvPr/>
              </p14:nvContentPartPr>
              <p14:xfrm>
                <a:off x="9289842" y="1433838"/>
                <a:ext cx="102600" cy="716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03A46DC-4A3C-4217-BE40-0E639AE27A29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9280842" y="1424838"/>
                  <a:ext cx="12024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D556BA9-9ABC-46BB-ABE0-742F74B43890}"/>
                    </a:ext>
                  </a:extLst>
                </p14:cNvPr>
                <p14:cNvContentPartPr/>
                <p14:nvPr/>
              </p14:nvContentPartPr>
              <p14:xfrm>
                <a:off x="9318282" y="1358598"/>
                <a:ext cx="114840" cy="363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D556BA9-9ABC-46BB-ABE0-742F74B4389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309282" y="1349598"/>
                  <a:ext cx="1324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1FAD3FAF-DE89-4350-85B4-C2B54FB509AE}"/>
                    </a:ext>
                  </a:extLst>
                </p14:cNvPr>
                <p14:cNvContentPartPr/>
                <p14:nvPr/>
              </p14:nvContentPartPr>
              <p14:xfrm>
                <a:off x="9481362" y="1308558"/>
                <a:ext cx="171360" cy="3290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1FAD3FAF-DE89-4350-85B4-C2B54FB509A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9472362" y="1299918"/>
                  <a:ext cx="189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413B9EB-D37A-4097-9584-96FFC51D6B38}"/>
                    </a:ext>
                  </a:extLst>
                </p14:cNvPr>
                <p14:cNvContentPartPr/>
                <p14:nvPr/>
              </p14:nvContentPartPr>
              <p14:xfrm>
                <a:off x="9651282" y="1420158"/>
                <a:ext cx="79560" cy="1436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413B9EB-D37A-4097-9584-96FFC51D6B3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9642642" y="1411518"/>
                  <a:ext cx="972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4216B74-2677-4D0D-A8CD-ADF0AC26B1C0}"/>
                    </a:ext>
                  </a:extLst>
                </p14:cNvPr>
                <p14:cNvContentPartPr/>
                <p14:nvPr/>
              </p14:nvContentPartPr>
              <p14:xfrm>
                <a:off x="9653802" y="1420158"/>
                <a:ext cx="138600" cy="1976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4216B74-2677-4D0D-A8CD-ADF0AC26B1C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644802" y="1411518"/>
                  <a:ext cx="1562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414A9406-DF17-4EDE-B497-0468DD03EC77}"/>
                    </a:ext>
                  </a:extLst>
                </p14:cNvPr>
                <p14:cNvContentPartPr/>
                <p14:nvPr/>
              </p14:nvContentPartPr>
              <p14:xfrm>
                <a:off x="9835242" y="1420878"/>
                <a:ext cx="68760" cy="1854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414A9406-DF17-4EDE-B497-0468DD03EC7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9826602" y="1412238"/>
                  <a:ext cx="864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D6F93D9-EECA-4BA9-8124-A96B460FB026}"/>
                    </a:ext>
                  </a:extLst>
                </p14:cNvPr>
                <p14:cNvContentPartPr/>
                <p14:nvPr/>
              </p14:nvContentPartPr>
              <p14:xfrm>
                <a:off x="9952602" y="1304598"/>
                <a:ext cx="125280" cy="290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D6F93D9-EECA-4BA9-8124-A96B460FB02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943962" y="1295958"/>
                  <a:ext cx="14292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53177FA-DAFE-45AE-B7EB-AB7DD6662224}"/>
                    </a:ext>
                  </a:extLst>
                </p14:cNvPr>
                <p14:cNvContentPartPr/>
                <p14:nvPr/>
              </p14:nvContentPartPr>
              <p14:xfrm>
                <a:off x="10156722" y="1460118"/>
                <a:ext cx="81360" cy="226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53177FA-DAFE-45AE-B7EB-AB7DD666222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0147722" y="1451478"/>
                  <a:ext cx="990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6AE625E-C686-4DBF-BAF9-0318D737D031}"/>
                    </a:ext>
                  </a:extLst>
                </p14:cNvPr>
                <p14:cNvContentPartPr/>
                <p14:nvPr/>
              </p14:nvContentPartPr>
              <p14:xfrm>
                <a:off x="10126122" y="1540398"/>
                <a:ext cx="54000" cy="100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6AE625E-C686-4DBF-BAF9-0318D737D03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0117122" y="1531398"/>
                  <a:ext cx="716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60C4CF0-3FA2-4506-846E-BC9A45B3F044}"/>
                    </a:ext>
                  </a:extLst>
                </p14:cNvPr>
                <p14:cNvContentPartPr/>
                <p14:nvPr/>
              </p14:nvContentPartPr>
              <p14:xfrm>
                <a:off x="10347522" y="1381998"/>
                <a:ext cx="124920" cy="2203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60C4CF0-3FA2-4506-846E-BC9A45B3F04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0338882" y="1372998"/>
                  <a:ext cx="1425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37ED43C-D95B-4D53-A556-2E551BC018AF}"/>
                    </a:ext>
                  </a:extLst>
                </p14:cNvPr>
                <p14:cNvContentPartPr/>
                <p14:nvPr/>
              </p14:nvContentPartPr>
              <p14:xfrm>
                <a:off x="10348242" y="1482078"/>
                <a:ext cx="87120" cy="230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37ED43C-D95B-4D53-A556-2E551BC018AF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0339242" y="1473078"/>
                  <a:ext cx="1047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7E44BB29-691F-46AC-BFD5-55F0F755CEB1}"/>
                    </a:ext>
                  </a:extLst>
                </p14:cNvPr>
                <p14:cNvContentPartPr/>
                <p14:nvPr/>
              </p14:nvContentPartPr>
              <p14:xfrm>
                <a:off x="10480002" y="1599078"/>
                <a:ext cx="45720" cy="813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7E44BB29-691F-46AC-BFD5-55F0F755CEB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0471362" y="1590438"/>
                  <a:ext cx="63360" cy="9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7F0A3F98-F613-46C4-85E9-6F54A984A1F8}"/>
              </a:ext>
            </a:extLst>
          </p:cNvPr>
          <p:cNvGrpSpPr/>
          <p:nvPr/>
        </p:nvGrpSpPr>
        <p:grpSpPr>
          <a:xfrm>
            <a:off x="10729122" y="1394958"/>
            <a:ext cx="1380960" cy="243720"/>
            <a:chOff x="10729122" y="1394958"/>
            <a:chExt cx="1380960" cy="24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2BBCF17-F24E-4036-9F6E-869671FB9373}"/>
                    </a:ext>
                  </a:extLst>
                </p14:cNvPr>
                <p14:cNvContentPartPr/>
                <p14:nvPr/>
              </p14:nvContentPartPr>
              <p14:xfrm>
                <a:off x="10729122" y="1497918"/>
                <a:ext cx="75960" cy="1076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2BBCF17-F24E-4036-9F6E-869671FB937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0720482" y="1488918"/>
                  <a:ext cx="936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E7CA891A-C882-49E4-8F59-71911CB0F358}"/>
                    </a:ext>
                  </a:extLst>
                </p14:cNvPr>
                <p14:cNvContentPartPr/>
                <p14:nvPr/>
              </p14:nvContentPartPr>
              <p14:xfrm>
                <a:off x="10797162" y="1394958"/>
                <a:ext cx="64440" cy="154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E7CA891A-C882-49E4-8F59-71911CB0F358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0788522" y="1385958"/>
                  <a:ext cx="820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79B6C0E-5E8E-47EA-88DB-D0B017692DE9}"/>
                    </a:ext>
                  </a:extLst>
                </p14:cNvPr>
                <p14:cNvContentPartPr/>
                <p14:nvPr/>
              </p14:nvContentPartPr>
              <p14:xfrm>
                <a:off x="10917402" y="1507278"/>
                <a:ext cx="108720" cy="777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79B6C0E-5E8E-47EA-88DB-D0B017692DE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0908762" y="1498278"/>
                  <a:ext cx="1263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B01DEA5-97CF-4F35-A469-86987B1E673A}"/>
                    </a:ext>
                  </a:extLst>
                </p14:cNvPr>
                <p14:cNvContentPartPr/>
                <p14:nvPr/>
              </p14:nvContentPartPr>
              <p14:xfrm>
                <a:off x="11121162" y="1461558"/>
                <a:ext cx="33840" cy="1450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B01DEA5-97CF-4F35-A469-86987B1E673A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1112522" y="1452558"/>
                  <a:ext cx="5148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2B95331-1F73-46A8-8F6B-EC8282C3ADE5}"/>
                    </a:ext>
                  </a:extLst>
                </p14:cNvPr>
                <p14:cNvContentPartPr/>
                <p14:nvPr/>
              </p14:nvContentPartPr>
              <p14:xfrm>
                <a:off x="11221242" y="1532838"/>
                <a:ext cx="10440" cy="716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2B95331-1F73-46A8-8F6B-EC8282C3ADE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1212242" y="1524198"/>
                  <a:ext cx="2808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F55C4EE-AB1D-4C7D-A937-1214453D6462}"/>
                    </a:ext>
                  </a:extLst>
                </p14:cNvPr>
                <p14:cNvContentPartPr/>
                <p14:nvPr/>
              </p14:nvContentPartPr>
              <p14:xfrm>
                <a:off x="11299362" y="1437798"/>
                <a:ext cx="130320" cy="1551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F55C4EE-AB1D-4C7D-A937-1214453D646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1290362" y="1428798"/>
                  <a:ext cx="14796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A96F18FB-C321-49D6-884A-7D1BCE8B19B3}"/>
                    </a:ext>
                  </a:extLst>
                </p14:cNvPr>
                <p14:cNvContentPartPr/>
                <p14:nvPr/>
              </p14:nvContentPartPr>
              <p14:xfrm>
                <a:off x="11430042" y="1538598"/>
                <a:ext cx="64080" cy="1000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A96F18FB-C321-49D6-884A-7D1BCE8B19B3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1421402" y="1529598"/>
                  <a:ext cx="8172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A1825005-0EF6-4D10-9727-2563656B0657}"/>
                    </a:ext>
                  </a:extLst>
                </p14:cNvPr>
                <p14:cNvContentPartPr/>
                <p14:nvPr/>
              </p14:nvContentPartPr>
              <p14:xfrm>
                <a:off x="11557482" y="1539318"/>
                <a:ext cx="32040" cy="259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A1825005-0EF6-4D10-9727-2563656B065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1548842" y="1530318"/>
                  <a:ext cx="496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D80BA5D-6E26-472E-9583-F563E05783E8}"/>
                    </a:ext>
                  </a:extLst>
                </p14:cNvPr>
                <p14:cNvContentPartPr/>
                <p14:nvPr/>
              </p14:nvContentPartPr>
              <p14:xfrm>
                <a:off x="11652882" y="1532478"/>
                <a:ext cx="125640" cy="248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D80BA5D-6E26-472E-9583-F563E05783E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1643882" y="1523478"/>
                  <a:ext cx="143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D34ED5F-6129-40A7-9D37-306012DAA58A}"/>
                    </a:ext>
                  </a:extLst>
                </p14:cNvPr>
                <p14:cNvContentPartPr/>
                <p14:nvPr/>
              </p14:nvContentPartPr>
              <p14:xfrm>
                <a:off x="11884362" y="1531398"/>
                <a:ext cx="38520" cy="874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D34ED5F-6129-40A7-9D37-306012DAA58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1875722" y="1522398"/>
                  <a:ext cx="561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2B8FC65-8CCF-4E34-87D5-4587580EA855}"/>
                    </a:ext>
                  </a:extLst>
                </p14:cNvPr>
                <p14:cNvContentPartPr/>
                <p14:nvPr/>
              </p14:nvContentPartPr>
              <p14:xfrm>
                <a:off x="11961042" y="1489998"/>
                <a:ext cx="149040" cy="1209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2B8FC65-8CCF-4E34-87D5-4587580EA85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1952402" y="1481358"/>
                  <a:ext cx="166680" cy="13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7585B23F-9C49-4406-B983-35E8AA77425A}"/>
              </a:ext>
            </a:extLst>
          </p:cNvPr>
          <p:cNvGrpSpPr/>
          <p:nvPr/>
        </p:nvGrpSpPr>
        <p:grpSpPr>
          <a:xfrm>
            <a:off x="897162" y="2189478"/>
            <a:ext cx="1116360" cy="441720"/>
            <a:chOff x="897162" y="2189478"/>
            <a:chExt cx="1116360" cy="44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13ABCF9C-0CA9-4F29-B339-C6901FA66047}"/>
                    </a:ext>
                  </a:extLst>
                </p14:cNvPr>
                <p14:cNvContentPartPr/>
                <p14:nvPr/>
              </p14:nvContentPartPr>
              <p14:xfrm>
                <a:off x="897162" y="2359758"/>
                <a:ext cx="135360" cy="1893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13ABCF9C-0CA9-4F29-B339-C6901FA6604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88522" y="2351118"/>
                  <a:ext cx="15300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7823030-EBC4-4D27-9EF6-8976815C5B2B}"/>
                    </a:ext>
                  </a:extLst>
                </p14:cNvPr>
                <p14:cNvContentPartPr/>
                <p14:nvPr/>
              </p14:nvContentPartPr>
              <p14:xfrm>
                <a:off x="934602" y="2384958"/>
                <a:ext cx="110880" cy="500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7823030-EBC4-4D27-9EF6-8976815C5B2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25962" y="2375958"/>
                  <a:ext cx="12852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B4B2799-437A-4900-8653-D67719EE0A6B}"/>
                    </a:ext>
                  </a:extLst>
                </p14:cNvPr>
                <p14:cNvContentPartPr/>
                <p14:nvPr/>
              </p14:nvContentPartPr>
              <p14:xfrm>
                <a:off x="947202" y="2291358"/>
                <a:ext cx="116640" cy="288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B4B2799-437A-4900-8653-D67719EE0A6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938202" y="2282358"/>
                  <a:ext cx="1342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8206AAD-AA32-4062-98B3-CA4046C65A13}"/>
                    </a:ext>
                  </a:extLst>
                </p14:cNvPr>
                <p14:cNvContentPartPr/>
                <p14:nvPr/>
              </p14:nvContentPartPr>
              <p14:xfrm>
                <a:off x="1161402" y="2272278"/>
                <a:ext cx="117720" cy="3153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8206AAD-AA32-4062-98B3-CA4046C65A1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152762" y="2263278"/>
                  <a:ext cx="13536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1CDCB2FC-560E-4D23-AF44-6C373F664D03}"/>
                    </a:ext>
                  </a:extLst>
                </p14:cNvPr>
                <p14:cNvContentPartPr/>
                <p14:nvPr/>
              </p14:nvContentPartPr>
              <p14:xfrm>
                <a:off x="1400802" y="2337798"/>
                <a:ext cx="149760" cy="223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1CDCB2FC-560E-4D23-AF44-6C373F664D03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392162" y="2329158"/>
                  <a:ext cx="1674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7218232-A56C-4FC6-B2E8-3F3DFEB5BFAD}"/>
                    </a:ext>
                  </a:extLst>
                </p14:cNvPr>
                <p14:cNvContentPartPr/>
                <p14:nvPr/>
              </p14:nvContentPartPr>
              <p14:xfrm>
                <a:off x="1393602" y="2422398"/>
                <a:ext cx="142560" cy="500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7218232-A56C-4FC6-B2E8-3F3DFEB5BFAD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384602" y="2413398"/>
                  <a:ext cx="16020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7DCC563-6E64-4C9F-B691-161BBA4AE236}"/>
                    </a:ext>
                  </a:extLst>
                </p14:cNvPr>
                <p14:cNvContentPartPr/>
                <p14:nvPr/>
              </p14:nvContentPartPr>
              <p14:xfrm>
                <a:off x="1440042" y="2189478"/>
                <a:ext cx="114840" cy="1029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7DCC563-6E64-4C9F-B691-161BBA4AE236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431042" y="2180838"/>
                  <a:ext cx="1324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AFF603C-A4F7-4531-B2A5-72317D6546CE}"/>
                    </a:ext>
                  </a:extLst>
                </p14:cNvPr>
                <p14:cNvContentPartPr/>
                <p14:nvPr/>
              </p14:nvContentPartPr>
              <p14:xfrm>
                <a:off x="1648842" y="2225118"/>
                <a:ext cx="109080" cy="4060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AFF603C-A4F7-4531-B2A5-72317D6546CE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640202" y="2216478"/>
                  <a:ext cx="126720" cy="42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CC0F054D-7665-46BB-9EC3-EE23EA64121A}"/>
                    </a:ext>
                  </a:extLst>
                </p14:cNvPr>
                <p14:cNvContentPartPr/>
                <p14:nvPr/>
              </p14:nvContentPartPr>
              <p14:xfrm>
                <a:off x="1897602" y="2459118"/>
                <a:ext cx="115920" cy="111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CC0F054D-7665-46BB-9EC3-EE23EA64121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888962" y="2450478"/>
                  <a:ext cx="1335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084B7D5A-78F5-4D6E-85FE-E0C4302FB556}"/>
                    </a:ext>
                  </a:extLst>
                </p14:cNvPr>
                <p14:cNvContentPartPr/>
                <p14:nvPr/>
              </p14:nvContentPartPr>
              <p14:xfrm>
                <a:off x="1867722" y="2527158"/>
                <a:ext cx="95400" cy="75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084B7D5A-78F5-4D6E-85FE-E0C4302FB556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858722" y="2518158"/>
                  <a:ext cx="11304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F6A865B0-070B-44AB-909C-75946F6E2D66}"/>
              </a:ext>
            </a:extLst>
          </p:cNvPr>
          <p:cNvGrpSpPr/>
          <p:nvPr/>
        </p:nvGrpSpPr>
        <p:grpSpPr>
          <a:xfrm>
            <a:off x="2386122" y="2078958"/>
            <a:ext cx="2201040" cy="694080"/>
            <a:chOff x="2386122" y="2078958"/>
            <a:chExt cx="2201040" cy="69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8A50EA57-CFD0-481B-A69F-FD9C68A83C79}"/>
                    </a:ext>
                  </a:extLst>
                </p14:cNvPr>
                <p14:cNvContentPartPr/>
                <p14:nvPr/>
              </p14:nvContentPartPr>
              <p14:xfrm>
                <a:off x="2386122" y="2320158"/>
                <a:ext cx="118800" cy="1980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8A50EA57-CFD0-481B-A69F-FD9C68A83C7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377122" y="2311158"/>
                  <a:ext cx="1364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D212A3D-7852-4DE5-AA8A-C6408E9BC961}"/>
                    </a:ext>
                  </a:extLst>
                </p14:cNvPr>
                <p14:cNvContentPartPr/>
                <p14:nvPr/>
              </p14:nvContentPartPr>
              <p14:xfrm>
                <a:off x="2408802" y="2403678"/>
                <a:ext cx="108360" cy="291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D212A3D-7852-4DE5-AA8A-C6408E9BC96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399802" y="2394678"/>
                  <a:ext cx="1260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EFDB5EB-73F4-483F-BC5B-565450183C4D}"/>
                    </a:ext>
                  </a:extLst>
                </p14:cNvPr>
                <p14:cNvContentPartPr/>
                <p14:nvPr/>
              </p14:nvContentPartPr>
              <p14:xfrm>
                <a:off x="2430762" y="2295318"/>
                <a:ext cx="147600" cy="237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EFDB5EB-73F4-483F-BC5B-565450183C4D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421762" y="2286678"/>
                  <a:ext cx="1652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D5246BC2-6FE0-48DC-BFB0-BB9308DF5BB7}"/>
                    </a:ext>
                  </a:extLst>
                </p14:cNvPr>
                <p14:cNvContentPartPr/>
                <p14:nvPr/>
              </p14:nvContentPartPr>
              <p14:xfrm>
                <a:off x="2743242" y="2211438"/>
                <a:ext cx="165960" cy="3956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D5246BC2-6FE0-48DC-BFB0-BB9308DF5BB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734602" y="2202798"/>
                  <a:ext cx="183600" cy="41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1599346-C56A-41AF-A280-C722F69E1895}"/>
                    </a:ext>
                  </a:extLst>
                </p14:cNvPr>
                <p14:cNvContentPartPr/>
                <p14:nvPr/>
              </p14:nvContentPartPr>
              <p14:xfrm>
                <a:off x="3085242" y="2279118"/>
                <a:ext cx="227160" cy="2131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1599346-C56A-41AF-A280-C722F69E1895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076602" y="2270118"/>
                  <a:ext cx="2448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7817033-A686-4236-947D-8C652968F72D}"/>
                    </a:ext>
                  </a:extLst>
                </p14:cNvPr>
                <p14:cNvContentPartPr/>
                <p14:nvPr/>
              </p14:nvContentPartPr>
              <p14:xfrm>
                <a:off x="2996322" y="2651718"/>
                <a:ext cx="87120" cy="1112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7817033-A686-4236-947D-8C652968F72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987322" y="2643078"/>
                  <a:ext cx="1047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B915EA2E-4B4E-4BCA-93DA-1CF08E56A7AF}"/>
                    </a:ext>
                  </a:extLst>
                </p14:cNvPr>
                <p14:cNvContentPartPr/>
                <p14:nvPr/>
              </p14:nvContentPartPr>
              <p14:xfrm>
                <a:off x="3118362" y="2678358"/>
                <a:ext cx="95760" cy="615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B915EA2E-4B4E-4BCA-93DA-1CF08E56A7AF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109722" y="2669718"/>
                  <a:ext cx="11340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FD2A4237-E30F-4661-B2E1-CB8BE2C62C4A}"/>
                    </a:ext>
                  </a:extLst>
                </p14:cNvPr>
                <p14:cNvContentPartPr/>
                <p14:nvPr/>
              </p14:nvContentPartPr>
              <p14:xfrm>
                <a:off x="3296202" y="2708238"/>
                <a:ext cx="7200" cy="648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FD2A4237-E30F-4661-B2E1-CB8BE2C62C4A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287562" y="2699598"/>
                  <a:ext cx="2484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513667C-8838-4DCF-97D5-F9F86ECE3004}"/>
                    </a:ext>
                  </a:extLst>
                </p14:cNvPr>
                <p14:cNvContentPartPr/>
                <p14:nvPr/>
              </p14:nvContentPartPr>
              <p14:xfrm>
                <a:off x="3156522" y="2078958"/>
                <a:ext cx="167760" cy="1134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513667C-8838-4DCF-97D5-F9F86ECE300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147522" y="2070318"/>
                  <a:ext cx="1854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C1C6192-6393-47CF-AAE6-2411C35E5E4E}"/>
                    </a:ext>
                  </a:extLst>
                </p14:cNvPr>
                <p14:cNvContentPartPr/>
                <p14:nvPr/>
              </p14:nvContentPartPr>
              <p14:xfrm>
                <a:off x="3372882" y="2359038"/>
                <a:ext cx="104760" cy="1108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C1C6192-6393-47CF-AAE6-2411C35E5E4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363882" y="2350398"/>
                  <a:ext cx="1224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053A2F3-AE3E-4A0E-A0D0-3DC5187D81D6}"/>
                    </a:ext>
                  </a:extLst>
                </p14:cNvPr>
                <p14:cNvContentPartPr/>
                <p14:nvPr/>
              </p14:nvContentPartPr>
              <p14:xfrm>
                <a:off x="3551082" y="2436438"/>
                <a:ext cx="32760" cy="712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053A2F3-AE3E-4A0E-A0D0-3DC5187D81D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542082" y="2427438"/>
                  <a:ext cx="504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9FBFC92-F930-456A-8BD9-D4C3062CE60A}"/>
                    </a:ext>
                  </a:extLst>
                </p14:cNvPr>
                <p14:cNvContentPartPr/>
                <p14:nvPr/>
              </p14:nvContentPartPr>
              <p14:xfrm>
                <a:off x="3585642" y="2320158"/>
                <a:ext cx="23040" cy="100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9FBFC92-F930-456A-8BD9-D4C3062CE60A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577002" y="2311518"/>
                  <a:ext cx="406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691677E-90D4-49EF-9FDA-D502485FDB67}"/>
                    </a:ext>
                  </a:extLst>
                </p14:cNvPr>
                <p14:cNvContentPartPr/>
                <p14:nvPr/>
              </p14:nvContentPartPr>
              <p14:xfrm>
                <a:off x="3761322" y="2296758"/>
                <a:ext cx="95400" cy="178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691677E-90D4-49EF-9FDA-D502485FDB6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752682" y="2287758"/>
                  <a:ext cx="1130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84B5E525-F2F5-4852-B84C-0E387D583A08}"/>
                    </a:ext>
                  </a:extLst>
                </p14:cNvPr>
                <p14:cNvContentPartPr/>
                <p14:nvPr/>
              </p14:nvContentPartPr>
              <p14:xfrm>
                <a:off x="3758442" y="2308998"/>
                <a:ext cx="115560" cy="1821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84B5E525-F2F5-4852-B84C-0E387D583A0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749802" y="2300358"/>
                  <a:ext cx="13320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599E4C19-1290-4BED-B97E-0129D9B5ED48}"/>
                    </a:ext>
                  </a:extLst>
                </p14:cNvPr>
                <p14:cNvContentPartPr/>
                <p14:nvPr/>
              </p14:nvContentPartPr>
              <p14:xfrm>
                <a:off x="3931962" y="2353638"/>
                <a:ext cx="55440" cy="1465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599E4C19-1290-4BED-B97E-0129D9B5ED4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922962" y="2344998"/>
                  <a:ext cx="730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32B44550-5F19-48A4-9E3A-8CC162E346A3}"/>
                    </a:ext>
                  </a:extLst>
                </p14:cNvPr>
                <p14:cNvContentPartPr/>
                <p14:nvPr/>
              </p14:nvContentPartPr>
              <p14:xfrm>
                <a:off x="4095042" y="2130438"/>
                <a:ext cx="157680" cy="4626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32B44550-5F19-48A4-9E3A-8CC162E346A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086402" y="2121798"/>
                  <a:ext cx="175320" cy="48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EB1F0A4-BE76-4FE8-9BB0-A4A42A4CDFAB}"/>
                    </a:ext>
                  </a:extLst>
                </p14:cNvPr>
                <p14:cNvContentPartPr/>
                <p14:nvPr/>
              </p14:nvContentPartPr>
              <p14:xfrm>
                <a:off x="4474482" y="2377398"/>
                <a:ext cx="112680" cy="183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EB1F0A4-BE76-4FE8-9BB0-A4A42A4CDFAB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465842" y="2368758"/>
                  <a:ext cx="1303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45F9716-003E-406B-A757-04682E3D867B}"/>
                    </a:ext>
                  </a:extLst>
                </p14:cNvPr>
                <p14:cNvContentPartPr/>
                <p14:nvPr/>
              </p14:nvContentPartPr>
              <p14:xfrm>
                <a:off x="4435602" y="2429238"/>
                <a:ext cx="95040" cy="82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45F9716-003E-406B-A757-04682E3D867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426602" y="2420238"/>
                  <a:ext cx="11268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2ABA1641-81B6-4AFD-8DD9-E8BA25615162}"/>
              </a:ext>
            </a:extLst>
          </p:cNvPr>
          <p:cNvGrpSpPr/>
          <p:nvPr/>
        </p:nvGrpSpPr>
        <p:grpSpPr>
          <a:xfrm>
            <a:off x="4977762" y="2622198"/>
            <a:ext cx="321120" cy="115200"/>
            <a:chOff x="4977762" y="2622198"/>
            <a:chExt cx="321120" cy="11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2A16B2E-27FD-4920-89CF-9D987B3D424F}"/>
                    </a:ext>
                  </a:extLst>
                </p14:cNvPr>
                <p14:cNvContentPartPr/>
                <p14:nvPr/>
              </p14:nvContentPartPr>
              <p14:xfrm>
                <a:off x="4977762" y="2622198"/>
                <a:ext cx="39600" cy="1152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2A16B2E-27FD-4920-89CF-9D987B3D424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968762" y="2613558"/>
                  <a:ext cx="572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37B3EB70-B24B-4E2A-8510-AE7965DE4461}"/>
                    </a:ext>
                  </a:extLst>
                </p14:cNvPr>
                <p14:cNvContentPartPr/>
                <p14:nvPr/>
              </p14:nvContentPartPr>
              <p14:xfrm>
                <a:off x="5117442" y="2647038"/>
                <a:ext cx="81000" cy="666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37B3EB70-B24B-4E2A-8510-AE7965DE446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108442" y="2638038"/>
                  <a:ext cx="9864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4EF42BF-BCDF-4F6D-9C85-DBCB936C0FD7}"/>
                    </a:ext>
                  </a:extLst>
                </p14:cNvPr>
                <p14:cNvContentPartPr/>
                <p14:nvPr/>
              </p14:nvContentPartPr>
              <p14:xfrm>
                <a:off x="5275122" y="2677278"/>
                <a:ext cx="23760" cy="536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4EF42BF-BCDF-4F6D-9C85-DBCB936C0FD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266122" y="2668278"/>
                  <a:ext cx="41400" cy="7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062DFD2D-2730-4BEA-8FAD-540E88F1F6FB}"/>
              </a:ext>
            </a:extLst>
          </p:cNvPr>
          <p:cNvGrpSpPr/>
          <p:nvPr/>
        </p:nvGrpSpPr>
        <p:grpSpPr>
          <a:xfrm>
            <a:off x="5116002" y="1992918"/>
            <a:ext cx="1533960" cy="529560"/>
            <a:chOff x="5116002" y="1992918"/>
            <a:chExt cx="1533960" cy="52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4EE93323-76AA-4FE7-912E-682FC5D07481}"/>
                    </a:ext>
                  </a:extLst>
                </p14:cNvPr>
                <p14:cNvContentPartPr/>
                <p14:nvPr/>
              </p14:nvContentPartPr>
              <p14:xfrm>
                <a:off x="5116002" y="2169678"/>
                <a:ext cx="270000" cy="2329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EE93323-76AA-4FE7-912E-682FC5D07481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107002" y="2160678"/>
                  <a:ext cx="28764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B9AB4B80-FECD-4B04-9444-B47B377B9023}"/>
                    </a:ext>
                  </a:extLst>
                </p14:cNvPr>
                <p14:cNvContentPartPr/>
                <p14:nvPr/>
              </p14:nvContentPartPr>
              <p14:xfrm>
                <a:off x="5163162" y="1992918"/>
                <a:ext cx="168480" cy="925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B9AB4B80-FECD-4B04-9444-B47B377B9023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154162" y="1984278"/>
                  <a:ext cx="1861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356E2A49-CDCB-4EFC-80D9-4F2E3A832792}"/>
                    </a:ext>
                  </a:extLst>
                </p14:cNvPr>
                <p14:cNvContentPartPr/>
                <p14:nvPr/>
              </p14:nvContentPartPr>
              <p14:xfrm>
                <a:off x="5477442" y="2233038"/>
                <a:ext cx="114480" cy="1378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356E2A49-CDCB-4EFC-80D9-4F2E3A832792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468442" y="2224398"/>
                  <a:ext cx="1321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957B2F8-B395-414B-8C82-0BC21C6E96E7}"/>
                    </a:ext>
                  </a:extLst>
                </p14:cNvPr>
                <p14:cNvContentPartPr/>
                <p14:nvPr/>
              </p14:nvContentPartPr>
              <p14:xfrm>
                <a:off x="5629002" y="2346078"/>
                <a:ext cx="66600" cy="842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957B2F8-B395-414B-8C82-0BC21C6E96E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620362" y="2337078"/>
                  <a:ext cx="8424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60DADEC-56D2-45B9-8AD1-487B72CAA6BC}"/>
                    </a:ext>
                  </a:extLst>
                </p14:cNvPr>
                <p14:cNvContentPartPr/>
                <p14:nvPr/>
              </p14:nvContentPartPr>
              <p14:xfrm>
                <a:off x="5721522" y="2152758"/>
                <a:ext cx="11160" cy="75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60DADEC-56D2-45B9-8AD1-487B72CAA6B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712522" y="2143758"/>
                  <a:ext cx="288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D9F7CAF0-AF25-42A0-8752-5FED51EB626D}"/>
                    </a:ext>
                  </a:extLst>
                </p14:cNvPr>
                <p14:cNvContentPartPr/>
                <p14:nvPr/>
              </p14:nvContentPartPr>
              <p14:xfrm>
                <a:off x="5866242" y="2238798"/>
                <a:ext cx="100080" cy="1598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9F7CAF0-AF25-42A0-8752-5FED51EB626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857242" y="2230158"/>
                  <a:ext cx="11772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0726629A-A6E8-490A-A4BA-1A977909D28C}"/>
                    </a:ext>
                  </a:extLst>
                </p14:cNvPr>
                <p14:cNvContentPartPr/>
                <p14:nvPr/>
              </p14:nvContentPartPr>
              <p14:xfrm>
                <a:off x="5860842" y="2204598"/>
                <a:ext cx="111240" cy="1123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0726629A-A6E8-490A-A4BA-1A977909D28C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852202" y="2195958"/>
                  <a:ext cx="12888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8A753904-6232-4447-9813-54E1ADD0925B}"/>
                    </a:ext>
                  </a:extLst>
                </p14:cNvPr>
                <p14:cNvContentPartPr/>
                <p14:nvPr/>
              </p14:nvContentPartPr>
              <p14:xfrm>
                <a:off x="6028602" y="2140158"/>
                <a:ext cx="132480" cy="2926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8A753904-6232-4447-9813-54E1ADD0925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019602" y="2131158"/>
                  <a:ext cx="15012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9A8935C6-1D29-4550-9174-B49EAF718CBE}"/>
                    </a:ext>
                  </a:extLst>
                </p14:cNvPr>
                <p14:cNvContentPartPr/>
                <p14:nvPr/>
              </p14:nvContentPartPr>
              <p14:xfrm>
                <a:off x="6176922" y="2247438"/>
                <a:ext cx="137520" cy="1555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9A8935C6-1D29-4550-9174-B49EAF718CB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168282" y="2238438"/>
                  <a:ext cx="1551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0577781-8472-44D3-8916-48E5C3ECCFC5}"/>
                    </a:ext>
                  </a:extLst>
                </p14:cNvPr>
                <p14:cNvContentPartPr/>
                <p14:nvPr/>
              </p14:nvContentPartPr>
              <p14:xfrm>
                <a:off x="6224442" y="2242398"/>
                <a:ext cx="119520" cy="1684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0577781-8472-44D3-8916-48E5C3ECCFC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215442" y="2233398"/>
                  <a:ext cx="1371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66867CC6-4ACB-46B5-B331-97930DDA3113}"/>
                    </a:ext>
                  </a:extLst>
                </p14:cNvPr>
                <p14:cNvContentPartPr/>
                <p14:nvPr/>
              </p14:nvContentPartPr>
              <p14:xfrm>
                <a:off x="6404082" y="2234838"/>
                <a:ext cx="24840" cy="2127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66867CC6-4ACB-46B5-B331-97930DDA311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395442" y="2225838"/>
                  <a:ext cx="4248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1A82C58-A9C9-47A2-899E-E1CB552ADE19}"/>
                    </a:ext>
                  </a:extLst>
                </p14:cNvPr>
                <p14:cNvContentPartPr/>
                <p14:nvPr/>
              </p14:nvContentPartPr>
              <p14:xfrm>
                <a:off x="6447642" y="2092638"/>
                <a:ext cx="202320" cy="4298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1A82C58-A9C9-47A2-899E-E1CB552ADE1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439002" y="2083638"/>
                  <a:ext cx="219960" cy="44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D3C532B5-528E-480D-87AA-5200EDDCE923}"/>
              </a:ext>
            </a:extLst>
          </p:cNvPr>
          <p:cNvGrpSpPr/>
          <p:nvPr/>
        </p:nvGrpSpPr>
        <p:grpSpPr>
          <a:xfrm>
            <a:off x="6999522" y="2335278"/>
            <a:ext cx="171000" cy="82440"/>
            <a:chOff x="6999522" y="2335278"/>
            <a:chExt cx="171000" cy="8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EFE1D58-89C0-4FA7-AAA0-7A859D203F9B}"/>
                    </a:ext>
                  </a:extLst>
                </p14:cNvPr>
                <p14:cNvContentPartPr/>
                <p14:nvPr/>
              </p14:nvContentPartPr>
              <p14:xfrm>
                <a:off x="7056762" y="2335278"/>
                <a:ext cx="113760" cy="230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EFE1D58-89C0-4FA7-AAA0-7A859D203F9B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047762" y="2326638"/>
                  <a:ext cx="1314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CAFAC6D-0DAC-43C3-B1EB-6943C6544E07}"/>
                    </a:ext>
                  </a:extLst>
                </p14:cNvPr>
                <p14:cNvContentPartPr/>
                <p14:nvPr/>
              </p14:nvContentPartPr>
              <p14:xfrm>
                <a:off x="6999522" y="2402598"/>
                <a:ext cx="105840" cy="151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CAFAC6D-0DAC-43C3-B1EB-6943C6544E07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990882" y="2393598"/>
                  <a:ext cx="12348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8CAB161F-BD4B-48C0-A21A-0C88B4D16E66}"/>
              </a:ext>
            </a:extLst>
          </p:cNvPr>
          <p:cNvGrpSpPr/>
          <p:nvPr/>
        </p:nvGrpSpPr>
        <p:grpSpPr>
          <a:xfrm>
            <a:off x="7612602" y="2180838"/>
            <a:ext cx="873720" cy="236880"/>
            <a:chOff x="7612602" y="2180838"/>
            <a:chExt cx="87372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D361C79B-8BBA-400F-94E8-3141D62328D9}"/>
                    </a:ext>
                  </a:extLst>
                </p14:cNvPr>
                <p14:cNvContentPartPr/>
                <p14:nvPr/>
              </p14:nvContentPartPr>
              <p14:xfrm>
                <a:off x="7612602" y="2180838"/>
                <a:ext cx="260280" cy="2368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D361C79B-8BBA-400F-94E8-3141D62328D9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603962" y="2171838"/>
                  <a:ext cx="27792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DC40547-E640-4158-A846-57A9F546BDBF}"/>
                    </a:ext>
                  </a:extLst>
                </p14:cNvPr>
                <p14:cNvContentPartPr/>
                <p14:nvPr/>
              </p14:nvContentPartPr>
              <p14:xfrm>
                <a:off x="7990962" y="2287398"/>
                <a:ext cx="108720" cy="1000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DC40547-E640-4158-A846-57A9F546BDB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981962" y="2278758"/>
                  <a:ext cx="1263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B7D66CC1-3276-40FF-8D5E-4BD923435031}"/>
                    </a:ext>
                  </a:extLst>
                </p14:cNvPr>
                <p14:cNvContentPartPr/>
                <p14:nvPr/>
              </p14:nvContentPartPr>
              <p14:xfrm>
                <a:off x="8151162" y="2356518"/>
                <a:ext cx="31680" cy="540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B7D66CC1-3276-40FF-8D5E-4BD923435031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142522" y="2347878"/>
                  <a:ext cx="4932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242C0AEC-9E26-49FA-952C-B09472D0E5C3}"/>
                    </a:ext>
                  </a:extLst>
                </p14:cNvPr>
                <p14:cNvContentPartPr/>
                <p14:nvPr/>
              </p14:nvContentPartPr>
              <p14:xfrm>
                <a:off x="8203722" y="2222598"/>
                <a:ext cx="14760" cy="108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242C0AEC-9E26-49FA-952C-B09472D0E5C3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194722" y="2213958"/>
                  <a:ext cx="324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FEC8BE2-C34B-4C03-A992-BBF8D888CC20}"/>
                    </a:ext>
                  </a:extLst>
                </p14:cNvPr>
                <p14:cNvContentPartPr/>
                <p14:nvPr/>
              </p14:nvContentPartPr>
              <p14:xfrm>
                <a:off x="8369322" y="2237358"/>
                <a:ext cx="117000" cy="1792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FEC8BE2-C34B-4C03-A992-BBF8D888CC20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360682" y="2228358"/>
                  <a:ext cx="1346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8ABDB604-EFA4-4CA4-A0E5-C9959FFAF55A}"/>
                    </a:ext>
                  </a:extLst>
                </p14:cNvPr>
                <p14:cNvContentPartPr/>
                <p14:nvPr/>
              </p14:nvContentPartPr>
              <p14:xfrm>
                <a:off x="8322882" y="2339598"/>
                <a:ext cx="112680" cy="64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8ABDB604-EFA4-4CA4-A0E5-C9959FFAF55A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313882" y="2330598"/>
                  <a:ext cx="13032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C568627D-B10C-49CB-ABF3-792E4D039EFA}"/>
              </a:ext>
            </a:extLst>
          </p:cNvPr>
          <p:cNvGrpSpPr/>
          <p:nvPr/>
        </p:nvGrpSpPr>
        <p:grpSpPr>
          <a:xfrm>
            <a:off x="7445562" y="2692758"/>
            <a:ext cx="316080" cy="116640"/>
            <a:chOff x="7445562" y="2692758"/>
            <a:chExt cx="316080" cy="11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A189555D-E0A0-4E45-BCF5-6A292EAED9EF}"/>
                    </a:ext>
                  </a:extLst>
                </p14:cNvPr>
                <p14:cNvContentPartPr/>
                <p14:nvPr/>
              </p14:nvContentPartPr>
              <p14:xfrm>
                <a:off x="7445562" y="2692758"/>
                <a:ext cx="77400" cy="1155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A189555D-E0A0-4E45-BCF5-6A292EAED9EF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436562" y="2683758"/>
                  <a:ext cx="950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5BB8EAB8-DB4B-4144-8A0D-49B4E94D2FCE}"/>
                    </a:ext>
                  </a:extLst>
                </p14:cNvPr>
                <p14:cNvContentPartPr/>
                <p14:nvPr/>
              </p14:nvContentPartPr>
              <p14:xfrm>
                <a:off x="7560762" y="2730918"/>
                <a:ext cx="108000" cy="489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5BB8EAB8-DB4B-4144-8A0D-49B4E94D2FCE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552122" y="2721918"/>
                  <a:ext cx="12564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D34A4CC6-A543-490D-9DED-FA6DE1935F44}"/>
                    </a:ext>
                  </a:extLst>
                </p14:cNvPr>
                <p14:cNvContentPartPr/>
                <p14:nvPr/>
              </p14:nvContentPartPr>
              <p14:xfrm>
                <a:off x="7743282" y="2758638"/>
                <a:ext cx="18360" cy="507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D34A4CC6-A543-490D-9DED-FA6DE1935F44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734642" y="2749998"/>
                  <a:ext cx="36000" cy="68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09B5947D-30EA-4249-9406-408E7340EA01}"/>
                  </a:ext>
                </a:extLst>
              </p14:cNvPr>
              <p14:cNvContentPartPr/>
              <p14:nvPr/>
            </p14:nvContentPartPr>
            <p14:xfrm>
              <a:off x="7657602" y="2012358"/>
              <a:ext cx="183600" cy="7776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09B5947D-30EA-4249-9406-408E7340EA01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7648602" y="2003718"/>
                <a:ext cx="201240" cy="95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7" name="Group 206">
            <a:extLst>
              <a:ext uri="{FF2B5EF4-FFF2-40B4-BE49-F238E27FC236}">
                <a16:creationId xmlns:a16="http://schemas.microsoft.com/office/drawing/2014/main" id="{C823B0BB-D14F-4DD9-849B-A47A1A5DEF90}"/>
              </a:ext>
            </a:extLst>
          </p:cNvPr>
          <p:cNvGrpSpPr/>
          <p:nvPr/>
        </p:nvGrpSpPr>
        <p:grpSpPr>
          <a:xfrm>
            <a:off x="8744802" y="2310798"/>
            <a:ext cx="137880" cy="77040"/>
            <a:chOff x="8744802" y="2310798"/>
            <a:chExt cx="137880" cy="7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624F23B6-D0FA-489D-956E-27C17FC34BDF}"/>
                    </a:ext>
                  </a:extLst>
                </p14:cNvPr>
                <p14:cNvContentPartPr/>
                <p14:nvPr/>
              </p14:nvContentPartPr>
              <p14:xfrm>
                <a:off x="8763162" y="2310798"/>
                <a:ext cx="113040" cy="248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624F23B6-D0FA-489D-956E-27C17FC34BDF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8754162" y="2301798"/>
                  <a:ext cx="1306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C4670459-DCB3-4B0C-B588-E84E896589A2}"/>
                    </a:ext>
                  </a:extLst>
                </p14:cNvPr>
                <p14:cNvContentPartPr/>
                <p14:nvPr/>
              </p14:nvContentPartPr>
              <p14:xfrm>
                <a:off x="8744802" y="2377038"/>
                <a:ext cx="137880" cy="108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C4670459-DCB3-4B0C-B588-E84E896589A2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8736162" y="2368038"/>
                  <a:ext cx="15552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BE174582-B7BF-4CCF-B5FD-D3547B47D9BE}"/>
              </a:ext>
            </a:extLst>
          </p:cNvPr>
          <p:cNvGrpSpPr/>
          <p:nvPr/>
        </p:nvGrpSpPr>
        <p:grpSpPr>
          <a:xfrm>
            <a:off x="9242322" y="2225838"/>
            <a:ext cx="196200" cy="218520"/>
            <a:chOff x="9242322" y="2225838"/>
            <a:chExt cx="196200" cy="21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B9F11FD6-0143-413F-8EBD-92EA1531FFEB}"/>
                    </a:ext>
                  </a:extLst>
                </p14:cNvPr>
                <p14:cNvContentPartPr/>
                <p14:nvPr/>
              </p14:nvContentPartPr>
              <p14:xfrm>
                <a:off x="9242322" y="2225838"/>
                <a:ext cx="196200" cy="2185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B9F11FD6-0143-413F-8EBD-92EA1531FFEB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9233682" y="2216838"/>
                  <a:ext cx="2138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0B19310E-67E5-4830-817C-77C115FDFB72}"/>
                    </a:ext>
                  </a:extLst>
                </p14:cNvPr>
                <p14:cNvContentPartPr/>
                <p14:nvPr/>
              </p14:nvContentPartPr>
              <p14:xfrm>
                <a:off x="9263922" y="2347518"/>
                <a:ext cx="100800" cy="244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0B19310E-67E5-4830-817C-77C115FDFB72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9254922" y="2338878"/>
                  <a:ext cx="11844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E737F52E-4E4C-4409-AEF6-63016C5FAFF4}"/>
              </a:ext>
            </a:extLst>
          </p:cNvPr>
          <p:cNvGrpSpPr/>
          <p:nvPr/>
        </p:nvGrpSpPr>
        <p:grpSpPr>
          <a:xfrm>
            <a:off x="9701682" y="2217558"/>
            <a:ext cx="609480" cy="228240"/>
            <a:chOff x="9701682" y="2217558"/>
            <a:chExt cx="609480" cy="22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B3B24D30-7636-42E6-B63D-EE60EBD1026C}"/>
                    </a:ext>
                  </a:extLst>
                </p14:cNvPr>
                <p14:cNvContentPartPr/>
                <p14:nvPr/>
              </p14:nvContentPartPr>
              <p14:xfrm>
                <a:off x="9701682" y="2217558"/>
                <a:ext cx="276840" cy="2170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B3B24D30-7636-42E6-B63D-EE60EBD1026C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9693042" y="2208558"/>
                  <a:ext cx="29448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EF9A914-8056-41FB-960D-62BADE5D5B05}"/>
                    </a:ext>
                  </a:extLst>
                </p14:cNvPr>
                <p14:cNvContentPartPr/>
                <p14:nvPr/>
              </p14:nvContentPartPr>
              <p14:xfrm>
                <a:off x="10006962" y="2274438"/>
                <a:ext cx="140760" cy="1267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EF9A914-8056-41FB-960D-62BADE5D5B0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9998322" y="2265438"/>
                  <a:ext cx="1584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08CA1D8-4F03-49F1-B7C5-0325016D4F89}"/>
                    </a:ext>
                  </a:extLst>
                </p14:cNvPr>
                <p14:cNvContentPartPr/>
                <p14:nvPr/>
              </p14:nvContentPartPr>
              <p14:xfrm>
                <a:off x="10190562" y="2376318"/>
                <a:ext cx="48960" cy="694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08CA1D8-4F03-49F1-B7C5-0325016D4F8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10181922" y="2367678"/>
                  <a:ext cx="6660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7294E296-FCA0-4E23-AFA9-5B1A77D6D68D}"/>
                    </a:ext>
                  </a:extLst>
                </p14:cNvPr>
                <p14:cNvContentPartPr/>
                <p14:nvPr/>
              </p14:nvContentPartPr>
              <p14:xfrm>
                <a:off x="10307562" y="2223318"/>
                <a:ext cx="3600" cy="198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7294E296-FCA0-4E23-AFA9-5B1A77D6D68D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0298922" y="2214678"/>
                  <a:ext cx="2124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5C68019E-736D-4CCF-BB14-1C4402342CDF}"/>
              </a:ext>
            </a:extLst>
          </p:cNvPr>
          <p:cNvGrpSpPr/>
          <p:nvPr/>
        </p:nvGrpSpPr>
        <p:grpSpPr>
          <a:xfrm>
            <a:off x="9558042" y="2695638"/>
            <a:ext cx="299880" cy="125640"/>
            <a:chOff x="9558042" y="2695638"/>
            <a:chExt cx="299880" cy="12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6CCA0C4-9299-4AE4-A1E9-684A03C0A0B2}"/>
                    </a:ext>
                  </a:extLst>
                </p14:cNvPr>
                <p14:cNvContentPartPr/>
                <p14:nvPr/>
              </p14:nvContentPartPr>
              <p14:xfrm>
                <a:off x="9558042" y="2695638"/>
                <a:ext cx="76320" cy="1087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6CCA0C4-9299-4AE4-A1E9-684A03C0A0B2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9549402" y="2686638"/>
                  <a:ext cx="939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64BEE379-9E18-46A6-ACB1-6BDF20C9177C}"/>
                    </a:ext>
                  </a:extLst>
                </p14:cNvPr>
                <p14:cNvContentPartPr/>
                <p14:nvPr/>
              </p14:nvContentPartPr>
              <p14:xfrm>
                <a:off x="9669282" y="2720838"/>
                <a:ext cx="109800" cy="558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64BEE379-9E18-46A6-ACB1-6BDF20C9177C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9660642" y="2711838"/>
                  <a:ext cx="12744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AABB2A6-E9BE-4E41-A561-CE6BE8C24399}"/>
                    </a:ext>
                  </a:extLst>
                </p14:cNvPr>
                <p14:cNvContentPartPr/>
                <p14:nvPr/>
              </p14:nvContentPartPr>
              <p14:xfrm>
                <a:off x="9839922" y="2769438"/>
                <a:ext cx="18000" cy="518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AABB2A6-E9BE-4E41-A561-CE6BE8C24399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9831282" y="2760798"/>
                  <a:ext cx="35640" cy="69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A48B6F7D-29C8-43D2-A5BB-F64C66B2B676}"/>
                  </a:ext>
                </a:extLst>
              </p14:cNvPr>
              <p14:cNvContentPartPr/>
              <p14:nvPr/>
            </p14:nvContentPartPr>
            <p14:xfrm>
              <a:off x="9730842" y="2043318"/>
              <a:ext cx="203040" cy="7560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A48B6F7D-29C8-43D2-A5BB-F64C66B2B676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9721842" y="2034678"/>
                <a:ext cx="220680" cy="9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21" name="Group 220">
            <a:extLst>
              <a:ext uri="{FF2B5EF4-FFF2-40B4-BE49-F238E27FC236}">
                <a16:creationId xmlns:a16="http://schemas.microsoft.com/office/drawing/2014/main" id="{E6637C94-020A-46DD-9A5D-CB47C482DB26}"/>
              </a:ext>
            </a:extLst>
          </p:cNvPr>
          <p:cNvGrpSpPr/>
          <p:nvPr/>
        </p:nvGrpSpPr>
        <p:grpSpPr>
          <a:xfrm>
            <a:off x="511962" y="3358758"/>
            <a:ext cx="394200" cy="217080"/>
            <a:chOff x="511962" y="3358758"/>
            <a:chExt cx="394200" cy="21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75AACA31-73F3-4AC1-8AF9-3E159B9E7BB5}"/>
                    </a:ext>
                  </a:extLst>
                </p14:cNvPr>
                <p14:cNvContentPartPr/>
                <p14:nvPr/>
              </p14:nvContentPartPr>
              <p14:xfrm>
                <a:off x="558042" y="3437958"/>
                <a:ext cx="167040" cy="230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75AACA31-73F3-4AC1-8AF9-3E159B9E7BB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549042" y="3429318"/>
                  <a:ext cx="1846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F77B74E-D97E-403B-A8A6-F5FDCB1F4DC2}"/>
                    </a:ext>
                  </a:extLst>
                </p14:cNvPr>
                <p14:cNvContentPartPr/>
                <p14:nvPr/>
              </p14:nvContentPartPr>
              <p14:xfrm>
                <a:off x="511962" y="3512838"/>
                <a:ext cx="159480" cy="1620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F77B74E-D97E-403B-A8A6-F5FDCB1F4DC2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503322" y="3503838"/>
                  <a:ext cx="17712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177978A9-313F-462A-9274-CD39686E55FC}"/>
                    </a:ext>
                  </a:extLst>
                </p14:cNvPr>
                <p14:cNvContentPartPr/>
                <p14:nvPr/>
              </p14:nvContentPartPr>
              <p14:xfrm>
                <a:off x="749922" y="3358758"/>
                <a:ext cx="156240" cy="2170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177978A9-313F-462A-9274-CD39686E55FC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41282" y="3350118"/>
                  <a:ext cx="173880" cy="23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6EA3DDCF-63C0-4DA4-AC88-C4F2A07AF8D2}"/>
              </a:ext>
            </a:extLst>
          </p:cNvPr>
          <p:cNvGrpSpPr/>
          <p:nvPr/>
        </p:nvGrpSpPr>
        <p:grpSpPr>
          <a:xfrm>
            <a:off x="1193082" y="3385038"/>
            <a:ext cx="156600" cy="236520"/>
            <a:chOff x="1193082" y="3385038"/>
            <a:chExt cx="156600" cy="23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C75E4B77-6156-4563-ACB2-572A144B7D00}"/>
                    </a:ext>
                  </a:extLst>
                </p14:cNvPr>
                <p14:cNvContentPartPr/>
                <p14:nvPr/>
              </p14:nvContentPartPr>
              <p14:xfrm>
                <a:off x="1226202" y="3385038"/>
                <a:ext cx="123480" cy="2365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75E4B77-6156-4563-ACB2-572A144B7D00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217202" y="3376398"/>
                  <a:ext cx="14112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A6EDC0F-E6FB-4D17-A866-8647FED6A379}"/>
                    </a:ext>
                  </a:extLst>
                </p14:cNvPr>
                <p14:cNvContentPartPr/>
                <p14:nvPr/>
              </p14:nvContentPartPr>
              <p14:xfrm>
                <a:off x="1193082" y="3475398"/>
                <a:ext cx="122760" cy="637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A6EDC0F-E6FB-4D17-A866-8647FED6A379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184082" y="3466758"/>
                  <a:ext cx="140400" cy="81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CE7B0AE7-7FED-45BE-8158-E14029A28A75}"/>
                  </a:ext>
                </a:extLst>
              </p14:cNvPr>
              <p14:cNvContentPartPr/>
              <p14:nvPr/>
            </p14:nvContentPartPr>
            <p14:xfrm>
              <a:off x="1250682" y="3193158"/>
              <a:ext cx="133920" cy="7812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CE7B0AE7-7FED-45BE-8158-E14029A28A75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1242042" y="3184518"/>
                <a:ext cx="151560" cy="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2A5DE5AE-7067-4344-826C-6E59B0E1A538}"/>
                  </a:ext>
                </a:extLst>
              </p14:cNvPr>
              <p14:cNvContentPartPr/>
              <p14:nvPr/>
            </p14:nvContentPartPr>
            <p14:xfrm>
              <a:off x="1812642" y="3450558"/>
              <a:ext cx="189720" cy="14004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2A5DE5AE-7067-4344-826C-6E59B0E1A538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1804002" y="3441558"/>
                <a:ext cx="207360" cy="15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33" name="Group 232">
            <a:extLst>
              <a:ext uri="{FF2B5EF4-FFF2-40B4-BE49-F238E27FC236}">
                <a16:creationId xmlns:a16="http://schemas.microsoft.com/office/drawing/2014/main" id="{080B1B04-998C-4FC5-8161-E76C561D504C}"/>
              </a:ext>
            </a:extLst>
          </p:cNvPr>
          <p:cNvGrpSpPr/>
          <p:nvPr/>
        </p:nvGrpSpPr>
        <p:grpSpPr>
          <a:xfrm>
            <a:off x="2437242" y="3233478"/>
            <a:ext cx="2410920" cy="514080"/>
            <a:chOff x="2437242" y="3233478"/>
            <a:chExt cx="2410920" cy="51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EC39C87-B0F1-4234-A7E4-BFFBC32885AA}"/>
                    </a:ext>
                  </a:extLst>
                </p14:cNvPr>
                <p14:cNvContentPartPr/>
                <p14:nvPr/>
              </p14:nvContentPartPr>
              <p14:xfrm>
                <a:off x="2437242" y="3316278"/>
                <a:ext cx="1056240" cy="4312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EC39C87-B0F1-4234-A7E4-BFFBC32885AA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428242" y="3307638"/>
                  <a:ext cx="1073880" cy="44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669E388-F5F8-41EF-BD79-650DAE66CFAD}"/>
                    </a:ext>
                  </a:extLst>
                </p14:cNvPr>
                <p14:cNvContentPartPr/>
                <p14:nvPr/>
              </p14:nvContentPartPr>
              <p14:xfrm>
                <a:off x="3554682" y="3318438"/>
                <a:ext cx="2160" cy="212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669E388-F5F8-41EF-BD79-650DAE66CFAD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545682" y="3309798"/>
                  <a:ext cx="198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B6446FE3-6888-4AAA-8FD3-A0B9E0DFBCBE}"/>
                    </a:ext>
                  </a:extLst>
                </p14:cNvPr>
                <p14:cNvContentPartPr/>
                <p14:nvPr/>
              </p14:nvContentPartPr>
              <p14:xfrm>
                <a:off x="3575562" y="3442638"/>
                <a:ext cx="111600" cy="993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B6446FE3-6888-4AAA-8FD3-A0B9E0DFBCBE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566922" y="3433638"/>
                  <a:ext cx="12924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18A40A45-04A3-409B-AAF2-F518E912C1DF}"/>
                    </a:ext>
                  </a:extLst>
                </p14:cNvPr>
                <p14:cNvContentPartPr/>
                <p14:nvPr/>
              </p14:nvContentPartPr>
              <p14:xfrm>
                <a:off x="3728562" y="3439758"/>
                <a:ext cx="143640" cy="2462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8A40A45-04A3-409B-AAF2-F518E912C1DF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719922" y="3430758"/>
                  <a:ext cx="16128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E112FC23-2F8F-4B8D-97E9-BE79A718A389}"/>
                    </a:ext>
                  </a:extLst>
                </p14:cNvPr>
                <p14:cNvContentPartPr/>
                <p14:nvPr/>
              </p14:nvContentPartPr>
              <p14:xfrm>
                <a:off x="3924762" y="3409158"/>
                <a:ext cx="80280" cy="1494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E112FC23-2F8F-4B8D-97E9-BE79A718A389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915762" y="3400158"/>
                  <a:ext cx="979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960559EB-4B77-4B7F-BC7C-960421560316}"/>
                    </a:ext>
                  </a:extLst>
                </p14:cNvPr>
                <p14:cNvContentPartPr/>
                <p14:nvPr/>
              </p14:nvContentPartPr>
              <p14:xfrm>
                <a:off x="4100802" y="3233478"/>
                <a:ext cx="747360" cy="3024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960559EB-4B77-4B7F-BC7C-960421560316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091802" y="3224478"/>
                  <a:ext cx="765000" cy="320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id="{BFC17BF9-4CF2-4F86-AC50-A6D25B3A5F15}"/>
                  </a:ext>
                </a:extLst>
              </p14:cNvPr>
              <p14:cNvContentPartPr/>
              <p14:nvPr/>
            </p14:nvContentPartPr>
            <p14:xfrm>
              <a:off x="5362962" y="3199278"/>
              <a:ext cx="1068120" cy="23796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BFC17BF9-4CF2-4F86-AC50-A6D25B3A5F15}"/>
                  </a:ext>
                </a:extLst>
              </p:cNvPr>
              <p:cNvPicPr/>
              <p:nvPr/>
            </p:nvPicPr>
            <p:blipFill>
              <a:blip r:embed="rId377"/>
              <a:stretch>
                <a:fillRect/>
              </a:stretch>
            </p:blipFill>
            <p:spPr>
              <a:xfrm>
                <a:off x="5354322" y="3190638"/>
                <a:ext cx="1085760" cy="25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8" name="Group 247">
            <a:extLst>
              <a:ext uri="{FF2B5EF4-FFF2-40B4-BE49-F238E27FC236}">
                <a16:creationId xmlns:a16="http://schemas.microsoft.com/office/drawing/2014/main" id="{9B08D9F4-E55F-4EEB-AF45-CA889E8C6D00}"/>
              </a:ext>
            </a:extLst>
          </p:cNvPr>
          <p:cNvGrpSpPr/>
          <p:nvPr/>
        </p:nvGrpSpPr>
        <p:grpSpPr>
          <a:xfrm>
            <a:off x="6846162" y="3184878"/>
            <a:ext cx="696240" cy="221400"/>
            <a:chOff x="6846162" y="3184878"/>
            <a:chExt cx="696240" cy="22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1AAD29FB-769D-4D23-A8C7-5DB529810AF7}"/>
                    </a:ext>
                  </a:extLst>
                </p14:cNvPr>
                <p14:cNvContentPartPr/>
                <p14:nvPr/>
              </p14:nvContentPartPr>
              <p14:xfrm>
                <a:off x="6846162" y="3184878"/>
                <a:ext cx="261000" cy="2073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1AAD29FB-769D-4D23-A8C7-5DB529810AF7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6837522" y="3176238"/>
                  <a:ext cx="2786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331F7EA9-C021-4641-812C-F920CB148EB4}"/>
                    </a:ext>
                  </a:extLst>
                </p14:cNvPr>
                <p14:cNvContentPartPr/>
                <p14:nvPr/>
              </p14:nvContentPartPr>
              <p14:xfrm>
                <a:off x="7173762" y="3258678"/>
                <a:ext cx="155880" cy="1170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331F7EA9-C021-4641-812C-F920CB148EB4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7164762" y="3249678"/>
                  <a:ext cx="173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A04B0D6F-FF68-4F83-B5A5-32B85F22E20F}"/>
                    </a:ext>
                  </a:extLst>
                </p14:cNvPr>
                <p14:cNvContentPartPr/>
                <p14:nvPr/>
              </p14:nvContentPartPr>
              <p14:xfrm>
                <a:off x="7421442" y="3352638"/>
                <a:ext cx="52560" cy="536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A04B0D6F-FF68-4F83-B5A5-32B85F22E20F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7412802" y="3343638"/>
                  <a:ext cx="7020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6ABABD88-4230-446F-8CFF-466C55AF4D1A}"/>
                    </a:ext>
                  </a:extLst>
                </p14:cNvPr>
                <p14:cNvContentPartPr/>
                <p14:nvPr/>
              </p14:nvContentPartPr>
              <p14:xfrm>
                <a:off x="7511802" y="3211518"/>
                <a:ext cx="30600" cy="54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6ABABD88-4230-446F-8CFF-466C55AF4D1A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503162" y="3202518"/>
                  <a:ext cx="4824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9B477B95-97C4-4652-91AC-EF7194A63858}"/>
              </a:ext>
            </a:extLst>
          </p:cNvPr>
          <p:cNvGrpSpPr/>
          <p:nvPr/>
        </p:nvGrpSpPr>
        <p:grpSpPr>
          <a:xfrm>
            <a:off x="6743562" y="3595638"/>
            <a:ext cx="318960" cy="133200"/>
            <a:chOff x="6743562" y="3595638"/>
            <a:chExt cx="318960" cy="13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ECE06BC-C997-42FE-8099-A215D4A7433E}"/>
                    </a:ext>
                  </a:extLst>
                </p14:cNvPr>
                <p14:cNvContentPartPr/>
                <p14:nvPr/>
              </p14:nvContentPartPr>
              <p14:xfrm>
                <a:off x="6743562" y="3595638"/>
                <a:ext cx="66240" cy="1130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ECE06BC-C997-42FE-8099-A215D4A7433E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6734922" y="3586638"/>
                  <a:ext cx="838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C7AEED88-7EB5-4B49-841D-50937DB89615}"/>
                    </a:ext>
                  </a:extLst>
                </p14:cNvPr>
                <p14:cNvContentPartPr/>
                <p14:nvPr/>
              </p14:nvContentPartPr>
              <p14:xfrm>
                <a:off x="6878202" y="3629118"/>
                <a:ext cx="127800" cy="529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C7AEED88-7EB5-4B49-841D-50937DB89615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869562" y="3620478"/>
                  <a:ext cx="14544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1D738B2E-C287-4584-BE11-E020B9D85C70}"/>
                    </a:ext>
                  </a:extLst>
                </p14:cNvPr>
                <p14:cNvContentPartPr/>
                <p14:nvPr/>
              </p14:nvContentPartPr>
              <p14:xfrm>
                <a:off x="7021482" y="3648198"/>
                <a:ext cx="41040" cy="806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1D738B2E-C287-4584-BE11-E020B9D85C70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012842" y="3639198"/>
                  <a:ext cx="58680" cy="98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900BAEBC-3B74-444F-B62B-0F1DDDF36D1C}"/>
                  </a:ext>
                </a:extLst>
              </p14:cNvPr>
              <p14:cNvContentPartPr/>
              <p14:nvPr/>
            </p14:nvContentPartPr>
            <p14:xfrm>
              <a:off x="6912762" y="3001638"/>
              <a:ext cx="176040" cy="10008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900BAEBC-3B74-444F-B62B-0F1DDDF36D1C}"/>
                  </a:ext>
                </a:extLst>
              </p:cNvPr>
              <p:cNvPicPr/>
              <p:nvPr/>
            </p:nvPicPr>
            <p:blipFill>
              <a:blip r:embed="rId393"/>
              <a:stretch>
                <a:fillRect/>
              </a:stretch>
            </p:blipFill>
            <p:spPr>
              <a:xfrm>
                <a:off x="6904122" y="2992998"/>
                <a:ext cx="193680" cy="117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6" name="Group 245">
            <a:extLst>
              <a:ext uri="{FF2B5EF4-FFF2-40B4-BE49-F238E27FC236}">
                <a16:creationId xmlns:a16="http://schemas.microsoft.com/office/drawing/2014/main" id="{B4C2139B-1BFB-4E3E-88BA-92055432F8E1}"/>
              </a:ext>
            </a:extLst>
          </p:cNvPr>
          <p:cNvGrpSpPr/>
          <p:nvPr/>
        </p:nvGrpSpPr>
        <p:grpSpPr>
          <a:xfrm>
            <a:off x="7744722" y="3315198"/>
            <a:ext cx="149400" cy="75240"/>
            <a:chOff x="7744722" y="3315198"/>
            <a:chExt cx="14940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CD8B94E6-56BC-41BB-A8A3-A81B6F33927A}"/>
                    </a:ext>
                  </a:extLst>
                </p14:cNvPr>
                <p14:cNvContentPartPr/>
                <p14:nvPr/>
              </p14:nvContentPartPr>
              <p14:xfrm>
                <a:off x="7795482" y="3315198"/>
                <a:ext cx="98640" cy="172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CD8B94E6-56BC-41BB-A8A3-A81B6F33927A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786482" y="3306198"/>
                  <a:ext cx="1162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8AFC5096-FE74-48E3-A354-757730E2A27C}"/>
                    </a:ext>
                  </a:extLst>
                </p14:cNvPr>
                <p14:cNvContentPartPr/>
                <p14:nvPr/>
              </p14:nvContentPartPr>
              <p14:xfrm>
                <a:off x="7744722" y="3373518"/>
                <a:ext cx="132120" cy="169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8AFC5096-FE74-48E3-A354-757730E2A27C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736082" y="3364518"/>
                  <a:ext cx="149760" cy="3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A186ED8B-34B7-4FFA-BE64-3E98AB3B04FB}"/>
                  </a:ext>
                </a:extLst>
              </p14:cNvPr>
              <p14:cNvContentPartPr/>
              <p14:nvPr/>
            </p14:nvContentPartPr>
            <p14:xfrm>
              <a:off x="8090682" y="3184878"/>
              <a:ext cx="69840" cy="20232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A186ED8B-34B7-4FFA-BE64-3E98AB3B04FB}"/>
                  </a:ext>
                </a:extLst>
              </p:cNvPr>
              <p:cNvPicPr/>
              <p:nvPr/>
            </p:nvPicPr>
            <p:blipFill>
              <a:blip r:embed="rId399"/>
              <a:stretch>
                <a:fillRect/>
              </a:stretch>
            </p:blipFill>
            <p:spPr>
              <a:xfrm>
                <a:off x="8081682" y="3176238"/>
                <a:ext cx="8748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A7E7F3CE-5A69-48FD-BDBC-0A86E0858238}"/>
                  </a:ext>
                </a:extLst>
              </p14:cNvPr>
              <p14:cNvContentPartPr/>
              <p14:nvPr/>
            </p14:nvContentPartPr>
            <p14:xfrm>
              <a:off x="6847602" y="3496998"/>
              <a:ext cx="21960" cy="2700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A7E7F3CE-5A69-48FD-BDBC-0A86E0858238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6838962" y="3487998"/>
                <a:ext cx="39600" cy="44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4" name="Group 253">
            <a:extLst>
              <a:ext uri="{FF2B5EF4-FFF2-40B4-BE49-F238E27FC236}">
                <a16:creationId xmlns:a16="http://schemas.microsoft.com/office/drawing/2014/main" id="{4807902B-7B26-4F79-8B3E-4244474840EC}"/>
              </a:ext>
            </a:extLst>
          </p:cNvPr>
          <p:cNvGrpSpPr/>
          <p:nvPr/>
        </p:nvGrpSpPr>
        <p:grpSpPr>
          <a:xfrm>
            <a:off x="631842" y="4583838"/>
            <a:ext cx="719640" cy="368640"/>
            <a:chOff x="631842" y="4583838"/>
            <a:chExt cx="719640" cy="36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A117C053-B6F4-4068-A662-59AE0B21CF4F}"/>
                    </a:ext>
                  </a:extLst>
                </p14:cNvPr>
                <p14:cNvContentPartPr/>
                <p14:nvPr/>
              </p14:nvContentPartPr>
              <p14:xfrm>
                <a:off x="631842" y="4620198"/>
                <a:ext cx="201600" cy="2916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A117C053-B6F4-4068-A662-59AE0B21CF4F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623202" y="4611558"/>
                  <a:ext cx="21924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94F81601-C7E3-4D36-A9EF-A05C6A1806E2}"/>
                    </a:ext>
                  </a:extLst>
                </p14:cNvPr>
                <p14:cNvContentPartPr/>
                <p14:nvPr/>
              </p14:nvContentPartPr>
              <p14:xfrm>
                <a:off x="980322" y="4654758"/>
                <a:ext cx="176040" cy="2437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94F81601-C7E3-4D36-A9EF-A05C6A1806E2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971682" y="4645758"/>
                  <a:ext cx="19368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97EE0B3-E5FA-4232-9630-150F686983A4}"/>
                    </a:ext>
                  </a:extLst>
                </p14:cNvPr>
                <p14:cNvContentPartPr/>
                <p14:nvPr/>
              </p14:nvContentPartPr>
              <p14:xfrm>
                <a:off x="1312602" y="4583838"/>
                <a:ext cx="38880" cy="1346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97EE0B3-E5FA-4232-9630-150F686983A4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303602" y="4575198"/>
                  <a:ext cx="5652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CB732447-7858-493D-8632-E57B02E69074}"/>
                    </a:ext>
                  </a:extLst>
                </p14:cNvPr>
                <p14:cNvContentPartPr/>
                <p14:nvPr/>
              </p14:nvContentPartPr>
              <p14:xfrm>
                <a:off x="1317642" y="4922238"/>
                <a:ext cx="16920" cy="302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CB732447-7858-493D-8632-E57B02E69074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1308642" y="4913238"/>
                  <a:ext cx="3456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1" name="Group 270">
            <a:extLst>
              <a:ext uri="{FF2B5EF4-FFF2-40B4-BE49-F238E27FC236}">
                <a16:creationId xmlns:a16="http://schemas.microsoft.com/office/drawing/2014/main" id="{33C8F9DB-8544-4875-BB27-EA7EF63545FF}"/>
              </a:ext>
            </a:extLst>
          </p:cNvPr>
          <p:cNvGrpSpPr/>
          <p:nvPr/>
        </p:nvGrpSpPr>
        <p:grpSpPr>
          <a:xfrm>
            <a:off x="2000922" y="4502838"/>
            <a:ext cx="3654000" cy="570960"/>
            <a:chOff x="2000922" y="4502838"/>
            <a:chExt cx="3654000" cy="57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7467709C-DD48-4D11-97F2-D6A5A32ADEBF}"/>
                    </a:ext>
                  </a:extLst>
                </p14:cNvPr>
                <p14:cNvContentPartPr/>
                <p14:nvPr/>
              </p14:nvContentPartPr>
              <p14:xfrm>
                <a:off x="2000922" y="4581678"/>
                <a:ext cx="355680" cy="2962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7467709C-DD48-4D11-97F2-D6A5A32ADEBF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1992282" y="4573038"/>
                  <a:ext cx="37332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EF488385-B29D-4746-9F34-13ADD84F5884}"/>
                    </a:ext>
                  </a:extLst>
                </p14:cNvPr>
                <p14:cNvContentPartPr/>
                <p14:nvPr/>
              </p14:nvContentPartPr>
              <p14:xfrm>
                <a:off x="2407002" y="4584558"/>
                <a:ext cx="324000" cy="4359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EF488385-B29D-4746-9F34-13ADD84F5884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2398362" y="4575918"/>
                  <a:ext cx="34164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E66B608B-8A59-4EB7-ACC0-FA35A94D7B97}"/>
                    </a:ext>
                  </a:extLst>
                </p14:cNvPr>
                <p14:cNvContentPartPr/>
                <p14:nvPr/>
              </p14:nvContentPartPr>
              <p14:xfrm>
                <a:off x="2806242" y="4735398"/>
                <a:ext cx="760680" cy="15480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E66B608B-8A59-4EB7-ACC0-FA35A94D7B97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2797242" y="4726758"/>
                  <a:ext cx="778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F78841E6-6CC9-4B30-88B3-E2999EC220A2}"/>
                    </a:ext>
                  </a:extLst>
                </p14:cNvPr>
                <p14:cNvContentPartPr/>
                <p14:nvPr/>
              </p14:nvContentPartPr>
              <p14:xfrm>
                <a:off x="3654762" y="4719558"/>
                <a:ext cx="1061640" cy="35424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F78841E6-6CC9-4B30-88B3-E2999EC220A2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646122" y="4710918"/>
                  <a:ext cx="107928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5306EA39-5164-4861-A063-0A0F4FFF7A3D}"/>
                    </a:ext>
                  </a:extLst>
                </p14:cNvPr>
                <p14:cNvContentPartPr/>
                <p14:nvPr/>
              </p14:nvContentPartPr>
              <p14:xfrm>
                <a:off x="4799922" y="4625958"/>
                <a:ext cx="855000" cy="2728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5306EA39-5164-4861-A063-0A0F4FFF7A3D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4790922" y="4616958"/>
                  <a:ext cx="87264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527CC050-D477-4C02-8C1F-65E8BD6DA8E8}"/>
                    </a:ext>
                  </a:extLst>
                </p14:cNvPr>
                <p14:cNvContentPartPr/>
                <p14:nvPr/>
              </p14:nvContentPartPr>
              <p14:xfrm>
                <a:off x="5426682" y="4502838"/>
                <a:ext cx="28440" cy="442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527CC050-D477-4C02-8C1F-65E8BD6DA8E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417682" y="4494198"/>
                  <a:ext cx="46080" cy="6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0" name="Group 269">
            <a:extLst>
              <a:ext uri="{FF2B5EF4-FFF2-40B4-BE49-F238E27FC236}">
                <a16:creationId xmlns:a16="http://schemas.microsoft.com/office/drawing/2014/main" id="{4B6689B4-71EF-4DFF-9D19-90649473E195}"/>
              </a:ext>
            </a:extLst>
          </p:cNvPr>
          <p:cNvGrpSpPr/>
          <p:nvPr/>
        </p:nvGrpSpPr>
        <p:grpSpPr>
          <a:xfrm>
            <a:off x="6067122" y="4724598"/>
            <a:ext cx="488160" cy="348120"/>
            <a:chOff x="6067122" y="4724598"/>
            <a:chExt cx="488160" cy="34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A5333C9D-E63F-4B81-9E63-31E809591828}"/>
                    </a:ext>
                  </a:extLst>
                </p14:cNvPr>
                <p14:cNvContentPartPr/>
                <p14:nvPr/>
              </p14:nvContentPartPr>
              <p14:xfrm>
                <a:off x="6067122" y="4724598"/>
                <a:ext cx="259200" cy="3481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A5333C9D-E63F-4B81-9E63-31E809591828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058482" y="4715958"/>
                  <a:ext cx="27684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D63CC823-2917-41A1-81D5-8978AB098600}"/>
                    </a:ext>
                  </a:extLst>
                </p14:cNvPr>
                <p14:cNvContentPartPr/>
                <p14:nvPr/>
              </p14:nvContentPartPr>
              <p14:xfrm>
                <a:off x="6409482" y="4742238"/>
                <a:ext cx="145800" cy="1400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D63CC823-2917-41A1-81D5-8978AB098600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400842" y="4733238"/>
                  <a:ext cx="163440" cy="15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6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29AFFF8D-D130-4232-BD0F-2B4245CCD8F5}"/>
                  </a:ext>
                </a:extLst>
              </p14:cNvPr>
              <p14:cNvContentPartPr/>
              <p14:nvPr/>
            </p14:nvContentPartPr>
            <p14:xfrm>
              <a:off x="6621162" y="4506798"/>
              <a:ext cx="33120" cy="6552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29AFFF8D-D130-4232-BD0F-2B4245CCD8F5}"/>
                  </a:ext>
                </a:extLst>
              </p:cNvPr>
              <p:cNvPicPr/>
              <p:nvPr/>
            </p:nvPicPr>
            <p:blipFill>
              <a:blip r:embed="rId427"/>
              <a:stretch>
                <a:fillRect/>
              </a:stretch>
            </p:blipFill>
            <p:spPr>
              <a:xfrm>
                <a:off x="6612162" y="4498158"/>
                <a:ext cx="5076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8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A92B5EFC-BAA4-46CB-9B71-170443DDAC94}"/>
                  </a:ext>
                </a:extLst>
              </p14:cNvPr>
              <p14:cNvContentPartPr/>
              <p14:nvPr/>
            </p14:nvContentPartPr>
            <p14:xfrm>
              <a:off x="7720602" y="4438398"/>
              <a:ext cx="101520" cy="892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A92B5EFC-BAA4-46CB-9B71-170443DDAC94}"/>
                  </a:ext>
                </a:extLst>
              </p:cNvPr>
              <p:cNvPicPr/>
              <p:nvPr/>
            </p:nvPicPr>
            <p:blipFill>
              <a:blip r:embed="rId429"/>
              <a:stretch>
                <a:fillRect/>
              </a:stretch>
            </p:blipFill>
            <p:spPr>
              <a:xfrm>
                <a:off x="7711602" y="4429398"/>
                <a:ext cx="119160" cy="106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69" name="Group 268">
            <a:extLst>
              <a:ext uri="{FF2B5EF4-FFF2-40B4-BE49-F238E27FC236}">
                <a16:creationId xmlns:a16="http://schemas.microsoft.com/office/drawing/2014/main" id="{EBA68A02-ABE8-4DBA-98C6-EC4D5F781884}"/>
              </a:ext>
            </a:extLst>
          </p:cNvPr>
          <p:cNvGrpSpPr/>
          <p:nvPr/>
        </p:nvGrpSpPr>
        <p:grpSpPr>
          <a:xfrm>
            <a:off x="7072962" y="4616598"/>
            <a:ext cx="1764000" cy="466560"/>
            <a:chOff x="7072962" y="4616598"/>
            <a:chExt cx="1764000" cy="46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A82E75DE-1D6D-4F9E-AC25-E1365B8E1785}"/>
                    </a:ext>
                  </a:extLst>
                </p14:cNvPr>
                <p14:cNvContentPartPr/>
                <p14:nvPr/>
              </p14:nvContentPartPr>
              <p14:xfrm>
                <a:off x="7072962" y="4739718"/>
                <a:ext cx="393480" cy="1861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A82E75DE-1D6D-4F9E-AC25-E1365B8E1785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063962" y="4731078"/>
                  <a:ext cx="41112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EF3131E2-84BC-46EF-B0AD-F65D6793CC76}"/>
                    </a:ext>
                  </a:extLst>
                </p14:cNvPr>
                <p14:cNvContentPartPr/>
                <p14:nvPr/>
              </p14:nvContentPartPr>
              <p14:xfrm>
                <a:off x="7520802" y="4750878"/>
                <a:ext cx="457920" cy="993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EF3131E2-84BC-46EF-B0AD-F65D6793CC76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7512162" y="4741878"/>
                  <a:ext cx="4755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ADB50114-0135-4769-BC00-5195B5E9E8E5}"/>
                    </a:ext>
                  </a:extLst>
                </p14:cNvPr>
                <p14:cNvContentPartPr/>
                <p14:nvPr/>
              </p14:nvContentPartPr>
              <p14:xfrm>
                <a:off x="8024082" y="4616598"/>
                <a:ext cx="629640" cy="4665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ADB50114-0135-4769-BC00-5195B5E9E8E5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8015082" y="4607598"/>
                  <a:ext cx="647280" cy="48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E05E6A78-6A08-478D-95BE-2AC45CD99C9A}"/>
                    </a:ext>
                  </a:extLst>
                </p14:cNvPr>
                <p14:cNvContentPartPr/>
                <p14:nvPr/>
              </p14:nvContentPartPr>
              <p14:xfrm>
                <a:off x="8821482" y="4875798"/>
                <a:ext cx="15480" cy="241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E05E6A78-6A08-478D-95BE-2AC45CD99C9A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8812482" y="4866798"/>
                  <a:ext cx="33120" cy="41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1BBB2EF3-0DB3-4939-A310-61AF731117CD}"/>
                  </a:ext>
                </a:extLst>
              </p14:cNvPr>
              <p14:cNvContentPartPr/>
              <p14:nvPr/>
            </p14:nvContentPartPr>
            <p14:xfrm>
              <a:off x="8974482" y="4328958"/>
              <a:ext cx="106920" cy="24948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1BBB2EF3-0DB3-4939-A310-61AF731117CD}"/>
                  </a:ext>
                </a:extLst>
              </p:cNvPr>
              <p:cNvPicPr/>
              <p:nvPr/>
            </p:nvPicPr>
            <p:blipFill>
              <a:blip r:embed="rId439"/>
              <a:stretch>
                <a:fillRect/>
              </a:stretch>
            </p:blipFill>
            <p:spPr>
              <a:xfrm>
                <a:off x="8965482" y="4320318"/>
                <a:ext cx="12456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3DC55AD9-6C07-4E99-876B-DDB02B9FFF25}"/>
                  </a:ext>
                </a:extLst>
              </p14:cNvPr>
              <p14:cNvContentPartPr/>
              <p14:nvPr/>
            </p14:nvContentPartPr>
            <p14:xfrm>
              <a:off x="8915802" y="4840518"/>
              <a:ext cx="7200" cy="180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3DC55AD9-6C07-4E99-876B-DDB02B9FFF25}"/>
                  </a:ext>
                </a:extLst>
              </p:cNvPr>
              <p:cNvPicPr/>
              <p:nvPr/>
            </p:nvPicPr>
            <p:blipFill>
              <a:blip r:embed="rId441"/>
              <a:stretch>
                <a:fillRect/>
              </a:stretch>
            </p:blipFill>
            <p:spPr>
              <a:xfrm>
                <a:off x="8907162" y="4831878"/>
                <a:ext cx="24840" cy="3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82403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9216C-C70A-4892-8DE8-9AACBEC51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Effektiv estimato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06C39B2-4DBA-416C-B003-500733DD51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forventingsrette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timatorar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ersom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eier vi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er meir effektiv 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marL="0" indent="0">
                  <a:buNone/>
                </a:pPr>
                <a:endParaRPr lang="nb-NO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06C39B2-4DBA-416C-B003-500733DD51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38" t="-98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8EF9758-FDED-4FB5-B9BE-C762B5D6A614}"/>
                  </a:ext>
                </a:extLst>
              </p14:cNvPr>
              <p14:cNvContentPartPr/>
              <p14:nvPr/>
            </p14:nvContentPartPr>
            <p14:xfrm>
              <a:off x="766131" y="2892000"/>
              <a:ext cx="490680" cy="379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8EF9758-FDED-4FB5-B9BE-C762B5D6A61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7131" y="2883360"/>
                <a:ext cx="508320" cy="39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22C00418-A1FE-4B25-8BCF-3BB68F7D7CC4}"/>
              </a:ext>
            </a:extLst>
          </p:cNvPr>
          <p:cNvGrpSpPr/>
          <p:nvPr/>
        </p:nvGrpSpPr>
        <p:grpSpPr>
          <a:xfrm>
            <a:off x="2077611" y="2836200"/>
            <a:ext cx="189000" cy="494640"/>
            <a:chOff x="2077611" y="2836200"/>
            <a:chExt cx="189000" cy="49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8A2A8D1-093D-49E0-9660-949EF058633C}"/>
                    </a:ext>
                  </a:extLst>
                </p14:cNvPr>
                <p14:cNvContentPartPr/>
                <p14:nvPr/>
              </p14:nvContentPartPr>
              <p14:xfrm>
                <a:off x="2077611" y="2980560"/>
                <a:ext cx="145800" cy="232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8A2A8D1-093D-49E0-9660-949EF058633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068971" y="2971920"/>
                  <a:ext cx="16344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C2C8C30-1CE4-445F-9CBD-8F073CDD2189}"/>
                    </a:ext>
                  </a:extLst>
                </p14:cNvPr>
                <p14:cNvContentPartPr/>
                <p14:nvPr/>
              </p14:nvContentPartPr>
              <p14:xfrm>
                <a:off x="2092011" y="3130320"/>
                <a:ext cx="86400" cy="8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C2C8C30-1CE4-445F-9CBD-8F073CDD218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083011" y="3121320"/>
                  <a:ext cx="10404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DCE93B2-B192-4B2B-8656-8CF897FF6D71}"/>
                    </a:ext>
                  </a:extLst>
                </p14:cNvPr>
                <p14:cNvContentPartPr/>
                <p14:nvPr/>
              </p14:nvContentPartPr>
              <p14:xfrm>
                <a:off x="2227731" y="3231480"/>
                <a:ext cx="38880" cy="99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DCE93B2-B192-4B2B-8656-8CF897FF6D71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219091" y="3222840"/>
                  <a:ext cx="565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D63DD46-C7AA-4866-A64A-8FF111D6A606}"/>
                    </a:ext>
                  </a:extLst>
                </p14:cNvPr>
                <p14:cNvContentPartPr/>
                <p14:nvPr/>
              </p14:nvContentPartPr>
              <p14:xfrm>
                <a:off x="2097771" y="2836200"/>
                <a:ext cx="85320" cy="741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D63DD46-C7AA-4866-A64A-8FF111D6A60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088771" y="2827200"/>
                  <a:ext cx="102960" cy="9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A2F9DDA-98ED-4AAC-A236-07B1153097B7}"/>
              </a:ext>
            </a:extLst>
          </p:cNvPr>
          <p:cNvGrpSpPr/>
          <p:nvPr/>
        </p:nvGrpSpPr>
        <p:grpSpPr>
          <a:xfrm>
            <a:off x="2497731" y="3128160"/>
            <a:ext cx="113400" cy="108720"/>
            <a:chOff x="2497731" y="3128160"/>
            <a:chExt cx="113400" cy="10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4B330F5-0131-4E92-B073-D331720605E0}"/>
                    </a:ext>
                  </a:extLst>
                </p14:cNvPr>
                <p14:cNvContentPartPr/>
                <p14:nvPr/>
              </p14:nvContentPartPr>
              <p14:xfrm>
                <a:off x="2529411" y="3128160"/>
                <a:ext cx="81720" cy="198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4B330F5-0131-4E92-B073-D331720605E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520411" y="3119160"/>
                  <a:ext cx="993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6215EBE-5648-4D49-B493-5A61B4F1B5D0}"/>
                    </a:ext>
                  </a:extLst>
                </p14:cNvPr>
                <p14:cNvContentPartPr/>
                <p14:nvPr/>
              </p14:nvContentPartPr>
              <p14:xfrm>
                <a:off x="2497731" y="3225720"/>
                <a:ext cx="72720" cy="111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6215EBE-5648-4D49-B493-5A61B4F1B5D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489091" y="3217080"/>
                  <a:ext cx="9036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F3DA699-8195-48CB-BAE6-8220A3FE40D9}"/>
              </a:ext>
            </a:extLst>
          </p:cNvPr>
          <p:cNvGrpSpPr/>
          <p:nvPr/>
        </p:nvGrpSpPr>
        <p:grpSpPr>
          <a:xfrm>
            <a:off x="3037371" y="2989200"/>
            <a:ext cx="894600" cy="606600"/>
            <a:chOff x="3037371" y="2989200"/>
            <a:chExt cx="894600" cy="60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BEE6F7A-72D7-447C-93B4-E069BEB74CE6}"/>
                    </a:ext>
                  </a:extLst>
                </p14:cNvPr>
                <p14:cNvContentPartPr/>
                <p14:nvPr/>
              </p14:nvContentPartPr>
              <p14:xfrm>
                <a:off x="3077331" y="3008280"/>
                <a:ext cx="78120" cy="1389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BEE6F7A-72D7-447C-93B4-E069BEB74CE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68691" y="2999280"/>
                  <a:ext cx="957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89B4169-EDC3-46E6-A541-C1E01C7F8A7E}"/>
                    </a:ext>
                  </a:extLst>
                </p14:cNvPr>
                <p14:cNvContentPartPr/>
                <p14:nvPr/>
              </p14:nvContentPartPr>
              <p14:xfrm>
                <a:off x="3037371" y="2989200"/>
                <a:ext cx="114840" cy="194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89B4169-EDC3-46E6-A541-C1E01C7F8A7E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028371" y="2980560"/>
                  <a:ext cx="1324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5E5FC16-9DAC-49C7-9618-C6BA91368236}"/>
                    </a:ext>
                  </a:extLst>
                </p14:cNvPr>
                <p14:cNvContentPartPr/>
                <p14:nvPr/>
              </p14:nvContentPartPr>
              <p14:xfrm>
                <a:off x="3233931" y="3119880"/>
                <a:ext cx="19800" cy="878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5E5FC16-9DAC-49C7-9618-C6BA91368236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225291" y="3110880"/>
                  <a:ext cx="374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441A8C6-ED7C-4F02-94B2-C8967E9BF54B}"/>
                    </a:ext>
                  </a:extLst>
                </p14:cNvPr>
                <p14:cNvContentPartPr/>
                <p14:nvPr/>
              </p14:nvContentPartPr>
              <p14:xfrm>
                <a:off x="3382971" y="3090720"/>
                <a:ext cx="141840" cy="237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441A8C6-ED7C-4F02-94B2-C8967E9BF54B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373971" y="3081720"/>
                  <a:ext cx="1594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FD7231D-773F-4E29-B60B-0387F465B52A}"/>
                    </a:ext>
                  </a:extLst>
                </p14:cNvPr>
                <p14:cNvContentPartPr/>
                <p14:nvPr/>
              </p14:nvContentPartPr>
              <p14:xfrm>
                <a:off x="3426531" y="3062640"/>
                <a:ext cx="37080" cy="131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FD7231D-773F-4E29-B60B-0387F465B52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417531" y="3053640"/>
                  <a:ext cx="547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865FE6C-2450-40C4-8C9D-B2EB6FDDD3E8}"/>
                    </a:ext>
                  </a:extLst>
                </p14:cNvPr>
                <p14:cNvContentPartPr/>
                <p14:nvPr/>
              </p14:nvContentPartPr>
              <p14:xfrm>
                <a:off x="3623091" y="3033120"/>
                <a:ext cx="111600" cy="1126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865FE6C-2450-40C4-8C9D-B2EB6FDDD3E8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614451" y="3024480"/>
                  <a:ext cx="1292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A9B7126-F410-419F-A1E4-3CDD08B9A4F5}"/>
                    </a:ext>
                  </a:extLst>
                </p14:cNvPr>
                <p14:cNvContentPartPr/>
                <p14:nvPr/>
              </p14:nvContentPartPr>
              <p14:xfrm>
                <a:off x="3642891" y="3003600"/>
                <a:ext cx="111960" cy="1944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A9B7126-F410-419F-A1E4-3CDD08B9A4F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633891" y="2994600"/>
                  <a:ext cx="12960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3FC1DBE-E2AD-4278-B1B8-38D528EAA6D2}"/>
                    </a:ext>
                  </a:extLst>
                </p14:cNvPr>
                <p14:cNvContentPartPr/>
                <p14:nvPr/>
              </p14:nvContentPartPr>
              <p14:xfrm>
                <a:off x="3827931" y="3092880"/>
                <a:ext cx="104040" cy="1256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3FC1DBE-E2AD-4278-B1B8-38D528EAA6D2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818931" y="3084240"/>
                  <a:ext cx="1216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6390E13-B2C2-4D97-AEA4-AB9561064B84}"/>
                    </a:ext>
                  </a:extLst>
                </p14:cNvPr>
                <p14:cNvContentPartPr/>
                <p14:nvPr/>
              </p14:nvContentPartPr>
              <p14:xfrm>
                <a:off x="3062931" y="3272880"/>
                <a:ext cx="766080" cy="943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6390E13-B2C2-4D97-AEA4-AB9561064B84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054291" y="3264240"/>
                  <a:ext cx="7837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06D5D10-FCED-48AA-A9D6-5D03DCC81E28}"/>
                    </a:ext>
                  </a:extLst>
                </p14:cNvPr>
                <p14:cNvContentPartPr/>
                <p14:nvPr/>
              </p14:nvContentPartPr>
              <p14:xfrm>
                <a:off x="3414651" y="3440640"/>
                <a:ext cx="150480" cy="1551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06D5D10-FCED-48AA-A9D6-5D03DCC81E28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406011" y="3432000"/>
                  <a:ext cx="168120" cy="17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C3FF180-E6E0-49C4-AC48-880BAD696F8E}"/>
              </a:ext>
            </a:extLst>
          </p:cNvPr>
          <p:cNvGrpSpPr/>
          <p:nvPr/>
        </p:nvGrpSpPr>
        <p:grpSpPr>
          <a:xfrm>
            <a:off x="4906491" y="2956800"/>
            <a:ext cx="932760" cy="315000"/>
            <a:chOff x="4906491" y="2956800"/>
            <a:chExt cx="93276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13B0C0B-2D43-4D95-A10F-F64DB09A727B}"/>
                    </a:ext>
                  </a:extLst>
                </p14:cNvPr>
                <p14:cNvContentPartPr/>
                <p14:nvPr/>
              </p14:nvContentPartPr>
              <p14:xfrm>
                <a:off x="4920891" y="3006480"/>
                <a:ext cx="88560" cy="1872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13B0C0B-2D43-4D95-A10F-F64DB09A727B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911891" y="2997480"/>
                  <a:ext cx="1062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5F1B9F0-1CAD-4EC5-AFAD-2FFFC6B12981}"/>
                    </a:ext>
                  </a:extLst>
                </p14:cNvPr>
                <p14:cNvContentPartPr/>
                <p14:nvPr/>
              </p14:nvContentPartPr>
              <p14:xfrm>
                <a:off x="4906491" y="3088560"/>
                <a:ext cx="106920" cy="381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5F1B9F0-1CAD-4EC5-AFAD-2FFFC6B12981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897851" y="3079560"/>
                  <a:ext cx="12456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422A8F1-75B9-4DD1-843A-511878C06B78}"/>
                    </a:ext>
                  </a:extLst>
                </p14:cNvPr>
                <p14:cNvContentPartPr/>
                <p14:nvPr/>
              </p14:nvContentPartPr>
              <p14:xfrm>
                <a:off x="4931691" y="3003240"/>
                <a:ext cx="86400" cy="24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422A8F1-75B9-4DD1-843A-511878C06B78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923051" y="2994240"/>
                  <a:ext cx="1040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F58CBA0-F84F-4DA9-B5F6-75093D6E4578}"/>
                    </a:ext>
                  </a:extLst>
                </p14:cNvPr>
                <p14:cNvContentPartPr/>
                <p14:nvPr/>
              </p14:nvContentPartPr>
              <p14:xfrm>
                <a:off x="5129331" y="2956800"/>
                <a:ext cx="127800" cy="2847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F58CBA0-F84F-4DA9-B5F6-75093D6E457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120691" y="2947800"/>
                  <a:ext cx="14544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118F6FB-3DB8-4A05-AEDA-B6CACDFC7889}"/>
                    </a:ext>
                  </a:extLst>
                </p14:cNvPr>
                <p14:cNvContentPartPr/>
                <p14:nvPr/>
              </p14:nvContentPartPr>
              <p14:xfrm>
                <a:off x="5295291" y="3068400"/>
                <a:ext cx="114480" cy="1393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118F6FB-3DB8-4A05-AEDA-B6CACDFC7889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286291" y="3059760"/>
                  <a:ext cx="13212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E2018F1-F8B7-4163-BCA2-7C1D10CC7566}"/>
                    </a:ext>
                  </a:extLst>
                </p14:cNvPr>
                <p14:cNvContentPartPr/>
                <p14:nvPr/>
              </p14:nvContentPartPr>
              <p14:xfrm>
                <a:off x="5296371" y="3068760"/>
                <a:ext cx="107640" cy="1512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E2018F1-F8B7-4163-BCA2-7C1D10CC7566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287731" y="3060120"/>
                  <a:ext cx="12528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37F18ED-BC08-43C4-9885-219B8399DF57}"/>
                    </a:ext>
                  </a:extLst>
                </p14:cNvPr>
                <p14:cNvContentPartPr/>
                <p14:nvPr/>
              </p14:nvContentPartPr>
              <p14:xfrm>
                <a:off x="5423091" y="3172440"/>
                <a:ext cx="61200" cy="907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37F18ED-BC08-43C4-9885-219B8399DF57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414451" y="3163800"/>
                  <a:ext cx="7884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EE788F1-548D-4F53-A7D2-59D56BA6BBFC}"/>
                    </a:ext>
                  </a:extLst>
                </p14:cNvPr>
                <p14:cNvContentPartPr/>
                <p14:nvPr/>
              </p14:nvContentPartPr>
              <p14:xfrm>
                <a:off x="5555931" y="2985240"/>
                <a:ext cx="90000" cy="2865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EE788F1-548D-4F53-A7D2-59D56BA6BBFC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546931" y="2976240"/>
                  <a:ext cx="10764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552E797-AA27-4F0F-8056-E86A27F3B28D}"/>
                    </a:ext>
                  </a:extLst>
                </p14:cNvPr>
                <p14:cNvContentPartPr/>
                <p14:nvPr/>
              </p14:nvContentPartPr>
              <p14:xfrm>
                <a:off x="5762571" y="3143640"/>
                <a:ext cx="76680" cy="129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552E797-AA27-4F0F-8056-E86A27F3B28D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753571" y="3135000"/>
                  <a:ext cx="943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D1F5782-B461-4657-8FCE-2C871A5DA85F}"/>
                    </a:ext>
                  </a:extLst>
                </p14:cNvPr>
                <p14:cNvContentPartPr/>
                <p14:nvPr/>
              </p14:nvContentPartPr>
              <p14:xfrm>
                <a:off x="5746011" y="3197280"/>
                <a:ext cx="58680" cy="90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D1F5782-B461-4657-8FCE-2C871A5DA85F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737011" y="3188280"/>
                  <a:ext cx="76320" cy="2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92DD444-2957-433E-B780-D9E51F8C7732}"/>
              </a:ext>
            </a:extLst>
          </p:cNvPr>
          <p:cNvGrpSpPr/>
          <p:nvPr/>
        </p:nvGrpSpPr>
        <p:grpSpPr>
          <a:xfrm>
            <a:off x="6122931" y="3001080"/>
            <a:ext cx="1017000" cy="308520"/>
            <a:chOff x="6122931" y="3001080"/>
            <a:chExt cx="1017000" cy="30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F76A894-1264-493E-9011-AB682CFA3DB0}"/>
                    </a:ext>
                  </a:extLst>
                </p14:cNvPr>
                <p14:cNvContentPartPr/>
                <p14:nvPr/>
              </p14:nvContentPartPr>
              <p14:xfrm>
                <a:off x="6126891" y="3059400"/>
                <a:ext cx="105480" cy="1962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F76A894-1264-493E-9011-AB682CFA3DB0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118251" y="3050760"/>
                  <a:ext cx="12312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2174F7D-D81F-4BB8-8A55-0B671DA585B4}"/>
                    </a:ext>
                  </a:extLst>
                </p14:cNvPr>
                <p14:cNvContentPartPr/>
                <p14:nvPr/>
              </p14:nvContentPartPr>
              <p14:xfrm>
                <a:off x="6122931" y="3153720"/>
                <a:ext cx="89640" cy="284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2174F7D-D81F-4BB8-8A55-0B671DA585B4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114291" y="3144720"/>
                  <a:ext cx="1072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8580387-BB5E-4735-A5FD-8C0F9AAEFBAE}"/>
                    </a:ext>
                  </a:extLst>
                </p14:cNvPr>
                <p14:cNvContentPartPr/>
                <p14:nvPr/>
              </p14:nvContentPartPr>
              <p14:xfrm>
                <a:off x="6135171" y="3066600"/>
                <a:ext cx="71280" cy="93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8580387-BB5E-4735-A5FD-8C0F9AAEFBAE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126171" y="3057600"/>
                  <a:ext cx="889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D0B6830-EA9E-4E5E-9DEB-86209D84D064}"/>
                    </a:ext>
                  </a:extLst>
                </p14:cNvPr>
                <p14:cNvContentPartPr/>
                <p14:nvPr/>
              </p14:nvContentPartPr>
              <p14:xfrm>
                <a:off x="6329931" y="3001080"/>
                <a:ext cx="129960" cy="289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D0B6830-EA9E-4E5E-9DEB-86209D84D064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321291" y="2992440"/>
                  <a:ext cx="14760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D586EC0-5CF4-46B4-9A1F-64D890682E49}"/>
                    </a:ext>
                  </a:extLst>
                </p14:cNvPr>
                <p14:cNvContentPartPr/>
                <p14:nvPr/>
              </p14:nvContentPartPr>
              <p14:xfrm>
                <a:off x="6538731" y="3110520"/>
                <a:ext cx="97920" cy="1173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D586EC0-5CF4-46B4-9A1F-64D890682E4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529731" y="3101880"/>
                  <a:ext cx="1155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E3AE3C8-7680-4628-817C-D295CE3AD8C7}"/>
                    </a:ext>
                  </a:extLst>
                </p14:cNvPr>
                <p14:cNvContentPartPr/>
                <p14:nvPr/>
              </p14:nvContentPartPr>
              <p14:xfrm>
                <a:off x="6525051" y="3106560"/>
                <a:ext cx="113760" cy="167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E3AE3C8-7680-4628-817C-D295CE3AD8C7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516411" y="3097920"/>
                  <a:ext cx="1314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72B8227-7E55-4CBA-92DF-25442774D050}"/>
                    </a:ext>
                  </a:extLst>
                </p14:cNvPr>
                <p14:cNvContentPartPr/>
                <p14:nvPr/>
              </p14:nvContentPartPr>
              <p14:xfrm>
                <a:off x="6668331" y="3197280"/>
                <a:ext cx="70920" cy="1123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72B8227-7E55-4CBA-92DF-25442774D050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659331" y="3188280"/>
                  <a:ext cx="8856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7DEF519-06E0-435A-949B-47C0BC117DDF}"/>
                    </a:ext>
                  </a:extLst>
                </p14:cNvPr>
                <p14:cNvContentPartPr/>
                <p14:nvPr/>
              </p14:nvContentPartPr>
              <p14:xfrm>
                <a:off x="6762651" y="3026280"/>
                <a:ext cx="125640" cy="2700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7DEF519-06E0-435A-949B-47C0BC117DD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754011" y="3017640"/>
                  <a:ext cx="14328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D26C57A-304E-436E-BA88-EAD4B4101FFA}"/>
                    </a:ext>
                  </a:extLst>
                </p14:cNvPr>
                <p14:cNvContentPartPr/>
                <p14:nvPr/>
              </p14:nvContentPartPr>
              <p14:xfrm>
                <a:off x="7028331" y="3141120"/>
                <a:ext cx="111600" cy="255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D26C57A-304E-436E-BA88-EAD4B4101FFA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019331" y="3132120"/>
                  <a:ext cx="1292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C54A306-4480-4186-BEC0-57A1A6868A5E}"/>
                    </a:ext>
                  </a:extLst>
                </p14:cNvPr>
                <p14:cNvContentPartPr/>
                <p14:nvPr/>
              </p14:nvContentPartPr>
              <p14:xfrm>
                <a:off x="7028331" y="3227160"/>
                <a:ext cx="58680" cy="140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C54A306-4480-4186-BEC0-57A1A6868A5E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019331" y="3218160"/>
                  <a:ext cx="7632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CF174EE-C422-4FA2-9FE5-CC276A898DC8}"/>
              </a:ext>
            </a:extLst>
          </p:cNvPr>
          <p:cNvGrpSpPr/>
          <p:nvPr/>
        </p:nvGrpSpPr>
        <p:grpSpPr>
          <a:xfrm>
            <a:off x="7398411" y="3014760"/>
            <a:ext cx="193320" cy="251640"/>
            <a:chOff x="7398411" y="3014760"/>
            <a:chExt cx="193320" cy="25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7847395-208C-478A-943C-35957FE16EF3}"/>
                    </a:ext>
                  </a:extLst>
                </p14:cNvPr>
                <p14:cNvContentPartPr/>
                <p14:nvPr/>
              </p14:nvContentPartPr>
              <p14:xfrm>
                <a:off x="7418931" y="3014760"/>
                <a:ext cx="172800" cy="2516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7847395-208C-478A-943C-35957FE16EF3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410291" y="3006120"/>
                  <a:ext cx="19044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943B3C4-C9E9-4EFC-BE28-C6807D19BA9F}"/>
                    </a:ext>
                  </a:extLst>
                </p14:cNvPr>
                <p14:cNvContentPartPr/>
                <p14:nvPr/>
              </p14:nvContentPartPr>
              <p14:xfrm>
                <a:off x="7398411" y="3146880"/>
                <a:ext cx="150480" cy="432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943B3C4-C9E9-4EFC-BE28-C6807D19BA9F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389771" y="3137880"/>
                  <a:ext cx="168120" cy="6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AC313A1C-CA10-4931-8F3E-2EA5D0E56893}"/>
              </a:ext>
            </a:extLst>
          </p:cNvPr>
          <p:cNvGrpSpPr/>
          <p:nvPr/>
        </p:nvGrpSpPr>
        <p:grpSpPr>
          <a:xfrm>
            <a:off x="1176171" y="3938520"/>
            <a:ext cx="979200" cy="468000"/>
            <a:chOff x="1176171" y="3938520"/>
            <a:chExt cx="979200" cy="46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C163B99-1443-4207-AABF-2254B73E279D}"/>
                    </a:ext>
                  </a:extLst>
                </p14:cNvPr>
                <p14:cNvContentPartPr/>
                <p14:nvPr/>
              </p14:nvContentPartPr>
              <p14:xfrm>
                <a:off x="1176171" y="3970920"/>
                <a:ext cx="154080" cy="2383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C163B99-1443-4207-AABF-2254B73E279D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167171" y="3961920"/>
                  <a:ext cx="17172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ECBD84B-EA77-46BC-95F4-0017676CEFB6}"/>
                    </a:ext>
                  </a:extLst>
                </p14:cNvPr>
                <p14:cNvContentPartPr/>
                <p14:nvPr/>
              </p14:nvContentPartPr>
              <p14:xfrm>
                <a:off x="1332411" y="4123560"/>
                <a:ext cx="235800" cy="1270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ECBD84B-EA77-46BC-95F4-0017676CEFB6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323771" y="4114560"/>
                  <a:ext cx="2534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EB8BC0A6-5932-491F-BA61-7FC2D7186807}"/>
                    </a:ext>
                  </a:extLst>
                </p14:cNvPr>
                <p14:cNvContentPartPr/>
                <p14:nvPr/>
              </p14:nvContentPartPr>
              <p14:xfrm>
                <a:off x="1768731" y="4109160"/>
                <a:ext cx="123120" cy="1774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EB8BC0A6-5932-491F-BA61-7FC2D7186807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760091" y="4100520"/>
                  <a:ext cx="14076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B47F51DF-6307-4DC4-8EAA-C21866599DC8}"/>
                    </a:ext>
                  </a:extLst>
                </p14:cNvPr>
                <p14:cNvContentPartPr/>
                <p14:nvPr/>
              </p14:nvContentPartPr>
              <p14:xfrm>
                <a:off x="1751091" y="4193040"/>
                <a:ext cx="119160" cy="316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47F51DF-6307-4DC4-8EAA-C21866599DC8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742091" y="4184040"/>
                  <a:ext cx="13680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AFDF922-81C0-49AD-9593-6B33BC51D3CA}"/>
                    </a:ext>
                  </a:extLst>
                </p14:cNvPr>
                <p14:cNvContentPartPr/>
                <p14:nvPr/>
              </p14:nvContentPartPr>
              <p14:xfrm>
                <a:off x="1955571" y="4222200"/>
                <a:ext cx="51840" cy="864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AFDF922-81C0-49AD-9593-6B33BC51D3C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946931" y="4213200"/>
                  <a:ext cx="6948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185F74E-C5E6-431A-960A-66688E9D6C45}"/>
                    </a:ext>
                  </a:extLst>
                </p14:cNvPr>
                <p14:cNvContentPartPr/>
                <p14:nvPr/>
              </p14:nvContentPartPr>
              <p14:xfrm>
                <a:off x="1785291" y="3938520"/>
                <a:ext cx="151920" cy="99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185F74E-C5E6-431A-960A-66688E9D6C45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776651" y="3929520"/>
                  <a:ext cx="1695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531D48F-8B8B-4295-9C92-149635536DEE}"/>
                    </a:ext>
                  </a:extLst>
                </p14:cNvPr>
                <p14:cNvContentPartPr/>
                <p14:nvPr/>
              </p14:nvContentPartPr>
              <p14:xfrm>
                <a:off x="1614291" y="4014840"/>
                <a:ext cx="100080" cy="3704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531D48F-8B8B-4295-9C92-149635536DEE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605651" y="4006200"/>
                  <a:ext cx="11772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2DFE205C-72B0-4856-8ABD-C50CB2E390B9}"/>
                    </a:ext>
                  </a:extLst>
                </p14:cNvPr>
                <p14:cNvContentPartPr/>
                <p14:nvPr/>
              </p14:nvContentPartPr>
              <p14:xfrm>
                <a:off x="2065371" y="4058760"/>
                <a:ext cx="90000" cy="3477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2DFE205C-72B0-4856-8ABD-C50CB2E390B9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056371" y="4050120"/>
                  <a:ext cx="107640" cy="36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725BA152-E343-4342-99C7-39721D82310F}"/>
              </a:ext>
            </a:extLst>
          </p:cNvPr>
          <p:cNvGrpSpPr/>
          <p:nvPr/>
        </p:nvGrpSpPr>
        <p:grpSpPr>
          <a:xfrm>
            <a:off x="2342931" y="4204200"/>
            <a:ext cx="95400" cy="82440"/>
            <a:chOff x="2342931" y="4204200"/>
            <a:chExt cx="95400" cy="8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372640A-595F-4903-8DB0-9B222881727E}"/>
                    </a:ext>
                  </a:extLst>
                </p14:cNvPr>
                <p14:cNvContentPartPr/>
                <p14:nvPr/>
              </p14:nvContentPartPr>
              <p14:xfrm>
                <a:off x="2342931" y="4204200"/>
                <a:ext cx="95400" cy="126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372640A-595F-4903-8DB0-9B222881727E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334291" y="4195560"/>
                  <a:ext cx="1130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0E2876F-B181-4DCF-80B0-D415F6858790}"/>
                    </a:ext>
                  </a:extLst>
                </p14:cNvPr>
                <p14:cNvContentPartPr/>
                <p14:nvPr/>
              </p14:nvContentPartPr>
              <p14:xfrm>
                <a:off x="2346531" y="4280520"/>
                <a:ext cx="55440" cy="6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0E2876F-B181-4DCF-80B0-D415F685879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337531" y="4271880"/>
                  <a:ext cx="73080" cy="2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9E078C4B-B1E6-4F6E-8F13-4C103834C8C4}"/>
                  </a:ext>
                </a:extLst>
              </p14:cNvPr>
              <p14:cNvContentPartPr/>
              <p14:nvPr/>
            </p14:nvContentPartPr>
            <p14:xfrm>
              <a:off x="2780691" y="4042200"/>
              <a:ext cx="140760" cy="23616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9E078C4B-B1E6-4F6E-8F13-4C103834C8C4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771691" y="4033200"/>
                <a:ext cx="1584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5ABA0329-DE7F-40DF-A293-D862439F9248}"/>
                  </a:ext>
                </a:extLst>
              </p14:cNvPr>
              <p14:cNvContentPartPr/>
              <p14:nvPr/>
            </p14:nvContentPartPr>
            <p14:xfrm>
              <a:off x="2948811" y="4132200"/>
              <a:ext cx="235080" cy="14508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5ABA0329-DE7F-40DF-A293-D862439F9248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939811" y="4123560"/>
                <a:ext cx="25272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D611455E-9281-49C6-BEE2-9ED47726A8FC}"/>
                  </a:ext>
                </a:extLst>
              </p14:cNvPr>
              <p14:cNvContentPartPr/>
              <p14:nvPr/>
            </p14:nvContentPartPr>
            <p14:xfrm>
              <a:off x="3319611" y="4003680"/>
              <a:ext cx="87840" cy="38160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D611455E-9281-49C6-BEE2-9ED47726A8FC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3310611" y="3994680"/>
                <a:ext cx="105480" cy="39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6AB7E75C-82CA-4FA3-AE67-19070976F2D7}"/>
              </a:ext>
            </a:extLst>
          </p:cNvPr>
          <p:cNvGrpSpPr/>
          <p:nvPr/>
        </p:nvGrpSpPr>
        <p:grpSpPr>
          <a:xfrm>
            <a:off x="3575571" y="3961200"/>
            <a:ext cx="930600" cy="532440"/>
            <a:chOff x="3575571" y="3961200"/>
            <a:chExt cx="930600" cy="53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C3E2747D-CE1E-4038-A753-3158051C6922}"/>
                    </a:ext>
                  </a:extLst>
                </p14:cNvPr>
                <p14:cNvContentPartPr/>
                <p14:nvPr/>
              </p14:nvContentPartPr>
              <p14:xfrm>
                <a:off x="3575571" y="4045080"/>
                <a:ext cx="110160" cy="1224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C3E2747D-CE1E-4038-A753-3158051C6922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3566571" y="4036080"/>
                  <a:ext cx="1278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6821291-16B6-4C14-8698-51E626868170}"/>
                    </a:ext>
                  </a:extLst>
                </p14:cNvPr>
                <p14:cNvContentPartPr/>
                <p14:nvPr/>
              </p14:nvContentPartPr>
              <p14:xfrm>
                <a:off x="3603291" y="4041120"/>
                <a:ext cx="63000" cy="1407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6821291-16B6-4C14-8698-51E62686817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594651" y="4032120"/>
                  <a:ext cx="806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9444A20-7AFF-4EA1-861D-1B23F787D823}"/>
                    </a:ext>
                  </a:extLst>
                </p14:cNvPr>
                <p14:cNvContentPartPr/>
                <p14:nvPr/>
              </p14:nvContentPartPr>
              <p14:xfrm>
                <a:off x="3745131" y="4131480"/>
                <a:ext cx="19800" cy="777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9444A20-7AFF-4EA1-861D-1B23F787D823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736491" y="4122840"/>
                  <a:ext cx="374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D17A546-A447-44C1-9DAE-521FCB7B2EF3}"/>
                    </a:ext>
                  </a:extLst>
                </p14:cNvPr>
                <p14:cNvContentPartPr/>
                <p14:nvPr/>
              </p14:nvContentPartPr>
              <p14:xfrm>
                <a:off x="3865011" y="4078920"/>
                <a:ext cx="110520" cy="158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D17A546-A447-44C1-9DAE-521FCB7B2EF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856371" y="4069920"/>
                  <a:ext cx="1281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07276C1-74EB-48DB-8A9F-28634AFE53ED}"/>
                    </a:ext>
                  </a:extLst>
                </p14:cNvPr>
                <p14:cNvContentPartPr/>
                <p14:nvPr/>
              </p14:nvContentPartPr>
              <p14:xfrm>
                <a:off x="3906051" y="4047240"/>
                <a:ext cx="7560" cy="1126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07276C1-74EB-48DB-8A9F-28634AFE53ED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897051" y="4038600"/>
                  <a:ext cx="252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C6B5342-C757-48D9-99D6-93B9848B313E}"/>
                    </a:ext>
                  </a:extLst>
                </p14:cNvPr>
                <p14:cNvContentPartPr/>
                <p14:nvPr/>
              </p14:nvContentPartPr>
              <p14:xfrm>
                <a:off x="4059771" y="4032840"/>
                <a:ext cx="93960" cy="914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C6B5342-C757-48D9-99D6-93B9848B313E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051131" y="4024200"/>
                  <a:ext cx="1116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4399381-5308-4E74-8CAF-517388003490}"/>
                    </a:ext>
                  </a:extLst>
                </p14:cNvPr>
                <p14:cNvContentPartPr/>
                <p14:nvPr/>
              </p14:nvContentPartPr>
              <p14:xfrm>
                <a:off x="4078851" y="3990000"/>
                <a:ext cx="82800" cy="1670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4399381-5308-4E74-8CAF-517388003490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070211" y="3981000"/>
                  <a:ext cx="1004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510AB2E8-DFE5-4BA4-87C1-5A5B3B1F44CC}"/>
                    </a:ext>
                  </a:extLst>
                </p14:cNvPr>
                <p14:cNvContentPartPr/>
                <p14:nvPr/>
              </p14:nvContentPartPr>
              <p14:xfrm>
                <a:off x="4226091" y="4066320"/>
                <a:ext cx="76680" cy="1072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510AB2E8-DFE5-4BA4-87C1-5A5B3B1F44CC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217451" y="4057320"/>
                  <a:ext cx="943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3A8B6BA-31B3-459A-9E4C-8CAC477A72E3}"/>
                    </a:ext>
                  </a:extLst>
                </p14:cNvPr>
                <p14:cNvContentPartPr/>
                <p14:nvPr/>
              </p14:nvContentPartPr>
              <p14:xfrm>
                <a:off x="3746931" y="4241640"/>
                <a:ext cx="459360" cy="543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3A8B6BA-31B3-459A-9E4C-8CAC477A72E3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738291" y="4233000"/>
                  <a:ext cx="477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D3DC92C-DDFB-4BB3-84EB-26898AFD1CB6}"/>
                    </a:ext>
                  </a:extLst>
                </p14:cNvPr>
                <p14:cNvContentPartPr/>
                <p14:nvPr/>
              </p14:nvContentPartPr>
              <p14:xfrm>
                <a:off x="3904971" y="4372320"/>
                <a:ext cx="114480" cy="1213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D3DC92C-DDFB-4BB3-84EB-26898AFD1CB6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895971" y="4363680"/>
                  <a:ext cx="1321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55D0658-294E-475B-A631-440494998CAB}"/>
                    </a:ext>
                  </a:extLst>
                </p14:cNvPr>
                <p14:cNvContentPartPr/>
                <p14:nvPr/>
              </p14:nvContentPartPr>
              <p14:xfrm>
                <a:off x="4380531" y="3961200"/>
                <a:ext cx="125640" cy="492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55D0658-294E-475B-A631-440494998CAB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4371531" y="3952560"/>
                  <a:ext cx="143280" cy="510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890883AE-BC01-47B9-B179-F6092A8D94B7}"/>
                  </a:ext>
                </a:extLst>
              </p14:cNvPr>
              <p14:cNvContentPartPr/>
              <p14:nvPr/>
            </p14:nvContentPartPr>
            <p14:xfrm>
              <a:off x="7804851" y="3205200"/>
              <a:ext cx="62640" cy="12888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890883AE-BC01-47B9-B179-F6092A8D94B7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7796211" y="3196560"/>
                <a:ext cx="80280" cy="14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780F32D-C4C7-44AF-A5E5-B7579E36FEDD}"/>
              </a:ext>
            </a:extLst>
          </p:cNvPr>
          <p:cNvGrpSpPr/>
          <p:nvPr/>
        </p:nvGrpSpPr>
        <p:grpSpPr>
          <a:xfrm>
            <a:off x="8346291" y="3045720"/>
            <a:ext cx="222120" cy="233280"/>
            <a:chOff x="8346291" y="3045720"/>
            <a:chExt cx="222120" cy="23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2E95F967-101E-4AEB-9C35-75466D866101}"/>
                    </a:ext>
                  </a:extLst>
                </p14:cNvPr>
                <p14:cNvContentPartPr/>
                <p14:nvPr/>
              </p14:nvContentPartPr>
              <p14:xfrm>
                <a:off x="8370051" y="3045720"/>
                <a:ext cx="71280" cy="1760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2E95F967-101E-4AEB-9C35-75466D866101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8361411" y="3037080"/>
                  <a:ext cx="889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15B8E93B-9522-4F58-B372-67EFBB779130}"/>
                    </a:ext>
                  </a:extLst>
                </p14:cNvPr>
                <p14:cNvContentPartPr/>
                <p14:nvPr/>
              </p14:nvContentPartPr>
              <p14:xfrm>
                <a:off x="8346291" y="3051120"/>
                <a:ext cx="140400" cy="1598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15B8E93B-9522-4F58-B372-67EFBB779130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337651" y="3042120"/>
                  <a:ext cx="1580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E7477936-6944-47E7-87AB-C36BAA8FD4ED}"/>
                    </a:ext>
                  </a:extLst>
                </p14:cNvPr>
                <p14:cNvContentPartPr/>
                <p14:nvPr/>
              </p14:nvContentPartPr>
              <p14:xfrm>
                <a:off x="8521611" y="3188640"/>
                <a:ext cx="46800" cy="903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E7477936-6944-47E7-87AB-C36BAA8FD4ED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8512611" y="3179640"/>
                  <a:ext cx="64440" cy="10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E29EAE49-2EBA-48FC-8F83-1B9F66463838}"/>
              </a:ext>
            </a:extLst>
          </p:cNvPr>
          <p:cNvGrpSpPr/>
          <p:nvPr/>
        </p:nvGrpSpPr>
        <p:grpSpPr>
          <a:xfrm>
            <a:off x="8749491" y="3097920"/>
            <a:ext cx="294840" cy="277920"/>
            <a:chOff x="8749491" y="3097920"/>
            <a:chExt cx="294840" cy="2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99B8DDD-EC4C-4F99-9EBA-F66855E2147E}"/>
                    </a:ext>
                  </a:extLst>
                </p14:cNvPr>
                <p14:cNvContentPartPr/>
                <p14:nvPr/>
              </p14:nvContentPartPr>
              <p14:xfrm>
                <a:off x="8749491" y="3097920"/>
                <a:ext cx="86040" cy="1213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99B8DDD-EC4C-4F99-9EBA-F66855E2147E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8740491" y="3089280"/>
                  <a:ext cx="1036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8183F94-EEC7-4FD5-B88F-9518AB1E04E3}"/>
                    </a:ext>
                  </a:extLst>
                </p14:cNvPr>
                <p14:cNvContentPartPr/>
                <p14:nvPr/>
              </p14:nvContentPartPr>
              <p14:xfrm>
                <a:off x="8930211" y="3109440"/>
                <a:ext cx="114120" cy="2664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8183F94-EEC7-4FD5-B88F-9518AB1E04E3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8921211" y="3100440"/>
                  <a:ext cx="131760" cy="28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766E4F9B-2404-447B-91DB-164DCCCC2A41}"/>
              </a:ext>
            </a:extLst>
          </p:cNvPr>
          <p:cNvGrpSpPr/>
          <p:nvPr/>
        </p:nvGrpSpPr>
        <p:grpSpPr>
          <a:xfrm>
            <a:off x="9216771" y="3055080"/>
            <a:ext cx="278640" cy="217080"/>
            <a:chOff x="9216771" y="3055080"/>
            <a:chExt cx="278640" cy="21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BD25DC2-846A-4BC0-BCAE-A3B23BA027CB}"/>
                    </a:ext>
                  </a:extLst>
                </p14:cNvPr>
                <p14:cNvContentPartPr/>
                <p14:nvPr/>
              </p14:nvContentPartPr>
              <p14:xfrm>
                <a:off x="9216771" y="3059040"/>
                <a:ext cx="93240" cy="1659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BD25DC2-846A-4BC0-BCAE-A3B23BA027CB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9208131" y="3050400"/>
                  <a:ext cx="1108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C1610DB-D98D-4188-9BB3-E39E9B00D2CC}"/>
                    </a:ext>
                  </a:extLst>
                </p14:cNvPr>
                <p14:cNvContentPartPr/>
                <p14:nvPr/>
              </p14:nvContentPartPr>
              <p14:xfrm>
                <a:off x="9225411" y="3055080"/>
                <a:ext cx="133200" cy="1735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C1610DB-D98D-4188-9BB3-E39E9B00D2C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9216771" y="3046440"/>
                  <a:ext cx="15084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562DBCB-F43E-4634-9452-BF31D65A7ECC}"/>
                    </a:ext>
                  </a:extLst>
                </p14:cNvPr>
                <p14:cNvContentPartPr/>
                <p14:nvPr/>
              </p14:nvContentPartPr>
              <p14:xfrm>
                <a:off x="9419091" y="3140400"/>
                <a:ext cx="76320" cy="1317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562DBCB-F43E-4634-9452-BF31D65A7ECC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9410451" y="3131760"/>
                  <a:ext cx="93960" cy="149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DB395C55-1F69-48D6-8017-05E483B3C43D}"/>
                  </a:ext>
                </a:extLst>
              </p14:cNvPr>
              <p14:cNvContentPartPr/>
              <p14:nvPr/>
            </p14:nvContentPartPr>
            <p14:xfrm>
              <a:off x="9767211" y="3102600"/>
              <a:ext cx="213120" cy="12348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DB395C55-1F69-48D6-8017-05E483B3C43D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9758211" y="3093960"/>
                <a:ext cx="230760" cy="14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FB3A91D6-57A8-4DFD-BF77-558B4D81E93B}"/>
              </a:ext>
            </a:extLst>
          </p:cNvPr>
          <p:cNvGrpSpPr/>
          <p:nvPr/>
        </p:nvGrpSpPr>
        <p:grpSpPr>
          <a:xfrm>
            <a:off x="10248171" y="2994960"/>
            <a:ext cx="877680" cy="247680"/>
            <a:chOff x="10248171" y="2994960"/>
            <a:chExt cx="877680" cy="24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06A0F02-6400-4927-A414-A601165D77A0}"/>
                    </a:ext>
                  </a:extLst>
                </p14:cNvPr>
                <p14:cNvContentPartPr/>
                <p14:nvPr/>
              </p14:nvContentPartPr>
              <p14:xfrm>
                <a:off x="10248171" y="3118800"/>
                <a:ext cx="175680" cy="1238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06A0F02-6400-4927-A414-A601165D77A0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10239171" y="3109800"/>
                  <a:ext cx="193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51B9010-6842-4216-AAFD-34F63C2302B5}"/>
                    </a:ext>
                  </a:extLst>
                </p14:cNvPr>
                <p14:cNvContentPartPr/>
                <p14:nvPr/>
              </p14:nvContentPartPr>
              <p14:xfrm>
                <a:off x="10496931" y="2994960"/>
                <a:ext cx="483840" cy="2368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51B9010-6842-4216-AAFD-34F63C2302B5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10488291" y="2986320"/>
                  <a:ext cx="50148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DCD673E2-EE60-4E34-BF5B-5FB177B07A0D}"/>
                    </a:ext>
                  </a:extLst>
                </p14:cNvPr>
                <p14:cNvContentPartPr/>
                <p14:nvPr/>
              </p14:nvContentPartPr>
              <p14:xfrm>
                <a:off x="11086611" y="3203400"/>
                <a:ext cx="39240" cy="392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CD673E2-EE60-4E34-BF5B-5FB177B07A0D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1077971" y="3194760"/>
                  <a:ext cx="56880" cy="5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BD43963B-5CEB-4BF0-AFBB-45030D8E22B7}"/>
              </a:ext>
            </a:extLst>
          </p:cNvPr>
          <p:cNvGrpSpPr/>
          <p:nvPr/>
        </p:nvGrpSpPr>
        <p:grpSpPr>
          <a:xfrm>
            <a:off x="4893531" y="4098360"/>
            <a:ext cx="66960" cy="86760"/>
            <a:chOff x="4893531" y="4098360"/>
            <a:chExt cx="66960" cy="8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256D83A-7DAD-4696-959C-575E75E55FF5}"/>
                    </a:ext>
                  </a:extLst>
                </p14:cNvPr>
                <p14:cNvContentPartPr/>
                <p14:nvPr/>
              </p14:nvContentPartPr>
              <p14:xfrm>
                <a:off x="4893531" y="4098360"/>
                <a:ext cx="66960" cy="237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256D83A-7DAD-4696-959C-575E75E55FF5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884531" y="4089360"/>
                  <a:ext cx="846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C241702-C71C-478C-A10D-7E411C79DCA0}"/>
                    </a:ext>
                  </a:extLst>
                </p14:cNvPr>
                <p14:cNvContentPartPr/>
                <p14:nvPr/>
              </p14:nvContentPartPr>
              <p14:xfrm>
                <a:off x="4896411" y="4168200"/>
                <a:ext cx="57240" cy="169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C241702-C71C-478C-A10D-7E411C79DCA0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4887411" y="4159560"/>
                  <a:ext cx="74880" cy="3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485CF4A5-1459-47A9-A447-08E964DC1611}"/>
              </a:ext>
            </a:extLst>
          </p:cNvPr>
          <p:cNvGrpSpPr/>
          <p:nvPr/>
        </p:nvGrpSpPr>
        <p:grpSpPr>
          <a:xfrm>
            <a:off x="5356491" y="3947520"/>
            <a:ext cx="194400" cy="212760"/>
            <a:chOff x="5356491" y="3947520"/>
            <a:chExt cx="194400" cy="21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54D2022-3DFB-45FB-B0DE-B8B0124D8A9D}"/>
                    </a:ext>
                  </a:extLst>
                </p14:cNvPr>
                <p14:cNvContentPartPr/>
                <p14:nvPr/>
              </p14:nvContentPartPr>
              <p14:xfrm>
                <a:off x="5484291" y="3947520"/>
                <a:ext cx="38880" cy="1155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54D2022-3DFB-45FB-B0DE-B8B0124D8A9D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5475291" y="3938880"/>
                  <a:ext cx="5652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77C9BF1-0D29-40B3-93C3-DDF43916046E}"/>
                    </a:ext>
                  </a:extLst>
                </p14:cNvPr>
                <p14:cNvContentPartPr/>
                <p14:nvPr/>
              </p14:nvContentPartPr>
              <p14:xfrm>
                <a:off x="5356491" y="4136160"/>
                <a:ext cx="194400" cy="241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77C9BF1-0D29-40B3-93C3-DDF43916046E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5347851" y="4127520"/>
                  <a:ext cx="21204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0A949373-280B-4398-AAD8-CCFEE2B4DB53}"/>
              </a:ext>
            </a:extLst>
          </p:cNvPr>
          <p:cNvGrpSpPr/>
          <p:nvPr/>
        </p:nvGrpSpPr>
        <p:grpSpPr>
          <a:xfrm>
            <a:off x="5371611" y="4253160"/>
            <a:ext cx="89640" cy="180360"/>
            <a:chOff x="5371611" y="4253160"/>
            <a:chExt cx="89640" cy="18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8A4E30D-7B94-49DD-B327-A8E59D3E2B8E}"/>
                    </a:ext>
                  </a:extLst>
                </p14:cNvPr>
                <p14:cNvContentPartPr/>
                <p14:nvPr/>
              </p14:nvContentPartPr>
              <p14:xfrm>
                <a:off x="5371611" y="4274400"/>
                <a:ext cx="89640" cy="648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8A4E30D-7B94-49DD-B327-A8E59D3E2B8E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5362611" y="4265400"/>
                  <a:ext cx="10728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0D80D9C-B446-4BA7-A0BB-521C3F587320}"/>
                    </a:ext>
                  </a:extLst>
                </p14:cNvPr>
                <p14:cNvContentPartPr/>
                <p14:nvPr/>
              </p14:nvContentPartPr>
              <p14:xfrm>
                <a:off x="5437131" y="4253160"/>
                <a:ext cx="12600" cy="1803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0D80D9C-B446-4BA7-A0BB-521C3F587320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428131" y="4244160"/>
                  <a:ext cx="30240" cy="19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D7B8A6E-C316-48A5-A15B-1FE588B544CC}"/>
              </a:ext>
            </a:extLst>
          </p:cNvPr>
          <p:cNvGrpSpPr/>
          <p:nvPr/>
        </p:nvGrpSpPr>
        <p:grpSpPr>
          <a:xfrm>
            <a:off x="5724771" y="3908640"/>
            <a:ext cx="1378440" cy="431280"/>
            <a:chOff x="5724771" y="3908640"/>
            <a:chExt cx="1378440" cy="43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9495754-5BC6-4BCD-A6E7-F182CA71145E}"/>
                    </a:ext>
                  </a:extLst>
                </p14:cNvPr>
                <p14:cNvContentPartPr/>
                <p14:nvPr/>
              </p14:nvContentPartPr>
              <p14:xfrm>
                <a:off x="5724771" y="3908640"/>
                <a:ext cx="105120" cy="4312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9495754-5BC6-4BCD-A6E7-F182CA71145E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716131" y="3899640"/>
                  <a:ext cx="122760" cy="44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0D6DB4E-6868-4990-9386-49C2A9DDB9F7}"/>
                    </a:ext>
                  </a:extLst>
                </p14:cNvPr>
                <p14:cNvContentPartPr/>
                <p14:nvPr/>
              </p14:nvContentPartPr>
              <p14:xfrm>
                <a:off x="5915931" y="4007280"/>
                <a:ext cx="138600" cy="2116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0D6DB4E-6868-4990-9386-49C2A9DDB9F7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907291" y="3998280"/>
                  <a:ext cx="15624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DB12EFC-D1BE-4EA8-AFC3-022CD82713E1}"/>
                    </a:ext>
                  </a:extLst>
                </p14:cNvPr>
                <p14:cNvContentPartPr/>
                <p14:nvPr/>
              </p14:nvContentPartPr>
              <p14:xfrm>
                <a:off x="6089091" y="4100880"/>
                <a:ext cx="196560" cy="1303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DB12EFC-D1BE-4EA8-AFC3-022CD82713E1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080451" y="4091880"/>
                  <a:ext cx="21420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3BA8C62-B7A0-436F-A5F2-2C579CD3970C}"/>
                    </a:ext>
                  </a:extLst>
                </p14:cNvPr>
                <p14:cNvContentPartPr/>
                <p14:nvPr/>
              </p14:nvContentPartPr>
              <p14:xfrm>
                <a:off x="6400491" y="4006560"/>
                <a:ext cx="100080" cy="272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3BA8C62-B7A0-436F-A5F2-2C579CD3970C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391851" y="3997920"/>
                  <a:ext cx="11772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EF351B2-7DAB-44A0-8474-C53452B4A3D3}"/>
                    </a:ext>
                  </a:extLst>
                </p14:cNvPr>
                <p14:cNvContentPartPr/>
                <p14:nvPr/>
              </p14:nvContentPartPr>
              <p14:xfrm>
                <a:off x="6581571" y="4112400"/>
                <a:ext cx="83520" cy="101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EF351B2-7DAB-44A0-8474-C53452B4A3D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572931" y="4103400"/>
                  <a:ext cx="1011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CAD937A2-74C8-435D-BE10-A6099260F67C}"/>
                    </a:ext>
                  </a:extLst>
                </p14:cNvPr>
                <p14:cNvContentPartPr/>
                <p14:nvPr/>
              </p14:nvContentPartPr>
              <p14:xfrm>
                <a:off x="6609651" y="4103400"/>
                <a:ext cx="74880" cy="1310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CAD937A2-74C8-435D-BE10-A6099260F67C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601011" y="4094760"/>
                  <a:ext cx="92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F937B37-EEAD-4175-BA84-CF2AF355EF4A}"/>
                    </a:ext>
                  </a:extLst>
                </p14:cNvPr>
                <p14:cNvContentPartPr/>
                <p14:nvPr/>
              </p14:nvContentPartPr>
              <p14:xfrm>
                <a:off x="6736371" y="4183320"/>
                <a:ext cx="11880" cy="572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F937B37-EEAD-4175-BA84-CF2AF355EF4A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727731" y="4174320"/>
                  <a:ext cx="295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5470644-6DEC-47A2-BC66-128E2AF8C345}"/>
                    </a:ext>
                  </a:extLst>
                </p14:cNvPr>
                <p14:cNvContentPartPr/>
                <p14:nvPr/>
              </p14:nvContentPartPr>
              <p14:xfrm>
                <a:off x="6771291" y="4024560"/>
                <a:ext cx="116280" cy="2646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5470644-6DEC-47A2-BC66-128E2AF8C345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762651" y="4015560"/>
                  <a:ext cx="13392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D547A6D9-29B7-46FC-9435-69B8ABCDAE72}"/>
                    </a:ext>
                  </a:extLst>
                </p14:cNvPr>
                <p14:cNvContentPartPr/>
                <p14:nvPr/>
              </p14:nvContentPartPr>
              <p14:xfrm>
                <a:off x="7007091" y="4162080"/>
                <a:ext cx="96120" cy="151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D547A6D9-29B7-46FC-9435-69B8ABCDAE72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998091" y="4153080"/>
                  <a:ext cx="1137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AF45F7E5-EBA6-4397-AB0A-882AB5DD1516}"/>
                    </a:ext>
                  </a:extLst>
                </p14:cNvPr>
                <p14:cNvContentPartPr/>
                <p14:nvPr/>
              </p14:nvContentPartPr>
              <p14:xfrm>
                <a:off x="7039131" y="4135080"/>
                <a:ext cx="16920" cy="946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AF45F7E5-EBA6-4397-AB0A-882AB5DD1516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030131" y="4126440"/>
                  <a:ext cx="34560" cy="11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033D3633-C946-4D6B-994F-EFAF8F0B7297}"/>
              </a:ext>
            </a:extLst>
          </p:cNvPr>
          <p:cNvGrpSpPr/>
          <p:nvPr/>
        </p:nvGrpSpPr>
        <p:grpSpPr>
          <a:xfrm>
            <a:off x="7296891" y="4039320"/>
            <a:ext cx="984240" cy="351000"/>
            <a:chOff x="7296891" y="4039320"/>
            <a:chExt cx="984240" cy="35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011396F-E8E3-4BC6-BCE6-EA809AF43A0D}"/>
                    </a:ext>
                  </a:extLst>
                </p14:cNvPr>
                <p14:cNvContentPartPr/>
                <p14:nvPr/>
              </p14:nvContentPartPr>
              <p14:xfrm>
                <a:off x="7296891" y="4039320"/>
                <a:ext cx="124920" cy="2232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011396F-E8E3-4BC6-BCE6-EA809AF43A0D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288251" y="4030320"/>
                  <a:ext cx="1425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B4375DB-9514-4951-ABB7-E16F3DB9A3C7}"/>
                    </a:ext>
                  </a:extLst>
                </p14:cNvPr>
                <p14:cNvContentPartPr/>
                <p14:nvPr/>
              </p14:nvContentPartPr>
              <p14:xfrm>
                <a:off x="7430451" y="4143000"/>
                <a:ext cx="215280" cy="123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B4375DB-9514-4951-ABB7-E16F3DB9A3C7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421451" y="4134360"/>
                  <a:ext cx="2329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0B1780A-75B8-4B9B-AC95-C554C6107FF4}"/>
                    </a:ext>
                  </a:extLst>
                </p14:cNvPr>
                <p14:cNvContentPartPr/>
                <p14:nvPr/>
              </p14:nvContentPartPr>
              <p14:xfrm>
                <a:off x="7772811" y="4044720"/>
                <a:ext cx="108360" cy="2865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0B1780A-75B8-4B9B-AC95-C554C6107FF4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763811" y="4036080"/>
                  <a:ext cx="12600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6610227D-ED4E-43BE-8CE6-7D43D9108DCC}"/>
                    </a:ext>
                  </a:extLst>
                </p14:cNvPr>
                <p14:cNvContentPartPr/>
                <p14:nvPr/>
              </p14:nvContentPartPr>
              <p14:xfrm>
                <a:off x="7909971" y="4164960"/>
                <a:ext cx="108000" cy="1162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6610227D-ED4E-43BE-8CE6-7D43D9108DCC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900971" y="4156320"/>
                  <a:ext cx="1256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49123D6-6643-4AC7-8560-3B831AA87C6F}"/>
                    </a:ext>
                  </a:extLst>
                </p14:cNvPr>
                <p14:cNvContentPartPr/>
                <p14:nvPr/>
              </p14:nvContentPartPr>
              <p14:xfrm>
                <a:off x="7942011" y="4172880"/>
                <a:ext cx="73080" cy="1177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49123D6-6643-4AC7-8560-3B831AA87C6F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933011" y="4163880"/>
                  <a:ext cx="907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49A9C64F-DACA-458B-A353-5742298A38F6}"/>
                    </a:ext>
                  </a:extLst>
                </p14:cNvPr>
                <p14:cNvContentPartPr/>
                <p14:nvPr/>
              </p14:nvContentPartPr>
              <p14:xfrm>
                <a:off x="8067291" y="4218600"/>
                <a:ext cx="55440" cy="1011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49A9C64F-DACA-458B-A353-5742298A38F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8058651" y="4209960"/>
                  <a:ext cx="730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909E9C0-5073-43DC-B3D6-B1F142DC5938}"/>
                    </a:ext>
                  </a:extLst>
                </p14:cNvPr>
                <p14:cNvContentPartPr/>
                <p14:nvPr/>
              </p14:nvContentPartPr>
              <p14:xfrm>
                <a:off x="8140731" y="4063800"/>
                <a:ext cx="140400" cy="3265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909E9C0-5073-43DC-B3D6-B1F142DC5938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8132091" y="4055160"/>
                  <a:ext cx="158040" cy="34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5B308448-D8A5-48DD-B9AE-1EDDF3B63E4F}"/>
              </a:ext>
            </a:extLst>
          </p:cNvPr>
          <p:cNvGrpSpPr/>
          <p:nvPr/>
        </p:nvGrpSpPr>
        <p:grpSpPr>
          <a:xfrm>
            <a:off x="8030211" y="3504000"/>
            <a:ext cx="1006920" cy="266400"/>
            <a:chOff x="8030211" y="3504000"/>
            <a:chExt cx="1006920" cy="26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FCB935C-A893-489C-8F5E-9199A535FABC}"/>
                    </a:ext>
                  </a:extLst>
                </p14:cNvPr>
                <p14:cNvContentPartPr/>
                <p14:nvPr/>
              </p14:nvContentPartPr>
              <p14:xfrm>
                <a:off x="8030211" y="3504000"/>
                <a:ext cx="117360" cy="1782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FCB935C-A893-489C-8F5E-9199A535FAB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021211" y="3495000"/>
                  <a:ext cx="13500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7109F68-629D-4796-A4F8-04721037B8F3}"/>
                    </a:ext>
                  </a:extLst>
                </p14:cNvPr>
                <p14:cNvContentPartPr/>
                <p14:nvPr/>
              </p14:nvContentPartPr>
              <p14:xfrm>
                <a:off x="8151891" y="3596520"/>
                <a:ext cx="195480" cy="1177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7109F68-629D-4796-A4F8-04721037B8F3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143251" y="3587520"/>
                  <a:ext cx="2131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19CF333-5083-4FDD-9047-FAD70A3D9769}"/>
                    </a:ext>
                  </a:extLst>
                </p14:cNvPr>
                <p14:cNvContentPartPr/>
                <p14:nvPr/>
              </p14:nvContentPartPr>
              <p14:xfrm>
                <a:off x="8457171" y="3542880"/>
                <a:ext cx="111960" cy="1944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19CF333-5083-4FDD-9047-FAD70A3D9769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448171" y="3533880"/>
                  <a:ext cx="12960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8899DCE-8DC9-4CC2-BDE4-8ADC5BBDB340}"/>
                    </a:ext>
                  </a:extLst>
                </p14:cNvPr>
                <p14:cNvContentPartPr/>
                <p14:nvPr/>
              </p14:nvContentPartPr>
              <p14:xfrm>
                <a:off x="8594331" y="3611640"/>
                <a:ext cx="101160" cy="928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8899DCE-8DC9-4CC2-BDE4-8ADC5BBDB340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585331" y="3603000"/>
                  <a:ext cx="1188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4CAA34B-ED15-486C-805D-E7134547718F}"/>
                    </a:ext>
                  </a:extLst>
                </p14:cNvPr>
                <p14:cNvContentPartPr/>
                <p14:nvPr/>
              </p14:nvContentPartPr>
              <p14:xfrm>
                <a:off x="8611971" y="3617400"/>
                <a:ext cx="88200" cy="1062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4CAA34B-ED15-486C-805D-E7134547718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603331" y="3608400"/>
                  <a:ext cx="1058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259857FC-532D-45A4-AE88-FF2810E1C869}"/>
                    </a:ext>
                  </a:extLst>
                </p14:cNvPr>
                <p14:cNvContentPartPr/>
                <p14:nvPr/>
              </p14:nvContentPartPr>
              <p14:xfrm>
                <a:off x="8733651" y="3707760"/>
                <a:ext cx="7920" cy="54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259857FC-532D-45A4-AE88-FF2810E1C869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8724651" y="3698760"/>
                  <a:ext cx="2556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5468890D-87D5-48F1-A7FA-DB4C436DA9EB}"/>
                    </a:ext>
                  </a:extLst>
                </p14:cNvPr>
                <p14:cNvContentPartPr/>
                <p14:nvPr/>
              </p14:nvContentPartPr>
              <p14:xfrm>
                <a:off x="8786211" y="3578160"/>
                <a:ext cx="83160" cy="1922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5468890D-87D5-48F1-A7FA-DB4C436DA9EB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8777571" y="3569160"/>
                  <a:ext cx="1008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605FDAC-7E29-4A53-A82C-91648C79BE37}"/>
                    </a:ext>
                  </a:extLst>
                </p14:cNvPr>
                <p14:cNvContentPartPr/>
                <p14:nvPr/>
              </p14:nvContentPartPr>
              <p14:xfrm>
                <a:off x="8950371" y="3659880"/>
                <a:ext cx="86760" cy="100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605FDAC-7E29-4A53-A82C-91648C79BE37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8941371" y="3650880"/>
                  <a:ext cx="1044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5EE9FA8-C098-45F4-8037-494B3BA82E27}"/>
                    </a:ext>
                  </a:extLst>
                </p14:cNvPr>
                <p14:cNvContentPartPr/>
                <p14:nvPr/>
              </p14:nvContentPartPr>
              <p14:xfrm>
                <a:off x="8959011" y="3713160"/>
                <a:ext cx="57600" cy="90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5EE9FA8-C098-45F4-8037-494B3BA82E27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8950011" y="3704160"/>
                  <a:ext cx="75240" cy="2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5F9A4AF3-94C4-48E3-8315-C951BD098515}"/>
              </a:ext>
            </a:extLst>
          </p:cNvPr>
          <p:cNvGrpSpPr/>
          <p:nvPr/>
        </p:nvGrpSpPr>
        <p:grpSpPr>
          <a:xfrm>
            <a:off x="9227571" y="3540720"/>
            <a:ext cx="1015560" cy="299520"/>
            <a:chOff x="9227571" y="3540720"/>
            <a:chExt cx="1015560" cy="29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B973374-222D-4DFC-BA01-B414FA35E971}"/>
                    </a:ext>
                  </a:extLst>
                </p14:cNvPr>
                <p14:cNvContentPartPr/>
                <p14:nvPr/>
              </p14:nvContentPartPr>
              <p14:xfrm>
                <a:off x="9227571" y="3540720"/>
                <a:ext cx="139320" cy="2372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B973374-222D-4DFC-BA01-B414FA35E971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9218931" y="3531720"/>
                  <a:ext cx="15696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CAF548B-3424-4C5C-8243-C8702D731EDF}"/>
                    </a:ext>
                  </a:extLst>
                </p14:cNvPr>
                <p14:cNvContentPartPr/>
                <p14:nvPr/>
              </p14:nvContentPartPr>
              <p14:xfrm>
                <a:off x="9358971" y="3666000"/>
                <a:ext cx="181800" cy="1137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CAF548B-3424-4C5C-8243-C8702D731EDF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9349971" y="3657000"/>
                  <a:ext cx="1994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BD116B8-F27A-4233-A8D8-8A9F8E5BC25A}"/>
                    </a:ext>
                  </a:extLst>
                </p14:cNvPr>
                <p14:cNvContentPartPr/>
                <p14:nvPr/>
              </p14:nvContentPartPr>
              <p14:xfrm>
                <a:off x="9632931" y="3579240"/>
                <a:ext cx="75960" cy="2264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BD116B8-F27A-4233-A8D8-8A9F8E5BC25A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9623931" y="3570600"/>
                  <a:ext cx="936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F8F9007D-7FD7-455B-9119-4BC628E3E63F}"/>
                    </a:ext>
                  </a:extLst>
                </p14:cNvPr>
                <p14:cNvContentPartPr/>
                <p14:nvPr/>
              </p14:nvContentPartPr>
              <p14:xfrm>
                <a:off x="9757491" y="3682920"/>
                <a:ext cx="100800" cy="770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F8F9007D-7FD7-455B-9119-4BC628E3E63F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9748491" y="3673920"/>
                  <a:ext cx="11844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5999DBFB-8528-4C18-8022-4AA1F12B662B}"/>
                    </a:ext>
                  </a:extLst>
                </p14:cNvPr>
                <p14:cNvContentPartPr/>
                <p14:nvPr/>
              </p14:nvContentPartPr>
              <p14:xfrm>
                <a:off x="9775491" y="3668880"/>
                <a:ext cx="81360" cy="132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5999DBFB-8528-4C18-8022-4AA1F12B662B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9766491" y="3660240"/>
                  <a:ext cx="990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4A80667-41E4-4133-B472-034904D4D3F8}"/>
                    </a:ext>
                  </a:extLst>
                </p14:cNvPr>
                <p14:cNvContentPartPr/>
                <p14:nvPr/>
              </p14:nvContentPartPr>
              <p14:xfrm>
                <a:off x="9885651" y="3725040"/>
                <a:ext cx="77040" cy="835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4A80667-41E4-4133-B472-034904D4D3F8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9877011" y="3716400"/>
                  <a:ext cx="9468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54E7333-08E1-4E18-B41E-47BC6B1F5FD6}"/>
                    </a:ext>
                  </a:extLst>
                </p14:cNvPr>
                <p14:cNvContentPartPr/>
                <p14:nvPr/>
              </p14:nvContentPartPr>
              <p14:xfrm>
                <a:off x="9931011" y="3647280"/>
                <a:ext cx="128160" cy="1929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54E7333-08E1-4E18-B41E-47BC6B1F5FD6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9922371" y="3638280"/>
                  <a:ext cx="14580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1DE61A66-B90A-477D-8611-829A06E4148A}"/>
                    </a:ext>
                  </a:extLst>
                </p14:cNvPr>
                <p14:cNvContentPartPr/>
                <p14:nvPr/>
              </p14:nvContentPartPr>
              <p14:xfrm>
                <a:off x="10139811" y="3694800"/>
                <a:ext cx="92520" cy="291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1DE61A66-B90A-477D-8611-829A06E4148A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10130811" y="3685800"/>
                  <a:ext cx="1101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2106F2E-7FC1-4BB3-B782-95B2A7933BB1}"/>
                    </a:ext>
                  </a:extLst>
                </p14:cNvPr>
                <p14:cNvContentPartPr/>
                <p14:nvPr/>
              </p14:nvContentPartPr>
              <p14:xfrm>
                <a:off x="10163211" y="3745200"/>
                <a:ext cx="79920" cy="165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2106F2E-7FC1-4BB3-B782-95B2A7933BB1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10154571" y="3736560"/>
                  <a:ext cx="9756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0DB50B58-78B5-4A2F-8841-CF6824637413}"/>
              </a:ext>
            </a:extLst>
          </p:cNvPr>
          <p:cNvGrpSpPr/>
          <p:nvPr/>
        </p:nvGrpSpPr>
        <p:grpSpPr>
          <a:xfrm>
            <a:off x="10491891" y="3488880"/>
            <a:ext cx="367920" cy="317520"/>
            <a:chOff x="10491891" y="3488880"/>
            <a:chExt cx="367920" cy="31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136C2FA-A346-40B1-B2EB-91D84FDD47FA}"/>
                    </a:ext>
                  </a:extLst>
                </p14:cNvPr>
                <p14:cNvContentPartPr/>
                <p14:nvPr/>
              </p14:nvContentPartPr>
              <p14:xfrm>
                <a:off x="10491891" y="3659880"/>
                <a:ext cx="156960" cy="1465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136C2FA-A346-40B1-B2EB-91D84FDD47FA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0483251" y="3651240"/>
                  <a:ext cx="1746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97624D48-1EAC-4DC1-834A-3E6B9AE71910}"/>
                    </a:ext>
                  </a:extLst>
                </p14:cNvPr>
                <p14:cNvContentPartPr/>
                <p14:nvPr/>
              </p14:nvContentPartPr>
              <p14:xfrm>
                <a:off x="10706451" y="3488880"/>
                <a:ext cx="153360" cy="1036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97624D48-1EAC-4DC1-834A-3E6B9AE71910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10697451" y="3480240"/>
                  <a:ext cx="171000" cy="12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44839B6A-E4C8-4A44-A813-57FAFA6DCBD0}"/>
              </a:ext>
            </a:extLst>
          </p:cNvPr>
          <p:cNvGrpSpPr/>
          <p:nvPr/>
        </p:nvGrpSpPr>
        <p:grpSpPr>
          <a:xfrm>
            <a:off x="8293371" y="3987480"/>
            <a:ext cx="343440" cy="432720"/>
            <a:chOff x="8293371" y="3987480"/>
            <a:chExt cx="343440" cy="43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95FEFE44-0AC0-4991-BD2E-79DD32EC43E0}"/>
                    </a:ext>
                  </a:extLst>
                </p14:cNvPr>
                <p14:cNvContentPartPr/>
                <p14:nvPr/>
              </p14:nvContentPartPr>
              <p14:xfrm>
                <a:off x="8293371" y="3987480"/>
                <a:ext cx="131040" cy="4327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95FEFE44-0AC0-4991-BD2E-79DD32EC43E0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8284371" y="3978480"/>
                  <a:ext cx="148680" cy="4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653495F-4525-432B-ADD4-7840FCF09FBD}"/>
                    </a:ext>
                  </a:extLst>
                </p14:cNvPr>
                <p14:cNvContentPartPr/>
                <p14:nvPr/>
              </p14:nvContentPartPr>
              <p14:xfrm>
                <a:off x="8542491" y="4160280"/>
                <a:ext cx="94320" cy="201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653495F-4525-432B-ADD4-7840FCF09FBD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533851" y="4151280"/>
                  <a:ext cx="11196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EAB74E55-EF17-4D0F-A4E9-023DA7AD82C2}"/>
                    </a:ext>
                  </a:extLst>
                </p14:cNvPr>
                <p14:cNvContentPartPr/>
                <p14:nvPr/>
              </p14:nvContentPartPr>
              <p14:xfrm>
                <a:off x="8533491" y="4238040"/>
                <a:ext cx="47520" cy="151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EAB74E55-EF17-4D0F-A4E9-023DA7AD82C2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524851" y="4229400"/>
                  <a:ext cx="6516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B6B9E825-0DBE-43A5-A63D-C8769FFF977F}"/>
              </a:ext>
            </a:extLst>
          </p:cNvPr>
          <p:cNvGrpSpPr/>
          <p:nvPr/>
        </p:nvGrpSpPr>
        <p:grpSpPr>
          <a:xfrm>
            <a:off x="9157371" y="4010520"/>
            <a:ext cx="349200" cy="585000"/>
            <a:chOff x="9157371" y="4010520"/>
            <a:chExt cx="349200" cy="58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AB6B5FC-9C37-46A3-8E5C-44BCA01C79C1}"/>
                    </a:ext>
                  </a:extLst>
                </p14:cNvPr>
                <p14:cNvContentPartPr/>
                <p14:nvPr/>
              </p14:nvContentPartPr>
              <p14:xfrm>
                <a:off x="9223971" y="4105200"/>
                <a:ext cx="136080" cy="1267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AB6B5FC-9C37-46A3-8E5C-44BCA01C79C1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9214971" y="4096560"/>
                  <a:ext cx="15372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C313324-9382-4381-A726-0CAB626FB4B4}"/>
                    </a:ext>
                  </a:extLst>
                </p14:cNvPr>
                <p14:cNvContentPartPr/>
                <p14:nvPr/>
              </p14:nvContentPartPr>
              <p14:xfrm>
                <a:off x="9414411" y="4010520"/>
                <a:ext cx="92160" cy="766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C313324-9382-4381-A726-0CAB626FB4B4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405771" y="4001520"/>
                  <a:ext cx="1098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1F02739-8C66-4494-8FEC-F0B2E20F0A52}"/>
                    </a:ext>
                  </a:extLst>
                </p14:cNvPr>
                <p14:cNvContentPartPr/>
                <p14:nvPr/>
              </p14:nvContentPartPr>
              <p14:xfrm>
                <a:off x="9157371" y="4302840"/>
                <a:ext cx="260280" cy="417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1F02739-8C66-4494-8FEC-F0B2E20F0A52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148731" y="4294200"/>
                  <a:ext cx="27792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7C6F5BA3-38E6-4410-8336-BBEEB9425DA9}"/>
                    </a:ext>
                  </a:extLst>
                </p14:cNvPr>
                <p14:cNvContentPartPr/>
                <p14:nvPr/>
              </p14:nvContentPartPr>
              <p14:xfrm>
                <a:off x="9212811" y="4424160"/>
                <a:ext cx="145800" cy="1713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7C6F5BA3-38E6-4410-8336-BBEEB9425DA9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203811" y="4415160"/>
                  <a:ext cx="163440" cy="18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DA93F618-B52B-4E7D-87CF-309DC517C3DB}"/>
              </a:ext>
            </a:extLst>
          </p:cNvPr>
          <p:cNvGrpSpPr/>
          <p:nvPr/>
        </p:nvGrpSpPr>
        <p:grpSpPr>
          <a:xfrm>
            <a:off x="1659291" y="4828440"/>
            <a:ext cx="511200" cy="423720"/>
            <a:chOff x="1659291" y="4828440"/>
            <a:chExt cx="511200" cy="42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3B154AF-2302-42D3-9D21-8414201DE9F6}"/>
                    </a:ext>
                  </a:extLst>
                </p14:cNvPr>
                <p14:cNvContentPartPr/>
                <p14:nvPr/>
              </p14:nvContentPartPr>
              <p14:xfrm>
                <a:off x="1682331" y="4983600"/>
                <a:ext cx="104040" cy="2260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3B154AF-2302-42D3-9D21-8414201DE9F6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673691" y="4974960"/>
                  <a:ext cx="12168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38F77424-0070-43F7-8C92-212F4E354B90}"/>
                    </a:ext>
                  </a:extLst>
                </p14:cNvPr>
                <p14:cNvContentPartPr/>
                <p14:nvPr/>
              </p14:nvContentPartPr>
              <p14:xfrm>
                <a:off x="1662531" y="5116440"/>
                <a:ext cx="104760" cy="255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38F77424-0070-43F7-8C92-212F4E354B90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653891" y="5107440"/>
                  <a:ext cx="1224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D2BD529-D3F6-44E6-85AC-7AF1E3CFBEF3}"/>
                    </a:ext>
                  </a:extLst>
                </p14:cNvPr>
                <p14:cNvContentPartPr/>
                <p14:nvPr/>
              </p14:nvContentPartPr>
              <p14:xfrm>
                <a:off x="1814091" y="5173320"/>
                <a:ext cx="54360" cy="788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D2BD529-D3F6-44E6-85AC-7AF1E3CFBEF3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805091" y="5164320"/>
                  <a:ext cx="72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A18A810D-B786-4094-B0F2-98C1808D1B5D}"/>
                    </a:ext>
                  </a:extLst>
                </p14:cNvPr>
                <p14:cNvContentPartPr/>
                <p14:nvPr/>
              </p14:nvContentPartPr>
              <p14:xfrm>
                <a:off x="1659291" y="4828440"/>
                <a:ext cx="141480" cy="882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A18A810D-B786-4094-B0F2-98C1808D1B5D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650291" y="4819800"/>
                  <a:ext cx="159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1125F2FD-64CE-4422-803D-E86F7731AE92}"/>
                    </a:ext>
                  </a:extLst>
                </p14:cNvPr>
                <p14:cNvContentPartPr/>
                <p14:nvPr/>
              </p14:nvContentPartPr>
              <p14:xfrm>
                <a:off x="2067531" y="5081880"/>
                <a:ext cx="102960" cy="104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1125F2FD-64CE-4422-803D-E86F7731AE92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2058531" y="5072880"/>
                  <a:ext cx="1206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6C5E459-3EFB-4C53-A3AF-65D288A05CF1}"/>
                    </a:ext>
                  </a:extLst>
                </p14:cNvPr>
                <p14:cNvContentPartPr/>
                <p14:nvPr/>
              </p14:nvContentPartPr>
              <p14:xfrm>
                <a:off x="2043411" y="5165040"/>
                <a:ext cx="57240" cy="108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6C5E459-3EFB-4C53-A3AF-65D288A05CF1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2034411" y="5156400"/>
                  <a:ext cx="7488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91870984-AEA5-48ED-93AE-A3812328296B}"/>
              </a:ext>
            </a:extLst>
          </p:cNvPr>
          <p:cNvGrpSpPr/>
          <p:nvPr/>
        </p:nvGrpSpPr>
        <p:grpSpPr>
          <a:xfrm>
            <a:off x="2578731" y="4961640"/>
            <a:ext cx="228600" cy="168480"/>
            <a:chOff x="2578731" y="4961640"/>
            <a:chExt cx="228600" cy="16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E1FD36D8-9553-490D-96DB-BE13E147437C}"/>
                    </a:ext>
                  </a:extLst>
                </p14:cNvPr>
                <p14:cNvContentPartPr/>
                <p14:nvPr/>
              </p14:nvContentPartPr>
              <p14:xfrm>
                <a:off x="2578731" y="4961640"/>
                <a:ext cx="112320" cy="1522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E1FD36D8-9553-490D-96DB-BE13E147437C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2569731" y="4952640"/>
                  <a:ext cx="1299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E73C169-2719-4C70-80FC-B14F510F05A4}"/>
                    </a:ext>
                  </a:extLst>
                </p14:cNvPr>
                <p14:cNvContentPartPr/>
                <p14:nvPr/>
              </p14:nvContentPartPr>
              <p14:xfrm>
                <a:off x="2586651" y="4966680"/>
                <a:ext cx="140400" cy="153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E73C169-2719-4C70-80FC-B14F510F05A4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2578011" y="4958040"/>
                  <a:ext cx="1580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02125A9F-6DE8-4EEA-8FB6-4B6F2CB665E2}"/>
                    </a:ext>
                  </a:extLst>
                </p14:cNvPr>
                <p14:cNvContentPartPr/>
                <p14:nvPr/>
              </p14:nvContentPartPr>
              <p14:xfrm>
                <a:off x="2788611" y="5066400"/>
                <a:ext cx="18720" cy="637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02125A9F-6DE8-4EEA-8FB6-4B6F2CB665E2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2779611" y="5057760"/>
                  <a:ext cx="36360" cy="81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id="{D4FE110B-D321-4523-8438-87976E7AD26E}"/>
                  </a:ext>
                </a:extLst>
              </p14:cNvPr>
              <p14:cNvContentPartPr/>
              <p14:nvPr/>
            </p14:nvContentPartPr>
            <p14:xfrm>
              <a:off x="2509251" y="5222640"/>
              <a:ext cx="322920" cy="24480"/>
            </p14:xfrm>
          </p:contentPart>
        </mc:Choice>
        <mc:Fallback xmlns=""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D4FE110B-D321-4523-8438-87976E7AD26E}"/>
                  </a:ext>
                </a:extLst>
              </p:cNvPr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2500611" y="5214000"/>
                <a:ext cx="34056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2" name="Group 181">
            <a:extLst>
              <a:ext uri="{FF2B5EF4-FFF2-40B4-BE49-F238E27FC236}">
                <a16:creationId xmlns:a16="http://schemas.microsoft.com/office/drawing/2014/main" id="{5CF4DC4F-2D48-413D-BCC6-3442B9567900}"/>
              </a:ext>
            </a:extLst>
          </p:cNvPr>
          <p:cNvGrpSpPr/>
          <p:nvPr/>
        </p:nvGrpSpPr>
        <p:grpSpPr>
          <a:xfrm>
            <a:off x="2599251" y="5356560"/>
            <a:ext cx="209160" cy="141120"/>
            <a:chOff x="2599251" y="5356560"/>
            <a:chExt cx="20916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2B85A28E-8F8C-4849-9BB6-D86561427B22}"/>
                    </a:ext>
                  </a:extLst>
                </p14:cNvPr>
                <p14:cNvContentPartPr/>
                <p14:nvPr/>
              </p14:nvContentPartPr>
              <p14:xfrm>
                <a:off x="2599251" y="5356560"/>
                <a:ext cx="14760" cy="1126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2B85A28E-8F8C-4849-9BB6-D86561427B22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2590611" y="5347920"/>
                  <a:ext cx="324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0872FAC-8235-496A-A6CF-317B14746F96}"/>
                    </a:ext>
                  </a:extLst>
                </p14:cNvPr>
                <p14:cNvContentPartPr/>
                <p14:nvPr/>
              </p14:nvContentPartPr>
              <p14:xfrm>
                <a:off x="2708691" y="5378520"/>
                <a:ext cx="99720" cy="1191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0872FAC-8235-496A-A6CF-317B14746F96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2699691" y="5369520"/>
                  <a:ext cx="117360" cy="13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9949C35C-2BD4-4ED8-A0D0-DD90EA58797D}"/>
              </a:ext>
            </a:extLst>
          </p:cNvPr>
          <p:cNvGrpSpPr/>
          <p:nvPr/>
        </p:nvGrpSpPr>
        <p:grpSpPr>
          <a:xfrm>
            <a:off x="3041331" y="5141640"/>
            <a:ext cx="151920" cy="106560"/>
            <a:chOff x="3041331" y="5141640"/>
            <a:chExt cx="151920" cy="10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F6F2D468-0FAA-42A5-A453-3D1653D592B1}"/>
                    </a:ext>
                  </a:extLst>
                </p14:cNvPr>
                <p14:cNvContentPartPr/>
                <p14:nvPr/>
              </p14:nvContentPartPr>
              <p14:xfrm>
                <a:off x="3041331" y="5171880"/>
                <a:ext cx="151920" cy="219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F6F2D468-0FAA-42A5-A453-3D1653D592B1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3032331" y="5163240"/>
                  <a:ext cx="16956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82395640-24C2-473D-A5B5-D9FE6B5EBDF6}"/>
                    </a:ext>
                  </a:extLst>
                </p14:cNvPr>
                <p14:cNvContentPartPr/>
                <p14:nvPr/>
              </p14:nvContentPartPr>
              <p14:xfrm>
                <a:off x="3122691" y="5141640"/>
                <a:ext cx="9360" cy="1065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82395640-24C2-473D-A5B5-D9FE6B5EBDF6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3114051" y="5132640"/>
                  <a:ext cx="27000" cy="12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205E7382-025E-4ABC-98CC-7A972A8D5B70}"/>
              </a:ext>
            </a:extLst>
          </p:cNvPr>
          <p:cNvGrpSpPr/>
          <p:nvPr/>
        </p:nvGrpSpPr>
        <p:grpSpPr>
          <a:xfrm>
            <a:off x="3457491" y="4959840"/>
            <a:ext cx="241560" cy="266400"/>
            <a:chOff x="3457491" y="4959840"/>
            <a:chExt cx="241560" cy="26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30B6B28E-8E7C-4C02-8C66-FBFE0AB81E71}"/>
                    </a:ext>
                  </a:extLst>
                </p14:cNvPr>
                <p14:cNvContentPartPr/>
                <p14:nvPr/>
              </p14:nvContentPartPr>
              <p14:xfrm>
                <a:off x="3521211" y="4959840"/>
                <a:ext cx="106560" cy="1832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30B6B28E-8E7C-4C02-8C66-FBFE0AB81E71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3512211" y="4951200"/>
                  <a:ext cx="1242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F0D88EAE-B3A6-4572-9D90-8A3BD287865A}"/>
                    </a:ext>
                  </a:extLst>
                </p14:cNvPr>
                <p14:cNvContentPartPr/>
                <p14:nvPr/>
              </p14:nvContentPartPr>
              <p14:xfrm>
                <a:off x="3457491" y="5204640"/>
                <a:ext cx="241560" cy="216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F0D88EAE-B3A6-4572-9D90-8A3BD287865A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3448491" y="5196000"/>
                  <a:ext cx="25920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826C9083-D1E0-43E0-96FF-EE63253855FA}"/>
              </a:ext>
            </a:extLst>
          </p:cNvPr>
          <p:cNvGrpSpPr/>
          <p:nvPr/>
        </p:nvGrpSpPr>
        <p:grpSpPr>
          <a:xfrm>
            <a:off x="3500331" y="5332440"/>
            <a:ext cx="225720" cy="173160"/>
            <a:chOff x="3500331" y="5332440"/>
            <a:chExt cx="225720" cy="17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B28A684-695C-466F-A558-B70B2BBE368A}"/>
                    </a:ext>
                  </a:extLst>
                </p14:cNvPr>
                <p14:cNvContentPartPr/>
                <p14:nvPr/>
              </p14:nvContentPartPr>
              <p14:xfrm>
                <a:off x="3500331" y="5332440"/>
                <a:ext cx="23400" cy="1530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B28A684-695C-466F-A558-B70B2BBE368A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3491691" y="5323800"/>
                  <a:ext cx="4104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36E08B07-D9C4-4DC9-B9C4-504461026CB3}"/>
                    </a:ext>
                  </a:extLst>
                </p14:cNvPr>
                <p14:cNvContentPartPr/>
                <p14:nvPr/>
              </p14:nvContentPartPr>
              <p14:xfrm>
                <a:off x="3606891" y="5387160"/>
                <a:ext cx="119160" cy="1184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36E08B07-D9C4-4DC9-B9C4-504461026CB3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3598251" y="5378160"/>
                  <a:ext cx="136800" cy="13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32A4F327-6D7E-44F6-9951-740B2D134ED4}"/>
              </a:ext>
            </a:extLst>
          </p:cNvPr>
          <p:cNvGrpSpPr/>
          <p:nvPr/>
        </p:nvGrpSpPr>
        <p:grpSpPr>
          <a:xfrm>
            <a:off x="3916131" y="5040120"/>
            <a:ext cx="282960" cy="256320"/>
            <a:chOff x="3916131" y="5040120"/>
            <a:chExt cx="282960" cy="25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7809022-AF91-4B59-A6E4-EF2E57BA5650}"/>
                    </a:ext>
                  </a:extLst>
                </p14:cNvPr>
                <p14:cNvContentPartPr/>
                <p14:nvPr/>
              </p14:nvContentPartPr>
              <p14:xfrm>
                <a:off x="3925131" y="5058120"/>
                <a:ext cx="101880" cy="1551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7809022-AF91-4B59-A6E4-EF2E57BA5650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3916491" y="5049120"/>
                  <a:ext cx="1195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2FCBE912-B50A-411F-AA13-3882D57F4DF0}"/>
                    </a:ext>
                  </a:extLst>
                </p14:cNvPr>
                <p14:cNvContentPartPr/>
                <p14:nvPr/>
              </p14:nvContentPartPr>
              <p14:xfrm>
                <a:off x="3916131" y="5040120"/>
                <a:ext cx="144360" cy="2113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2FCBE912-B50A-411F-AA13-3882D57F4DF0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3907131" y="5031480"/>
                  <a:ext cx="16200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BF65EEFD-A5A5-4DC2-9D7E-F75036EAEF78}"/>
                    </a:ext>
                  </a:extLst>
                </p14:cNvPr>
                <p14:cNvContentPartPr/>
                <p14:nvPr/>
              </p14:nvContentPartPr>
              <p14:xfrm>
                <a:off x="4076331" y="5180160"/>
                <a:ext cx="122760" cy="1162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BF65EEFD-A5A5-4DC2-9D7E-F75036EAEF78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067331" y="5171160"/>
                  <a:ext cx="140400" cy="133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B9CA1DED-C019-4137-B23F-06323056525D}"/>
                  </a:ext>
                </a:extLst>
              </p14:cNvPr>
              <p14:cNvContentPartPr/>
              <p14:nvPr/>
            </p14:nvContentPartPr>
            <p14:xfrm>
              <a:off x="4463331" y="5214000"/>
              <a:ext cx="11520" cy="828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B9CA1DED-C019-4137-B23F-06323056525D}"/>
                  </a:ext>
                </a:extLst>
              </p:cNvPr>
              <p:cNvPicPr/>
              <p:nvPr/>
            </p:nvPicPr>
            <p:blipFill>
              <a:blip r:embed="rId298"/>
              <a:stretch>
                <a:fillRect/>
              </a:stretch>
            </p:blipFill>
            <p:spPr>
              <a:xfrm>
                <a:off x="4454691" y="5205360"/>
                <a:ext cx="2916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12" name="Group 211">
            <a:extLst>
              <a:ext uri="{FF2B5EF4-FFF2-40B4-BE49-F238E27FC236}">
                <a16:creationId xmlns:a16="http://schemas.microsoft.com/office/drawing/2014/main" id="{C495C44F-392E-4DCC-A43B-F6DBFD53AC2C}"/>
              </a:ext>
            </a:extLst>
          </p:cNvPr>
          <p:cNvGrpSpPr/>
          <p:nvPr/>
        </p:nvGrpSpPr>
        <p:grpSpPr>
          <a:xfrm>
            <a:off x="5150211" y="4882080"/>
            <a:ext cx="963360" cy="363960"/>
            <a:chOff x="5150211" y="4882080"/>
            <a:chExt cx="963360" cy="36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C17851F-9E9A-4E78-9DC3-F1082931F919}"/>
                    </a:ext>
                  </a:extLst>
                </p14:cNvPr>
                <p14:cNvContentPartPr/>
                <p14:nvPr/>
              </p14:nvContentPartPr>
              <p14:xfrm>
                <a:off x="5150211" y="5029320"/>
                <a:ext cx="102240" cy="1497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C17851F-9E9A-4E78-9DC3-F1082931F919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5141571" y="5020320"/>
                  <a:ext cx="11988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79EF327E-5617-4722-9A7B-B5C374F033FD}"/>
                    </a:ext>
                  </a:extLst>
                </p14:cNvPr>
                <p14:cNvContentPartPr/>
                <p14:nvPr/>
              </p14:nvContentPartPr>
              <p14:xfrm>
                <a:off x="5157771" y="5095200"/>
                <a:ext cx="95400" cy="334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79EF327E-5617-4722-9A7B-B5C374F033FD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5148771" y="5086200"/>
                  <a:ext cx="1130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9678C1B8-50BD-409D-9513-1CD6714F6E55}"/>
                    </a:ext>
                  </a:extLst>
                </p14:cNvPr>
                <p14:cNvContentPartPr/>
                <p14:nvPr/>
              </p14:nvContentPartPr>
              <p14:xfrm>
                <a:off x="5166771" y="5008080"/>
                <a:ext cx="104760" cy="226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9678C1B8-50BD-409D-9513-1CD6714F6E55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158131" y="4999080"/>
                  <a:ext cx="122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6AD5C37F-0221-4E84-A47D-7CE1AE5AD33F}"/>
                    </a:ext>
                  </a:extLst>
                </p14:cNvPr>
                <p14:cNvContentPartPr/>
                <p14:nvPr/>
              </p14:nvContentPartPr>
              <p14:xfrm>
                <a:off x="5385291" y="4931040"/>
                <a:ext cx="85680" cy="2764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6AD5C37F-0221-4E84-A47D-7CE1AE5AD33F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376651" y="4922040"/>
                  <a:ext cx="10332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ABBF2E24-9A29-49DA-AFD3-3A49242F082B}"/>
                    </a:ext>
                  </a:extLst>
                </p14:cNvPr>
                <p14:cNvContentPartPr/>
                <p14:nvPr/>
              </p14:nvContentPartPr>
              <p14:xfrm>
                <a:off x="5536851" y="5025720"/>
                <a:ext cx="96480" cy="1494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ABBF2E24-9A29-49DA-AFD3-3A49242F082B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5528211" y="5016720"/>
                  <a:ext cx="1141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62A8FA17-D4AA-464B-8077-CBEAF042DE68}"/>
                    </a:ext>
                  </a:extLst>
                </p14:cNvPr>
                <p14:cNvContentPartPr/>
                <p14:nvPr/>
              </p14:nvContentPartPr>
              <p14:xfrm>
                <a:off x="5545851" y="5104920"/>
                <a:ext cx="97200" cy="4968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62A8FA17-D4AA-464B-8077-CBEAF042DE68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5536851" y="5096280"/>
                  <a:ext cx="11484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38A499BB-6CC6-4744-802F-275573847417}"/>
                    </a:ext>
                  </a:extLst>
                </p14:cNvPr>
                <p14:cNvContentPartPr/>
                <p14:nvPr/>
              </p14:nvContentPartPr>
              <p14:xfrm>
                <a:off x="5705691" y="5138040"/>
                <a:ext cx="61200" cy="673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38A499BB-6CC6-4744-802F-275573847417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5697051" y="5129400"/>
                  <a:ext cx="7884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C9705B0-429D-4544-B42B-D5F65012093B}"/>
                    </a:ext>
                  </a:extLst>
                </p14:cNvPr>
                <p14:cNvContentPartPr/>
                <p14:nvPr/>
              </p14:nvContentPartPr>
              <p14:xfrm>
                <a:off x="5526771" y="4882080"/>
                <a:ext cx="136800" cy="1116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C9705B0-429D-4544-B42B-D5F65012093B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5518131" y="4873080"/>
                  <a:ext cx="1544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DA8CB9BE-16EB-422B-BD19-47F7AC1F2F7B}"/>
                    </a:ext>
                  </a:extLst>
                </p14:cNvPr>
                <p14:cNvContentPartPr/>
                <p14:nvPr/>
              </p14:nvContentPartPr>
              <p14:xfrm>
                <a:off x="5782371" y="4885320"/>
                <a:ext cx="102240" cy="3607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DA8CB9BE-16EB-422B-BD19-47F7AC1F2F7B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5773731" y="4876320"/>
                  <a:ext cx="11988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885C055A-A58F-4AE5-831D-4B86E6CB0978}"/>
                    </a:ext>
                  </a:extLst>
                </p14:cNvPr>
                <p14:cNvContentPartPr/>
                <p14:nvPr/>
              </p14:nvContentPartPr>
              <p14:xfrm>
                <a:off x="6027531" y="5056320"/>
                <a:ext cx="86040" cy="140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885C055A-A58F-4AE5-831D-4B86E6CB0978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6018531" y="5047320"/>
                  <a:ext cx="1036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B5B341B5-3E09-4575-A0A8-1E3A0394756A}"/>
                    </a:ext>
                  </a:extLst>
                </p14:cNvPr>
                <p14:cNvContentPartPr/>
                <p14:nvPr/>
              </p14:nvContentPartPr>
              <p14:xfrm>
                <a:off x="6014571" y="5136600"/>
                <a:ext cx="66960" cy="82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B5B341B5-3E09-4575-A0A8-1E3A0394756A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6005931" y="5127600"/>
                  <a:ext cx="8460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E1803C55-4C05-4026-8DB5-8D5DDCF9392F}"/>
              </a:ext>
            </a:extLst>
          </p:cNvPr>
          <p:cNvGrpSpPr/>
          <p:nvPr/>
        </p:nvGrpSpPr>
        <p:grpSpPr>
          <a:xfrm>
            <a:off x="6416691" y="4926000"/>
            <a:ext cx="159840" cy="239400"/>
            <a:chOff x="6416691" y="4926000"/>
            <a:chExt cx="159840" cy="23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3EA0E3E7-152E-4517-8CC5-AAB318C62303}"/>
                    </a:ext>
                  </a:extLst>
                </p14:cNvPr>
                <p14:cNvContentPartPr/>
                <p14:nvPr/>
              </p14:nvContentPartPr>
              <p14:xfrm>
                <a:off x="6416691" y="4926000"/>
                <a:ext cx="159840" cy="2394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EA0E3E7-152E-4517-8CC5-AAB318C62303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6407691" y="4917000"/>
                  <a:ext cx="17748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1C50BF8F-8550-4ADF-BAA1-92EA69E2BF88}"/>
                    </a:ext>
                  </a:extLst>
                </p14:cNvPr>
                <p14:cNvContentPartPr/>
                <p14:nvPr/>
              </p14:nvContentPartPr>
              <p14:xfrm>
                <a:off x="6425691" y="5073960"/>
                <a:ext cx="116280" cy="208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1C50BF8F-8550-4ADF-BAA1-92EA69E2BF88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417051" y="5064960"/>
                  <a:ext cx="133920" cy="3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47EE90A3-5F1F-43E3-9833-779EFE0F86CA}"/>
              </a:ext>
            </a:extLst>
          </p:cNvPr>
          <p:cNvGrpSpPr/>
          <p:nvPr/>
        </p:nvGrpSpPr>
        <p:grpSpPr>
          <a:xfrm>
            <a:off x="824091" y="5841480"/>
            <a:ext cx="1424880" cy="458640"/>
            <a:chOff x="824091" y="5841480"/>
            <a:chExt cx="1424880" cy="45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C31C0703-39F2-4A6D-A549-3BCF6BB3701F}"/>
                    </a:ext>
                  </a:extLst>
                </p14:cNvPr>
                <p14:cNvContentPartPr/>
                <p14:nvPr/>
              </p14:nvContentPartPr>
              <p14:xfrm>
                <a:off x="824091" y="5841480"/>
                <a:ext cx="208080" cy="2754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C31C0703-39F2-4A6D-A549-3BCF6BB3701F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815091" y="5832840"/>
                  <a:ext cx="2257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9E2EF6C-B343-4BDE-801F-89C59E5E4432}"/>
                    </a:ext>
                  </a:extLst>
                </p14:cNvPr>
                <p14:cNvContentPartPr/>
                <p14:nvPr/>
              </p14:nvContentPartPr>
              <p14:xfrm>
                <a:off x="1061331" y="5995200"/>
                <a:ext cx="270360" cy="1479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9E2EF6C-B343-4BDE-801F-89C59E5E4432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1052331" y="5986200"/>
                  <a:ext cx="2880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74C8A1C3-1661-4860-9E41-582B25A7D57B}"/>
                    </a:ext>
                  </a:extLst>
                </p14:cNvPr>
                <p14:cNvContentPartPr/>
                <p14:nvPr/>
              </p14:nvContentPartPr>
              <p14:xfrm>
                <a:off x="1469211" y="5914200"/>
                <a:ext cx="113760" cy="3178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74C8A1C3-1661-4860-9E41-582B25A7D57B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1460211" y="5905560"/>
                  <a:ext cx="13140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84178DE-96AD-4E38-AE95-039DD527DB69}"/>
                    </a:ext>
                  </a:extLst>
                </p14:cNvPr>
                <p14:cNvContentPartPr/>
                <p14:nvPr/>
              </p14:nvContentPartPr>
              <p14:xfrm>
                <a:off x="1673331" y="5994120"/>
                <a:ext cx="88200" cy="18900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84178DE-96AD-4E38-AE95-039DD527DB69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1664331" y="5985120"/>
                  <a:ext cx="10584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D52B6BA-8B3E-475E-AF4C-3C1BED8DC059}"/>
                    </a:ext>
                  </a:extLst>
                </p14:cNvPr>
                <p14:cNvContentPartPr/>
                <p14:nvPr/>
              </p14:nvContentPartPr>
              <p14:xfrm>
                <a:off x="1658211" y="6112560"/>
                <a:ext cx="98280" cy="259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D52B6BA-8B3E-475E-AF4C-3C1BED8DC059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649211" y="6103920"/>
                  <a:ext cx="1159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C7681193-EDB9-4CB8-BAE3-F00EE500D91B}"/>
                    </a:ext>
                  </a:extLst>
                </p14:cNvPr>
                <p14:cNvContentPartPr/>
                <p14:nvPr/>
              </p14:nvContentPartPr>
              <p14:xfrm>
                <a:off x="1813371" y="6140280"/>
                <a:ext cx="63360" cy="820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C7681193-EDB9-4CB8-BAE3-F00EE500D91B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804731" y="6131640"/>
                  <a:ext cx="8100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9392E282-9860-47FB-A232-475DAFB7F528}"/>
                    </a:ext>
                  </a:extLst>
                </p14:cNvPr>
                <p14:cNvContentPartPr/>
                <p14:nvPr/>
              </p14:nvContentPartPr>
              <p14:xfrm>
                <a:off x="1714731" y="5896200"/>
                <a:ext cx="74880" cy="712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9392E282-9860-47FB-A232-475DAFB7F528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1706091" y="5887200"/>
                  <a:ext cx="925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13E79F03-177B-4360-A33D-F461BBD876A0}"/>
                    </a:ext>
                  </a:extLst>
                </p14:cNvPr>
                <p14:cNvContentPartPr/>
                <p14:nvPr/>
              </p14:nvContentPartPr>
              <p14:xfrm>
                <a:off x="1922811" y="5884680"/>
                <a:ext cx="88200" cy="41544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13E79F03-177B-4360-A33D-F461BBD876A0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1914171" y="5875680"/>
                  <a:ext cx="10584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6842C8A4-657F-49BA-AFC5-A4633BC86338}"/>
                    </a:ext>
                  </a:extLst>
                </p14:cNvPr>
                <p14:cNvContentPartPr/>
                <p14:nvPr/>
              </p14:nvContentPartPr>
              <p14:xfrm>
                <a:off x="2167251" y="6089160"/>
                <a:ext cx="81720" cy="108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6842C8A4-657F-49BA-AFC5-A4633BC86338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2158251" y="6080520"/>
                  <a:ext cx="99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EC8A39ED-D2FE-45D6-8FF3-A2E60DC24185}"/>
                    </a:ext>
                  </a:extLst>
                </p14:cNvPr>
                <p14:cNvContentPartPr/>
                <p14:nvPr/>
              </p14:nvContentPartPr>
              <p14:xfrm>
                <a:off x="2146371" y="6156840"/>
                <a:ext cx="74880" cy="187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EC8A39ED-D2FE-45D6-8FF3-A2E60DC24185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2137731" y="6147840"/>
                  <a:ext cx="9252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6C83E52D-02E7-40DE-A606-E3F28854A94C}"/>
              </a:ext>
            </a:extLst>
          </p:cNvPr>
          <p:cNvGrpSpPr/>
          <p:nvPr/>
        </p:nvGrpSpPr>
        <p:grpSpPr>
          <a:xfrm>
            <a:off x="2581611" y="5812680"/>
            <a:ext cx="372600" cy="374040"/>
            <a:chOff x="2581611" y="5812680"/>
            <a:chExt cx="37260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0478EA1A-4C46-438F-ABD9-4539A621C563}"/>
                    </a:ext>
                  </a:extLst>
                </p14:cNvPr>
                <p14:cNvContentPartPr/>
                <p14:nvPr/>
              </p14:nvContentPartPr>
              <p14:xfrm>
                <a:off x="2655771" y="5963520"/>
                <a:ext cx="129960" cy="1479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0478EA1A-4C46-438F-ABD9-4539A621C563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2647131" y="5954520"/>
                  <a:ext cx="1476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57E7E963-690C-4B72-AFCB-BA485B980581}"/>
                    </a:ext>
                  </a:extLst>
                </p14:cNvPr>
                <p14:cNvContentPartPr/>
                <p14:nvPr/>
              </p14:nvContentPartPr>
              <p14:xfrm>
                <a:off x="2770251" y="5812680"/>
                <a:ext cx="135000" cy="939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57E7E963-690C-4B72-AFCB-BA485B980581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2761251" y="5803680"/>
                  <a:ext cx="1526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50DCE57F-8B47-44E8-A6D2-65D9A8FF2866}"/>
                    </a:ext>
                  </a:extLst>
                </p14:cNvPr>
                <p14:cNvContentPartPr/>
                <p14:nvPr/>
              </p14:nvContentPartPr>
              <p14:xfrm>
                <a:off x="2581611" y="6147480"/>
                <a:ext cx="372600" cy="392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50DCE57F-8B47-44E8-A6D2-65D9A8FF2866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2572611" y="6138840"/>
                  <a:ext cx="390240" cy="5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AF2D7311-BB70-45CF-9368-332A8F4BC4E7}"/>
              </a:ext>
            </a:extLst>
          </p:cNvPr>
          <p:cNvGrpSpPr/>
          <p:nvPr/>
        </p:nvGrpSpPr>
        <p:grpSpPr>
          <a:xfrm>
            <a:off x="2560011" y="6312000"/>
            <a:ext cx="350280" cy="185760"/>
            <a:chOff x="2560011" y="6312000"/>
            <a:chExt cx="350280" cy="18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28315FE9-2A6D-4136-AAAF-5B738D57D394}"/>
                    </a:ext>
                  </a:extLst>
                </p14:cNvPr>
                <p14:cNvContentPartPr/>
                <p14:nvPr/>
              </p14:nvContentPartPr>
              <p14:xfrm>
                <a:off x="2560011" y="6312000"/>
                <a:ext cx="39240" cy="1717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28315FE9-2A6D-4136-AAAF-5B738D57D394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2551011" y="6303360"/>
                  <a:ext cx="5688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9A9F64C-F7AB-4DA3-AAD0-A8EBE884894B}"/>
                    </a:ext>
                  </a:extLst>
                </p14:cNvPr>
                <p14:cNvContentPartPr/>
                <p14:nvPr/>
              </p14:nvContentPartPr>
              <p14:xfrm>
                <a:off x="2660451" y="6337920"/>
                <a:ext cx="83160" cy="1486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9A9F64C-F7AB-4DA3-AAD0-A8EBE884894B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2651811" y="6329280"/>
                  <a:ext cx="1008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27E6729A-431A-464D-956D-0A18DCDF9A57}"/>
                    </a:ext>
                  </a:extLst>
                </p14:cNvPr>
                <p14:cNvContentPartPr/>
                <p14:nvPr/>
              </p14:nvContentPartPr>
              <p14:xfrm>
                <a:off x="2814171" y="6367800"/>
                <a:ext cx="96120" cy="1299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27E6729A-431A-464D-956D-0A18DCDF9A57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2805171" y="6358800"/>
                  <a:ext cx="113760" cy="14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36273AF8-3499-4580-AE7C-BA9BC94F6C4C}"/>
                  </a:ext>
                </a:extLst>
              </p14:cNvPr>
              <p14:cNvContentPartPr/>
              <p14:nvPr/>
            </p14:nvContentPartPr>
            <p14:xfrm>
              <a:off x="3982011" y="5735640"/>
              <a:ext cx="120600" cy="11916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36273AF8-3499-4580-AE7C-BA9BC94F6C4C}"/>
                  </a:ext>
                </a:extLst>
              </p:cNvPr>
              <p:cNvPicPr/>
              <p:nvPr/>
            </p:nvPicPr>
            <p:blipFill>
              <a:blip r:embed="rId358"/>
              <a:stretch>
                <a:fillRect/>
              </a:stretch>
            </p:blipFill>
            <p:spPr>
              <a:xfrm>
                <a:off x="3973011" y="5727000"/>
                <a:ext cx="138240" cy="136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7" name="Group 246">
            <a:extLst>
              <a:ext uri="{FF2B5EF4-FFF2-40B4-BE49-F238E27FC236}">
                <a16:creationId xmlns:a16="http://schemas.microsoft.com/office/drawing/2014/main" id="{D41F780A-E03B-4143-AD74-9383F4A8B6C3}"/>
              </a:ext>
            </a:extLst>
          </p:cNvPr>
          <p:cNvGrpSpPr/>
          <p:nvPr/>
        </p:nvGrpSpPr>
        <p:grpSpPr>
          <a:xfrm>
            <a:off x="3256971" y="5946240"/>
            <a:ext cx="916200" cy="555120"/>
            <a:chOff x="3256971" y="5946240"/>
            <a:chExt cx="916200" cy="55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8235D51E-F48C-49E4-B822-D911FE5F88C1}"/>
                    </a:ext>
                  </a:extLst>
                </p14:cNvPr>
                <p14:cNvContentPartPr/>
                <p14:nvPr/>
              </p14:nvContentPartPr>
              <p14:xfrm>
                <a:off x="3256971" y="6039840"/>
                <a:ext cx="128880" cy="460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8235D51E-F48C-49E4-B822-D911FE5F88C1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3247971" y="6031200"/>
                  <a:ext cx="14652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3FC24901-57BF-47EE-8D75-9DAE9DFBB2D9}"/>
                    </a:ext>
                  </a:extLst>
                </p14:cNvPr>
                <p14:cNvContentPartPr/>
                <p14:nvPr/>
              </p14:nvContentPartPr>
              <p14:xfrm>
                <a:off x="3304131" y="6026520"/>
                <a:ext cx="17280" cy="1551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3FC24901-57BF-47EE-8D75-9DAE9DFBB2D9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3295131" y="6017880"/>
                  <a:ext cx="349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69F6315F-BD9A-418E-898E-C5FEB363A7F9}"/>
                    </a:ext>
                  </a:extLst>
                </p14:cNvPr>
                <p14:cNvContentPartPr/>
                <p14:nvPr/>
              </p14:nvContentPartPr>
              <p14:xfrm>
                <a:off x="3840891" y="5958840"/>
                <a:ext cx="125280" cy="1058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69F6315F-BD9A-418E-898E-C5FEB363A7F9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3831891" y="5949840"/>
                  <a:ext cx="1429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C1EAF5A9-0D7A-434A-BF81-F442B2490B09}"/>
                    </a:ext>
                  </a:extLst>
                </p14:cNvPr>
                <p14:cNvContentPartPr/>
                <p14:nvPr/>
              </p14:nvContentPartPr>
              <p14:xfrm>
                <a:off x="3705891" y="6134880"/>
                <a:ext cx="467280" cy="630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C1EAF5A9-0D7A-434A-BF81-F442B2490B09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3697251" y="6126240"/>
                  <a:ext cx="48492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6B1EB862-FEAA-46C6-BAC5-CA29F1874569}"/>
                    </a:ext>
                  </a:extLst>
                </p14:cNvPr>
                <p14:cNvContentPartPr/>
                <p14:nvPr/>
              </p14:nvContentPartPr>
              <p14:xfrm>
                <a:off x="3530571" y="5946240"/>
                <a:ext cx="90000" cy="1789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6B1EB862-FEAA-46C6-BAC5-CA29F1874569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3521571" y="5937600"/>
                  <a:ext cx="10764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BC3EF074-BD3C-4499-8637-7894807E1D6D}"/>
                    </a:ext>
                  </a:extLst>
                </p14:cNvPr>
                <p14:cNvContentPartPr/>
                <p14:nvPr/>
              </p14:nvContentPartPr>
              <p14:xfrm>
                <a:off x="3690051" y="5981880"/>
                <a:ext cx="39240" cy="1220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BC3EF074-BD3C-4499-8637-7894807E1D6D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3681411" y="5973240"/>
                  <a:ext cx="5688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0DD061C5-DFE8-45CE-B268-E95678574CE1}"/>
                    </a:ext>
                  </a:extLst>
                </p14:cNvPr>
                <p14:cNvContentPartPr/>
                <p14:nvPr/>
              </p14:nvContentPartPr>
              <p14:xfrm>
                <a:off x="3565851" y="6337920"/>
                <a:ext cx="38160" cy="1605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0DD061C5-DFE8-45CE-B268-E95678574CE1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3556851" y="6329280"/>
                  <a:ext cx="558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C7C610E-4A7B-4323-902C-11481F3F2F0A}"/>
                    </a:ext>
                  </a:extLst>
                </p14:cNvPr>
                <p14:cNvContentPartPr/>
                <p14:nvPr/>
              </p14:nvContentPartPr>
              <p14:xfrm>
                <a:off x="3720291" y="6347280"/>
                <a:ext cx="212040" cy="1540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C7C610E-4A7B-4323-902C-11481F3F2F0A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3711651" y="6338280"/>
                  <a:ext cx="2296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6E479A2B-8E2E-4FD5-B0F7-1F1CB12B0C7C}"/>
                    </a:ext>
                  </a:extLst>
                </p14:cNvPr>
                <p14:cNvContentPartPr/>
                <p14:nvPr/>
              </p14:nvContentPartPr>
              <p14:xfrm>
                <a:off x="3606171" y="6243960"/>
                <a:ext cx="116280" cy="900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6E479A2B-8E2E-4FD5-B0F7-1F1CB12B0C7C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3597531" y="6234960"/>
                  <a:ext cx="1339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A7A2CC7-CBC0-46C0-81DC-DCA7A870A981}"/>
                    </a:ext>
                  </a:extLst>
                </p14:cNvPr>
                <p14:cNvContentPartPr/>
                <p14:nvPr/>
              </p14:nvContentPartPr>
              <p14:xfrm>
                <a:off x="3587451" y="6139560"/>
                <a:ext cx="483120" cy="1558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A7A2CC7-CBC0-46C0-81DC-DCA7A870A981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3578811" y="6130560"/>
                  <a:ext cx="500760" cy="17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079188CF-165F-4417-B65B-F46BF31411BB}"/>
              </a:ext>
            </a:extLst>
          </p:cNvPr>
          <p:cNvGrpSpPr/>
          <p:nvPr/>
        </p:nvGrpSpPr>
        <p:grpSpPr>
          <a:xfrm>
            <a:off x="4635771" y="6033000"/>
            <a:ext cx="114480" cy="68400"/>
            <a:chOff x="4635771" y="6033000"/>
            <a:chExt cx="114480" cy="6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DFFC1737-E41B-4A35-BC0F-862BC959A39A}"/>
                    </a:ext>
                  </a:extLst>
                </p14:cNvPr>
                <p14:cNvContentPartPr/>
                <p14:nvPr/>
              </p14:nvContentPartPr>
              <p14:xfrm>
                <a:off x="4635771" y="6033000"/>
                <a:ext cx="114480" cy="147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DFFC1737-E41B-4A35-BC0F-862BC959A39A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4627131" y="6024000"/>
                  <a:ext cx="1321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DFBEBA27-9290-49B9-A3AE-89B228B7B9D4}"/>
                    </a:ext>
                  </a:extLst>
                </p14:cNvPr>
                <p14:cNvContentPartPr/>
                <p14:nvPr/>
              </p14:nvContentPartPr>
              <p14:xfrm>
                <a:off x="4657731" y="6097800"/>
                <a:ext cx="70200" cy="36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DFBEBA27-9290-49B9-A3AE-89B228B7B9D4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4649091" y="6088800"/>
                  <a:ext cx="87840" cy="2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21381B50-96F5-4839-AF60-94DFD62DAAB4}"/>
              </a:ext>
            </a:extLst>
          </p:cNvPr>
          <p:cNvGrpSpPr/>
          <p:nvPr/>
        </p:nvGrpSpPr>
        <p:grpSpPr>
          <a:xfrm>
            <a:off x="5153811" y="5837880"/>
            <a:ext cx="384840" cy="307080"/>
            <a:chOff x="5153811" y="5837880"/>
            <a:chExt cx="384840" cy="30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84873E9C-5036-4F98-8178-E057A6D1D5B3}"/>
                    </a:ext>
                  </a:extLst>
                </p14:cNvPr>
                <p14:cNvContentPartPr/>
                <p14:nvPr/>
              </p14:nvContentPartPr>
              <p14:xfrm>
                <a:off x="5172531" y="5837880"/>
                <a:ext cx="110520" cy="1990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84873E9C-5036-4F98-8178-E057A6D1D5B3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5163531" y="5828880"/>
                  <a:ext cx="1281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A4C1AFF2-93EF-4394-A145-8CF9238859A5}"/>
                    </a:ext>
                  </a:extLst>
                </p14:cNvPr>
                <p14:cNvContentPartPr/>
                <p14:nvPr/>
              </p14:nvContentPartPr>
              <p14:xfrm>
                <a:off x="5380251" y="5875320"/>
                <a:ext cx="79560" cy="1436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A4C1AFF2-93EF-4394-A145-8CF9238859A5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5371251" y="5866320"/>
                  <a:ext cx="972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79D610EC-6A6A-4D1A-9B93-AA3D4F7FC944}"/>
                    </a:ext>
                  </a:extLst>
                </p14:cNvPr>
                <p14:cNvContentPartPr/>
                <p14:nvPr/>
              </p14:nvContentPartPr>
              <p14:xfrm>
                <a:off x="5153811" y="6102840"/>
                <a:ext cx="384840" cy="421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79D610EC-6A6A-4D1A-9B93-AA3D4F7FC944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5145171" y="6094200"/>
                  <a:ext cx="40248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9EC24060-76E0-40BF-999E-2B365027AD02}"/>
              </a:ext>
            </a:extLst>
          </p:cNvPr>
          <p:cNvGrpSpPr/>
          <p:nvPr/>
        </p:nvGrpSpPr>
        <p:grpSpPr>
          <a:xfrm>
            <a:off x="5182971" y="6322800"/>
            <a:ext cx="314640" cy="150120"/>
            <a:chOff x="5182971" y="6322800"/>
            <a:chExt cx="314640" cy="15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58B54450-6E92-4D40-8693-0A4259F962D6}"/>
                    </a:ext>
                  </a:extLst>
                </p14:cNvPr>
                <p14:cNvContentPartPr/>
                <p14:nvPr/>
              </p14:nvContentPartPr>
              <p14:xfrm>
                <a:off x="5182971" y="6322800"/>
                <a:ext cx="39240" cy="1501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58B54450-6E92-4D40-8693-0A4259F962D6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5173971" y="6314160"/>
                  <a:ext cx="5688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2F44A024-6F6B-4336-87B9-E8A0D9E6ECA7}"/>
                    </a:ext>
                  </a:extLst>
                </p14:cNvPr>
                <p14:cNvContentPartPr/>
                <p14:nvPr/>
              </p14:nvContentPartPr>
              <p14:xfrm>
                <a:off x="5285211" y="6324240"/>
                <a:ext cx="212400" cy="1479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2F44A024-6F6B-4336-87B9-E8A0D9E6ECA7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5276211" y="6315240"/>
                  <a:ext cx="230040" cy="165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58" name="Ink 257">
                <a:extLst>
                  <a:ext uri="{FF2B5EF4-FFF2-40B4-BE49-F238E27FC236}">
                    <a16:creationId xmlns:a16="http://schemas.microsoft.com/office/drawing/2014/main" id="{6C56F993-9D4D-451D-9900-CD9F90E25F90}"/>
                  </a:ext>
                </a:extLst>
              </p14:cNvPr>
              <p14:cNvContentPartPr/>
              <p14:nvPr/>
            </p14:nvContentPartPr>
            <p14:xfrm>
              <a:off x="5762211" y="5967480"/>
              <a:ext cx="120600" cy="130680"/>
            </p14:xfrm>
          </p:contentPart>
        </mc:Choice>
        <mc:Fallback xmlns="">
          <p:pic>
            <p:nvPicPr>
              <p:cNvPr id="258" name="Ink 257">
                <a:extLst>
                  <a:ext uri="{FF2B5EF4-FFF2-40B4-BE49-F238E27FC236}">
                    <a16:creationId xmlns:a16="http://schemas.microsoft.com/office/drawing/2014/main" id="{6C56F993-9D4D-451D-9900-CD9F90E25F90}"/>
                  </a:ext>
                </a:extLst>
              </p:cNvPr>
              <p:cNvPicPr/>
              <p:nvPr/>
            </p:nvPicPr>
            <p:blipFill>
              <a:blip r:embed="rId394"/>
              <a:stretch>
                <a:fillRect/>
              </a:stretch>
            </p:blipFill>
            <p:spPr>
              <a:xfrm>
                <a:off x="5753571" y="5958840"/>
                <a:ext cx="138240" cy="14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59" name="Ink 258">
                <a:extLst>
                  <a:ext uri="{FF2B5EF4-FFF2-40B4-BE49-F238E27FC236}">
                    <a16:creationId xmlns:a16="http://schemas.microsoft.com/office/drawing/2014/main" id="{72014F61-D58E-4E71-9E7B-44AD0954D241}"/>
                  </a:ext>
                </a:extLst>
              </p14:cNvPr>
              <p14:cNvContentPartPr/>
              <p14:nvPr/>
            </p14:nvContentPartPr>
            <p14:xfrm>
              <a:off x="5864091" y="5784960"/>
              <a:ext cx="142560" cy="88920"/>
            </p14:xfrm>
          </p:contentPart>
        </mc:Choice>
        <mc:Fallback xmlns="">
          <p:pic>
            <p:nvPicPr>
              <p:cNvPr id="259" name="Ink 258">
                <a:extLst>
                  <a:ext uri="{FF2B5EF4-FFF2-40B4-BE49-F238E27FC236}">
                    <a16:creationId xmlns:a16="http://schemas.microsoft.com/office/drawing/2014/main" id="{72014F61-D58E-4E71-9E7B-44AD0954D241}"/>
                  </a:ext>
                </a:extLst>
              </p:cNvPr>
              <p:cNvPicPr/>
              <p:nvPr/>
            </p:nvPicPr>
            <p:blipFill>
              <a:blip r:embed="rId396"/>
              <a:stretch>
                <a:fillRect/>
              </a:stretch>
            </p:blipFill>
            <p:spPr>
              <a:xfrm>
                <a:off x="5855091" y="5776320"/>
                <a:ext cx="16020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60" name="Ink 259">
                <a:extLst>
                  <a:ext uri="{FF2B5EF4-FFF2-40B4-BE49-F238E27FC236}">
                    <a16:creationId xmlns:a16="http://schemas.microsoft.com/office/drawing/2014/main" id="{1632793B-1751-4A6D-B507-A16D81AD6597}"/>
                  </a:ext>
                </a:extLst>
              </p14:cNvPr>
              <p14:cNvContentPartPr/>
              <p14:nvPr/>
            </p14:nvContentPartPr>
            <p14:xfrm>
              <a:off x="6374931" y="5955600"/>
              <a:ext cx="185040" cy="184320"/>
            </p14:xfrm>
          </p:contentPart>
        </mc:Choice>
        <mc:Fallback xmlns="">
          <p:pic>
            <p:nvPicPr>
              <p:cNvPr id="260" name="Ink 259">
                <a:extLst>
                  <a:ext uri="{FF2B5EF4-FFF2-40B4-BE49-F238E27FC236}">
                    <a16:creationId xmlns:a16="http://schemas.microsoft.com/office/drawing/2014/main" id="{1632793B-1751-4A6D-B507-A16D81AD6597}"/>
                  </a:ext>
                </a:extLst>
              </p:cNvPr>
              <p:cNvPicPr/>
              <p:nvPr/>
            </p:nvPicPr>
            <p:blipFill>
              <a:blip r:embed="rId398"/>
              <a:stretch>
                <a:fillRect/>
              </a:stretch>
            </p:blipFill>
            <p:spPr>
              <a:xfrm>
                <a:off x="6365931" y="5946960"/>
                <a:ext cx="202680" cy="2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id="{D8D12100-9AE6-4C56-A274-1F7DE92E7C8A}"/>
                  </a:ext>
                </a:extLst>
              </p14:cNvPr>
              <p14:cNvContentPartPr/>
              <p14:nvPr/>
            </p14:nvContentPartPr>
            <p14:xfrm>
              <a:off x="7090611" y="5846160"/>
              <a:ext cx="96840" cy="131760"/>
            </p14:xfrm>
          </p:contentPart>
        </mc:Choice>
        <mc:Fallback xmlns=""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D8D12100-9AE6-4C56-A274-1F7DE92E7C8A}"/>
                  </a:ext>
                </a:extLst>
              </p:cNvPr>
              <p:cNvPicPr/>
              <p:nvPr/>
            </p:nvPicPr>
            <p:blipFill>
              <a:blip r:embed="rId400"/>
              <a:stretch>
                <a:fillRect/>
              </a:stretch>
            </p:blipFill>
            <p:spPr>
              <a:xfrm>
                <a:off x="7081611" y="5837520"/>
                <a:ext cx="11448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id="{05099F00-8CBE-43EA-8CF6-E07C343A87A2}"/>
                  </a:ext>
                </a:extLst>
              </p14:cNvPr>
              <p14:cNvContentPartPr/>
              <p14:nvPr/>
            </p14:nvContentPartPr>
            <p14:xfrm>
              <a:off x="7202931" y="5644200"/>
              <a:ext cx="115560" cy="113760"/>
            </p14:xfrm>
          </p:contentPart>
        </mc:Choice>
        <mc:Fallback xmlns=""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05099F00-8CBE-43EA-8CF6-E07C343A87A2}"/>
                  </a:ext>
                </a:extLst>
              </p:cNvPr>
              <p:cNvPicPr/>
              <p:nvPr/>
            </p:nvPicPr>
            <p:blipFill>
              <a:blip r:embed="rId402"/>
              <a:stretch>
                <a:fillRect/>
              </a:stretch>
            </p:blipFill>
            <p:spPr>
              <a:xfrm>
                <a:off x="7194291" y="5635200"/>
                <a:ext cx="13320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96EE3F20-CC63-46FC-9BE8-E515E82471BE}"/>
                  </a:ext>
                </a:extLst>
              </p14:cNvPr>
              <p14:cNvContentPartPr/>
              <p14:nvPr/>
            </p14:nvContentPartPr>
            <p14:xfrm>
              <a:off x="6999531" y="6083400"/>
              <a:ext cx="271440" cy="327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96EE3F20-CC63-46FC-9BE8-E515E82471BE}"/>
                  </a:ext>
                </a:extLst>
              </p:cNvPr>
              <p:cNvPicPr/>
              <p:nvPr/>
            </p:nvPicPr>
            <p:blipFill>
              <a:blip r:embed="rId404"/>
              <a:stretch>
                <a:fillRect/>
              </a:stretch>
            </p:blipFill>
            <p:spPr>
              <a:xfrm>
                <a:off x="6990891" y="6074760"/>
                <a:ext cx="28908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85183DEC-E7DD-4159-B2C4-6101B96CD4F0}"/>
                  </a:ext>
                </a:extLst>
              </p14:cNvPr>
              <p14:cNvContentPartPr/>
              <p14:nvPr/>
            </p14:nvContentPartPr>
            <p14:xfrm>
              <a:off x="7023651" y="6291840"/>
              <a:ext cx="158040" cy="20340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85183DEC-E7DD-4159-B2C4-6101B96CD4F0}"/>
                  </a:ext>
                </a:extLst>
              </p:cNvPr>
              <p:cNvPicPr/>
              <p:nvPr/>
            </p:nvPicPr>
            <p:blipFill>
              <a:blip r:embed="rId406"/>
              <a:stretch>
                <a:fillRect/>
              </a:stretch>
            </p:blipFill>
            <p:spPr>
              <a:xfrm>
                <a:off x="7014651" y="6283200"/>
                <a:ext cx="175680" cy="22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38625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2598651-2645-4A27-B50C-88DD3FF89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5.4 Intervallestimering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5A8E829-E322-4B8D-A152-24A7496430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</a:rPr>
              <a:t>Eks. </a:t>
            </a:r>
            <a:r>
              <a:rPr lang="nb-NO" sz="2000" dirty="0" err="1">
                <a:solidFill>
                  <a:srgbClr val="0070C0"/>
                </a:solidFill>
              </a:rPr>
              <a:t>Arbeidsulukke</a:t>
            </a:r>
            <a:r>
              <a:rPr lang="nb-NO" sz="2000" dirty="0">
                <a:solidFill>
                  <a:srgbClr val="0070C0"/>
                </a:solidFill>
              </a:rPr>
              <a:t>. </a:t>
            </a:r>
            <a:r>
              <a:rPr lang="nb-NO" sz="2000" dirty="0" err="1"/>
              <a:t>Ein</a:t>
            </a:r>
            <a:r>
              <a:rPr lang="nb-NO" sz="2000" dirty="0"/>
              <a:t> mann får </a:t>
            </a:r>
            <a:r>
              <a:rPr lang="nb-NO" sz="2000" dirty="0" err="1"/>
              <a:t>ein</a:t>
            </a:r>
            <a:r>
              <a:rPr lang="nb-NO" sz="2000" dirty="0"/>
              <a:t> splint i </a:t>
            </a:r>
            <a:r>
              <a:rPr lang="nb-NO" sz="2000" dirty="0" err="1"/>
              <a:t>auge</a:t>
            </a:r>
            <a:r>
              <a:rPr lang="nb-NO" sz="2000" dirty="0"/>
              <a:t> som kan komme </a:t>
            </a:r>
            <a:r>
              <a:rPr lang="nb-NO" sz="2000" dirty="0" err="1"/>
              <a:t>frå</a:t>
            </a:r>
            <a:r>
              <a:rPr lang="nb-NO" sz="2000" dirty="0"/>
              <a:t> </a:t>
            </a:r>
            <a:r>
              <a:rPr lang="nb-NO" sz="2000" dirty="0" err="1"/>
              <a:t>ein</a:t>
            </a:r>
            <a:r>
              <a:rPr lang="nb-NO" sz="2000" dirty="0"/>
              <a:t> </a:t>
            </a:r>
            <a:r>
              <a:rPr lang="nb-NO" sz="2000" dirty="0" err="1"/>
              <a:t>spikar</a:t>
            </a:r>
            <a:r>
              <a:rPr lang="nb-NO" sz="2000" dirty="0"/>
              <a:t>. </a:t>
            </a:r>
            <a:r>
              <a:rPr lang="nb-NO" sz="2000" dirty="0" err="1"/>
              <a:t>Spikarfabrikanten</a:t>
            </a:r>
            <a:r>
              <a:rPr lang="nb-NO" sz="2000" dirty="0"/>
              <a:t> ber </a:t>
            </a:r>
            <a:r>
              <a:rPr lang="nb-NO" sz="2000" dirty="0" err="1"/>
              <a:t>eit</a:t>
            </a:r>
            <a:r>
              <a:rPr lang="nb-NO" sz="2000" dirty="0"/>
              <a:t> laboratorium undersøke </a:t>
            </a:r>
            <a:r>
              <a:rPr lang="nb-NO" sz="2000" dirty="0" err="1"/>
              <a:t>manganinnhaldet</a:t>
            </a:r>
            <a:r>
              <a:rPr lang="nb-NO" sz="2000" dirty="0"/>
              <a:t> i splinten. </a:t>
            </a:r>
            <a:r>
              <a:rPr lang="nb-NO" sz="2000" dirty="0" err="1"/>
              <a:t>Manganinnhaldet</a:t>
            </a:r>
            <a:r>
              <a:rPr lang="nb-NO" sz="2000" dirty="0"/>
              <a:t> i </a:t>
            </a:r>
            <a:r>
              <a:rPr lang="nb-NO" sz="2000" dirty="0" err="1"/>
              <a:t>spikar</a:t>
            </a:r>
            <a:r>
              <a:rPr lang="nb-NO" sz="2000" dirty="0"/>
              <a:t> er 0.48%.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00678EE-04A0-4AFD-B668-BFE7E31E6B51}"/>
              </a:ext>
            </a:extLst>
          </p:cNvPr>
          <p:cNvGrpSpPr/>
          <p:nvPr/>
        </p:nvGrpSpPr>
        <p:grpSpPr>
          <a:xfrm>
            <a:off x="1068531" y="2662320"/>
            <a:ext cx="1649160" cy="338040"/>
            <a:chOff x="1068531" y="2662320"/>
            <a:chExt cx="1649160" cy="33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3D97D81-0EB2-466E-A230-0D3401FA7789}"/>
                    </a:ext>
                  </a:extLst>
                </p14:cNvPr>
                <p14:cNvContentPartPr/>
                <p14:nvPr/>
              </p14:nvContentPartPr>
              <p14:xfrm>
                <a:off x="1068531" y="2766000"/>
                <a:ext cx="59040" cy="2192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3D97D81-0EB2-466E-A230-0D3401FA778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59531" y="2757360"/>
                  <a:ext cx="766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1C33C4C-E48E-44A5-853F-6C832D05C9B5}"/>
                    </a:ext>
                  </a:extLst>
                </p14:cNvPr>
                <p14:cNvContentPartPr/>
                <p14:nvPr/>
              </p14:nvContentPartPr>
              <p14:xfrm>
                <a:off x="1107051" y="2700120"/>
                <a:ext cx="862200" cy="3002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1C33C4C-E48E-44A5-853F-6C832D05C9B5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98411" y="2691120"/>
                  <a:ext cx="87984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E88774A-921A-46DF-B221-1BDAF633F353}"/>
                    </a:ext>
                  </a:extLst>
                </p14:cNvPr>
                <p14:cNvContentPartPr/>
                <p14:nvPr/>
              </p14:nvContentPartPr>
              <p14:xfrm>
                <a:off x="2039811" y="2698680"/>
                <a:ext cx="367920" cy="2649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E88774A-921A-46DF-B221-1BDAF633F35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031171" y="2689680"/>
                  <a:ext cx="38556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FB474319-245F-4B35-BF96-FBFB829750F6}"/>
                    </a:ext>
                  </a:extLst>
                </p14:cNvPr>
                <p14:cNvContentPartPr/>
                <p14:nvPr/>
              </p14:nvContentPartPr>
              <p14:xfrm>
                <a:off x="2461371" y="2662320"/>
                <a:ext cx="253080" cy="255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B474319-245F-4B35-BF96-FBFB829750F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452371" y="2653680"/>
                  <a:ext cx="27072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CA7046A-7ACF-47FD-BDBE-4A05E0B1C9BF}"/>
                    </a:ext>
                  </a:extLst>
                </p14:cNvPr>
                <p14:cNvContentPartPr/>
                <p14:nvPr/>
              </p14:nvContentPartPr>
              <p14:xfrm>
                <a:off x="2622291" y="2797680"/>
                <a:ext cx="95400" cy="442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CA7046A-7ACF-47FD-BDBE-4A05E0B1C9B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613291" y="2788680"/>
                  <a:ext cx="113040" cy="61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BFBB19D-1AC7-446F-BBC0-474CAACB2BAE}"/>
                  </a:ext>
                </a:extLst>
              </p14:cNvPr>
              <p14:cNvContentPartPr/>
              <p14:nvPr/>
            </p14:nvContentPartPr>
            <p14:xfrm>
              <a:off x="3002811" y="2837280"/>
              <a:ext cx="29880" cy="777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BFBB19D-1AC7-446F-BBC0-474CAACB2BA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994171" y="2828280"/>
                <a:ext cx="4752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AB5B08B-CC85-4D24-8D92-1109A0B1DB93}"/>
                  </a:ext>
                </a:extLst>
              </p14:cNvPr>
              <p14:cNvContentPartPr/>
              <p14:nvPr/>
            </p14:nvContentPartPr>
            <p14:xfrm>
              <a:off x="3009291" y="2677440"/>
              <a:ext cx="29160" cy="136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AB5B08B-CC85-4D24-8D92-1109A0B1DB9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000291" y="2668440"/>
                <a:ext cx="46800" cy="3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A027D2C5-C5A3-4C8F-B35B-789403A891B3}"/>
              </a:ext>
            </a:extLst>
          </p:cNvPr>
          <p:cNvGrpSpPr/>
          <p:nvPr/>
        </p:nvGrpSpPr>
        <p:grpSpPr>
          <a:xfrm>
            <a:off x="3274251" y="2604720"/>
            <a:ext cx="371880" cy="315720"/>
            <a:chOff x="3274251" y="2604720"/>
            <a:chExt cx="371880" cy="31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6F8E9AA-6629-439B-8AB8-68AB8B3F9482}"/>
                    </a:ext>
                  </a:extLst>
                </p14:cNvPr>
                <p14:cNvContentPartPr/>
                <p14:nvPr/>
              </p14:nvContentPartPr>
              <p14:xfrm>
                <a:off x="3274251" y="2604720"/>
                <a:ext cx="68400" cy="140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6F8E9AA-6629-439B-8AB8-68AB8B3F948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265611" y="2595720"/>
                  <a:ext cx="860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4D716E5-E428-457C-8A04-6689231FFC23}"/>
                    </a:ext>
                  </a:extLst>
                </p14:cNvPr>
                <p14:cNvContentPartPr/>
                <p14:nvPr/>
              </p14:nvContentPartPr>
              <p14:xfrm>
                <a:off x="3363891" y="2649360"/>
                <a:ext cx="126360" cy="257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4D716E5-E428-457C-8A04-6689231FFC2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355251" y="2640360"/>
                  <a:ext cx="14400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7CCC42A-C8D4-476C-8EE5-001A3127FA51}"/>
                    </a:ext>
                  </a:extLst>
                </p14:cNvPr>
                <p14:cNvContentPartPr/>
                <p14:nvPr/>
              </p14:nvContentPartPr>
              <p14:xfrm>
                <a:off x="3538131" y="2804520"/>
                <a:ext cx="108000" cy="115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7CCC42A-C8D4-476C-8EE5-001A3127FA5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529491" y="2795880"/>
                  <a:ext cx="12564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0FD5B0F-36E5-4A4B-9CEA-32B8AFAC08D6}"/>
              </a:ext>
            </a:extLst>
          </p:cNvPr>
          <p:cNvGrpSpPr/>
          <p:nvPr/>
        </p:nvGrpSpPr>
        <p:grpSpPr>
          <a:xfrm>
            <a:off x="977091" y="3282240"/>
            <a:ext cx="2503440" cy="626760"/>
            <a:chOff x="977091" y="3282240"/>
            <a:chExt cx="2503440" cy="62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C868F5A-ADD0-4E0A-ABC2-F7B9CBFA94F4}"/>
                    </a:ext>
                  </a:extLst>
                </p14:cNvPr>
                <p14:cNvContentPartPr/>
                <p14:nvPr/>
              </p14:nvContentPartPr>
              <p14:xfrm>
                <a:off x="977091" y="3500400"/>
                <a:ext cx="2503440" cy="680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C868F5A-ADD0-4E0A-ABC2-F7B9CBFA94F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68091" y="3491760"/>
                  <a:ext cx="252108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95EB1CE-CBB8-4EA4-9048-434C3E2236CB}"/>
                    </a:ext>
                  </a:extLst>
                </p14:cNvPr>
                <p14:cNvContentPartPr/>
                <p14:nvPr/>
              </p14:nvContentPartPr>
              <p14:xfrm>
                <a:off x="1409451" y="3320400"/>
                <a:ext cx="16920" cy="5194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95EB1CE-CBB8-4EA4-9048-434C3E2236C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400811" y="3311400"/>
                  <a:ext cx="34560" cy="53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E7BD775-8838-4609-84C6-584A45D5D660}"/>
                    </a:ext>
                  </a:extLst>
                </p14:cNvPr>
                <p14:cNvContentPartPr/>
                <p14:nvPr/>
              </p14:nvContentPartPr>
              <p14:xfrm>
                <a:off x="1116771" y="3340200"/>
                <a:ext cx="66600" cy="90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E7BD775-8838-4609-84C6-584A45D5D66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107771" y="3331560"/>
                  <a:ext cx="84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7427E8A-BA6B-4441-A5D6-72DCBE67846C}"/>
                    </a:ext>
                  </a:extLst>
                </p14:cNvPr>
                <p14:cNvContentPartPr/>
                <p14:nvPr/>
              </p14:nvContentPartPr>
              <p14:xfrm>
                <a:off x="1082931" y="3308520"/>
                <a:ext cx="113400" cy="155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7427E8A-BA6B-4441-A5D6-72DCBE67846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074291" y="3299520"/>
                  <a:ext cx="1310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A825461-A914-4F6A-A3D7-4CAAC9C284EA}"/>
                    </a:ext>
                  </a:extLst>
                </p14:cNvPr>
                <p14:cNvContentPartPr/>
                <p14:nvPr/>
              </p14:nvContentPartPr>
              <p14:xfrm>
                <a:off x="1229811" y="3420840"/>
                <a:ext cx="54360" cy="75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A825461-A914-4F6A-A3D7-4CAAC9C284E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221171" y="3411840"/>
                  <a:ext cx="720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C5230E7-33B3-404A-A0DB-D93D9EECC1DA}"/>
                    </a:ext>
                  </a:extLst>
                </p14:cNvPr>
                <p14:cNvContentPartPr/>
                <p14:nvPr/>
              </p14:nvContentPartPr>
              <p14:xfrm>
                <a:off x="1967451" y="3282240"/>
                <a:ext cx="68760" cy="6267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C5230E7-33B3-404A-A0DB-D93D9EECC1D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958811" y="3273240"/>
                  <a:ext cx="86400" cy="64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A980057-7933-409D-A787-99B9098505B4}"/>
                    </a:ext>
                  </a:extLst>
                </p14:cNvPr>
                <p14:cNvContentPartPr/>
                <p14:nvPr/>
              </p14:nvContentPartPr>
              <p14:xfrm>
                <a:off x="1631571" y="3342720"/>
                <a:ext cx="81360" cy="1321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A980057-7933-409D-A787-99B9098505B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622931" y="3334080"/>
                  <a:ext cx="990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E247124-7281-4C9C-AD44-E7B916C9AEC3}"/>
                    </a:ext>
                  </a:extLst>
                </p14:cNvPr>
                <p14:cNvContentPartPr/>
                <p14:nvPr/>
              </p14:nvContentPartPr>
              <p14:xfrm>
                <a:off x="1630131" y="3356040"/>
                <a:ext cx="95040" cy="98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E247124-7281-4C9C-AD44-E7B916C9AEC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621131" y="3347040"/>
                  <a:ext cx="1126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FA59841-A4B9-433E-87F9-1867B0BBDD06}"/>
                    </a:ext>
                  </a:extLst>
                </p14:cNvPr>
                <p14:cNvContentPartPr/>
                <p14:nvPr/>
              </p14:nvContentPartPr>
              <p14:xfrm>
                <a:off x="1787811" y="3439200"/>
                <a:ext cx="60840" cy="70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FA59841-A4B9-433E-87F9-1867B0BBDD0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778811" y="3430200"/>
                  <a:ext cx="78480" cy="87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10C1717C-24B0-4031-A797-D2E6B687030A}"/>
                  </a:ext>
                </a:extLst>
              </p14:cNvPr>
              <p14:cNvContentPartPr/>
              <p14:nvPr/>
            </p14:nvContentPartPr>
            <p14:xfrm>
              <a:off x="2593131" y="3219240"/>
              <a:ext cx="55800" cy="7322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10C1717C-24B0-4031-A797-D2E6B687030A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584131" y="3210600"/>
                <a:ext cx="73440" cy="74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DABC9B8E-45FB-4E91-AE5E-9A0A0C794A5F}"/>
              </a:ext>
            </a:extLst>
          </p:cNvPr>
          <p:cNvGrpSpPr/>
          <p:nvPr/>
        </p:nvGrpSpPr>
        <p:grpSpPr>
          <a:xfrm>
            <a:off x="2183811" y="3336600"/>
            <a:ext cx="201960" cy="171000"/>
            <a:chOff x="2183811" y="3336600"/>
            <a:chExt cx="201960" cy="17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FD67B44-E190-47AA-BAA0-EE74E182E318}"/>
                    </a:ext>
                  </a:extLst>
                </p14:cNvPr>
                <p14:cNvContentPartPr/>
                <p14:nvPr/>
              </p14:nvContentPartPr>
              <p14:xfrm>
                <a:off x="2183811" y="3336600"/>
                <a:ext cx="103680" cy="1195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FD67B44-E190-47AA-BAA0-EE74E182E318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174811" y="3327960"/>
                  <a:ext cx="12132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7115F70-7EDB-4BC0-9CDB-E6D66E5ECB47}"/>
                    </a:ext>
                  </a:extLst>
                </p14:cNvPr>
                <p14:cNvContentPartPr/>
                <p14:nvPr/>
              </p14:nvContentPartPr>
              <p14:xfrm>
                <a:off x="2211891" y="3353520"/>
                <a:ext cx="70200" cy="975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7115F70-7EDB-4BC0-9CDB-E6D66E5ECB4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202891" y="3344520"/>
                  <a:ext cx="8784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6A43C39-9C58-453E-B1EC-7F01C07F0448}"/>
                    </a:ext>
                  </a:extLst>
                </p14:cNvPr>
                <p14:cNvContentPartPr/>
                <p14:nvPr/>
              </p14:nvContentPartPr>
              <p14:xfrm>
                <a:off x="2337891" y="3402480"/>
                <a:ext cx="47880" cy="1051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6A43C39-9C58-453E-B1EC-7F01C07F044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329251" y="3393480"/>
                  <a:ext cx="65520" cy="12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FE1D576-1893-45F9-A8AA-D4831109A894}"/>
              </a:ext>
            </a:extLst>
          </p:cNvPr>
          <p:cNvGrpSpPr/>
          <p:nvPr/>
        </p:nvGrpSpPr>
        <p:grpSpPr>
          <a:xfrm>
            <a:off x="2787891" y="3242640"/>
            <a:ext cx="820080" cy="642960"/>
            <a:chOff x="2787891" y="3242640"/>
            <a:chExt cx="820080" cy="64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F12F26D-472F-42B7-BA03-CAFA5FE43D78}"/>
                    </a:ext>
                  </a:extLst>
                </p14:cNvPr>
                <p14:cNvContentPartPr/>
                <p14:nvPr/>
              </p14:nvContentPartPr>
              <p14:xfrm>
                <a:off x="3120891" y="3242640"/>
                <a:ext cx="107640" cy="6429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F12F26D-472F-42B7-BA03-CAFA5FE43D7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12251" y="3233640"/>
                  <a:ext cx="125280" cy="66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09D5180-4DFB-41C2-A728-E5C995F5B838}"/>
                    </a:ext>
                  </a:extLst>
                </p14:cNvPr>
                <p14:cNvContentPartPr/>
                <p14:nvPr/>
              </p14:nvContentPartPr>
              <p14:xfrm>
                <a:off x="2787891" y="3327240"/>
                <a:ext cx="69840" cy="759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09D5180-4DFB-41C2-A728-E5C995F5B83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779251" y="3318600"/>
                  <a:ext cx="874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08136AF-3E70-486E-BFE1-7F903904CDC2}"/>
                    </a:ext>
                  </a:extLst>
                </p14:cNvPr>
                <p14:cNvContentPartPr/>
                <p14:nvPr/>
              </p14:nvContentPartPr>
              <p14:xfrm>
                <a:off x="2796171" y="3310320"/>
                <a:ext cx="69480" cy="126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08136AF-3E70-486E-BFE1-7F903904CDC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787171" y="3301320"/>
                  <a:ext cx="871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43FFAE8-5564-41DB-8CFE-895DB7A81405}"/>
                    </a:ext>
                  </a:extLst>
                </p14:cNvPr>
                <p14:cNvContentPartPr/>
                <p14:nvPr/>
              </p14:nvContentPartPr>
              <p14:xfrm>
                <a:off x="2898051" y="3373680"/>
                <a:ext cx="66240" cy="572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43FFAE8-5564-41DB-8CFE-895DB7A8140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889051" y="3365040"/>
                  <a:ext cx="838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38240D0-53F3-4C97-A585-64E698F1625B}"/>
                    </a:ext>
                  </a:extLst>
                </p14:cNvPr>
                <p14:cNvContentPartPr/>
                <p14:nvPr/>
              </p14:nvContentPartPr>
              <p14:xfrm>
                <a:off x="2935131" y="3379080"/>
                <a:ext cx="18360" cy="1123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38240D0-53F3-4C97-A585-64E698F1625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926131" y="3370080"/>
                  <a:ext cx="3600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27490D8-4796-48F1-AE85-59CB9C9B0910}"/>
                    </a:ext>
                  </a:extLst>
                </p14:cNvPr>
                <p14:cNvContentPartPr/>
                <p14:nvPr/>
              </p14:nvContentPartPr>
              <p14:xfrm>
                <a:off x="3365331" y="3295200"/>
                <a:ext cx="102240" cy="1083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27490D8-4796-48F1-AE85-59CB9C9B091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356691" y="3286200"/>
                  <a:ext cx="1198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02F0D24D-01BF-4167-A260-EBA38025C3EE}"/>
                    </a:ext>
                  </a:extLst>
                </p14:cNvPr>
                <p14:cNvContentPartPr/>
                <p14:nvPr/>
              </p14:nvContentPartPr>
              <p14:xfrm>
                <a:off x="3381171" y="3277920"/>
                <a:ext cx="85320" cy="164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02F0D24D-01BF-4167-A260-EBA38025C3E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372531" y="3269280"/>
                  <a:ext cx="10296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D1A2544-3A01-4553-BE95-0C483072BDBA}"/>
                    </a:ext>
                  </a:extLst>
                </p14:cNvPr>
                <p14:cNvContentPartPr/>
                <p14:nvPr/>
              </p14:nvContentPartPr>
              <p14:xfrm>
                <a:off x="3503211" y="3357840"/>
                <a:ext cx="67680" cy="997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D1A2544-3A01-4553-BE95-0C483072BDB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494571" y="3348840"/>
                  <a:ext cx="85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764BC0A-80EE-4FF1-BD20-57CDD3817EED}"/>
                    </a:ext>
                  </a:extLst>
                </p14:cNvPr>
                <p14:cNvContentPartPr/>
                <p14:nvPr/>
              </p14:nvContentPartPr>
              <p14:xfrm>
                <a:off x="3534171" y="3322920"/>
                <a:ext cx="58320" cy="129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764BC0A-80EE-4FF1-BD20-57CDD3817EE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525531" y="3313920"/>
                  <a:ext cx="759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021C388-B8D4-40DA-BA9D-6FC4B741B0C6}"/>
                    </a:ext>
                  </a:extLst>
                </p14:cNvPr>
                <p14:cNvContentPartPr/>
                <p14:nvPr/>
              </p14:nvContentPartPr>
              <p14:xfrm>
                <a:off x="3416811" y="3502920"/>
                <a:ext cx="191160" cy="198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021C388-B8D4-40DA-BA9D-6FC4B741B0C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407811" y="3493920"/>
                  <a:ext cx="20880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34159B2-8FB1-4D82-B159-56055E201974}"/>
              </a:ext>
            </a:extLst>
          </p:cNvPr>
          <p:cNvGrpSpPr/>
          <p:nvPr/>
        </p:nvGrpSpPr>
        <p:grpSpPr>
          <a:xfrm>
            <a:off x="830211" y="3764640"/>
            <a:ext cx="388440" cy="195120"/>
            <a:chOff x="830211" y="3764640"/>
            <a:chExt cx="388440" cy="19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379F289-6854-4429-BDBB-3273090236C3}"/>
                    </a:ext>
                  </a:extLst>
                </p14:cNvPr>
                <p14:cNvContentPartPr/>
                <p14:nvPr/>
              </p14:nvContentPartPr>
              <p14:xfrm>
                <a:off x="830211" y="3764640"/>
                <a:ext cx="69120" cy="176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379F289-6854-4429-BDBB-3273090236C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21211" y="3756000"/>
                  <a:ext cx="867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740C80C-A1C0-4F53-A54D-188C21813E9B}"/>
                    </a:ext>
                  </a:extLst>
                </p14:cNvPr>
                <p14:cNvContentPartPr/>
                <p14:nvPr/>
              </p14:nvContentPartPr>
              <p14:xfrm>
                <a:off x="941451" y="3921960"/>
                <a:ext cx="3600" cy="223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740C80C-A1C0-4F53-A54D-188C21813E9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32811" y="3912960"/>
                  <a:ext cx="212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EAF52DD-BAEF-4620-91EB-34385176E5F8}"/>
                    </a:ext>
                  </a:extLst>
                </p14:cNvPr>
                <p14:cNvContentPartPr/>
                <p14:nvPr/>
              </p14:nvContentPartPr>
              <p14:xfrm>
                <a:off x="1028211" y="3807840"/>
                <a:ext cx="59760" cy="1234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EAF52DD-BAEF-4620-91EB-34385176E5F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019211" y="3798840"/>
                  <a:ext cx="774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4D6A4BF-533D-4E7B-9368-07E81951A147}"/>
                    </a:ext>
                  </a:extLst>
                </p14:cNvPr>
                <p14:cNvContentPartPr/>
                <p14:nvPr/>
              </p14:nvContentPartPr>
              <p14:xfrm>
                <a:off x="1028571" y="3779040"/>
                <a:ext cx="73080" cy="262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4D6A4BF-533D-4E7B-9368-07E81951A14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019931" y="3770400"/>
                  <a:ext cx="907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BCE11A9-934E-4056-8359-D71B07648971}"/>
                    </a:ext>
                  </a:extLst>
                </p14:cNvPr>
                <p14:cNvContentPartPr/>
                <p14:nvPr/>
              </p14:nvContentPartPr>
              <p14:xfrm>
                <a:off x="1140531" y="3792360"/>
                <a:ext cx="78120" cy="1674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BCE11A9-934E-4056-8359-D71B0764897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131891" y="3783360"/>
                  <a:ext cx="95760" cy="185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30D4931-3338-4244-9ACB-549825255288}"/>
              </a:ext>
            </a:extLst>
          </p:cNvPr>
          <p:cNvGrpSpPr/>
          <p:nvPr/>
        </p:nvGrpSpPr>
        <p:grpSpPr>
          <a:xfrm>
            <a:off x="1516011" y="3793440"/>
            <a:ext cx="351000" cy="165600"/>
            <a:chOff x="1516011" y="3793440"/>
            <a:chExt cx="351000" cy="16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6C0C1B6-4379-42D0-B761-FF8D9D39F9B1}"/>
                    </a:ext>
                  </a:extLst>
                </p14:cNvPr>
                <p14:cNvContentPartPr/>
                <p14:nvPr/>
              </p14:nvContentPartPr>
              <p14:xfrm>
                <a:off x="1516011" y="3793440"/>
                <a:ext cx="71280" cy="1490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6C0C1B6-4379-42D0-B761-FF8D9D39F9B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507011" y="3784440"/>
                  <a:ext cx="8892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4B7DFEC-846B-41E0-B57E-CBF81D763D5E}"/>
                    </a:ext>
                  </a:extLst>
                </p14:cNvPr>
                <p14:cNvContentPartPr/>
                <p14:nvPr/>
              </p14:nvContentPartPr>
              <p14:xfrm>
                <a:off x="1634091" y="3923400"/>
                <a:ext cx="3960" cy="23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4B7DFEC-846B-41E0-B57E-CBF81D763D5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625091" y="3914760"/>
                  <a:ext cx="216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F26ADD6-DD7C-4B9F-9B77-5C96EB99A0CD}"/>
                    </a:ext>
                  </a:extLst>
                </p14:cNvPr>
                <p14:cNvContentPartPr/>
                <p14:nvPr/>
              </p14:nvContentPartPr>
              <p14:xfrm>
                <a:off x="1678731" y="3808560"/>
                <a:ext cx="65160" cy="1429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F26ADD6-DD7C-4B9F-9B77-5C96EB99A0CD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669731" y="3799560"/>
                  <a:ext cx="828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5351B586-4CE0-4AFF-AE66-61052B62A662}"/>
                    </a:ext>
                  </a:extLst>
                </p14:cNvPr>
                <p14:cNvContentPartPr/>
                <p14:nvPr/>
              </p14:nvContentPartPr>
              <p14:xfrm>
                <a:off x="1806171" y="3802080"/>
                <a:ext cx="60840" cy="1569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5351B586-4CE0-4AFF-AE66-61052B62A662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797171" y="3793440"/>
                  <a:ext cx="78480" cy="17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4624EAC-118C-4B93-AB29-E195C22A4115}"/>
              </a:ext>
            </a:extLst>
          </p:cNvPr>
          <p:cNvGrpSpPr/>
          <p:nvPr/>
        </p:nvGrpSpPr>
        <p:grpSpPr>
          <a:xfrm>
            <a:off x="2141331" y="3751680"/>
            <a:ext cx="347040" cy="198000"/>
            <a:chOff x="2141331" y="3751680"/>
            <a:chExt cx="347040" cy="19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0146350-FBC2-49B5-B6EE-3AC4E7D372EF}"/>
                    </a:ext>
                  </a:extLst>
                </p14:cNvPr>
                <p14:cNvContentPartPr/>
                <p14:nvPr/>
              </p14:nvContentPartPr>
              <p14:xfrm>
                <a:off x="2141331" y="3751680"/>
                <a:ext cx="61920" cy="153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0146350-FBC2-49B5-B6EE-3AC4E7D372EF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2132331" y="3742680"/>
                  <a:ext cx="7956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27B3FBFB-9011-477C-8434-7812D12DF755}"/>
                    </a:ext>
                  </a:extLst>
                </p14:cNvPr>
                <p14:cNvContentPartPr/>
                <p14:nvPr/>
              </p14:nvContentPartPr>
              <p14:xfrm>
                <a:off x="2241771" y="3913320"/>
                <a:ext cx="12960" cy="216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27B3FBFB-9011-477C-8434-7812D12DF755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2232771" y="3904320"/>
                  <a:ext cx="306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89D1588-7EF8-4AD5-9B6E-4548E29EE6F7}"/>
                    </a:ext>
                  </a:extLst>
                </p14:cNvPr>
                <p14:cNvContentPartPr/>
                <p14:nvPr/>
              </p14:nvContentPartPr>
              <p14:xfrm>
                <a:off x="2301891" y="3789840"/>
                <a:ext cx="64440" cy="889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89D1588-7EF8-4AD5-9B6E-4548E29EE6F7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2292891" y="3781200"/>
                  <a:ext cx="8208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DA12400-1FBD-4FAD-A743-123F6F74135F}"/>
                    </a:ext>
                  </a:extLst>
                </p14:cNvPr>
                <p14:cNvContentPartPr/>
                <p14:nvPr/>
              </p14:nvContentPartPr>
              <p14:xfrm>
                <a:off x="2347251" y="3761760"/>
                <a:ext cx="26280" cy="1803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DA12400-1FBD-4FAD-A743-123F6F74135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2338611" y="3753120"/>
                  <a:ext cx="4392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9171575C-41EF-4F58-8B98-973EB08A70F4}"/>
                    </a:ext>
                  </a:extLst>
                </p14:cNvPr>
                <p14:cNvContentPartPr/>
                <p14:nvPr/>
              </p14:nvContentPartPr>
              <p14:xfrm>
                <a:off x="2409531" y="3762480"/>
                <a:ext cx="78840" cy="1872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9171575C-41EF-4F58-8B98-973EB08A70F4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400531" y="3753840"/>
                  <a:ext cx="96480" cy="20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477BFE5C-3C49-45F8-8F23-1773FB8CB117}"/>
              </a:ext>
            </a:extLst>
          </p:cNvPr>
          <p:cNvGrpSpPr/>
          <p:nvPr/>
        </p:nvGrpSpPr>
        <p:grpSpPr>
          <a:xfrm>
            <a:off x="2760171" y="3780480"/>
            <a:ext cx="347400" cy="179640"/>
            <a:chOff x="2760171" y="3780480"/>
            <a:chExt cx="347400" cy="17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8D8AE5EA-8A3C-4B7E-972B-824F7161CE87}"/>
                    </a:ext>
                  </a:extLst>
                </p14:cNvPr>
                <p14:cNvContentPartPr/>
                <p14:nvPr/>
              </p14:nvContentPartPr>
              <p14:xfrm>
                <a:off x="2760171" y="3780480"/>
                <a:ext cx="69840" cy="1634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8D8AE5EA-8A3C-4B7E-972B-824F7161CE87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751171" y="3771480"/>
                  <a:ext cx="874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B6CBA3A-E550-4B55-AF84-99470A3A9807}"/>
                    </a:ext>
                  </a:extLst>
                </p14:cNvPr>
                <p14:cNvContentPartPr/>
                <p14:nvPr/>
              </p14:nvContentPartPr>
              <p14:xfrm>
                <a:off x="2867451" y="3936000"/>
                <a:ext cx="6120" cy="151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B6CBA3A-E550-4B55-AF84-99470A3A9807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858811" y="3927360"/>
                  <a:ext cx="237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A5479E5-D966-4282-8C02-9BBDCCEBC0CC}"/>
                    </a:ext>
                  </a:extLst>
                </p14:cNvPr>
                <p14:cNvContentPartPr/>
                <p14:nvPr/>
              </p14:nvContentPartPr>
              <p14:xfrm>
                <a:off x="2929731" y="3799200"/>
                <a:ext cx="79200" cy="1609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A5479E5-D966-4282-8C02-9BBDCCEBC0CC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920731" y="3790200"/>
                  <a:ext cx="968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51EB36E-374F-46F5-AE0B-F10E6B124DBF}"/>
                    </a:ext>
                  </a:extLst>
                </p14:cNvPr>
                <p14:cNvContentPartPr/>
                <p14:nvPr/>
              </p14:nvContentPartPr>
              <p14:xfrm>
                <a:off x="3038451" y="3789120"/>
                <a:ext cx="69120" cy="1656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51EB36E-374F-46F5-AE0B-F10E6B124DBF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3029451" y="3780120"/>
                  <a:ext cx="86760" cy="18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38F96D93-F598-4F3C-8276-7783991C3FF9}"/>
              </a:ext>
            </a:extLst>
          </p:cNvPr>
          <p:cNvGrpSpPr/>
          <p:nvPr/>
        </p:nvGrpSpPr>
        <p:grpSpPr>
          <a:xfrm>
            <a:off x="3351651" y="3746640"/>
            <a:ext cx="387360" cy="177840"/>
            <a:chOff x="3351651" y="3746640"/>
            <a:chExt cx="387360" cy="17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135F794-4B96-40AA-A989-09D49BB3535A}"/>
                    </a:ext>
                  </a:extLst>
                </p14:cNvPr>
                <p14:cNvContentPartPr/>
                <p14:nvPr/>
              </p14:nvContentPartPr>
              <p14:xfrm>
                <a:off x="3351651" y="3764280"/>
                <a:ext cx="63360" cy="129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135F794-4B96-40AA-A989-09D49BB3535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3343011" y="3755640"/>
                  <a:ext cx="810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53C0442-1ADC-4F17-BD49-71839318E344}"/>
                    </a:ext>
                  </a:extLst>
                </p14:cNvPr>
                <p14:cNvContentPartPr/>
                <p14:nvPr/>
              </p14:nvContentPartPr>
              <p14:xfrm>
                <a:off x="3471891" y="3880560"/>
                <a:ext cx="8280" cy="324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53C0442-1ADC-4F17-BD49-71839318E344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3462891" y="3871560"/>
                  <a:ext cx="259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5F7CF55-55F8-4418-B5E0-C7322DD89A0E}"/>
                    </a:ext>
                  </a:extLst>
                </p14:cNvPr>
                <p14:cNvContentPartPr/>
                <p14:nvPr/>
              </p14:nvContentPartPr>
              <p14:xfrm>
                <a:off x="3530931" y="3764640"/>
                <a:ext cx="91080" cy="676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5F7CF55-55F8-4418-B5E0-C7322DD89A0E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3521931" y="3755640"/>
                  <a:ext cx="1087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EF4FBB03-A0C4-4D4E-9033-D3A4B98517E8}"/>
                    </a:ext>
                  </a:extLst>
                </p14:cNvPr>
                <p14:cNvContentPartPr/>
                <p14:nvPr/>
              </p14:nvContentPartPr>
              <p14:xfrm>
                <a:off x="3581331" y="3746640"/>
                <a:ext cx="27720" cy="1778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EF4FBB03-A0C4-4D4E-9033-D3A4B98517E8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572331" y="3738000"/>
                  <a:ext cx="4536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3AE1448B-E41C-4CA8-A722-85676E4F89A1}"/>
                    </a:ext>
                  </a:extLst>
                </p14:cNvPr>
                <p14:cNvContentPartPr/>
                <p14:nvPr/>
              </p14:nvContentPartPr>
              <p14:xfrm>
                <a:off x="3630651" y="3774360"/>
                <a:ext cx="108360" cy="136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3AE1448B-E41C-4CA8-A722-85676E4F89A1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621651" y="3765360"/>
                  <a:ext cx="12600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2E9A2503-BF70-4821-BF5F-BCE779E61559}"/>
              </a:ext>
            </a:extLst>
          </p:cNvPr>
          <p:cNvGrpSpPr/>
          <p:nvPr/>
        </p:nvGrpSpPr>
        <p:grpSpPr>
          <a:xfrm>
            <a:off x="4462251" y="3152640"/>
            <a:ext cx="360720" cy="247320"/>
            <a:chOff x="4462251" y="3152640"/>
            <a:chExt cx="360720" cy="24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2EB9A05-E6AF-40CA-8552-9074D709CEDB}"/>
                    </a:ext>
                  </a:extLst>
                </p14:cNvPr>
                <p14:cNvContentPartPr/>
                <p14:nvPr/>
              </p14:nvContentPartPr>
              <p14:xfrm>
                <a:off x="4500411" y="3234720"/>
                <a:ext cx="91800" cy="1393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2EB9A05-E6AF-40CA-8552-9074D709CEDB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4491771" y="3226080"/>
                  <a:ext cx="10944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6FF83784-2AFF-48E6-AC2E-587EFE38B940}"/>
                    </a:ext>
                  </a:extLst>
                </p14:cNvPr>
                <p14:cNvContentPartPr/>
                <p14:nvPr/>
              </p14:nvContentPartPr>
              <p14:xfrm>
                <a:off x="4462251" y="3211320"/>
                <a:ext cx="150840" cy="1886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6FF83784-2AFF-48E6-AC2E-587EFE38B940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4453611" y="3202320"/>
                  <a:ext cx="16848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8D34FF74-0845-4FDF-8C14-94500D331046}"/>
                    </a:ext>
                  </a:extLst>
                </p14:cNvPr>
                <p14:cNvContentPartPr/>
                <p14:nvPr/>
              </p14:nvContentPartPr>
              <p14:xfrm>
                <a:off x="4468011" y="3152640"/>
                <a:ext cx="108360" cy="82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D34FF74-0845-4FDF-8C14-94500D331046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459371" y="3143640"/>
                  <a:ext cx="1260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1E29562E-1214-4782-9481-9951088E2493}"/>
                    </a:ext>
                  </a:extLst>
                </p14:cNvPr>
                <p14:cNvContentPartPr/>
                <p14:nvPr/>
              </p14:nvContentPartPr>
              <p14:xfrm>
                <a:off x="4743771" y="3273960"/>
                <a:ext cx="79200" cy="46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E29562E-1214-4782-9481-9951088E2493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735131" y="3265320"/>
                  <a:ext cx="9684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DC4D486-3AED-4EB3-B9B3-B36EF67A8F03}"/>
                    </a:ext>
                  </a:extLst>
                </p14:cNvPr>
                <p14:cNvContentPartPr/>
                <p14:nvPr/>
              </p14:nvContentPartPr>
              <p14:xfrm>
                <a:off x="4735131" y="3354240"/>
                <a:ext cx="61200" cy="25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DC4D486-3AED-4EB3-B9B3-B36EF67A8F03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726491" y="3345600"/>
                  <a:ext cx="78840" cy="2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421118A8-F031-497D-B152-BDCB78B571DF}"/>
              </a:ext>
            </a:extLst>
          </p:cNvPr>
          <p:cNvGrpSpPr/>
          <p:nvPr/>
        </p:nvGrpSpPr>
        <p:grpSpPr>
          <a:xfrm>
            <a:off x="5118171" y="3184680"/>
            <a:ext cx="547200" cy="215280"/>
            <a:chOff x="5118171" y="3184680"/>
            <a:chExt cx="547200" cy="21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CD04B3BA-D644-4141-AC4D-82A091FCCC02}"/>
                    </a:ext>
                  </a:extLst>
                </p14:cNvPr>
                <p14:cNvContentPartPr/>
                <p14:nvPr/>
              </p14:nvContentPartPr>
              <p14:xfrm>
                <a:off x="5118171" y="3238320"/>
                <a:ext cx="87480" cy="142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CD04B3BA-D644-4141-AC4D-82A091FCCC02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5109531" y="3229320"/>
                  <a:ext cx="10512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E3FB3964-4734-43DE-B5A4-E1653CAFAC6B}"/>
                    </a:ext>
                  </a:extLst>
                </p14:cNvPr>
                <p14:cNvContentPartPr/>
                <p14:nvPr/>
              </p14:nvContentPartPr>
              <p14:xfrm>
                <a:off x="5265411" y="3358920"/>
                <a:ext cx="9360" cy="198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E3FB3964-4734-43DE-B5A4-E1653CAFAC6B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256771" y="3349920"/>
                  <a:ext cx="27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0D49D0A0-8B8C-4C0C-BCBF-05A2F3864ACE}"/>
                    </a:ext>
                  </a:extLst>
                </p14:cNvPr>
                <p14:cNvContentPartPr/>
                <p14:nvPr/>
              </p14:nvContentPartPr>
              <p14:xfrm>
                <a:off x="5391051" y="3222480"/>
                <a:ext cx="86040" cy="1432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0D49D0A0-8B8C-4C0C-BCBF-05A2F3864ACE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382051" y="3213480"/>
                  <a:ext cx="1036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528628A-4774-4F7D-8EB6-803A600A004D}"/>
                    </a:ext>
                  </a:extLst>
                </p14:cNvPr>
                <p14:cNvContentPartPr/>
                <p14:nvPr/>
              </p14:nvContentPartPr>
              <p14:xfrm>
                <a:off x="5398971" y="3184680"/>
                <a:ext cx="106560" cy="399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528628A-4774-4F7D-8EB6-803A600A004D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390331" y="3176040"/>
                  <a:ext cx="1242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9122557-5C85-4E5E-A665-DBF46A29792E}"/>
                    </a:ext>
                  </a:extLst>
                </p14:cNvPr>
                <p14:cNvContentPartPr/>
                <p14:nvPr/>
              </p14:nvContentPartPr>
              <p14:xfrm>
                <a:off x="5560611" y="3207720"/>
                <a:ext cx="104760" cy="1922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9122557-5C85-4E5E-A665-DBF46A29792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5551971" y="3198720"/>
                  <a:ext cx="122400" cy="20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DC8D8C45-3BC9-4387-AB42-985E5403FFB8}"/>
              </a:ext>
            </a:extLst>
          </p:cNvPr>
          <p:cNvGrpSpPr/>
          <p:nvPr/>
        </p:nvGrpSpPr>
        <p:grpSpPr>
          <a:xfrm>
            <a:off x="4524891" y="2606520"/>
            <a:ext cx="233640" cy="243360"/>
            <a:chOff x="4524891" y="2606520"/>
            <a:chExt cx="233640" cy="24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0C8E86A-5EA6-4D97-9821-C6ECE7B99819}"/>
                    </a:ext>
                  </a:extLst>
                </p14:cNvPr>
                <p14:cNvContentPartPr/>
                <p14:nvPr/>
              </p14:nvContentPartPr>
              <p14:xfrm>
                <a:off x="4543611" y="2616960"/>
                <a:ext cx="92880" cy="1832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0C8E86A-5EA6-4D97-9821-C6ECE7B99819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4534971" y="2608320"/>
                  <a:ext cx="11052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3C43C35D-5366-4324-AFBF-8D2D18CE65EB}"/>
                    </a:ext>
                  </a:extLst>
                </p14:cNvPr>
                <p14:cNvContentPartPr/>
                <p14:nvPr/>
              </p14:nvContentPartPr>
              <p14:xfrm>
                <a:off x="4524891" y="2606520"/>
                <a:ext cx="158400" cy="2163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3C43C35D-5366-4324-AFBF-8D2D18CE65EB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4515891" y="2597520"/>
                  <a:ext cx="1760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FFF848B-B7A2-4288-801A-ABAA21082E0B}"/>
                    </a:ext>
                  </a:extLst>
                </p14:cNvPr>
                <p14:cNvContentPartPr/>
                <p14:nvPr/>
              </p14:nvContentPartPr>
              <p14:xfrm>
                <a:off x="4722171" y="2780040"/>
                <a:ext cx="36360" cy="698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FFF848B-B7A2-4288-801A-ABAA21082E0B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4713171" y="2771400"/>
                  <a:ext cx="5400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A7329557-C92F-4EAE-9EBB-055E6FA3E83E}"/>
                    </a:ext>
                  </a:extLst>
                </p14:cNvPr>
                <p14:cNvContentPartPr/>
                <p14:nvPr/>
              </p14:nvContentPartPr>
              <p14:xfrm>
                <a:off x="4745931" y="2652600"/>
                <a:ext cx="5400" cy="198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A7329557-C92F-4EAE-9EBB-055E6FA3E83E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4737291" y="2643960"/>
                  <a:ext cx="23040" cy="3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297E3812-52BA-4BD4-84B0-A9BBA9427BF2}"/>
                  </a:ext>
                </a:extLst>
              </p14:cNvPr>
              <p14:cNvContentPartPr/>
              <p14:nvPr/>
            </p14:nvContentPartPr>
            <p14:xfrm>
              <a:off x="4925571" y="2715960"/>
              <a:ext cx="150120" cy="7560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297E3812-52BA-4BD4-84B0-A9BBA9427BF2}"/>
                  </a:ext>
                </a:extLst>
              </p:cNvPr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4916571" y="2706960"/>
                <a:ext cx="167760" cy="9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3" name="Group 112">
            <a:extLst>
              <a:ext uri="{FF2B5EF4-FFF2-40B4-BE49-F238E27FC236}">
                <a16:creationId xmlns:a16="http://schemas.microsoft.com/office/drawing/2014/main" id="{2FC7B52A-EDD2-4E68-9153-D0BEE96A5DDF}"/>
              </a:ext>
            </a:extLst>
          </p:cNvPr>
          <p:cNvGrpSpPr/>
          <p:nvPr/>
        </p:nvGrpSpPr>
        <p:grpSpPr>
          <a:xfrm>
            <a:off x="5287371" y="2549280"/>
            <a:ext cx="1013040" cy="306000"/>
            <a:chOff x="5287371" y="2549280"/>
            <a:chExt cx="1013040" cy="30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0F06107-46EB-4A19-ACF3-7891EA63FA79}"/>
                    </a:ext>
                  </a:extLst>
                </p14:cNvPr>
                <p14:cNvContentPartPr/>
                <p14:nvPr/>
              </p14:nvContentPartPr>
              <p14:xfrm>
                <a:off x="5287371" y="2596440"/>
                <a:ext cx="163080" cy="1850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0F06107-46EB-4A19-ACF3-7891EA63FA79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5278731" y="2587440"/>
                  <a:ext cx="1807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024F985-1BF2-4DA9-9CAE-5271F1F9C86C}"/>
                    </a:ext>
                  </a:extLst>
                </p14:cNvPr>
                <p14:cNvContentPartPr/>
                <p14:nvPr/>
              </p14:nvContentPartPr>
              <p14:xfrm>
                <a:off x="5523531" y="2575200"/>
                <a:ext cx="43560" cy="2433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024F985-1BF2-4DA9-9CAE-5271F1F9C86C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5514531" y="2566560"/>
                  <a:ext cx="6120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6DC9611-1145-47BD-9A29-BB308E3A9C8D}"/>
                    </a:ext>
                  </a:extLst>
                </p14:cNvPr>
                <p14:cNvContentPartPr/>
                <p14:nvPr/>
              </p14:nvContentPartPr>
              <p14:xfrm>
                <a:off x="5604891" y="2690040"/>
                <a:ext cx="91080" cy="1476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6DC9611-1145-47BD-9A29-BB308E3A9C8D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5595891" y="2681400"/>
                  <a:ext cx="1087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059D9F4A-67B8-4A52-BF7E-B194F72ED976}"/>
                    </a:ext>
                  </a:extLst>
                </p14:cNvPr>
                <p14:cNvContentPartPr/>
                <p14:nvPr/>
              </p14:nvContentPartPr>
              <p14:xfrm>
                <a:off x="5749971" y="2739360"/>
                <a:ext cx="20520" cy="640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059D9F4A-67B8-4A52-BF7E-B194F72ED976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5740971" y="2730360"/>
                  <a:ext cx="381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52ED278-A898-4D36-95F3-E58089250CB6}"/>
                    </a:ext>
                  </a:extLst>
                </p14:cNvPr>
                <p14:cNvContentPartPr/>
                <p14:nvPr/>
              </p14:nvContentPartPr>
              <p14:xfrm>
                <a:off x="5860491" y="2693640"/>
                <a:ext cx="93240" cy="975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52ED278-A898-4D36-95F3-E58089250CB6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5851851" y="2684640"/>
                  <a:ext cx="1108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0A84012-60F9-42D9-96DB-B5E9AAF57EBD}"/>
                    </a:ext>
                  </a:extLst>
                </p14:cNvPr>
                <p14:cNvContentPartPr/>
                <p14:nvPr/>
              </p14:nvContentPartPr>
              <p14:xfrm>
                <a:off x="5913771" y="2549280"/>
                <a:ext cx="119160" cy="626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0A84012-60F9-42D9-96DB-B5E9AAF57EBD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5905131" y="2540280"/>
                  <a:ext cx="1368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8E57371-27C0-4F6E-BB56-AC2FEA230F81}"/>
                    </a:ext>
                  </a:extLst>
                </p14:cNvPr>
                <p14:cNvContentPartPr/>
                <p14:nvPr/>
              </p14:nvContentPartPr>
              <p14:xfrm>
                <a:off x="6117171" y="2562600"/>
                <a:ext cx="63000" cy="2599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8E57371-27C0-4F6E-BB56-AC2FEA230F81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6108531" y="2553960"/>
                  <a:ext cx="8064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B7889184-DE6B-4FF2-ACB8-5146D0723FF1}"/>
                    </a:ext>
                  </a:extLst>
                </p14:cNvPr>
                <p14:cNvContentPartPr/>
                <p14:nvPr/>
              </p14:nvContentPartPr>
              <p14:xfrm>
                <a:off x="6247851" y="2771760"/>
                <a:ext cx="52560" cy="835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B7889184-DE6B-4FF2-ACB8-5146D0723FF1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239211" y="2763120"/>
                  <a:ext cx="70200" cy="10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7FFBA848-C6DF-4273-B125-8448172D05D9}"/>
                  </a:ext>
                </a:extLst>
              </p14:cNvPr>
              <p14:cNvContentPartPr/>
              <p14:nvPr/>
            </p14:nvContentPartPr>
            <p14:xfrm>
              <a:off x="6842211" y="2689320"/>
              <a:ext cx="74520" cy="14976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7FFBA848-C6DF-4273-B125-8448172D05D9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6833211" y="2680680"/>
                <a:ext cx="9216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4B48600D-EA5F-40AF-8178-7F9903B368AE}"/>
                  </a:ext>
                </a:extLst>
              </p14:cNvPr>
              <p14:cNvContentPartPr/>
              <p14:nvPr/>
            </p14:nvContentPartPr>
            <p14:xfrm>
              <a:off x="6864531" y="2568000"/>
              <a:ext cx="69480" cy="3276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4B48600D-EA5F-40AF-8178-7F9903B368AE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6855531" y="2559360"/>
                <a:ext cx="8712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4C99EF03-323F-4E96-99F2-43E8E9172F0C}"/>
                  </a:ext>
                </a:extLst>
              </p14:cNvPr>
              <p14:cNvContentPartPr/>
              <p14:nvPr/>
            </p14:nvContentPartPr>
            <p14:xfrm>
              <a:off x="7112931" y="2709480"/>
              <a:ext cx="94680" cy="702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4C99EF03-323F-4E96-99F2-43E8E9172F0C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7103931" y="2700480"/>
                <a:ext cx="112320" cy="8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3BD706CD-5D08-4760-B329-2B740D28BF97}"/>
              </a:ext>
            </a:extLst>
          </p:cNvPr>
          <p:cNvGrpSpPr/>
          <p:nvPr/>
        </p:nvGrpSpPr>
        <p:grpSpPr>
          <a:xfrm>
            <a:off x="7359171" y="2690400"/>
            <a:ext cx="448200" cy="178560"/>
            <a:chOff x="7359171" y="2690400"/>
            <a:chExt cx="448200" cy="17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9E35E1FD-611B-4173-A3BB-750405757103}"/>
                    </a:ext>
                  </a:extLst>
                </p14:cNvPr>
                <p14:cNvContentPartPr/>
                <p14:nvPr/>
              </p14:nvContentPartPr>
              <p14:xfrm>
                <a:off x="7359171" y="2695800"/>
                <a:ext cx="39240" cy="1422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9E35E1FD-611B-4173-A3BB-750405757103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350171" y="2686800"/>
                  <a:ext cx="568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F8B10C9-7C06-41B3-B409-C077FA6CC5A5}"/>
                    </a:ext>
                  </a:extLst>
                </p14:cNvPr>
                <p14:cNvContentPartPr/>
                <p14:nvPr/>
              </p14:nvContentPartPr>
              <p14:xfrm>
                <a:off x="7491651" y="2766720"/>
                <a:ext cx="10440" cy="410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F8B10C9-7C06-41B3-B409-C077FA6CC5A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483011" y="2758080"/>
                  <a:ext cx="2808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83726EA-9FA7-403A-BDE1-617102EB3943}"/>
                    </a:ext>
                  </a:extLst>
                </p14:cNvPr>
                <p14:cNvContentPartPr/>
                <p14:nvPr/>
              </p14:nvContentPartPr>
              <p14:xfrm>
                <a:off x="7603611" y="2690400"/>
                <a:ext cx="203760" cy="1785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83726EA-9FA7-403A-BDE1-617102EB3943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594971" y="2681760"/>
                  <a:ext cx="221400" cy="19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E3B1AE98-3B4A-4775-A4F8-303C2EE4BC1A}"/>
              </a:ext>
            </a:extLst>
          </p:cNvPr>
          <p:cNvGrpSpPr/>
          <p:nvPr/>
        </p:nvGrpSpPr>
        <p:grpSpPr>
          <a:xfrm>
            <a:off x="7981611" y="2604000"/>
            <a:ext cx="789120" cy="273240"/>
            <a:chOff x="7981611" y="2604000"/>
            <a:chExt cx="789120" cy="27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6CB06D1C-F8EA-46D9-9234-B9DEB9530622}"/>
                    </a:ext>
                  </a:extLst>
                </p14:cNvPr>
                <p14:cNvContentPartPr/>
                <p14:nvPr/>
              </p14:nvContentPartPr>
              <p14:xfrm>
                <a:off x="7981611" y="2670600"/>
                <a:ext cx="96480" cy="1569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6CB06D1C-F8EA-46D9-9234-B9DEB953062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972611" y="2661960"/>
                  <a:ext cx="1141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88E2547-6089-4553-9A7D-66F48114A749}"/>
                    </a:ext>
                  </a:extLst>
                </p14:cNvPr>
                <p14:cNvContentPartPr/>
                <p14:nvPr/>
              </p14:nvContentPartPr>
              <p14:xfrm>
                <a:off x="8122011" y="2810280"/>
                <a:ext cx="24840" cy="66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88E2547-6089-4553-9A7D-66F48114A749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113011" y="2801640"/>
                  <a:ext cx="4248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44F1F8F-8579-464B-961E-C606A7ABCB74}"/>
                    </a:ext>
                  </a:extLst>
                </p14:cNvPr>
                <p14:cNvContentPartPr/>
                <p14:nvPr/>
              </p14:nvContentPartPr>
              <p14:xfrm>
                <a:off x="8257731" y="2681760"/>
                <a:ext cx="120240" cy="1843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44F1F8F-8579-464B-961E-C606A7ABCB74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249091" y="2673120"/>
                  <a:ext cx="1378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0ECB9C9-BC80-4F40-9D58-FA2320BD2FA1}"/>
                    </a:ext>
                  </a:extLst>
                </p14:cNvPr>
                <p14:cNvContentPartPr/>
                <p14:nvPr/>
              </p14:nvContentPartPr>
              <p14:xfrm>
                <a:off x="8435211" y="2813880"/>
                <a:ext cx="21600" cy="604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0ECB9C9-BC80-4F40-9D58-FA2320BD2FA1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8426571" y="2804880"/>
                  <a:ext cx="3924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0C2F8901-2832-4D04-8A4E-72C04195FD67}"/>
                    </a:ext>
                  </a:extLst>
                </p14:cNvPr>
                <p14:cNvContentPartPr/>
                <p14:nvPr/>
              </p14:nvContentPartPr>
              <p14:xfrm>
                <a:off x="8561571" y="2708400"/>
                <a:ext cx="105480" cy="1609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0C2F8901-2832-4D04-8A4E-72C04195FD67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552931" y="2699400"/>
                  <a:ext cx="1231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D44A2A2-D554-4E8C-A2E4-4EEDCB0B2460}"/>
                    </a:ext>
                  </a:extLst>
                </p14:cNvPr>
                <p14:cNvContentPartPr/>
                <p14:nvPr/>
              </p14:nvContentPartPr>
              <p14:xfrm>
                <a:off x="8605131" y="2604000"/>
                <a:ext cx="165600" cy="604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D44A2A2-D554-4E8C-A2E4-4EEDCB0B2460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596491" y="2595000"/>
                  <a:ext cx="183240" cy="78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C9AB4388-9645-49D6-8556-1D69EED4B5E8}"/>
                  </a:ext>
                </a:extLst>
              </p14:cNvPr>
              <p14:cNvContentPartPr/>
              <p14:nvPr/>
            </p14:nvContentPartPr>
            <p14:xfrm>
              <a:off x="4496811" y="3754920"/>
              <a:ext cx="49320" cy="23184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C9AB4388-9645-49D6-8556-1D69EED4B5E8}"/>
                  </a:ext>
                </a:extLst>
              </p:cNvPr>
              <p:cNvPicPr/>
              <p:nvPr/>
            </p:nvPicPr>
            <p:blipFill>
              <a:blip r:embed="rId184"/>
              <a:stretch>
                <a:fillRect/>
              </a:stretch>
            </p:blipFill>
            <p:spPr>
              <a:xfrm>
                <a:off x="4488171" y="3746280"/>
                <a:ext cx="66960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3372992C-ABDE-45DD-AF29-1F2B3A33CAF2}"/>
                  </a:ext>
                </a:extLst>
              </p14:cNvPr>
              <p14:cNvContentPartPr/>
              <p14:nvPr/>
            </p14:nvContentPartPr>
            <p14:xfrm>
              <a:off x="4552971" y="3671760"/>
              <a:ext cx="1636560" cy="35748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3372992C-ABDE-45DD-AF29-1F2B3A33CAF2}"/>
                  </a:ext>
                </a:extLst>
              </p:cNvPr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4543971" y="3662760"/>
                <a:ext cx="1654200" cy="37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A6361136-67AA-4E31-9260-8D068225E258}"/>
                  </a:ext>
                </a:extLst>
              </p14:cNvPr>
              <p14:cNvContentPartPr/>
              <p14:nvPr/>
            </p14:nvContentPartPr>
            <p14:xfrm>
              <a:off x="6363051" y="4001520"/>
              <a:ext cx="5400" cy="1872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A6361136-67AA-4E31-9260-8D068225E258}"/>
                  </a:ext>
                </a:extLst>
              </p:cNvPr>
              <p:cNvPicPr/>
              <p:nvPr/>
            </p:nvPicPr>
            <p:blipFill>
              <a:blip r:embed="rId188"/>
              <a:stretch>
                <a:fillRect/>
              </a:stretch>
            </p:blipFill>
            <p:spPr>
              <a:xfrm>
                <a:off x="6354411" y="3992520"/>
                <a:ext cx="23040" cy="36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2" name="Group 121">
            <a:extLst>
              <a:ext uri="{FF2B5EF4-FFF2-40B4-BE49-F238E27FC236}">
                <a16:creationId xmlns:a16="http://schemas.microsoft.com/office/drawing/2014/main" id="{5E743B1E-3A01-4D48-995D-DEF1214067A1}"/>
              </a:ext>
            </a:extLst>
          </p:cNvPr>
          <p:cNvGrpSpPr/>
          <p:nvPr/>
        </p:nvGrpSpPr>
        <p:grpSpPr>
          <a:xfrm>
            <a:off x="6946251" y="3752040"/>
            <a:ext cx="836640" cy="233640"/>
            <a:chOff x="6946251" y="3752040"/>
            <a:chExt cx="83664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675E409-56D1-406D-99C6-96FE395856F1}"/>
                    </a:ext>
                  </a:extLst>
                </p14:cNvPr>
                <p14:cNvContentPartPr/>
                <p14:nvPr/>
              </p14:nvContentPartPr>
              <p14:xfrm>
                <a:off x="6946251" y="3774360"/>
                <a:ext cx="100800" cy="1872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675E409-56D1-406D-99C6-96FE395856F1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937251" y="3765720"/>
                  <a:ext cx="11844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9F210AF-11BB-4CCD-B74C-A9E1ECD2CC54}"/>
                    </a:ext>
                  </a:extLst>
                </p14:cNvPr>
                <p14:cNvContentPartPr/>
                <p14:nvPr/>
              </p14:nvContentPartPr>
              <p14:xfrm>
                <a:off x="7103931" y="3752040"/>
                <a:ext cx="505800" cy="2336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9F210AF-11BB-4CCD-B74C-A9E1ECD2CC54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095291" y="3743400"/>
                  <a:ext cx="52344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CC1A230-9920-4099-9212-6F210D7B7AC2}"/>
                    </a:ext>
                  </a:extLst>
                </p14:cNvPr>
                <p14:cNvContentPartPr/>
                <p14:nvPr/>
              </p14:nvContentPartPr>
              <p14:xfrm>
                <a:off x="7621611" y="3874440"/>
                <a:ext cx="161280" cy="1094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CC1A230-9920-4099-9212-6F210D7B7AC2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612611" y="3865440"/>
                  <a:ext cx="178920" cy="12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2C1FECA5-3B6E-4DAB-94C0-6AFF4E4CDE55}"/>
              </a:ext>
            </a:extLst>
          </p:cNvPr>
          <p:cNvGrpSpPr/>
          <p:nvPr/>
        </p:nvGrpSpPr>
        <p:grpSpPr>
          <a:xfrm>
            <a:off x="7827171" y="3668880"/>
            <a:ext cx="766800" cy="313200"/>
            <a:chOff x="7827171" y="3668880"/>
            <a:chExt cx="766800" cy="31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AA6C2AD-5698-4158-BF4B-D15C0CEB5801}"/>
                    </a:ext>
                  </a:extLst>
                </p14:cNvPr>
                <p14:cNvContentPartPr/>
                <p14:nvPr/>
              </p14:nvContentPartPr>
              <p14:xfrm>
                <a:off x="7859931" y="3978120"/>
                <a:ext cx="360" cy="3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AA6C2AD-5698-4158-BF4B-D15C0CEB5801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851291" y="39691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1750138D-B6A5-4A19-8F80-4BAA9F1818C6}"/>
                    </a:ext>
                  </a:extLst>
                </p14:cNvPr>
                <p14:cNvContentPartPr/>
                <p14:nvPr/>
              </p14:nvContentPartPr>
              <p14:xfrm>
                <a:off x="7871811" y="3747000"/>
                <a:ext cx="61200" cy="2145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1750138D-B6A5-4A19-8F80-4BAA9F1818C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7863171" y="3738000"/>
                  <a:ext cx="7884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CC4BF97F-4925-4279-AEC5-B496045EF811}"/>
                    </a:ext>
                  </a:extLst>
                </p14:cNvPr>
                <p14:cNvContentPartPr/>
                <p14:nvPr/>
              </p14:nvContentPartPr>
              <p14:xfrm>
                <a:off x="7827171" y="3852120"/>
                <a:ext cx="105840" cy="32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CC4BF97F-4925-4279-AEC5-B496045EF811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818531" y="3843120"/>
                  <a:ext cx="1234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77C2C9B-3458-4571-A996-06C183B2526A}"/>
                    </a:ext>
                  </a:extLst>
                </p14:cNvPr>
                <p14:cNvContentPartPr/>
                <p14:nvPr/>
              </p14:nvContentPartPr>
              <p14:xfrm>
                <a:off x="7990611" y="3854640"/>
                <a:ext cx="245880" cy="1274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77C2C9B-3458-4571-A996-06C183B2526A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7981611" y="3846000"/>
                  <a:ext cx="2635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E933BF4-AC3A-4D78-9E2C-254B24416AD4}"/>
                    </a:ext>
                  </a:extLst>
                </p14:cNvPr>
                <p14:cNvContentPartPr/>
                <p14:nvPr/>
              </p14:nvContentPartPr>
              <p14:xfrm>
                <a:off x="8254491" y="3738360"/>
                <a:ext cx="27360" cy="388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E933BF4-AC3A-4D78-9E2C-254B24416AD4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245491" y="3729360"/>
                  <a:ext cx="4500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3E124B2-133D-4580-AC30-13C8D4EA7516}"/>
                    </a:ext>
                  </a:extLst>
                </p14:cNvPr>
                <p14:cNvContentPartPr/>
                <p14:nvPr/>
              </p14:nvContentPartPr>
              <p14:xfrm>
                <a:off x="8335491" y="3668880"/>
                <a:ext cx="258480" cy="3070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3E124B2-133D-4580-AC30-13C8D4EA7516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326851" y="3660240"/>
                  <a:ext cx="27612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BD13F7D3-0EFD-471B-B91C-B280B2E7C2EB}"/>
                    </a:ext>
                  </a:extLst>
                </p14:cNvPr>
                <p14:cNvContentPartPr/>
                <p14:nvPr/>
              </p14:nvContentPartPr>
              <p14:xfrm>
                <a:off x="8457171" y="3792720"/>
                <a:ext cx="131760" cy="396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BD13F7D3-0EFD-471B-B91C-B280B2E7C2EB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448171" y="3784080"/>
                  <a:ext cx="149400" cy="5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B91DC0A3-15A8-4165-849A-5F15CD857067}"/>
              </a:ext>
            </a:extLst>
          </p:cNvPr>
          <p:cNvGrpSpPr/>
          <p:nvPr/>
        </p:nvGrpSpPr>
        <p:grpSpPr>
          <a:xfrm>
            <a:off x="8972331" y="3787680"/>
            <a:ext cx="1082520" cy="357840"/>
            <a:chOff x="8972331" y="3787680"/>
            <a:chExt cx="1082520" cy="35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3D0FBE30-C0B5-422B-9511-41EDF13912B8}"/>
                    </a:ext>
                  </a:extLst>
                </p14:cNvPr>
                <p14:cNvContentPartPr/>
                <p14:nvPr/>
              </p14:nvContentPartPr>
              <p14:xfrm>
                <a:off x="8972331" y="3833040"/>
                <a:ext cx="273600" cy="2836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3D0FBE30-C0B5-422B-9511-41EDF13912B8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963691" y="3824040"/>
                  <a:ext cx="29124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B4EB301-3C09-4AD8-BD64-A4E99D7357B2}"/>
                    </a:ext>
                  </a:extLst>
                </p14:cNvPr>
                <p14:cNvContentPartPr/>
                <p14:nvPr/>
              </p14:nvContentPartPr>
              <p14:xfrm>
                <a:off x="9244491" y="3848520"/>
                <a:ext cx="166680" cy="2545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B4EB301-3C09-4AD8-BD64-A4E99D7357B2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9235491" y="3839520"/>
                  <a:ext cx="18432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5D1B5A8-6C91-4AB9-9B98-4842F5D19D39}"/>
                    </a:ext>
                  </a:extLst>
                </p14:cNvPr>
                <p14:cNvContentPartPr/>
                <p14:nvPr/>
              </p14:nvContentPartPr>
              <p14:xfrm>
                <a:off x="9455811" y="3856800"/>
                <a:ext cx="108720" cy="2628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5D1B5A8-6C91-4AB9-9B98-4842F5D19D39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9447171" y="3847800"/>
                  <a:ext cx="12636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4E5175D-5413-49AE-9B46-693B5E3EFA6D}"/>
                    </a:ext>
                  </a:extLst>
                </p14:cNvPr>
                <p14:cNvContentPartPr/>
                <p14:nvPr/>
              </p14:nvContentPartPr>
              <p14:xfrm>
                <a:off x="9535011" y="3910800"/>
                <a:ext cx="101160" cy="2347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4E5175D-5413-49AE-9B46-693B5E3EFA6D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9526371" y="3902160"/>
                  <a:ext cx="11880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65DDE32-6077-49A4-A94E-3C74B19A0942}"/>
                    </a:ext>
                  </a:extLst>
                </p14:cNvPr>
                <p14:cNvContentPartPr/>
                <p14:nvPr/>
              </p14:nvContentPartPr>
              <p14:xfrm>
                <a:off x="9654171" y="3787680"/>
                <a:ext cx="30240" cy="122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65DDE32-6077-49A4-A94E-3C74B19A0942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9645531" y="3778680"/>
                  <a:ext cx="47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B014978D-9E25-4FC1-9418-1203C83610CE}"/>
                    </a:ext>
                  </a:extLst>
                </p14:cNvPr>
                <p14:cNvContentPartPr/>
                <p14:nvPr/>
              </p14:nvContentPartPr>
              <p14:xfrm>
                <a:off x="9714291" y="3877320"/>
                <a:ext cx="340560" cy="124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B014978D-9E25-4FC1-9418-1203C83610CE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9705291" y="3868680"/>
                  <a:ext cx="358200" cy="14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1955BFF9-CEEC-4BDE-BED5-39F483859D08}"/>
              </a:ext>
            </a:extLst>
          </p:cNvPr>
          <p:cNvGrpSpPr/>
          <p:nvPr/>
        </p:nvGrpSpPr>
        <p:grpSpPr>
          <a:xfrm>
            <a:off x="10409091" y="3818640"/>
            <a:ext cx="375480" cy="196560"/>
            <a:chOff x="10409091" y="3818640"/>
            <a:chExt cx="375480" cy="19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2F30672-6B8F-4E40-B962-8F454739627E}"/>
                    </a:ext>
                  </a:extLst>
                </p14:cNvPr>
                <p14:cNvContentPartPr/>
                <p14:nvPr/>
              </p14:nvContentPartPr>
              <p14:xfrm>
                <a:off x="10409091" y="3818640"/>
                <a:ext cx="170280" cy="1965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2F30672-6B8F-4E40-B962-8F454739627E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10400451" y="3809640"/>
                  <a:ext cx="1879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DC9EB10-5A95-44DD-AF2A-DC53B6B018B6}"/>
                    </a:ext>
                  </a:extLst>
                </p14:cNvPr>
                <p14:cNvContentPartPr/>
                <p14:nvPr/>
              </p14:nvContentPartPr>
              <p14:xfrm>
                <a:off x="10690611" y="3906480"/>
                <a:ext cx="93960" cy="122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DC9EB10-5A95-44DD-AF2A-DC53B6B018B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10681971" y="3897480"/>
                  <a:ext cx="1116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963A6B6-51B9-4B41-AA29-C3119B1464AA}"/>
                    </a:ext>
                  </a:extLst>
                </p14:cNvPr>
                <p14:cNvContentPartPr/>
                <p14:nvPr/>
              </p14:nvContentPartPr>
              <p14:xfrm>
                <a:off x="10660371" y="3982440"/>
                <a:ext cx="81360" cy="25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963A6B6-51B9-4B41-AA29-C3119B1464AA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0651371" y="3973800"/>
                  <a:ext cx="99000" cy="2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B7AF34AB-FC6E-4222-BAE5-9ED694F74576}"/>
              </a:ext>
            </a:extLst>
          </p:cNvPr>
          <p:cNvGrpSpPr/>
          <p:nvPr/>
        </p:nvGrpSpPr>
        <p:grpSpPr>
          <a:xfrm>
            <a:off x="11060331" y="3856080"/>
            <a:ext cx="376560" cy="203760"/>
            <a:chOff x="11060331" y="3856080"/>
            <a:chExt cx="376560" cy="20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6C146F8-676D-4328-9649-3D71DA6E0EB4}"/>
                    </a:ext>
                  </a:extLst>
                </p14:cNvPr>
                <p14:cNvContentPartPr/>
                <p14:nvPr/>
              </p14:nvContentPartPr>
              <p14:xfrm>
                <a:off x="11060331" y="3879480"/>
                <a:ext cx="114480" cy="1785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6C146F8-676D-4328-9649-3D71DA6E0EB4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1051691" y="3870480"/>
                  <a:ext cx="1321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7786833-4D5E-44DB-9E3C-52CD8AD978A2}"/>
                    </a:ext>
                  </a:extLst>
                </p14:cNvPr>
                <p14:cNvContentPartPr/>
                <p14:nvPr/>
              </p14:nvContentPartPr>
              <p14:xfrm>
                <a:off x="11252571" y="4047960"/>
                <a:ext cx="9720" cy="118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7786833-4D5E-44DB-9E3C-52CD8AD978A2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1243931" y="4038960"/>
                  <a:ext cx="273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F0B1F8B-C195-45CF-AA62-2B0180691C2F}"/>
                    </a:ext>
                  </a:extLst>
                </p14:cNvPr>
                <p14:cNvContentPartPr/>
                <p14:nvPr/>
              </p14:nvContentPartPr>
              <p14:xfrm>
                <a:off x="11386131" y="3856080"/>
                <a:ext cx="50760" cy="1987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F0B1F8B-C195-45CF-AA62-2B0180691C2F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1377131" y="3847080"/>
                  <a:ext cx="68400" cy="216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928312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BFE90E-E2E5-484B-9EAA-CEFCA6A97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Konstruksjon av interva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49EEA2-4819-4552-AC3E-9E96ACDCBD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b-NO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b-NO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</m:oMath>
                </a14:m>
                <a:r>
                  <a:rPr lang="nb-NO" dirty="0"/>
                  <a:t> =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49EEA2-4819-4552-AC3E-9E96ACDCBD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24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D1B3E315-5B32-46D1-B2C1-FCCB87069C45}"/>
              </a:ext>
            </a:extLst>
          </p:cNvPr>
          <p:cNvGrpSpPr/>
          <p:nvPr/>
        </p:nvGrpSpPr>
        <p:grpSpPr>
          <a:xfrm>
            <a:off x="1726971" y="1920720"/>
            <a:ext cx="140760" cy="207720"/>
            <a:chOff x="1726971" y="1920720"/>
            <a:chExt cx="14076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75549E9-4294-4A75-9AF3-45D38137DA23}"/>
                    </a:ext>
                  </a:extLst>
                </p14:cNvPr>
                <p14:cNvContentPartPr/>
                <p14:nvPr/>
              </p14:nvContentPartPr>
              <p14:xfrm>
                <a:off x="1726971" y="1920720"/>
                <a:ext cx="140760" cy="2077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75549E9-4294-4A75-9AF3-45D38137DA23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718331" y="1911720"/>
                  <a:ext cx="15840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1C6479E-14A6-4BAD-802C-BB5E0A071A72}"/>
                    </a:ext>
                  </a:extLst>
                </p14:cNvPr>
                <p14:cNvContentPartPr/>
                <p14:nvPr/>
              </p14:nvContentPartPr>
              <p14:xfrm>
                <a:off x="1754331" y="1950960"/>
                <a:ext cx="100080" cy="1699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1C6479E-14A6-4BAD-802C-BB5E0A071A7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745691" y="1942320"/>
                  <a:ext cx="117720" cy="187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E0CE29C-E5FC-410F-8D75-C6E859B75A27}"/>
                  </a:ext>
                </a:extLst>
              </p14:cNvPr>
              <p14:cNvContentPartPr/>
              <p14:nvPr/>
            </p14:nvContentPartPr>
            <p14:xfrm>
              <a:off x="1715451" y="1788960"/>
              <a:ext cx="191520" cy="205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E0CE29C-E5FC-410F-8D75-C6E859B75A2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6451" y="1779960"/>
                <a:ext cx="20916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E0A62B1-6995-43AD-ACA6-6811D829DF8F}"/>
                  </a:ext>
                </a:extLst>
              </p14:cNvPr>
              <p14:cNvContentPartPr/>
              <p14:nvPr/>
            </p14:nvContentPartPr>
            <p14:xfrm>
              <a:off x="2181291" y="1982280"/>
              <a:ext cx="175680" cy="882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E0A62B1-6995-43AD-ACA6-6811D829DF8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72651" y="1973640"/>
                <a:ext cx="193320" cy="105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E0058078-7B83-4C93-BD25-3880C5CACAF1}"/>
              </a:ext>
            </a:extLst>
          </p:cNvPr>
          <p:cNvGrpSpPr/>
          <p:nvPr/>
        </p:nvGrpSpPr>
        <p:grpSpPr>
          <a:xfrm>
            <a:off x="2898411" y="1777440"/>
            <a:ext cx="344880" cy="423360"/>
            <a:chOff x="2898411" y="1777440"/>
            <a:chExt cx="344880" cy="42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728B23F-8203-4874-BEC3-306CA5359C3A}"/>
                    </a:ext>
                  </a:extLst>
                </p14:cNvPr>
                <p14:cNvContentPartPr/>
                <p14:nvPr/>
              </p14:nvContentPartPr>
              <p14:xfrm>
                <a:off x="2938731" y="1920720"/>
                <a:ext cx="360" cy="3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728B23F-8203-4874-BEC3-306CA5359C3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929731" y="19117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0A5199B-0036-403F-9308-13B35BCAD40A}"/>
                    </a:ext>
                  </a:extLst>
                </p14:cNvPr>
                <p14:cNvContentPartPr/>
                <p14:nvPr/>
              </p14:nvContentPartPr>
              <p14:xfrm>
                <a:off x="2898411" y="1839000"/>
                <a:ext cx="175680" cy="2329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0A5199B-0036-403F-9308-13B35BCAD40A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889771" y="1830360"/>
                  <a:ext cx="19332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BB3EA64-093B-494D-A02B-9BF74A118AB6}"/>
                    </a:ext>
                  </a:extLst>
                </p14:cNvPr>
                <p14:cNvContentPartPr/>
                <p14:nvPr/>
              </p14:nvContentPartPr>
              <p14:xfrm>
                <a:off x="3176691" y="1777440"/>
                <a:ext cx="66600" cy="423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BB3EA64-093B-494D-A02B-9BF74A118AB6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167691" y="1768440"/>
                  <a:ext cx="84240" cy="44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66607F3-BEF0-41F0-8CD8-F692E4452FBC}"/>
              </a:ext>
            </a:extLst>
          </p:cNvPr>
          <p:cNvGrpSpPr/>
          <p:nvPr/>
        </p:nvGrpSpPr>
        <p:grpSpPr>
          <a:xfrm>
            <a:off x="3325731" y="1923960"/>
            <a:ext cx="260280" cy="217080"/>
            <a:chOff x="3325731" y="1923960"/>
            <a:chExt cx="260280" cy="21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7646385-CEAB-4AAD-B89A-B0C2C9E8D4D4}"/>
                    </a:ext>
                  </a:extLst>
                </p14:cNvPr>
                <p14:cNvContentPartPr/>
                <p14:nvPr/>
              </p14:nvContentPartPr>
              <p14:xfrm>
                <a:off x="3325731" y="1923960"/>
                <a:ext cx="182880" cy="2170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7646385-CEAB-4AAD-B89A-B0C2C9E8D4D4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316731" y="1915320"/>
                  <a:ext cx="2005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0EB699A-5D3A-4A2F-A5E0-BF9F5F60EF23}"/>
                    </a:ext>
                  </a:extLst>
                </p14:cNvPr>
                <p14:cNvContentPartPr/>
                <p14:nvPr/>
              </p14:nvContentPartPr>
              <p14:xfrm>
                <a:off x="3561171" y="1993440"/>
                <a:ext cx="24840" cy="129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0EB699A-5D3A-4A2F-A5E0-BF9F5F60EF23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552531" y="1984440"/>
                  <a:ext cx="4248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39392D6-FF86-44E4-9212-8F805340B10B}"/>
              </a:ext>
            </a:extLst>
          </p:cNvPr>
          <p:cNvGrpSpPr/>
          <p:nvPr/>
        </p:nvGrpSpPr>
        <p:grpSpPr>
          <a:xfrm>
            <a:off x="3824331" y="1675200"/>
            <a:ext cx="299520" cy="405360"/>
            <a:chOff x="3824331" y="1675200"/>
            <a:chExt cx="299520" cy="40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B62562B-F848-4CFF-90B4-BC06F594C58C}"/>
                    </a:ext>
                  </a:extLst>
                </p14:cNvPr>
                <p14:cNvContentPartPr/>
                <p14:nvPr/>
              </p14:nvContentPartPr>
              <p14:xfrm>
                <a:off x="3892011" y="1859160"/>
                <a:ext cx="106560" cy="1537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B62562B-F848-4CFF-90B4-BC06F594C58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883371" y="1850520"/>
                  <a:ext cx="12420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C00D0A3-97DF-4006-ABA7-947C21487FD7}"/>
                    </a:ext>
                  </a:extLst>
                </p14:cNvPr>
                <p14:cNvContentPartPr/>
                <p14:nvPr/>
              </p14:nvContentPartPr>
              <p14:xfrm>
                <a:off x="4003611" y="1675200"/>
                <a:ext cx="120240" cy="1116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C00D0A3-97DF-4006-ABA7-947C21487FD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994971" y="1666560"/>
                  <a:ext cx="1378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52D7A74-74DE-4C6C-A470-9EE5527B319D}"/>
                    </a:ext>
                  </a:extLst>
                </p14:cNvPr>
                <p14:cNvContentPartPr/>
                <p14:nvPr/>
              </p14:nvContentPartPr>
              <p14:xfrm>
                <a:off x="3824331" y="2062920"/>
                <a:ext cx="221760" cy="17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52D7A74-74DE-4C6C-A470-9EE5527B319D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815691" y="2054280"/>
                  <a:ext cx="239400" cy="3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657AC6C8-4FDF-4ADF-A5EC-1D125D2E2DF5}"/>
                  </a:ext>
                </a:extLst>
              </p14:cNvPr>
              <p14:cNvContentPartPr/>
              <p14:nvPr/>
            </p14:nvContentPartPr>
            <p14:xfrm>
              <a:off x="3882291" y="2211600"/>
              <a:ext cx="158400" cy="817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657AC6C8-4FDF-4ADF-A5EC-1D125D2E2DF5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873651" y="2202600"/>
                <a:ext cx="17604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6D93A46C-E1F1-422E-9F2D-BCB05DF7B1C6}"/>
                  </a:ext>
                </a:extLst>
              </p14:cNvPr>
              <p14:cNvContentPartPr/>
              <p14:nvPr/>
            </p14:nvContentPartPr>
            <p14:xfrm>
              <a:off x="4304571" y="1717680"/>
              <a:ext cx="116640" cy="50832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6D93A46C-E1F1-422E-9F2D-BCB05DF7B1C6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295931" y="1709040"/>
                <a:ext cx="134280" cy="52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6B3A1B0B-8DD6-412A-9351-8767070D94A4}"/>
              </a:ext>
            </a:extLst>
          </p:cNvPr>
          <p:cNvGrpSpPr/>
          <p:nvPr/>
        </p:nvGrpSpPr>
        <p:grpSpPr>
          <a:xfrm>
            <a:off x="643011" y="2778600"/>
            <a:ext cx="183240" cy="179280"/>
            <a:chOff x="643011" y="2778600"/>
            <a:chExt cx="18324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A3BC4B8-9201-43EE-B51A-A5B2C051E669}"/>
                    </a:ext>
                  </a:extLst>
                </p14:cNvPr>
                <p14:cNvContentPartPr/>
                <p14:nvPr/>
              </p14:nvContentPartPr>
              <p14:xfrm>
                <a:off x="643011" y="2778600"/>
                <a:ext cx="77760" cy="137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A3BC4B8-9201-43EE-B51A-A5B2C051E669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34011" y="2769600"/>
                  <a:ext cx="954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85510BB-5E58-4467-BD87-FA2A1A2ADB6D}"/>
                    </a:ext>
                  </a:extLst>
                </p14:cNvPr>
                <p14:cNvContentPartPr/>
                <p14:nvPr/>
              </p14:nvContentPartPr>
              <p14:xfrm>
                <a:off x="815811" y="2796600"/>
                <a:ext cx="4320" cy="10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85510BB-5E58-4467-BD87-FA2A1A2ADB6D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07171" y="2787600"/>
                  <a:ext cx="2196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3194875-E4EF-46C0-A0C0-6A2505DFA138}"/>
                    </a:ext>
                  </a:extLst>
                </p14:cNvPr>
                <p14:cNvContentPartPr/>
                <p14:nvPr/>
              </p14:nvContentPartPr>
              <p14:xfrm>
                <a:off x="815451" y="2940240"/>
                <a:ext cx="10800" cy="17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3194875-E4EF-46C0-A0C0-6A2505DFA13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06451" y="2931600"/>
                  <a:ext cx="28440" cy="3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F7D9662A-AAA5-4DAC-974C-6067479CA98B}"/>
                  </a:ext>
                </a:extLst>
              </p14:cNvPr>
              <p14:cNvContentPartPr/>
              <p14:nvPr/>
            </p14:nvContentPartPr>
            <p14:xfrm>
              <a:off x="7147851" y="2359920"/>
              <a:ext cx="2657520" cy="14184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F7D9662A-AAA5-4DAC-974C-6067479CA98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139211" y="2350920"/>
                <a:ext cx="2675160" cy="15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77" name="Group 76">
            <a:extLst>
              <a:ext uri="{FF2B5EF4-FFF2-40B4-BE49-F238E27FC236}">
                <a16:creationId xmlns:a16="http://schemas.microsoft.com/office/drawing/2014/main" id="{FEA695E8-D520-4C63-B214-3840BF429079}"/>
              </a:ext>
            </a:extLst>
          </p:cNvPr>
          <p:cNvGrpSpPr/>
          <p:nvPr/>
        </p:nvGrpSpPr>
        <p:grpSpPr>
          <a:xfrm>
            <a:off x="6617931" y="225480"/>
            <a:ext cx="4903560" cy="2808720"/>
            <a:chOff x="6617931" y="225480"/>
            <a:chExt cx="4903560" cy="280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384183A-3BD5-4B9A-8ABB-34C980ED8458}"/>
                    </a:ext>
                  </a:extLst>
                </p14:cNvPr>
                <p14:cNvContentPartPr/>
                <p14:nvPr/>
              </p14:nvContentPartPr>
              <p14:xfrm>
                <a:off x="8797731" y="2570520"/>
                <a:ext cx="84240" cy="1526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384183A-3BD5-4B9A-8ABB-34C980ED845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788731" y="2561880"/>
                  <a:ext cx="1018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15B47A3-181C-4859-AF93-172621B8C8A9}"/>
                    </a:ext>
                  </a:extLst>
                </p14:cNvPr>
                <p14:cNvContentPartPr/>
                <p14:nvPr/>
              </p14:nvContentPartPr>
              <p14:xfrm>
                <a:off x="10758291" y="2163000"/>
                <a:ext cx="46080" cy="199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15B47A3-181C-4859-AF93-172621B8C8A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749651" y="2154360"/>
                  <a:ext cx="637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E979881-AD19-4ACB-AAE9-D056E5AFDC1E}"/>
                    </a:ext>
                  </a:extLst>
                </p14:cNvPr>
                <p14:cNvContentPartPr/>
                <p14:nvPr/>
              </p14:nvContentPartPr>
              <p14:xfrm>
                <a:off x="10613571" y="2552520"/>
                <a:ext cx="106560" cy="2678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E979881-AD19-4ACB-AAE9-D056E5AFDC1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0604931" y="2543880"/>
                  <a:ext cx="12420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5581575-4658-4F42-9D5E-E60AB02A7AC3}"/>
                    </a:ext>
                  </a:extLst>
                </p14:cNvPr>
                <p14:cNvContentPartPr/>
                <p14:nvPr/>
              </p14:nvContentPartPr>
              <p14:xfrm>
                <a:off x="10810131" y="2603280"/>
                <a:ext cx="87120" cy="1087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5581575-4658-4F42-9D5E-E60AB02A7AC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0801491" y="2594640"/>
                  <a:ext cx="1047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9A43034-C687-4742-B3C3-8A1F2ED8ECFE}"/>
                    </a:ext>
                  </a:extLst>
                </p14:cNvPr>
                <p14:cNvContentPartPr/>
                <p14:nvPr/>
              </p14:nvContentPartPr>
              <p14:xfrm>
                <a:off x="10798971" y="2745480"/>
                <a:ext cx="82440" cy="244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9A43034-C687-4742-B3C3-8A1F2ED8ECF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0789971" y="2736840"/>
                  <a:ext cx="1000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9081064-C272-4025-97C9-86ECBEC70209}"/>
                    </a:ext>
                  </a:extLst>
                </p14:cNvPr>
                <p14:cNvContentPartPr/>
                <p14:nvPr/>
              </p14:nvContentPartPr>
              <p14:xfrm>
                <a:off x="10837131" y="2817120"/>
                <a:ext cx="79920" cy="928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9081064-C272-4025-97C9-86ECBEC7020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0828131" y="2808120"/>
                  <a:ext cx="975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093F196-F86C-49F9-8941-996CE4FA44DE}"/>
                    </a:ext>
                  </a:extLst>
                </p14:cNvPr>
                <p14:cNvContentPartPr/>
                <p14:nvPr/>
              </p14:nvContentPartPr>
              <p14:xfrm>
                <a:off x="7077651" y="503760"/>
                <a:ext cx="4017240" cy="18972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093F196-F86C-49F9-8941-996CE4FA44D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068651" y="494760"/>
                  <a:ext cx="4034880" cy="19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470282A-A644-40E5-8566-E4755E3290AC}"/>
                    </a:ext>
                  </a:extLst>
                </p14:cNvPr>
                <p14:cNvContentPartPr/>
                <p14:nvPr/>
              </p14:nvContentPartPr>
              <p14:xfrm>
                <a:off x="9772251" y="2340840"/>
                <a:ext cx="1306800" cy="514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470282A-A644-40E5-8566-E4755E3290A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9763611" y="2331840"/>
                  <a:ext cx="132444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5B1B8FA-3B63-4005-9274-A621D31933E6}"/>
                    </a:ext>
                  </a:extLst>
                </p14:cNvPr>
                <p14:cNvContentPartPr/>
                <p14:nvPr/>
              </p14:nvContentPartPr>
              <p14:xfrm>
                <a:off x="11024691" y="2280000"/>
                <a:ext cx="360" cy="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5B1B8FA-3B63-4005-9274-A621D31933E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1016051" y="227136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1BF5A61-223F-458D-8837-03B9257858E4}"/>
                    </a:ext>
                  </a:extLst>
                </p14:cNvPr>
                <p14:cNvContentPartPr/>
                <p14:nvPr/>
              </p14:nvContentPartPr>
              <p14:xfrm>
                <a:off x="11078691" y="2242560"/>
                <a:ext cx="126720" cy="367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1BF5A61-223F-458D-8837-03B9257858E4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1069691" y="2233920"/>
                  <a:ext cx="1443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5F5CB6B-B0BA-429A-A208-EC70C2430856}"/>
                    </a:ext>
                  </a:extLst>
                </p14:cNvPr>
                <p14:cNvContentPartPr/>
                <p14:nvPr/>
              </p14:nvContentPartPr>
              <p14:xfrm>
                <a:off x="11065011" y="2362080"/>
                <a:ext cx="65880" cy="54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5F5CB6B-B0BA-429A-A208-EC70C243085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1056011" y="2353440"/>
                  <a:ext cx="835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75B087D-E341-4C7B-B3E6-FDD5F5D15A3E}"/>
                    </a:ext>
                  </a:extLst>
                </p14:cNvPr>
                <p14:cNvContentPartPr/>
                <p14:nvPr/>
              </p14:nvContentPartPr>
              <p14:xfrm>
                <a:off x="10949091" y="1997760"/>
                <a:ext cx="279000" cy="293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75B087D-E341-4C7B-B3E6-FDD5F5D15A3E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0940451" y="1989120"/>
                  <a:ext cx="29664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35CD95E-8861-4366-AF23-A593D56A0DD7}"/>
                    </a:ext>
                  </a:extLst>
                </p14:cNvPr>
                <p14:cNvContentPartPr/>
                <p14:nvPr/>
              </p14:nvContentPartPr>
              <p14:xfrm>
                <a:off x="10916331" y="2237880"/>
                <a:ext cx="75600" cy="90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35CD95E-8861-4366-AF23-A593D56A0DD7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0907691" y="2229240"/>
                  <a:ext cx="932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55A253B0-6E59-4821-91B0-743E65632F5D}"/>
                    </a:ext>
                  </a:extLst>
                </p14:cNvPr>
                <p14:cNvContentPartPr/>
                <p14:nvPr/>
              </p14:nvContentPartPr>
              <p14:xfrm>
                <a:off x="11419251" y="1795080"/>
                <a:ext cx="102240" cy="1270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55A253B0-6E59-4821-91B0-743E65632F5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1410251" y="1786440"/>
                  <a:ext cx="1198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B4D257D-1E4B-47BF-924E-145F190B4428}"/>
                    </a:ext>
                  </a:extLst>
                </p14:cNvPr>
                <p14:cNvContentPartPr/>
                <p14:nvPr/>
              </p14:nvContentPartPr>
              <p14:xfrm>
                <a:off x="11368851" y="1970040"/>
                <a:ext cx="146160" cy="234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B4D257D-1E4B-47BF-924E-145F190B4428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1359851" y="1961040"/>
                  <a:ext cx="1638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D27BAFE-1185-4ECB-BFD0-7A93C5D56FAD}"/>
                    </a:ext>
                  </a:extLst>
                </p14:cNvPr>
                <p14:cNvContentPartPr/>
                <p14:nvPr/>
              </p14:nvContentPartPr>
              <p14:xfrm>
                <a:off x="11420691" y="2085240"/>
                <a:ext cx="98640" cy="1116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D27BAFE-1185-4ECB-BFD0-7A93C5D56FAD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1412051" y="2076240"/>
                  <a:ext cx="1162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2FA47D3-2794-4177-8042-EA83FA49909C}"/>
                    </a:ext>
                  </a:extLst>
                </p14:cNvPr>
                <p14:cNvContentPartPr/>
                <p14:nvPr/>
              </p14:nvContentPartPr>
              <p14:xfrm>
                <a:off x="7305171" y="2253720"/>
                <a:ext cx="24840" cy="1627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2FA47D3-2794-4177-8042-EA83FA49909C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296171" y="2244720"/>
                  <a:ext cx="4248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1E39DD6-88E0-4627-BC10-97BDB80B873D}"/>
                    </a:ext>
                  </a:extLst>
                </p14:cNvPr>
                <p14:cNvContentPartPr/>
                <p14:nvPr/>
              </p14:nvContentPartPr>
              <p14:xfrm>
                <a:off x="7058571" y="2687520"/>
                <a:ext cx="66240" cy="187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1E39DD6-88E0-4627-BC10-97BDB80B873D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049571" y="2678880"/>
                  <a:ext cx="838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AD84D62-29C6-47B8-865C-DC3528172B25}"/>
                    </a:ext>
                  </a:extLst>
                </p14:cNvPr>
                <p14:cNvContentPartPr/>
                <p14:nvPr/>
              </p14:nvContentPartPr>
              <p14:xfrm>
                <a:off x="7134171" y="2615880"/>
                <a:ext cx="110520" cy="3204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AD84D62-29C6-47B8-865C-DC3528172B2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125531" y="2607240"/>
                  <a:ext cx="12816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EF3D7B2-E7B7-435A-86AF-70D4EF5CF6E5}"/>
                    </a:ext>
                  </a:extLst>
                </p14:cNvPr>
                <p14:cNvContentPartPr/>
                <p14:nvPr/>
              </p14:nvContentPartPr>
              <p14:xfrm>
                <a:off x="7302651" y="2690040"/>
                <a:ext cx="115920" cy="1231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EF3D7B2-E7B7-435A-86AF-70D4EF5CF6E5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293651" y="2681040"/>
                  <a:ext cx="1335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3ACACAD-5CD7-4FA5-8CC8-2363DF75ED49}"/>
                    </a:ext>
                  </a:extLst>
                </p14:cNvPr>
                <p14:cNvContentPartPr/>
                <p14:nvPr/>
              </p14:nvContentPartPr>
              <p14:xfrm>
                <a:off x="7301931" y="2832240"/>
                <a:ext cx="86400" cy="151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3ACACAD-5CD7-4FA5-8CC8-2363DF75ED49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293291" y="2823240"/>
                  <a:ext cx="1040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4419356-E193-4CCD-B157-F05FD10B3172}"/>
                    </a:ext>
                  </a:extLst>
                </p14:cNvPr>
                <p14:cNvContentPartPr/>
                <p14:nvPr/>
              </p14:nvContentPartPr>
              <p14:xfrm>
                <a:off x="7310931" y="2926560"/>
                <a:ext cx="99000" cy="1076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4419356-E193-4CCD-B157-F05FD10B3172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301931" y="2917920"/>
                  <a:ext cx="1166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9A0697D-872A-4761-B9A8-C306BD25F8AA}"/>
                    </a:ext>
                  </a:extLst>
                </p14:cNvPr>
                <p14:cNvContentPartPr/>
                <p14:nvPr/>
              </p14:nvContentPartPr>
              <p14:xfrm>
                <a:off x="7351971" y="2498520"/>
                <a:ext cx="360" cy="3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9A0697D-872A-4761-B9A8-C306BD25F8A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343331" y="24895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A34BEC2-55D3-44DC-8645-CBCB246C95D2}"/>
                    </a:ext>
                  </a:extLst>
                </p14:cNvPr>
                <p14:cNvContentPartPr/>
                <p14:nvPr/>
              </p14:nvContentPartPr>
              <p14:xfrm>
                <a:off x="6700011" y="1905960"/>
                <a:ext cx="134280" cy="1519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A34BEC2-55D3-44DC-8645-CBCB246C95D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691011" y="1897320"/>
                  <a:ext cx="1519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79E418D-0DBF-4FEB-BF8D-D5058AC263B6}"/>
                    </a:ext>
                  </a:extLst>
                </p14:cNvPr>
                <p14:cNvContentPartPr/>
                <p14:nvPr/>
              </p14:nvContentPartPr>
              <p14:xfrm>
                <a:off x="6639531" y="2111520"/>
                <a:ext cx="154080" cy="216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79E418D-0DBF-4FEB-BF8D-D5058AC263B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630531" y="2102880"/>
                  <a:ext cx="1717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7DB8086-65FF-417A-8E8A-5EDCAC2332BB}"/>
                    </a:ext>
                  </a:extLst>
                </p14:cNvPr>
                <p14:cNvContentPartPr/>
                <p14:nvPr/>
              </p14:nvContentPartPr>
              <p14:xfrm>
                <a:off x="6617931" y="2219880"/>
                <a:ext cx="85320" cy="1332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7DB8086-65FF-417A-8E8A-5EDCAC2332B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608931" y="2210880"/>
                  <a:ext cx="10296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02E88FA-4381-43CB-905E-145BB5F6F77E}"/>
                    </a:ext>
                  </a:extLst>
                </p14:cNvPr>
                <p14:cNvContentPartPr/>
                <p14:nvPr/>
              </p14:nvContentPartPr>
              <p14:xfrm>
                <a:off x="6920331" y="2226000"/>
                <a:ext cx="306000" cy="1814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02E88FA-4381-43CB-905E-145BB5F6F77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911691" y="2217360"/>
                  <a:ext cx="32364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CB296517-B5C1-4AA8-B4F1-E4503631B86C}"/>
                    </a:ext>
                  </a:extLst>
                </p14:cNvPr>
                <p14:cNvContentPartPr/>
                <p14:nvPr/>
              </p14:nvContentPartPr>
              <p14:xfrm>
                <a:off x="7142811" y="2357040"/>
                <a:ext cx="110520" cy="1234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CB296517-B5C1-4AA8-B4F1-E4503631B86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134171" y="2348040"/>
                  <a:ext cx="1281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4DCFFCF-B6F0-46FD-86B8-D31CAB14A2F2}"/>
                    </a:ext>
                  </a:extLst>
                </p14:cNvPr>
                <p14:cNvContentPartPr/>
                <p14:nvPr/>
              </p14:nvContentPartPr>
              <p14:xfrm>
                <a:off x="8656611" y="225480"/>
                <a:ext cx="187200" cy="12240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4DCFFCF-B6F0-46FD-86B8-D31CAB14A2F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647611" y="216840"/>
                  <a:ext cx="204840" cy="12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E4BCB11-D12C-4C58-AB59-C5157FD49843}"/>
                    </a:ext>
                  </a:extLst>
                </p14:cNvPr>
                <p14:cNvContentPartPr/>
                <p14:nvPr/>
              </p14:nvContentPartPr>
              <p14:xfrm>
                <a:off x="8913651" y="1746840"/>
                <a:ext cx="1080" cy="61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E4BCB11-D12C-4C58-AB59-C5157FD49843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904651" y="1738200"/>
                  <a:ext cx="187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DCA36B3-9D44-4A90-9BCD-F9693EB461E5}"/>
                    </a:ext>
                  </a:extLst>
                </p14:cNvPr>
                <p14:cNvContentPartPr/>
                <p14:nvPr/>
              </p14:nvContentPartPr>
              <p14:xfrm>
                <a:off x="8872971" y="1754400"/>
                <a:ext cx="82800" cy="6620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DCA36B3-9D44-4A90-9BCD-F9693EB461E5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8863971" y="1745400"/>
                  <a:ext cx="100440" cy="67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FEA111C-F8CF-46AE-8204-F72BB7C7ABD3}"/>
                    </a:ext>
                  </a:extLst>
                </p14:cNvPr>
                <p14:cNvContentPartPr/>
                <p14:nvPr/>
              </p14:nvContentPartPr>
              <p14:xfrm>
                <a:off x="7902771" y="1695360"/>
                <a:ext cx="1802880" cy="1407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FEA111C-F8CF-46AE-8204-F72BB7C7ABD3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894131" y="1686360"/>
                  <a:ext cx="18205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8D01F32-7324-467F-833B-ED62692AC6AD}"/>
                    </a:ext>
                  </a:extLst>
                </p14:cNvPr>
                <p14:cNvContentPartPr/>
                <p14:nvPr/>
              </p14:nvContentPartPr>
              <p14:xfrm>
                <a:off x="8007171" y="1428240"/>
                <a:ext cx="1689480" cy="1789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8D01F32-7324-467F-833B-ED62692AC6AD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998171" y="1419600"/>
                  <a:ext cx="17071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445EDA2-2BA0-4436-81FC-D20A44B93EAF}"/>
                    </a:ext>
                  </a:extLst>
                </p14:cNvPr>
                <p14:cNvContentPartPr/>
                <p14:nvPr/>
              </p14:nvContentPartPr>
              <p14:xfrm>
                <a:off x="7969731" y="1479720"/>
                <a:ext cx="31680" cy="2962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445EDA2-2BA0-4436-81FC-D20A44B93EAF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7960731" y="1471080"/>
                  <a:ext cx="4932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F35AB629-5260-429B-8D3E-9D99529C3465}"/>
                    </a:ext>
                  </a:extLst>
                </p14:cNvPr>
                <p14:cNvContentPartPr/>
                <p14:nvPr/>
              </p14:nvContentPartPr>
              <p14:xfrm>
                <a:off x="8444211" y="1586280"/>
                <a:ext cx="18000" cy="1047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F35AB629-5260-429B-8D3E-9D99529C3465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435211" y="1577640"/>
                  <a:ext cx="3564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5738CC9-B555-489E-B7A1-A0FCA7BDEC16}"/>
                    </a:ext>
                  </a:extLst>
                </p14:cNvPr>
                <p14:cNvContentPartPr/>
                <p14:nvPr/>
              </p14:nvContentPartPr>
              <p14:xfrm>
                <a:off x="8574891" y="1644600"/>
                <a:ext cx="136080" cy="36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5738CC9-B555-489E-B7A1-A0FCA7BDEC16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565891" y="1635600"/>
                  <a:ext cx="15372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40EF575-B681-40F8-9E12-FCF3362E84E8}"/>
                    </a:ext>
                  </a:extLst>
                </p14:cNvPr>
                <p14:cNvContentPartPr/>
                <p14:nvPr/>
              </p14:nvContentPartPr>
              <p14:xfrm>
                <a:off x="8793771" y="1607160"/>
                <a:ext cx="185400" cy="1447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40EF575-B681-40F8-9E12-FCF3362E84E8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8785131" y="1598520"/>
                  <a:ext cx="203040" cy="16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B1995508-C585-4103-BF4E-0FBB6BFD73D0}"/>
              </a:ext>
            </a:extLst>
          </p:cNvPr>
          <p:cNvGrpSpPr/>
          <p:nvPr/>
        </p:nvGrpSpPr>
        <p:grpSpPr>
          <a:xfrm>
            <a:off x="1089051" y="2760960"/>
            <a:ext cx="358920" cy="414360"/>
            <a:chOff x="1089051" y="2760960"/>
            <a:chExt cx="358920" cy="41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5511975-0B93-4DFE-9EE4-3F4843388C38}"/>
                    </a:ext>
                  </a:extLst>
                </p14:cNvPr>
                <p14:cNvContentPartPr/>
                <p14:nvPr/>
              </p14:nvContentPartPr>
              <p14:xfrm>
                <a:off x="1131891" y="2845560"/>
                <a:ext cx="56520" cy="2509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5511975-0B93-4DFE-9EE4-3F4843388C38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122891" y="2836920"/>
                  <a:ext cx="7416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E264370-3547-43D6-A27E-634A405ACCE4}"/>
                    </a:ext>
                  </a:extLst>
                </p14:cNvPr>
                <p14:cNvContentPartPr/>
                <p14:nvPr/>
              </p14:nvContentPartPr>
              <p14:xfrm>
                <a:off x="1089051" y="2795520"/>
                <a:ext cx="209880" cy="1555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E264370-3547-43D6-A27E-634A405ACCE4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080051" y="2786520"/>
                  <a:ext cx="2275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4AA462E-3289-432D-860C-D56C32695958}"/>
                    </a:ext>
                  </a:extLst>
                </p14:cNvPr>
                <p14:cNvContentPartPr/>
                <p14:nvPr/>
              </p14:nvContentPartPr>
              <p14:xfrm>
                <a:off x="1350051" y="2760960"/>
                <a:ext cx="97920" cy="4143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4AA462E-3289-432D-860C-D56C32695958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341051" y="2752320"/>
                  <a:ext cx="115560" cy="43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312C0E18-23E3-464E-9845-6468CE4ADB93}"/>
              </a:ext>
            </a:extLst>
          </p:cNvPr>
          <p:cNvGrpSpPr/>
          <p:nvPr/>
        </p:nvGrpSpPr>
        <p:grpSpPr>
          <a:xfrm>
            <a:off x="2720211" y="2659800"/>
            <a:ext cx="644760" cy="431640"/>
            <a:chOff x="2720211" y="2659800"/>
            <a:chExt cx="644760" cy="43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EDC5E47-93D7-4F16-A6D0-5F3BF00D33C7}"/>
                    </a:ext>
                  </a:extLst>
                </p14:cNvPr>
                <p14:cNvContentPartPr/>
                <p14:nvPr/>
              </p14:nvContentPartPr>
              <p14:xfrm>
                <a:off x="2747211" y="2778240"/>
                <a:ext cx="96840" cy="2192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EDC5E47-93D7-4F16-A6D0-5F3BF00D33C7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2738571" y="2769240"/>
                  <a:ext cx="1144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FD61032-F20E-46C3-83FA-1D4F7E0595F2}"/>
                    </a:ext>
                  </a:extLst>
                </p14:cNvPr>
                <p14:cNvContentPartPr/>
                <p14:nvPr/>
              </p14:nvContentPartPr>
              <p14:xfrm>
                <a:off x="2747211" y="2782200"/>
                <a:ext cx="154080" cy="2163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FD61032-F20E-46C3-83FA-1D4F7E0595F2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738571" y="2773560"/>
                  <a:ext cx="17172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1832E2E-0017-4BB4-B654-7D9C5751D185}"/>
                    </a:ext>
                  </a:extLst>
                </p14:cNvPr>
                <p14:cNvContentPartPr/>
                <p14:nvPr/>
              </p14:nvContentPartPr>
              <p14:xfrm>
                <a:off x="2774571" y="2659800"/>
                <a:ext cx="161280" cy="252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1832E2E-0017-4BB4-B654-7D9C5751D185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765931" y="2651160"/>
                  <a:ext cx="17892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73463EB4-4138-424D-864E-5F1BA76E2203}"/>
                    </a:ext>
                  </a:extLst>
                </p14:cNvPr>
                <p14:cNvContentPartPr/>
                <p14:nvPr/>
              </p14:nvContentPartPr>
              <p14:xfrm>
                <a:off x="2977611" y="2884440"/>
                <a:ext cx="60480" cy="61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73463EB4-4138-424D-864E-5F1BA76E2203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968971" y="2875440"/>
                  <a:ext cx="781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DD5ACD9-A251-4F7C-B920-1A965780263D}"/>
                    </a:ext>
                  </a:extLst>
                </p14:cNvPr>
                <p14:cNvContentPartPr/>
                <p14:nvPr/>
              </p14:nvContentPartPr>
              <p14:xfrm>
                <a:off x="3112251" y="2849880"/>
                <a:ext cx="172440" cy="1512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DD5ACD9-A251-4F7C-B920-1A965780263D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103611" y="2840880"/>
                  <a:ext cx="19008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B2A5A7D-5216-4EE5-B383-53A38EED59B2}"/>
                    </a:ext>
                  </a:extLst>
                </p14:cNvPr>
                <p14:cNvContentPartPr/>
                <p14:nvPr/>
              </p14:nvContentPartPr>
              <p14:xfrm>
                <a:off x="2720211" y="3061920"/>
                <a:ext cx="644760" cy="295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B2A5A7D-5216-4EE5-B383-53A38EED59B2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2711571" y="3053280"/>
                  <a:ext cx="662400" cy="4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1382AA8A-7207-4F39-821F-EB8C5C8A9F5E}"/>
              </a:ext>
            </a:extLst>
          </p:cNvPr>
          <p:cNvGrpSpPr/>
          <p:nvPr/>
        </p:nvGrpSpPr>
        <p:grpSpPr>
          <a:xfrm>
            <a:off x="2859171" y="3192960"/>
            <a:ext cx="340560" cy="416160"/>
            <a:chOff x="2859171" y="3192960"/>
            <a:chExt cx="340560" cy="41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7F639A64-2E01-4E3D-8A51-E2D017603AED}"/>
                    </a:ext>
                  </a:extLst>
                </p14:cNvPr>
                <p14:cNvContentPartPr/>
                <p14:nvPr/>
              </p14:nvContentPartPr>
              <p14:xfrm>
                <a:off x="2939811" y="3192960"/>
                <a:ext cx="181440" cy="1105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F639A64-2E01-4E3D-8A51-E2D017603AE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2931171" y="3184320"/>
                  <a:ext cx="19908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98DB9435-6DB2-44C2-9A99-95E18BF5445A}"/>
                    </a:ext>
                  </a:extLst>
                </p14:cNvPr>
                <p14:cNvContentPartPr/>
                <p14:nvPr/>
              </p14:nvContentPartPr>
              <p14:xfrm>
                <a:off x="2859171" y="3338760"/>
                <a:ext cx="227520" cy="37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98DB9435-6DB2-44C2-9A99-95E18BF5445A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2850171" y="3330120"/>
                  <a:ext cx="24516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BB2A987-7463-4629-8FB6-8B820D77A92E}"/>
                    </a:ext>
                  </a:extLst>
                </p14:cNvPr>
                <p14:cNvContentPartPr/>
                <p14:nvPr/>
              </p14:nvContentPartPr>
              <p14:xfrm>
                <a:off x="2903091" y="3441720"/>
                <a:ext cx="141480" cy="1674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BB2A987-7463-4629-8FB6-8B820D77A92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2894451" y="3432720"/>
                  <a:ext cx="15912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36611F1-AA1A-471C-8CE1-C661102571B5}"/>
                    </a:ext>
                  </a:extLst>
                </p14:cNvPr>
                <p14:cNvContentPartPr/>
                <p14:nvPr/>
              </p14:nvContentPartPr>
              <p14:xfrm>
                <a:off x="3024051" y="3564480"/>
                <a:ext cx="175680" cy="435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36611F1-AA1A-471C-8CE1-C661102571B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3015411" y="3555840"/>
                  <a:ext cx="193320" cy="61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E51A8EA6-7502-4C01-9354-E5535450BDC4}"/>
                  </a:ext>
                </a:extLst>
              </p14:cNvPr>
              <p14:cNvContentPartPr/>
              <p14:nvPr/>
            </p14:nvContentPartPr>
            <p14:xfrm>
              <a:off x="3687531" y="2964000"/>
              <a:ext cx="121680" cy="15012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E51A8EA6-7502-4C01-9354-E5535450BDC4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3678891" y="2955000"/>
                <a:ext cx="139320" cy="167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8" name="Group 107">
            <a:extLst>
              <a:ext uri="{FF2B5EF4-FFF2-40B4-BE49-F238E27FC236}">
                <a16:creationId xmlns:a16="http://schemas.microsoft.com/office/drawing/2014/main" id="{90B7E8F9-9B91-44AA-A818-2A5B47304C68}"/>
              </a:ext>
            </a:extLst>
          </p:cNvPr>
          <p:cNvGrpSpPr/>
          <p:nvPr/>
        </p:nvGrpSpPr>
        <p:grpSpPr>
          <a:xfrm>
            <a:off x="4039971" y="2880120"/>
            <a:ext cx="395280" cy="482760"/>
            <a:chOff x="4039971" y="2880120"/>
            <a:chExt cx="395280" cy="48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D6EDB86-B422-476C-9D3B-3061722B3158}"/>
                    </a:ext>
                  </a:extLst>
                </p14:cNvPr>
                <p14:cNvContentPartPr/>
                <p14:nvPr/>
              </p14:nvContentPartPr>
              <p14:xfrm>
                <a:off x="4039971" y="2880120"/>
                <a:ext cx="148680" cy="3841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D6EDB86-B422-476C-9D3B-3061722B3158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4031331" y="2871480"/>
                  <a:ext cx="16632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352113B-2EC5-4522-8035-6CA6B6794009}"/>
                    </a:ext>
                  </a:extLst>
                </p14:cNvPr>
                <p14:cNvContentPartPr/>
                <p14:nvPr/>
              </p14:nvContentPartPr>
              <p14:xfrm>
                <a:off x="4320771" y="2919000"/>
                <a:ext cx="114480" cy="1494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352113B-2EC5-4522-8035-6CA6B6794009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4312131" y="2910000"/>
                  <a:ext cx="1321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4E263BDB-05D9-4BA8-BE6E-8A7B23992D63}"/>
                    </a:ext>
                  </a:extLst>
                </p14:cNvPr>
                <p14:cNvContentPartPr/>
                <p14:nvPr/>
              </p14:nvContentPartPr>
              <p14:xfrm>
                <a:off x="4304211" y="3102960"/>
                <a:ext cx="106920" cy="104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4E263BDB-05D9-4BA8-BE6E-8A7B23992D63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4295211" y="3094320"/>
                  <a:ext cx="1245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80D47B96-6BDE-469C-8E02-83915C8BA1D8}"/>
                    </a:ext>
                  </a:extLst>
                </p14:cNvPr>
                <p14:cNvContentPartPr/>
                <p14:nvPr/>
              </p14:nvContentPartPr>
              <p14:xfrm>
                <a:off x="4305651" y="3221400"/>
                <a:ext cx="99360" cy="141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80D47B96-6BDE-469C-8E02-83915C8BA1D8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4296651" y="3212400"/>
                  <a:ext cx="117000" cy="159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898B626B-5325-4582-8FEF-CDDCA19D6B7E}"/>
                  </a:ext>
                </a:extLst>
              </p14:cNvPr>
              <p14:cNvContentPartPr/>
              <p14:nvPr/>
            </p14:nvContentPartPr>
            <p14:xfrm>
              <a:off x="2380011" y="2985240"/>
              <a:ext cx="133200" cy="17676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898B626B-5325-4582-8FEF-CDDCA19D6B7E}"/>
                  </a:ext>
                </a:extLst>
              </p:cNvPr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2371371" y="2976240"/>
                <a:ext cx="150840" cy="194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1AE7D46-161D-4622-8EE2-D5C272C07A38}"/>
              </a:ext>
            </a:extLst>
          </p:cNvPr>
          <p:cNvGrpSpPr/>
          <p:nvPr/>
        </p:nvGrpSpPr>
        <p:grpSpPr>
          <a:xfrm>
            <a:off x="1608171" y="2929800"/>
            <a:ext cx="467280" cy="479160"/>
            <a:chOff x="1608171" y="2929800"/>
            <a:chExt cx="467280" cy="47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F830C1F-C3EC-41DB-B16A-DE26D0616816}"/>
                    </a:ext>
                  </a:extLst>
                </p14:cNvPr>
                <p14:cNvContentPartPr/>
                <p14:nvPr/>
              </p14:nvContentPartPr>
              <p14:xfrm>
                <a:off x="1608171" y="3029520"/>
                <a:ext cx="66960" cy="68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F830C1F-C3EC-41DB-B16A-DE26D0616816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1599171" y="3020880"/>
                  <a:ext cx="846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E8576DB4-C784-4A8F-810D-FBF70EDCD6C5}"/>
                    </a:ext>
                  </a:extLst>
                </p14:cNvPr>
                <p14:cNvContentPartPr/>
                <p14:nvPr/>
              </p14:nvContentPartPr>
              <p14:xfrm>
                <a:off x="1731291" y="2929800"/>
                <a:ext cx="140040" cy="3286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E8576DB4-C784-4A8F-810D-FBF70EDCD6C5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1722651" y="2921160"/>
                  <a:ext cx="15768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CE6B337F-2B4A-401D-B530-C49CE9F56BD7}"/>
                    </a:ext>
                  </a:extLst>
                </p14:cNvPr>
                <p14:cNvContentPartPr/>
                <p14:nvPr/>
              </p14:nvContentPartPr>
              <p14:xfrm>
                <a:off x="1932891" y="2997840"/>
                <a:ext cx="142560" cy="133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CE6B337F-2B4A-401D-B530-C49CE9F56BD7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1923891" y="2988840"/>
                  <a:ext cx="16020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58C1130-50C9-462D-96FD-4988BCEE435D}"/>
                    </a:ext>
                  </a:extLst>
                </p14:cNvPr>
                <p14:cNvContentPartPr/>
                <p14:nvPr/>
              </p14:nvContentPartPr>
              <p14:xfrm>
                <a:off x="1903011" y="3182880"/>
                <a:ext cx="133920" cy="14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58C1130-50C9-462D-96FD-4988BCEE435D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894011" y="3174240"/>
                  <a:ext cx="1515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0049561B-0644-4FD0-9DDC-E58340C329B8}"/>
                    </a:ext>
                  </a:extLst>
                </p14:cNvPr>
                <p14:cNvContentPartPr/>
                <p14:nvPr/>
              </p14:nvContentPartPr>
              <p14:xfrm>
                <a:off x="1938651" y="3287280"/>
                <a:ext cx="106920" cy="1216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0049561B-0644-4FD0-9DDC-E58340C329B8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929651" y="3278280"/>
                  <a:ext cx="124560" cy="139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A1BA9E1B-660D-4C45-AAC4-29ED82714700}"/>
                  </a:ext>
                </a:extLst>
              </p14:cNvPr>
              <p14:cNvContentPartPr/>
              <p14:nvPr/>
            </p14:nvContentPartPr>
            <p14:xfrm>
              <a:off x="4624611" y="2768160"/>
              <a:ext cx="128160" cy="70380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A1BA9E1B-660D-4C45-AAC4-29ED82714700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4615611" y="2759160"/>
                <a:ext cx="145800" cy="721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DD89633D-860E-4B42-BE75-674E6EE5C6BC}"/>
              </a:ext>
            </a:extLst>
          </p:cNvPr>
          <p:cNvGrpSpPr/>
          <p:nvPr/>
        </p:nvGrpSpPr>
        <p:grpSpPr>
          <a:xfrm>
            <a:off x="4953651" y="3060120"/>
            <a:ext cx="131760" cy="87120"/>
            <a:chOff x="4953651" y="3060120"/>
            <a:chExt cx="131760" cy="8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8AECAFD-C22F-45DF-B7FF-30F0E10ECBF8}"/>
                    </a:ext>
                  </a:extLst>
                </p14:cNvPr>
                <p14:cNvContentPartPr/>
                <p14:nvPr/>
              </p14:nvContentPartPr>
              <p14:xfrm>
                <a:off x="4962651" y="3060120"/>
                <a:ext cx="122760" cy="270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8AECAFD-C22F-45DF-B7FF-30F0E10ECBF8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953651" y="3051480"/>
                  <a:ext cx="14040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90E9B68-B310-43F5-B9E2-2D4EEDF56089}"/>
                    </a:ext>
                  </a:extLst>
                </p14:cNvPr>
                <p14:cNvContentPartPr/>
                <p14:nvPr/>
              </p14:nvContentPartPr>
              <p14:xfrm>
                <a:off x="4953651" y="3135720"/>
                <a:ext cx="75960" cy="115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90E9B68-B310-43F5-B9E2-2D4EEDF56089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4944651" y="3127080"/>
                  <a:ext cx="9360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22755C51-25DE-495A-929E-81D3F02D0FAD}"/>
              </a:ext>
            </a:extLst>
          </p:cNvPr>
          <p:cNvGrpSpPr/>
          <p:nvPr/>
        </p:nvGrpSpPr>
        <p:grpSpPr>
          <a:xfrm>
            <a:off x="5338851" y="2998200"/>
            <a:ext cx="530280" cy="238680"/>
            <a:chOff x="5338851" y="2998200"/>
            <a:chExt cx="530280" cy="23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AFCFBF5-80F1-42FE-BAE1-7C5F574FA4C1}"/>
                    </a:ext>
                  </a:extLst>
                </p14:cNvPr>
                <p14:cNvContentPartPr/>
                <p14:nvPr/>
              </p14:nvContentPartPr>
              <p14:xfrm>
                <a:off x="5338851" y="2998200"/>
                <a:ext cx="37800" cy="1854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AFCFBF5-80F1-42FE-BAE1-7C5F574FA4C1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5329851" y="2989560"/>
                  <a:ext cx="554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DAB8700-5D38-4880-BFCC-1A621935AB8D}"/>
                    </a:ext>
                  </a:extLst>
                </p14:cNvPr>
                <p14:cNvContentPartPr/>
                <p14:nvPr/>
              </p14:nvContentPartPr>
              <p14:xfrm>
                <a:off x="5471331" y="3086040"/>
                <a:ext cx="129960" cy="216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DAB8700-5D38-4880-BFCC-1A621935AB8D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462331" y="3077040"/>
                  <a:ext cx="1476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9F908E58-D834-40C8-BED8-617662A8B3F8}"/>
                    </a:ext>
                  </a:extLst>
                </p14:cNvPr>
                <p14:cNvContentPartPr/>
                <p14:nvPr/>
              </p14:nvContentPartPr>
              <p14:xfrm>
                <a:off x="5729811" y="3010440"/>
                <a:ext cx="139320" cy="2264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9F908E58-D834-40C8-BED8-617662A8B3F8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5721171" y="3001440"/>
                  <a:ext cx="156960" cy="24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1B019CD1-FACB-46DE-B429-A7AF92DDB929}"/>
              </a:ext>
            </a:extLst>
          </p:cNvPr>
          <p:cNvGrpSpPr/>
          <p:nvPr/>
        </p:nvGrpSpPr>
        <p:grpSpPr>
          <a:xfrm>
            <a:off x="446451" y="3742320"/>
            <a:ext cx="526320" cy="253080"/>
            <a:chOff x="446451" y="3742320"/>
            <a:chExt cx="526320" cy="25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4E962504-4CD7-4C02-9357-A78CDC1BB145}"/>
                    </a:ext>
                  </a:extLst>
                </p14:cNvPr>
                <p14:cNvContentPartPr/>
                <p14:nvPr/>
              </p14:nvContentPartPr>
              <p14:xfrm>
                <a:off x="611331" y="3811800"/>
                <a:ext cx="218520" cy="223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4E962504-4CD7-4C02-9357-A78CDC1BB145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02331" y="3802800"/>
                  <a:ext cx="2361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6F501A3-7969-4574-A54C-691344F22C8E}"/>
                    </a:ext>
                  </a:extLst>
                </p14:cNvPr>
                <p14:cNvContentPartPr/>
                <p14:nvPr/>
              </p14:nvContentPartPr>
              <p14:xfrm>
                <a:off x="604491" y="3884520"/>
                <a:ext cx="190800" cy="151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6F501A3-7969-4574-A54C-691344F22C8E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595851" y="3875880"/>
                  <a:ext cx="2084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5A6A202-7742-447E-8764-9CDBAEBC8A60}"/>
                    </a:ext>
                  </a:extLst>
                </p14:cNvPr>
                <p14:cNvContentPartPr/>
                <p14:nvPr/>
              </p14:nvContentPartPr>
              <p14:xfrm>
                <a:off x="823371" y="3754920"/>
                <a:ext cx="149400" cy="1533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5A6A202-7742-447E-8764-9CDBAEBC8A60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14731" y="3746280"/>
                  <a:ext cx="1670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ADD5881-5CB7-485F-974E-7CD129761E0A}"/>
                    </a:ext>
                  </a:extLst>
                </p14:cNvPr>
                <p14:cNvContentPartPr/>
                <p14:nvPr/>
              </p14:nvContentPartPr>
              <p14:xfrm>
                <a:off x="446451" y="3742320"/>
                <a:ext cx="137880" cy="2530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ADD5881-5CB7-485F-974E-7CD129761E0A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437451" y="3733680"/>
                  <a:ext cx="155520" cy="27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B329A60-A0E0-41AE-A87A-5EDA1281A424}"/>
              </a:ext>
            </a:extLst>
          </p:cNvPr>
          <p:cNvGrpSpPr/>
          <p:nvPr/>
        </p:nvGrpSpPr>
        <p:grpSpPr>
          <a:xfrm>
            <a:off x="1273371" y="3799560"/>
            <a:ext cx="357120" cy="360360"/>
            <a:chOff x="1273371" y="3799560"/>
            <a:chExt cx="357120" cy="36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9DE91FB6-379F-40C4-918B-7FE23EBCEB6F}"/>
                    </a:ext>
                  </a:extLst>
                </p14:cNvPr>
                <p14:cNvContentPartPr/>
                <p14:nvPr/>
              </p14:nvContentPartPr>
              <p14:xfrm>
                <a:off x="1326651" y="3890280"/>
                <a:ext cx="45000" cy="1692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DE91FB6-379F-40C4-918B-7FE23EBCEB6F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1318011" y="3881640"/>
                  <a:ext cx="626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0E55A4E-A055-42EF-81DB-52C0845DB7CF}"/>
                    </a:ext>
                  </a:extLst>
                </p14:cNvPr>
                <p14:cNvContentPartPr/>
                <p14:nvPr/>
              </p14:nvContentPartPr>
              <p14:xfrm>
                <a:off x="1273371" y="3818640"/>
                <a:ext cx="186120" cy="1378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0E55A4E-A055-42EF-81DB-52C0845DB7CF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1264371" y="3810000"/>
                  <a:ext cx="203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88F3A65-C672-469C-9AC5-D2C4EF42A56A}"/>
                    </a:ext>
                  </a:extLst>
                </p14:cNvPr>
                <p14:cNvContentPartPr/>
                <p14:nvPr/>
              </p14:nvContentPartPr>
              <p14:xfrm>
                <a:off x="1535451" y="3799560"/>
                <a:ext cx="95040" cy="3603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88F3A65-C672-469C-9AC5-D2C4EF42A56A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1526451" y="3790920"/>
                  <a:ext cx="112680" cy="37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1037B3FF-E74E-4234-850D-5ACA1BE501F1}"/>
              </a:ext>
            </a:extLst>
          </p:cNvPr>
          <p:cNvGrpSpPr/>
          <p:nvPr/>
        </p:nvGrpSpPr>
        <p:grpSpPr>
          <a:xfrm>
            <a:off x="1696371" y="3891360"/>
            <a:ext cx="811800" cy="424080"/>
            <a:chOff x="1696371" y="3891360"/>
            <a:chExt cx="811800" cy="42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6DB6307-DAEC-409E-B54E-84A939220E25}"/>
                    </a:ext>
                  </a:extLst>
                </p14:cNvPr>
                <p14:cNvContentPartPr/>
                <p14:nvPr/>
              </p14:nvContentPartPr>
              <p14:xfrm>
                <a:off x="1696371" y="3964800"/>
                <a:ext cx="83520" cy="183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6DB6307-DAEC-409E-B54E-84A939220E25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1687731" y="3956160"/>
                  <a:ext cx="1011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F6549F2C-701C-4381-976A-54DD94243B1F}"/>
                    </a:ext>
                  </a:extLst>
                </p14:cNvPr>
                <p14:cNvContentPartPr/>
                <p14:nvPr/>
              </p14:nvContentPartPr>
              <p14:xfrm>
                <a:off x="1871331" y="3891360"/>
                <a:ext cx="90720" cy="2494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F6549F2C-701C-4381-976A-54DD94243B1F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1862331" y="3882720"/>
                  <a:ext cx="10836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3A83F8F5-991E-4BCF-BBA2-702D0195535D}"/>
                    </a:ext>
                  </a:extLst>
                </p14:cNvPr>
                <p14:cNvContentPartPr/>
                <p14:nvPr/>
              </p14:nvContentPartPr>
              <p14:xfrm>
                <a:off x="2031531" y="3917280"/>
                <a:ext cx="81360" cy="878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3A83F8F5-991E-4BCF-BBA2-702D0195535D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2022891" y="3908280"/>
                  <a:ext cx="9900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67C94C47-6D27-450B-BE18-E31990827D54}"/>
                    </a:ext>
                  </a:extLst>
                </p14:cNvPr>
                <p14:cNvContentPartPr/>
                <p14:nvPr/>
              </p14:nvContentPartPr>
              <p14:xfrm>
                <a:off x="2013531" y="4051200"/>
                <a:ext cx="99000" cy="50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67C94C47-6D27-450B-BE18-E31990827D54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2004531" y="4042200"/>
                  <a:ext cx="1166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EE5F8880-AE0C-4DE6-A4B3-53DDB7E10857}"/>
                    </a:ext>
                  </a:extLst>
                </p14:cNvPr>
                <p14:cNvContentPartPr/>
                <p14:nvPr/>
              </p14:nvContentPartPr>
              <p14:xfrm>
                <a:off x="1996971" y="4127160"/>
                <a:ext cx="78120" cy="100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EE5F8880-AE0C-4DE6-A4B3-53DDB7E10857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988331" y="4118160"/>
                  <a:ext cx="957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69935AD-DD39-4C3A-A5C1-22C8AFEE206A}"/>
                    </a:ext>
                  </a:extLst>
                </p14:cNvPr>
                <p14:cNvContentPartPr/>
                <p14:nvPr/>
              </p14:nvContentPartPr>
              <p14:xfrm>
                <a:off x="2270571" y="3909360"/>
                <a:ext cx="150840" cy="1072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69935AD-DD39-4C3A-A5C1-22C8AFEE206A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2261931" y="3900360"/>
                  <a:ext cx="16848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4DD1F33A-3800-4906-BC18-C571115D821E}"/>
                    </a:ext>
                  </a:extLst>
                </p14:cNvPr>
                <p14:cNvContentPartPr/>
                <p14:nvPr/>
              </p14:nvContentPartPr>
              <p14:xfrm>
                <a:off x="2207211" y="4063440"/>
                <a:ext cx="171720" cy="86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4DD1F33A-3800-4906-BC18-C571115D821E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2198571" y="4054440"/>
                  <a:ext cx="1893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C6B6C476-F76D-4953-8747-F8648C298455}"/>
                    </a:ext>
                  </a:extLst>
                </p14:cNvPr>
                <p14:cNvContentPartPr/>
                <p14:nvPr/>
              </p14:nvContentPartPr>
              <p14:xfrm>
                <a:off x="2211531" y="4179360"/>
                <a:ext cx="133200" cy="1270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C6B6C476-F76D-4953-8747-F8648C298455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2202891" y="4170720"/>
                  <a:ext cx="1508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53878C6-9D8B-40A9-B0A0-96720F3D3782}"/>
                    </a:ext>
                  </a:extLst>
                </p14:cNvPr>
                <p14:cNvContentPartPr/>
                <p14:nvPr/>
              </p14:nvContentPartPr>
              <p14:xfrm>
                <a:off x="2329971" y="4253880"/>
                <a:ext cx="178200" cy="615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53878C6-9D8B-40A9-B0A0-96720F3D378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2320971" y="4245240"/>
                  <a:ext cx="195840" cy="79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831EA1B4-16BB-454F-A36E-99B5B3E4057C}"/>
                  </a:ext>
                </a:extLst>
              </p14:cNvPr>
              <p14:cNvContentPartPr/>
              <p14:nvPr/>
            </p14:nvContentPartPr>
            <p14:xfrm>
              <a:off x="2741811" y="3978480"/>
              <a:ext cx="135720" cy="12132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831EA1B4-16BB-454F-A36E-99B5B3E4057C}"/>
                  </a:ext>
                </a:extLst>
              </p:cNvPr>
              <p:cNvPicPr/>
              <p:nvPr/>
            </p:nvPicPr>
            <p:blipFill>
              <a:blip r:embed="rId202"/>
              <a:stretch>
                <a:fillRect/>
              </a:stretch>
            </p:blipFill>
            <p:spPr>
              <a:xfrm>
                <a:off x="2733171" y="3969480"/>
                <a:ext cx="153360" cy="13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F7257FD2-F4F6-4440-A2EA-73D0F369EDAB}"/>
              </a:ext>
            </a:extLst>
          </p:cNvPr>
          <p:cNvGrpSpPr/>
          <p:nvPr/>
        </p:nvGrpSpPr>
        <p:grpSpPr>
          <a:xfrm>
            <a:off x="3130611" y="3834480"/>
            <a:ext cx="592560" cy="270000"/>
            <a:chOff x="3130611" y="3834480"/>
            <a:chExt cx="592560" cy="27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DD86285-0F98-4752-B4C3-ECFACBF316F9}"/>
                    </a:ext>
                  </a:extLst>
                </p14:cNvPr>
                <p14:cNvContentPartPr/>
                <p14:nvPr/>
              </p14:nvContentPartPr>
              <p14:xfrm>
                <a:off x="3170211" y="3925920"/>
                <a:ext cx="97920" cy="1677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DD86285-0F98-4752-B4C3-ECFACBF316F9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3161571" y="3916920"/>
                  <a:ext cx="1155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2D7DC08-E4C0-47F8-98FB-DD4829B20E28}"/>
                    </a:ext>
                  </a:extLst>
                </p14:cNvPr>
                <p14:cNvContentPartPr/>
                <p14:nvPr/>
              </p14:nvContentPartPr>
              <p14:xfrm>
                <a:off x="3146091" y="3947160"/>
                <a:ext cx="141480" cy="15732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2D7DC08-E4C0-47F8-98FB-DD4829B20E28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3137091" y="3938520"/>
                  <a:ext cx="1591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AAE5410-294C-4DF3-A12A-B794F94924C9}"/>
                    </a:ext>
                  </a:extLst>
                </p14:cNvPr>
                <p14:cNvContentPartPr/>
                <p14:nvPr/>
              </p14:nvContentPartPr>
              <p14:xfrm>
                <a:off x="3130611" y="3834480"/>
                <a:ext cx="165600" cy="97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AAE5410-294C-4DF3-A12A-B794F94924C9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121971" y="3825480"/>
                  <a:ext cx="1832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3F19059-AF89-4EB3-94E4-3B316538F4BD}"/>
                    </a:ext>
                  </a:extLst>
                </p14:cNvPr>
                <p14:cNvContentPartPr/>
                <p14:nvPr/>
              </p14:nvContentPartPr>
              <p14:xfrm>
                <a:off x="3403491" y="3989280"/>
                <a:ext cx="85680" cy="46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3F19059-AF89-4EB3-94E4-3B316538F4BD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3394851" y="3980640"/>
                  <a:ext cx="10332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FCF4E1B4-C540-4C7C-B643-5E4B0B5C74E4}"/>
                    </a:ext>
                  </a:extLst>
                </p14:cNvPr>
                <p14:cNvContentPartPr/>
                <p14:nvPr/>
              </p14:nvContentPartPr>
              <p14:xfrm>
                <a:off x="3535611" y="3949680"/>
                <a:ext cx="187560" cy="1490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FCF4E1B4-C540-4C7C-B643-5E4B0B5C74E4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3526611" y="3941040"/>
                  <a:ext cx="205200" cy="16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82DC7844-60FE-47D3-AF5A-0AD1E29043A4}"/>
                  </a:ext>
                </a:extLst>
              </p14:cNvPr>
              <p14:cNvContentPartPr/>
              <p14:nvPr/>
            </p14:nvContentPartPr>
            <p14:xfrm>
              <a:off x="3972291" y="3909000"/>
              <a:ext cx="139320" cy="16164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82DC7844-60FE-47D3-AF5A-0AD1E29043A4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3963291" y="3900000"/>
                <a:ext cx="156960" cy="179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1" name="Group 160">
            <a:extLst>
              <a:ext uri="{FF2B5EF4-FFF2-40B4-BE49-F238E27FC236}">
                <a16:creationId xmlns:a16="http://schemas.microsoft.com/office/drawing/2014/main" id="{2196EE5F-7F0F-451A-9DEC-25B42C4ED1BD}"/>
              </a:ext>
            </a:extLst>
          </p:cNvPr>
          <p:cNvGrpSpPr/>
          <p:nvPr/>
        </p:nvGrpSpPr>
        <p:grpSpPr>
          <a:xfrm>
            <a:off x="4279731" y="3799200"/>
            <a:ext cx="1264680" cy="522000"/>
            <a:chOff x="4279731" y="3799200"/>
            <a:chExt cx="1264680" cy="52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3D7629B-EEFB-4B9E-9C67-9E784875AA37}"/>
                    </a:ext>
                  </a:extLst>
                </p14:cNvPr>
                <p14:cNvContentPartPr/>
                <p14:nvPr/>
              </p14:nvContentPartPr>
              <p14:xfrm>
                <a:off x="4279731" y="3905400"/>
                <a:ext cx="134640" cy="3200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3D7629B-EEFB-4B9E-9C67-9E784875AA37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4270731" y="3896400"/>
                  <a:ext cx="15228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D24B0A3-7176-40B4-87D6-8030B03C2123}"/>
                    </a:ext>
                  </a:extLst>
                </p14:cNvPr>
                <p14:cNvContentPartPr/>
                <p14:nvPr/>
              </p14:nvContentPartPr>
              <p14:xfrm>
                <a:off x="4495011" y="3943560"/>
                <a:ext cx="122400" cy="1072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D24B0A3-7176-40B4-87D6-8030B03C2123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4486011" y="3934920"/>
                  <a:ext cx="1400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17A78A9E-6FB7-40C1-BD25-39101187E532}"/>
                    </a:ext>
                  </a:extLst>
                </p14:cNvPr>
                <p14:cNvContentPartPr/>
                <p14:nvPr/>
              </p14:nvContentPartPr>
              <p14:xfrm>
                <a:off x="4435971" y="4091520"/>
                <a:ext cx="143640" cy="140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17A78A9E-6FB7-40C1-BD25-39101187E532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427331" y="4082520"/>
                  <a:ext cx="1612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2206699-798E-4A9E-80DA-513BAF7EA4BE}"/>
                    </a:ext>
                  </a:extLst>
                </p14:cNvPr>
                <p14:cNvContentPartPr/>
                <p14:nvPr/>
              </p14:nvContentPartPr>
              <p14:xfrm>
                <a:off x="4475211" y="4190520"/>
                <a:ext cx="111960" cy="907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2206699-798E-4A9E-80DA-513BAF7EA4BE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466211" y="4181880"/>
                  <a:ext cx="1296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83F5C9B-16E6-4748-B5A4-9A7769AF58C4}"/>
                    </a:ext>
                  </a:extLst>
                </p14:cNvPr>
                <p14:cNvContentPartPr/>
                <p14:nvPr/>
              </p14:nvContentPartPr>
              <p14:xfrm>
                <a:off x="4700211" y="4077840"/>
                <a:ext cx="6120" cy="194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83F5C9B-16E6-4748-B5A4-9A7769AF58C4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4691571" y="4068840"/>
                  <a:ext cx="237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D502C6C-37DC-419D-BF94-11786DCE4D41}"/>
                    </a:ext>
                  </a:extLst>
                </p14:cNvPr>
                <p14:cNvContentPartPr/>
                <p14:nvPr/>
              </p14:nvContentPartPr>
              <p14:xfrm>
                <a:off x="4798491" y="3879840"/>
                <a:ext cx="201240" cy="114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D502C6C-37DC-419D-BF94-11786DCE4D41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4789491" y="3871200"/>
                  <a:ext cx="2188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319FD507-5D39-46D4-8AA8-F868281D15DF}"/>
                    </a:ext>
                  </a:extLst>
                </p14:cNvPr>
                <p14:cNvContentPartPr/>
                <p14:nvPr/>
              </p14:nvContentPartPr>
              <p14:xfrm>
                <a:off x="4744851" y="4044360"/>
                <a:ext cx="171360" cy="223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319FD507-5D39-46D4-8AA8-F868281D15DF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4736211" y="4035720"/>
                  <a:ext cx="1890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E13E489D-199F-4397-84F7-F6B35CC2C0DF}"/>
                    </a:ext>
                  </a:extLst>
                </p14:cNvPr>
                <p14:cNvContentPartPr/>
                <p14:nvPr/>
              </p14:nvContentPartPr>
              <p14:xfrm>
                <a:off x="4756011" y="4170000"/>
                <a:ext cx="123120" cy="1512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E13E489D-199F-4397-84F7-F6B35CC2C0DF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4747011" y="4161000"/>
                  <a:ext cx="1407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4B9A9BA-54D0-434D-AFB8-BDA5EB84C41E}"/>
                    </a:ext>
                  </a:extLst>
                </p14:cNvPr>
                <p14:cNvContentPartPr/>
                <p14:nvPr/>
              </p14:nvContentPartPr>
              <p14:xfrm>
                <a:off x="4878051" y="4247040"/>
                <a:ext cx="204480" cy="720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4B9A9BA-54D0-434D-AFB8-BDA5EB84C41E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4869051" y="4238400"/>
                  <a:ext cx="2221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2B0B3EE-0D05-494C-9CFA-88F2640F60AD}"/>
                    </a:ext>
                  </a:extLst>
                </p14:cNvPr>
                <p14:cNvContentPartPr/>
                <p14:nvPr/>
              </p14:nvContentPartPr>
              <p14:xfrm>
                <a:off x="5182251" y="3799200"/>
                <a:ext cx="110520" cy="4726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2B0B3EE-0D05-494C-9CFA-88F2640F60AD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173611" y="3790200"/>
                  <a:ext cx="128160" cy="49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008BE35-A1CB-4821-82F9-373724BB5B9A}"/>
                    </a:ext>
                  </a:extLst>
                </p14:cNvPr>
                <p14:cNvContentPartPr/>
                <p14:nvPr/>
              </p14:nvContentPartPr>
              <p14:xfrm>
                <a:off x="5442171" y="3985680"/>
                <a:ext cx="102240" cy="244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008BE35-A1CB-4821-82F9-373724BB5B9A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433531" y="3977040"/>
                  <a:ext cx="1198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6E85102-3213-497F-8631-F7DB637785F7}"/>
                    </a:ext>
                  </a:extLst>
                </p14:cNvPr>
                <p14:cNvContentPartPr/>
                <p14:nvPr/>
              </p14:nvContentPartPr>
              <p14:xfrm>
                <a:off x="5405811" y="4054080"/>
                <a:ext cx="77040" cy="198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6E85102-3213-497F-8631-F7DB637785F7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397171" y="4045440"/>
                  <a:ext cx="9468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AECB51E1-760C-486A-8489-35462797F743}"/>
              </a:ext>
            </a:extLst>
          </p:cNvPr>
          <p:cNvGrpSpPr/>
          <p:nvPr/>
        </p:nvGrpSpPr>
        <p:grpSpPr>
          <a:xfrm>
            <a:off x="5793891" y="3887760"/>
            <a:ext cx="534600" cy="248040"/>
            <a:chOff x="5793891" y="3887760"/>
            <a:chExt cx="534600" cy="24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FB321D83-026F-4378-902D-50ED5A62DAC7}"/>
                    </a:ext>
                  </a:extLst>
                </p14:cNvPr>
                <p14:cNvContentPartPr/>
                <p14:nvPr/>
              </p14:nvContentPartPr>
              <p14:xfrm>
                <a:off x="5793891" y="3896040"/>
                <a:ext cx="42480" cy="1933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FB321D83-026F-4378-902D-50ED5A62DAC7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5785251" y="3887400"/>
                  <a:ext cx="6012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4673C9FD-AC68-4E2C-ACB4-F5128D61913C}"/>
                    </a:ext>
                  </a:extLst>
                </p14:cNvPr>
                <p14:cNvContentPartPr/>
                <p14:nvPr/>
              </p14:nvContentPartPr>
              <p14:xfrm>
                <a:off x="5937891" y="4007280"/>
                <a:ext cx="86760" cy="183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4673C9FD-AC68-4E2C-ACB4-F5128D61913C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5928891" y="3998280"/>
                  <a:ext cx="104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3B2C037A-F95B-4286-9E4F-4CD6F3AA1CA5}"/>
                    </a:ext>
                  </a:extLst>
                </p14:cNvPr>
                <p14:cNvContentPartPr/>
                <p14:nvPr/>
              </p14:nvContentPartPr>
              <p14:xfrm>
                <a:off x="6146331" y="3887760"/>
                <a:ext cx="182160" cy="2480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3B2C037A-F95B-4286-9E4F-4CD6F3AA1CA5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137691" y="3879120"/>
                  <a:ext cx="199800" cy="26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DFDE203-AB65-45B9-BD2F-125B6ACBE1A1}"/>
              </a:ext>
            </a:extLst>
          </p:cNvPr>
          <p:cNvGrpSpPr/>
          <p:nvPr/>
        </p:nvGrpSpPr>
        <p:grpSpPr>
          <a:xfrm>
            <a:off x="248091" y="4589760"/>
            <a:ext cx="654480" cy="348120"/>
            <a:chOff x="248091" y="4589760"/>
            <a:chExt cx="654480" cy="34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4784A7C-54E3-429A-BAD3-1BC20C6165F8}"/>
                    </a:ext>
                  </a:extLst>
                </p14:cNvPr>
                <p14:cNvContentPartPr/>
                <p14:nvPr/>
              </p14:nvContentPartPr>
              <p14:xfrm>
                <a:off x="436371" y="4649520"/>
                <a:ext cx="370800" cy="345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4784A7C-54E3-429A-BAD3-1BC20C6165F8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427731" y="4640880"/>
                  <a:ext cx="38844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1AF05AE-7971-42B4-B2DE-735650282376}"/>
                    </a:ext>
                  </a:extLst>
                </p14:cNvPr>
                <p14:cNvContentPartPr/>
                <p14:nvPr/>
              </p14:nvContentPartPr>
              <p14:xfrm>
                <a:off x="470931" y="4709280"/>
                <a:ext cx="269280" cy="219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1AF05AE-7971-42B4-B2DE-735650282376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61931" y="4700640"/>
                  <a:ext cx="2869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9183ED2A-FD4D-438C-9E7A-35E5BD902153}"/>
                    </a:ext>
                  </a:extLst>
                </p14:cNvPr>
                <p14:cNvContentPartPr/>
                <p14:nvPr/>
              </p14:nvContentPartPr>
              <p14:xfrm>
                <a:off x="792051" y="4589760"/>
                <a:ext cx="110520" cy="1652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183ED2A-FD4D-438C-9E7A-35E5BD902153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83411" y="4580760"/>
                  <a:ext cx="1281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B3306F79-B172-4B32-9C3F-F1F378319D49}"/>
                    </a:ext>
                  </a:extLst>
                </p14:cNvPr>
                <p14:cNvContentPartPr/>
                <p14:nvPr/>
              </p14:nvContentPartPr>
              <p14:xfrm>
                <a:off x="248091" y="4643400"/>
                <a:ext cx="235080" cy="2944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B3306F79-B172-4B32-9C3F-F1F378319D49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239451" y="4634760"/>
                  <a:ext cx="252720" cy="31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20F6606D-5554-4A0B-9F7B-12207012DE3E}"/>
                  </a:ext>
                </a:extLst>
              </p14:cNvPr>
              <p14:cNvContentPartPr/>
              <p14:nvPr/>
            </p14:nvContentPartPr>
            <p14:xfrm>
              <a:off x="3662331" y="3217440"/>
              <a:ext cx="115200" cy="1764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20F6606D-5554-4A0B-9F7B-12207012DE3E}"/>
                  </a:ext>
                </a:extLst>
              </p:cNvPr>
              <p:cNvPicPr/>
              <p:nvPr/>
            </p:nvPicPr>
            <p:blipFill>
              <a:blip r:embed="rId254"/>
              <a:stretch>
                <a:fillRect/>
              </a:stretch>
            </p:blipFill>
            <p:spPr>
              <a:xfrm>
                <a:off x="3653691" y="3208440"/>
                <a:ext cx="13284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213" name="Ink 212">
                <a:extLst>
                  <a:ext uri="{FF2B5EF4-FFF2-40B4-BE49-F238E27FC236}">
                    <a16:creationId xmlns:a16="http://schemas.microsoft.com/office/drawing/2014/main" id="{686CEC1B-E1D9-4FA2-AD68-155562FD8521}"/>
                  </a:ext>
                </a:extLst>
              </p14:cNvPr>
              <p14:cNvContentPartPr/>
              <p14:nvPr/>
            </p14:nvContentPartPr>
            <p14:xfrm>
              <a:off x="2358051" y="3295560"/>
              <a:ext cx="132120" cy="13680"/>
            </p14:xfrm>
          </p:contentPart>
        </mc:Choice>
        <mc:Fallback xmlns="">
          <p:pic>
            <p:nvPicPr>
              <p:cNvPr id="213" name="Ink 212">
                <a:extLst>
                  <a:ext uri="{FF2B5EF4-FFF2-40B4-BE49-F238E27FC236}">
                    <a16:creationId xmlns:a16="http://schemas.microsoft.com/office/drawing/2014/main" id="{686CEC1B-E1D9-4FA2-AD68-155562FD8521}"/>
                  </a:ext>
                </a:extLst>
              </p:cNvPr>
              <p:cNvPicPr/>
              <p:nvPr/>
            </p:nvPicPr>
            <p:blipFill>
              <a:blip r:embed="rId256"/>
              <a:stretch>
                <a:fillRect/>
              </a:stretch>
            </p:blipFill>
            <p:spPr>
              <a:xfrm>
                <a:off x="2349051" y="3286920"/>
                <a:ext cx="14976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590AC71D-8791-49A1-AB24-BC785D4B03AD}"/>
                  </a:ext>
                </a:extLst>
              </p14:cNvPr>
              <p14:cNvContentPartPr/>
              <p14:nvPr/>
            </p14:nvContentPartPr>
            <p14:xfrm>
              <a:off x="2710131" y="4179720"/>
              <a:ext cx="117720" cy="540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590AC71D-8791-49A1-AB24-BC785D4B03AD}"/>
                  </a:ext>
                </a:extLst>
              </p:cNvPr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2701131" y="4171080"/>
                <a:ext cx="135360" cy="2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D04B6100-3FD1-445D-8538-5D9530BA8F4C}"/>
                  </a:ext>
                </a:extLst>
              </p14:cNvPr>
              <p14:cNvContentPartPr/>
              <p14:nvPr/>
            </p14:nvContentPartPr>
            <p14:xfrm>
              <a:off x="3934851" y="4165680"/>
              <a:ext cx="114480" cy="2196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D04B6100-3FD1-445D-8538-5D9530BA8F4C}"/>
                  </a:ext>
                </a:extLst>
              </p:cNvPr>
              <p:cNvPicPr/>
              <p:nvPr/>
            </p:nvPicPr>
            <p:blipFill>
              <a:blip r:embed="rId260"/>
              <a:stretch>
                <a:fillRect/>
              </a:stretch>
            </p:blipFill>
            <p:spPr>
              <a:xfrm>
                <a:off x="3926211" y="4156680"/>
                <a:ext cx="132120" cy="39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8" name="Group 217">
            <a:extLst>
              <a:ext uri="{FF2B5EF4-FFF2-40B4-BE49-F238E27FC236}">
                <a16:creationId xmlns:a16="http://schemas.microsoft.com/office/drawing/2014/main" id="{447E699A-EE05-4934-9CE3-DD562F220906}"/>
              </a:ext>
            </a:extLst>
          </p:cNvPr>
          <p:cNvGrpSpPr/>
          <p:nvPr/>
        </p:nvGrpSpPr>
        <p:grpSpPr>
          <a:xfrm>
            <a:off x="1195971" y="4605240"/>
            <a:ext cx="1912320" cy="490680"/>
            <a:chOff x="1195971" y="4605240"/>
            <a:chExt cx="1912320" cy="49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B28A19F-28A0-4109-BF15-CD2257EB5604}"/>
                    </a:ext>
                  </a:extLst>
                </p14:cNvPr>
                <p14:cNvContentPartPr/>
                <p14:nvPr/>
              </p14:nvContentPartPr>
              <p14:xfrm>
                <a:off x="1197411" y="4668600"/>
                <a:ext cx="51480" cy="1929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B28A19F-28A0-4109-BF15-CD2257EB5604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188771" y="4659960"/>
                  <a:ext cx="6912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159F739-67E4-4C8D-BD63-1F7B698542A0}"/>
                    </a:ext>
                  </a:extLst>
                </p14:cNvPr>
                <p14:cNvContentPartPr/>
                <p14:nvPr/>
              </p14:nvContentPartPr>
              <p14:xfrm>
                <a:off x="1195971" y="4608480"/>
                <a:ext cx="145800" cy="1429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159F739-67E4-4C8D-BD63-1F7B698542A0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1187331" y="4599840"/>
                  <a:ext cx="1634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0423CDE7-00FD-4F3E-B4BC-BFDDB85EC145}"/>
                    </a:ext>
                  </a:extLst>
                </p14:cNvPr>
                <p14:cNvContentPartPr/>
                <p14:nvPr/>
              </p14:nvContentPartPr>
              <p14:xfrm>
                <a:off x="1413411" y="4605240"/>
                <a:ext cx="74160" cy="3661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0423CDE7-00FD-4F3E-B4BC-BFDDB85EC145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1404411" y="4596240"/>
                  <a:ext cx="9180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1D101007-8DA5-4B04-A57D-8E30ED426121}"/>
                    </a:ext>
                  </a:extLst>
                </p14:cNvPr>
                <p14:cNvContentPartPr/>
                <p14:nvPr/>
              </p14:nvContentPartPr>
              <p14:xfrm>
                <a:off x="1630491" y="4704240"/>
                <a:ext cx="156960" cy="1418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1D101007-8DA5-4B04-A57D-8E30ED426121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1621851" y="4695600"/>
                  <a:ext cx="1746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C636F62-4165-476F-8456-D3F858476047}"/>
                    </a:ext>
                  </a:extLst>
                </p14:cNvPr>
                <p14:cNvContentPartPr/>
                <p14:nvPr/>
              </p14:nvContentPartPr>
              <p14:xfrm>
                <a:off x="1898331" y="4748880"/>
                <a:ext cx="86760" cy="176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C636F62-4165-476F-8456-D3F858476047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1889331" y="4739880"/>
                  <a:ext cx="1044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E1B90C3-8AFD-481D-9E38-C86568F8E0E8}"/>
                    </a:ext>
                  </a:extLst>
                </p14:cNvPr>
                <p14:cNvContentPartPr/>
                <p14:nvPr/>
              </p14:nvContentPartPr>
              <p14:xfrm>
                <a:off x="2023251" y="4677960"/>
                <a:ext cx="130320" cy="2541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E1B90C3-8AFD-481D-9E38-C86568F8E0E8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2014251" y="4668960"/>
                  <a:ext cx="14796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6A454A46-E7CA-4880-A2C9-BBD05763FBDE}"/>
                    </a:ext>
                  </a:extLst>
                </p14:cNvPr>
                <p14:cNvContentPartPr/>
                <p14:nvPr/>
              </p14:nvContentPartPr>
              <p14:xfrm>
                <a:off x="2216571" y="4703160"/>
                <a:ext cx="96480" cy="90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6A454A46-E7CA-4880-A2C9-BBD05763FBDE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2207931" y="4694160"/>
                  <a:ext cx="1141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8847B258-473D-4326-8A8C-5DE085820A8C}"/>
                    </a:ext>
                  </a:extLst>
                </p14:cNvPr>
                <p14:cNvContentPartPr/>
                <p14:nvPr/>
              </p14:nvContentPartPr>
              <p14:xfrm>
                <a:off x="2171571" y="4851480"/>
                <a:ext cx="105120" cy="93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8847B258-473D-4326-8A8C-5DE085820A8C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2162931" y="4842840"/>
                  <a:ext cx="1227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C4CB49B-2A17-4512-8F91-FF6C7B15F6D1}"/>
                    </a:ext>
                  </a:extLst>
                </p14:cNvPr>
                <p14:cNvContentPartPr/>
                <p14:nvPr/>
              </p14:nvContentPartPr>
              <p14:xfrm>
                <a:off x="2206131" y="4926720"/>
                <a:ext cx="73080" cy="961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C4CB49B-2A17-4512-8F91-FF6C7B15F6D1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2197491" y="4917720"/>
                  <a:ext cx="907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FED5AA94-E570-4841-92F7-32BE77608668}"/>
                    </a:ext>
                  </a:extLst>
                </p14:cNvPr>
                <p14:cNvContentPartPr/>
                <p14:nvPr/>
              </p14:nvContentPartPr>
              <p14:xfrm>
                <a:off x="2445891" y="4672560"/>
                <a:ext cx="137160" cy="1044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FED5AA94-E570-4841-92F7-32BE77608668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2437251" y="4663920"/>
                  <a:ext cx="15480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2B499FD9-A27A-462E-A58C-E235C1A8B4E1}"/>
                    </a:ext>
                  </a:extLst>
                </p14:cNvPr>
                <p14:cNvContentPartPr/>
                <p14:nvPr/>
              </p14:nvContentPartPr>
              <p14:xfrm>
                <a:off x="2419251" y="4803960"/>
                <a:ext cx="156960" cy="295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2B499FD9-A27A-462E-A58C-E235C1A8B4E1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2410611" y="4795320"/>
                  <a:ext cx="17460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4F480116-290A-40C6-91E8-AE2AA29564F1}"/>
                    </a:ext>
                  </a:extLst>
                </p14:cNvPr>
                <p14:cNvContentPartPr/>
                <p14:nvPr/>
              </p14:nvContentPartPr>
              <p14:xfrm>
                <a:off x="2465331" y="4954440"/>
                <a:ext cx="109440" cy="964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4F480116-290A-40C6-91E8-AE2AA29564F1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2456691" y="4945800"/>
                  <a:ext cx="12708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17241F57-8DC2-460D-9B03-65E32488BA1C}"/>
                    </a:ext>
                  </a:extLst>
                </p14:cNvPr>
                <p14:cNvContentPartPr/>
                <p14:nvPr/>
              </p14:nvContentPartPr>
              <p14:xfrm>
                <a:off x="2556771" y="5030400"/>
                <a:ext cx="196560" cy="655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17241F57-8DC2-460D-9B03-65E32488BA1C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2548131" y="5021400"/>
                  <a:ext cx="2142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16A313E-CCAC-4FC5-B5E4-4DBAFFD7471E}"/>
                    </a:ext>
                  </a:extLst>
                </p14:cNvPr>
                <p14:cNvContentPartPr/>
                <p14:nvPr/>
              </p14:nvContentPartPr>
              <p14:xfrm>
                <a:off x="2953131" y="4744560"/>
                <a:ext cx="155160" cy="1623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16A313E-CCAC-4FC5-B5E4-4DBAFFD7471E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2944131" y="4735560"/>
                  <a:ext cx="1728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2BBF8E75-969C-415C-A896-38D4F00471BA}"/>
                    </a:ext>
                  </a:extLst>
                </p14:cNvPr>
                <p14:cNvContentPartPr/>
                <p14:nvPr/>
              </p14:nvContentPartPr>
              <p14:xfrm>
                <a:off x="2894451" y="4985400"/>
                <a:ext cx="111240" cy="111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2BBF8E75-969C-415C-A896-38D4F00471BA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2885451" y="4976400"/>
                  <a:ext cx="128880" cy="2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id="{1DBB262A-5F99-410F-B05D-ABD5A3257480}"/>
                  </a:ext>
                </a:extLst>
              </p14:cNvPr>
              <p14:cNvContentPartPr/>
              <p14:nvPr/>
            </p14:nvContentPartPr>
            <p14:xfrm>
              <a:off x="3961491" y="5011320"/>
              <a:ext cx="96480" cy="2052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1DBB262A-5F99-410F-B05D-ABD5A3257480}"/>
                  </a:ext>
                </a:extLst>
              </p:cNvPr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3952491" y="5002320"/>
                <a:ext cx="114120" cy="38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3" name="Group 222">
            <a:extLst>
              <a:ext uri="{FF2B5EF4-FFF2-40B4-BE49-F238E27FC236}">
                <a16:creationId xmlns:a16="http://schemas.microsoft.com/office/drawing/2014/main" id="{D4BFA213-1925-4BC7-80CD-C649D7672395}"/>
              </a:ext>
            </a:extLst>
          </p:cNvPr>
          <p:cNvGrpSpPr/>
          <p:nvPr/>
        </p:nvGrpSpPr>
        <p:grpSpPr>
          <a:xfrm>
            <a:off x="280131" y="5450160"/>
            <a:ext cx="631080" cy="289080"/>
            <a:chOff x="280131" y="5450160"/>
            <a:chExt cx="631080" cy="28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15ED7B94-E103-4D4D-906D-4A7C495F552B}"/>
                    </a:ext>
                  </a:extLst>
                </p14:cNvPr>
                <p14:cNvContentPartPr/>
                <p14:nvPr/>
              </p14:nvContentPartPr>
              <p14:xfrm>
                <a:off x="406491" y="5509200"/>
                <a:ext cx="416160" cy="457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15ED7B94-E103-4D4D-906D-4A7C495F552B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397491" y="5500560"/>
                  <a:ext cx="43380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25FFB947-C723-4679-8F20-5757D091F239}"/>
                    </a:ext>
                  </a:extLst>
                </p14:cNvPr>
                <p14:cNvContentPartPr/>
                <p14:nvPr/>
              </p14:nvContentPartPr>
              <p14:xfrm>
                <a:off x="433131" y="5597760"/>
                <a:ext cx="312840" cy="201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25FFB947-C723-4679-8F20-5757D091F239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24131" y="5588760"/>
                  <a:ext cx="3304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40A56CE4-E2AF-41DE-B56A-50F7E9DD2939}"/>
                    </a:ext>
                  </a:extLst>
                </p14:cNvPr>
                <p14:cNvContentPartPr/>
                <p14:nvPr/>
              </p14:nvContentPartPr>
              <p14:xfrm>
                <a:off x="803931" y="5450160"/>
                <a:ext cx="107280" cy="1584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40A56CE4-E2AF-41DE-B56A-50F7E9DD2939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794931" y="5441520"/>
                  <a:ext cx="1249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1435B1AF-D0A1-4150-8A3A-DFAD179D364D}"/>
                    </a:ext>
                  </a:extLst>
                </p14:cNvPr>
                <p14:cNvContentPartPr/>
                <p14:nvPr/>
              </p14:nvContentPartPr>
              <p14:xfrm>
                <a:off x="280131" y="5495160"/>
                <a:ext cx="175320" cy="2440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1435B1AF-D0A1-4150-8A3A-DFAD179D364D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271131" y="5486520"/>
                  <a:ext cx="192960" cy="26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4866D00D-FE54-4CFA-B476-364447ADE99F}"/>
              </a:ext>
            </a:extLst>
          </p:cNvPr>
          <p:cNvGrpSpPr/>
          <p:nvPr/>
        </p:nvGrpSpPr>
        <p:grpSpPr>
          <a:xfrm>
            <a:off x="1149171" y="5421360"/>
            <a:ext cx="335160" cy="301320"/>
            <a:chOff x="1149171" y="5421360"/>
            <a:chExt cx="335160" cy="30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7C09B403-176F-4A06-9D5F-2FC494B7B855}"/>
                    </a:ext>
                  </a:extLst>
                </p14:cNvPr>
                <p14:cNvContentPartPr/>
                <p14:nvPr/>
              </p14:nvContentPartPr>
              <p14:xfrm>
                <a:off x="1199571" y="5501280"/>
                <a:ext cx="48600" cy="1753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7C09B403-176F-4A06-9D5F-2FC494B7B855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1190571" y="5492280"/>
                  <a:ext cx="662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DC99385F-1CF8-4AD7-8753-52FE5961FB00}"/>
                    </a:ext>
                  </a:extLst>
                </p14:cNvPr>
                <p14:cNvContentPartPr/>
                <p14:nvPr/>
              </p14:nvContentPartPr>
              <p14:xfrm>
                <a:off x="1149171" y="5421360"/>
                <a:ext cx="203400" cy="1526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DC99385F-1CF8-4AD7-8753-52FE5961FB00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1140171" y="5412720"/>
                  <a:ext cx="2210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68C3355C-8976-4414-9488-3A207C5C1751}"/>
                    </a:ext>
                  </a:extLst>
                </p14:cNvPr>
                <p14:cNvContentPartPr/>
                <p14:nvPr/>
              </p14:nvContentPartPr>
              <p14:xfrm>
                <a:off x="1410891" y="5431800"/>
                <a:ext cx="73440" cy="2908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68C3355C-8976-4414-9488-3A207C5C1751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1401891" y="5422800"/>
                  <a:ext cx="91080" cy="30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E5186D29-2F01-4B4B-AA21-213A1A966873}"/>
              </a:ext>
            </a:extLst>
          </p:cNvPr>
          <p:cNvGrpSpPr/>
          <p:nvPr/>
        </p:nvGrpSpPr>
        <p:grpSpPr>
          <a:xfrm>
            <a:off x="3503211" y="4631880"/>
            <a:ext cx="3588840" cy="604800"/>
            <a:chOff x="3503211" y="4631880"/>
            <a:chExt cx="3588840" cy="60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C3106284-B266-4137-AC50-A5368FB79A60}"/>
                    </a:ext>
                  </a:extLst>
                </p14:cNvPr>
                <p14:cNvContentPartPr/>
                <p14:nvPr/>
              </p14:nvContentPartPr>
              <p14:xfrm>
                <a:off x="3538851" y="4724040"/>
                <a:ext cx="99720" cy="1483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C3106284-B266-4137-AC50-A5368FB79A60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3530211" y="4715040"/>
                  <a:ext cx="1173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7027C642-4D44-4545-B88E-60B44CB8FF3A}"/>
                    </a:ext>
                  </a:extLst>
                </p14:cNvPr>
                <p14:cNvContentPartPr/>
                <p14:nvPr/>
              </p14:nvContentPartPr>
              <p14:xfrm>
                <a:off x="3512931" y="4734480"/>
                <a:ext cx="136800" cy="1447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7027C642-4D44-4545-B88E-60B44CB8FF3A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3504291" y="4725840"/>
                  <a:ext cx="1544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9336FAE-AE25-4A9A-BCA1-29EB5946ADAC}"/>
                    </a:ext>
                  </a:extLst>
                </p14:cNvPr>
                <p14:cNvContentPartPr/>
                <p14:nvPr/>
              </p14:nvContentPartPr>
              <p14:xfrm>
                <a:off x="3503211" y="4631880"/>
                <a:ext cx="132840" cy="208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9336FAE-AE25-4A9A-BCA1-29EB5946ADAC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3494571" y="4623240"/>
                  <a:ext cx="1504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A59F66D3-D68A-421A-91B5-1CE8C8C2FD10}"/>
                    </a:ext>
                  </a:extLst>
                </p14:cNvPr>
                <p14:cNvContentPartPr/>
                <p14:nvPr/>
              </p14:nvContentPartPr>
              <p14:xfrm>
                <a:off x="3953931" y="4735200"/>
                <a:ext cx="136440" cy="1735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A59F66D3-D68A-421A-91B5-1CE8C8C2FD10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3945291" y="4726560"/>
                  <a:ext cx="1540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A86F495E-427E-4CCA-A4AF-36BF4CA39E85}"/>
                    </a:ext>
                  </a:extLst>
                </p14:cNvPr>
                <p14:cNvContentPartPr/>
                <p14:nvPr/>
              </p14:nvContentPartPr>
              <p14:xfrm>
                <a:off x="4383411" y="4794960"/>
                <a:ext cx="164880" cy="1548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A86F495E-427E-4CCA-A4AF-36BF4CA39E85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4374411" y="4786320"/>
                  <a:ext cx="1825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5D443F0F-5861-4597-A594-2AC2526C3FF1}"/>
                    </a:ext>
                  </a:extLst>
                </p14:cNvPr>
                <p14:cNvContentPartPr/>
                <p14:nvPr/>
              </p14:nvContentPartPr>
              <p14:xfrm>
                <a:off x="4731171" y="4806120"/>
                <a:ext cx="100080" cy="144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5D443F0F-5861-4597-A594-2AC2526C3FF1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4722531" y="4797480"/>
                  <a:ext cx="1177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4825E4C0-C72C-406C-92D4-7DFFFCF6C792}"/>
                    </a:ext>
                  </a:extLst>
                </p14:cNvPr>
                <p14:cNvContentPartPr/>
                <p14:nvPr/>
              </p14:nvContentPartPr>
              <p14:xfrm>
                <a:off x="4782291" y="4782360"/>
                <a:ext cx="9360" cy="914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4825E4C0-C72C-406C-92D4-7DFFFCF6C792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4773291" y="4773360"/>
                  <a:ext cx="270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B9F9A701-D086-40A7-99AB-767DCC0210D9}"/>
                    </a:ext>
                  </a:extLst>
                </p14:cNvPr>
                <p14:cNvContentPartPr/>
                <p14:nvPr/>
              </p14:nvContentPartPr>
              <p14:xfrm>
                <a:off x="4955451" y="4725120"/>
                <a:ext cx="120600" cy="2606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B9F9A701-D086-40A7-99AB-767DCC0210D9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4946451" y="4716120"/>
                  <a:ext cx="13824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8DD5D827-1C6C-4E9D-AFE8-858295C9844C}"/>
                    </a:ext>
                  </a:extLst>
                </p14:cNvPr>
                <p14:cNvContentPartPr/>
                <p14:nvPr/>
              </p14:nvContentPartPr>
              <p14:xfrm>
                <a:off x="5157771" y="4716120"/>
                <a:ext cx="115920" cy="1292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8DD5D827-1C6C-4E9D-AFE8-858295C9844C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5149131" y="4707480"/>
                  <a:ext cx="1335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6B7C6DAB-5081-40F2-8E76-211791129792}"/>
                    </a:ext>
                  </a:extLst>
                </p14:cNvPr>
                <p14:cNvContentPartPr/>
                <p14:nvPr/>
              </p14:nvContentPartPr>
              <p14:xfrm>
                <a:off x="5132571" y="4896840"/>
                <a:ext cx="121320" cy="43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6B7C6DAB-5081-40F2-8E76-211791129792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5123571" y="4888200"/>
                  <a:ext cx="1389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80C8FD2A-7E8A-4B76-A48E-D8DD1338686C}"/>
                    </a:ext>
                  </a:extLst>
                </p14:cNvPr>
                <p14:cNvContentPartPr/>
                <p14:nvPr/>
              </p14:nvContentPartPr>
              <p14:xfrm>
                <a:off x="5146971" y="4986480"/>
                <a:ext cx="92880" cy="975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80C8FD2A-7E8A-4B76-A48E-D8DD1338686C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5137971" y="4977840"/>
                  <a:ext cx="1105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FA29009-897F-4037-B7DF-41672A16B49A}"/>
                    </a:ext>
                  </a:extLst>
                </p14:cNvPr>
                <p14:cNvContentPartPr/>
                <p14:nvPr/>
              </p14:nvContentPartPr>
              <p14:xfrm>
                <a:off x="5470611" y="4694160"/>
                <a:ext cx="181080" cy="13860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FA29009-897F-4037-B7DF-41672A16B49A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5461611" y="4685520"/>
                  <a:ext cx="1987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4446FAD6-7DEA-4FBF-A94C-6B6493413B9E}"/>
                    </a:ext>
                  </a:extLst>
                </p14:cNvPr>
                <p14:cNvContentPartPr/>
                <p14:nvPr/>
              </p14:nvContentPartPr>
              <p14:xfrm>
                <a:off x="5398971" y="4860480"/>
                <a:ext cx="178560" cy="399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446FAD6-7DEA-4FBF-A94C-6B6493413B9E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5390331" y="4851840"/>
                  <a:ext cx="1962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29354D79-0972-4BDD-B011-FC03705ACE94}"/>
                    </a:ext>
                  </a:extLst>
                </p14:cNvPr>
                <p14:cNvContentPartPr/>
                <p14:nvPr/>
              </p14:nvContentPartPr>
              <p14:xfrm>
                <a:off x="5479971" y="4992600"/>
                <a:ext cx="142560" cy="1263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29354D79-0972-4BDD-B011-FC03705ACE94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5470971" y="4983600"/>
                  <a:ext cx="1602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D0F6C5AD-2449-4CF9-9AB4-557BF21BBC41}"/>
                    </a:ext>
                  </a:extLst>
                </p14:cNvPr>
                <p14:cNvContentPartPr/>
                <p14:nvPr/>
              </p14:nvContentPartPr>
              <p14:xfrm>
                <a:off x="5596971" y="5052720"/>
                <a:ext cx="211320" cy="5688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D0F6C5AD-2449-4CF9-9AB4-557BF21BBC41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5587971" y="5044080"/>
                  <a:ext cx="2289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308E96F6-50F2-4510-A9B8-695C965224C2}"/>
                    </a:ext>
                  </a:extLst>
                </p14:cNvPr>
                <p14:cNvContentPartPr/>
                <p14:nvPr/>
              </p14:nvContentPartPr>
              <p14:xfrm>
                <a:off x="5900091" y="4634040"/>
                <a:ext cx="128520" cy="4996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308E96F6-50F2-4510-A9B8-695C965224C2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5891091" y="4625400"/>
                  <a:ext cx="146160" cy="51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614DED80-395F-4782-ADBC-DEBF7518FB86}"/>
                    </a:ext>
                  </a:extLst>
                </p14:cNvPr>
                <p14:cNvContentPartPr/>
                <p14:nvPr/>
              </p14:nvContentPartPr>
              <p14:xfrm>
                <a:off x="6176931" y="4838520"/>
                <a:ext cx="108720" cy="266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614DED80-395F-4782-ADBC-DEBF7518FB86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6167931" y="4829520"/>
                  <a:ext cx="1263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3BD0A21F-5370-4F13-B4B8-40260D12C328}"/>
                    </a:ext>
                  </a:extLst>
                </p14:cNvPr>
                <p14:cNvContentPartPr/>
                <p14:nvPr/>
              </p14:nvContentPartPr>
              <p14:xfrm>
                <a:off x="6186651" y="4889280"/>
                <a:ext cx="75960" cy="165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3BD0A21F-5370-4F13-B4B8-40260D12C328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6178011" y="4880640"/>
                  <a:ext cx="936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20763981-A5DE-4AD4-BDDB-73B29CA15477}"/>
                    </a:ext>
                  </a:extLst>
                </p14:cNvPr>
                <p14:cNvContentPartPr/>
                <p14:nvPr/>
              </p14:nvContentPartPr>
              <p14:xfrm>
                <a:off x="6447651" y="4747080"/>
                <a:ext cx="72000" cy="2001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20763981-A5DE-4AD4-BDDB-73B29CA15477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438651" y="4738440"/>
                  <a:ext cx="8964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AA688DC6-6677-4D83-A489-3244451C7580}"/>
                    </a:ext>
                  </a:extLst>
                </p14:cNvPr>
                <p14:cNvContentPartPr/>
                <p14:nvPr/>
              </p14:nvContentPartPr>
              <p14:xfrm>
                <a:off x="6635931" y="4824120"/>
                <a:ext cx="114840" cy="378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AA688DC6-6677-4D83-A489-3244451C7580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6627291" y="4815120"/>
                  <a:ext cx="13248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EEB60482-9881-4C5D-AEFA-1D3062E88487}"/>
                    </a:ext>
                  </a:extLst>
                </p14:cNvPr>
                <p14:cNvContentPartPr/>
                <p14:nvPr/>
              </p14:nvContentPartPr>
              <p14:xfrm>
                <a:off x="6868491" y="4760040"/>
                <a:ext cx="223560" cy="1911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EEB60482-9881-4C5D-AEFA-1D3062E88487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6859491" y="4751040"/>
                  <a:ext cx="2412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034310C1-9D63-4B78-9D3E-4C8D0050197E}"/>
                    </a:ext>
                  </a:extLst>
                </p14:cNvPr>
                <p14:cNvContentPartPr/>
                <p14:nvPr/>
              </p14:nvContentPartPr>
              <p14:xfrm>
                <a:off x="3791571" y="5233440"/>
                <a:ext cx="360" cy="3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034310C1-9D63-4B78-9D3E-4C8D0050197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782931" y="52244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D434391B-4AF6-4BA5-9A0F-DDF19B8388DA}"/>
                    </a:ext>
                  </a:extLst>
                </p14:cNvPr>
                <p14:cNvContentPartPr/>
                <p14:nvPr/>
              </p14:nvContentPartPr>
              <p14:xfrm>
                <a:off x="3713811" y="5189880"/>
                <a:ext cx="2040480" cy="468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D434391B-4AF6-4BA5-9A0F-DDF19B8388DA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3704811" y="5180880"/>
                  <a:ext cx="2058120" cy="64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81FDDBB9-7170-47EE-A966-FED2B9317B7B}"/>
                  </a:ext>
                </a:extLst>
              </p14:cNvPr>
              <p14:cNvContentPartPr/>
              <p14:nvPr/>
            </p14:nvContentPartPr>
            <p14:xfrm>
              <a:off x="2914251" y="5544120"/>
              <a:ext cx="102600" cy="9612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81FDDBB9-7170-47EE-A966-FED2B9317B7B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2905611" y="5535480"/>
                <a:ext cx="12024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48" name="Ink 247">
                <a:extLst>
                  <a:ext uri="{FF2B5EF4-FFF2-40B4-BE49-F238E27FC236}">
                    <a16:creationId xmlns:a16="http://schemas.microsoft.com/office/drawing/2014/main" id="{84AF36F3-E15E-4C56-AB22-42EDB5571A46}"/>
                  </a:ext>
                </a:extLst>
              </p14:cNvPr>
              <p14:cNvContentPartPr/>
              <p14:nvPr/>
            </p14:nvContentPartPr>
            <p14:xfrm>
              <a:off x="2893011" y="5735640"/>
              <a:ext cx="106920" cy="40320"/>
            </p14:xfrm>
          </p:contentPart>
        </mc:Choice>
        <mc:Fallback xmlns="">
          <p:pic>
            <p:nvPicPr>
              <p:cNvPr id="248" name="Ink 247">
                <a:extLst>
                  <a:ext uri="{FF2B5EF4-FFF2-40B4-BE49-F238E27FC236}">
                    <a16:creationId xmlns:a16="http://schemas.microsoft.com/office/drawing/2014/main" id="{84AF36F3-E15E-4C56-AB22-42EDB5571A46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2884371" y="5726640"/>
                <a:ext cx="124560" cy="5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A4C634BA-C72E-4B6C-AF19-D66E3F1F4300}"/>
                  </a:ext>
                </a:extLst>
              </p14:cNvPr>
              <p14:cNvContentPartPr/>
              <p14:nvPr/>
            </p14:nvContentPartPr>
            <p14:xfrm>
              <a:off x="3362451" y="5636280"/>
              <a:ext cx="206640" cy="14832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A4C634BA-C72E-4B6C-AF19-D66E3F1F4300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3353451" y="5627640"/>
                <a:ext cx="22428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id="{6DB917A7-13CB-4C25-9C24-210EED41E7EB}"/>
                  </a:ext>
                </a:extLst>
              </p14:cNvPr>
              <p14:cNvContentPartPr/>
              <p14:nvPr/>
            </p14:nvContentPartPr>
            <p14:xfrm>
              <a:off x="3984171" y="5616120"/>
              <a:ext cx="129600" cy="13284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6DB917A7-13CB-4C25-9C24-210EED41E7EB}"/>
                  </a:ext>
                </a:extLst>
              </p:cNvPr>
              <p:cNvPicPr/>
              <p:nvPr/>
            </p:nvPicPr>
            <p:blipFill>
              <a:blip r:embed="rId359"/>
              <a:stretch>
                <a:fillRect/>
              </a:stretch>
            </p:blipFill>
            <p:spPr>
              <a:xfrm>
                <a:off x="3975171" y="5607480"/>
                <a:ext cx="1472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51" name="Ink 250">
                <a:extLst>
                  <a:ext uri="{FF2B5EF4-FFF2-40B4-BE49-F238E27FC236}">
                    <a16:creationId xmlns:a16="http://schemas.microsoft.com/office/drawing/2014/main" id="{7DC25B62-EA62-4D1C-A30F-CDA42397710A}"/>
                  </a:ext>
                </a:extLst>
              </p14:cNvPr>
              <p14:cNvContentPartPr/>
              <p14:nvPr/>
            </p14:nvContentPartPr>
            <p14:xfrm>
              <a:off x="3947091" y="5854800"/>
              <a:ext cx="77760" cy="14040"/>
            </p14:xfrm>
          </p:contentPart>
        </mc:Choice>
        <mc:Fallback xmlns="">
          <p:pic>
            <p:nvPicPr>
              <p:cNvPr id="251" name="Ink 250">
                <a:extLst>
                  <a:ext uri="{FF2B5EF4-FFF2-40B4-BE49-F238E27FC236}">
                    <a16:creationId xmlns:a16="http://schemas.microsoft.com/office/drawing/2014/main" id="{7DC25B62-EA62-4D1C-A30F-CDA42397710A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3938091" y="5845800"/>
                <a:ext cx="9540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52" name="Ink 251">
                <a:extLst>
                  <a:ext uri="{FF2B5EF4-FFF2-40B4-BE49-F238E27FC236}">
                    <a16:creationId xmlns:a16="http://schemas.microsoft.com/office/drawing/2014/main" id="{58D1C054-3115-4B24-8A39-F17513A2954E}"/>
                  </a:ext>
                </a:extLst>
              </p14:cNvPr>
              <p14:cNvContentPartPr/>
              <p14:nvPr/>
            </p14:nvContentPartPr>
            <p14:xfrm>
              <a:off x="1668291" y="4538640"/>
              <a:ext cx="1291320" cy="49680"/>
            </p14:xfrm>
          </p:contentPart>
        </mc:Choice>
        <mc:Fallback xmlns="">
          <p:pic>
            <p:nvPicPr>
              <p:cNvPr id="252" name="Ink 251">
                <a:extLst>
                  <a:ext uri="{FF2B5EF4-FFF2-40B4-BE49-F238E27FC236}">
                    <a16:creationId xmlns:a16="http://schemas.microsoft.com/office/drawing/2014/main" id="{58D1C054-3115-4B24-8A39-F17513A2954E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1659651" y="4529640"/>
                <a:ext cx="1308960" cy="67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75" name="Group 274">
            <a:extLst>
              <a:ext uri="{FF2B5EF4-FFF2-40B4-BE49-F238E27FC236}">
                <a16:creationId xmlns:a16="http://schemas.microsoft.com/office/drawing/2014/main" id="{F913A975-F78D-42B5-B721-318B4D41DFFA}"/>
              </a:ext>
            </a:extLst>
          </p:cNvPr>
          <p:cNvGrpSpPr/>
          <p:nvPr/>
        </p:nvGrpSpPr>
        <p:grpSpPr>
          <a:xfrm>
            <a:off x="4415091" y="5496960"/>
            <a:ext cx="1854360" cy="515880"/>
            <a:chOff x="4415091" y="5496960"/>
            <a:chExt cx="1854360" cy="51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F4DD7525-65CE-4A67-9B8F-54B438719366}"/>
                    </a:ext>
                  </a:extLst>
                </p14:cNvPr>
                <p14:cNvContentPartPr/>
                <p14:nvPr/>
              </p14:nvContentPartPr>
              <p14:xfrm>
                <a:off x="4415091" y="5496960"/>
                <a:ext cx="131760" cy="237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F4DD7525-65CE-4A67-9B8F-54B438719366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4406451" y="5488320"/>
                  <a:ext cx="1494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E1A501C5-88DD-4D8A-A389-FFD99BAEB618}"/>
                    </a:ext>
                  </a:extLst>
                </p14:cNvPr>
                <p14:cNvContentPartPr/>
                <p14:nvPr/>
              </p14:nvContentPartPr>
              <p14:xfrm>
                <a:off x="4421211" y="5611800"/>
                <a:ext cx="79560" cy="1717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1A501C5-88DD-4D8A-A389-FFD99BAEB61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4412211" y="5602800"/>
                  <a:ext cx="972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366B07C6-ED50-446C-A2D2-7E870D94B5DA}"/>
                    </a:ext>
                  </a:extLst>
                </p14:cNvPr>
                <p14:cNvContentPartPr/>
                <p14:nvPr/>
              </p14:nvContentPartPr>
              <p14:xfrm>
                <a:off x="4415451" y="5621520"/>
                <a:ext cx="133560" cy="1591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366B07C6-ED50-446C-A2D2-7E870D94B5DA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4406451" y="5612520"/>
                  <a:ext cx="15120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FC5BC26E-E96F-4909-A47C-55C30419EF1A}"/>
                    </a:ext>
                  </a:extLst>
                </p14:cNvPr>
                <p14:cNvContentPartPr/>
                <p14:nvPr/>
              </p14:nvContentPartPr>
              <p14:xfrm>
                <a:off x="4668171" y="5678040"/>
                <a:ext cx="130320" cy="1764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FC5BC26E-E96F-4909-A47C-55C30419EF1A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4659171" y="5669400"/>
                  <a:ext cx="1479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81A7CA4C-8504-4F5A-986B-232DE9E131FC}"/>
                    </a:ext>
                  </a:extLst>
                </p14:cNvPr>
                <p14:cNvContentPartPr/>
                <p14:nvPr/>
              </p14:nvContentPartPr>
              <p14:xfrm>
                <a:off x="4727211" y="5660400"/>
                <a:ext cx="19800" cy="9540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81A7CA4C-8504-4F5A-986B-232DE9E131FC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4718211" y="5651400"/>
                  <a:ext cx="374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69F0E9AD-A24C-41E3-BDD6-7A0D8E1B40ED}"/>
                    </a:ext>
                  </a:extLst>
                </p14:cNvPr>
                <p14:cNvContentPartPr/>
                <p14:nvPr/>
              </p14:nvContentPartPr>
              <p14:xfrm>
                <a:off x="4963371" y="5584080"/>
                <a:ext cx="104040" cy="2523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69F0E9AD-A24C-41E3-BDD6-7A0D8E1B40ED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954371" y="5575440"/>
                  <a:ext cx="12168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A709CB0B-DF47-45E3-A56B-01F652B6812C}"/>
                    </a:ext>
                  </a:extLst>
                </p14:cNvPr>
                <p14:cNvContentPartPr/>
                <p14:nvPr/>
              </p14:nvContentPartPr>
              <p14:xfrm>
                <a:off x="5177571" y="5596680"/>
                <a:ext cx="97920" cy="1162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A709CB0B-DF47-45E3-A56B-01F652B6812C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5168931" y="5588040"/>
                  <a:ext cx="1155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CA49788C-0FA1-4A5B-8ACA-5C7C1CAADC9F}"/>
                    </a:ext>
                  </a:extLst>
                </p14:cNvPr>
                <p14:cNvContentPartPr/>
                <p14:nvPr/>
              </p14:nvContentPartPr>
              <p14:xfrm>
                <a:off x="5144451" y="5789640"/>
                <a:ext cx="88560" cy="165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CA49788C-0FA1-4A5B-8ACA-5C7C1CAADC9F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5135811" y="5780640"/>
                  <a:ext cx="1062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DDC489E4-DD8D-45E2-A00D-EBD8F5522539}"/>
                    </a:ext>
                  </a:extLst>
                </p14:cNvPr>
                <p14:cNvContentPartPr/>
                <p14:nvPr/>
              </p14:nvContentPartPr>
              <p14:xfrm>
                <a:off x="5157771" y="5880360"/>
                <a:ext cx="57960" cy="1008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DDC489E4-DD8D-45E2-A00D-EBD8F5522539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5148771" y="5871720"/>
                  <a:ext cx="7560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DD66E11A-1EB6-4409-ADBA-8CD41C622956}"/>
                    </a:ext>
                  </a:extLst>
                </p14:cNvPr>
                <p14:cNvContentPartPr/>
                <p14:nvPr/>
              </p14:nvContentPartPr>
              <p14:xfrm>
                <a:off x="5443251" y="5591640"/>
                <a:ext cx="174960" cy="12600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DD66E11A-1EB6-4409-ADBA-8CD41C622956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434611" y="5582640"/>
                  <a:ext cx="1926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5A5BF7E1-3179-4FE5-B91E-126282940C5C}"/>
                    </a:ext>
                  </a:extLst>
                </p14:cNvPr>
                <p14:cNvContentPartPr/>
                <p14:nvPr/>
              </p14:nvContentPartPr>
              <p14:xfrm>
                <a:off x="5383491" y="5755440"/>
                <a:ext cx="172440" cy="4104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5A5BF7E1-3179-4FE5-B91E-126282940C5C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374851" y="5746800"/>
                  <a:ext cx="19008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5AA6E176-02D8-4133-9BBF-DCD3DE3C8CB2}"/>
                    </a:ext>
                  </a:extLst>
                </p14:cNvPr>
                <p14:cNvContentPartPr/>
                <p14:nvPr/>
              </p14:nvContentPartPr>
              <p14:xfrm>
                <a:off x="5427051" y="5873160"/>
                <a:ext cx="109440" cy="1274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5AA6E176-02D8-4133-9BBF-DCD3DE3C8CB2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418411" y="5864160"/>
                  <a:ext cx="1270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D0239234-A39F-4300-999E-EEA4AC5B1182}"/>
                    </a:ext>
                  </a:extLst>
                </p14:cNvPr>
                <p14:cNvContentPartPr/>
                <p14:nvPr/>
              </p14:nvContentPartPr>
              <p14:xfrm>
                <a:off x="5553411" y="5943720"/>
                <a:ext cx="203400" cy="6480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D0239234-A39F-4300-999E-EEA4AC5B1182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5544411" y="5935080"/>
                  <a:ext cx="22104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76976A7C-1526-4714-824D-887B693308C5}"/>
                    </a:ext>
                  </a:extLst>
                </p14:cNvPr>
                <p14:cNvContentPartPr/>
                <p14:nvPr/>
              </p14:nvContentPartPr>
              <p14:xfrm>
                <a:off x="5830251" y="5560680"/>
                <a:ext cx="104760" cy="4521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6976A7C-1526-4714-824D-887B693308C5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821251" y="5551680"/>
                  <a:ext cx="122400" cy="46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DB7F0DB4-39E6-4077-BA98-02C1F53D8A06}"/>
                    </a:ext>
                  </a:extLst>
                </p14:cNvPr>
                <p14:cNvContentPartPr/>
                <p14:nvPr/>
              </p14:nvContentPartPr>
              <p14:xfrm>
                <a:off x="6138051" y="5718000"/>
                <a:ext cx="116640" cy="3276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DB7F0DB4-39E6-4077-BA98-02C1F53D8A0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129051" y="5709000"/>
                  <a:ext cx="13428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244C03B7-6D61-45DA-9B7B-85424532A633}"/>
                    </a:ext>
                  </a:extLst>
                </p14:cNvPr>
                <p14:cNvContentPartPr/>
                <p14:nvPr/>
              </p14:nvContentPartPr>
              <p14:xfrm>
                <a:off x="6151011" y="5753280"/>
                <a:ext cx="118440" cy="244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244C03B7-6D61-45DA-9B7B-85424532A633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142371" y="5744280"/>
                  <a:ext cx="13608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id="{157880D5-F0D0-4F25-85D3-4ECA2DF0CD95}"/>
              </a:ext>
            </a:extLst>
          </p:cNvPr>
          <p:cNvGrpSpPr/>
          <p:nvPr/>
        </p:nvGrpSpPr>
        <p:grpSpPr>
          <a:xfrm>
            <a:off x="6570771" y="5637000"/>
            <a:ext cx="228960" cy="164880"/>
            <a:chOff x="6570771" y="5637000"/>
            <a:chExt cx="228960" cy="16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B2D03007-75D6-4512-9CD9-86AD3C22B5BE}"/>
                    </a:ext>
                  </a:extLst>
                </p14:cNvPr>
                <p14:cNvContentPartPr/>
                <p14:nvPr/>
              </p14:nvContentPartPr>
              <p14:xfrm>
                <a:off x="6570771" y="5637000"/>
                <a:ext cx="48600" cy="1648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B2D03007-75D6-4512-9CD9-86AD3C22B5BE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561771" y="5628000"/>
                  <a:ext cx="662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7688A1E3-7E73-4CA4-AE93-7E0E53159040}"/>
                    </a:ext>
                  </a:extLst>
                </p14:cNvPr>
                <p14:cNvContentPartPr/>
                <p14:nvPr/>
              </p14:nvContentPartPr>
              <p14:xfrm>
                <a:off x="6711171" y="5708640"/>
                <a:ext cx="88560" cy="154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7688A1E3-7E73-4CA4-AE93-7E0E53159040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702531" y="5699640"/>
                  <a:ext cx="106200" cy="33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7F9244BB-3354-495D-8278-7A48FA063729}"/>
                  </a:ext>
                </a:extLst>
              </p14:cNvPr>
              <p14:cNvContentPartPr/>
              <p14:nvPr/>
            </p14:nvContentPartPr>
            <p14:xfrm>
              <a:off x="7028691" y="5566440"/>
              <a:ext cx="186480" cy="23148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7F9244BB-3354-495D-8278-7A48FA063729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7019691" y="5557440"/>
                <a:ext cx="204120" cy="24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0" name="Group 279">
            <a:extLst>
              <a:ext uri="{FF2B5EF4-FFF2-40B4-BE49-F238E27FC236}">
                <a16:creationId xmlns:a16="http://schemas.microsoft.com/office/drawing/2014/main" id="{DB7350D9-FF04-45AE-9EFA-2F48124B859A}"/>
              </a:ext>
            </a:extLst>
          </p:cNvPr>
          <p:cNvGrpSpPr/>
          <p:nvPr/>
        </p:nvGrpSpPr>
        <p:grpSpPr>
          <a:xfrm>
            <a:off x="1572531" y="5365560"/>
            <a:ext cx="1081440" cy="470880"/>
            <a:chOff x="1572531" y="5365560"/>
            <a:chExt cx="1081440" cy="47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F712ADD1-9887-4507-8942-F0A09F26CC4F}"/>
                    </a:ext>
                  </a:extLst>
                </p14:cNvPr>
                <p14:cNvContentPartPr/>
                <p14:nvPr/>
              </p14:nvContentPartPr>
              <p14:xfrm>
                <a:off x="1613211" y="5365560"/>
                <a:ext cx="108360" cy="165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F712ADD1-9887-4507-8942-F0A09F26CC4F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604211" y="5356560"/>
                  <a:ext cx="1260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EC5ECB81-5033-4054-A119-62F3E41FF01B}"/>
                    </a:ext>
                  </a:extLst>
                </p14:cNvPr>
                <p14:cNvContentPartPr/>
                <p14:nvPr/>
              </p14:nvContentPartPr>
              <p14:xfrm>
                <a:off x="1627611" y="5492280"/>
                <a:ext cx="81720" cy="1558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EC5ECB81-5033-4054-A119-62F3E41FF01B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618611" y="5483640"/>
                  <a:ext cx="993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5911A852-0001-46B7-B0F7-790B20D47F6C}"/>
                    </a:ext>
                  </a:extLst>
                </p14:cNvPr>
                <p14:cNvContentPartPr/>
                <p14:nvPr/>
              </p14:nvContentPartPr>
              <p14:xfrm>
                <a:off x="1607091" y="5513160"/>
                <a:ext cx="108720" cy="1465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5911A852-0001-46B7-B0F7-790B20D47F6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598091" y="5504160"/>
                  <a:ext cx="1263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D9A3F19-AAF2-4E60-BFA0-72D960AC5126}"/>
                    </a:ext>
                  </a:extLst>
                </p14:cNvPr>
                <p14:cNvContentPartPr/>
                <p14:nvPr/>
              </p14:nvContentPartPr>
              <p14:xfrm>
                <a:off x="1846491" y="5581200"/>
                <a:ext cx="61200" cy="61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D9A3F19-AAF2-4E60-BFA0-72D960AC5126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1837851" y="5572560"/>
                  <a:ext cx="788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B72632AD-E31F-41F7-86FC-8E8027856913}"/>
                    </a:ext>
                  </a:extLst>
                </p14:cNvPr>
                <p14:cNvContentPartPr/>
                <p14:nvPr/>
              </p14:nvContentPartPr>
              <p14:xfrm>
                <a:off x="2043411" y="5487960"/>
                <a:ext cx="125640" cy="2984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B72632AD-E31F-41F7-86FC-8E8027856913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034771" y="5479320"/>
                  <a:ext cx="14328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C51922D8-FEFC-4402-A799-9E56C55F0C4D}"/>
                    </a:ext>
                  </a:extLst>
                </p14:cNvPr>
                <p14:cNvContentPartPr/>
                <p14:nvPr/>
              </p14:nvContentPartPr>
              <p14:xfrm>
                <a:off x="2260491" y="5495520"/>
                <a:ext cx="99000" cy="954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C51922D8-FEFC-4402-A799-9E56C55F0C4D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2251491" y="5486520"/>
                  <a:ext cx="1166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648840F8-5DD6-4619-A4AC-03528DDDD403}"/>
                    </a:ext>
                  </a:extLst>
                </p14:cNvPr>
                <p14:cNvContentPartPr/>
                <p14:nvPr/>
              </p14:nvContentPartPr>
              <p14:xfrm>
                <a:off x="2225571" y="5630520"/>
                <a:ext cx="90360" cy="68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648840F8-5DD6-4619-A4AC-03528DDDD403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2216571" y="5621880"/>
                  <a:ext cx="1080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3EA74720-A05A-4069-923A-DBC8512646A2}"/>
                    </a:ext>
                  </a:extLst>
                </p14:cNvPr>
                <p14:cNvContentPartPr/>
                <p14:nvPr/>
              </p14:nvContentPartPr>
              <p14:xfrm>
                <a:off x="2222331" y="5734200"/>
                <a:ext cx="77040" cy="1022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3EA74720-A05A-4069-923A-DBC8512646A2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2213331" y="5725560"/>
                  <a:ext cx="946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3A62C400-58A7-45E9-A482-CB80DFD7C635}"/>
                    </a:ext>
                  </a:extLst>
                </p14:cNvPr>
                <p14:cNvContentPartPr/>
                <p14:nvPr/>
              </p14:nvContentPartPr>
              <p14:xfrm>
                <a:off x="2416011" y="5510280"/>
                <a:ext cx="135720" cy="1580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3A62C400-58A7-45E9-A482-CB80DFD7C635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2407011" y="5501280"/>
                  <a:ext cx="1533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6826293B-730A-4814-B24E-AF19B2681927}"/>
                    </a:ext>
                  </a:extLst>
                </p14:cNvPr>
                <p14:cNvContentPartPr/>
                <p14:nvPr/>
              </p14:nvContentPartPr>
              <p14:xfrm>
                <a:off x="2520051" y="5617920"/>
                <a:ext cx="133920" cy="806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6826293B-730A-4814-B24E-AF19B2681927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2511411" y="5608920"/>
                  <a:ext cx="1515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B8C77DFE-EB18-4323-9DAF-2E09E88529C6}"/>
                    </a:ext>
                  </a:extLst>
                </p14:cNvPr>
                <p14:cNvContentPartPr/>
                <p14:nvPr/>
              </p14:nvContentPartPr>
              <p14:xfrm>
                <a:off x="1580811" y="5483640"/>
                <a:ext cx="113760" cy="1951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B8C77DFE-EB18-4323-9DAF-2E09E88529C6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572171" y="5475000"/>
                  <a:ext cx="13140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FF882634-2BD4-4DA2-B932-7A8E9DB42F67}"/>
                    </a:ext>
                  </a:extLst>
                </p14:cNvPr>
                <p14:cNvContentPartPr/>
                <p14:nvPr/>
              </p14:nvContentPartPr>
              <p14:xfrm>
                <a:off x="1572531" y="5520360"/>
                <a:ext cx="187920" cy="1861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F882634-2BD4-4DA2-B932-7A8E9DB42F67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563891" y="5511720"/>
                  <a:ext cx="2055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A0447D2-D807-4997-9473-E25D1217851E}"/>
                    </a:ext>
                  </a:extLst>
                </p14:cNvPr>
                <p14:cNvContentPartPr/>
                <p14:nvPr/>
              </p14:nvContentPartPr>
              <p14:xfrm>
                <a:off x="1608891" y="5390400"/>
                <a:ext cx="87120" cy="237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A0447D2-D807-4997-9473-E25D1217851E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599891" y="5381400"/>
                  <a:ext cx="1047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7FF40406-DC90-44DD-8D3B-EF28FA243BF5}"/>
                    </a:ext>
                  </a:extLst>
                </p14:cNvPr>
                <p14:cNvContentPartPr/>
                <p14:nvPr/>
              </p14:nvContentPartPr>
              <p14:xfrm>
                <a:off x="1618251" y="5501640"/>
                <a:ext cx="88920" cy="1065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7FF40406-DC90-44DD-8D3B-EF28FA243BF5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609611" y="5492640"/>
                  <a:ext cx="106560" cy="12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0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id="{178E8420-36D7-4283-A455-2C0830B97369}"/>
                  </a:ext>
                </a:extLst>
              </p14:cNvPr>
              <p14:cNvContentPartPr/>
              <p14:nvPr/>
            </p14:nvContentPartPr>
            <p14:xfrm>
              <a:off x="8002131" y="3641520"/>
              <a:ext cx="96120" cy="17928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178E8420-36D7-4283-A455-2C0830B97369}"/>
                  </a:ext>
                </a:extLst>
              </p:cNvPr>
              <p:cNvPicPr/>
              <p:nvPr/>
            </p:nvPicPr>
            <p:blipFill>
              <a:blip r:embed="rId431"/>
              <a:stretch>
                <a:fillRect/>
              </a:stretch>
            </p:blipFill>
            <p:spPr>
              <a:xfrm>
                <a:off x="7993131" y="3632520"/>
                <a:ext cx="11376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82" name="Ink 281">
                <a:extLst>
                  <a:ext uri="{FF2B5EF4-FFF2-40B4-BE49-F238E27FC236}">
                    <a16:creationId xmlns:a16="http://schemas.microsoft.com/office/drawing/2014/main" id="{E1AD83C9-B3E2-40A4-AD40-987B0E7A50BA}"/>
                  </a:ext>
                </a:extLst>
              </p14:cNvPr>
              <p14:cNvContentPartPr/>
              <p14:nvPr/>
            </p14:nvContentPartPr>
            <p14:xfrm>
              <a:off x="7994571" y="3636120"/>
              <a:ext cx="115920" cy="191520"/>
            </p14:xfrm>
          </p:contentPart>
        </mc:Choice>
        <mc:Fallback xmlns="">
          <p:pic>
            <p:nvPicPr>
              <p:cNvPr id="282" name="Ink 281">
                <a:extLst>
                  <a:ext uri="{FF2B5EF4-FFF2-40B4-BE49-F238E27FC236}">
                    <a16:creationId xmlns:a16="http://schemas.microsoft.com/office/drawing/2014/main" id="{E1AD83C9-B3E2-40A4-AD40-987B0E7A50BA}"/>
                  </a:ext>
                </a:extLst>
              </p:cNvPr>
              <p:cNvPicPr/>
              <p:nvPr/>
            </p:nvPicPr>
            <p:blipFill>
              <a:blip r:embed="rId433"/>
              <a:stretch>
                <a:fillRect/>
              </a:stretch>
            </p:blipFill>
            <p:spPr>
              <a:xfrm>
                <a:off x="7985931" y="3627120"/>
                <a:ext cx="133560" cy="2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83" name="Ink 282">
                <a:extLst>
                  <a:ext uri="{FF2B5EF4-FFF2-40B4-BE49-F238E27FC236}">
                    <a16:creationId xmlns:a16="http://schemas.microsoft.com/office/drawing/2014/main" id="{FDA1279B-EFAB-4B3C-8AAA-ECCBDD77E4EF}"/>
                  </a:ext>
                </a:extLst>
              </p14:cNvPr>
              <p14:cNvContentPartPr/>
              <p14:nvPr/>
            </p14:nvContentPartPr>
            <p14:xfrm>
              <a:off x="8000331" y="3527040"/>
              <a:ext cx="122760" cy="13680"/>
            </p14:xfrm>
          </p:contentPart>
        </mc:Choice>
        <mc:Fallback xmlns="">
          <p:pic>
            <p:nvPicPr>
              <p:cNvPr id="283" name="Ink 282">
                <a:extLst>
                  <a:ext uri="{FF2B5EF4-FFF2-40B4-BE49-F238E27FC236}">
                    <a16:creationId xmlns:a16="http://schemas.microsoft.com/office/drawing/2014/main" id="{FDA1279B-EFAB-4B3C-8AAA-ECCBDD77E4EF}"/>
                  </a:ext>
                </a:extLst>
              </p:cNvPr>
              <p:cNvPicPr/>
              <p:nvPr/>
            </p:nvPicPr>
            <p:blipFill>
              <a:blip r:embed="rId435"/>
              <a:stretch>
                <a:fillRect/>
              </a:stretch>
            </p:blipFill>
            <p:spPr>
              <a:xfrm>
                <a:off x="7991331" y="3518400"/>
                <a:ext cx="14040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id="{D7F684A0-A8B8-41BB-B7B7-9C9E37E11F00}"/>
                  </a:ext>
                </a:extLst>
              </p14:cNvPr>
              <p14:cNvContentPartPr/>
              <p14:nvPr/>
            </p14:nvContentPartPr>
            <p14:xfrm>
              <a:off x="8251971" y="3712080"/>
              <a:ext cx="89640" cy="13680"/>
            </p14:xfrm>
          </p:contentPart>
        </mc:Choice>
        <mc:Fallback xmlns=""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D7F684A0-A8B8-41BB-B7B7-9C9E37E11F00}"/>
                  </a:ext>
                </a:extLst>
              </p:cNvPr>
              <p:cNvPicPr/>
              <p:nvPr/>
            </p:nvPicPr>
            <p:blipFill>
              <a:blip r:embed="rId437"/>
              <a:stretch>
                <a:fillRect/>
              </a:stretch>
            </p:blipFill>
            <p:spPr>
              <a:xfrm>
                <a:off x="8243331" y="3703080"/>
                <a:ext cx="10728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86" name="Ink 285">
                <a:extLst>
                  <a:ext uri="{FF2B5EF4-FFF2-40B4-BE49-F238E27FC236}">
                    <a16:creationId xmlns:a16="http://schemas.microsoft.com/office/drawing/2014/main" id="{8740F420-0BAB-4FFF-A0B8-CA827E21CC51}"/>
                  </a:ext>
                </a:extLst>
              </p14:cNvPr>
              <p14:cNvContentPartPr/>
              <p14:nvPr/>
            </p14:nvContentPartPr>
            <p14:xfrm>
              <a:off x="8446371" y="3672840"/>
              <a:ext cx="105840" cy="224640"/>
            </p14:xfrm>
          </p:contentPart>
        </mc:Choice>
        <mc:Fallback xmlns="">
          <p:pic>
            <p:nvPicPr>
              <p:cNvPr id="286" name="Ink 285">
                <a:extLst>
                  <a:ext uri="{FF2B5EF4-FFF2-40B4-BE49-F238E27FC236}">
                    <a16:creationId xmlns:a16="http://schemas.microsoft.com/office/drawing/2014/main" id="{8740F420-0BAB-4FFF-A0B8-CA827E21CC51}"/>
                  </a:ext>
                </a:extLst>
              </p:cNvPr>
              <p:cNvPicPr/>
              <p:nvPr/>
            </p:nvPicPr>
            <p:blipFill>
              <a:blip r:embed="rId439"/>
              <a:stretch>
                <a:fillRect/>
              </a:stretch>
            </p:blipFill>
            <p:spPr>
              <a:xfrm>
                <a:off x="8437731" y="3663840"/>
                <a:ext cx="123480" cy="2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87" name="Ink 286">
                <a:extLst>
                  <a:ext uri="{FF2B5EF4-FFF2-40B4-BE49-F238E27FC236}">
                    <a16:creationId xmlns:a16="http://schemas.microsoft.com/office/drawing/2014/main" id="{B4CD12C4-3256-46CE-8F58-22BF6B72CA5A}"/>
                  </a:ext>
                </a:extLst>
              </p14:cNvPr>
              <p14:cNvContentPartPr/>
              <p14:nvPr/>
            </p14:nvContentPartPr>
            <p14:xfrm>
              <a:off x="8641131" y="3653040"/>
              <a:ext cx="93960" cy="78480"/>
            </p14:xfrm>
          </p:contentPart>
        </mc:Choice>
        <mc:Fallback xmlns="">
          <p:pic>
            <p:nvPicPr>
              <p:cNvPr id="287" name="Ink 286">
                <a:extLst>
                  <a:ext uri="{FF2B5EF4-FFF2-40B4-BE49-F238E27FC236}">
                    <a16:creationId xmlns:a16="http://schemas.microsoft.com/office/drawing/2014/main" id="{B4CD12C4-3256-46CE-8F58-22BF6B72CA5A}"/>
                  </a:ext>
                </a:extLst>
              </p:cNvPr>
              <p:cNvPicPr/>
              <p:nvPr/>
            </p:nvPicPr>
            <p:blipFill>
              <a:blip r:embed="rId441"/>
              <a:stretch>
                <a:fillRect/>
              </a:stretch>
            </p:blipFill>
            <p:spPr>
              <a:xfrm>
                <a:off x="8632491" y="3644040"/>
                <a:ext cx="111600" cy="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88" name="Ink 287">
                <a:extLst>
                  <a:ext uri="{FF2B5EF4-FFF2-40B4-BE49-F238E27FC236}">
                    <a16:creationId xmlns:a16="http://schemas.microsoft.com/office/drawing/2014/main" id="{6D368EFA-5445-4010-9DE4-6EC5E866575F}"/>
                  </a:ext>
                </a:extLst>
              </p14:cNvPr>
              <p14:cNvContentPartPr/>
              <p14:nvPr/>
            </p14:nvContentPartPr>
            <p14:xfrm>
              <a:off x="8617371" y="3769320"/>
              <a:ext cx="107640" cy="14040"/>
            </p14:xfrm>
          </p:contentPart>
        </mc:Choice>
        <mc:Fallback xmlns="">
          <p:pic>
            <p:nvPicPr>
              <p:cNvPr id="288" name="Ink 287">
                <a:extLst>
                  <a:ext uri="{FF2B5EF4-FFF2-40B4-BE49-F238E27FC236}">
                    <a16:creationId xmlns:a16="http://schemas.microsoft.com/office/drawing/2014/main" id="{6D368EFA-5445-4010-9DE4-6EC5E866575F}"/>
                  </a:ext>
                </a:extLst>
              </p:cNvPr>
              <p:cNvPicPr/>
              <p:nvPr/>
            </p:nvPicPr>
            <p:blipFill>
              <a:blip r:embed="rId443"/>
              <a:stretch>
                <a:fillRect/>
              </a:stretch>
            </p:blipFill>
            <p:spPr>
              <a:xfrm>
                <a:off x="8608371" y="3760320"/>
                <a:ext cx="12528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289" name="Ink 288">
                <a:extLst>
                  <a:ext uri="{FF2B5EF4-FFF2-40B4-BE49-F238E27FC236}">
                    <a16:creationId xmlns:a16="http://schemas.microsoft.com/office/drawing/2014/main" id="{D76337B8-40BF-4948-A56C-0B8A65E2C018}"/>
                  </a:ext>
                </a:extLst>
              </p14:cNvPr>
              <p14:cNvContentPartPr/>
              <p14:nvPr/>
            </p14:nvContentPartPr>
            <p14:xfrm>
              <a:off x="8641491" y="3876600"/>
              <a:ext cx="91800" cy="66960"/>
            </p14:xfrm>
          </p:contentPart>
        </mc:Choice>
        <mc:Fallback xmlns="">
          <p:pic>
            <p:nvPicPr>
              <p:cNvPr id="289" name="Ink 288">
                <a:extLst>
                  <a:ext uri="{FF2B5EF4-FFF2-40B4-BE49-F238E27FC236}">
                    <a16:creationId xmlns:a16="http://schemas.microsoft.com/office/drawing/2014/main" id="{D76337B8-40BF-4948-A56C-0B8A65E2C018}"/>
                  </a:ext>
                </a:extLst>
              </p:cNvPr>
              <p:cNvPicPr/>
              <p:nvPr/>
            </p:nvPicPr>
            <p:blipFill>
              <a:blip r:embed="rId445"/>
              <a:stretch>
                <a:fillRect/>
              </a:stretch>
            </p:blipFill>
            <p:spPr>
              <a:xfrm>
                <a:off x="8632851" y="3867600"/>
                <a:ext cx="10944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90" name="Ink 289">
                <a:extLst>
                  <a:ext uri="{FF2B5EF4-FFF2-40B4-BE49-F238E27FC236}">
                    <a16:creationId xmlns:a16="http://schemas.microsoft.com/office/drawing/2014/main" id="{6DB8D189-FEB4-4803-A82A-DB04F31F6B35}"/>
                  </a:ext>
                </a:extLst>
              </p14:cNvPr>
              <p14:cNvContentPartPr/>
              <p14:nvPr/>
            </p14:nvContentPartPr>
            <p14:xfrm>
              <a:off x="8872971" y="3618840"/>
              <a:ext cx="163080" cy="114120"/>
            </p14:xfrm>
          </p:contentPart>
        </mc:Choice>
        <mc:Fallback xmlns="">
          <p:pic>
            <p:nvPicPr>
              <p:cNvPr id="290" name="Ink 289">
                <a:extLst>
                  <a:ext uri="{FF2B5EF4-FFF2-40B4-BE49-F238E27FC236}">
                    <a16:creationId xmlns:a16="http://schemas.microsoft.com/office/drawing/2014/main" id="{6DB8D189-FEB4-4803-A82A-DB04F31F6B35}"/>
                  </a:ext>
                </a:extLst>
              </p:cNvPr>
              <p:cNvPicPr/>
              <p:nvPr/>
            </p:nvPicPr>
            <p:blipFill>
              <a:blip r:embed="rId447"/>
              <a:stretch>
                <a:fillRect/>
              </a:stretch>
            </p:blipFill>
            <p:spPr>
              <a:xfrm>
                <a:off x="8864331" y="3610200"/>
                <a:ext cx="180720" cy="13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91DF910D-1366-4CCE-ACDE-BFFF7A7383B2}"/>
                  </a:ext>
                </a:extLst>
              </p14:cNvPr>
              <p14:cNvContentPartPr/>
              <p14:nvPr/>
            </p14:nvContentPartPr>
            <p14:xfrm>
              <a:off x="8856771" y="3772560"/>
              <a:ext cx="104760" cy="1656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91DF910D-1366-4CCE-ACDE-BFFF7A7383B2}"/>
                  </a:ext>
                </a:extLst>
              </p:cNvPr>
              <p:cNvPicPr/>
              <p:nvPr/>
            </p:nvPicPr>
            <p:blipFill>
              <a:blip r:embed="rId449"/>
              <a:stretch>
                <a:fillRect/>
              </a:stretch>
            </p:blipFill>
            <p:spPr>
              <a:xfrm>
                <a:off x="8848131" y="3763920"/>
                <a:ext cx="12240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92" name="Ink 291">
                <a:extLst>
                  <a:ext uri="{FF2B5EF4-FFF2-40B4-BE49-F238E27FC236}">
                    <a16:creationId xmlns:a16="http://schemas.microsoft.com/office/drawing/2014/main" id="{80395AA5-9BFF-496B-AB1A-46E08C918B44}"/>
                  </a:ext>
                </a:extLst>
              </p14:cNvPr>
              <p14:cNvContentPartPr/>
              <p14:nvPr/>
            </p14:nvContentPartPr>
            <p14:xfrm>
              <a:off x="8865771" y="3903600"/>
              <a:ext cx="199440" cy="63720"/>
            </p14:xfrm>
          </p:contentPart>
        </mc:Choice>
        <mc:Fallback xmlns="">
          <p:pic>
            <p:nvPicPr>
              <p:cNvPr id="292" name="Ink 291">
                <a:extLst>
                  <a:ext uri="{FF2B5EF4-FFF2-40B4-BE49-F238E27FC236}">
                    <a16:creationId xmlns:a16="http://schemas.microsoft.com/office/drawing/2014/main" id="{80395AA5-9BFF-496B-AB1A-46E08C918B44}"/>
                  </a:ext>
                </a:extLst>
              </p:cNvPr>
              <p:cNvPicPr/>
              <p:nvPr/>
            </p:nvPicPr>
            <p:blipFill>
              <a:blip r:embed="rId451"/>
              <a:stretch>
                <a:fillRect/>
              </a:stretch>
            </p:blipFill>
            <p:spPr>
              <a:xfrm>
                <a:off x="8856771" y="3894960"/>
                <a:ext cx="21708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95073826-A9E3-435D-A165-E2252391D738}"/>
                  </a:ext>
                </a:extLst>
              </p14:cNvPr>
              <p14:cNvContentPartPr/>
              <p14:nvPr/>
            </p14:nvContentPartPr>
            <p14:xfrm>
              <a:off x="7798731" y="3448920"/>
              <a:ext cx="174960" cy="54000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95073826-A9E3-435D-A165-E2252391D738}"/>
                  </a:ext>
                </a:extLst>
              </p:cNvPr>
              <p:cNvPicPr/>
              <p:nvPr/>
            </p:nvPicPr>
            <p:blipFill>
              <a:blip r:embed="rId453"/>
              <a:stretch>
                <a:fillRect/>
              </a:stretch>
            </p:blipFill>
            <p:spPr>
              <a:xfrm>
                <a:off x="7790091" y="3439920"/>
                <a:ext cx="192600" cy="55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4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0D35481F-6A70-4BEC-B3E5-6C7B940C4BBE}"/>
                  </a:ext>
                </a:extLst>
              </p14:cNvPr>
              <p14:cNvContentPartPr/>
              <p14:nvPr/>
            </p14:nvContentPartPr>
            <p14:xfrm>
              <a:off x="9229011" y="3794520"/>
              <a:ext cx="35280" cy="13032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0D35481F-6A70-4BEC-B3E5-6C7B940C4BBE}"/>
                  </a:ext>
                </a:extLst>
              </p:cNvPr>
              <p:cNvPicPr/>
              <p:nvPr/>
            </p:nvPicPr>
            <p:blipFill>
              <a:blip r:embed="rId455"/>
              <a:stretch>
                <a:fillRect/>
              </a:stretch>
            </p:blipFill>
            <p:spPr>
              <a:xfrm>
                <a:off x="9220011" y="3785880"/>
                <a:ext cx="52920" cy="14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1" name="Group 310">
            <a:extLst>
              <a:ext uri="{FF2B5EF4-FFF2-40B4-BE49-F238E27FC236}">
                <a16:creationId xmlns:a16="http://schemas.microsoft.com/office/drawing/2014/main" id="{54ADEE1A-D324-408F-904A-16DF69E96004}"/>
              </a:ext>
            </a:extLst>
          </p:cNvPr>
          <p:cNvGrpSpPr/>
          <p:nvPr/>
        </p:nvGrpSpPr>
        <p:grpSpPr>
          <a:xfrm>
            <a:off x="9537171" y="3501120"/>
            <a:ext cx="1693440" cy="545760"/>
            <a:chOff x="9537171" y="3501120"/>
            <a:chExt cx="1693440" cy="54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80C9F93A-E437-45BD-8AC6-8E7C2D3F5FF0}"/>
                    </a:ext>
                  </a:extLst>
                </p14:cNvPr>
                <p14:cNvContentPartPr/>
                <p14:nvPr/>
              </p14:nvContentPartPr>
              <p14:xfrm>
                <a:off x="9563091" y="3651240"/>
                <a:ext cx="88560" cy="16164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80C9F93A-E437-45BD-8AC6-8E7C2D3F5FF0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9554091" y="3642600"/>
                  <a:ext cx="1062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9B1A1E87-B016-41F5-83A3-63128D44F82A}"/>
                    </a:ext>
                  </a:extLst>
                </p14:cNvPr>
                <p14:cNvContentPartPr/>
                <p14:nvPr/>
              </p14:nvContentPartPr>
              <p14:xfrm>
                <a:off x="9565971" y="3687600"/>
                <a:ext cx="99360" cy="1350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9B1A1E87-B016-41F5-83A3-63128D44F82A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9556971" y="3678600"/>
                  <a:ext cx="1170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6350E5B9-7107-4056-B700-64128FC42DC1}"/>
                    </a:ext>
                  </a:extLst>
                </p14:cNvPr>
                <p14:cNvContentPartPr/>
                <p14:nvPr/>
              </p14:nvContentPartPr>
              <p14:xfrm>
                <a:off x="9537171" y="3545760"/>
                <a:ext cx="157320" cy="756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6350E5B9-7107-4056-B700-64128FC42DC1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9528531" y="3537120"/>
                  <a:ext cx="1749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3B919160-52BA-4FD9-9855-007A25907D27}"/>
                    </a:ext>
                  </a:extLst>
                </p14:cNvPr>
                <p14:cNvContentPartPr/>
                <p14:nvPr/>
              </p14:nvContentPartPr>
              <p14:xfrm>
                <a:off x="9825531" y="3716400"/>
                <a:ext cx="95040" cy="39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3B919160-52BA-4FD9-9855-007A25907D27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9816891" y="3707760"/>
                  <a:ext cx="1126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CDCF190A-BCFB-4763-9119-A29E11A0ECCE}"/>
                    </a:ext>
                  </a:extLst>
                </p14:cNvPr>
                <p14:cNvContentPartPr/>
                <p14:nvPr/>
              </p14:nvContentPartPr>
              <p14:xfrm>
                <a:off x="9845691" y="3695520"/>
                <a:ext cx="20520" cy="968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CDCF190A-BCFB-4763-9119-A29E11A0ECCE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9836691" y="3686520"/>
                  <a:ext cx="3816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F8835D1A-32AD-4B55-9D0C-04D876D9B172}"/>
                    </a:ext>
                  </a:extLst>
                </p14:cNvPr>
                <p14:cNvContentPartPr/>
                <p14:nvPr/>
              </p14:nvContentPartPr>
              <p14:xfrm>
                <a:off x="10028931" y="3631080"/>
                <a:ext cx="128520" cy="2908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F8835D1A-32AD-4B55-9D0C-04D876D9B172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0020291" y="3622440"/>
                  <a:ext cx="14616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6CADE2C4-A06F-4A23-AE43-056E434E41A8}"/>
                    </a:ext>
                  </a:extLst>
                </p14:cNvPr>
                <p14:cNvContentPartPr/>
                <p14:nvPr/>
              </p14:nvContentPartPr>
              <p14:xfrm>
                <a:off x="10237731" y="3654480"/>
                <a:ext cx="127440" cy="1292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6CADE2C4-A06F-4A23-AE43-056E434E41A8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0229091" y="3645840"/>
                  <a:ext cx="1450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27DC8510-771C-4900-87C8-3C9ECED10709}"/>
                    </a:ext>
                  </a:extLst>
                </p14:cNvPr>
                <p14:cNvContentPartPr/>
                <p14:nvPr/>
              </p14:nvContentPartPr>
              <p14:xfrm>
                <a:off x="10188411" y="3818640"/>
                <a:ext cx="151560" cy="122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27DC8510-771C-4900-87C8-3C9ECED10709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0179771" y="3809640"/>
                  <a:ext cx="1692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8490F658-4ECE-409D-9205-3DA4FAE29F86}"/>
                    </a:ext>
                  </a:extLst>
                </p14:cNvPr>
                <p14:cNvContentPartPr/>
                <p14:nvPr/>
              </p14:nvContentPartPr>
              <p14:xfrm>
                <a:off x="10239171" y="3929880"/>
                <a:ext cx="104760" cy="954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8490F658-4ECE-409D-9205-3DA4FAE29F86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0230531" y="3920880"/>
                  <a:ext cx="1224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BD222FD3-809E-4712-9AC6-BF393374DB93}"/>
                    </a:ext>
                  </a:extLst>
                </p14:cNvPr>
                <p14:cNvContentPartPr/>
                <p14:nvPr/>
              </p14:nvContentPartPr>
              <p14:xfrm>
                <a:off x="10562811" y="3603000"/>
                <a:ext cx="199440" cy="1364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BD222FD3-809E-4712-9AC6-BF393374DB93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0553811" y="3594360"/>
                  <a:ext cx="21708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18255044-11F9-428A-A8CF-7FE98117EF97}"/>
                    </a:ext>
                  </a:extLst>
                </p14:cNvPr>
                <p14:cNvContentPartPr/>
                <p14:nvPr/>
              </p14:nvContentPartPr>
              <p14:xfrm>
                <a:off x="10515651" y="3786600"/>
                <a:ext cx="185760" cy="284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18255044-11F9-428A-A8CF-7FE98117EF97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0507011" y="3777600"/>
                  <a:ext cx="2034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3D5149A0-EE67-488E-8DF7-3AE14E5418D3}"/>
                    </a:ext>
                  </a:extLst>
                </p14:cNvPr>
                <p14:cNvContentPartPr/>
                <p14:nvPr/>
              </p14:nvContentPartPr>
              <p14:xfrm>
                <a:off x="10552371" y="3897120"/>
                <a:ext cx="82440" cy="14760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3D5149A0-EE67-488E-8DF7-3AE14E5418D3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0543731" y="3888120"/>
                  <a:ext cx="10008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66151460-A485-49AE-BF13-E6576AB3A784}"/>
                    </a:ext>
                  </a:extLst>
                </p14:cNvPr>
                <p14:cNvContentPartPr/>
                <p14:nvPr/>
              </p14:nvContentPartPr>
              <p14:xfrm>
                <a:off x="10690971" y="3959760"/>
                <a:ext cx="240120" cy="723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66151460-A485-49AE-BF13-E6576AB3A784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0681971" y="3951120"/>
                  <a:ext cx="25776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F5434741-D7C1-499C-801D-D5C4091271DF}"/>
                    </a:ext>
                  </a:extLst>
                </p14:cNvPr>
                <p14:cNvContentPartPr/>
                <p14:nvPr/>
              </p14:nvContentPartPr>
              <p14:xfrm>
                <a:off x="10999491" y="3501120"/>
                <a:ext cx="231120" cy="5457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F5434741-D7C1-499C-801D-D5C4091271DF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0990851" y="3492120"/>
                  <a:ext cx="248760" cy="56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4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A1278C17-FDF7-43FF-B620-3FFA8B3643D3}"/>
                  </a:ext>
                </a:extLst>
              </p14:cNvPr>
              <p14:cNvContentPartPr/>
              <p14:nvPr/>
            </p14:nvContentPartPr>
            <p14:xfrm>
              <a:off x="7944171" y="4500840"/>
              <a:ext cx="172440" cy="16596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A1278C17-FDF7-43FF-B620-3FFA8B3643D3}"/>
                  </a:ext>
                </a:extLst>
              </p:cNvPr>
              <p:cNvPicPr/>
              <p:nvPr/>
            </p:nvPicPr>
            <p:blipFill>
              <a:blip r:embed="rId485"/>
              <a:stretch>
                <a:fillRect/>
              </a:stretch>
            </p:blipFill>
            <p:spPr>
              <a:xfrm>
                <a:off x="7935531" y="4492200"/>
                <a:ext cx="190080" cy="18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6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8951E9CA-1874-4744-800E-07B0295BF127}"/>
                  </a:ext>
                </a:extLst>
              </p14:cNvPr>
              <p14:cNvContentPartPr/>
              <p14:nvPr/>
            </p14:nvContentPartPr>
            <p14:xfrm>
              <a:off x="8424051" y="4530720"/>
              <a:ext cx="311040" cy="160200"/>
            </p14:xfrm>
          </p:contentPart>
        </mc:Choice>
        <mc:Fallback xmlns=""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8951E9CA-1874-4744-800E-07B0295BF127}"/>
                  </a:ext>
                </a:extLst>
              </p:cNvPr>
              <p:cNvPicPr/>
              <p:nvPr/>
            </p:nvPicPr>
            <p:blipFill>
              <a:blip r:embed="rId487"/>
              <a:stretch>
                <a:fillRect/>
              </a:stretch>
            </p:blipFill>
            <p:spPr>
              <a:xfrm>
                <a:off x="8415051" y="4521720"/>
                <a:ext cx="328680" cy="1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8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F1F67C27-0691-42F4-B04C-9C8EC40161EF}"/>
                  </a:ext>
                </a:extLst>
              </p14:cNvPr>
              <p14:cNvContentPartPr/>
              <p14:nvPr/>
            </p14:nvContentPartPr>
            <p14:xfrm>
              <a:off x="8523051" y="4384200"/>
              <a:ext cx="16920" cy="3024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F1F67C27-0691-42F4-B04C-9C8EC40161EF}"/>
                  </a:ext>
                </a:extLst>
              </p:cNvPr>
              <p:cNvPicPr/>
              <p:nvPr/>
            </p:nvPicPr>
            <p:blipFill>
              <a:blip r:embed="rId489"/>
              <a:stretch>
                <a:fillRect/>
              </a:stretch>
            </p:blipFill>
            <p:spPr>
              <a:xfrm>
                <a:off x="8514411" y="4375560"/>
                <a:ext cx="34560" cy="4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26" name="Group 325">
            <a:extLst>
              <a:ext uri="{FF2B5EF4-FFF2-40B4-BE49-F238E27FC236}">
                <a16:creationId xmlns:a16="http://schemas.microsoft.com/office/drawing/2014/main" id="{F642547D-149A-466C-8468-D71BB08CB8CC}"/>
              </a:ext>
            </a:extLst>
          </p:cNvPr>
          <p:cNvGrpSpPr/>
          <p:nvPr/>
        </p:nvGrpSpPr>
        <p:grpSpPr>
          <a:xfrm>
            <a:off x="8972691" y="4366920"/>
            <a:ext cx="2434320" cy="307080"/>
            <a:chOff x="8972691" y="4366920"/>
            <a:chExt cx="2434320" cy="30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F49B3F6A-6FEB-410F-9326-B3EE1F2A18E4}"/>
                    </a:ext>
                  </a:extLst>
                </p14:cNvPr>
                <p14:cNvContentPartPr/>
                <p14:nvPr/>
              </p14:nvContentPartPr>
              <p14:xfrm>
                <a:off x="8972691" y="4366920"/>
                <a:ext cx="1040040" cy="3070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F49B3F6A-6FEB-410F-9326-B3EE1F2A18E4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8964051" y="4358280"/>
                  <a:ext cx="105768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C8FAF524-A0D2-4F31-8C4E-385C54C51366}"/>
                    </a:ext>
                  </a:extLst>
                </p14:cNvPr>
                <p14:cNvContentPartPr/>
                <p14:nvPr/>
              </p14:nvContentPartPr>
              <p14:xfrm>
                <a:off x="8997891" y="4441800"/>
                <a:ext cx="38160" cy="1512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C8FAF524-A0D2-4F31-8C4E-385C54C51366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8988891" y="4432800"/>
                  <a:ext cx="558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32D9267D-6059-4326-A9B4-D2329F213BB7}"/>
                    </a:ext>
                  </a:extLst>
                </p14:cNvPr>
                <p14:cNvContentPartPr/>
                <p14:nvPr/>
              </p14:nvContentPartPr>
              <p14:xfrm>
                <a:off x="10094091" y="4503360"/>
                <a:ext cx="209880" cy="1576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32D9267D-6059-4326-A9B4-D2329F213BB7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10085451" y="4494360"/>
                  <a:ext cx="2275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C8C3F885-4B7D-4098-BA92-DDDB0494437F}"/>
                    </a:ext>
                  </a:extLst>
                </p14:cNvPr>
                <p14:cNvContentPartPr/>
                <p14:nvPr/>
              </p14:nvContentPartPr>
              <p14:xfrm>
                <a:off x="10335651" y="4447920"/>
                <a:ext cx="127080" cy="18576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C8C3F885-4B7D-4098-BA92-DDDB0494437F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10327011" y="4439280"/>
                  <a:ext cx="1447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F9190E42-532D-4958-AF34-77642AA970FF}"/>
                    </a:ext>
                  </a:extLst>
                </p14:cNvPr>
                <p14:cNvContentPartPr/>
                <p14:nvPr/>
              </p14:nvContentPartPr>
              <p14:xfrm>
                <a:off x="10494051" y="4409040"/>
                <a:ext cx="12960" cy="3132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F9190E42-532D-4958-AF34-77642AA970FF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0485051" y="4400040"/>
                  <a:ext cx="3060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F11363B3-3CBA-4F10-86B5-A687E3480398}"/>
                    </a:ext>
                  </a:extLst>
                </p14:cNvPr>
                <p14:cNvContentPartPr/>
                <p14:nvPr/>
              </p14:nvContentPartPr>
              <p14:xfrm>
                <a:off x="10523571" y="4519920"/>
                <a:ext cx="237600" cy="12600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F11363B3-3CBA-4F10-86B5-A687E3480398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10514931" y="4511280"/>
                  <a:ext cx="2552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8B44A8F5-3A04-49B6-8F45-E1D62CCE4487}"/>
                    </a:ext>
                  </a:extLst>
                </p14:cNvPr>
                <p14:cNvContentPartPr/>
                <p14:nvPr/>
              </p14:nvContentPartPr>
              <p14:xfrm>
                <a:off x="10819491" y="4511280"/>
                <a:ext cx="172440" cy="1184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8B44A8F5-3A04-49B6-8F45-E1D62CCE4487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10810491" y="4502640"/>
                  <a:ext cx="19008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9A82A74D-E587-4407-A819-E3415FBF3AFA}"/>
                    </a:ext>
                  </a:extLst>
                </p14:cNvPr>
                <p14:cNvContentPartPr/>
                <p14:nvPr/>
              </p14:nvContentPartPr>
              <p14:xfrm>
                <a:off x="11055291" y="4396440"/>
                <a:ext cx="351720" cy="22248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9A82A74D-E587-4407-A819-E3415FBF3AFA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11046651" y="4387800"/>
                  <a:ext cx="369360" cy="24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5" name="Group 324">
            <a:extLst>
              <a:ext uri="{FF2B5EF4-FFF2-40B4-BE49-F238E27FC236}">
                <a16:creationId xmlns:a16="http://schemas.microsoft.com/office/drawing/2014/main" id="{94966F74-6C9B-4060-94C6-C98591360E98}"/>
              </a:ext>
            </a:extLst>
          </p:cNvPr>
          <p:cNvGrpSpPr/>
          <p:nvPr/>
        </p:nvGrpSpPr>
        <p:grpSpPr>
          <a:xfrm>
            <a:off x="8498571" y="5051640"/>
            <a:ext cx="888480" cy="293760"/>
            <a:chOff x="8498571" y="5051640"/>
            <a:chExt cx="888480" cy="29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41C3459C-FA21-4D37-BEB3-C43FEBD5CA55}"/>
                    </a:ext>
                  </a:extLst>
                </p14:cNvPr>
                <p14:cNvContentPartPr/>
                <p14:nvPr/>
              </p14:nvContentPartPr>
              <p14:xfrm>
                <a:off x="8498571" y="5051640"/>
                <a:ext cx="449280" cy="29376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41C3459C-FA21-4D37-BEB3-C43FEBD5CA55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8489931" y="5042640"/>
                  <a:ext cx="46692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0C004577-9AF7-4CF7-8DBC-27E005D08741}"/>
                    </a:ext>
                  </a:extLst>
                </p14:cNvPr>
                <p14:cNvContentPartPr/>
                <p14:nvPr/>
              </p14:nvContentPartPr>
              <p14:xfrm>
                <a:off x="9068811" y="5130480"/>
                <a:ext cx="318240" cy="17172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0C004577-9AF7-4CF7-8DBC-27E005D08741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9060171" y="5121480"/>
                  <a:ext cx="335880" cy="189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915220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3223E-B0C2-4996-A13D-FAB504D8C5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Definisjon konfidensinterva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EAFC43-2EC6-4E4B-A833-01EBF51D040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914400" y="1825625"/>
                <a:ext cx="5181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sjon: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t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konfidensintervall for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r gitt ved intervallet                    som oppfyller: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sub>
                        </m:sSub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EAFC43-2EC6-4E4B-A833-01EBF51D04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14400" y="1825625"/>
                <a:ext cx="5181600" cy="4351338"/>
              </a:xfrm>
              <a:blipFill>
                <a:blip r:embed="rId3"/>
                <a:stretch>
                  <a:fillRect l="-1176" t="-1401" r="-200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CFF8DE-EAA4-4625-A31C-64AAA7406B5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t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053696-A6B4-40F4-91FE-31B54F517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27621"/>
              </p:ext>
            </p:extLst>
          </p:nvPr>
        </p:nvGraphicFramePr>
        <p:xfrm>
          <a:off x="2606675" y="1825625"/>
          <a:ext cx="154384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380880" progId="Equation.DSMT4">
                  <p:embed/>
                </p:oleObj>
              </mc:Choice>
              <mc:Fallback>
                <p:oleObj name="Equation" r:id="rId4" imgW="1333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6675" y="1825625"/>
                        <a:ext cx="154384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6CEEF5F-7571-4A4E-BC6F-6CEC4B0A2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75774"/>
              </p:ext>
            </p:extLst>
          </p:nvPr>
        </p:nvGraphicFramePr>
        <p:xfrm>
          <a:off x="3825875" y="2086511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380880" progId="Equation.DSMT4">
                  <p:embed/>
                </p:oleObj>
              </mc:Choice>
              <mc:Fallback>
                <p:oleObj name="Equation" r:id="rId6" imgW="952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5875" y="2086511"/>
                        <a:ext cx="95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8051AC6-3F8E-4900-95B2-011DCCDE5A28}"/>
                  </a:ext>
                </a:extLst>
              </p14:cNvPr>
              <p14:cNvContentPartPr/>
              <p14:nvPr/>
            </p14:nvContentPartPr>
            <p14:xfrm>
              <a:off x="6063891" y="1760880"/>
              <a:ext cx="46800" cy="438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8051AC6-3F8E-4900-95B2-011DCCDE5A2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055251" y="1751880"/>
                <a:ext cx="64440" cy="456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53137EA-41A0-4EA0-88F6-A45420A2F39C}"/>
              </a:ext>
            </a:extLst>
          </p:cNvPr>
          <p:cNvGrpSpPr/>
          <p:nvPr/>
        </p:nvGrpSpPr>
        <p:grpSpPr>
          <a:xfrm>
            <a:off x="7066491" y="1769880"/>
            <a:ext cx="4395600" cy="408600"/>
            <a:chOff x="7066491" y="1769880"/>
            <a:chExt cx="4395600" cy="40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0FDAE30-6BA6-4587-AA75-F29B76D1800F}"/>
                    </a:ext>
                  </a:extLst>
                </p14:cNvPr>
                <p14:cNvContentPartPr/>
                <p14:nvPr/>
              </p14:nvContentPartPr>
              <p14:xfrm>
                <a:off x="7066491" y="1858440"/>
                <a:ext cx="100080" cy="2214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0FDAE30-6BA6-4587-AA75-F29B76D1800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057491" y="1849800"/>
                  <a:ext cx="11772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31F9F5F-4BB6-4EAE-A592-3E1E871A452D}"/>
                    </a:ext>
                  </a:extLst>
                </p14:cNvPr>
                <p14:cNvContentPartPr/>
                <p14:nvPr/>
              </p14:nvContentPartPr>
              <p14:xfrm>
                <a:off x="7223811" y="1928640"/>
                <a:ext cx="64080" cy="150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31F9F5F-4BB6-4EAE-A592-3E1E871A452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215171" y="1919640"/>
                  <a:ext cx="8172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51BAD0F-8515-4600-A6E4-06CD58247022}"/>
                    </a:ext>
                  </a:extLst>
                </p14:cNvPr>
                <p14:cNvContentPartPr/>
                <p14:nvPr/>
              </p14:nvContentPartPr>
              <p14:xfrm>
                <a:off x="7225611" y="1883280"/>
                <a:ext cx="84240" cy="313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51BAD0F-8515-4600-A6E4-06CD5824702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216971" y="1874640"/>
                  <a:ext cx="1018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88A6A48-5930-46D2-AC4C-6404AF542D2D}"/>
                    </a:ext>
                  </a:extLst>
                </p14:cNvPr>
                <p14:cNvContentPartPr/>
                <p14:nvPr/>
              </p14:nvContentPartPr>
              <p14:xfrm>
                <a:off x="7400571" y="1808400"/>
                <a:ext cx="81720" cy="1184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88A6A48-5930-46D2-AC4C-6404AF542D2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391931" y="1799400"/>
                  <a:ext cx="993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DEBEAE5-D4E1-4B8D-B922-C5072014AE30}"/>
                    </a:ext>
                  </a:extLst>
                </p14:cNvPr>
                <p14:cNvContentPartPr/>
                <p14:nvPr/>
              </p14:nvContentPartPr>
              <p14:xfrm>
                <a:off x="7478331" y="1877520"/>
                <a:ext cx="99720" cy="2142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DEBEAE5-D4E1-4B8D-B922-C5072014AE3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469331" y="1868880"/>
                  <a:ext cx="1173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4FA26B5-AC7A-4DD2-BA39-D63228D19347}"/>
                    </a:ext>
                  </a:extLst>
                </p14:cNvPr>
                <p14:cNvContentPartPr/>
                <p14:nvPr/>
              </p14:nvContentPartPr>
              <p14:xfrm>
                <a:off x="7607211" y="1966800"/>
                <a:ext cx="66600" cy="95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4FA26B5-AC7A-4DD2-BA39-D63228D1934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598571" y="1958160"/>
                  <a:ext cx="842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23ABD4C-7623-4D91-8334-47DBE319886B}"/>
                    </a:ext>
                  </a:extLst>
                </p14:cNvPr>
                <p14:cNvContentPartPr/>
                <p14:nvPr/>
              </p14:nvContentPartPr>
              <p14:xfrm>
                <a:off x="8102571" y="1855200"/>
                <a:ext cx="618120" cy="3232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23ABD4C-7623-4D91-8334-47DBE319886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093571" y="1846200"/>
                  <a:ext cx="63576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16860E8-4FB8-47D9-9B66-966AF4E62837}"/>
                    </a:ext>
                  </a:extLst>
                </p14:cNvPr>
                <p14:cNvContentPartPr/>
                <p14:nvPr/>
              </p14:nvContentPartPr>
              <p14:xfrm>
                <a:off x="8764971" y="1863840"/>
                <a:ext cx="39960" cy="68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16860E8-4FB8-47D9-9B66-966AF4E6283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756331" y="1855200"/>
                  <a:ext cx="576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83235E1-C743-41F1-A62C-EE0620ECBF5B}"/>
                    </a:ext>
                  </a:extLst>
                </p14:cNvPr>
                <p14:cNvContentPartPr/>
                <p14:nvPr/>
              </p14:nvContentPartPr>
              <p14:xfrm>
                <a:off x="8803131" y="1835400"/>
                <a:ext cx="610200" cy="2458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83235E1-C743-41F1-A62C-EE0620ECBF5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794131" y="1826400"/>
                  <a:ext cx="62784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02943EB-CEA3-4F4D-92B0-7CB31A2094AD}"/>
                    </a:ext>
                  </a:extLst>
                </p14:cNvPr>
                <p14:cNvContentPartPr/>
                <p14:nvPr/>
              </p14:nvContentPartPr>
              <p14:xfrm>
                <a:off x="9506211" y="1769880"/>
                <a:ext cx="1248840" cy="3038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02943EB-CEA3-4F4D-92B0-7CB31A2094A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497571" y="1761240"/>
                  <a:ext cx="126648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91351B5-DD94-4913-A585-8B993496CC1D}"/>
                    </a:ext>
                  </a:extLst>
                </p14:cNvPr>
                <p14:cNvContentPartPr/>
                <p14:nvPr/>
              </p14:nvContentPartPr>
              <p14:xfrm>
                <a:off x="9629691" y="1780680"/>
                <a:ext cx="9360" cy="36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91351B5-DD94-4913-A585-8B993496CC1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620691" y="1772040"/>
                  <a:ext cx="270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0402F44-EAB2-443F-A329-FADF5EFBF715}"/>
                    </a:ext>
                  </a:extLst>
                </p14:cNvPr>
                <p14:cNvContentPartPr/>
                <p14:nvPr/>
              </p14:nvContentPartPr>
              <p14:xfrm>
                <a:off x="11000931" y="1795800"/>
                <a:ext cx="461160" cy="3582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0402F44-EAB2-443F-A329-FADF5EFBF71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991931" y="1786800"/>
                  <a:ext cx="478800" cy="37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268256A-0A1B-4EBF-83E6-26FB747BBBF8}"/>
              </a:ext>
            </a:extLst>
          </p:cNvPr>
          <p:cNvGrpSpPr/>
          <p:nvPr/>
        </p:nvGrpSpPr>
        <p:grpSpPr>
          <a:xfrm>
            <a:off x="6089091" y="2226000"/>
            <a:ext cx="2949480" cy="553680"/>
            <a:chOff x="6089091" y="2226000"/>
            <a:chExt cx="2949480" cy="55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F8449E7-7128-4116-89A9-457E003FE20A}"/>
                    </a:ext>
                  </a:extLst>
                </p14:cNvPr>
                <p14:cNvContentPartPr/>
                <p14:nvPr/>
              </p14:nvContentPartPr>
              <p14:xfrm>
                <a:off x="6089091" y="2226000"/>
                <a:ext cx="43920" cy="5536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F8449E7-7128-4116-89A9-457E003FE20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080451" y="2217360"/>
                  <a:ext cx="61560" cy="57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DA56419-C2BB-424E-A56B-A5A36C64797E}"/>
                    </a:ext>
                  </a:extLst>
                </p14:cNvPr>
                <p14:cNvContentPartPr/>
                <p14:nvPr/>
              </p14:nvContentPartPr>
              <p14:xfrm>
                <a:off x="6396891" y="2448480"/>
                <a:ext cx="254880" cy="106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DA56419-C2BB-424E-A56B-A5A36C64797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87891" y="2439840"/>
                  <a:ext cx="27252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9842960-0A0D-4AF3-9845-6E11DE0FA697}"/>
                    </a:ext>
                  </a:extLst>
                </p14:cNvPr>
                <p14:cNvContentPartPr/>
                <p14:nvPr/>
              </p14:nvContentPartPr>
              <p14:xfrm>
                <a:off x="6696771" y="2441280"/>
                <a:ext cx="286200" cy="109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9842960-0A0D-4AF3-9845-6E11DE0FA69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688131" y="2432640"/>
                  <a:ext cx="3038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E7D24B0-F438-4521-AC5D-68C26EDE2EEA}"/>
                    </a:ext>
                  </a:extLst>
                </p14:cNvPr>
                <p14:cNvContentPartPr/>
                <p14:nvPr/>
              </p14:nvContentPartPr>
              <p14:xfrm>
                <a:off x="7041651" y="2456760"/>
                <a:ext cx="111600" cy="224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E7D24B0-F438-4521-AC5D-68C26EDE2EE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032651" y="2447760"/>
                  <a:ext cx="12924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8DAC350-4889-4E5F-9F20-677F4B1B1728}"/>
                    </a:ext>
                  </a:extLst>
                </p14:cNvPr>
                <p14:cNvContentPartPr/>
                <p14:nvPr/>
              </p14:nvContentPartPr>
              <p14:xfrm>
                <a:off x="7220211" y="2449560"/>
                <a:ext cx="346320" cy="1098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8DAC350-4889-4E5F-9F20-677F4B1B1728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211571" y="2440560"/>
                  <a:ext cx="3639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C3E84DA-80BF-4AA2-9AB3-B509DD528002}"/>
                    </a:ext>
                  </a:extLst>
                </p14:cNvPr>
                <p14:cNvContentPartPr/>
                <p14:nvPr/>
              </p14:nvContentPartPr>
              <p14:xfrm>
                <a:off x="7691451" y="2475480"/>
                <a:ext cx="464040" cy="1087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C3E84DA-80BF-4AA2-9AB3-B509DD52800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682451" y="2466840"/>
                  <a:ext cx="4816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96C1057-B428-4AD4-9A80-826876CF7A88}"/>
                    </a:ext>
                  </a:extLst>
                </p14:cNvPr>
                <p14:cNvContentPartPr/>
                <p14:nvPr/>
              </p14:nvContentPartPr>
              <p14:xfrm>
                <a:off x="7701171" y="2315640"/>
                <a:ext cx="27360" cy="223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96C1057-B428-4AD4-9A80-826876CF7A8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692171" y="2306640"/>
                  <a:ext cx="450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59775E4-6C88-481A-8AFE-7F0C0C4EB3E8}"/>
                    </a:ext>
                  </a:extLst>
                </p14:cNvPr>
                <p14:cNvContentPartPr/>
                <p14:nvPr/>
              </p14:nvContentPartPr>
              <p14:xfrm>
                <a:off x="8214171" y="2350560"/>
                <a:ext cx="153360" cy="2307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59775E4-6C88-481A-8AFE-7F0C0C4EB3E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205531" y="2341560"/>
                  <a:ext cx="17100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BB43706F-07BF-4241-A041-B5CF26313E2B}"/>
                    </a:ext>
                  </a:extLst>
                </p14:cNvPr>
                <p14:cNvContentPartPr/>
                <p14:nvPr/>
              </p14:nvContentPartPr>
              <p14:xfrm>
                <a:off x="8385531" y="2381520"/>
                <a:ext cx="248040" cy="209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BB43706F-07BF-4241-A041-B5CF26313E2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376531" y="2372880"/>
                  <a:ext cx="26568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A8AB3D0-8585-40EF-8007-88EE9D887F6F}"/>
                    </a:ext>
                  </a:extLst>
                </p14:cNvPr>
                <p14:cNvContentPartPr/>
                <p14:nvPr/>
              </p14:nvContentPartPr>
              <p14:xfrm>
                <a:off x="8667051" y="2339760"/>
                <a:ext cx="371520" cy="2473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A8AB3D0-8585-40EF-8007-88EE9D887F6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658051" y="2330760"/>
                  <a:ext cx="3891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6BEE06D-BF84-49DB-9211-E9B536CBD337}"/>
                    </a:ext>
                  </a:extLst>
                </p14:cNvPr>
                <p14:cNvContentPartPr/>
                <p14:nvPr/>
              </p14:nvContentPartPr>
              <p14:xfrm>
                <a:off x="8946771" y="2424000"/>
                <a:ext cx="91440" cy="205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6BEE06D-BF84-49DB-9211-E9B536CBD33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938131" y="2415000"/>
                  <a:ext cx="109080" cy="3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1294D5D6-EC49-49C5-9B9B-EBBD15FB2BBF}"/>
                  </a:ext>
                </a:extLst>
              </p14:cNvPr>
              <p14:cNvContentPartPr/>
              <p14:nvPr/>
            </p14:nvContentPartPr>
            <p14:xfrm>
              <a:off x="9339531" y="2444160"/>
              <a:ext cx="51480" cy="9252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1294D5D6-EC49-49C5-9B9B-EBBD15FB2BBF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9330531" y="2435160"/>
                <a:ext cx="6912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401B55E8-FED1-4933-A48E-0D2DE59EB229}"/>
                  </a:ext>
                </a:extLst>
              </p14:cNvPr>
              <p14:cNvContentPartPr/>
              <p14:nvPr/>
            </p14:nvContentPartPr>
            <p14:xfrm>
              <a:off x="9398931" y="2279640"/>
              <a:ext cx="13680" cy="1584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401B55E8-FED1-4933-A48E-0D2DE59EB22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9390291" y="2270640"/>
                <a:ext cx="31320" cy="3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C7FE3B19-A2C8-4253-B1A1-73E3E8212674}"/>
              </a:ext>
            </a:extLst>
          </p:cNvPr>
          <p:cNvGrpSpPr/>
          <p:nvPr/>
        </p:nvGrpSpPr>
        <p:grpSpPr>
          <a:xfrm>
            <a:off x="9861171" y="2304120"/>
            <a:ext cx="1343160" cy="376200"/>
            <a:chOff x="9861171" y="2304120"/>
            <a:chExt cx="1343160" cy="37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2EC1CD3-8CC0-4AB7-AE71-CA6AF6CD4622}"/>
                    </a:ext>
                  </a:extLst>
                </p14:cNvPr>
                <p14:cNvContentPartPr/>
                <p14:nvPr/>
              </p14:nvContentPartPr>
              <p14:xfrm>
                <a:off x="9861171" y="2347680"/>
                <a:ext cx="358920" cy="3326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2EC1CD3-8CC0-4AB7-AE71-CA6AF6CD462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9852171" y="2339040"/>
                  <a:ext cx="37656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538AF9C2-EA15-4692-A954-F719A3D2B34F}"/>
                    </a:ext>
                  </a:extLst>
                </p14:cNvPr>
                <p14:cNvContentPartPr/>
                <p14:nvPr/>
              </p14:nvContentPartPr>
              <p14:xfrm>
                <a:off x="10234851" y="2333280"/>
                <a:ext cx="176400" cy="215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538AF9C2-EA15-4692-A954-F719A3D2B34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226211" y="2324280"/>
                  <a:ext cx="1940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C5B5077-D239-42FA-85A4-C601D8E9252A}"/>
                    </a:ext>
                  </a:extLst>
                </p14:cNvPr>
                <p14:cNvContentPartPr/>
                <p14:nvPr/>
              </p14:nvContentPartPr>
              <p14:xfrm>
                <a:off x="10430331" y="2337960"/>
                <a:ext cx="61200" cy="23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C5B5077-D239-42FA-85A4-C601D8E9252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421691" y="2328960"/>
                  <a:ext cx="788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C9844DE-1971-4AB1-8E71-9DE63CA99113}"/>
                    </a:ext>
                  </a:extLst>
                </p14:cNvPr>
                <p14:cNvContentPartPr/>
                <p14:nvPr/>
              </p14:nvContentPartPr>
              <p14:xfrm>
                <a:off x="10467771" y="2304120"/>
                <a:ext cx="736560" cy="2599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C9844DE-1971-4AB1-8E71-9DE63CA9911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0458771" y="2295480"/>
                  <a:ext cx="754200" cy="277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B564C17-A075-4607-9EDF-2FB9C6618AAB}"/>
              </a:ext>
            </a:extLst>
          </p:cNvPr>
          <p:cNvGrpSpPr/>
          <p:nvPr/>
        </p:nvGrpSpPr>
        <p:grpSpPr>
          <a:xfrm>
            <a:off x="6353331" y="2959320"/>
            <a:ext cx="426600" cy="288000"/>
            <a:chOff x="6353331" y="2959320"/>
            <a:chExt cx="426600" cy="28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5F0132C-934B-47C1-91BA-754B973C047B}"/>
                    </a:ext>
                  </a:extLst>
                </p14:cNvPr>
                <p14:cNvContentPartPr/>
                <p14:nvPr/>
              </p14:nvContentPartPr>
              <p14:xfrm>
                <a:off x="6353331" y="2972640"/>
                <a:ext cx="426600" cy="274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5F0132C-934B-47C1-91BA-754B973C047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344691" y="2963640"/>
                  <a:ext cx="44424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3FB8767-C7A1-4B58-AD7A-AE974E9EBD56}"/>
                    </a:ext>
                  </a:extLst>
                </p14:cNvPr>
                <p14:cNvContentPartPr/>
                <p14:nvPr/>
              </p14:nvContentPartPr>
              <p14:xfrm>
                <a:off x="6658611" y="2959320"/>
                <a:ext cx="22680" cy="320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3FB8767-C7A1-4B58-AD7A-AE974E9EBD5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649611" y="2950680"/>
                  <a:ext cx="4032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01640228-7BAB-43F9-BC6E-41FA1F422676}"/>
              </a:ext>
            </a:extLst>
          </p:cNvPr>
          <p:cNvGrpSpPr/>
          <p:nvPr/>
        </p:nvGrpSpPr>
        <p:grpSpPr>
          <a:xfrm>
            <a:off x="9244851" y="2973000"/>
            <a:ext cx="680040" cy="398880"/>
            <a:chOff x="9244851" y="2973000"/>
            <a:chExt cx="680040" cy="39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7E7D6AD-47DA-48B0-BA20-F1D4BE375C56}"/>
                    </a:ext>
                  </a:extLst>
                </p14:cNvPr>
                <p14:cNvContentPartPr/>
                <p14:nvPr/>
              </p14:nvContentPartPr>
              <p14:xfrm>
                <a:off x="9265371" y="3068400"/>
                <a:ext cx="79920" cy="1389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7E7D6AD-47DA-48B0-BA20-F1D4BE375C5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256731" y="3059400"/>
                  <a:ext cx="975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1A7DFB2-5C63-40DF-8A35-C717A5487E90}"/>
                    </a:ext>
                  </a:extLst>
                </p14:cNvPr>
                <p14:cNvContentPartPr/>
                <p14:nvPr/>
              </p14:nvContentPartPr>
              <p14:xfrm>
                <a:off x="9248811" y="3091440"/>
                <a:ext cx="100800" cy="134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1A7DFB2-5C63-40DF-8A35-C717A5487E9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240171" y="3082800"/>
                  <a:ext cx="1184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5A9B65E-87F5-48C7-AB0E-CE120129479F}"/>
                    </a:ext>
                  </a:extLst>
                </p14:cNvPr>
                <p14:cNvContentPartPr/>
                <p14:nvPr/>
              </p14:nvContentPartPr>
              <p14:xfrm>
                <a:off x="9244851" y="2973000"/>
                <a:ext cx="117360" cy="90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5A9B65E-87F5-48C7-AB0E-CE120129479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236211" y="2964360"/>
                  <a:ext cx="135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AF53851-67E1-4330-8900-FDAF2EEA7962}"/>
                    </a:ext>
                  </a:extLst>
                </p14:cNvPr>
                <p14:cNvContentPartPr/>
                <p14:nvPr/>
              </p14:nvContentPartPr>
              <p14:xfrm>
                <a:off x="9513051" y="3210600"/>
                <a:ext cx="112320" cy="133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AF53851-67E1-4330-8900-FDAF2EEA796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504051" y="3201600"/>
                  <a:ext cx="1299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B5F55562-C30A-4314-B370-35164BE45D9F}"/>
                    </a:ext>
                  </a:extLst>
                </p14:cNvPr>
                <p14:cNvContentPartPr/>
                <p14:nvPr/>
              </p14:nvContentPartPr>
              <p14:xfrm>
                <a:off x="9556251" y="3164520"/>
                <a:ext cx="19800" cy="1026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B5F55562-C30A-4314-B370-35164BE45D9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547251" y="3155880"/>
                  <a:ext cx="374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702C90D-E775-4037-912A-A5126700C44A}"/>
                    </a:ext>
                  </a:extLst>
                </p14:cNvPr>
                <p14:cNvContentPartPr/>
                <p14:nvPr/>
              </p14:nvContentPartPr>
              <p14:xfrm>
                <a:off x="9829131" y="3085320"/>
                <a:ext cx="95760" cy="2865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702C90D-E775-4037-912A-A5126700C44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820491" y="3076680"/>
                  <a:ext cx="113400" cy="30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FE9AF3C9-B12C-4702-AB85-031B782A87AE}"/>
                  </a:ext>
                </a:extLst>
              </p14:cNvPr>
              <p14:cNvContentPartPr/>
              <p14:nvPr/>
            </p14:nvContentPartPr>
            <p14:xfrm>
              <a:off x="10012371" y="3197640"/>
              <a:ext cx="11160" cy="2232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FE9AF3C9-B12C-4702-AB85-031B782A87AE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0003731" y="3189000"/>
                <a:ext cx="28800" cy="3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A26168AE-C97A-44F4-B09C-649277A868BA}"/>
              </a:ext>
            </a:extLst>
          </p:cNvPr>
          <p:cNvGrpSpPr/>
          <p:nvPr/>
        </p:nvGrpSpPr>
        <p:grpSpPr>
          <a:xfrm>
            <a:off x="7039131" y="3019440"/>
            <a:ext cx="1922760" cy="430920"/>
            <a:chOff x="7039131" y="3019440"/>
            <a:chExt cx="1922760" cy="43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353EED1-DBF8-4E4C-A1A3-ADCB37947314}"/>
                    </a:ext>
                  </a:extLst>
                </p14:cNvPr>
                <p14:cNvContentPartPr/>
                <p14:nvPr/>
              </p14:nvContentPartPr>
              <p14:xfrm>
                <a:off x="7039131" y="3019440"/>
                <a:ext cx="77760" cy="3189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353EED1-DBF8-4E4C-A1A3-ADCB3794731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030491" y="3010800"/>
                  <a:ext cx="9540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2403EF6-E91A-4435-B139-CDC40826B1E8}"/>
                    </a:ext>
                  </a:extLst>
                </p14:cNvPr>
                <p14:cNvContentPartPr/>
                <p14:nvPr/>
              </p14:nvContentPartPr>
              <p14:xfrm>
                <a:off x="7240731" y="3146160"/>
                <a:ext cx="74880" cy="1144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2403EF6-E91A-4435-B139-CDC40826B1E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232091" y="3137160"/>
                  <a:ext cx="925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B14DF4F4-4CF7-475A-9454-6AA2FB87CF02}"/>
                    </a:ext>
                  </a:extLst>
                </p14:cNvPr>
                <p14:cNvContentPartPr/>
                <p14:nvPr/>
              </p14:nvContentPartPr>
              <p14:xfrm>
                <a:off x="7237851" y="3144360"/>
                <a:ext cx="95040" cy="1206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B14DF4F4-4CF7-475A-9454-6AA2FB87CF0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229211" y="3135720"/>
                  <a:ext cx="1126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1341C63-45D6-4332-8CE0-D722E0B1B2EA}"/>
                    </a:ext>
                  </a:extLst>
                </p14:cNvPr>
                <p14:cNvContentPartPr/>
                <p14:nvPr/>
              </p14:nvContentPartPr>
              <p14:xfrm>
                <a:off x="7222011" y="3089280"/>
                <a:ext cx="101160" cy="12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1341C63-45D6-4332-8CE0-D722E0B1B2E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213011" y="3080640"/>
                  <a:ext cx="1188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855405F1-7741-438D-AC11-95A9B468798C}"/>
                    </a:ext>
                  </a:extLst>
                </p14:cNvPr>
                <p14:cNvContentPartPr/>
                <p14:nvPr/>
              </p14:nvContentPartPr>
              <p14:xfrm>
                <a:off x="7508571" y="3222120"/>
                <a:ext cx="61200" cy="12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855405F1-7741-438D-AC11-95A9B468798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499571" y="3213120"/>
                  <a:ext cx="788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9F558FB-0948-4F9F-B042-EDFDEE504A50}"/>
                    </a:ext>
                  </a:extLst>
                </p14:cNvPr>
                <p14:cNvContentPartPr/>
                <p14:nvPr/>
              </p14:nvContentPartPr>
              <p14:xfrm>
                <a:off x="7714131" y="3113400"/>
                <a:ext cx="135360" cy="3283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9F558FB-0948-4F9F-B042-EDFDEE504A5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705131" y="3104760"/>
                  <a:ext cx="15300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C28AE35-2CF2-4C50-8E7C-4F6D482AF6EC}"/>
                    </a:ext>
                  </a:extLst>
                </p14:cNvPr>
                <p14:cNvContentPartPr/>
                <p14:nvPr/>
              </p14:nvContentPartPr>
              <p14:xfrm>
                <a:off x="7918971" y="3217080"/>
                <a:ext cx="64440" cy="936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C28AE35-2CF2-4C50-8E7C-4F6D482AF6E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910331" y="3208440"/>
                  <a:ext cx="820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ED7370D-2AA1-458D-B65F-C28D5AC6E4C4}"/>
                    </a:ext>
                  </a:extLst>
                </p14:cNvPr>
                <p14:cNvContentPartPr/>
                <p14:nvPr/>
              </p14:nvContentPartPr>
              <p14:xfrm>
                <a:off x="8037771" y="3308880"/>
                <a:ext cx="12240" cy="27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ED7370D-2AA1-458D-B65F-C28D5AC6E4C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28771" y="3300240"/>
                  <a:ext cx="2988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01EA2B5-D975-4077-AE34-D1EEA8E8D350}"/>
                    </a:ext>
                  </a:extLst>
                </p14:cNvPr>
                <p14:cNvContentPartPr/>
                <p14:nvPr/>
              </p14:nvContentPartPr>
              <p14:xfrm>
                <a:off x="8486331" y="3196200"/>
                <a:ext cx="2520" cy="5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01EA2B5-D975-4077-AE34-D1EEA8E8D35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477691" y="3187200"/>
                  <a:ext cx="2016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C782F45-E95C-4D9F-B297-84EDC23F32BF}"/>
                    </a:ext>
                  </a:extLst>
                </p14:cNvPr>
                <p14:cNvContentPartPr/>
                <p14:nvPr/>
              </p14:nvContentPartPr>
              <p14:xfrm>
                <a:off x="8567331" y="3070920"/>
                <a:ext cx="167760" cy="98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C782F45-E95C-4D9F-B297-84EDC23F32B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558691" y="3062280"/>
                  <a:ext cx="1854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9A4DAFB-AF08-4035-AA66-225DD8E334D2}"/>
                    </a:ext>
                  </a:extLst>
                </p14:cNvPr>
                <p14:cNvContentPartPr/>
                <p14:nvPr/>
              </p14:nvContentPartPr>
              <p14:xfrm>
                <a:off x="8531331" y="3213480"/>
                <a:ext cx="207720" cy="7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9A4DAFB-AF08-4035-AA66-225DD8E334D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522331" y="3204480"/>
                  <a:ext cx="22536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7994B298-7E14-4D56-B8B4-66D6F13AFFFB}"/>
                    </a:ext>
                  </a:extLst>
                </p14:cNvPr>
                <p14:cNvContentPartPr/>
                <p14:nvPr/>
              </p14:nvContentPartPr>
              <p14:xfrm>
                <a:off x="8542131" y="3325800"/>
                <a:ext cx="115200" cy="1245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7994B298-7E14-4D56-B8B4-66D6F13AFFF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533131" y="3316800"/>
                  <a:ext cx="1328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E3B5E74-2FE2-4F7D-8160-9F0605CCEE74}"/>
                    </a:ext>
                  </a:extLst>
                </p14:cNvPr>
                <p14:cNvContentPartPr/>
                <p14:nvPr/>
              </p14:nvContentPartPr>
              <p14:xfrm>
                <a:off x="8661291" y="3381600"/>
                <a:ext cx="132840" cy="658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E3B5E74-2FE2-4F7D-8160-9F0605CCEE7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652651" y="3372600"/>
                  <a:ext cx="15048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2F3E7E9-F034-48C3-81D2-3989B6B9155D}"/>
                    </a:ext>
                  </a:extLst>
                </p14:cNvPr>
                <p14:cNvContentPartPr/>
                <p14:nvPr/>
              </p14:nvContentPartPr>
              <p14:xfrm>
                <a:off x="8926611" y="3236520"/>
                <a:ext cx="35280" cy="860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2F3E7E9-F034-48C3-81D2-3989B6B9155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917971" y="3227520"/>
                  <a:ext cx="5292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6C13F9E-72AF-44F0-B4F1-C2255C240197}"/>
                    </a:ext>
                  </a:extLst>
                </p14:cNvPr>
                <p14:cNvContentPartPr/>
                <p14:nvPr/>
              </p14:nvContentPartPr>
              <p14:xfrm>
                <a:off x="8125971" y="3231480"/>
                <a:ext cx="54360" cy="1015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6C13F9E-72AF-44F0-B4F1-C2255C24019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117331" y="3222480"/>
                  <a:ext cx="720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98CF9E8-9506-4531-8C32-C353F40BECB4}"/>
                    </a:ext>
                  </a:extLst>
                </p14:cNvPr>
                <p14:cNvContentPartPr/>
                <p14:nvPr/>
              </p14:nvContentPartPr>
              <p14:xfrm>
                <a:off x="8221731" y="3254160"/>
                <a:ext cx="49320" cy="1152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98CF9E8-9506-4531-8C32-C353F40BECB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213091" y="3245520"/>
                  <a:ext cx="669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D9D3B99-AF20-4F8D-80E6-25D903437353}"/>
                    </a:ext>
                  </a:extLst>
                </p14:cNvPr>
                <p14:cNvContentPartPr/>
                <p14:nvPr/>
              </p14:nvContentPartPr>
              <p14:xfrm>
                <a:off x="8295531" y="3254520"/>
                <a:ext cx="56160" cy="1130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D9D3B99-AF20-4F8D-80E6-25D90343735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286891" y="3245880"/>
                  <a:ext cx="738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4D5AD897-B2C8-46A2-8A69-A5A26A1091FB}"/>
                    </a:ext>
                  </a:extLst>
                </p14:cNvPr>
                <p14:cNvContentPartPr/>
                <p14:nvPr/>
              </p14:nvContentPartPr>
              <p14:xfrm>
                <a:off x="8312811" y="3215640"/>
                <a:ext cx="69120" cy="176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4D5AD897-B2C8-46A2-8A69-A5A26A1091F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304171" y="3206640"/>
                  <a:ext cx="86760" cy="3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1695E583-AED1-4961-BF62-FD2296CDE1CB}"/>
                  </a:ext>
                </a:extLst>
              </p14:cNvPr>
              <p14:cNvContentPartPr/>
              <p14:nvPr/>
            </p14:nvContentPartPr>
            <p14:xfrm>
              <a:off x="10642011" y="2941680"/>
              <a:ext cx="140760" cy="9936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1695E583-AED1-4961-BF62-FD2296CDE1CB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10633011" y="2932680"/>
                <a:ext cx="158400" cy="11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F42CD1B1-14A5-4C43-85CF-4B2E6D59A2C2}"/>
              </a:ext>
            </a:extLst>
          </p:cNvPr>
          <p:cNvGrpSpPr/>
          <p:nvPr/>
        </p:nvGrpSpPr>
        <p:grpSpPr>
          <a:xfrm>
            <a:off x="9983211" y="3127440"/>
            <a:ext cx="900360" cy="261000"/>
            <a:chOff x="9983211" y="3127440"/>
            <a:chExt cx="900360" cy="26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256B62D9-FF04-400B-80A0-7597FF8EB543}"/>
                    </a:ext>
                  </a:extLst>
                </p14:cNvPr>
                <p14:cNvContentPartPr/>
                <p14:nvPr/>
              </p14:nvContentPartPr>
              <p14:xfrm>
                <a:off x="9983211" y="3200520"/>
                <a:ext cx="59040" cy="1098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256B62D9-FF04-400B-80A0-7597FF8EB54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974571" y="3191880"/>
                  <a:ext cx="766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14151BF-2170-4C80-AA2F-965318A79B85}"/>
                    </a:ext>
                  </a:extLst>
                </p14:cNvPr>
                <p14:cNvContentPartPr/>
                <p14:nvPr/>
              </p14:nvContentPartPr>
              <p14:xfrm>
                <a:off x="10099491" y="3285480"/>
                <a:ext cx="10800" cy="226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14151BF-2170-4C80-AA2F-965318A79B8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0090851" y="3276840"/>
                  <a:ext cx="284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FD23FE1-BDAE-4C87-9E5F-AF2F5BD68918}"/>
                    </a:ext>
                  </a:extLst>
                </p14:cNvPr>
                <p14:cNvContentPartPr/>
                <p14:nvPr/>
              </p14:nvContentPartPr>
              <p14:xfrm>
                <a:off x="10172571" y="3220680"/>
                <a:ext cx="51480" cy="936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FD23FE1-BDAE-4C87-9E5F-AF2F5BD6891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163571" y="3211680"/>
                  <a:ext cx="6912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1CAEA21-7318-4F09-B859-507B440171C2}"/>
                    </a:ext>
                  </a:extLst>
                </p14:cNvPr>
                <p14:cNvContentPartPr/>
                <p14:nvPr/>
              </p14:nvContentPartPr>
              <p14:xfrm>
                <a:off x="10285611" y="3196200"/>
                <a:ext cx="81000" cy="1278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1CAEA21-7318-4F09-B859-507B440171C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276611" y="3187200"/>
                  <a:ext cx="986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69FEBF5-808F-4C93-80A8-9094BA7A03C1}"/>
                    </a:ext>
                  </a:extLst>
                </p14:cNvPr>
                <p14:cNvContentPartPr/>
                <p14:nvPr/>
              </p14:nvContentPartPr>
              <p14:xfrm>
                <a:off x="10420611" y="3210240"/>
                <a:ext cx="61560" cy="1299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69FEBF5-808F-4C93-80A8-9094BA7A03C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411971" y="3201600"/>
                  <a:ext cx="792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DDDD202-4442-44DF-89E3-32FD7246BBCD}"/>
                    </a:ext>
                  </a:extLst>
                </p14:cNvPr>
                <p14:cNvContentPartPr/>
                <p14:nvPr/>
              </p14:nvContentPartPr>
              <p14:xfrm>
                <a:off x="10428171" y="3183240"/>
                <a:ext cx="66960" cy="172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DDDD202-4442-44DF-89E3-32FD7246BBC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419171" y="3174240"/>
                  <a:ext cx="846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E90A7BD-B0A0-4B81-92B1-2C7FF4EA1BB9}"/>
                    </a:ext>
                  </a:extLst>
                </p14:cNvPr>
                <p14:cNvContentPartPr/>
                <p14:nvPr/>
              </p14:nvContentPartPr>
              <p14:xfrm>
                <a:off x="10576131" y="3127440"/>
                <a:ext cx="195120" cy="90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E90A7BD-B0A0-4B81-92B1-2C7FF4EA1BB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567131" y="3118440"/>
                  <a:ext cx="2127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0B6A60F-C38A-4BAE-942E-99A141E9BA1D}"/>
                    </a:ext>
                  </a:extLst>
                </p14:cNvPr>
                <p14:cNvContentPartPr/>
                <p14:nvPr/>
              </p14:nvContentPartPr>
              <p14:xfrm>
                <a:off x="10627611" y="3262800"/>
                <a:ext cx="110520" cy="121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0B6A60F-C38A-4BAE-942E-99A141E9BA1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618611" y="3254160"/>
                  <a:ext cx="12816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8A91D43-2CC2-496C-A0B8-759C8605B69F}"/>
                    </a:ext>
                  </a:extLst>
                </p14:cNvPr>
                <p14:cNvContentPartPr/>
                <p14:nvPr/>
              </p14:nvContentPartPr>
              <p14:xfrm>
                <a:off x="10723731" y="3338400"/>
                <a:ext cx="159840" cy="500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8A91D43-2CC2-496C-A0B8-759C8605B69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715091" y="3329760"/>
                  <a:ext cx="177480" cy="6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124560E7-A78E-4FE6-BD54-5112C4F65870}"/>
                  </a:ext>
                </a:extLst>
              </p14:cNvPr>
              <p14:cNvContentPartPr/>
              <p14:nvPr/>
            </p14:nvContentPartPr>
            <p14:xfrm>
              <a:off x="11138811" y="2826840"/>
              <a:ext cx="85320" cy="59076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124560E7-A78E-4FE6-BD54-5112C4F65870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1130171" y="2818200"/>
                <a:ext cx="102960" cy="608400"/>
              </a:xfrm>
              <a:prstGeom prst="rect">
                <a:avLst/>
              </a:prstGeom>
            </p:spPr>
          </p:pic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99039B5C-FE4B-41D6-9EB4-BB428A9B515B}"/>
              </a:ext>
            </a:extLst>
          </p:cNvPr>
          <p:cNvGrpSpPr/>
          <p:nvPr/>
        </p:nvGrpSpPr>
        <p:grpSpPr>
          <a:xfrm>
            <a:off x="6159291" y="3835200"/>
            <a:ext cx="341640" cy="459360"/>
            <a:chOff x="6159291" y="3835200"/>
            <a:chExt cx="341640" cy="45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8528DEC-BBCA-4C01-9F17-249F2A6E4794}"/>
                    </a:ext>
                  </a:extLst>
                </p14:cNvPr>
                <p14:cNvContentPartPr/>
                <p14:nvPr/>
              </p14:nvContentPartPr>
              <p14:xfrm>
                <a:off x="6166851" y="4027080"/>
                <a:ext cx="101880" cy="140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8528DEC-BBCA-4C01-9F17-249F2A6E479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158211" y="4018440"/>
                  <a:ext cx="1195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ACC29E0E-B17E-45BB-972A-3B53F251E78B}"/>
                    </a:ext>
                  </a:extLst>
                </p14:cNvPr>
                <p14:cNvContentPartPr/>
                <p14:nvPr/>
              </p14:nvContentPartPr>
              <p14:xfrm>
                <a:off x="6159291" y="4104480"/>
                <a:ext cx="79560" cy="169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ACC29E0E-B17E-45BB-972A-3B53F251E78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150291" y="4095840"/>
                  <a:ext cx="972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CE7B77E8-B033-4716-8F2E-0F412C0B8789}"/>
                    </a:ext>
                  </a:extLst>
                </p14:cNvPr>
                <p14:cNvContentPartPr/>
                <p14:nvPr/>
              </p14:nvContentPartPr>
              <p14:xfrm>
                <a:off x="6431451" y="3835200"/>
                <a:ext cx="69480" cy="4593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CE7B77E8-B033-4716-8F2E-0F412C0B878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422451" y="3826560"/>
                  <a:ext cx="87120" cy="47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CEDCDDCD-2098-4399-AF91-2B85FCBC08B7}"/>
              </a:ext>
            </a:extLst>
          </p:cNvPr>
          <p:cNvGrpSpPr/>
          <p:nvPr/>
        </p:nvGrpSpPr>
        <p:grpSpPr>
          <a:xfrm>
            <a:off x="6609291" y="3973080"/>
            <a:ext cx="147240" cy="151560"/>
            <a:chOff x="6609291" y="3973080"/>
            <a:chExt cx="147240" cy="15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6C301CA-ECA0-4E4E-B595-8D1190BC1478}"/>
                    </a:ext>
                  </a:extLst>
                </p14:cNvPr>
                <p14:cNvContentPartPr/>
                <p14:nvPr/>
              </p14:nvContentPartPr>
              <p14:xfrm>
                <a:off x="6609291" y="3973080"/>
                <a:ext cx="83160" cy="1501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6C301CA-ECA0-4E4E-B595-8D1190BC1478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600291" y="3964440"/>
                  <a:ext cx="1008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717503E-7574-4F94-8D82-7D2585F1B5A6}"/>
                    </a:ext>
                  </a:extLst>
                </p14:cNvPr>
                <p14:cNvContentPartPr/>
                <p14:nvPr/>
              </p14:nvContentPartPr>
              <p14:xfrm>
                <a:off x="6752931" y="4110960"/>
                <a:ext cx="3600" cy="136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717503E-7574-4F94-8D82-7D2585F1B5A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743931" y="4101960"/>
                  <a:ext cx="2124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A8B0ACA2-BD22-4824-8DF3-AAF9B8C61590}"/>
              </a:ext>
            </a:extLst>
          </p:cNvPr>
          <p:cNvGrpSpPr/>
          <p:nvPr/>
        </p:nvGrpSpPr>
        <p:grpSpPr>
          <a:xfrm>
            <a:off x="6884331" y="3951120"/>
            <a:ext cx="438840" cy="202320"/>
            <a:chOff x="6884331" y="3951120"/>
            <a:chExt cx="438840" cy="20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0FD8EFB-7B76-4A16-A8DB-0E1C6CFE532D}"/>
                    </a:ext>
                  </a:extLst>
                </p14:cNvPr>
                <p14:cNvContentPartPr/>
                <p14:nvPr/>
              </p14:nvContentPartPr>
              <p14:xfrm>
                <a:off x="6884331" y="3970560"/>
                <a:ext cx="79560" cy="1616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0FD8EFB-7B76-4A16-A8DB-0E1C6CFE532D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875331" y="3961920"/>
                  <a:ext cx="972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1937EFE8-7B7D-4D62-9214-B6C54C33275B}"/>
                    </a:ext>
                  </a:extLst>
                </p14:cNvPr>
                <p14:cNvContentPartPr/>
                <p14:nvPr/>
              </p14:nvContentPartPr>
              <p14:xfrm>
                <a:off x="6923211" y="3951120"/>
                <a:ext cx="86760" cy="198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1937EFE8-7B7D-4D62-9214-B6C54C33275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914571" y="3942120"/>
                  <a:ext cx="1044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1960D9AD-243C-482E-B30E-2A24F7AD760C}"/>
                    </a:ext>
                  </a:extLst>
                </p14:cNvPr>
                <p14:cNvContentPartPr/>
                <p14:nvPr/>
              </p14:nvContentPartPr>
              <p14:xfrm>
                <a:off x="7037331" y="3993240"/>
                <a:ext cx="82440" cy="1602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1960D9AD-243C-482E-B30E-2A24F7AD760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028691" y="3984600"/>
                  <a:ext cx="1000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BEF085D-1613-4EB9-A4A6-10F7FEB002FD}"/>
                    </a:ext>
                  </a:extLst>
                </p14:cNvPr>
                <p14:cNvContentPartPr/>
                <p14:nvPr/>
              </p14:nvContentPartPr>
              <p14:xfrm>
                <a:off x="7252971" y="4092600"/>
                <a:ext cx="70200" cy="79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BEF085D-1613-4EB9-A4A6-10F7FEB002F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244331" y="4083960"/>
                  <a:ext cx="87840" cy="2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072B6620-69DE-4F0F-9054-345817BE182D}"/>
              </a:ext>
            </a:extLst>
          </p:cNvPr>
          <p:cNvGrpSpPr/>
          <p:nvPr/>
        </p:nvGrpSpPr>
        <p:grpSpPr>
          <a:xfrm>
            <a:off x="7667331" y="3975600"/>
            <a:ext cx="1046520" cy="266760"/>
            <a:chOff x="7667331" y="3975600"/>
            <a:chExt cx="1046520" cy="26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EA9F794-FE1D-4776-BD22-8C8F6CC6BB2B}"/>
                    </a:ext>
                  </a:extLst>
                </p14:cNvPr>
                <p14:cNvContentPartPr/>
                <p14:nvPr/>
              </p14:nvContentPartPr>
              <p14:xfrm>
                <a:off x="7667331" y="3975600"/>
                <a:ext cx="73080" cy="171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EA9F794-FE1D-4776-BD22-8C8F6CC6BB2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658691" y="3966960"/>
                  <a:ext cx="907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3B4D5A0-0542-4EFA-8268-0905D5E03301}"/>
                    </a:ext>
                  </a:extLst>
                </p14:cNvPr>
                <p14:cNvContentPartPr/>
                <p14:nvPr/>
              </p14:nvContentPartPr>
              <p14:xfrm>
                <a:off x="7786491" y="4136160"/>
                <a:ext cx="360" cy="3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3B4D5A0-0542-4EFA-8268-0905D5E0330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777851" y="41275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D233E790-8F82-465F-B87B-2AF70BECE52B}"/>
                    </a:ext>
                  </a:extLst>
                </p14:cNvPr>
                <p14:cNvContentPartPr/>
                <p14:nvPr/>
              </p14:nvContentPartPr>
              <p14:xfrm>
                <a:off x="7891251" y="4004400"/>
                <a:ext cx="85320" cy="1562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D233E790-8F82-465F-B87B-2AF70BECE52B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882251" y="3995400"/>
                  <a:ext cx="1029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897D03CB-37A3-46DA-AA20-9F93E78D6F95}"/>
                    </a:ext>
                  </a:extLst>
                </p14:cNvPr>
                <p14:cNvContentPartPr/>
                <p14:nvPr/>
              </p14:nvContentPartPr>
              <p14:xfrm>
                <a:off x="8031291" y="4001520"/>
                <a:ext cx="62280" cy="149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897D03CB-37A3-46DA-AA20-9F93E78D6F9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8022651" y="3992520"/>
                  <a:ext cx="799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C33C9A09-E5F3-413E-ACF0-1ECA7FFFE658}"/>
                    </a:ext>
                  </a:extLst>
                </p14:cNvPr>
                <p14:cNvContentPartPr/>
                <p14:nvPr/>
              </p14:nvContentPartPr>
              <p14:xfrm>
                <a:off x="8171331" y="4110600"/>
                <a:ext cx="9360" cy="64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C33C9A09-E5F3-413E-ACF0-1ECA7FFFE658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8162331" y="4101600"/>
                  <a:ext cx="27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5BD09A91-26F8-42A8-AACE-6C009746A739}"/>
                    </a:ext>
                  </a:extLst>
                </p14:cNvPr>
                <p14:cNvContentPartPr/>
                <p14:nvPr/>
              </p14:nvContentPartPr>
              <p14:xfrm>
                <a:off x="8345931" y="4017000"/>
                <a:ext cx="87480" cy="132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5BD09A91-26F8-42A8-AACE-6C009746A739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336931" y="4008000"/>
                  <a:ext cx="1051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04354FC2-0213-44C6-80E3-5DA1A63AB2BB}"/>
                    </a:ext>
                  </a:extLst>
                </p14:cNvPr>
                <p14:cNvContentPartPr/>
                <p14:nvPr/>
              </p14:nvContentPartPr>
              <p14:xfrm>
                <a:off x="8477331" y="4112760"/>
                <a:ext cx="25560" cy="262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04354FC2-0213-44C6-80E3-5DA1A63AB2BB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468691" y="4103760"/>
                  <a:ext cx="4320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714177D-E22D-4E54-B9CB-A3272709FCA0}"/>
                    </a:ext>
                  </a:extLst>
                </p14:cNvPr>
                <p14:cNvContentPartPr/>
                <p14:nvPr/>
              </p14:nvContentPartPr>
              <p14:xfrm>
                <a:off x="8638251" y="3979200"/>
                <a:ext cx="27000" cy="1357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714177D-E22D-4E54-B9CB-A3272709FCA0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629611" y="3970200"/>
                  <a:ext cx="446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86D7CBD-18C3-44E3-9049-EF1A28329D73}"/>
                    </a:ext>
                  </a:extLst>
                </p14:cNvPr>
                <p14:cNvContentPartPr/>
                <p14:nvPr/>
              </p14:nvContentPartPr>
              <p14:xfrm>
                <a:off x="8281131" y="4187640"/>
                <a:ext cx="432720" cy="547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86D7CBD-18C3-44E3-9049-EF1A28329D73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8272491" y="4179000"/>
                  <a:ext cx="450360" cy="7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21B4C372-E672-40CB-B254-962FDDF1C1FE}"/>
              </a:ext>
            </a:extLst>
          </p:cNvPr>
          <p:cNvGrpSpPr/>
          <p:nvPr/>
        </p:nvGrpSpPr>
        <p:grpSpPr>
          <a:xfrm>
            <a:off x="8395611" y="4334520"/>
            <a:ext cx="249480" cy="206640"/>
            <a:chOff x="8395611" y="4334520"/>
            <a:chExt cx="249480" cy="20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7326E03-242C-4D36-BCAE-28F4CA736A78}"/>
                    </a:ext>
                  </a:extLst>
                </p14:cNvPr>
                <p14:cNvContentPartPr/>
                <p14:nvPr/>
              </p14:nvContentPartPr>
              <p14:xfrm>
                <a:off x="8395611" y="4334520"/>
                <a:ext cx="166320" cy="1450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7326E03-242C-4D36-BCAE-28F4CA736A78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386971" y="4325880"/>
                  <a:ext cx="1839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B3FB433A-1689-4445-963D-4B0A07B1DDC2}"/>
                    </a:ext>
                  </a:extLst>
                </p14:cNvPr>
                <p14:cNvContentPartPr/>
                <p14:nvPr/>
              </p14:nvContentPartPr>
              <p14:xfrm>
                <a:off x="8487771" y="4437840"/>
                <a:ext cx="75240" cy="1033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B3FB433A-1689-4445-963D-4B0A07B1DDC2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478771" y="4429200"/>
                  <a:ext cx="9288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847611D-EEFC-4A56-A54A-DB0FF8DB5517}"/>
                    </a:ext>
                  </a:extLst>
                </p14:cNvPr>
                <p14:cNvContentPartPr/>
                <p14:nvPr/>
              </p14:nvContentPartPr>
              <p14:xfrm>
                <a:off x="8530611" y="4387080"/>
                <a:ext cx="114480" cy="392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847611D-EEFC-4A56-A54A-DB0FF8DB5517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8521971" y="4378440"/>
                  <a:ext cx="132120" cy="5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67C56377-4999-4647-9867-581236C2B38E}"/>
                  </a:ext>
                </a:extLst>
              </p14:cNvPr>
              <p14:cNvContentPartPr/>
              <p14:nvPr/>
            </p14:nvContentPartPr>
            <p14:xfrm>
              <a:off x="8987091" y="4159560"/>
              <a:ext cx="52920" cy="11736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67C56377-4999-4647-9867-581236C2B38E}"/>
                  </a:ext>
                </a:extLst>
              </p:cNvPr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8978091" y="4150920"/>
                <a:ext cx="70560" cy="13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5" name="Group 124">
            <a:extLst>
              <a:ext uri="{FF2B5EF4-FFF2-40B4-BE49-F238E27FC236}">
                <a16:creationId xmlns:a16="http://schemas.microsoft.com/office/drawing/2014/main" id="{B8791391-8A17-4BE0-BA91-DCC799BD57AF}"/>
              </a:ext>
            </a:extLst>
          </p:cNvPr>
          <p:cNvGrpSpPr/>
          <p:nvPr/>
        </p:nvGrpSpPr>
        <p:grpSpPr>
          <a:xfrm>
            <a:off x="9342411" y="4069200"/>
            <a:ext cx="161640" cy="141480"/>
            <a:chOff x="9342411" y="4069200"/>
            <a:chExt cx="161640" cy="14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98DC967-BA8E-4D54-B096-6AC9C6DF97EC}"/>
                    </a:ext>
                  </a:extLst>
                </p14:cNvPr>
                <p14:cNvContentPartPr/>
                <p14:nvPr/>
              </p14:nvContentPartPr>
              <p14:xfrm>
                <a:off x="9342411" y="4069200"/>
                <a:ext cx="99720" cy="1414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98DC967-BA8E-4D54-B096-6AC9C6DF97EC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9333771" y="4060200"/>
                  <a:ext cx="1173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904AA9B-39B5-4050-9571-21BB8A64FCE8}"/>
                    </a:ext>
                  </a:extLst>
                </p14:cNvPr>
                <p14:cNvContentPartPr/>
                <p14:nvPr/>
              </p14:nvContentPartPr>
              <p14:xfrm>
                <a:off x="9481731" y="4179000"/>
                <a:ext cx="22320" cy="176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904AA9B-39B5-4050-9571-21BB8A64FCE8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9472731" y="4170360"/>
                  <a:ext cx="3996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7D7F3DE8-FB16-445E-A125-F2A56870E72D}"/>
              </a:ext>
            </a:extLst>
          </p:cNvPr>
          <p:cNvGrpSpPr/>
          <p:nvPr/>
        </p:nvGrpSpPr>
        <p:grpSpPr>
          <a:xfrm>
            <a:off x="9637971" y="4051200"/>
            <a:ext cx="1736640" cy="580320"/>
            <a:chOff x="9637971" y="4051200"/>
            <a:chExt cx="1736640" cy="58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952EC9E-7FBC-40DE-90DC-1A62B909034D}"/>
                    </a:ext>
                  </a:extLst>
                </p14:cNvPr>
                <p14:cNvContentPartPr/>
                <p14:nvPr/>
              </p14:nvContentPartPr>
              <p14:xfrm>
                <a:off x="9637971" y="4063440"/>
                <a:ext cx="69480" cy="1530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952EC9E-7FBC-40DE-90DC-1A62B909034D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9629331" y="4054800"/>
                  <a:ext cx="871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F115C12-BDC1-42DD-BBCF-708F66F11402}"/>
                    </a:ext>
                  </a:extLst>
                </p14:cNvPr>
                <p14:cNvContentPartPr/>
                <p14:nvPr/>
              </p14:nvContentPartPr>
              <p14:xfrm>
                <a:off x="9678291" y="4051200"/>
                <a:ext cx="82800" cy="338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F115C12-BDC1-42DD-BBCF-708F66F11402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9669291" y="4042200"/>
                  <a:ext cx="10044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4594E45-F171-43E4-B178-CBB9F41040B7}"/>
                    </a:ext>
                  </a:extLst>
                </p14:cNvPr>
                <p14:cNvContentPartPr/>
                <p14:nvPr/>
              </p14:nvContentPartPr>
              <p14:xfrm>
                <a:off x="9793851" y="4068120"/>
                <a:ext cx="81360" cy="1508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4594E45-F171-43E4-B178-CBB9F41040B7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9785211" y="4059120"/>
                  <a:ext cx="990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67EF58D-79F4-411F-8306-29B9A4ECE2AD}"/>
                    </a:ext>
                  </a:extLst>
                </p14:cNvPr>
                <p14:cNvContentPartPr/>
                <p14:nvPr/>
              </p14:nvContentPartPr>
              <p14:xfrm>
                <a:off x="9951891" y="4164240"/>
                <a:ext cx="132120" cy="61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67EF58D-79F4-411F-8306-29B9A4ECE2AD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942891" y="4155600"/>
                  <a:ext cx="149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F3C6481-031A-449D-A50B-CBCF6ACFEA65}"/>
                    </a:ext>
                  </a:extLst>
                </p14:cNvPr>
                <p14:cNvContentPartPr/>
                <p14:nvPr/>
              </p14:nvContentPartPr>
              <p14:xfrm>
                <a:off x="9973131" y="4140840"/>
                <a:ext cx="37080" cy="964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F3C6481-031A-449D-A50B-CBCF6ACFEA65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964131" y="4131840"/>
                  <a:ext cx="5472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86F5A51-3F28-4EF9-9098-DF56ED7C500B}"/>
                    </a:ext>
                  </a:extLst>
                </p14:cNvPr>
                <p14:cNvContentPartPr/>
                <p14:nvPr/>
              </p14:nvContentPartPr>
              <p14:xfrm>
                <a:off x="10214331" y="4081080"/>
                <a:ext cx="63000" cy="1260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86F5A51-3F28-4EF9-9098-DF56ED7C500B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10205331" y="4072080"/>
                  <a:ext cx="806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79CB2880-3848-497E-A02F-656DAAB8F214}"/>
                    </a:ext>
                  </a:extLst>
                </p14:cNvPr>
                <p14:cNvContentPartPr/>
                <p14:nvPr/>
              </p14:nvContentPartPr>
              <p14:xfrm>
                <a:off x="10331691" y="4199880"/>
                <a:ext cx="9000" cy="194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79CB2880-3848-497E-A02F-656DAAB8F214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10323051" y="4190880"/>
                  <a:ext cx="266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574E23D-A5F6-4C2B-B858-940492CF925E}"/>
                    </a:ext>
                  </a:extLst>
                </p14:cNvPr>
                <p14:cNvContentPartPr/>
                <p14:nvPr/>
              </p14:nvContentPartPr>
              <p14:xfrm>
                <a:off x="10394331" y="4077840"/>
                <a:ext cx="85320" cy="1436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574E23D-A5F6-4C2B-B858-940492CF925E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10385331" y="4068840"/>
                  <a:ext cx="1029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2A5F344-F904-4C8C-A29C-0AFDAA195B1D}"/>
                    </a:ext>
                  </a:extLst>
                </p14:cNvPr>
                <p14:cNvContentPartPr/>
                <p14:nvPr/>
              </p14:nvContentPartPr>
              <p14:xfrm>
                <a:off x="10500891" y="4099440"/>
                <a:ext cx="81000" cy="1386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2A5F344-F904-4C8C-A29C-0AFDAA195B1D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10492251" y="4090440"/>
                  <a:ext cx="986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4502361-68A1-4B66-BF0E-34E7450505D4}"/>
                    </a:ext>
                  </a:extLst>
                </p14:cNvPr>
                <p14:cNvContentPartPr/>
                <p14:nvPr/>
              </p14:nvContentPartPr>
              <p14:xfrm>
                <a:off x="10649931" y="4200240"/>
                <a:ext cx="12960" cy="25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4502361-68A1-4B66-BF0E-34E7450505D4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10640931" y="4191600"/>
                  <a:ext cx="3060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BEEE540D-B75D-43EA-92E3-98ECEF96235F}"/>
                    </a:ext>
                  </a:extLst>
                </p14:cNvPr>
                <p14:cNvContentPartPr/>
                <p14:nvPr/>
              </p14:nvContentPartPr>
              <p14:xfrm>
                <a:off x="10809051" y="4125360"/>
                <a:ext cx="78840" cy="943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BEEE540D-B75D-43EA-92E3-98ECEF96235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0800411" y="4116720"/>
                  <a:ext cx="964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3D3A621-3603-4531-B2A5-FDF27B2969F5}"/>
                    </a:ext>
                  </a:extLst>
                </p14:cNvPr>
                <p14:cNvContentPartPr/>
                <p14:nvPr/>
              </p14:nvContentPartPr>
              <p14:xfrm>
                <a:off x="10926051" y="4201680"/>
                <a:ext cx="27000" cy="237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3D3A621-3603-4531-B2A5-FDF27B2969F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0917411" y="4192680"/>
                  <a:ext cx="446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EDE020E-DDE0-4220-A010-7FAD08AEA590}"/>
                    </a:ext>
                  </a:extLst>
                </p14:cNvPr>
                <p14:cNvContentPartPr/>
                <p14:nvPr/>
              </p14:nvContentPartPr>
              <p14:xfrm>
                <a:off x="11055291" y="4097280"/>
                <a:ext cx="33120" cy="1202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EDE020E-DDE0-4220-A010-7FAD08AEA59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1046651" y="4088280"/>
                  <a:ext cx="507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E394EDA-D4E3-40E5-BAE2-68D578731287}"/>
                    </a:ext>
                  </a:extLst>
                </p14:cNvPr>
                <p14:cNvContentPartPr/>
                <p14:nvPr/>
              </p14:nvContentPartPr>
              <p14:xfrm>
                <a:off x="10689531" y="4280160"/>
                <a:ext cx="471960" cy="410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E394EDA-D4E3-40E5-BAE2-68D57873128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0680531" y="4271160"/>
                  <a:ext cx="48960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CFD992AF-662B-428C-A2B2-87F65827C585}"/>
                    </a:ext>
                  </a:extLst>
                </p14:cNvPr>
                <p14:cNvContentPartPr/>
                <p14:nvPr/>
              </p14:nvContentPartPr>
              <p14:xfrm>
                <a:off x="10728411" y="4418760"/>
                <a:ext cx="159480" cy="1418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CFD992AF-662B-428C-A2B2-87F65827C585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0719771" y="4410120"/>
                  <a:ext cx="1771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4A3C4BC3-51AD-4D72-9474-85AE8371A57F}"/>
                    </a:ext>
                  </a:extLst>
                </p14:cNvPr>
                <p14:cNvContentPartPr/>
                <p14:nvPr/>
              </p14:nvContentPartPr>
              <p14:xfrm>
                <a:off x="10864491" y="4506960"/>
                <a:ext cx="65160" cy="1245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4A3C4BC3-51AD-4D72-9474-85AE8371A57F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0855491" y="4498320"/>
                  <a:ext cx="8280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01568864-DB1D-4609-98A8-F02DD260758E}"/>
                    </a:ext>
                  </a:extLst>
                </p14:cNvPr>
                <p14:cNvContentPartPr/>
                <p14:nvPr/>
              </p14:nvContentPartPr>
              <p14:xfrm>
                <a:off x="10924611" y="4497240"/>
                <a:ext cx="81720" cy="93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01568864-DB1D-4609-98A8-F02DD260758E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0915611" y="4488600"/>
                  <a:ext cx="993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0AEA0DB-02D0-419C-BB93-E9D62DD50378}"/>
                    </a:ext>
                  </a:extLst>
                </p14:cNvPr>
                <p14:cNvContentPartPr/>
                <p14:nvPr/>
              </p14:nvContentPartPr>
              <p14:xfrm>
                <a:off x="11247891" y="4092600"/>
                <a:ext cx="126720" cy="366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0AEA0DB-02D0-419C-BB93-E9D62DD5037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1238891" y="4083600"/>
                  <a:ext cx="144360" cy="38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74940422-76F3-4B01-9A79-2E3E17E40613}"/>
              </a:ext>
            </a:extLst>
          </p:cNvPr>
          <p:cNvGrpSpPr/>
          <p:nvPr/>
        </p:nvGrpSpPr>
        <p:grpSpPr>
          <a:xfrm>
            <a:off x="6228411" y="5287080"/>
            <a:ext cx="162000" cy="119160"/>
            <a:chOff x="6228411" y="5287080"/>
            <a:chExt cx="162000" cy="11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FE79C5FF-302C-4792-8A0D-D3A96D6FF881}"/>
                    </a:ext>
                  </a:extLst>
                </p14:cNvPr>
                <p14:cNvContentPartPr/>
                <p14:nvPr/>
              </p14:nvContentPartPr>
              <p14:xfrm>
                <a:off x="6271971" y="5287080"/>
                <a:ext cx="118440" cy="234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FE79C5FF-302C-4792-8A0D-D3A96D6FF88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262971" y="5278440"/>
                  <a:ext cx="1360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D31808A-791D-4D0E-897A-AB607CAE85A4}"/>
                    </a:ext>
                  </a:extLst>
                </p14:cNvPr>
                <p14:cNvContentPartPr/>
                <p14:nvPr/>
              </p14:nvContentPartPr>
              <p14:xfrm>
                <a:off x="6228411" y="5388600"/>
                <a:ext cx="124560" cy="176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D31808A-791D-4D0E-897A-AB607CAE85A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219771" y="5379960"/>
                  <a:ext cx="14220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BA39207E-AA4F-4A55-94F8-0A6FC3285175}"/>
              </a:ext>
            </a:extLst>
          </p:cNvPr>
          <p:cNvGrpSpPr/>
          <p:nvPr/>
        </p:nvGrpSpPr>
        <p:grpSpPr>
          <a:xfrm>
            <a:off x="6744291" y="5153160"/>
            <a:ext cx="1103400" cy="393480"/>
            <a:chOff x="6744291" y="5153160"/>
            <a:chExt cx="1103400" cy="39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6313369A-9AE8-4F78-963C-2AB8CECADD8F}"/>
                    </a:ext>
                  </a:extLst>
                </p14:cNvPr>
                <p14:cNvContentPartPr/>
                <p14:nvPr/>
              </p14:nvContentPartPr>
              <p14:xfrm>
                <a:off x="6744291" y="5153160"/>
                <a:ext cx="103680" cy="3027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6313369A-9AE8-4F78-963C-2AB8CECADD8F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735651" y="5144160"/>
                  <a:ext cx="12132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D17B87A1-9A0A-4F11-9D5A-376477ABF89B}"/>
                    </a:ext>
                  </a:extLst>
                </p14:cNvPr>
                <p14:cNvContentPartPr/>
                <p14:nvPr/>
              </p14:nvContentPartPr>
              <p14:xfrm>
                <a:off x="6920331" y="5258640"/>
                <a:ext cx="94320" cy="1555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D17B87A1-9A0A-4F11-9D5A-376477ABF89B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911691" y="5249640"/>
                  <a:ext cx="1119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7E148C5D-287B-451D-81FD-C8383E3A5D4D}"/>
                    </a:ext>
                  </a:extLst>
                </p14:cNvPr>
                <p14:cNvContentPartPr/>
                <p14:nvPr/>
              </p14:nvContentPartPr>
              <p14:xfrm>
                <a:off x="7083051" y="5406600"/>
                <a:ext cx="7920" cy="79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7E148C5D-287B-451D-81FD-C8383E3A5D4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074411" y="5397600"/>
                  <a:ext cx="2556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E2D8573-1FED-4EB2-A00C-A1FFC2E0FC4A}"/>
                    </a:ext>
                  </a:extLst>
                </p14:cNvPr>
                <p14:cNvContentPartPr/>
                <p14:nvPr/>
              </p14:nvContentPartPr>
              <p14:xfrm>
                <a:off x="7226331" y="5269440"/>
                <a:ext cx="84600" cy="849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E2D8573-1FED-4EB2-A00C-A1FFC2E0FC4A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217691" y="5260800"/>
                  <a:ext cx="10224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66256E33-A006-4030-B83A-994BDD7EC1D2}"/>
                    </a:ext>
                  </a:extLst>
                </p14:cNvPr>
                <p14:cNvContentPartPr/>
                <p14:nvPr/>
              </p14:nvContentPartPr>
              <p14:xfrm>
                <a:off x="7269171" y="5266560"/>
                <a:ext cx="60840" cy="1756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66256E33-A006-4030-B83A-994BDD7EC1D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260171" y="5257920"/>
                  <a:ext cx="7848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0267993B-9C90-459F-A030-AF3235241016}"/>
                    </a:ext>
                  </a:extLst>
                </p14:cNvPr>
                <p14:cNvContentPartPr/>
                <p14:nvPr/>
              </p14:nvContentPartPr>
              <p14:xfrm>
                <a:off x="7393011" y="5274480"/>
                <a:ext cx="115560" cy="1616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0267993B-9C90-459F-A030-AF323524101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384011" y="5265840"/>
                  <a:ext cx="1332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84A0DF7D-D8C7-479E-8A90-D9208F90482A}"/>
                    </a:ext>
                  </a:extLst>
                </p14:cNvPr>
                <p14:cNvContentPartPr/>
                <p14:nvPr/>
              </p14:nvContentPartPr>
              <p14:xfrm>
                <a:off x="7562571" y="5295720"/>
                <a:ext cx="124200" cy="1710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84A0DF7D-D8C7-479E-8A90-D9208F90482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553571" y="5287080"/>
                  <a:ext cx="14184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F7AC2A6-D03B-437A-8F97-BDECC99AC642}"/>
                    </a:ext>
                  </a:extLst>
                </p14:cNvPr>
                <p14:cNvContentPartPr/>
                <p14:nvPr/>
              </p14:nvContentPartPr>
              <p14:xfrm>
                <a:off x="7803771" y="5430000"/>
                <a:ext cx="43920" cy="1166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F7AC2A6-D03B-437A-8F97-BDECC99AC642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795131" y="5421000"/>
                  <a:ext cx="61560" cy="13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055033D5-FF97-4134-BF1D-A06D41C4A016}"/>
              </a:ext>
            </a:extLst>
          </p:cNvPr>
          <p:cNvGrpSpPr/>
          <p:nvPr/>
        </p:nvGrpSpPr>
        <p:grpSpPr>
          <a:xfrm>
            <a:off x="8111931" y="5183040"/>
            <a:ext cx="1033920" cy="393840"/>
            <a:chOff x="8111931" y="5183040"/>
            <a:chExt cx="1033920" cy="39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B1D54DC7-3673-4B4A-8E3A-FD979D9D1D36}"/>
                    </a:ext>
                  </a:extLst>
                </p14:cNvPr>
                <p14:cNvContentPartPr/>
                <p14:nvPr/>
              </p14:nvContentPartPr>
              <p14:xfrm>
                <a:off x="8111931" y="5273760"/>
                <a:ext cx="132120" cy="1407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B1D54DC7-3673-4B4A-8E3A-FD979D9D1D36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103291" y="5264760"/>
                  <a:ext cx="1497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58AC59B-3698-496A-BFD1-CBC21070DAEB}"/>
                    </a:ext>
                  </a:extLst>
                </p14:cNvPr>
                <p14:cNvContentPartPr/>
                <p14:nvPr/>
              </p14:nvContentPartPr>
              <p14:xfrm>
                <a:off x="8307771" y="5398320"/>
                <a:ext cx="8640" cy="226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58AC59B-3698-496A-BFD1-CBC21070DAE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8298771" y="5389680"/>
                  <a:ext cx="262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533A2A86-C087-4E73-9788-BF42609CE4AD}"/>
                    </a:ext>
                  </a:extLst>
                </p14:cNvPr>
                <p14:cNvContentPartPr/>
                <p14:nvPr/>
              </p14:nvContentPartPr>
              <p14:xfrm>
                <a:off x="8483091" y="5287800"/>
                <a:ext cx="90000" cy="1515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533A2A86-C087-4E73-9788-BF42609CE4AD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8474451" y="5278800"/>
                  <a:ext cx="1076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FB1A0F9C-07BF-4338-977F-28118516BFDB}"/>
                    </a:ext>
                  </a:extLst>
                </p14:cNvPr>
                <p14:cNvContentPartPr/>
                <p14:nvPr/>
              </p14:nvContentPartPr>
              <p14:xfrm>
                <a:off x="8628531" y="5308680"/>
                <a:ext cx="86760" cy="1324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FB1A0F9C-07BF-4338-977F-28118516BFDB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8619891" y="5299680"/>
                  <a:ext cx="10440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BB7C126-C2D9-4A6C-B177-9115F2A48D01}"/>
                    </a:ext>
                  </a:extLst>
                </p14:cNvPr>
                <p14:cNvContentPartPr/>
                <p14:nvPr/>
              </p14:nvContentPartPr>
              <p14:xfrm>
                <a:off x="8816451" y="5292480"/>
                <a:ext cx="97560" cy="1749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BB7C126-C2D9-4A6C-B177-9115F2A48D01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807811" y="5283480"/>
                  <a:ext cx="1152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2F6BD685-B675-4543-B6EE-FF58719912E9}"/>
                    </a:ext>
                  </a:extLst>
                </p14:cNvPr>
                <p14:cNvContentPartPr/>
                <p14:nvPr/>
              </p14:nvContentPartPr>
              <p14:xfrm>
                <a:off x="9069891" y="5183040"/>
                <a:ext cx="75960" cy="3938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2F6BD685-B675-4543-B6EE-FF58719912E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9061251" y="5174040"/>
                  <a:ext cx="93600" cy="41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0B771F70-B136-4533-AD89-5B31362DFFE6}"/>
              </a:ext>
            </a:extLst>
          </p:cNvPr>
          <p:cNvGrpSpPr/>
          <p:nvPr/>
        </p:nvGrpSpPr>
        <p:grpSpPr>
          <a:xfrm>
            <a:off x="840651" y="3436680"/>
            <a:ext cx="1532160" cy="376200"/>
            <a:chOff x="840651" y="3436680"/>
            <a:chExt cx="1532160" cy="37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AA4A1938-6ADB-432B-AF1A-D21AB3CC9154}"/>
                    </a:ext>
                  </a:extLst>
                </p14:cNvPr>
                <p14:cNvContentPartPr/>
                <p14:nvPr/>
              </p14:nvContentPartPr>
              <p14:xfrm>
                <a:off x="840651" y="3460440"/>
                <a:ext cx="46080" cy="2253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AA4A1938-6ADB-432B-AF1A-D21AB3CC9154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32011" y="3451800"/>
                  <a:ext cx="6372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6FD2B3C2-4235-43E8-B3AB-CE0E08D26D7C}"/>
                    </a:ext>
                  </a:extLst>
                </p14:cNvPr>
                <p14:cNvContentPartPr/>
                <p14:nvPr/>
              </p14:nvContentPartPr>
              <p14:xfrm>
                <a:off x="946851" y="3524520"/>
                <a:ext cx="56520" cy="1735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6FD2B3C2-4235-43E8-B3AB-CE0E08D26D7C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938211" y="3515880"/>
                  <a:ext cx="741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F54F0CF6-AD39-436E-B43D-3689CC10BEA9}"/>
                    </a:ext>
                  </a:extLst>
                </p14:cNvPr>
                <p14:cNvContentPartPr/>
                <p14:nvPr/>
              </p14:nvContentPartPr>
              <p14:xfrm>
                <a:off x="1107051" y="3561240"/>
                <a:ext cx="65520" cy="1576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F54F0CF6-AD39-436E-B43D-3689CC10BEA9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98051" y="3552240"/>
                  <a:ext cx="831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7596689C-34B0-4022-86D7-B325B26C35F6}"/>
                    </a:ext>
                  </a:extLst>
                </p14:cNvPr>
                <p14:cNvContentPartPr/>
                <p14:nvPr/>
              </p14:nvContentPartPr>
              <p14:xfrm>
                <a:off x="1306131" y="3524880"/>
                <a:ext cx="69120" cy="2869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7596689C-34B0-4022-86D7-B325B26C35F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297491" y="3515880"/>
                  <a:ext cx="8676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9221BBFD-D7AB-40B2-9023-0DB7BC1FBF79}"/>
                    </a:ext>
                  </a:extLst>
                </p14:cNvPr>
                <p14:cNvContentPartPr/>
                <p14:nvPr/>
              </p14:nvContentPartPr>
              <p14:xfrm>
                <a:off x="1466691" y="3604440"/>
                <a:ext cx="18000" cy="1432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9221BBFD-D7AB-40B2-9023-0DB7BC1FBF79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457691" y="3595800"/>
                  <a:ext cx="3564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38ACF81-2F1F-4A47-8E04-3FEAF2D2C731}"/>
                    </a:ext>
                  </a:extLst>
                </p14:cNvPr>
                <p14:cNvContentPartPr/>
                <p14:nvPr/>
              </p14:nvContentPartPr>
              <p14:xfrm>
                <a:off x="1561731" y="3692640"/>
                <a:ext cx="86760" cy="25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38ACF81-2F1F-4A47-8E04-3FEAF2D2C731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553091" y="3683640"/>
                  <a:ext cx="10440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E565AE93-734C-4936-B153-DCDFF6F34321}"/>
                    </a:ext>
                  </a:extLst>
                </p14:cNvPr>
                <p14:cNvContentPartPr/>
                <p14:nvPr/>
              </p14:nvContentPartPr>
              <p14:xfrm>
                <a:off x="1770531" y="3604800"/>
                <a:ext cx="100440" cy="1364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E565AE93-734C-4936-B153-DCDFF6F3432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761531" y="3595800"/>
                  <a:ext cx="11808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30419F20-3C64-453E-9825-FC0C619A7895}"/>
                    </a:ext>
                  </a:extLst>
                </p14:cNvPr>
                <p14:cNvContentPartPr/>
                <p14:nvPr/>
              </p14:nvContentPartPr>
              <p14:xfrm>
                <a:off x="1887891" y="3553680"/>
                <a:ext cx="100440" cy="2592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30419F20-3C64-453E-9825-FC0C619A7895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879251" y="3544680"/>
                  <a:ext cx="11808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D5D8835F-0064-40EB-8BB8-EE015B2DEAB8}"/>
                    </a:ext>
                  </a:extLst>
                </p14:cNvPr>
                <p14:cNvContentPartPr/>
                <p14:nvPr/>
              </p14:nvContentPartPr>
              <p14:xfrm>
                <a:off x="2116131" y="3436680"/>
                <a:ext cx="81000" cy="145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5D8835F-0064-40EB-8BB8-EE015B2DEAB8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107131" y="3427680"/>
                  <a:ext cx="986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AB22168B-17EE-4574-ABC0-43B6A042379C}"/>
                    </a:ext>
                  </a:extLst>
                </p14:cNvPr>
                <p14:cNvContentPartPr/>
                <p14:nvPr/>
              </p14:nvContentPartPr>
              <p14:xfrm>
                <a:off x="2168331" y="3465480"/>
                <a:ext cx="130320" cy="2764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AB22168B-17EE-4574-ABC0-43B6A042379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159331" y="3456840"/>
                  <a:ext cx="14796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5F467136-1A57-42EB-8ADE-EF8C1AD0DECC}"/>
                    </a:ext>
                  </a:extLst>
                </p14:cNvPr>
                <p14:cNvContentPartPr/>
                <p14:nvPr/>
              </p14:nvContentPartPr>
              <p14:xfrm>
                <a:off x="2296131" y="3636480"/>
                <a:ext cx="76680" cy="1134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5F467136-1A57-42EB-8ADE-EF8C1AD0DECC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287131" y="3627480"/>
                  <a:ext cx="94320" cy="13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DD8D26D1-BFAE-4BC3-B632-7B46EC29767B}"/>
              </a:ext>
            </a:extLst>
          </p:cNvPr>
          <p:cNvGrpSpPr/>
          <p:nvPr/>
        </p:nvGrpSpPr>
        <p:grpSpPr>
          <a:xfrm>
            <a:off x="2884371" y="3451800"/>
            <a:ext cx="474840" cy="306360"/>
            <a:chOff x="2884371" y="3451800"/>
            <a:chExt cx="474840" cy="30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7C68C98E-72AB-4B1A-A4DA-965A9A1A2ED4}"/>
                    </a:ext>
                  </a:extLst>
                </p14:cNvPr>
                <p14:cNvContentPartPr/>
                <p14:nvPr/>
              </p14:nvContentPartPr>
              <p14:xfrm>
                <a:off x="2884371" y="3522360"/>
                <a:ext cx="474840" cy="2358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7C68C98E-72AB-4B1A-A4DA-965A9A1A2ED4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875731" y="3513360"/>
                  <a:ext cx="4924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FC42C1DC-0072-4D15-B118-FE4801FFD052}"/>
                    </a:ext>
                  </a:extLst>
                </p14:cNvPr>
                <p14:cNvContentPartPr/>
                <p14:nvPr/>
              </p14:nvContentPartPr>
              <p14:xfrm>
                <a:off x="3256971" y="3451800"/>
                <a:ext cx="6120" cy="205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FC42C1DC-0072-4D15-B118-FE4801FFD052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247971" y="3442800"/>
                  <a:ext cx="2376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F4AF258C-F35C-4E0A-89FC-6C2963B49010}"/>
              </a:ext>
            </a:extLst>
          </p:cNvPr>
          <p:cNvGrpSpPr/>
          <p:nvPr/>
        </p:nvGrpSpPr>
        <p:grpSpPr>
          <a:xfrm>
            <a:off x="3771051" y="3460080"/>
            <a:ext cx="723240" cy="277560"/>
            <a:chOff x="3771051" y="3460080"/>
            <a:chExt cx="723240" cy="2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D0D138BB-4581-4AC2-A310-9712B82B2228}"/>
                    </a:ext>
                  </a:extLst>
                </p14:cNvPr>
                <p14:cNvContentPartPr/>
                <p14:nvPr/>
              </p14:nvContentPartPr>
              <p14:xfrm>
                <a:off x="3771051" y="3508320"/>
                <a:ext cx="117720" cy="2293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0D138BB-4581-4AC2-A310-9712B82B222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762411" y="3499680"/>
                  <a:ext cx="1353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E9CAF46-B990-4ABC-AE33-D8D7D642FA3F}"/>
                    </a:ext>
                  </a:extLst>
                </p14:cNvPr>
                <p14:cNvContentPartPr/>
                <p14:nvPr/>
              </p14:nvContentPartPr>
              <p14:xfrm>
                <a:off x="3948891" y="3460080"/>
                <a:ext cx="370800" cy="2775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E9CAF46-B990-4ABC-AE33-D8D7D642FA3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939891" y="3451080"/>
                  <a:ext cx="388440" cy="29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2AA3D497-A3C3-4DA0-B940-1CD3E77998EB}"/>
                    </a:ext>
                  </a:extLst>
                </p14:cNvPr>
                <p14:cNvContentPartPr/>
                <p14:nvPr/>
              </p14:nvContentPartPr>
              <p14:xfrm>
                <a:off x="4345971" y="3592200"/>
                <a:ext cx="148320" cy="1242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2AA3D497-A3C3-4DA0-B940-1CD3E77998E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337331" y="3583200"/>
                  <a:ext cx="165960" cy="14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B942F625-6D4F-4F48-BEA2-532AD8C067E5}"/>
              </a:ext>
            </a:extLst>
          </p:cNvPr>
          <p:cNvGrpSpPr/>
          <p:nvPr/>
        </p:nvGrpSpPr>
        <p:grpSpPr>
          <a:xfrm>
            <a:off x="914091" y="4101240"/>
            <a:ext cx="3462480" cy="429120"/>
            <a:chOff x="914091" y="4101240"/>
            <a:chExt cx="3462480" cy="42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7381034-1918-415D-B78C-E35185FA3775}"/>
                    </a:ext>
                  </a:extLst>
                </p14:cNvPr>
                <p14:cNvContentPartPr/>
                <p14:nvPr/>
              </p14:nvContentPartPr>
              <p14:xfrm>
                <a:off x="914091" y="4132200"/>
                <a:ext cx="716040" cy="3981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7381034-1918-415D-B78C-E35185FA3775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905091" y="4123200"/>
                  <a:ext cx="73368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C68B388E-802B-4C8B-B2F4-ED9E8AC54E2C}"/>
                    </a:ext>
                  </a:extLst>
                </p14:cNvPr>
                <p14:cNvContentPartPr/>
                <p14:nvPr/>
              </p14:nvContentPartPr>
              <p14:xfrm>
                <a:off x="1669371" y="4193400"/>
                <a:ext cx="6840" cy="136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C68B388E-802B-4C8B-B2F4-ED9E8AC54E2C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660731" y="4184760"/>
                  <a:ext cx="244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1D9E4F8-032A-45CD-B8ED-D213F1C2F4CA}"/>
                    </a:ext>
                  </a:extLst>
                </p14:cNvPr>
                <p14:cNvContentPartPr/>
                <p14:nvPr/>
              </p14:nvContentPartPr>
              <p14:xfrm>
                <a:off x="1815171" y="4125720"/>
                <a:ext cx="534960" cy="2962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1D9E4F8-032A-45CD-B8ED-D213F1C2F4CA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806171" y="4116720"/>
                  <a:ext cx="55260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0DC21D51-A79A-41B2-B31C-7205F33572D0}"/>
                    </a:ext>
                  </a:extLst>
                </p14:cNvPr>
                <p14:cNvContentPartPr/>
                <p14:nvPr/>
              </p14:nvContentPartPr>
              <p14:xfrm>
                <a:off x="2517891" y="4155240"/>
                <a:ext cx="491400" cy="3459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0DC21D51-A79A-41B2-B31C-7205F33572D0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509251" y="4146240"/>
                  <a:ext cx="50904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AB4B719-3B6B-4C76-A955-5120C8C285EA}"/>
                    </a:ext>
                  </a:extLst>
                </p14:cNvPr>
                <p14:cNvContentPartPr/>
                <p14:nvPr/>
              </p14:nvContentPartPr>
              <p14:xfrm>
                <a:off x="3014331" y="4137600"/>
                <a:ext cx="228600" cy="3715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AB4B719-3B6B-4C76-A955-5120C8C285EA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005691" y="4128960"/>
                  <a:ext cx="246240" cy="38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A3FFF5A-8236-495D-8784-B820E214D273}"/>
                    </a:ext>
                  </a:extLst>
                </p14:cNvPr>
                <p14:cNvContentPartPr/>
                <p14:nvPr/>
              </p14:nvContentPartPr>
              <p14:xfrm>
                <a:off x="3321771" y="4221480"/>
                <a:ext cx="171000" cy="1735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A3FFF5A-8236-495D-8784-B820E214D27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312771" y="4212840"/>
                  <a:ext cx="18864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0A5096B0-A126-42E9-B060-BE3F357A3231}"/>
                    </a:ext>
                  </a:extLst>
                </p14:cNvPr>
                <p14:cNvContentPartPr/>
                <p14:nvPr/>
              </p14:nvContentPartPr>
              <p14:xfrm>
                <a:off x="3526971" y="4137240"/>
                <a:ext cx="23040" cy="187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0A5096B0-A126-42E9-B060-BE3F357A323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518331" y="4128600"/>
                  <a:ext cx="406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8ECA7FF-27C4-473A-90BC-FC8273B1965B}"/>
                    </a:ext>
                  </a:extLst>
                </p14:cNvPr>
                <p14:cNvContentPartPr/>
                <p14:nvPr/>
              </p14:nvContentPartPr>
              <p14:xfrm>
                <a:off x="3628851" y="4166040"/>
                <a:ext cx="747720" cy="233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8ECA7FF-27C4-473A-90BC-FC8273B1965B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620211" y="4157040"/>
                  <a:ext cx="76536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DC0EC494-A32A-4827-A635-4C6CDAFEFC7F}"/>
                    </a:ext>
                  </a:extLst>
                </p14:cNvPr>
                <p14:cNvContentPartPr/>
                <p14:nvPr/>
              </p14:nvContentPartPr>
              <p14:xfrm>
                <a:off x="3339771" y="4101240"/>
                <a:ext cx="30600" cy="140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DC0EC494-A32A-4827-A635-4C6CDAFEFC7F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331131" y="4092240"/>
                  <a:ext cx="48240" cy="3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EE19442C-A487-463E-89AF-E09F0BDC4F7A}"/>
                  </a:ext>
                </a:extLst>
              </p14:cNvPr>
              <p14:cNvContentPartPr/>
              <p14:nvPr/>
            </p14:nvContentPartPr>
            <p14:xfrm>
              <a:off x="4589691" y="4363680"/>
              <a:ext cx="34200" cy="2952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EE19442C-A487-463E-89AF-E09F0BDC4F7A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4580691" y="4355040"/>
                <a:ext cx="51840" cy="4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1011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147E1D-40DB-413C-A52A-F177FB1F7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Kva betyr konfidensintervallet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7CDB8C0-6DD4-4394-8FEB-69EA376B0975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38200" y="2274094"/>
            <a:ext cx="5181600" cy="3454400"/>
          </a:xfr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2F50ADE-5D32-49E4-A2A2-5CAB11603BD3}"/>
                  </a:ext>
                </a:extLst>
              </p14:cNvPr>
              <p14:cNvContentPartPr/>
              <p14:nvPr/>
            </p14:nvContentPartPr>
            <p14:xfrm>
              <a:off x="1440051" y="4992600"/>
              <a:ext cx="42480" cy="14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2F50ADE-5D32-49E4-A2A2-5CAB11603BD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31411" y="4983600"/>
                <a:ext cx="6012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BED9D00-3D8A-47B2-9DDC-2B71350C0887}"/>
                  </a:ext>
                </a:extLst>
              </p14:cNvPr>
              <p14:cNvContentPartPr/>
              <p14:nvPr/>
            </p14:nvContentPartPr>
            <p14:xfrm>
              <a:off x="1438611" y="4100520"/>
              <a:ext cx="30600" cy="32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BED9D00-3D8A-47B2-9DDC-2B71350C088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29611" y="4091880"/>
                <a:ext cx="4824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599D1A4-85FE-4D21-9E6D-91B1E4EFAE4A}"/>
                  </a:ext>
                </a:extLst>
              </p14:cNvPr>
              <p14:cNvContentPartPr/>
              <p14:nvPr/>
            </p14:nvContentPartPr>
            <p14:xfrm>
              <a:off x="3907491" y="3931320"/>
              <a:ext cx="33840" cy="248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599D1A4-85FE-4D21-9E6D-91B1E4EFAE4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98491" y="3922320"/>
                <a:ext cx="5148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6F0CFED-FD89-4AB7-A648-A8C34F5FED66}"/>
                  </a:ext>
                </a:extLst>
              </p14:cNvPr>
              <p14:cNvContentPartPr/>
              <p14:nvPr/>
            </p14:nvContentPartPr>
            <p14:xfrm>
              <a:off x="3870051" y="2877960"/>
              <a:ext cx="61560" cy="244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6F0CFED-FD89-4AB7-A648-A8C34F5FED6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61411" y="2868960"/>
                <a:ext cx="79200" cy="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5148203-14B6-4827-B05F-46A2800AF239}"/>
                  </a:ext>
                </a:extLst>
              </p14:cNvPr>
              <p14:cNvContentPartPr/>
              <p14:nvPr/>
            </p14:nvContentPartPr>
            <p14:xfrm>
              <a:off x="6541971" y="1971120"/>
              <a:ext cx="45000" cy="8460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5148203-14B6-4827-B05F-46A2800AF23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33331" y="1962120"/>
                <a:ext cx="62640" cy="102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329C9BB1-A2EA-460C-B268-A79484CC00CC}"/>
              </a:ext>
            </a:extLst>
          </p:cNvPr>
          <p:cNvGrpSpPr/>
          <p:nvPr/>
        </p:nvGrpSpPr>
        <p:grpSpPr>
          <a:xfrm>
            <a:off x="7073331" y="1971120"/>
            <a:ext cx="512280" cy="204480"/>
            <a:chOff x="7073331" y="1971120"/>
            <a:chExt cx="512280" cy="20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9C63A69-C836-4E7C-8C40-8AE763A1663D}"/>
                    </a:ext>
                  </a:extLst>
                </p14:cNvPr>
                <p14:cNvContentPartPr/>
                <p14:nvPr/>
              </p14:nvContentPartPr>
              <p14:xfrm>
                <a:off x="7073331" y="1971120"/>
                <a:ext cx="216000" cy="204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9C63A69-C836-4E7C-8C40-8AE763A1663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064691" y="1962480"/>
                  <a:ext cx="2336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B8C9B19-D562-40FE-8AC3-C5F921371080}"/>
                    </a:ext>
                  </a:extLst>
                </p14:cNvPr>
                <p14:cNvContentPartPr/>
                <p14:nvPr/>
              </p14:nvContentPartPr>
              <p14:xfrm>
                <a:off x="7308051" y="2042040"/>
                <a:ext cx="277560" cy="98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B8C9B19-D562-40FE-8AC3-C5F92137108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299411" y="2033400"/>
                  <a:ext cx="295200" cy="11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18FDA19-B14E-4E62-985A-D425B95EAD01}"/>
              </a:ext>
            </a:extLst>
          </p:cNvPr>
          <p:cNvGrpSpPr/>
          <p:nvPr/>
        </p:nvGrpSpPr>
        <p:grpSpPr>
          <a:xfrm>
            <a:off x="7853091" y="1859880"/>
            <a:ext cx="1083240" cy="496800"/>
            <a:chOff x="7853091" y="1859880"/>
            <a:chExt cx="1083240" cy="49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5929CA2-6887-4B33-BA94-FFBFB1D46D9E}"/>
                    </a:ext>
                  </a:extLst>
                </p14:cNvPr>
                <p14:cNvContentPartPr/>
                <p14:nvPr/>
              </p14:nvContentPartPr>
              <p14:xfrm>
                <a:off x="7882971" y="1998120"/>
                <a:ext cx="32760" cy="138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5929CA2-6887-4B33-BA94-FFBFB1D46D9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873971" y="1989120"/>
                  <a:ext cx="504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B686B21-383B-4C1E-9AB8-63A016894FEC}"/>
                    </a:ext>
                  </a:extLst>
                </p14:cNvPr>
                <p14:cNvContentPartPr/>
                <p14:nvPr/>
              </p14:nvContentPartPr>
              <p14:xfrm>
                <a:off x="7853091" y="1913880"/>
                <a:ext cx="142560" cy="145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B686B21-383B-4C1E-9AB8-63A016894FEC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844091" y="1904880"/>
                  <a:ext cx="1602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36D8C10-3A49-4C01-BB8B-4214A07F01CC}"/>
                    </a:ext>
                  </a:extLst>
                </p14:cNvPr>
                <p14:cNvContentPartPr/>
                <p14:nvPr/>
              </p14:nvContentPartPr>
              <p14:xfrm>
                <a:off x="8053971" y="1893720"/>
                <a:ext cx="110160" cy="3466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36D8C10-3A49-4C01-BB8B-4214A07F01C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045331" y="1884720"/>
                  <a:ext cx="127800" cy="36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8F4E560-85AF-4D42-8F17-5DA7709C649A}"/>
                    </a:ext>
                  </a:extLst>
                </p14:cNvPr>
                <p14:cNvContentPartPr/>
                <p14:nvPr/>
              </p14:nvContentPartPr>
              <p14:xfrm>
                <a:off x="8295171" y="1968240"/>
                <a:ext cx="68400" cy="2134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8F4E560-85AF-4D42-8F17-5DA7709C649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286171" y="1959240"/>
                  <a:ext cx="860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45B2D43-1DAC-4879-BC25-4EBFB852E7B9}"/>
                    </a:ext>
                  </a:extLst>
                </p14:cNvPr>
                <p14:cNvContentPartPr/>
                <p14:nvPr/>
              </p14:nvContentPartPr>
              <p14:xfrm>
                <a:off x="8275011" y="1997400"/>
                <a:ext cx="110520" cy="1418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45B2D43-1DAC-4879-BC25-4EBFB852E7B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266011" y="1988760"/>
                  <a:ext cx="12816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4DCD277-B747-4E9A-AC1B-29690067EC0D}"/>
                    </a:ext>
                  </a:extLst>
                </p14:cNvPr>
                <p14:cNvContentPartPr/>
                <p14:nvPr/>
              </p14:nvContentPartPr>
              <p14:xfrm>
                <a:off x="8302011" y="1859880"/>
                <a:ext cx="95400" cy="79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4DCD277-B747-4E9A-AC1B-29690067EC0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293011" y="1850880"/>
                  <a:ext cx="1130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921906B-C2E1-420B-981D-A161B163976D}"/>
                    </a:ext>
                  </a:extLst>
                </p14:cNvPr>
                <p14:cNvContentPartPr/>
                <p14:nvPr/>
              </p14:nvContentPartPr>
              <p14:xfrm>
                <a:off x="8511891" y="2102160"/>
                <a:ext cx="48600" cy="82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921906B-C2E1-420B-981D-A161B163976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502891" y="2093160"/>
                  <a:ext cx="662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BE3F4B2-6A3C-4585-AA70-4CDD5E1ED295}"/>
                    </a:ext>
                  </a:extLst>
                </p14:cNvPr>
                <p14:cNvContentPartPr/>
                <p14:nvPr/>
              </p14:nvContentPartPr>
              <p14:xfrm>
                <a:off x="8617731" y="2011080"/>
                <a:ext cx="144720" cy="279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BE3F4B2-6A3C-4585-AA70-4CDD5E1ED29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609091" y="2002440"/>
                  <a:ext cx="16236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5FB4EF6-E354-4050-85AC-0B04F58BBA4B}"/>
                    </a:ext>
                  </a:extLst>
                </p14:cNvPr>
                <p14:cNvContentPartPr/>
                <p14:nvPr/>
              </p14:nvContentPartPr>
              <p14:xfrm>
                <a:off x="8827611" y="2004600"/>
                <a:ext cx="108720" cy="133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5FB4EF6-E354-4050-85AC-0B04F58BBA4B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818611" y="1995600"/>
                  <a:ext cx="1263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7685273-4CB9-4A7E-97D7-DE1FB9D9956D}"/>
                    </a:ext>
                  </a:extLst>
                </p14:cNvPr>
                <p14:cNvContentPartPr/>
                <p14:nvPr/>
              </p14:nvContentPartPr>
              <p14:xfrm>
                <a:off x="8789811" y="2158680"/>
                <a:ext cx="101880" cy="104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7685273-4CB9-4A7E-97D7-DE1FB9D9956D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8780811" y="2149680"/>
                  <a:ext cx="1195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EEA3F74-BFDD-473F-BD33-151D301842A9}"/>
                    </a:ext>
                  </a:extLst>
                </p14:cNvPr>
                <p14:cNvContentPartPr/>
                <p14:nvPr/>
              </p14:nvContentPartPr>
              <p14:xfrm>
                <a:off x="8793411" y="2262360"/>
                <a:ext cx="82800" cy="943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EEA3F74-BFDD-473F-BD33-151D301842A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784411" y="2253720"/>
                  <a:ext cx="100440" cy="11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2903CB8-0EC8-4061-99ED-2A511B6B0917}"/>
              </a:ext>
            </a:extLst>
          </p:cNvPr>
          <p:cNvGrpSpPr/>
          <p:nvPr/>
        </p:nvGrpSpPr>
        <p:grpSpPr>
          <a:xfrm>
            <a:off x="9114891" y="1983720"/>
            <a:ext cx="222120" cy="172440"/>
            <a:chOff x="9114891" y="1983720"/>
            <a:chExt cx="222120" cy="17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CC7A516-AF46-4F06-9E69-33F59829B028}"/>
                    </a:ext>
                  </a:extLst>
                </p14:cNvPr>
                <p14:cNvContentPartPr/>
                <p14:nvPr/>
              </p14:nvContentPartPr>
              <p14:xfrm>
                <a:off x="9178251" y="1983720"/>
                <a:ext cx="158760" cy="1306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CC7A516-AF46-4F06-9E69-33F59829B028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169611" y="1975080"/>
                  <a:ext cx="1764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8930A74-FE12-44EA-8BD8-943352D45FE0}"/>
                    </a:ext>
                  </a:extLst>
                </p14:cNvPr>
                <p14:cNvContentPartPr/>
                <p14:nvPr/>
              </p14:nvContentPartPr>
              <p14:xfrm>
                <a:off x="9114891" y="2136720"/>
                <a:ext cx="193320" cy="194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8930A74-FE12-44EA-8BD8-943352D45FE0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9105891" y="2128080"/>
                  <a:ext cx="21096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9502D9E-C2A4-4961-8889-2267783CA83B}"/>
              </a:ext>
            </a:extLst>
          </p:cNvPr>
          <p:cNvGrpSpPr/>
          <p:nvPr/>
        </p:nvGrpSpPr>
        <p:grpSpPr>
          <a:xfrm>
            <a:off x="9089691" y="2282520"/>
            <a:ext cx="269640" cy="127080"/>
            <a:chOff x="9089691" y="2282520"/>
            <a:chExt cx="269640" cy="12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FFB01CF-898C-44E8-A5F3-EC350C298CFA}"/>
                    </a:ext>
                  </a:extLst>
                </p14:cNvPr>
                <p14:cNvContentPartPr/>
                <p14:nvPr/>
              </p14:nvContentPartPr>
              <p14:xfrm>
                <a:off x="9089691" y="2282520"/>
                <a:ext cx="111240" cy="1148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FFB01CF-898C-44E8-A5F3-EC350C298CF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9081051" y="2273520"/>
                  <a:ext cx="1288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1223874-8A3A-41AA-BC04-9FEAB16AAC66}"/>
                    </a:ext>
                  </a:extLst>
                </p14:cNvPr>
                <p14:cNvContentPartPr/>
                <p14:nvPr/>
              </p14:nvContentPartPr>
              <p14:xfrm>
                <a:off x="9204891" y="2334000"/>
                <a:ext cx="154440" cy="756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1223874-8A3A-41AA-BC04-9FEAB16AAC66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9195891" y="2325360"/>
                  <a:ext cx="172080" cy="9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D73B7BC-3274-46A1-AC0A-1EF5CBAD563D}"/>
              </a:ext>
            </a:extLst>
          </p:cNvPr>
          <p:cNvGrpSpPr/>
          <p:nvPr/>
        </p:nvGrpSpPr>
        <p:grpSpPr>
          <a:xfrm>
            <a:off x="9550131" y="2076960"/>
            <a:ext cx="596520" cy="223920"/>
            <a:chOff x="9550131" y="2076960"/>
            <a:chExt cx="596520" cy="22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96EDB18-A2BE-4C19-A969-AB669215B7F9}"/>
                    </a:ext>
                  </a:extLst>
                </p14:cNvPr>
                <p14:cNvContentPartPr/>
                <p14:nvPr/>
              </p14:nvContentPartPr>
              <p14:xfrm>
                <a:off x="9550131" y="2076960"/>
                <a:ext cx="97920" cy="117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96EDB18-A2BE-4C19-A969-AB669215B7F9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9541491" y="2068320"/>
                  <a:ext cx="1155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62C4793-3C8C-4B27-A50E-EBC1C80D975E}"/>
                    </a:ext>
                  </a:extLst>
                </p14:cNvPr>
                <p14:cNvContentPartPr/>
                <p14:nvPr/>
              </p14:nvContentPartPr>
              <p14:xfrm>
                <a:off x="9553731" y="2293680"/>
                <a:ext cx="55800" cy="32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62C4793-3C8C-4B27-A50E-EBC1C80D975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9545091" y="2285040"/>
                  <a:ext cx="7344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4D48B87-98CF-4BEE-93E4-8B7FED003B7B}"/>
                    </a:ext>
                  </a:extLst>
                </p14:cNvPr>
                <p14:cNvContentPartPr/>
                <p14:nvPr/>
              </p14:nvContentPartPr>
              <p14:xfrm>
                <a:off x="9761811" y="2151120"/>
                <a:ext cx="147600" cy="1224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4D48B87-98CF-4BEE-93E4-8B7FED003B7B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9753171" y="2142120"/>
                  <a:ext cx="1652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A0E4179-5126-4090-940A-7D5B5CC851B5}"/>
                    </a:ext>
                  </a:extLst>
                </p14:cNvPr>
                <p14:cNvContentPartPr/>
                <p14:nvPr/>
              </p14:nvContentPartPr>
              <p14:xfrm>
                <a:off x="10057731" y="2103600"/>
                <a:ext cx="88920" cy="93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A0E4179-5126-4090-940A-7D5B5CC851B5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0048731" y="2094600"/>
                  <a:ext cx="106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7E87D92-DE33-46AE-BDE3-7C2C698FD27C}"/>
                    </a:ext>
                  </a:extLst>
                </p14:cNvPr>
                <p14:cNvContentPartPr/>
                <p14:nvPr/>
              </p14:nvContentPartPr>
              <p14:xfrm>
                <a:off x="10033251" y="2295480"/>
                <a:ext cx="63360" cy="54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7E87D92-DE33-46AE-BDE3-7C2C698FD27C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0024251" y="2286840"/>
                  <a:ext cx="8100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DF073011-9E07-4587-B0BB-ADD92F9DFC92}"/>
              </a:ext>
            </a:extLst>
          </p:cNvPr>
          <p:cNvGrpSpPr/>
          <p:nvPr/>
        </p:nvGrpSpPr>
        <p:grpSpPr>
          <a:xfrm>
            <a:off x="10409091" y="1958880"/>
            <a:ext cx="1592280" cy="645840"/>
            <a:chOff x="10409091" y="1958880"/>
            <a:chExt cx="1592280" cy="64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8A3729B-051E-4099-875F-2CCE608DCCFB}"/>
                    </a:ext>
                  </a:extLst>
                </p14:cNvPr>
                <p14:cNvContentPartPr/>
                <p14:nvPr/>
              </p14:nvContentPartPr>
              <p14:xfrm>
                <a:off x="10409091" y="1958880"/>
                <a:ext cx="144360" cy="162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8A3729B-051E-4099-875F-2CCE608DCCFB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0400451" y="1949880"/>
                  <a:ext cx="1620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02AE1D6-4A9B-4750-B180-E67AEE0BF3AA}"/>
                    </a:ext>
                  </a:extLst>
                </p14:cNvPr>
                <p14:cNvContentPartPr/>
                <p14:nvPr/>
              </p14:nvContentPartPr>
              <p14:xfrm>
                <a:off x="10423491" y="2101080"/>
                <a:ext cx="33840" cy="1663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02AE1D6-4A9B-4750-B180-E67AEE0BF3AA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0414491" y="2092080"/>
                  <a:ext cx="514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F900CB4-8E33-4BD8-A7EF-40BB2B2E3E33}"/>
                    </a:ext>
                  </a:extLst>
                </p14:cNvPr>
                <p14:cNvContentPartPr/>
                <p14:nvPr/>
              </p14:nvContentPartPr>
              <p14:xfrm>
                <a:off x="10416651" y="2100720"/>
                <a:ext cx="109800" cy="1659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F900CB4-8E33-4BD8-A7EF-40BB2B2E3E33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0407651" y="2091720"/>
                  <a:ext cx="12744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C61BEE0-4D5A-49E4-A97F-9B034D9583E3}"/>
                    </a:ext>
                  </a:extLst>
                </p14:cNvPr>
                <p14:cNvContentPartPr/>
                <p14:nvPr/>
              </p14:nvContentPartPr>
              <p14:xfrm>
                <a:off x="10566771" y="2166960"/>
                <a:ext cx="108000" cy="111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C61BEE0-4D5A-49E4-A97F-9B034D9583E3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0558131" y="2158320"/>
                  <a:ext cx="1256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D7AE967-EBFB-4A9F-AF27-2D72FC016EE0}"/>
                    </a:ext>
                  </a:extLst>
                </p14:cNvPr>
                <p14:cNvContentPartPr/>
                <p14:nvPr/>
              </p14:nvContentPartPr>
              <p14:xfrm>
                <a:off x="10619691" y="2127720"/>
                <a:ext cx="14400" cy="119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D7AE967-EBFB-4A9F-AF27-2D72FC016EE0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0611051" y="2119080"/>
                  <a:ext cx="320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6690984-E6C7-4159-B4CA-AFD6A6042D86}"/>
                    </a:ext>
                  </a:extLst>
                </p14:cNvPr>
                <p14:cNvContentPartPr/>
                <p14:nvPr/>
              </p14:nvContentPartPr>
              <p14:xfrm>
                <a:off x="10769811" y="2092440"/>
                <a:ext cx="108000" cy="2624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6690984-E6C7-4159-B4CA-AFD6A6042D86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0760811" y="2083440"/>
                  <a:ext cx="12564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932AB6A-52D8-4FD2-BDBF-58C117325A5A}"/>
                    </a:ext>
                  </a:extLst>
                </p14:cNvPr>
                <p14:cNvContentPartPr/>
                <p14:nvPr/>
              </p14:nvContentPartPr>
              <p14:xfrm>
                <a:off x="10914531" y="2135640"/>
                <a:ext cx="118080" cy="1231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932AB6A-52D8-4FD2-BDBF-58C117325A5A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0905891" y="2126640"/>
                  <a:ext cx="1357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C3A4036-6387-4BFA-8331-9056AA11431B}"/>
                    </a:ext>
                  </a:extLst>
                </p14:cNvPr>
                <p14:cNvContentPartPr/>
                <p14:nvPr/>
              </p14:nvContentPartPr>
              <p14:xfrm>
                <a:off x="10880331" y="2284680"/>
                <a:ext cx="141480" cy="68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C3A4036-6387-4BFA-8331-9056AA11431B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0871691" y="2276040"/>
                  <a:ext cx="1591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498BD8C6-BBCC-4B1B-93EB-B97FED7B1094}"/>
                    </a:ext>
                  </a:extLst>
                </p14:cNvPr>
                <p14:cNvContentPartPr/>
                <p14:nvPr/>
              </p14:nvContentPartPr>
              <p14:xfrm>
                <a:off x="10886811" y="2373600"/>
                <a:ext cx="89640" cy="788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498BD8C6-BBCC-4B1B-93EB-B97FED7B1094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0877811" y="2364600"/>
                  <a:ext cx="1072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D3D04A8-4C34-44B0-B858-96B46D09D3C2}"/>
                    </a:ext>
                  </a:extLst>
                </p14:cNvPr>
                <p14:cNvContentPartPr/>
                <p14:nvPr/>
              </p14:nvContentPartPr>
              <p14:xfrm>
                <a:off x="11141691" y="2098920"/>
                <a:ext cx="185040" cy="164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D3D04A8-4C34-44B0-B858-96B46D09D3C2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1133051" y="2089920"/>
                  <a:ext cx="20268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3549AD3-6A3A-43CC-8643-BDEED2E8474E}"/>
                    </a:ext>
                  </a:extLst>
                </p14:cNvPr>
                <p14:cNvContentPartPr/>
                <p14:nvPr/>
              </p14:nvContentPartPr>
              <p14:xfrm>
                <a:off x="11083371" y="2284680"/>
                <a:ext cx="159840" cy="190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3549AD3-6A3A-43CC-8643-BDEED2E8474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1074371" y="2275680"/>
                  <a:ext cx="1774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0468B6C-E450-45C5-A9EF-DA5446B0AE9B}"/>
                    </a:ext>
                  </a:extLst>
                </p14:cNvPr>
                <p14:cNvContentPartPr/>
                <p14:nvPr/>
              </p14:nvContentPartPr>
              <p14:xfrm>
                <a:off x="11090211" y="2370000"/>
                <a:ext cx="52560" cy="1231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0468B6C-E450-45C5-A9EF-DA5446B0AE9B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1081211" y="2361360"/>
                  <a:ext cx="702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465013F-F9FC-4EFD-A18C-FC16E2BBCB98}"/>
                    </a:ext>
                  </a:extLst>
                </p14:cNvPr>
                <p14:cNvContentPartPr/>
                <p14:nvPr/>
              </p14:nvContentPartPr>
              <p14:xfrm>
                <a:off x="11152491" y="2451720"/>
                <a:ext cx="120240" cy="518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465013F-F9FC-4EFD-A18C-FC16E2BBCB98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1143851" y="2442720"/>
                  <a:ext cx="13788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174CF58-8B3E-450B-8C88-7A03C5BDA352}"/>
                    </a:ext>
                  </a:extLst>
                </p14:cNvPr>
                <p14:cNvContentPartPr/>
                <p14:nvPr/>
              </p14:nvContentPartPr>
              <p14:xfrm>
                <a:off x="11369931" y="1988400"/>
                <a:ext cx="148680" cy="616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174CF58-8B3E-450B-8C88-7A03C5BDA352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1360931" y="1979400"/>
                  <a:ext cx="166320" cy="63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4628B3C-12D5-4DBE-AFF9-6B15410FD39C}"/>
                    </a:ext>
                  </a:extLst>
                </p14:cNvPr>
                <p14:cNvContentPartPr/>
                <p14:nvPr/>
              </p14:nvContentPartPr>
              <p14:xfrm>
                <a:off x="11597091" y="2214480"/>
                <a:ext cx="77040" cy="284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4628B3C-12D5-4DBE-AFF9-6B15410FD39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1588091" y="2205840"/>
                  <a:ext cx="946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76ABA2E-AAAB-4FF5-B096-165FBCB09B41}"/>
                    </a:ext>
                  </a:extLst>
                </p14:cNvPr>
                <p14:cNvContentPartPr/>
                <p14:nvPr/>
              </p14:nvContentPartPr>
              <p14:xfrm>
                <a:off x="11567211" y="2285040"/>
                <a:ext cx="43200" cy="28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76ABA2E-AAAB-4FF5-B096-165FBCB09B41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1558211" y="2276400"/>
                  <a:ext cx="6084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8E5ACEC-A620-4531-9A6D-767D65275181}"/>
                    </a:ext>
                  </a:extLst>
                </p14:cNvPr>
                <p14:cNvContentPartPr/>
                <p14:nvPr/>
              </p14:nvContentPartPr>
              <p14:xfrm>
                <a:off x="11704731" y="2193960"/>
                <a:ext cx="44280" cy="1591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8E5ACEC-A620-4531-9A6D-767D65275181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1695731" y="2185320"/>
                  <a:ext cx="619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8771F06-5796-4953-9C5F-5913E5547A0C}"/>
                    </a:ext>
                  </a:extLst>
                </p14:cNvPr>
                <p14:cNvContentPartPr/>
                <p14:nvPr/>
              </p14:nvContentPartPr>
              <p14:xfrm>
                <a:off x="11788251" y="2272080"/>
                <a:ext cx="58680" cy="187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8771F06-5796-4953-9C5F-5913E5547A0C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1779611" y="2263080"/>
                  <a:ext cx="763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5DFDD0C-F107-4428-B628-9DF2E74DD79F}"/>
                    </a:ext>
                  </a:extLst>
                </p14:cNvPr>
                <p14:cNvContentPartPr/>
                <p14:nvPr/>
              </p14:nvContentPartPr>
              <p14:xfrm>
                <a:off x="11880051" y="2214840"/>
                <a:ext cx="121320" cy="159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5DFDD0C-F107-4428-B628-9DF2E74DD79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1871411" y="2205840"/>
                  <a:ext cx="138960" cy="177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62EACD44-167A-43D5-A74D-54174509101A}"/>
                  </a:ext>
                </a:extLst>
              </p14:cNvPr>
              <p14:cNvContentPartPr/>
              <p14:nvPr/>
            </p14:nvContentPartPr>
            <p14:xfrm>
              <a:off x="7642491" y="2750520"/>
              <a:ext cx="300960" cy="11520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62EACD44-167A-43D5-A74D-54174509101A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633491" y="2741880"/>
                <a:ext cx="318600" cy="132840"/>
              </a:xfrm>
              <a:prstGeom prst="rect">
                <a:avLst/>
              </a:prstGeom>
            </p:spPr>
          </p:pic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D60886F1-9E37-41B0-8309-433A8DD78F9B}"/>
              </a:ext>
            </a:extLst>
          </p:cNvPr>
          <p:cNvGrpSpPr/>
          <p:nvPr/>
        </p:nvGrpSpPr>
        <p:grpSpPr>
          <a:xfrm>
            <a:off x="8188251" y="2620560"/>
            <a:ext cx="1196280" cy="256320"/>
            <a:chOff x="8188251" y="2620560"/>
            <a:chExt cx="1196280" cy="25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89B7E796-8F4F-41A4-AD56-2E031C248610}"/>
                    </a:ext>
                  </a:extLst>
                </p14:cNvPr>
                <p14:cNvContentPartPr/>
                <p14:nvPr/>
              </p14:nvContentPartPr>
              <p14:xfrm>
                <a:off x="8188251" y="2679960"/>
                <a:ext cx="1083240" cy="1969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89B7E796-8F4F-41A4-AD56-2E031C248610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8179611" y="2670960"/>
                  <a:ext cx="110088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82C9ACA-1285-4B57-809C-9B50C8483254}"/>
                    </a:ext>
                  </a:extLst>
                </p14:cNvPr>
                <p14:cNvContentPartPr/>
                <p14:nvPr/>
              </p14:nvContentPartPr>
              <p14:xfrm>
                <a:off x="9281211" y="2802000"/>
                <a:ext cx="103320" cy="712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82C9ACA-1285-4B57-809C-9B50C8483254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9272211" y="2793000"/>
                  <a:ext cx="12096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2670357-E612-48B7-9BDE-39D2FE358F29}"/>
                    </a:ext>
                  </a:extLst>
                </p14:cNvPr>
                <p14:cNvContentPartPr/>
                <p14:nvPr/>
              </p14:nvContentPartPr>
              <p14:xfrm>
                <a:off x="8231451" y="2620560"/>
                <a:ext cx="19440" cy="118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2670357-E612-48B7-9BDE-39D2FE358F29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222451" y="2611560"/>
                  <a:ext cx="3708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CDF5AE58-4121-41D0-B766-EB675FF193CD}"/>
              </a:ext>
            </a:extLst>
          </p:cNvPr>
          <p:cNvGrpSpPr/>
          <p:nvPr/>
        </p:nvGrpSpPr>
        <p:grpSpPr>
          <a:xfrm>
            <a:off x="9664611" y="2620560"/>
            <a:ext cx="1484280" cy="371520"/>
            <a:chOff x="9664611" y="2620560"/>
            <a:chExt cx="1484280" cy="37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A24D728-F1C8-4360-B8D2-549562BA8246}"/>
                    </a:ext>
                  </a:extLst>
                </p14:cNvPr>
                <p14:cNvContentPartPr/>
                <p14:nvPr/>
              </p14:nvContentPartPr>
              <p14:xfrm>
                <a:off x="9664611" y="2641080"/>
                <a:ext cx="362160" cy="218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A24D728-F1C8-4360-B8D2-549562BA824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9655611" y="2632080"/>
                  <a:ext cx="3798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6D3215A-BE79-475F-ADAD-34EA9DDD7401}"/>
                    </a:ext>
                  </a:extLst>
                </p14:cNvPr>
                <p14:cNvContentPartPr/>
                <p14:nvPr/>
              </p14:nvContentPartPr>
              <p14:xfrm>
                <a:off x="9826611" y="2620560"/>
                <a:ext cx="50760" cy="226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6D3215A-BE79-475F-ADAD-34EA9DDD7401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9817971" y="2611560"/>
                  <a:ext cx="68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3BC0FCF-309D-4F35-955A-84A3CA55B46A}"/>
                    </a:ext>
                  </a:extLst>
                </p14:cNvPr>
                <p14:cNvContentPartPr/>
                <p14:nvPr/>
              </p14:nvContentPartPr>
              <p14:xfrm>
                <a:off x="10203531" y="2740080"/>
                <a:ext cx="235800" cy="214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3BC0FCF-309D-4F35-955A-84A3CA55B46A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0194531" y="2731080"/>
                  <a:ext cx="2534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FA673980-9534-4616-9C2D-D5DD021C4610}"/>
                    </a:ext>
                  </a:extLst>
                </p14:cNvPr>
                <p14:cNvContentPartPr/>
                <p14:nvPr/>
              </p14:nvContentPartPr>
              <p14:xfrm>
                <a:off x="10442931" y="2733960"/>
                <a:ext cx="148680" cy="2235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FA673980-9534-4616-9C2D-D5DD021C461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0434291" y="2725320"/>
                  <a:ext cx="16632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E679181-33D4-4060-9826-70A07DA4DB07}"/>
                    </a:ext>
                  </a:extLst>
                </p14:cNvPr>
                <p14:cNvContentPartPr/>
                <p14:nvPr/>
              </p14:nvContentPartPr>
              <p14:xfrm>
                <a:off x="10588731" y="2687880"/>
                <a:ext cx="161640" cy="2926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E679181-33D4-4060-9826-70A07DA4DB07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0579731" y="2679240"/>
                  <a:ext cx="17928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5C72FDC-4D2F-4622-A7DA-780D292BFA79}"/>
                    </a:ext>
                  </a:extLst>
                </p14:cNvPr>
                <p14:cNvContentPartPr/>
                <p14:nvPr/>
              </p14:nvContentPartPr>
              <p14:xfrm>
                <a:off x="10737051" y="2795520"/>
                <a:ext cx="144360" cy="1965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5C72FDC-4D2F-4622-A7DA-780D292BFA79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0728411" y="2786520"/>
                  <a:ext cx="1620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B40A7E85-6947-4194-9E6E-3EA1B7F8CAF0}"/>
                    </a:ext>
                  </a:extLst>
                </p14:cNvPr>
                <p14:cNvContentPartPr/>
                <p14:nvPr/>
              </p14:nvContentPartPr>
              <p14:xfrm>
                <a:off x="10907331" y="2729640"/>
                <a:ext cx="241560" cy="1767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B40A7E85-6947-4194-9E6E-3EA1B7F8CAF0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0898331" y="2721000"/>
                  <a:ext cx="259200" cy="194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DC47BFED-F641-4B6F-8608-A921D16F3B3B}"/>
              </a:ext>
            </a:extLst>
          </p:cNvPr>
          <p:cNvGrpSpPr/>
          <p:nvPr/>
        </p:nvGrpSpPr>
        <p:grpSpPr>
          <a:xfrm>
            <a:off x="11390091" y="2693280"/>
            <a:ext cx="279360" cy="198360"/>
            <a:chOff x="11390091" y="2693280"/>
            <a:chExt cx="279360" cy="19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7FEBF470-7179-46E0-8597-86F5057690FC}"/>
                    </a:ext>
                  </a:extLst>
                </p14:cNvPr>
                <p14:cNvContentPartPr/>
                <p14:nvPr/>
              </p14:nvContentPartPr>
              <p14:xfrm>
                <a:off x="11390091" y="2693280"/>
                <a:ext cx="279000" cy="1983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7FEBF470-7179-46E0-8597-86F5057690FC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1381091" y="2684640"/>
                  <a:ext cx="29664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4478DA4-0971-4631-94D8-1AAEEB02DDC7}"/>
                    </a:ext>
                  </a:extLst>
                </p14:cNvPr>
                <p14:cNvContentPartPr/>
                <p14:nvPr/>
              </p14:nvContentPartPr>
              <p14:xfrm>
                <a:off x="11567211" y="2781480"/>
                <a:ext cx="102240" cy="118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4478DA4-0971-4631-94D8-1AAEEB02DDC7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1558211" y="2772840"/>
                  <a:ext cx="119880" cy="2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81628E3D-2176-49AD-928F-B0E01DF8053A}"/>
                  </a:ext>
                </a:extLst>
              </p14:cNvPr>
              <p14:cNvContentPartPr/>
              <p14:nvPr/>
            </p14:nvContentPartPr>
            <p14:xfrm>
              <a:off x="6573291" y="3196560"/>
              <a:ext cx="639720" cy="2188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81628E3D-2176-49AD-928F-B0E01DF8053A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6564651" y="3187920"/>
                <a:ext cx="657360" cy="23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B94980B6-20EA-414A-A0AA-D14EC98754B5}"/>
                  </a:ext>
                </a:extLst>
              </p14:cNvPr>
              <p14:cNvContentPartPr/>
              <p14:nvPr/>
            </p14:nvContentPartPr>
            <p14:xfrm>
              <a:off x="7514691" y="3311760"/>
              <a:ext cx="175680" cy="13896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B94980B6-20EA-414A-A0AA-D14EC98754B5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7506051" y="3302760"/>
                <a:ext cx="193320" cy="156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6" name="Group 95">
            <a:extLst>
              <a:ext uri="{FF2B5EF4-FFF2-40B4-BE49-F238E27FC236}">
                <a16:creationId xmlns:a16="http://schemas.microsoft.com/office/drawing/2014/main" id="{3412B06B-B57D-4890-A75F-98E63E77FD8B}"/>
              </a:ext>
            </a:extLst>
          </p:cNvPr>
          <p:cNvGrpSpPr/>
          <p:nvPr/>
        </p:nvGrpSpPr>
        <p:grpSpPr>
          <a:xfrm>
            <a:off x="8028051" y="3317880"/>
            <a:ext cx="412200" cy="180720"/>
            <a:chOff x="8028051" y="3317880"/>
            <a:chExt cx="412200" cy="18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023E489-A226-40FF-8EAB-5AB55296AA11}"/>
                    </a:ext>
                  </a:extLst>
                </p14:cNvPr>
                <p14:cNvContentPartPr/>
                <p14:nvPr/>
              </p14:nvContentPartPr>
              <p14:xfrm>
                <a:off x="8028051" y="3342360"/>
                <a:ext cx="167040" cy="1562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023E489-A226-40FF-8EAB-5AB55296AA11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019051" y="3333720"/>
                  <a:ext cx="18468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ED7C594-BCF6-40C7-BBD1-8FAD41EBF0E9}"/>
                    </a:ext>
                  </a:extLst>
                </p14:cNvPr>
                <p14:cNvContentPartPr/>
                <p14:nvPr/>
              </p14:nvContentPartPr>
              <p14:xfrm>
                <a:off x="8340531" y="3317880"/>
                <a:ext cx="99720" cy="1144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ED7C594-BCF6-40C7-BBD1-8FAD41EBF0E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331891" y="3309240"/>
                  <a:ext cx="117360" cy="13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B0A4BEED-762E-44D8-BBC7-2FB7CE541DE2}"/>
              </a:ext>
            </a:extLst>
          </p:cNvPr>
          <p:cNvGrpSpPr/>
          <p:nvPr/>
        </p:nvGrpSpPr>
        <p:grpSpPr>
          <a:xfrm>
            <a:off x="8699811" y="3193680"/>
            <a:ext cx="1175400" cy="454320"/>
            <a:chOff x="8699811" y="3193680"/>
            <a:chExt cx="1175400" cy="45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53A507F-3DD5-419B-9DFD-D883AF2FCBB4}"/>
                    </a:ext>
                  </a:extLst>
                </p14:cNvPr>
                <p14:cNvContentPartPr/>
                <p14:nvPr/>
              </p14:nvContentPartPr>
              <p14:xfrm>
                <a:off x="8729691" y="3275760"/>
                <a:ext cx="66960" cy="1584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53A507F-3DD5-419B-9DFD-D883AF2FCBB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720691" y="3266760"/>
                  <a:ext cx="846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BD513E95-DDE9-48FD-99E5-6BFD3422958F}"/>
                    </a:ext>
                  </a:extLst>
                </p14:cNvPr>
                <p14:cNvContentPartPr/>
                <p14:nvPr/>
              </p14:nvContentPartPr>
              <p14:xfrm>
                <a:off x="8699811" y="3310680"/>
                <a:ext cx="103680" cy="1191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BD513E95-DDE9-48FD-99E5-6BFD3422958F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8690811" y="3302040"/>
                  <a:ext cx="12132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1CC0A92-62BF-4C05-8651-67977669137E}"/>
                    </a:ext>
                  </a:extLst>
                </p14:cNvPr>
                <p14:cNvContentPartPr/>
                <p14:nvPr/>
              </p14:nvContentPartPr>
              <p14:xfrm>
                <a:off x="8706651" y="3193680"/>
                <a:ext cx="132120" cy="100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1CC0A92-62BF-4C05-8651-67977669137E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698011" y="3185040"/>
                  <a:ext cx="149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8303178E-3EF8-4A0B-860C-7C315EED79A8}"/>
                    </a:ext>
                  </a:extLst>
                </p14:cNvPr>
                <p14:cNvContentPartPr/>
                <p14:nvPr/>
              </p14:nvContentPartPr>
              <p14:xfrm>
                <a:off x="8946411" y="3347400"/>
                <a:ext cx="59040" cy="12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8303178E-3EF8-4A0B-860C-7C315EED79A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8937411" y="3338760"/>
                  <a:ext cx="766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F2C795F-B65D-47D1-BCFE-908EFD3AEEA8}"/>
                    </a:ext>
                  </a:extLst>
                </p14:cNvPr>
                <p14:cNvContentPartPr/>
                <p14:nvPr/>
              </p14:nvContentPartPr>
              <p14:xfrm>
                <a:off x="9172851" y="3276480"/>
                <a:ext cx="115920" cy="225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F2C795F-B65D-47D1-BCFE-908EFD3AEEA8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9163851" y="3267840"/>
                  <a:ext cx="13356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CE41533-2494-4647-914D-6FEF67AA910B}"/>
                    </a:ext>
                  </a:extLst>
                </p14:cNvPr>
                <p14:cNvContentPartPr/>
                <p14:nvPr/>
              </p14:nvContentPartPr>
              <p14:xfrm>
                <a:off x="9393171" y="3271800"/>
                <a:ext cx="145800" cy="846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CE41533-2494-4647-914D-6FEF67AA910B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9384171" y="3262800"/>
                  <a:ext cx="1634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B9A905C-A5D1-4619-8D47-EC1BA1C37E32}"/>
                    </a:ext>
                  </a:extLst>
                </p14:cNvPr>
                <p14:cNvContentPartPr/>
                <p14:nvPr/>
              </p14:nvContentPartPr>
              <p14:xfrm>
                <a:off x="9370851" y="3399600"/>
                <a:ext cx="88560" cy="72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B9A905C-A5D1-4619-8D47-EC1BA1C37E32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9362211" y="3390960"/>
                  <a:ext cx="1062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7F9155E-60EF-4ADC-BD76-647899F1D90C}"/>
                    </a:ext>
                  </a:extLst>
                </p14:cNvPr>
                <p14:cNvContentPartPr/>
                <p14:nvPr/>
              </p14:nvContentPartPr>
              <p14:xfrm>
                <a:off x="9371211" y="3489960"/>
                <a:ext cx="83160" cy="70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7F9155E-60EF-4ADC-BD76-647899F1D90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9362211" y="3480960"/>
                  <a:ext cx="1008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A81548D-AE12-4258-9894-AAA5943589CD}"/>
                    </a:ext>
                  </a:extLst>
                </p14:cNvPr>
                <p14:cNvContentPartPr/>
                <p14:nvPr/>
              </p14:nvContentPartPr>
              <p14:xfrm>
                <a:off x="9650211" y="3257400"/>
                <a:ext cx="160920" cy="1026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A81548D-AE12-4258-9894-AAA5943589CD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9641211" y="3248760"/>
                  <a:ext cx="1785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E8E5181-21C1-4D2F-9245-7AB9BB21131A}"/>
                    </a:ext>
                  </a:extLst>
                </p14:cNvPr>
                <p14:cNvContentPartPr/>
                <p14:nvPr/>
              </p14:nvContentPartPr>
              <p14:xfrm>
                <a:off x="9569931" y="3421200"/>
                <a:ext cx="169560" cy="18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E8E5181-21C1-4D2F-9245-7AB9BB21131A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9561291" y="3412560"/>
                  <a:ext cx="1872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05FAFC2-619F-47B8-B794-60CCD1FDBC51}"/>
                    </a:ext>
                  </a:extLst>
                </p14:cNvPr>
                <p14:cNvContentPartPr/>
                <p14:nvPr/>
              </p14:nvContentPartPr>
              <p14:xfrm>
                <a:off x="9610611" y="3531000"/>
                <a:ext cx="133920" cy="885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05FAFC2-619F-47B8-B794-60CCD1FDBC51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9601971" y="3522000"/>
                  <a:ext cx="1515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F102A65C-CE5A-4366-B32A-E7923127E551}"/>
                    </a:ext>
                  </a:extLst>
                </p14:cNvPr>
                <p14:cNvContentPartPr/>
                <p14:nvPr/>
              </p14:nvContentPartPr>
              <p14:xfrm>
                <a:off x="9677211" y="3597240"/>
                <a:ext cx="198000" cy="507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F102A65C-CE5A-4366-B32A-E7923127E551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9668211" y="3588600"/>
                  <a:ext cx="215640" cy="68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5866DCD9-E55C-4E81-976A-A43710B46EBC}"/>
                  </a:ext>
                </a:extLst>
              </p14:cNvPr>
              <p14:cNvContentPartPr/>
              <p14:nvPr/>
            </p14:nvContentPartPr>
            <p14:xfrm>
              <a:off x="10257171" y="3322920"/>
              <a:ext cx="478440" cy="21492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5866DCD9-E55C-4E81-976A-A43710B46EBC}"/>
                  </a:ext>
                </a:extLst>
              </p:cNvPr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10248531" y="3313920"/>
                <a:ext cx="496080" cy="23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E5438AC8-CD73-4AFF-B0BA-A5134D741687}"/>
                  </a:ext>
                </a:extLst>
              </p14:cNvPr>
              <p14:cNvContentPartPr/>
              <p14:nvPr/>
            </p14:nvContentPartPr>
            <p14:xfrm>
              <a:off x="11055651" y="3332640"/>
              <a:ext cx="313200" cy="20448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E5438AC8-CD73-4AFF-B0BA-A5134D741687}"/>
                  </a:ext>
                </a:extLst>
              </p:cNvPr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11047011" y="3323640"/>
                <a:ext cx="330840" cy="22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4FEF9B1E-3941-43A6-B1B6-14EBEBBA4176}"/>
                  </a:ext>
                </a:extLst>
              </p14:cNvPr>
              <p14:cNvContentPartPr/>
              <p14:nvPr/>
            </p14:nvContentPartPr>
            <p14:xfrm>
              <a:off x="6417771" y="3861120"/>
              <a:ext cx="117720" cy="9864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4FEF9B1E-3941-43A6-B1B6-14EBEBBA4176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408771" y="3852120"/>
                <a:ext cx="135360" cy="1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83A97918-4019-48B6-8ECB-D511A7C5AB36}"/>
                  </a:ext>
                </a:extLst>
              </p14:cNvPr>
              <p14:cNvContentPartPr/>
              <p14:nvPr/>
            </p14:nvContentPartPr>
            <p14:xfrm>
              <a:off x="6729531" y="3885600"/>
              <a:ext cx="96480" cy="11484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83A97918-4019-48B6-8ECB-D511A7C5AB36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6720531" y="3876960"/>
                <a:ext cx="114120" cy="13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8" name="Group 127">
            <a:extLst>
              <a:ext uri="{FF2B5EF4-FFF2-40B4-BE49-F238E27FC236}">
                <a16:creationId xmlns:a16="http://schemas.microsoft.com/office/drawing/2014/main" id="{9A427B0D-BB0F-4F2E-9677-07B12CF05A5F}"/>
              </a:ext>
            </a:extLst>
          </p:cNvPr>
          <p:cNvGrpSpPr/>
          <p:nvPr/>
        </p:nvGrpSpPr>
        <p:grpSpPr>
          <a:xfrm>
            <a:off x="7074051" y="3747360"/>
            <a:ext cx="1373040" cy="435240"/>
            <a:chOff x="7074051" y="3747360"/>
            <a:chExt cx="1373040" cy="43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7AA697F-AA03-40C3-BC2B-D2E22F56DD70}"/>
                    </a:ext>
                  </a:extLst>
                </p14:cNvPr>
                <p14:cNvContentPartPr/>
                <p14:nvPr/>
              </p14:nvContentPartPr>
              <p14:xfrm>
                <a:off x="7096371" y="3747360"/>
                <a:ext cx="116280" cy="13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7AA697F-AA03-40C3-BC2B-D2E22F56DD70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087371" y="3738360"/>
                  <a:ext cx="1339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2F32103-303B-48BD-9C7A-3DA822E622F9}"/>
                    </a:ext>
                  </a:extLst>
                </p14:cNvPr>
                <p14:cNvContentPartPr/>
                <p14:nvPr/>
              </p14:nvContentPartPr>
              <p14:xfrm>
                <a:off x="7074051" y="3849600"/>
                <a:ext cx="120240" cy="1173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2F32103-303B-48BD-9C7A-3DA822E622F9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065051" y="3840600"/>
                  <a:ext cx="1378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D86F2694-6F2B-4C9F-AAB3-057309CCEA6C}"/>
                    </a:ext>
                  </a:extLst>
                </p14:cNvPr>
                <p14:cNvContentPartPr/>
                <p14:nvPr/>
              </p14:nvContentPartPr>
              <p14:xfrm>
                <a:off x="7083771" y="3851760"/>
                <a:ext cx="117360" cy="1368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D86F2694-6F2B-4C9F-AAB3-057309CCEA6C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075131" y="3843120"/>
                  <a:ext cx="1350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E3C219F-E3CA-4363-9E41-345F331BF79B}"/>
                    </a:ext>
                  </a:extLst>
                </p14:cNvPr>
                <p14:cNvContentPartPr/>
                <p14:nvPr/>
              </p14:nvContentPartPr>
              <p14:xfrm>
                <a:off x="7345131" y="3888120"/>
                <a:ext cx="126000" cy="284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E3C219F-E3CA-4363-9E41-345F331BF79B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336491" y="3879120"/>
                  <a:ext cx="143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E9F8247-DE7C-409F-9482-302BD62ABAA1}"/>
                    </a:ext>
                  </a:extLst>
                </p14:cNvPr>
                <p14:cNvContentPartPr/>
                <p14:nvPr/>
              </p14:nvContentPartPr>
              <p14:xfrm>
                <a:off x="7382211" y="3860400"/>
                <a:ext cx="15120" cy="982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E9F8247-DE7C-409F-9482-302BD62ABAA1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373571" y="3851760"/>
                  <a:ext cx="3276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B95BE02-4C67-490F-8B1B-4F1E1C68F1A7}"/>
                    </a:ext>
                  </a:extLst>
                </p14:cNvPr>
                <p14:cNvContentPartPr/>
                <p14:nvPr/>
              </p14:nvContentPartPr>
              <p14:xfrm>
                <a:off x="7611891" y="3837360"/>
                <a:ext cx="97920" cy="2484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B95BE02-4C67-490F-8B1B-4F1E1C68F1A7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602891" y="3828720"/>
                  <a:ext cx="11556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D984B0A0-1A9D-4675-894F-01A9C8C298FD}"/>
                    </a:ext>
                  </a:extLst>
                </p14:cNvPr>
                <p14:cNvContentPartPr/>
                <p14:nvPr/>
              </p14:nvContentPartPr>
              <p14:xfrm>
                <a:off x="7802691" y="3859680"/>
                <a:ext cx="119880" cy="925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D984B0A0-1A9D-4675-894F-01A9C8C298FD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7794051" y="3851040"/>
                  <a:ext cx="1375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77231080-E008-4381-972A-65656427A467}"/>
                    </a:ext>
                  </a:extLst>
                </p14:cNvPr>
                <p14:cNvContentPartPr/>
                <p14:nvPr/>
              </p14:nvContentPartPr>
              <p14:xfrm>
                <a:off x="7768851" y="3976320"/>
                <a:ext cx="105120" cy="111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77231080-E008-4381-972A-65656427A467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7759851" y="3967320"/>
                  <a:ext cx="1227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F5B48058-DAA0-464C-8ABB-5B9D1B52661A}"/>
                    </a:ext>
                  </a:extLst>
                </p14:cNvPr>
                <p14:cNvContentPartPr/>
                <p14:nvPr/>
              </p14:nvContentPartPr>
              <p14:xfrm>
                <a:off x="7793691" y="4058760"/>
                <a:ext cx="87840" cy="720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F5B48058-DAA0-464C-8ABB-5B9D1B52661A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7785051" y="4050120"/>
                  <a:ext cx="1054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08356AC-5FF3-44E9-8928-5126EB40D09D}"/>
                    </a:ext>
                  </a:extLst>
                </p14:cNvPr>
                <p14:cNvContentPartPr/>
                <p14:nvPr/>
              </p14:nvContentPartPr>
              <p14:xfrm>
                <a:off x="8076651" y="3822600"/>
                <a:ext cx="175680" cy="1051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08356AC-5FF3-44E9-8928-5126EB40D09D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068011" y="3813960"/>
                  <a:ext cx="1933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A5648CA9-B801-4A04-9B5D-C7CEE005F2F2}"/>
                    </a:ext>
                  </a:extLst>
                </p14:cNvPr>
                <p14:cNvContentPartPr/>
                <p14:nvPr/>
              </p14:nvContentPartPr>
              <p14:xfrm>
                <a:off x="8027331" y="3958320"/>
                <a:ext cx="159120" cy="313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A5648CA9-B801-4A04-9B5D-C7CEE005F2F2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018691" y="3949680"/>
                  <a:ext cx="1767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44F3257-B2B7-4CC3-9059-9720099E176C}"/>
                    </a:ext>
                  </a:extLst>
                </p14:cNvPr>
                <p14:cNvContentPartPr/>
                <p14:nvPr/>
              </p14:nvContentPartPr>
              <p14:xfrm>
                <a:off x="8064771" y="4045440"/>
                <a:ext cx="139320" cy="1371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44F3257-B2B7-4CC3-9059-9720099E176C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8056131" y="4036800"/>
                  <a:ext cx="15696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2BB583EE-197D-4BA2-A628-88957E6CB5D7}"/>
                    </a:ext>
                  </a:extLst>
                </p14:cNvPr>
                <p14:cNvContentPartPr/>
                <p14:nvPr/>
              </p14:nvContentPartPr>
              <p14:xfrm>
                <a:off x="8205171" y="4109160"/>
                <a:ext cx="241920" cy="61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BB583EE-197D-4BA2-A628-88957E6CB5D7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8196171" y="4100160"/>
                  <a:ext cx="259560" cy="7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1D23EE84-CC85-4EA8-BE2C-955F6A93A7C9}"/>
              </a:ext>
            </a:extLst>
          </p:cNvPr>
          <p:cNvGrpSpPr/>
          <p:nvPr/>
        </p:nvGrpSpPr>
        <p:grpSpPr>
          <a:xfrm>
            <a:off x="6425331" y="2538480"/>
            <a:ext cx="1051560" cy="333000"/>
            <a:chOff x="6425331" y="2538480"/>
            <a:chExt cx="1051560" cy="3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8331A87-69FE-40B3-9C43-1032C78C086C}"/>
                    </a:ext>
                  </a:extLst>
                </p14:cNvPr>
                <p14:cNvContentPartPr/>
                <p14:nvPr/>
              </p14:nvContentPartPr>
              <p14:xfrm>
                <a:off x="6425331" y="2603640"/>
                <a:ext cx="91440" cy="1447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8331A87-69FE-40B3-9C43-1032C78C086C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416331" y="2595000"/>
                  <a:ext cx="10908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A988A70-A81F-473C-B9F4-9D0DD5527251}"/>
                    </a:ext>
                  </a:extLst>
                </p14:cNvPr>
                <p14:cNvContentPartPr/>
                <p14:nvPr/>
              </p14:nvContentPartPr>
              <p14:xfrm>
                <a:off x="6615051" y="2618760"/>
                <a:ext cx="11160" cy="118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A988A70-A81F-473C-B9F4-9D0DD5527251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606051" y="2609760"/>
                  <a:ext cx="288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2BF7B6F-61AD-40A7-B2D4-9481E7C8D92E}"/>
                    </a:ext>
                  </a:extLst>
                </p14:cNvPr>
                <p14:cNvContentPartPr/>
                <p14:nvPr/>
              </p14:nvContentPartPr>
              <p14:xfrm>
                <a:off x="6575811" y="2742600"/>
                <a:ext cx="13680" cy="255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2BF7B6F-61AD-40A7-B2D4-9481E7C8D92E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567171" y="2733960"/>
                  <a:ext cx="3132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BCF544E6-E496-418F-9830-EF4440790C90}"/>
                    </a:ext>
                  </a:extLst>
                </p14:cNvPr>
                <p14:cNvContentPartPr/>
                <p14:nvPr/>
              </p14:nvContentPartPr>
              <p14:xfrm>
                <a:off x="6763011" y="2599320"/>
                <a:ext cx="122760" cy="1872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BCF544E6-E496-418F-9830-EF4440790C90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6754011" y="2590320"/>
                  <a:ext cx="1404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F401247-F967-4D29-944F-3FC670D207F8}"/>
                    </a:ext>
                  </a:extLst>
                </p14:cNvPr>
                <p14:cNvContentPartPr/>
                <p14:nvPr/>
              </p14:nvContentPartPr>
              <p14:xfrm>
                <a:off x="6896931" y="2736120"/>
                <a:ext cx="3960" cy="46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F401247-F967-4D29-944F-3FC670D207F8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6887931" y="2727480"/>
                  <a:ext cx="2160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1DFF404-6B26-4D90-B9C9-32A74DE06F46}"/>
                    </a:ext>
                  </a:extLst>
                </p14:cNvPr>
                <p14:cNvContentPartPr/>
                <p14:nvPr/>
              </p14:nvContentPartPr>
              <p14:xfrm>
                <a:off x="6985131" y="2687880"/>
                <a:ext cx="33120" cy="1245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1DFF404-6B26-4D90-B9C9-32A74DE06F46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976491" y="2679240"/>
                  <a:ext cx="507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D36334F-DD48-4FBF-A6DE-304F49F11002}"/>
                    </a:ext>
                  </a:extLst>
                </p14:cNvPr>
                <p14:cNvContentPartPr/>
                <p14:nvPr/>
              </p14:nvContentPartPr>
              <p14:xfrm>
                <a:off x="7056771" y="2696160"/>
                <a:ext cx="142920" cy="1054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D36334F-DD48-4FBF-A6DE-304F49F1100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048131" y="2687160"/>
                  <a:ext cx="1605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E28ACA13-26BB-4007-AC79-9E6551610F77}"/>
                    </a:ext>
                  </a:extLst>
                </p14:cNvPr>
                <p14:cNvContentPartPr/>
                <p14:nvPr/>
              </p14:nvContentPartPr>
              <p14:xfrm>
                <a:off x="7258731" y="2538480"/>
                <a:ext cx="92520" cy="1461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E28ACA13-26BB-4007-AC79-9E6551610F77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7250091" y="2529840"/>
                  <a:ext cx="1101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09405DA-F05C-4BBE-A7A8-ED7AFC64E69F}"/>
                    </a:ext>
                  </a:extLst>
                </p14:cNvPr>
                <p14:cNvContentPartPr/>
                <p14:nvPr/>
              </p14:nvContentPartPr>
              <p14:xfrm>
                <a:off x="7290771" y="2556480"/>
                <a:ext cx="186120" cy="3150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09405DA-F05C-4BBE-A7A8-ED7AFC64E69F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7281771" y="2547480"/>
                  <a:ext cx="20376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3AE7658-062E-405F-8569-E428AF685F36}"/>
                    </a:ext>
                  </a:extLst>
                </p14:cNvPr>
                <p14:cNvContentPartPr/>
                <p14:nvPr/>
              </p14:nvContentPartPr>
              <p14:xfrm>
                <a:off x="7380411" y="2749080"/>
                <a:ext cx="84240" cy="1083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3AE7658-062E-405F-8569-E428AF685F36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7371771" y="2740080"/>
                  <a:ext cx="101880" cy="1260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38" name="Content Placeholder 137">
            <a:extLst>
              <a:ext uri="{FF2B5EF4-FFF2-40B4-BE49-F238E27FC236}">
                <a16:creationId xmlns:a16="http://schemas.microsoft.com/office/drawing/2014/main" id="{F346C567-E4A0-4ABD-9575-E3DA45E22A7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nb-NO" dirty="0"/>
              <a:t>V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4A9E9A4F-2FB1-4936-B792-FC1629765D0F}"/>
                  </a:ext>
                </a:extLst>
              </p14:cNvPr>
              <p14:cNvContentPartPr/>
              <p14:nvPr/>
            </p14:nvContentPartPr>
            <p14:xfrm>
              <a:off x="6372411" y="3926280"/>
              <a:ext cx="43200" cy="6516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4A9E9A4F-2FB1-4936-B792-FC1629765D0F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6363411" y="3917640"/>
                <a:ext cx="60840" cy="82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4" name="Group 143">
            <a:extLst>
              <a:ext uri="{FF2B5EF4-FFF2-40B4-BE49-F238E27FC236}">
                <a16:creationId xmlns:a16="http://schemas.microsoft.com/office/drawing/2014/main" id="{123D5604-24C0-4738-8915-8A5A35AB4DEC}"/>
              </a:ext>
            </a:extLst>
          </p:cNvPr>
          <p:cNvGrpSpPr/>
          <p:nvPr/>
        </p:nvGrpSpPr>
        <p:grpSpPr>
          <a:xfrm>
            <a:off x="8595411" y="3775080"/>
            <a:ext cx="635040" cy="222840"/>
            <a:chOff x="8595411" y="3775080"/>
            <a:chExt cx="635040" cy="22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9E44CF8-0990-4CC5-84BD-39E11712BF8D}"/>
                    </a:ext>
                  </a:extLst>
                </p14:cNvPr>
                <p14:cNvContentPartPr/>
                <p14:nvPr/>
              </p14:nvContentPartPr>
              <p14:xfrm>
                <a:off x="8595411" y="3849600"/>
                <a:ext cx="129960" cy="1483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9E44CF8-0990-4CC5-84BD-39E11712BF8D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586771" y="3840600"/>
                  <a:ext cx="1476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FEC03F4-C34A-44D8-BD7A-04F7AA3BBAA6}"/>
                    </a:ext>
                  </a:extLst>
                </p14:cNvPr>
                <p14:cNvContentPartPr/>
                <p14:nvPr/>
              </p14:nvContentPartPr>
              <p14:xfrm>
                <a:off x="8784051" y="3834120"/>
                <a:ext cx="187200" cy="1306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FEC03F4-C34A-44D8-BD7A-04F7AA3BBAA6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8775051" y="3825480"/>
                  <a:ext cx="2048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E13ACD7-4E34-4D5F-824A-4906A156EB75}"/>
                    </a:ext>
                  </a:extLst>
                </p14:cNvPr>
                <p14:cNvContentPartPr/>
                <p14:nvPr/>
              </p14:nvContentPartPr>
              <p14:xfrm>
                <a:off x="9003651" y="3786240"/>
                <a:ext cx="35280" cy="230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E13ACD7-4E34-4D5F-824A-4906A156EB75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8994651" y="3777600"/>
                  <a:ext cx="529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C2E66D3F-4112-469B-89CB-A3954C412289}"/>
                    </a:ext>
                  </a:extLst>
                </p14:cNvPr>
                <p14:cNvContentPartPr/>
                <p14:nvPr/>
              </p14:nvContentPartPr>
              <p14:xfrm>
                <a:off x="9079251" y="3775080"/>
                <a:ext cx="151200" cy="2217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C2E66D3F-4112-469B-89CB-A3954C41228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9070611" y="3766080"/>
                  <a:ext cx="168840" cy="23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C1CE3BAD-8CFB-495E-B4EB-5AF7034ECC80}"/>
              </a:ext>
            </a:extLst>
          </p:cNvPr>
          <p:cNvGrpSpPr/>
          <p:nvPr/>
        </p:nvGrpSpPr>
        <p:grpSpPr>
          <a:xfrm>
            <a:off x="9483171" y="3857880"/>
            <a:ext cx="240480" cy="159120"/>
            <a:chOff x="9483171" y="3857880"/>
            <a:chExt cx="240480" cy="15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F2DBDA6-B79E-4472-A12E-C774CDBAC2B8}"/>
                    </a:ext>
                  </a:extLst>
                </p14:cNvPr>
                <p14:cNvContentPartPr/>
                <p14:nvPr/>
              </p14:nvContentPartPr>
              <p14:xfrm>
                <a:off x="9483171" y="3857880"/>
                <a:ext cx="214200" cy="1591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F2DBDA6-B79E-4472-A12E-C774CDBAC2B8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9474171" y="3849240"/>
                  <a:ext cx="23184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59CC0FA1-0A86-4664-A33C-70A6ACD777BE}"/>
                    </a:ext>
                  </a:extLst>
                </p14:cNvPr>
                <p14:cNvContentPartPr/>
                <p14:nvPr/>
              </p14:nvContentPartPr>
              <p14:xfrm>
                <a:off x="9604491" y="3923400"/>
                <a:ext cx="119160" cy="226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59CC0FA1-0A86-4664-A33C-70A6ACD777BE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9595491" y="3914760"/>
                  <a:ext cx="13680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64B449E5-A202-4675-9470-E6D0A2D84C07}"/>
              </a:ext>
            </a:extLst>
          </p:cNvPr>
          <p:cNvGrpSpPr/>
          <p:nvPr/>
        </p:nvGrpSpPr>
        <p:grpSpPr>
          <a:xfrm>
            <a:off x="9931731" y="3807840"/>
            <a:ext cx="1350720" cy="195480"/>
            <a:chOff x="9931731" y="3807840"/>
            <a:chExt cx="1350720" cy="19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4432BAA-C27F-4E28-B76D-DAB4E0FCCC74}"/>
                    </a:ext>
                  </a:extLst>
                </p14:cNvPr>
                <p14:cNvContentPartPr/>
                <p14:nvPr/>
              </p14:nvContentPartPr>
              <p14:xfrm>
                <a:off x="9931731" y="3825840"/>
                <a:ext cx="740520" cy="1695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4432BAA-C27F-4E28-B76D-DAB4E0FCCC7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9922731" y="3816840"/>
                  <a:ext cx="75816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237FAEF-2BC9-41B9-B134-89EC9A4B8929}"/>
                    </a:ext>
                  </a:extLst>
                </p14:cNvPr>
                <p14:cNvContentPartPr/>
                <p14:nvPr/>
              </p14:nvContentPartPr>
              <p14:xfrm>
                <a:off x="10729851" y="3811080"/>
                <a:ext cx="552600" cy="1922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237FAEF-2BC9-41B9-B134-89EC9A4B8929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10720851" y="3802440"/>
                  <a:ext cx="5702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A8529A46-C26A-41DD-802C-D3CCAB617E69}"/>
                    </a:ext>
                  </a:extLst>
                </p14:cNvPr>
                <p14:cNvContentPartPr/>
                <p14:nvPr/>
              </p14:nvContentPartPr>
              <p14:xfrm>
                <a:off x="9988971" y="3807840"/>
                <a:ext cx="9360" cy="234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A8529A46-C26A-41DD-802C-D3CCAB617E69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9980331" y="3798840"/>
                  <a:ext cx="2700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25940201-8A50-4E84-81C9-8A3F8B5DCF7D}"/>
              </a:ext>
            </a:extLst>
          </p:cNvPr>
          <p:cNvGrpSpPr/>
          <p:nvPr/>
        </p:nvGrpSpPr>
        <p:grpSpPr>
          <a:xfrm>
            <a:off x="11467851" y="3796680"/>
            <a:ext cx="607680" cy="271440"/>
            <a:chOff x="11467851" y="3796680"/>
            <a:chExt cx="607680" cy="27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E5F345E-BAA5-4618-8468-3FFC8016ECFA}"/>
                    </a:ext>
                  </a:extLst>
                </p14:cNvPr>
                <p14:cNvContentPartPr/>
                <p14:nvPr/>
              </p14:nvContentPartPr>
              <p14:xfrm>
                <a:off x="11467851" y="3802080"/>
                <a:ext cx="509760" cy="2660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E5F345E-BAA5-4618-8468-3FFC8016ECFA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1459211" y="3793080"/>
                  <a:ext cx="52740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31D68D2-3650-4A4D-8C79-7E40334F1078}"/>
                    </a:ext>
                  </a:extLst>
                </p14:cNvPr>
                <p14:cNvContentPartPr/>
                <p14:nvPr/>
              </p14:nvContentPartPr>
              <p14:xfrm>
                <a:off x="11999931" y="3836280"/>
                <a:ext cx="12960" cy="54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31D68D2-3650-4A4D-8C79-7E40334F1078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1990931" y="3827640"/>
                  <a:ext cx="3060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E1C3A1F3-C486-4DF4-AC7F-D5BCFF9D037C}"/>
                    </a:ext>
                  </a:extLst>
                </p14:cNvPr>
                <p14:cNvContentPartPr/>
                <p14:nvPr/>
              </p14:nvContentPartPr>
              <p14:xfrm>
                <a:off x="12028011" y="3903960"/>
                <a:ext cx="47520" cy="846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E1C3A1F3-C486-4DF4-AC7F-D5BCFF9D037C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2019011" y="3894960"/>
                  <a:ext cx="651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31D240A3-B4F9-4120-9E38-FA5D2894FBBB}"/>
                    </a:ext>
                  </a:extLst>
                </p14:cNvPr>
                <p14:cNvContentPartPr/>
                <p14:nvPr/>
              </p14:nvContentPartPr>
              <p14:xfrm>
                <a:off x="11563611" y="3796680"/>
                <a:ext cx="11160" cy="165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31D240A3-B4F9-4120-9E38-FA5D2894FBBB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11554971" y="3788040"/>
                  <a:ext cx="2880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3F4AE610-B051-4661-8B0D-978250811F36}"/>
              </a:ext>
            </a:extLst>
          </p:cNvPr>
          <p:cNvGrpSpPr/>
          <p:nvPr/>
        </p:nvGrpSpPr>
        <p:grpSpPr>
          <a:xfrm>
            <a:off x="6438291" y="4369440"/>
            <a:ext cx="1310400" cy="303480"/>
            <a:chOff x="6438291" y="4369440"/>
            <a:chExt cx="1310400" cy="30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82CBD491-399B-4BDF-9D34-ABE74AB098EC}"/>
                    </a:ext>
                  </a:extLst>
                </p14:cNvPr>
                <p14:cNvContentPartPr/>
                <p14:nvPr/>
              </p14:nvContentPartPr>
              <p14:xfrm>
                <a:off x="6438291" y="4369440"/>
                <a:ext cx="575640" cy="3034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82CBD491-399B-4BDF-9D34-ABE74AB098EC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6429651" y="4360800"/>
                  <a:ext cx="59328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E72BE54-6AD0-47B0-ADAB-37C81484B72A}"/>
                    </a:ext>
                  </a:extLst>
                </p14:cNvPr>
                <p14:cNvContentPartPr/>
                <p14:nvPr/>
              </p14:nvContentPartPr>
              <p14:xfrm>
                <a:off x="7032651" y="4375920"/>
                <a:ext cx="28440" cy="190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E72BE54-6AD0-47B0-ADAB-37C81484B72A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7024011" y="4366920"/>
                  <a:ext cx="46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A25222F-931C-4ED3-9BE3-8FDCDC271DE4}"/>
                    </a:ext>
                  </a:extLst>
                </p14:cNvPr>
                <p14:cNvContentPartPr/>
                <p14:nvPr/>
              </p14:nvContentPartPr>
              <p14:xfrm>
                <a:off x="7063251" y="4451160"/>
                <a:ext cx="186840" cy="1242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A25222F-931C-4ED3-9BE3-8FDCDC271DE4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7054251" y="4442160"/>
                  <a:ext cx="2044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6956CDFE-6C53-4728-9504-48B88D5EB722}"/>
                    </a:ext>
                  </a:extLst>
                </p14:cNvPr>
                <p14:cNvContentPartPr/>
                <p14:nvPr/>
              </p14:nvContentPartPr>
              <p14:xfrm>
                <a:off x="7377171" y="4482840"/>
                <a:ext cx="225720" cy="158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6956CDFE-6C53-4728-9504-48B88D5EB722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7368531" y="4474200"/>
                  <a:ext cx="2433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5D6C172A-933F-417E-B44D-36451F33D4D6}"/>
                    </a:ext>
                  </a:extLst>
                </p14:cNvPr>
                <p14:cNvContentPartPr/>
                <p14:nvPr/>
              </p14:nvContentPartPr>
              <p14:xfrm>
                <a:off x="7736091" y="4550160"/>
                <a:ext cx="12600" cy="158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5D6C172A-933F-417E-B44D-36451F33D4D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7727451" y="4541160"/>
                  <a:ext cx="3024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AA382AB1-4119-49DD-8A29-60D85BF10F7B}"/>
              </a:ext>
            </a:extLst>
          </p:cNvPr>
          <p:cNvGrpSpPr/>
          <p:nvPr/>
        </p:nvGrpSpPr>
        <p:grpSpPr>
          <a:xfrm>
            <a:off x="8169531" y="4310760"/>
            <a:ext cx="3409560" cy="312840"/>
            <a:chOff x="8169531" y="4310760"/>
            <a:chExt cx="3409560" cy="31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7776C306-B224-40EF-B529-60561456C35F}"/>
                    </a:ext>
                  </a:extLst>
                </p14:cNvPr>
                <p14:cNvContentPartPr/>
                <p14:nvPr/>
              </p14:nvContentPartPr>
              <p14:xfrm>
                <a:off x="8169531" y="4380240"/>
                <a:ext cx="91440" cy="1566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7776C306-B224-40EF-B529-60561456C35F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160531" y="4371600"/>
                  <a:ext cx="10908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C762AFCC-230F-4B03-BC58-73498F39260F}"/>
                    </a:ext>
                  </a:extLst>
                </p14:cNvPr>
                <p14:cNvContentPartPr/>
                <p14:nvPr/>
              </p14:nvContentPartPr>
              <p14:xfrm>
                <a:off x="8263851" y="4340280"/>
                <a:ext cx="378000" cy="2160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C762AFCC-230F-4B03-BC58-73498F39260F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8254851" y="4331280"/>
                  <a:ext cx="3956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5BDD3A81-ACCC-47DF-80A7-15EDAE00F0B8}"/>
                    </a:ext>
                  </a:extLst>
                </p14:cNvPr>
                <p14:cNvContentPartPr/>
                <p14:nvPr/>
              </p14:nvContentPartPr>
              <p14:xfrm>
                <a:off x="8720331" y="4335600"/>
                <a:ext cx="149400" cy="2880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5BDD3A81-ACCC-47DF-80A7-15EDAE00F0B8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8711691" y="4326960"/>
                  <a:ext cx="16704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33E9712E-752A-4CCE-B160-A747256C64A4}"/>
                    </a:ext>
                  </a:extLst>
                </p14:cNvPr>
                <p14:cNvContentPartPr/>
                <p14:nvPr/>
              </p14:nvContentPartPr>
              <p14:xfrm>
                <a:off x="8962971" y="4355760"/>
                <a:ext cx="8280" cy="100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33E9712E-752A-4CCE-B160-A747256C64A4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8953971" y="4346760"/>
                  <a:ext cx="259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EF5EAE83-A9EF-45A9-9E92-0B65EB5378C6}"/>
                    </a:ext>
                  </a:extLst>
                </p14:cNvPr>
                <p14:cNvContentPartPr/>
                <p14:nvPr/>
              </p14:nvContentPartPr>
              <p14:xfrm>
                <a:off x="8970891" y="4364400"/>
                <a:ext cx="573840" cy="2041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EF5EAE83-A9EF-45A9-9E92-0B65EB5378C6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8962251" y="4355400"/>
                  <a:ext cx="5914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5695D0F-5C19-45B0-AE5B-41FCF5125B77}"/>
                    </a:ext>
                  </a:extLst>
                </p14:cNvPr>
                <p14:cNvContentPartPr/>
                <p14:nvPr/>
              </p14:nvContentPartPr>
              <p14:xfrm>
                <a:off x="9650211" y="4340280"/>
                <a:ext cx="533520" cy="2739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5695D0F-5C19-45B0-AE5B-41FCF5125B77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9641211" y="4331280"/>
                  <a:ext cx="55116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EAB2702D-0ABD-49E5-9693-93E410F7D9F5}"/>
                    </a:ext>
                  </a:extLst>
                </p14:cNvPr>
                <p14:cNvContentPartPr/>
                <p14:nvPr/>
              </p14:nvContentPartPr>
              <p14:xfrm>
                <a:off x="10200291" y="4310760"/>
                <a:ext cx="167400" cy="2804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EAB2702D-0ABD-49E5-9693-93E410F7D9F5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0191291" y="4301760"/>
                  <a:ext cx="18504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8D27B3D9-639A-4715-89E9-8D41FDFB4529}"/>
                    </a:ext>
                  </a:extLst>
                </p14:cNvPr>
                <p14:cNvContentPartPr/>
                <p14:nvPr/>
              </p14:nvContentPartPr>
              <p14:xfrm>
                <a:off x="10424571" y="4356120"/>
                <a:ext cx="12240" cy="129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8D27B3D9-639A-4715-89E9-8D41FDFB4529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10415931" y="4347480"/>
                  <a:ext cx="298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76D19DD-30F1-434B-9764-867C7D0C1B4D}"/>
                    </a:ext>
                  </a:extLst>
                </p14:cNvPr>
                <p14:cNvContentPartPr/>
                <p14:nvPr/>
              </p14:nvContentPartPr>
              <p14:xfrm>
                <a:off x="10473171" y="4414080"/>
                <a:ext cx="98280" cy="1288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76D19DD-30F1-434B-9764-867C7D0C1B4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0464531" y="4405080"/>
                  <a:ext cx="1159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C0C26F55-260D-4504-BEBA-716D3C0AC530}"/>
                    </a:ext>
                  </a:extLst>
                </p14:cNvPr>
                <p14:cNvContentPartPr/>
                <p14:nvPr/>
              </p14:nvContentPartPr>
              <p14:xfrm>
                <a:off x="10602411" y="4347120"/>
                <a:ext cx="159840" cy="2062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C0C26F55-260D-4504-BEBA-716D3C0AC530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593411" y="4338120"/>
                  <a:ext cx="1774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7297F799-6B7A-4DEF-8AD6-F599E507A699}"/>
                    </a:ext>
                  </a:extLst>
                </p14:cNvPr>
                <p14:cNvContentPartPr/>
                <p14:nvPr/>
              </p14:nvContentPartPr>
              <p14:xfrm>
                <a:off x="10770171" y="4353960"/>
                <a:ext cx="808920" cy="1850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7297F799-6B7A-4DEF-8AD6-F599E507A699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0761531" y="4345320"/>
                  <a:ext cx="82656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89865193-9BFE-49E5-97A3-2B969E3D7177}"/>
              </a:ext>
            </a:extLst>
          </p:cNvPr>
          <p:cNvGrpSpPr/>
          <p:nvPr/>
        </p:nvGrpSpPr>
        <p:grpSpPr>
          <a:xfrm>
            <a:off x="6448011" y="4878840"/>
            <a:ext cx="414360" cy="167040"/>
            <a:chOff x="6448011" y="4878840"/>
            <a:chExt cx="414360" cy="16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42F0F806-C3D9-4A8E-8474-6D048CA0A7E9}"/>
                    </a:ext>
                  </a:extLst>
                </p14:cNvPr>
                <p14:cNvContentPartPr/>
                <p14:nvPr/>
              </p14:nvContentPartPr>
              <p14:xfrm>
                <a:off x="6448011" y="4878840"/>
                <a:ext cx="51840" cy="1346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42F0F806-C3D9-4A8E-8474-6D048CA0A7E9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439371" y="4869840"/>
                  <a:ext cx="694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F781814F-60CD-4A12-8911-0E8F4285D8B9}"/>
                    </a:ext>
                  </a:extLst>
                </p14:cNvPr>
                <p14:cNvContentPartPr/>
                <p14:nvPr/>
              </p14:nvContentPartPr>
              <p14:xfrm>
                <a:off x="6563211" y="4956600"/>
                <a:ext cx="88200" cy="104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F781814F-60CD-4A12-8911-0E8F4285D8B9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554571" y="4947600"/>
                  <a:ext cx="1058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D4BE2B7B-A3AC-466D-844D-E971A9673618}"/>
                    </a:ext>
                  </a:extLst>
                </p14:cNvPr>
                <p14:cNvContentPartPr/>
                <p14:nvPr/>
              </p14:nvContentPartPr>
              <p14:xfrm>
                <a:off x="6734931" y="4892880"/>
                <a:ext cx="127440" cy="1530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D4BE2B7B-A3AC-466D-844D-E971A9673618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725931" y="4883880"/>
                  <a:ext cx="145080" cy="170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id="{8529EF74-C5CE-48A7-AEAA-456B08F134B3}"/>
                  </a:ext>
                </a:extLst>
              </p14:cNvPr>
              <p14:cNvContentPartPr/>
              <p14:nvPr/>
            </p14:nvContentPartPr>
            <p14:xfrm>
              <a:off x="6277011" y="4851480"/>
              <a:ext cx="82800" cy="231480"/>
            </p14:xfrm>
          </p:contentPart>
        </mc:Choice>
        <mc:Fallback xmlns=""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8529EF74-C5CE-48A7-AEAA-456B08F134B3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6268011" y="4842840"/>
                <a:ext cx="100440" cy="2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D8BF87FC-4870-4CCA-B0AD-7C987C40F753}"/>
                  </a:ext>
                </a:extLst>
              </p14:cNvPr>
              <p14:cNvContentPartPr/>
              <p14:nvPr/>
            </p14:nvContentPartPr>
            <p14:xfrm>
              <a:off x="6980091" y="4883160"/>
              <a:ext cx="84240" cy="18612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D8BF87FC-4870-4CCA-B0AD-7C987C40F753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6971091" y="4874160"/>
                <a:ext cx="10188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BFD4A29A-FCB2-4043-B5D3-2463F4DCB43E}"/>
                  </a:ext>
                </a:extLst>
              </p14:cNvPr>
              <p14:cNvContentPartPr/>
              <p14:nvPr/>
            </p14:nvContentPartPr>
            <p14:xfrm>
              <a:off x="7462851" y="4873440"/>
              <a:ext cx="644400" cy="28800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BFD4A29A-FCB2-4043-B5D3-2463F4DCB43E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7454211" y="4864440"/>
                <a:ext cx="662040" cy="30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F419267F-A738-47C4-9AC1-F9FA95E32793}"/>
                  </a:ext>
                </a:extLst>
              </p14:cNvPr>
              <p14:cNvContentPartPr/>
              <p14:nvPr/>
            </p14:nvContentPartPr>
            <p14:xfrm>
              <a:off x="8309931" y="4944360"/>
              <a:ext cx="344520" cy="13860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F419267F-A738-47C4-9AC1-F9FA95E32793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8301291" y="4935720"/>
                <a:ext cx="362160" cy="156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93" name="Group 192">
            <a:extLst>
              <a:ext uri="{FF2B5EF4-FFF2-40B4-BE49-F238E27FC236}">
                <a16:creationId xmlns:a16="http://schemas.microsoft.com/office/drawing/2014/main" id="{4CF71737-0172-49B6-96C8-CAEAE1F59442}"/>
              </a:ext>
            </a:extLst>
          </p:cNvPr>
          <p:cNvGrpSpPr/>
          <p:nvPr/>
        </p:nvGrpSpPr>
        <p:grpSpPr>
          <a:xfrm>
            <a:off x="8906091" y="4902240"/>
            <a:ext cx="272880" cy="192600"/>
            <a:chOff x="8906091" y="4902240"/>
            <a:chExt cx="272880" cy="19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C3B701F9-5F0F-4856-A1CC-404C3511C0B5}"/>
                    </a:ext>
                  </a:extLst>
                </p14:cNvPr>
                <p14:cNvContentPartPr/>
                <p14:nvPr/>
              </p14:nvContentPartPr>
              <p14:xfrm>
                <a:off x="8906091" y="4902240"/>
                <a:ext cx="272880" cy="1926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C3B701F9-5F0F-4856-A1CC-404C3511C0B5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897451" y="4893600"/>
                  <a:ext cx="2905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9562BDD-97A0-4AC3-A865-D5FA51607730}"/>
                    </a:ext>
                  </a:extLst>
                </p14:cNvPr>
                <p14:cNvContentPartPr/>
                <p14:nvPr/>
              </p14:nvContentPartPr>
              <p14:xfrm>
                <a:off x="9064491" y="4993680"/>
                <a:ext cx="93240" cy="122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9562BDD-97A0-4AC3-A865-D5FA5160773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9055491" y="4985040"/>
                  <a:ext cx="11088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20619C67-AF83-4DF5-B85E-4049FF2A6526}"/>
              </a:ext>
            </a:extLst>
          </p:cNvPr>
          <p:cNvGrpSpPr/>
          <p:nvPr/>
        </p:nvGrpSpPr>
        <p:grpSpPr>
          <a:xfrm>
            <a:off x="9452931" y="4875600"/>
            <a:ext cx="615960" cy="358920"/>
            <a:chOff x="9452931" y="4875600"/>
            <a:chExt cx="615960" cy="35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C17809D-CBE2-4135-9F21-7ECDE23C71F5}"/>
                    </a:ext>
                  </a:extLst>
                </p14:cNvPr>
                <p14:cNvContentPartPr/>
                <p14:nvPr/>
              </p14:nvContentPartPr>
              <p14:xfrm>
                <a:off x="9452931" y="4875600"/>
                <a:ext cx="127080" cy="2073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C17809D-CBE2-4135-9F21-7ECDE23C71F5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9444291" y="4866600"/>
                  <a:ext cx="1447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F216F59D-5D20-4008-928E-3F84A286A2DA}"/>
                    </a:ext>
                  </a:extLst>
                </p14:cNvPr>
                <p14:cNvContentPartPr/>
                <p14:nvPr/>
              </p14:nvContentPartPr>
              <p14:xfrm>
                <a:off x="9560931" y="4983240"/>
                <a:ext cx="119880" cy="900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F216F59D-5D20-4008-928E-3F84A286A2D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9552291" y="4974600"/>
                  <a:ext cx="1375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743D0134-6E2F-47E6-BB52-B9D8C0E4F1BA}"/>
                    </a:ext>
                  </a:extLst>
                </p14:cNvPr>
                <p14:cNvContentPartPr/>
                <p14:nvPr/>
              </p14:nvContentPartPr>
              <p14:xfrm>
                <a:off x="9662091" y="4997280"/>
                <a:ext cx="140760" cy="2372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743D0134-6E2F-47E6-BB52-B9D8C0E4F1BA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9653451" y="4988640"/>
                  <a:ext cx="15840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EDEB341-C7C1-4E08-AA63-836278F96829}"/>
                    </a:ext>
                  </a:extLst>
                </p14:cNvPr>
                <p14:cNvContentPartPr/>
                <p14:nvPr/>
              </p14:nvContentPartPr>
              <p14:xfrm>
                <a:off x="9853251" y="4994400"/>
                <a:ext cx="215640" cy="1083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EDEB341-C7C1-4E08-AA63-836278F9682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9844251" y="4985760"/>
                  <a:ext cx="233280" cy="12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17B75BDD-EC01-42D6-A7C0-63744610DA12}"/>
                  </a:ext>
                </a:extLst>
              </p14:cNvPr>
              <p14:cNvContentPartPr/>
              <p14:nvPr/>
            </p14:nvContentPartPr>
            <p14:xfrm>
              <a:off x="10303251" y="4983240"/>
              <a:ext cx="237960" cy="1234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17B75BDD-EC01-42D6-A7C0-63744610DA12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10294251" y="4974600"/>
                <a:ext cx="255600" cy="14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D696B8ED-8E0D-46E6-BCA5-BF914E92FB03}"/>
                  </a:ext>
                </a:extLst>
              </p14:cNvPr>
              <p14:cNvContentPartPr/>
              <p14:nvPr/>
            </p14:nvContentPartPr>
            <p14:xfrm>
              <a:off x="10575411" y="4826280"/>
              <a:ext cx="5400" cy="4176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D696B8ED-8E0D-46E6-BCA5-BF914E92FB03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10566411" y="4817640"/>
                <a:ext cx="23040" cy="59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1" name="Group 200">
            <a:extLst>
              <a:ext uri="{FF2B5EF4-FFF2-40B4-BE49-F238E27FC236}">
                <a16:creationId xmlns:a16="http://schemas.microsoft.com/office/drawing/2014/main" id="{CD6F99FE-2EFC-4910-9598-AACBB853CAF1}"/>
              </a:ext>
            </a:extLst>
          </p:cNvPr>
          <p:cNvGrpSpPr/>
          <p:nvPr/>
        </p:nvGrpSpPr>
        <p:grpSpPr>
          <a:xfrm>
            <a:off x="10851171" y="4918080"/>
            <a:ext cx="834480" cy="276120"/>
            <a:chOff x="10851171" y="4918080"/>
            <a:chExt cx="834480" cy="27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F2CB57DB-24A8-4C30-91F6-7EFBF3312B50}"/>
                    </a:ext>
                  </a:extLst>
                </p14:cNvPr>
                <p14:cNvContentPartPr/>
                <p14:nvPr/>
              </p14:nvContentPartPr>
              <p14:xfrm>
                <a:off x="10851171" y="4936080"/>
                <a:ext cx="370080" cy="1731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F2CB57DB-24A8-4C30-91F6-7EFBF3312B50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0842531" y="4927080"/>
                  <a:ext cx="3877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F697F2C7-3538-4BB5-9CB7-80221C24E62D}"/>
                    </a:ext>
                  </a:extLst>
                </p14:cNvPr>
                <p14:cNvContentPartPr/>
                <p14:nvPr/>
              </p14:nvContentPartPr>
              <p14:xfrm>
                <a:off x="11308011" y="4934640"/>
                <a:ext cx="176400" cy="1612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F697F2C7-3538-4BB5-9CB7-80221C24E62D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1299011" y="4925640"/>
                  <a:ext cx="19404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E192FC7B-CF6A-40B1-B800-6FF11A8FD2B9}"/>
                    </a:ext>
                  </a:extLst>
                </p14:cNvPr>
                <p14:cNvContentPartPr/>
                <p14:nvPr/>
              </p14:nvContentPartPr>
              <p14:xfrm>
                <a:off x="11544891" y="4918080"/>
                <a:ext cx="22680" cy="237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E192FC7B-CF6A-40B1-B800-6FF11A8FD2B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11535891" y="4909080"/>
                  <a:ext cx="403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2FC8A5A0-75B6-4017-A864-3148F4510F1A}"/>
                    </a:ext>
                  </a:extLst>
                </p14:cNvPr>
                <p14:cNvContentPartPr/>
                <p14:nvPr/>
              </p14:nvContentPartPr>
              <p14:xfrm>
                <a:off x="11554611" y="5003760"/>
                <a:ext cx="131040" cy="1904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2FC8A5A0-75B6-4017-A864-3148F4510F1A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11545611" y="4995120"/>
                  <a:ext cx="148680" cy="20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5F247715-2A90-4DEB-A14D-812C31A0AC8F}"/>
              </a:ext>
            </a:extLst>
          </p:cNvPr>
          <p:cNvGrpSpPr/>
          <p:nvPr/>
        </p:nvGrpSpPr>
        <p:grpSpPr>
          <a:xfrm>
            <a:off x="6336771" y="5410920"/>
            <a:ext cx="791280" cy="270720"/>
            <a:chOff x="6336771" y="5410920"/>
            <a:chExt cx="791280" cy="27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70EEDA30-FECC-4F73-AFBB-59C75F8F4704}"/>
                    </a:ext>
                  </a:extLst>
                </p14:cNvPr>
                <p14:cNvContentPartPr/>
                <p14:nvPr/>
              </p14:nvContentPartPr>
              <p14:xfrm>
                <a:off x="6336771" y="5423160"/>
                <a:ext cx="230400" cy="820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70EEDA30-FECC-4F73-AFBB-59C75F8F470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328131" y="5414520"/>
                  <a:ext cx="2480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66DC4D4F-A9B4-40AC-AFFF-076EEC41AD25}"/>
                    </a:ext>
                  </a:extLst>
                </p14:cNvPr>
                <p14:cNvContentPartPr/>
                <p14:nvPr/>
              </p14:nvContentPartPr>
              <p14:xfrm>
                <a:off x="6621531" y="5410920"/>
                <a:ext cx="257400" cy="950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66DC4D4F-A9B4-40AC-AFFF-076EEC41AD25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612891" y="5402280"/>
                  <a:ext cx="2750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A952E8BB-1455-4BD2-B52C-D5B51E0027CF}"/>
                    </a:ext>
                  </a:extLst>
                </p14:cNvPr>
                <p14:cNvContentPartPr/>
                <p14:nvPr/>
              </p14:nvContentPartPr>
              <p14:xfrm>
                <a:off x="6841851" y="5418120"/>
                <a:ext cx="157680" cy="2635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A952E8BB-1455-4BD2-B52C-D5B51E0027C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832851" y="5409480"/>
                  <a:ext cx="17532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5FEFE429-7062-4141-BB70-734E146CA201}"/>
                    </a:ext>
                  </a:extLst>
                </p14:cNvPr>
                <p14:cNvContentPartPr/>
                <p14:nvPr/>
              </p14:nvContentPartPr>
              <p14:xfrm>
                <a:off x="7039491" y="5464200"/>
                <a:ext cx="88560" cy="939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5FEFE429-7062-4141-BB70-734E146CA201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030851" y="5455560"/>
                  <a:ext cx="10620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6F791EC0-2E1E-412E-8F45-77E760E11792}"/>
              </a:ext>
            </a:extLst>
          </p:cNvPr>
          <p:cNvGrpSpPr/>
          <p:nvPr/>
        </p:nvGrpSpPr>
        <p:grpSpPr>
          <a:xfrm>
            <a:off x="7369971" y="5292480"/>
            <a:ext cx="1162080" cy="289440"/>
            <a:chOff x="7369971" y="5292480"/>
            <a:chExt cx="116208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8D2F801-233A-4B28-8E48-CDFF7ADA5A27}"/>
                    </a:ext>
                  </a:extLst>
                </p14:cNvPr>
                <p14:cNvContentPartPr/>
                <p14:nvPr/>
              </p14:nvContentPartPr>
              <p14:xfrm>
                <a:off x="7369971" y="5358720"/>
                <a:ext cx="761040" cy="2055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8D2F801-233A-4B28-8E48-CDFF7ADA5A2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360971" y="5350080"/>
                  <a:ext cx="7786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C6251931-7035-4987-96F4-2B7F634F1B53}"/>
                    </a:ext>
                  </a:extLst>
                </p14:cNvPr>
                <p14:cNvContentPartPr/>
                <p14:nvPr/>
              </p14:nvContentPartPr>
              <p14:xfrm>
                <a:off x="8139291" y="5353680"/>
                <a:ext cx="392760" cy="2282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6251931-7035-4987-96F4-2B7F634F1B53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130291" y="5345040"/>
                  <a:ext cx="41040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1D97EA96-BEC7-4C13-87ED-7694E2CB077B}"/>
                    </a:ext>
                  </a:extLst>
                </p14:cNvPr>
                <p14:cNvContentPartPr/>
                <p14:nvPr/>
              </p14:nvContentPartPr>
              <p14:xfrm>
                <a:off x="7408851" y="5292480"/>
                <a:ext cx="30600" cy="680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1D97EA96-BEC7-4C13-87ED-7694E2CB077B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7399851" y="5283480"/>
                  <a:ext cx="48240" cy="8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62F91BAC-1479-480B-8449-3BF33BB25128}"/>
              </a:ext>
            </a:extLst>
          </p:cNvPr>
          <p:cNvGrpSpPr/>
          <p:nvPr/>
        </p:nvGrpSpPr>
        <p:grpSpPr>
          <a:xfrm>
            <a:off x="8836611" y="5296440"/>
            <a:ext cx="340200" cy="262440"/>
            <a:chOff x="8836611" y="5296440"/>
            <a:chExt cx="340200" cy="26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5F5D39E0-CB63-4DCB-887E-0C75DCEC24D6}"/>
                    </a:ext>
                  </a:extLst>
                </p14:cNvPr>
                <p14:cNvContentPartPr/>
                <p14:nvPr/>
              </p14:nvContentPartPr>
              <p14:xfrm>
                <a:off x="8836611" y="5399040"/>
                <a:ext cx="155160" cy="1598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5F5D39E0-CB63-4DCB-887E-0C75DCEC24D6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8827971" y="5390040"/>
                  <a:ext cx="1728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A6FF07FF-6442-4068-8824-16AD69BC5C4C}"/>
                    </a:ext>
                  </a:extLst>
                </p14:cNvPr>
                <p14:cNvContentPartPr/>
                <p14:nvPr/>
              </p14:nvContentPartPr>
              <p14:xfrm>
                <a:off x="9040371" y="5448000"/>
                <a:ext cx="86400" cy="925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A6FF07FF-6442-4068-8824-16AD69BC5C4C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9031731" y="5439360"/>
                  <a:ext cx="1040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1CFCDF14-59EE-4900-A11D-93FDE5DB5115}"/>
                    </a:ext>
                  </a:extLst>
                </p14:cNvPr>
                <p14:cNvContentPartPr/>
                <p14:nvPr/>
              </p14:nvContentPartPr>
              <p14:xfrm>
                <a:off x="9131811" y="5296440"/>
                <a:ext cx="45000" cy="493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1CFCDF14-59EE-4900-A11D-93FDE5DB5115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9123171" y="5287440"/>
                  <a:ext cx="62640" cy="6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A4A1A043-006F-4F79-8A2A-220AEFF17FE7}"/>
              </a:ext>
            </a:extLst>
          </p:cNvPr>
          <p:cNvGrpSpPr/>
          <p:nvPr/>
        </p:nvGrpSpPr>
        <p:grpSpPr>
          <a:xfrm>
            <a:off x="9409011" y="5315880"/>
            <a:ext cx="408960" cy="237600"/>
            <a:chOff x="9409011" y="5315880"/>
            <a:chExt cx="408960" cy="23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D85B936-522A-4B46-BB7B-8D3218C43710}"/>
                    </a:ext>
                  </a:extLst>
                </p14:cNvPr>
                <p14:cNvContentPartPr/>
                <p14:nvPr/>
              </p14:nvContentPartPr>
              <p14:xfrm>
                <a:off x="9409011" y="5380680"/>
                <a:ext cx="408960" cy="1728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D85B936-522A-4B46-BB7B-8D3218C4371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9400011" y="5371680"/>
                  <a:ext cx="4266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B6DE791D-1ABA-40E7-8B9D-6234C4CD8B2C}"/>
                    </a:ext>
                  </a:extLst>
                </p14:cNvPr>
                <p14:cNvContentPartPr/>
                <p14:nvPr/>
              </p14:nvContentPartPr>
              <p14:xfrm>
                <a:off x="9616731" y="5315880"/>
                <a:ext cx="18000" cy="381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B6DE791D-1ABA-40E7-8B9D-6234C4CD8B2C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9608091" y="5306880"/>
                  <a:ext cx="3564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805784D6-ECC6-4D80-A41F-A446D00642FA}"/>
              </a:ext>
            </a:extLst>
          </p:cNvPr>
          <p:cNvGrpSpPr/>
          <p:nvPr/>
        </p:nvGrpSpPr>
        <p:grpSpPr>
          <a:xfrm>
            <a:off x="10024611" y="5338560"/>
            <a:ext cx="1414440" cy="286920"/>
            <a:chOff x="10024611" y="5338560"/>
            <a:chExt cx="1414440" cy="28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4B794865-E8F5-4859-96E6-7DBEEB9A8AC0}"/>
                    </a:ext>
                  </a:extLst>
                </p14:cNvPr>
                <p14:cNvContentPartPr/>
                <p14:nvPr/>
              </p14:nvContentPartPr>
              <p14:xfrm>
                <a:off x="10257171" y="5472840"/>
                <a:ext cx="3240" cy="10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4B794865-E8F5-4859-96E6-7DBEEB9A8AC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0248531" y="5464200"/>
                  <a:ext cx="2088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F4F06323-0136-41A3-BD58-BCA7472EF0C3}"/>
                    </a:ext>
                  </a:extLst>
                </p14:cNvPr>
                <p14:cNvContentPartPr/>
                <p14:nvPr/>
              </p14:nvContentPartPr>
              <p14:xfrm>
                <a:off x="10121451" y="5393640"/>
                <a:ext cx="57960" cy="1756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F4F06323-0136-41A3-BD58-BCA7472EF0C3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10112811" y="5385000"/>
                  <a:ext cx="756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5FF862F7-B16A-4FD5-8BA3-F0C2FA774DA9}"/>
                    </a:ext>
                  </a:extLst>
                </p14:cNvPr>
                <p14:cNvContentPartPr/>
                <p14:nvPr/>
              </p14:nvContentPartPr>
              <p14:xfrm>
                <a:off x="10289211" y="5467080"/>
                <a:ext cx="116280" cy="2448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5FF862F7-B16A-4FD5-8BA3-F0C2FA774DA9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10280571" y="5458440"/>
                  <a:ext cx="1339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E632807B-F7C2-4340-9A8B-B5B6A71779BB}"/>
                    </a:ext>
                  </a:extLst>
                </p14:cNvPr>
                <p14:cNvContentPartPr/>
                <p14:nvPr/>
              </p14:nvContentPartPr>
              <p14:xfrm>
                <a:off x="10469931" y="5403000"/>
                <a:ext cx="114480" cy="1717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E632807B-F7C2-4340-9A8B-B5B6A71779BB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0461291" y="5394360"/>
                  <a:ext cx="13212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C3DDF7D0-0F4C-462B-BF83-AEBB92A5AED5}"/>
                    </a:ext>
                  </a:extLst>
                </p14:cNvPr>
                <p14:cNvContentPartPr/>
                <p14:nvPr/>
              </p14:nvContentPartPr>
              <p14:xfrm>
                <a:off x="10024611" y="5370240"/>
                <a:ext cx="110520" cy="2552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C3DDF7D0-0F4C-462B-BF83-AEBB92A5AED5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0015611" y="5361240"/>
                  <a:ext cx="12816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CA8B7A82-DF0F-4D0C-8BB2-CF5F3C3F5A57}"/>
                    </a:ext>
                  </a:extLst>
                </p14:cNvPr>
                <p14:cNvContentPartPr/>
                <p14:nvPr/>
              </p14:nvContentPartPr>
              <p14:xfrm>
                <a:off x="10615371" y="5381040"/>
                <a:ext cx="92160" cy="2098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CA8B7A82-DF0F-4D0C-8BB2-CF5F3C3F5A57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10606731" y="5372400"/>
                  <a:ext cx="10980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5BA1CDB2-A104-4BF0-BA38-D97AF8AEC533}"/>
                    </a:ext>
                  </a:extLst>
                </p14:cNvPr>
                <p14:cNvContentPartPr/>
                <p14:nvPr/>
              </p14:nvContentPartPr>
              <p14:xfrm>
                <a:off x="10817691" y="5431080"/>
                <a:ext cx="60120" cy="1234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5BA1CDB2-A104-4BF0-BA38-D97AF8AEC533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10808691" y="5422440"/>
                  <a:ext cx="777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25ADD29E-C648-4C5B-BA22-2A91AE9751D2}"/>
                    </a:ext>
                  </a:extLst>
                </p14:cNvPr>
                <p14:cNvContentPartPr/>
                <p14:nvPr/>
              </p14:nvContentPartPr>
              <p14:xfrm>
                <a:off x="10902291" y="5447280"/>
                <a:ext cx="88560" cy="1036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25ADD29E-C648-4C5B-BA22-2A91AE9751D2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10893291" y="5438280"/>
                  <a:ext cx="1062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7461FE1-73ED-46E0-B6C8-B1B899102C78}"/>
                    </a:ext>
                  </a:extLst>
                </p14:cNvPr>
                <p14:cNvContentPartPr/>
                <p14:nvPr/>
              </p14:nvContentPartPr>
              <p14:xfrm>
                <a:off x="11043051" y="5459880"/>
                <a:ext cx="56880" cy="925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7461FE1-73ED-46E0-B6C8-B1B899102C78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11034051" y="5450880"/>
                  <a:ext cx="745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950397AE-835F-4490-B739-2CAD988662C6}"/>
                    </a:ext>
                  </a:extLst>
                </p14:cNvPr>
                <p14:cNvContentPartPr/>
                <p14:nvPr/>
              </p14:nvContentPartPr>
              <p14:xfrm>
                <a:off x="11178411" y="5338560"/>
                <a:ext cx="108720" cy="1054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950397AE-835F-4490-B739-2CAD988662C6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11169771" y="5329920"/>
                  <a:ext cx="126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85335330-1F67-460B-BE16-B434930819FB}"/>
                    </a:ext>
                  </a:extLst>
                </p14:cNvPr>
                <p14:cNvContentPartPr/>
                <p14:nvPr/>
              </p14:nvContentPartPr>
              <p14:xfrm>
                <a:off x="11201811" y="5379960"/>
                <a:ext cx="168840" cy="1936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85335330-1F67-460B-BE16-B434930819FB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11193171" y="5371320"/>
                  <a:ext cx="1864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B9801DE1-7441-4B3F-9E10-B1EC46E6FE1B}"/>
                    </a:ext>
                  </a:extLst>
                </p14:cNvPr>
                <p14:cNvContentPartPr/>
                <p14:nvPr/>
              </p14:nvContentPartPr>
              <p14:xfrm>
                <a:off x="11349411" y="5481120"/>
                <a:ext cx="89640" cy="885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B9801DE1-7441-4B3F-9E10-B1EC46E6FE1B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11340411" y="5472120"/>
                  <a:ext cx="107280" cy="106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F6033FF8-EC74-44F4-8C23-9D624CC9F8BD}"/>
                  </a:ext>
                </a:extLst>
              </p14:cNvPr>
              <p14:cNvContentPartPr/>
              <p14:nvPr/>
            </p14:nvContentPartPr>
            <p14:xfrm>
              <a:off x="11706171" y="5417400"/>
              <a:ext cx="376920" cy="12456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F6033FF8-EC74-44F4-8C23-9D624CC9F8BD}"/>
                  </a:ext>
                </a:extLst>
              </p:cNvPr>
              <p:cNvPicPr/>
              <p:nvPr/>
            </p:nvPicPr>
            <p:blipFill>
              <a:blip r:embed="rId352"/>
              <a:stretch>
                <a:fillRect/>
              </a:stretch>
            </p:blipFill>
            <p:spPr>
              <a:xfrm>
                <a:off x="11697531" y="5408400"/>
                <a:ext cx="39456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21E5AF5A-7850-45FF-BC8B-026FF69F5FC2}"/>
                  </a:ext>
                </a:extLst>
              </p14:cNvPr>
              <p14:cNvContentPartPr/>
              <p14:nvPr/>
            </p14:nvContentPartPr>
            <p14:xfrm>
              <a:off x="6267291" y="5804400"/>
              <a:ext cx="569880" cy="19728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21E5AF5A-7850-45FF-BC8B-026FF69F5FC2}"/>
                  </a:ext>
                </a:extLst>
              </p:cNvPr>
              <p:cNvPicPr/>
              <p:nvPr/>
            </p:nvPicPr>
            <p:blipFill>
              <a:blip r:embed="rId354"/>
              <a:stretch>
                <a:fillRect/>
              </a:stretch>
            </p:blipFill>
            <p:spPr>
              <a:xfrm>
                <a:off x="6258651" y="5795400"/>
                <a:ext cx="587520" cy="21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37" name="Group 236">
            <a:extLst>
              <a:ext uri="{FF2B5EF4-FFF2-40B4-BE49-F238E27FC236}">
                <a16:creationId xmlns:a16="http://schemas.microsoft.com/office/drawing/2014/main" id="{B2B07E6B-F699-4C5C-9405-0BC0012273A9}"/>
              </a:ext>
            </a:extLst>
          </p:cNvPr>
          <p:cNvGrpSpPr/>
          <p:nvPr/>
        </p:nvGrpSpPr>
        <p:grpSpPr>
          <a:xfrm>
            <a:off x="7056771" y="5711520"/>
            <a:ext cx="1266120" cy="295560"/>
            <a:chOff x="7056771" y="5711520"/>
            <a:chExt cx="1266120" cy="29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0067A42-9DCC-4E64-A38D-71CBE3DE4018}"/>
                    </a:ext>
                  </a:extLst>
                </p14:cNvPr>
                <p14:cNvContentPartPr/>
                <p14:nvPr/>
              </p14:nvContentPartPr>
              <p14:xfrm>
                <a:off x="7090611" y="5788200"/>
                <a:ext cx="986400" cy="2188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0067A42-9DCC-4E64-A38D-71CBE3DE4018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7081971" y="5779200"/>
                  <a:ext cx="10040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68F9F703-BE46-4CB3-B008-1200AD2AA5AF}"/>
                    </a:ext>
                  </a:extLst>
                </p14:cNvPr>
                <p14:cNvContentPartPr/>
                <p14:nvPr/>
              </p14:nvContentPartPr>
              <p14:xfrm>
                <a:off x="8093571" y="5777760"/>
                <a:ext cx="229320" cy="22788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68F9F703-BE46-4CB3-B008-1200AD2AA5AF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8084931" y="5769120"/>
                  <a:ext cx="2469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1A2559D5-84AC-47ED-AFBA-818EDC340A65}"/>
                    </a:ext>
                  </a:extLst>
                </p14:cNvPr>
                <p14:cNvContentPartPr/>
                <p14:nvPr/>
              </p14:nvContentPartPr>
              <p14:xfrm>
                <a:off x="7056771" y="5711520"/>
                <a:ext cx="30240" cy="543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1A2559D5-84AC-47ED-AFBA-818EDC340A65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7048131" y="5702520"/>
                  <a:ext cx="4788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1F7793E6-3CBB-4DC3-9139-E680BF9EF4C3}"/>
              </a:ext>
            </a:extLst>
          </p:cNvPr>
          <p:cNvGrpSpPr/>
          <p:nvPr/>
        </p:nvGrpSpPr>
        <p:grpSpPr>
          <a:xfrm>
            <a:off x="8496051" y="5880360"/>
            <a:ext cx="372960" cy="155160"/>
            <a:chOff x="8496051" y="5880360"/>
            <a:chExt cx="372960" cy="15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DD8509C-40CE-433A-8F0F-CF526D5D71DF}"/>
                    </a:ext>
                  </a:extLst>
                </p14:cNvPr>
                <p14:cNvContentPartPr/>
                <p14:nvPr/>
              </p14:nvContentPartPr>
              <p14:xfrm>
                <a:off x="8496051" y="5880360"/>
                <a:ext cx="234000" cy="1551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8DD8509C-40CE-433A-8F0F-CF526D5D71DF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8487051" y="5871720"/>
                  <a:ext cx="25164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2B1E8D57-2F43-4818-B853-60815F7A881B}"/>
                    </a:ext>
                  </a:extLst>
                </p14:cNvPr>
                <p14:cNvContentPartPr/>
                <p14:nvPr/>
              </p14:nvContentPartPr>
              <p14:xfrm>
                <a:off x="8864331" y="5966400"/>
                <a:ext cx="4680" cy="255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2B1E8D57-2F43-4818-B853-60815F7A881B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8855331" y="5957760"/>
                  <a:ext cx="2232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FB26172E-2BEB-4937-AB5E-04F00EF2D250}"/>
              </a:ext>
            </a:extLst>
          </p:cNvPr>
          <p:cNvGrpSpPr/>
          <p:nvPr/>
        </p:nvGrpSpPr>
        <p:grpSpPr>
          <a:xfrm>
            <a:off x="9209211" y="5730240"/>
            <a:ext cx="1066320" cy="273960"/>
            <a:chOff x="9209211" y="5730240"/>
            <a:chExt cx="1066320" cy="27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E31B17F1-D907-4331-971E-DA19E6577B14}"/>
                    </a:ext>
                  </a:extLst>
                </p14:cNvPr>
                <p14:cNvContentPartPr/>
                <p14:nvPr/>
              </p14:nvContentPartPr>
              <p14:xfrm>
                <a:off x="9209211" y="5819880"/>
                <a:ext cx="237240" cy="1843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E31B17F1-D907-4331-971E-DA19E6577B14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9200211" y="5810880"/>
                  <a:ext cx="2548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6DA0E932-B23C-4B9B-AFA8-DBD01EB90A00}"/>
                    </a:ext>
                  </a:extLst>
                </p14:cNvPr>
                <p14:cNvContentPartPr/>
                <p14:nvPr/>
              </p14:nvContentPartPr>
              <p14:xfrm>
                <a:off x="9460491" y="5920320"/>
                <a:ext cx="38160" cy="644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6DA0E932-B23C-4B9B-AFA8-DBD01EB90A00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9451491" y="5911320"/>
                  <a:ext cx="558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5EE7E5E1-0EB1-4B8B-AAFD-0E72C921C481}"/>
                    </a:ext>
                  </a:extLst>
                </p14:cNvPr>
                <p14:cNvContentPartPr/>
                <p14:nvPr/>
              </p14:nvContentPartPr>
              <p14:xfrm>
                <a:off x="9562371" y="5788920"/>
                <a:ext cx="5040" cy="169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5EE7E5E1-0EB1-4B8B-AAFD-0E72C921C481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9553371" y="5779920"/>
                  <a:ext cx="226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18B2061F-4D56-4D65-86D7-B58E285AA159}"/>
                    </a:ext>
                  </a:extLst>
                </p14:cNvPr>
                <p14:cNvContentPartPr/>
                <p14:nvPr/>
              </p14:nvContentPartPr>
              <p14:xfrm>
                <a:off x="9725811" y="5839680"/>
                <a:ext cx="549720" cy="12960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18B2061F-4D56-4D65-86D7-B58E285AA159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9717171" y="5831040"/>
                  <a:ext cx="5673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55B9AF7-5D41-42EA-891D-09C040466718}"/>
                    </a:ext>
                  </a:extLst>
                </p14:cNvPr>
                <p14:cNvContentPartPr/>
                <p14:nvPr/>
              </p14:nvContentPartPr>
              <p14:xfrm>
                <a:off x="10073571" y="5730240"/>
                <a:ext cx="40320" cy="324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55B9AF7-5D41-42EA-891D-09C040466718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10064571" y="5721600"/>
                  <a:ext cx="57960" cy="5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FDF71F1B-83D3-4374-839D-3E43BCA73170}"/>
              </a:ext>
            </a:extLst>
          </p:cNvPr>
          <p:cNvGrpSpPr/>
          <p:nvPr/>
        </p:nvGrpSpPr>
        <p:grpSpPr>
          <a:xfrm>
            <a:off x="10508091" y="5768400"/>
            <a:ext cx="1490760" cy="206640"/>
            <a:chOff x="10508091" y="5768400"/>
            <a:chExt cx="1490760" cy="20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DE37622-1CF7-4B19-B8D9-723056284E9F}"/>
                    </a:ext>
                  </a:extLst>
                </p14:cNvPr>
                <p14:cNvContentPartPr/>
                <p14:nvPr/>
              </p14:nvContentPartPr>
              <p14:xfrm>
                <a:off x="10508091" y="5768400"/>
                <a:ext cx="288360" cy="2066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DE37622-1CF7-4B19-B8D9-723056284E9F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10499091" y="5759400"/>
                  <a:ext cx="30600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2F74AFA1-C78D-4955-8E77-F29A745420D3}"/>
                    </a:ext>
                  </a:extLst>
                </p14:cNvPr>
                <p14:cNvContentPartPr/>
                <p14:nvPr/>
              </p14:nvContentPartPr>
              <p14:xfrm>
                <a:off x="10707171" y="5869200"/>
                <a:ext cx="68400" cy="1872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2F74AFA1-C78D-4955-8E77-F29A745420D3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10698531" y="5860200"/>
                  <a:ext cx="860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C3462115-C14E-431A-A0F2-D83067D51EA5}"/>
                    </a:ext>
                  </a:extLst>
                </p14:cNvPr>
                <p14:cNvContentPartPr/>
                <p14:nvPr/>
              </p14:nvContentPartPr>
              <p14:xfrm>
                <a:off x="10959531" y="5855160"/>
                <a:ext cx="190440" cy="1065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3462115-C14E-431A-A0F2-D83067D51EA5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10950531" y="5846520"/>
                  <a:ext cx="2080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C6A7E9CF-0D10-498E-B362-D8A5AB287EFA}"/>
                    </a:ext>
                  </a:extLst>
                </p14:cNvPr>
                <p14:cNvContentPartPr/>
                <p14:nvPr/>
              </p14:nvContentPartPr>
              <p14:xfrm>
                <a:off x="11198931" y="5771640"/>
                <a:ext cx="4320" cy="72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C6A7E9CF-0D10-498E-B362-D8A5AB287EFA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11190291" y="5762640"/>
                  <a:ext cx="219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7516D642-9E0E-498B-800F-48CA853DEEC1}"/>
                    </a:ext>
                  </a:extLst>
                </p14:cNvPr>
                <p14:cNvContentPartPr/>
                <p14:nvPr/>
              </p14:nvContentPartPr>
              <p14:xfrm>
                <a:off x="11368131" y="5800080"/>
                <a:ext cx="176040" cy="1638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7516D642-9E0E-498B-800F-48CA853DEEC1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11359491" y="5791440"/>
                  <a:ext cx="1936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50CD1F7-41EF-4974-AF5B-3D7D2F13696A}"/>
                    </a:ext>
                  </a:extLst>
                </p14:cNvPr>
                <p14:cNvContentPartPr/>
                <p14:nvPr/>
              </p14:nvContentPartPr>
              <p14:xfrm>
                <a:off x="11611131" y="5818440"/>
                <a:ext cx="387720" cy="1245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50CD1F7-41EF-4974-AF5B-3D7D2F13696A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11602491" y="5809800"/>
                  <a:ext cx="405360" cy="14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BAC9FF2D-2E19-4B38-87A7-4F2338A4EB65}"/>
              </a:ext>
            </a:extLst>
          </p:cNvPr>
          <p:cNvGrpSpPr/>
          <p:nvPr/>
        </p:nvGrpSpPr>
        <p:grpSpPr>
          <a:xfrm>
            <a:off x="4983171" y="6166920"/>
            <a:ext cx="1204920" cy="259920"/>
            <a:chOff x="4983171" y="6166920"/>
            <a:chExt cx="1204920" cy="25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7E715C79-FC40-4037-876D-74FB218528EC}"/>
                    </a:ext>
                  </a:extLst>
                </p14:cNvPr>
                <p14:cNvContentPartPr/>
                <p14:nvPr/>
              </p14:nvContentPartPr>
              <p14:xfrm>
                <a:off x="5140131" y="6243240"/>
                <a:ext cx="38880" cy="1177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7E715C79-FC40-4037-876D-74FB218528EC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5131491" y="6234240"/>
                  <a:ext cx="565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F8AD5A0C-56B6-4582-8117-ED2342618183}"/>
                    </a:ext>
                  </a:extLst>
                </p14:cNvPr>
                <p14:cNvContentPartPr/>
                <p14:nvPr/>
              </p14:nvContentPartPr>
              <p14:xfrm>
                <a:off x="5260731" y="6310560"/>
                <a:ext cx="96120" cy="136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F8AD5A0C-56B6-4582-8117-ED2342618183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5252091" y="6301560"/>
                  <a:ext cx="1137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55CDBA81-A00A-4C8D-BB55-CC3BAA9406E7}"/>
                    </a:ext>
                  </a:extLst>
                </p14:cNvPr>
                <p14:cNvContentPartPr/>
                <p14:nvPr/>
              </p14:nvContentPartPr>
              <p14:xfrm>
                <a:off x="5409051" y="6261600"/>
                <a:ext cx="88920" cy="1087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55CDBA81-A00A-4C8D-BB55-CC3BAA9406E7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5400411" y="6252960"/>
                  <a:ext cx="1065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9A5F4D2E-93B0-48A7-B54E-5021A84FD2D7}"/>
                    </a:ext>
                  </a:extLst>
                </p14:cNvPr>
                <p14:cNvContentPartPr/>
                <p14:nvPr/>
              </p14:nvContentPartPr>
              <p14:xfrm>
                <a:off x="4983171" y="6216600"/>
                <a:ext cx="87840" cy="2102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9A5F4D2E-93B0-48A7-B54E-5021A84FD2D7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974531" y="6207600"/>
                  <a:ext cx="10548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B236911D-1F1B-4C4B-B5AC-54DC06996313}"/>
                    </a:ext>
                  </a:extLst>
                </p14:cNvPr>
                <p14:cNvContentPartPr/>
                <p14:nvPr/>
              </p14:nvContentPartPr>
              <p14:xfrm>
                <a:off x="5576811" y="6212280"/>
                <a:ext cx="86400" cy="2016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B236911D-1F1B-4C4B-B5AC-54DC06996313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5567811" y="6203640"/>
                  <a:ext cx="1040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64A3DE2B-D903-4F65-8EDD-D0FABF7D6809}"/>
                    </a:ext>
                  </a:extLst>
                </p14:cNvPr>
                <p14:cNvContentPartPr/>
                <p14:nvPr/>
              </p14:nvContentPartPr>
              <p14:xfrm>
                <a:off x="5752851" y="6262320"/>
                <a:ext cx="58320" cy="1051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64A3DE2B-D903-4F65-8EDD-D0FABF7D6809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5743851" y="6253320"/>
                  <a:ext cx="759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99387699-E514-47C8-9092-B4327EA95BC1}"/>
                    </a:ext>
                  </a:extLst>
                </p14:cNvPr>
                <p14:cNvContentPartPr/>
                <p14:nvPr/>
              </p14:nvContentPartPr>
              <p14:xfrm>
                <a:off x="5842851" y="6266280"/>
                <a:ext cx="110520" cy="907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99387699-E514-47C8-9092-B4327EA95BC1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5833851" y="6257640"/>
                  <a:ext cx="1281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380B586A-73A2-4E09-AAE5-A06C83A44069}"/>
                    </a:ext>
                  </a:extLst>
                </p14:cNvPr>
                <p14:cNvContentPartPr/>
                <p14:nvPr/>
              </p14:nvContentPartPr>
              <p14:xfrm>
                <a:off x="5997651" y="6166920"/>
                <a:ext cx="70920" cy="997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380B586A-73A2-4E09-AAE5-A06C83A44069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5988651" y="6157920"/>
                  <a:ext cx="885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9E303E7A-A938-4099-A2C4-65CF9E3DADFF}"/>
                    </a:ext>
                  </a:extLst>
                </p14:cNvPr>
                <p14:cNvContentPartPr/>
                <p14:nvPr/>
              </p14:nvContentPartPr>
              <p14:xfrm>
                <a:off x="5985051" y="6240000"/>
                <a:ext cx="108000" cy="1515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9E303E7A-A938-4099-A2C4-65CF9E3DADFF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5976051" y="6231000"/>
                  <a:ext cx="1256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A8557DD6-060F-45B6-B473-A7732B6DF1C1}"/>
                    </a:ext>
                  </a:extLst>
                </p14:cNvPr>
                <p14:cNvContentPartPr/>
                <p14:nvPr/>
              </p14:nvContentPartPr>
              <p14:xfrm>
                <a:off x="6112131" y="6283200"/>
                <a:ext cx="75960" cy="914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A8557DD6-060F-45B6-B473-A7732B6DF1C1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6103491" y="6274200"/>
                  <a:ext cx="93600" cy="10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6" name="Group 275">
            <a:extLst>
              <a:ext uri="{FF2B5EF4-FFF2-40B4-BE49-F238E27FC236}">
                <a16:creationId xmlns:a16="http://schemas.microsoft.com/office/drawing/2014/main" id="{0F242F25-59F1-463D-AFB4-79DFDF8A3F31}"/>
              </a:ext>
            </a:extLst>
          </p:cNvPr>
          <p:cNvGrpSpPr/>
          <p:nvPr/>
        </p:nvGrpSpPr>
        <p:grpSpPr>
          <a:xfrm>
            <a:off x="6557091" y="6140640"/>
            <a:ext cx="604080" cy="244080"/>
            <a:chOff x="6557091" y="6140640"/>
            <a:chExt cx="604080" cy="24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C02ACC66-FC53-4C18-A5FA-264CC77C0AB1}"/>
                    </a:ext>
                  </a:extLst>
                </p14:cNvPr>
                <p14:cNvContentPartPr/>
                <p14:nvPr/>
              </p14:nvContentPartPr>
              <p14:xfrm>
                <a:off x="6557091" y="6140640"/>
                <a:ext cx="444600" cy="2440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C02ACC66-FC53-4C18-A5FA-264CC77C0AB1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6548091" y="6132000"/>
                  <a:ext cx="46224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F3D41DB4-1E07-4197-8DFE-FBC59DF454C0}"/>
                    </a:ext>
                  </a:extLst>
                </p14:cNvPr>
                <p14:cNvContentPartPr/>
                <p14:nvPr/>
              </p14:nvContentPartPr>
              <p14:xfrm>
                <a:off x="7026891" y="6156120"/>
                <a:ext cx="10080" cy="176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F3D41DB4-1E07-4197-8DFE-FBC59DF454C0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7018251" y="6147480"/>
                  <a:ext cx="277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D535C981-5215-413F-990C-26C203A726A3}"/>
                    </a:ext>
                  </a:extLst>
                </p14:cNvPr>
                <p14:cNvContentPartPr/>
                <p14:nvPr/>
              </p14:nvContentPartPr>
              <p14:xfrm>
                <a:off x="7059291" y="6170160"/>
                <a:ext cx="101880" cy="1810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D535C981-5215-413F-990C-26C203A726A3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7050291" y="6161520"/>
                  <a:ext cx="1195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835BE588-0963-4758-A349-E93FA304B57E}"/>
                    </a:ext>
                  </a:extLst>
                </p14:cNvPr>
                <p14:cNvContentPartPr/>
                <p14:nvPr/>
              </p14:nvContentPartPr>
              <p14:xfrm>
                <a:off x="6668691" y="6179160"/>
                <a:ext cx="41040" cy="2448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835BE588-0963-4758-A349-E93FA304B57E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6660051" y="6170520"/>
                  <a:ext cx="5868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96D5014B-333E-4953-96BD-6F1AD5939F10}"/>
              </a:ext>
            </a:extLst>
          </p:cNvPr>
          <p:cNvGrpSpPr/>
          <p:nvPr/>
        </p:nvGrpSpPr>
        <p:grpSpPr>
          <a:xfrm>
            <a:off x="7487691" y="6197520"/>
            <a:ext cx="294120" cy="199080"/>
            <a:chOff x="7487691" y="6197520"/>
            <a:chExt cx="294120" cy="19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8093CCC3-3D8C-40F0-94BC-C61A47855C15}"/>
                    </a:ext>
                  </a:extLst>
                </p14:cNvPr>
                <p14:cNvContentPartPr/>
                <p14:nvPr/>
              </p14:nvContentPartPr>
              <p14:xfrm>
                <a:off x="7487691" y="6197520"/>
                <a:ext cx="294120" cy="1990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8093CCC3-3D8C-40F0-94BC-C61A47855C15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7479051" y="6188880"/>
                  <a:ext cx="3117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D2F5834E-548C-4ECD-A88F-A8F0DDE20047}"/>
                    </a:ext>
                  </a:extLst>
                </p14:cNvPr>
                <p14:cNvContentPartPr/>
                <p14:nvPr/>
              </p14:nvContentPartPr>
              <p14:xfrm>
                <a:off x="7647891" y="6200400"/>
                <a:ext cx="29520" cy="198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D2F5834E-548C-4ECD-A88F-A8F0DDE20047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7638891" y="6191400"/>
                  <a:ext cx="4716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id="{8FF1054B-6AD9-4EBF-B79D-4C8FF08B9584}"/>
              </a:ext>
            </a:extLst>
          </p:cNvPr>
          <p:cNvGrpSpPr/>
          <p:nvPr/>
        </p:nvGrpSpPr>
        <p:grpSpPr>
          <a:xfrm>
            <a:off x="8061891" y="6153240"/>
            <a:ext cx="290880" cy="210960"/>
            <a:chOff x="8061891" y="6153240"/>
            <a:chExt cx="290880" cy="21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DB79D380-76D4-4B8F-A5A8-7BF07CCB03AD}"/>
                    </a:ext>
                  </a:extLst>
                </p14:cNvPr>
                <p14:cNvContentPartPr/>
                <p14:nvPr/>
              </p14:nvContentPartPr>
              <p14:xfrm>
                <a:off x="8061891" y="6153240"/>
                <a:ext cx="290880" cy="2109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DB79D380-76D4-4B8F-A5A8-7BF07CCB03AD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8053251" y="6144600"/>
                  <a:ext cx="30852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141BC696-8356-4000-9995-145916EF942B}"/>
                    </a:ext>
                  </a:extLst>
                </p14:cNvPr>
                <p14:cNvContentPartPr/>
                <p14:nvPr/>
              </p14:nvContentPartPr>
              <p14:xfrm>
                <a:off x="8209131" y="6229560"/>
                <a:ext cx="135000" cy="3492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41BC696-8356-4000-9995-145916EF942B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8200131" y="6220920"/>
                  <a:ext cx="152640" cy="5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8C52704A-D7E8-4562-9ACE-9468023EE0B2}"/>
              </a:ext>
            </a:extLst>
          </p:cNvPr>
          <p:cNvGrpSpPr/>
          <p:nvPr/>
        </p:nvGrpSpPr>
        <p:grpSpPr>
          <a:xfrm>
            <a:off x="8689371" y="6117600"/>
            <a:ext cx="2890080" cy="243720"/>
            <a:chOff x="8689371" y="6117600"/>
            <a:chExt cx="2890080" cy="24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527FBF08-965F-4B4B-821C-AE1EC9EF4AEE}"/>
                    </a:ext>
                  </a:extLst>
                </p14:cNvPr>
                <p14:cNvContentPartPr/>
                <p14:nvPr/>
              </p14:nvContentPartPr>
              <p14:xfrm>
                <a:off x="8689371" y="6149640"/>
                <a:ext cx="1200240" cy="2116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527FBF08-965F-4B4B-821C-AE1EC9EF4AEE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8680731" y="6140640"/>
                  <a:ext cx="12178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4D6911AE-15D3-4338-A196-80F98915181E}"/>
                    </a:ext>
                  </a:extLst>
                </p14:cNvPr>
                <p14:cNvContentPartPr/>
                <p14:nvPr/>
              </p14:nvContentPartPr>
              <p14:xfrm>
                <a:off x="8754171" y="6134880"/>
                <a:ext cx="18000" cy="374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4D6911AE-15D3-4338-A196-80F98915181E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8745531" y="6126240"/>
                  <a:ext cx="3564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5F24B135-7558-488A-84C4-2C9B33FC7F8B}"/>
                    </a:ext>
                  </a:extLst>
                </p14:cNvPr>
                <p14:cNvContentPartPr/>
                <p14:nvPr/>
              </p14:nvContentPartPr>
              <p14:xfrm>
                <a:off x="10049091" y="6117600"/>
                <a:ext cx="1078920" cy="2160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5F24B135-7558-488A-84C4-2C9B33FC7F8B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0040451" y="6108960"/>
                  <a:ext cx="109656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B3890545-58B1-4AEF-B3F9-9421CD1D5ED5}"/>
                    </a:ext>
                  </a:extLst>
                </p14:cNvPr>
                <p14:cNvContentPartPr/>
                <p14:nvPr/>
              </p14:nvContentPartPr>
              <p14:xfrm>
                <a:off x="10130451" y="6153240"/>
                <a:ext cx="37080" cy="3816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B3890545-58B1-4AEF-B3F9-9421CD1D5ED5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10121811" y="6144600"/>
                  <a:ext cx="5472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0ADC54C2-0157-4AE4-BCD9-57B7EFC4BD98}"/>
                    </a:ext>
                  </a:extLst>
                </p14:cNvPr>
                <p14:cNvContentPartPr/>
                <p14:nvPr/>
              </p14:nvContentPartPr>
              <p14:xfrm>
                <a:off x="11221971" y="6189600"/>
                <a:ext cx="357480" cy="15156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0ADC54C2-0157-4AE4-BCD9-57B7EFC4BD98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11213331" y="6180960"/>
                  <a:ext cx="375120" cy="169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id="{1BE23B8C-AB30-40F7-9409-47CBE9709F33}"/>
                  </a:ext>
                </a:extLst>
              </p14:cNvPr>
              <p14:cNvContentPartPr/>
              <p14:nvPr/>
            </p14:nvContentPartPr>
            <p14:xfrm>
              <a:off x="5062371" y="6544200"/>
              <a:ext cx="461520" cy="214560"/>
            </p14:xfrm>
          </p:contentPart>
        </mc:Choice>
        <mc:Fallback xmlns=""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1BE23B8C-AB30-40F7-9409-47CBE9709F33}"/>
                  </a:ext>
                </a:extLst>
              </p:cNvPr>
              <p:cNvPicPr/>
              <p:nvPr/>
            </p:nvPicPr>
            <p:blipFill>
              <a:blip r:embed="rId434"/>
              <a:stretch>
                <a:fillRect/>
              </a:stretch>
            </p:blipFill>
            <p:spPr>
              <a:xfrm>
                <a:off x="5053371" y="6535200"/>
                <a:ext cx="479160" cy="23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87" name="Group 286">
            <a:extLst>
              <a:ext uri="{FF2B5EF4-FFF2-40B4-BE49-F238E27FC236}">
                <a16:creationId xmlns:a16="http://schemas.microsoft.com/office/drawing/2014/main" id="{0808A22B-3805-4004-B713-F03DC09758B9}"/>
              </a:ext>
            </a:extLst>
          </p:cNvPr>
          <p:cNvGrpSpPr/>
          <p:nvPr/>
        </p:nvGrpSpPr>
        <p:grpSpPr>
          <a:xfrm>
            <a:off x="5809731" y="6508920"/>
            <a:ext cx="292320" cy="233640"/>
            <a:chOff x="5809731" y="6508920"/>
            <a:chExt cx="29232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8734F0A3-819E-469B-9A19-3B5C18258E13}"/>
                    </a:ext>
                  </a:extLst>
                </p14:cNvPr>
                <p14:cNvContentPartPr/>
                <p14:nvPr/>
              </p14:nvContentPartPr>
              <p14:xfrm>
                <a:off x="5809731" y="6508920"/>
                <a:ext cx="292320" cy="2336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8734F0A3-819E-469B-9A19-3B5C18258E13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5801091" y="6499920"/>
                  <a:ext cx="30996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74F85EFD-4C19-4147-AB9C-4C3370AD72F5}"/>
                    </a:ext>
                  </a:extLst>
                </p14:cNvPr>
                <p14:cNvContentPartPr/>
                <p14:nvPr/>
              </p14:nvContentPartPr>
              <p14:xfrm>
                <a:off x="5960571" y="6618720"/>
                <a:ext cx="138960" cy="280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74F85EFD-4C19-4147-AB9C-4C3370AD72F5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5951571" y="6610080"/>
                  <a:ext cx="156600" cy="4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4" name="Group 293">
            <a:extLst>
              <a:ext uri="{FF2B5EF4-FFF2-40B4-BE49-F238E27FC236}">
                <a16:creationId xmlns:a16="http://schemas.microsoft.com/office/drawing/2014/main" id="{29CE840B-ECFA-451B-93D7-CC382555104B}"/>
              </a:ext>
            </a:extLst>
          </p:cNvPr>
          <p:cNvGrpSpPr/>
          <p:nvPr/>
        </p:nvGrpSpPr>
        <p:grpSpPr>
          <a:xfrm>
            <a:off x="6441171" y="6508920"/>
            <a:ext cx="1341720" cy="253440"/>
            <a:chOff x="6441171" y="6508920"/>
            <a:chExt cx="1341720" cy="25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BFE250A8-A2EF-4D2A-8C56-7FB32EA27ADD}"/>
                    </a:ext>
                  </a:extLst>
                </p14:cNvPr>
                <p14:cNvContentPartPr/>
                <p14:nvPr/>
              </p14:nvContentPartPr>
              <p14:xfrm>
                <a:off x="6441171" y="6676320"/>
                <a:ext cx="244080" cy="860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BFE250A8-A2EF-4D2A-8C56-7FB32EA27ADD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6432531" y="6667320"/>
                  <a:ext cx="26172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FEB4332F-3D3D-45B9-A53B-4AC13655783C}"/>
                    </a:ext>
                  </a:extLst>
                </p14:cNvPr>
                <p14:cNvContentPartPr/>
                <p14:nvPr/>
              </p14:nvContentPartPr>
              <p14:xfrm>
                <a:off x="6772011" y="6574080"/>
                <a:ext cx="85680" cy="1857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FEB4332F-3D3D-45B9-A53B-4AC13655783C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6763011" y="6565440"/>
                  <a:ext cx="1033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E9F1ECCF-5849-48A4-A61E-BF9AE8D04DD7}"/>
                    </a:ext>
                  </a:extLst>
                </p14:cNvPr>
                <p14:cNvContentPartPr/>
                <p14:nvPr/>
              </p14:nvContentPartPr>
              <p14:xfrm>
                <a:off x="6734571" y="6661200"/>
                <a:ext cx="141480" cy="360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E9F1ECCF-5849-48A4-A61E-BF9AE8D04DD7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6725931" y="6652560"/>
                  <a:ext cx="15912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B38BF190-C7E8-4395-B536-85C9E28114DC}"/>
                    </a:ext>
                  </a:extLst>
                </p14:cNvPr>
                <p14:cNvContentPartPr/>
                <p14:nvPr/>
              </p14:nvContentPartPr>
              <p14:xfrm>
                <a:off x="6907731" y="6628440"/>
                <a:ext cx="339120" cy="1227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B38BF190-C7E8-4395-B536-85C9E28114DC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6899091" y="6619800"/>
                  <a:ext cx="3567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AA7C3E32-1783-49FF-937D-4BB0DB2C7B0C}"/>
                    </a:ext>
                  </a:extLst>
                </p14:cNvPr>
                <p14:cNvContentPartPr/>
                <p14:nvPr/>
              </p14:nvContentPartPr>
              <p14:xfrm>
                <a:off x="7259091" y="6508920"/>
                <a:ext cx="523800" cy="2473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AA7C3E32-1783-49FF-937D-4BB0DB2C7B0C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7250451" y="6499920"/>
                  <a:ext cx="5414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53824AEF-E309-4CA3-BDCD-C2ED0945A810}"/>
                    </a:ext>
                  </a:extLst>
                </p14:cNvPr>
                <p14:cNvContentPartPr/>
                <p14:nvPr/>
              </p14:nvContentPartPr>
              <p14:xfrm>
                <a:off x="6500931" y="6567960"/>
                <a:ext cx="33120" cy="457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53824AEF-E309-4CA3-BDCD-C2ED0945A810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6491931" y="6558960"/>
                  <a:ext cx="50760" cy="6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7B815ABA-FBB5-429E-AC8E-CFB0C3BDFD34}"/>
              </a:ext>
            </a:extLst>
          </p:cNvPr>
          <p:cNvGrpSpPr/>
          <p:nvPr/>
        </p:nvGrpSpPr>
        <p:grpSpPr>
          <a:xfrm>
            <a:off x="7973331" y="6511440"/>
            <a:ext cx="989640" cy="285840"/>
            <a:chOff x="7973331" y="6511440"/>
            <a:chExt cx="989640" cy="28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9995BDEA-1708-421E-B5F1-699FBD8A5244}"/>
                    </a:ext>
                  </a:extLst>
                </p14:cNvPr>
                <p14:cNvContentPartPr/>
                <p14:nvPr/>
              </p14:nvContentPartPr>
              <p14:xfrm>
                <a:off x="7973331" y="6537000"/>
                <a:ext cx="527760" cy="26028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9995BDEA-1708-421E-B5F1-699FBD8A5244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7964691" y="6528360"/>
                  <a:ext cx="54540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AE9D6AF5-D86A-4568-A1A2-3817C39C8A43}"/>
                    </a:ext>
                  </a:extLst>
                </p14:cNvPr>
                <p14:cNvContentPartPr/>
                <p14:nvPr/>
              </p14:nvContentPartPr>
              <p14:xfrm>
                <a:off x="8560131" y="6511440"/>
                <a:ext cx="11160" cy="630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AE9D6AF5-D86A-4568-A1A2-3817C39C8A43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8551131" y="6502800"/>
                  <a:ext cx="288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B0B06F6A-A763-4673-B469-9EC6468EAF16}"/>
                    </a:ext>
                  </a:extLst>
                </p14:cNvPr>
                <p14:cNvContentPartPr/>
                <p14:nvPr/>
              </p14:nvContentPartPr>
              <p14:xfrm>
                <a:off x="8537451" y="6597120"/>
                <a:ext cx="154080" cy="1238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B0B06F6A-A763-4673-B469-9EC6468EAF16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8528811" y="6588120"/>
                  <a:ext cx="1717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E0EB0ACF-4EA8-44BE-8A67-7F01B905C29B}"/>
                    </a:ext>
                  </a:extLst>
                </p14:cNvPr>
                <p14:cNvContentPartPr/>
                <p14:nvPr/>
              </p14:nvContentPartPr>
              <p14:xfrm>
                <a:off x="8763531" y="6596400"/>
                <a:ext cx="199440" cy="1821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E0EB0ACF-4EA8-44BE-8A67-7F01B905C29B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8754531" y="6587760"/>
                  <a:ext cx="217080" cy="19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7DDEA959-3941-422A-89BB-BBADDCC3AC51}"/>
              </a:ext>
            </a:extLst>
          </p:cNvPr>
          <p:cNvGrpSpPr/>
          <p:nvPr/>
        </p:nvGrpSpPr>
        <p:grpSpPr>
          <a:xfrm>
            <a:off x="9268971" y="6524400"/>
            <a:ext cx="2821680" cy="270720"/>
            <a:chOff x="9268971" y="6524400"/>
            <a:chExt cx="2821680" cy="27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4521D48F-E54C-4192-BBCD-AC1AE4562B98}"/>
                    </a:ext>
                  </a:extLst>
                </p14:cNvPr>
                <p14:cNvContentPartPr/>
                <p14:nvPr/>
              </p14:nvContentPartPr>
              <p14:xfrm>
                <a:off x="9268971" y="6630960"/>
                <a:ext cx="393120" cy="1162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4521D48F-E54C-4192-BBCD-AC1AE4562B98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9260331" y="6622320"/>
                  <a:ext cx="4107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0F06A1BA-3B2E-44C6-9A94-17E798728E01}"/>
                    </a:ext>
                  </a:extLst>
                </p14:cNvPr>
                <p14:cNvContentPartPr/>
                <p14:nvPr/>
              </p14:nvContentPartPr>
              <p14:xfrm>
                <a:off x="9703491" y="6524400"/>
                <a:ext cx="198720" cy="2235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0F06A1BA-3B2E-44C6-9A94-17E798728E01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9694491" y="6515400"/>
                  <a:ext cx="21636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FDB63C1C-E530-4CAA-B14F-91D09B806470}"/>
                    </a:ext>
                  </a:extLst>
                </p14:cNvPr>
                <p14:cNvContentPartPr/>
                <p14:nvPr/>
              </p14:nvContentPartPr>
              <p14:xfrm>
                <a:off x="10081131" y="6543120"/>
                <a:ext cx="146160" cy="20196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FDB63C1C-E530-4CAA-B14F-91D09B806470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10072131" y="6534480"/>
                  <a:ext cx="1638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8A21FA1F-CD9B-46EA-84EF-2545A49DCB3B}"/>
                    </a:ext>
                  </a:extLst>
                </p14:cNvPr>
                <p14:cNvContentPartPr/>
                <p14:nvPr/>
              </p14:nvContentPartPr>
              <p14:xfrm>
                <a:off x="10260051" y="6615840"/>
                <a:ext cx="440280" cy="11772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8A21FA1F-CD9B-46EA-84EF-2545A49DCB3B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10251411" y="6607200"/>
                  <a:ext cx="4579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167D70EC-72AE-4F93-A7EA-A1A13183BC85}"/>
                    </a:ext>
                  </a:extLst>
                </p14:cNvPr>
                <p14:cNvContentPartPr/>
                <p14:nvPr/>
              </p14:nvContentPartPr>
              <p14:xfrm>
                <a:off x="10753251" y="6592440"/>
                <a:ext cx="384840" cy="20268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167D70EC-72AE-4F93-A7EA-A1A13183BC85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10744251" y="6583800"/>
                  <a:ext cx="40248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2695D4E0-0189-4415-899D-5437E5DD27A8}"/>
                    </a:ext>
                  </a:extLst>
                </p14:cNvPr>
                <p14:cNvContentPartPr/>
                <p14:nvPr/>
              </p14:nvContentPartPr>
              <p14:xfrm>
                <a:off x="11367771" y="6547800"/>
                <a:ext cx="63360" cy="1573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2695D4E0-0189-4415-899D-5437E5DD27A8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11358771" y="6539160"/>
                  <a:ext cx="810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41CD1A56-F76B-4C44-BBEB-3CEBDE4FE3FB}"/>
                    </a:ext>
                  </a:extLst>
                </p14:cNvPr>
                <p14:cNvContentPartPr/>
                <p14:nvPr/>
              </p14:nvContentPartPr>
              <p14:xfrm>
                <a:off x="11554971" y="6614400"/>
                <a:ext cx="92160" cy="93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41CD1A56-F76B-4C44-BBEB-3CEBDE4FE3FB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11546331" y="6605400"/>
                  <a:ext cx="1098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355E74E0-94C6-4261-ABAA-409292A6C290}"/>
                    </a:ext>
                  </a:extLst>
                </p14:cNvPr>
                <p14:cNvContentPartPr/>
                <p14:nvPr/>
              </p14:nvContentPartPr>
              <p14:xfrm>
                <a:off x="11768091" y="6571200"/>
                <a:ext cx="163440" cy="14688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355E74E0-94C6-4261-ABAA-409292A6C290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11759091" y="6562560"/>
                  <a:ext cx="18108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037267A6-9C13-4AC6-A11F-B281DD7B0A18}"/>
                    </a:ext>
                  </a:extLst>
                </p14:cNvPr>
                <p14:cNvContentPartPr/>
                <p14:nvPr/>
              </p14:nvContentPartPr>
              <p14:xfrm>
                <a:off x="12069771" y="6699720"/>
                <a:ext cx="20880" cy="417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037267A6-9C13-4AC6-A11F-B281DD7B0A18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12061131" y="6690720"/>
                  <a:ext cx="38520" cy="59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492591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2D5955D-39AD-4F5F-951C-0156DEFA0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Lengda av konfidensintervalle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0377508-FE36-4707-8819-F50527178AD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/>
              <a:t>Dersom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400F890-4B87-4381-A064-6740681B38E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nb-NO" dirty="0"/>
              <a:t>Eks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DC42656-A20C-4D47-8C80-0CC684C52BEB}"/>
                  </a:ext>
                </a:extLst>
              </p14:cNvPr>
              <p14:cNvContentPartPr/>
              <p14:nvPr/>
            </p14:nvContentPartPr>
            <p14:xfrm>
              <a:off x="2226651" y="2030880"/>
              <a:ext cx="89280" cy="129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DC42656-A20C-4D47-8C80-0CC684C52BE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17651" y="2022240"/>
                <a:ext cx="10692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96FD3E5-9026-48D9-B59A-4C93EE5D306A}"/>
                  </a:ext>
                </a:extLst>
              </p14:cNvPr>
              <p14:cNvContentPartPr/>
              <p14:nvPr/>
            </p14:nvContentPartPr>
            <p14:xfrm>
              <a:off x="2322411" y="1864920"/>
              <a:ext cx="91080" cy="76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96FD3E5-9026-48D9-B59A-4C93EE5D306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3771" y="1856280"/>
                <a:ext cx="10872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22DA6DB-8018-4E60-AFB5-F97D49287C88}"/>
                  </a:ext>
                </a:extLst>
              </p14:cNvPr>
              <p14:cNvContentPartPr/>
              <p14:nvPr/>
            </p14:nvContentPartPr>
            <p14:xfrm>
              <a:off x="2547051" y="2021520"/>
              <a:ext cx="182520" cy="114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22DA6DB-8018-4E60-AFB5-F97D49287C8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38411" y="2012880"/>
                <a:ext cx="200160" cy="13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308C381E-F342-4478-9D48-7DA61C928FEC}"/>
              </a:ext>
            </a:extLst>
          </p:cNvPr>
          <p:cNvGrpSpPr/>
          <p:nvPr/>
        </p:nvGrpSpPr>
        <p:grpSpPr>
          <a:xfrm>
            <a:off x="2945211" y="1899840"/>
            <a:ext cx="663480" cy="361080"/>
            <a:chOff x="2945211" y="1899840"/>
            <a:chExt cx="663480" cy="36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4E7BF54-3DC0-44EF-99C2-63DAB5A6AD44}"/>
                    </a:ext>
                  </a:extLst>
                </p14:cNvPr>
                <p14:cNvContentPartPr/>
                <p14:nvPr/>
              </p14:nvContentPartPr>
              <p14:xfrm>
                <a:off x="2945211" y="1960320"/>
                <a:ext cx="151200" cy="3006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4E7BF54-3DC0-44EF-99C2-63DAB5A6AD4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936211" y="1951320"/>
                  <a:ext cx="16884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A0E0746-8247-44DA-AD96-8BC624C33336}"/>
                    </a:ext>
                  </a:extLst>
                </p14:cNvPr>
                <p14:cNvContentPartPr/>
                <p14:nvPr/>
              </p14:nvContentPartPr>
              <p14:xfrm>
                <a:off x="3113691" y="1979040"/>
                <a:ext cx="10800" cy="14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A0E0746-8247-44DA-AD96-8BC624C3333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104691" y="1970400"/>
                  <a:ext cx="2844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FDE8BB1-3F88-42CB-96D8-ACA5899B7770}"/>
                    </a:ext>
                  </a:extLst>
                </p14:cNvPr>
                <p14:cNvContentPartPr/>
                <p14:nvPr/>
              </p14:nvContentPartPr>
              <p14:xfrm>
                <a:off x="3182811" y="2065800"/>
                <a:ext cx="238680" cy="936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FDE8BB1-3F88-42CB-96D8-ACA5899B777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174171" y="2056800"/>
                  <a:ext cx="25632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AB9D112-974E-4D26-B6AA-7139803489FB}"/>
                    </a:ext>
                  </a:extLst>
                </p14:cNvPr>
                <p14:cNvContentPartPr/>
                <p14:nvPr/>
              </p14:nvContentPartPr>
              <p14:xfrm>
                <a:off x="3481251" y="1899840"/>
                <a:ext cx="127440" cy="232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AB9D112-974E-4D26-B6AA-7139803489F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472251" y="1891200"/>
                  <a:ext cx="145080" cy="24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D2BD15D-C2DE-4A9D-B6CC-33C9707456F0}"/>
              </a:ext>
            </a:extLst>
          </p:cNvPr>
          <p:cNvGrpSpPr/>
          <p:nvPr/>
        </p:nvGrpSpPr>
        <p:grpSpPr>
          <a:xfrm>
            <a:off x="3989931" y="1868520"/>
            <a:ext cx="347400" cy="353520"/>
            <a:chOff x="3989931" y="1868520"/>
            <a:chExt cx="347400" cy="35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82CF83D-437B-4360-849F-F55B077EBA67}"/>
                    </a:ext>
                  </a:extLst>
                </p14:cNvPr>
                <p14:cNvContentPartPr/>
                <p14:nvPr/>
              </p14:nvContentPartPr>
              <p14:xfrm>
                <a:off x="3989931" y="1909920"/>
                <a:ext cx="91800" cy="3121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82CF83D-437B-4360-849F-F55B077EBA6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981291" y="1900920"/>
                  <a:ext cx="10944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531BF54-CE57-44F9-BCE7-C4DB54170DE3}"/>
                    </a:ext>
                  </a:extLst>
                </p14:cNvPr>
                <p14:cNvContentPartPr/>
                <p14:nvPr/>
              </p14:nvContentPartPr>
              <p14:xfrm>
                <a:off x="4126731" y="2032320"/>
                <a:ext cx="210600" cy="950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531BF54-CE57-44F9-BCE7-C4DB54170DE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118091" y="2023680"/>
                  <a:ext cx="2282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F14B958-EA61-42C8-874A-E8DCAB41BFE9}"/>
                    </a:ext>
                  </a:extLst>
                </p14:cNvPr>
                <p14:cNvContentPartPr/>
                <p14:nvPr/>
              </p14:nvContentPartPr>
              <p14:xfrm>
                <a:off x="4234371" y="1868520"/>
                <a:ext cx="42120" cy="48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F14B958-EA61-42C8-874A-E8DCAB41BFE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225371" y="1859880"/>
                  <a:ext cx="59760" cy="66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6DD2C1D9-73A3-42F9-8BD6-00A427E191F7}"/>
                  </a:ext>
                </a:extLst>
              </p14:cNvPr>
              <p14:cNvContentPartPr/>
              <p14:nvPr/>
            </p14:nvContentPartPr>
            <p14:xfrm>
              <a:off x="4511571" y="1999920"/>
              <a:ext cx="249120" cy="1231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6DD2C1D9-73A3-42F9-8BD6-00A427E191F7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502931" y="1990920"/>
                <a:ext cx="266760" cy="14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D6E98F65-1BD8-4B9B-B455-0C8CB2052A28}"/>
                  </a:ext>
                </a:extLst>
              </p14:cNvPr>
              <p14:cNvContentPartPr/>
              <p14:nvPr/>
            </p14:nvContentPartPr>
            <p14:xfrm>
              <a:off x="4794891" y="1769880"/>
              <a:ext cx="13320" cy="4464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D6E98F65-1BD8-4B9B-B455-0C8CB2052A28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785891" y="1760880"/>
                <a:ext cx="30960" cy="62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7AD1DC52-0BB1-40D0-A6FD-756E31C4E196}"/>
              </a:ext>
            </a:extLst>
          </p:cNvPr>
          <p:cNvGrpSpPr/>
          <p:nvPr/>
        </p:nvGrpSpPr>
        <p:grpSpPr>
          <a:xfrm>
            <a:off x="787371" y="2472600"/>
            <a:ext cx="310320" cy="232560"/>
            <a:chOff x="787371" y="2472600"/>
            <a:chExt cx="310320" cy="23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FFF6916-3FAF-4E8F-AFE8-7FC3AD48D0B5}"/>
                    </a:ext>
                  </a:extLst>
                </p14:cNvPr>
                <p14:cNvContentPartPr/>
                <p14:nvPr/>
              </p14:nvContentPartPr>
              <p14:xfrm>
                <a:off x="787371" y="2472600"/>
                <a:ext cx="109800" cy="2325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FFF6916-3FAF-4E8F-AFE8-7FC3AD48D0B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78371" y="2463960"/>
                  <a:ext cx="12744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702B16D-E419-4293-B742-A3BBE4C29E08}"/>
                    </a:ext>
                  </a:extLst>
                </p14:cNvPr>
                <p14:cNvContentPartPr/>
                <p14:nvPr/>
              </p14:nvContentPartPr>
              <p14:xfrm>
                <a:off x="1003371" y="2586720"/>
                <a:ext cx="94320" cy="21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702B16D-E419-4293-B742-A3BBE4C29E0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94731" y="2578080"/>
                  <a:ext cx="11196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637943E-6C57-4A47-8CAB-BA517AF33B99}"/>
                    </a:ext>
                  </a:extLst>
                </p14:cNvPr>
                <p14:cNvContentPartPr/>
                <p14:nvPr/>
              </p14:nvContentPartPr>
              <p14:xfrm>
                <a:off x="982131" y="2667720"/>
                <a:ext cx="103680" cy="50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637943E-6C57-4A47-8CAB-BA517AF33B9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73491" y="2658720"/>
                  <a:ext cx="12132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A38F027-1B97-4DD8-8E7C-2B6D1154215A}"/>
              </a:ext>
            </a:extLst>
          </p:cNvPr>
          <p:cNvGrpSpPr/>
          <p:nvPr/>
        </p:nvGrpSpPr>
        <p:grpSpPr>
          <a:xfrm>
            <a:off x="1379931" y="2526960"/>
            <a:ext cx="131040" cy="198720"/>
            <a:chOff x="1379931" y="2526960"/>
            <a:chExt cx="131040" cy="19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124E8CD-783D-49E2-8C81-A0D8D8EF4E51}"/>
                    </a:ext>
                  </a:extLst>
                </p14:cNvPr>
                <p14:cNvContentPartPr/>
                <p14:nvPr/>
              </p14:nvContentPartPr>
              <p14:xfrm>
                <a:off x="1385691" y="2526960"/>
                <a:ext cx="99000" cy="192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124E8CD-783D-49E2-8C81-A0D8D8EF4E5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377051" y="2518320"/>
                  <a:ext cx="1166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BF808F8-7E6F-4F26-96B4-FFF83F53DC84}"/>
                    </a:ext>
                  </a:extLst>
                </p14:cNvPr>
                <p14:cNvContentPartPr/>
                <p14:nvPr/>
              </p14:nvContentPartPr>
              <p14:xfrm>
                <a:off x="1379931" y="2548920"/>
                <a:ext cx="131040" cy="1767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BF808F8-7E6F-4F26-96B4-FFF83F53DC8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371291" y="2540280"/>
                  <a:ext cx="148680" cy="194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4794A004-2867-4254-98DF-EBED4A2F2D00}"/>
                  </a:ext>
                </a:extLst>
              </p14:cNvPr>
              <p14:cNvContentPartPr/>
              <p14:nvPr/>
            </p14:nvContentPartPr>
            <p14:xfrm>
              <a:off x="1402251" y="2417160"/>
              <a:ext cx="151560" cy="180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4794A004-2867-4254-98DF-EBED4A2F2D00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393611" y="2408520"/>
                <a:ext cx="169200" cy="3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E5A2B6E-D043-4DD7-973F-BFDD61FF0F6B}"/>
              </a:ext>
            </a:extLst>
          </p:cNvPr>
          <p:cNvGrpSpPr/>
          <p:nvPr/>
        </p:nvGrpSpPr>
        <p:grpSpPr>
          <a:xfrm>
            <a:off x="1671171" y="2550360"/>
            <a:ext cx="955440" cy="425520"/>
            <a:chOff x="1671171" y="2550360"/>
            <a:chExt cx="955440" cy="42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34BA406-C3CA-4388-AB9F-65DF98075A6F}"/>
                    </a:ext>
                  </a:extLst>
                </p14:cNvPr>
                <p14:cNvContentPartPr/>
                <p14:nvPr/>
              </p14:nvContentPartPr>
              <p14:xfrm>
                <a:off x="1671171" y="2631360"/>
                <a:ext cx="134640" cy="19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34BA406-C3CA-4388-AB9F-65DF98075A6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662531" y="2622720"/>
                  <a:ext cx="1522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333931B-9D25-4F12-B159-5068EAA67A63}"/>
                    </a:ext>
                  </a:extLst>
                </p14:cNvPr>
                <p14:cNvContentPartPr/>
                <p14:nvPr/>
              </p14:nvContentPartPr>
              <p14:xfrm>
                <a:off x="1726971" y="2587440"/>
                <a:ext cx="11520" cy="117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333931B-9D25-4F12-B159-5068EAA67A6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17971" y="2578800"/>
                  <a:ext cx="291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E920CCE-935C-4FAC-8651-587C322B9D63}"/>
                    </a:ext>
                  </a:extLst>
                </p14:cNvPr>
                <p14:cNvContentPartPr/>
                <p14:nvPr/>
              </p14:nvContentPartPr>
              <p14:xfrm>
                <a:off x="1953051" y="2550360"/>
                <a:ext cx="123840" cy="3106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E920CCE-935C-4FAC-8651-587C322B9D6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944051" y="2541720"/>
                  <a:ext cx="141480" cy="3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3244EB1-26EC-4575-B1C9-31A06963EC81}"/>
                    </a:ext>
                  </a:extLst>
                </p14:cNvPr>
                <p14:cNvContentPartPr/>
                <p14:nvPr/>
              </p14:nvContentPartPr>
              <p14:xfrm>
                <a:off x="2164011" y="2581680"/>
                <a:ext cx="129960" cy="128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3244EB1-26EC-4575-B1C9-31A06963EC8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155371" y="2573040"/>
                  <a:ext cx="1476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78BFC94-5BCF-437D-8408-F5454C0448A8}"/>
                    </a:ext>
                  </a:extLst>
                </p14:cNvPr>
                <p14:cNvContentPartPr/>
                <p14:nvPr/>
              </p14:nvContentPartPr>
              <p14:xfrm>
                <a:off x="2136651" y="2706600"/>
                <a:ext cx="145800" cy="237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78BFC94-5BCF-437D-8408-F5454C0448A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128011" y="2697600"/>
                  <a:ext cx="1634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F71B2EF-E91A-4BEE-836D-1AD6AF089552}"/>
                    </a:ext>
                  </a:extLst>
                </p14:cNvPr>
                <p14:cNvContentPartPr/>
                <p14:nvPr/>
              </p14:nvContentPartPr>
              <p14:xfrm>
                <a:off x="2134491" y="2812080"/>
                <a:ext cx="96120" cy="1148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F71B2EF-E91A-4BEE-836D-1AD6AF08955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125491" y="2803080"/>
                  <a:ext cx="11376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A2CE74A-71B8-4D55-BE9B-8F6B73B42582}"/>
                    </a:ext>
                  </a:extLst>
                </p14:cNvPr>
                <p14:cNvContentPartPr/>
                <p14:nvPr/>
              </p14:nvContentPartPr>
              <p14:xfrm>
                <a:off x="2407011" y="2583480"/>
                <a:ext cx="164880" cy="115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A2CE74A-71B8-4D55-BE9B-8F6B73B4258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398011" y="2574840"/>
                  <a:ext cx="18252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8F5EAFF-346B-471C-822B-CDD7BC32010A}"/>
                    </a:ext>
                  </a:extLst>
                </p14:cNvPr>
                <p14:cNvContentPartPr/>
                <p14:nvPr/>
              </p14:nvContentPartPr>
              <p14:xfrm>
                <a:off x="2379291" y="2722440"/>
                <a:ext cx="153360" cy="255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8F5EAFF-346B-471C-822B-CDD7BC32010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370291" y="2713800"/>
                  <a:ext cx="1710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07CABBD-C83F-44C2-A658-2CB18ECB1FB3}"/>
                    </a:ext>
                  </a:extLst>
                </p14:cNvPr>
                <p14:cNvContentPartPr/>
                <p14:nvPr/>
              </p14:nvContentPartPr>
              <p14:xfrm>
                <a:off x="2378571" y="2842320"/>
                <a:ext cx="102960" cy="1216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07CABBD-C83F-44C2-A658-2CB18ECB1FB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369931" y="2833680"/>
                  <a:ext cx="1206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B0FA328-761E-466F-96C5-E797359ECC0D}"/>
                    </a:ext>
                  </a:extLst>
                </p14:cNvPr>
                <p14:cNvContentPartPr/>
                <p14:nvPr/>
              </p14:nvContentPartPr>
              <p14:xfrm>
                <a:off x="2464611" y="2921520"/>
                <a:ext cx="162000" cy="54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B0FA328-761E-466F-96C5-E797359ECC0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455971" y="2912520"/>
                  <a:ext cx="179640" cy="72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44C4AAD2-6648-43D2-A53E-FDC9F4C25C60}"/>
                  </a:ext>
                </a:extLst>
              </p14:cNvPr>
              <p14:cNvContentPartPr/>
              <p14:nvPr/>
            </p14:nvContentPartPr>
            <p14:xfrm>
              <a:off x="2786451" y="2735760"/>
              <a:ext cx="128160" cy="129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44C4AAD2-6648-43D2-A53E-FDC9F4C25C60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777811" y="2727120"/>
                <a:ext cx="145800" cy="3060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1EE4F526-4A46-4CFF-B249-DFAE945837D6}"/>
              </a:ext>
            </a:extLst>
          </p:cNvPr>
          <p:cNvGrpSpPr/>
          <p:nvPr/>
        </p:nvGrpSpPr>
        <p:grpSpPr>
          <a:xfrm>
            <a:off x="3087411" y="2512200"/>
            <a:ext cx="511200" cy="390240"/>
            <a:chOff x="3087411" y="2512200"/>
            <a:chExt cx="511200" cy="39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3631E26-093E-498A-A880-EEB9F560FFAE}"/>
                    </a:ext>
                  </a:extLst>
                </p14:cNvPr>
                <p14:cNvContentPartPr/>
                <p14:nvPr/>
              </p14:nvContentPartPr>
              <p14:xfrm>
                <a:off x="3087411" y="2512200"/>
                <a:ext cx="64800" cy="3902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3631E26-093E-498A-A880-EEB9F560FFA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078411" y="2503560"/>
                  <a:ext cx="82440" cy="40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66E40EC-68D9-45EA-9077-EAD9B702D926}"/>
                    </a:ext>
                  </a:extLst>
                </p14:cNvPr>
                <p14:cNvContentPartPr/>
                <p14:nvPr/>
              </p14:nvContentPartPr>
              <p14:xfrm>
                <a:off x="3292251" y="2619840"/>
                <a:ext cx="93240" cy="1821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66E40EC-68D9-45EA-9077-EAD9B702D92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283611" y="2611200"/>
                  <a:ext cx="11088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0F11C11-6C9E-49BC-9BF8-2B153689CEDC}"/>
                    </a:ext>
                  </a:extLst>
                </p14:cNvPr>
                <p14:cNvContentPartPr/>
                <p14:nvPr/>
              </p14:nvContentPartPr>
              <p14:xfrm>
                <a:off x="3285051" y="2625600"/>
                <a:ext cx="136800" cy="1897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0F11C11-6C9E-49BC-9BF8-2B153689CED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276051" y="2616600"/>
                  <a:ext cx="15444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0895B8F-C737-4FAE-8F17-B275F357446D}"/>
                    </a:ext>
                  </a:extLst>
                </p14:cNvPr>
                <p14:cNvContentPartPr/>
                <p14:nvPr/>
              </p14:nvContentPartPr>
              <p14:xfrm>
                <a:off x="3292971" y="2526960"/>
                <a:ext cx="123840" cy="20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0895B8F-C737-4FAE-8F17-B275F357446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284331" y="2517960"/>
                  <a:ext cx="1414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8D1C733-9383-4A9E-AA85-F8DD5933C1DF}"/>
                    </a:ext>
                  </a:extLst>
                </p14:cNvPr>
                <p14:cNvContentPartPr/>
                <p14:nvPr/>
              </p14:nvContentPartPr>
              <p14:xfrm>
                <a:off x="3511851" y="2720280"/>
                <a:ext cx="86760" cy="43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8D1C733-9383-4A9E-AA85-F8DD5933C1D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503211" y="2711640"/>
                  <a:ext cx="104400" cy="2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B52B5E9F-D040-4576-B89D-C0B1D0722229}"/>
              </a:ext>
            </a:extLst>
          </p:cNvPr>
          <p:cNvGrpSpPr/>
          <p:nvPr/>
        </p:nvGrpSpPr>
        <p:grpSpPr>
          <a:xfrm>
            <a:off x="3763491" y="2484480"/>
            <a:ext cx="903240" cy="583920"/>
            <a:chOff x="3763491" y="2484480"/>
            <a:chExt cx="903240" cy="58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7FEB849-3B99-413A-B96A-4BB7F09DA788}"/>
                    </a:ext>
                  </a:extLst>
                </p14:cNvPr>
                <p14:cNvContentPartPr/>
                <p14:nvPr/>
              </p14:nvContentPartPr>
              <p14:xfrm>
                <a:off x="3763491" y="2617680"/>
                <a:ext cx="132120" cy="3038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7FEB849-3B99-413A-B96A-4BB7F09DA78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754851" y="2609040"/>
                  <a:ext cx="14976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B86CD9F-C5D0-46E9-8536-3CB59B4329F3}"/>
                    </a:ext>
                  </a:extLst>
                </p14:cNvPr>
                <p14:cNvContentPartPr/>
                <p14:nvPr/>
              </p14:nvContentPartPr>
              <p14:xfrm>
                <a:off x="3982371" y="2637120"/>
                <a:ext cx="109800" cy="1256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B86CD9F-C5D0-46E9-8536-3CB59B4329F3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973731" y="2628480"/>
                  <a:ext cx="1274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CAB66248-886A-4DE7-99DD-C42DCB536119}"/>
                    </a:ext>
                  </a:extLst>
                </p14:cNvPr>
                <p14:cNvContentPartPr/>
                <p14:nvPr/>
              </p14:nvContentPartPr>
              <p14:xfrm>
                <a:off x="3936651" y="2773200"/>
                <a:ext cx="123120" cy="12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AB66248-886A-4DE7-99DD-C42DCB53611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928011" y="2764200"/>
                  <a:ext cx="1407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20E84E6-B7E4-442C-9A3A-C8C7B2993232}"/>
                    </a:ext>
                  </a:extLst>
                </p14:cNvPr>
                <p14:cNvContentPartPr/>
                <p14:nvPr/>
              </p14:nvContentPartPr>
              <p14:xfrm>
                <a:off x="3951411" y="2895600"/>
                <a:ext cx="79200" cy="1011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20E84E6-B7E4-442C-9A3A-C8C7B299323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942411" y="2886960"/>
                  <a:ext cx="968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54FF539-2B70-4E04-9A1B-62FCF38D7D05}"/>
                    </a:ext>
                  </a:extLst>
                </p14:cNvPr>
                <p14:cNvContentPartPr/>
                <p14:nvPr/>
              </p14:nvContentPartPr>
              <p14:xfrm>
                <a:off x="4281171" y="2588160"/>
                <a:ext cx="154800" cy="1555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54FF539-2B70-4E04-9A1B-62FCF38D7D0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272171" y="2579160"/>
                  <a:ext cx="1724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DCCBD18-40E9-47AB-9504-FA3CACAB1883}"/>
                    </a:ext>
                  </a:extLst>
                </p14:cNvPr>
                <p14:cNvContentPartPr/>
                <p14:nvPr/>
              </p14:nvContentPartPr>
              <p14:xfrm>
                <a:off x="4201971" y="2768520"/>
                <a:ext cx="181080" cy="352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DCCBD18-40E9-47AB-9504-FA3CACAB188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193331" y="2759520"/>
                  <a:ext cx="19872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5381662-2B61-423A-A891-19B7CC1529C2}"/>
                    </a:ext>
                  </a:extLst>
                </p14:cNvPr>
                <p14:cNvContentPartPr/>
                <p14:nvPr/>
              </p14:nvContentPartPr>
              <p14:xfrm>
                <a:off x="4204851" y="2902440"/>
                <a:ext cx="93240" cy="1281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5381662-2B61-423A-A891-19B7CC1529C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196211" y="2893440"/>
                  <a:ext cx="1108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1A3A530-B331-499C-9128-CA59FF3F5220}"/>
                    </a:ext>
                  </a:extLst>
                </p14:cNvPr>
                <p14:cNvContentPartPr/>
                <p14:nvPr/>
              </p14:nvContentPartPr>
              <p14:xfrm>
                <a:off x="4296291" y="2955720"/>
                <a:ext cx="147600" cy="694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1A3A530-B331-499C-9128-CA59FF3F522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287291" y="2946720"/>
                  <a:ext cx="16524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C9F879D-78FB-4A92-804C-E6A0B274FBC3}"/>
                    </a:ext>
                  </a:extLst>
                </p14:cNvPr>
                <p14:cNvContentPartPr/>
                <p14:nvPr/>
              </p14:nvContentPartPr>
              <p14:xfrm>
                <a:off x="4537491" y="2484480"/>
                <a:ext cx="129240" cy="5839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C9F879D-78FB-4A92-804C-E6A0B274FBC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528491" y="2475840"/>
                  <a:ext cx="146880" cy="60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62E44F7-8929-4ECC-B51E-4A522D6B7E45}"/>
              </a:ext>
            </a:extLst>
          </p:cNvPr>
          <p:cNvGrpSpPr/>
          <p:nvPr/>
        </p:nvGrpSpPr>
        <p:grpSpPr>
          <a:xfrm>
            <a:off x="4769691" y="2544600"/>
            <a:ext cx="993600" cy="540720"/>
            <a:chOff x="4769691" y="2544600"/>
            <a:chExt cx="993600" cy="54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A834046-93F2-49A9-9DC5-00CCFED03D5D}"/>
                    </a:ext>
                  </a:extLst>
                </p14:cNvPr>
                <p14:cNvContentPartPr/>
                <p14:nvPr/>
              </p14:nvContentPartPr>
              <p14:xfrm>
                <a:off x="4776891" y="2672760"/>
                <a:ext cx="77400" cy="15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A834046-93F2-49A9-9DC5-00CCFED03D5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768251" y="2663760"/>
                  <a:ext cx="950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D039CB1-A016-404B-8DD1-E461F3F01C25}"/>
                    </a:ext>
                  </a:extLst>
                </p14:cNvPr>
                <p14:cNvContentPartPr/>
                <p14:nvPr/>
              </p14:nvContentPartPr>
              <p14:xfrm>
                <a:off x="4769691" y="2765280"/>
                <a:ext cx="36360" cy="39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D039CB1-A016-404B-8DD1-E461F3F01C2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760691" y="2756640"/>
                  <a:ext cx="5400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79C442A-2FBB-4C9B-B2B3-4DE54E08831C}"/>
                    </a:ext>
                  </a:extLst>
                </p14:cNvPr>
                <p14:cNvContentPartPr/>
                <p14:nvPr/>
              </p14:nvContentPartPr>
              <p14:xfrm>
                <a:off x="4999011" y="2544600"/>
                <a:ext cx="111240" cy="2314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79C442A-2FBB-4C9B-B2B3-4DE54E08831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990011" y="2535600"/>
                  <a:ext cx="12888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3A50A6B-2CF9-4DDD-9538-340A362A0C5C}"/>
                    </a:ext>
                  </a:extLst>
                </p14:cNvPr>
                <p14:cNvContentPartPr/>
                <p14:nvPr/>
              </p14:nvContentPartPr>
              <p14:xfrm>
                <a:off x="5155251" y="2628840"/>
                <a:ext cx="84240" cy="312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3A50A6B-2CF9-4DDD-9538-340A362A0C5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146251" y="2620200"/>
                  <a:ext cx="10188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529EAE9-4821-4843-9559-BD05E3CC17C8}"/>
                    </a:ext>
                  </a:extLst>
                </p14:cNvPr>
                <p14:cNvContentPartPr/>
                <p14:nvPr/>
              </p14:nvContentPartPr>
              <p14:xfrm>
                <a:off x="5331651" y="2633160"/>
                <a:ext cx="104400" cy="1278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529EAE9-4821-4843-9559-BD05E3CC17C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322651" y="2624520"/>
                  <a:ext cx="1220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910B33C-EDE1-4170-BA3F-10011F6D68B5}"/>
                    </a:ext>
                  </a:extLst>
                </p14:cNvPr>
                <p14:cNvContentPartPr/>
                <p14:nvPr/>
              </p14:nvContentPartPr>
              <p14:xfrm>
                <a:off x="5258571" y="2810280"/>
                <a:ext cx="125280" cy="129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910B33C-EDE1-4170-BA3F-10011F6D68B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249931" y="2801640"/>
                  <a:ext cx="1429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21DB542-22AF-4722-82E9-04E19503CA4A}"/>
                    </a:ext>
                  </a:extLst>
                </p14:cNvPr>
                <p14:cNvContentPartPr/>
                <p14:nvPr/>
              </p14:nvContentPartPr>
              <p14:xfrm>
                <a:off x="5294931" y="2909280"/>
                <a:ext cx="72360" cy="98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21DB542-22AF-4722-82E9-04E19503CA4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285931" y="2900280"/>
                  <a:ext cx="900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9B68D4F-153B-4E34-B2E5-E3DEC70D50A5}"/>
                    </a:ext>
                  </a:extLst>
                </p14:cNvPr>
                <p14:cNvContentPartPr/>
                <p14:nvPr/>
              </p14:nvContentPartPr>
              <p14:xfrm>
                <a:off x="5564211" y="2604000"/>
                <a:ext cx="147600" cy="139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9B68D4F-153B-4E34-B2E5-E3DEC70D50A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555571" y="2595360"/>
                  <a:ext cx="16524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1A0B76F-9589-43CB-84EB-8E0595F4CE28}"/>
                    </a:ext>
                  </a:extLst>
                </p14:cNvPr>
                <p14:cNvContentPartPr/>
                <p14:nvPr/>
              </p14:nvContentPartPr>
              <p14:xfrm>
                <a:off x="5501571" y="2802360"/>
                <a:ext cx="192240" cy="36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1A0B76F-9589-43CB-84EB-8E0595F4CE2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492931" y="2793360"/>
                  <a:ext cx="2098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678E410-B1CE-40B9-9709-6886886B103E}"/>
                    </a:ext>
                  </a:extLst>
                </p14:cNvPr>
                <p14:cNvContentPartPr/>
                <p14:nvPr/>
              </p14:nvContentPartPr>
              <p14:xfrm>
                <a:off x="5526051" y="2941320"/>
                <a:ext cx="128160" cy="144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678E410-B1CE-40B9-9709-6886886B103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517411" y="2932320"/>
                  <a:ext cx="1458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F769505-43E0-46AC-BDE4-2B1780792BF1}"/>
                    </a:ext>
                  </a:extLst>
                </p14:cNvPr>
                <p14:cNvContentPartPr/>
                <p14:nvPr/>
              </p14:nvContentPartPr>
              <p14:xfrm>
                <a:off x="5638011" y="3005040"/>
                <a:ext cx="125280" cy="676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F769505-43E0-46AC-BDE4-2B1780792BF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629371" y="2996040"/>
                  <a:ext cx="142920" cy="8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71A9E2A1-80D6-423C-ACCC-11AAD6CD0178}"/>
              </a:ext>
            </a:extLst>
          </p:cNvPr>
          <p:cNvGrpSpPr/>
          <p:nvPr/>
        </p:nvGrpSpPr>
        <p:grpSpPr>
          <a:xfrm>
            <a:off x="537891" y="3253440"/>
            <a:ext cx="369360" cy="210240"/>
            <a:chOff x="537891" y="3253440"/>
            <a:chExt cx="369360" cy="21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A923389-D00C-4181-A49A-BF9BA067292C}"/>
                    </a:ext>
                  </a:extLst>
                </p14:cNvPr>
                <p14:cNvContentPartPr/>
                <p14:nvPr/>
              </p14:nvContentPartPr>
              <p14:xfrm>
                <a:off x="609531" y="3311760"/>
                <a:ext cx="65880" cy="1490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A923389-D00C-4181-A49A-BF9BA067292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00891" y="3303120"/>
                  <a:ext cx="8352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8C5B5E4-9362-42FA-A9D7-CB7C051F6C8D}"/>
                    </a:ext>
                  </a:extLst>
                </p14:cNvPr>
                <p14:cNvContentPartPr/>
                <p14:nvPr/>
              </p14:nvContentPartPr>
              <p14:xfrm>
                <a:off x="614211" y="3253440"/>
                <a:ext cx="115560" cy="518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8C5B5E4-9362-42FA-A9D7-CB7C051F6C8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05211" y="3244440"/>
                  <a:ext cx="13320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1080C26-B871-4DA0-BD1B-09BD516E027F}"/>
                    </a:ext>
                  </a:extLst>
                </p14:cNvPr>
                <p14:cNvContentPartPr/>
                <p14:nvPr/>
              </p14:nvContentPartPr>
              <p14:xfrm>
                <a:off x="537891" y="3369720"/>
                <a:ext cx="154080" cy="244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1080C26-B871-4DA0-BD1B-09BD516E027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29251" y="3361080"/>
                  <a:ext cx="1717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A5C3B04-BAC1-46BC-8585-C65378D86121}"/>
                    </a:ext>
                  </a:extLst>
                </p14:cNvPr>
                <p14:cNvContentPartPr/>
                <p14:nvPr/>
              </p14:nvContentPartPr>
              <p14:xfrm>
                <a:off x="696291" y="3358200"/>
                <a:ext cx="210960" cy="1054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A5C3B04-BAC1-46BC-8585-C65378D8612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87651" y="3349560"/>
                  <a:ext cx="228600" cy="123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D9431F1A-683E-4758-B222-CF44574CDC17}"/>
                  </a:ext>
                </a:extLst>
              </p14:cNvPr>
              <p14:cNvContentPartPr/>
              <p14:nvPr/>
            </p14:nvContentPartPr>
            <p14:xfrm>
              <a:off x="1100931" y="3245160"/>
              <a:ext cx="381600" cy="23472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D9431F1A-683E-4758-B222-CF44574CDC17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1091931" y="3236520"/>
                <a:ext cx="399240" cy="252360"/>
              </a:xfrm>
              <a:prstGeom prst="rect">
                <a:avLst/>
              </a:prstGeom>
            </p:spPr>
          </p:pic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A02CDC2C-C5D4-45EB-9317-66C9A7492050}"/>
              </a:ext>
            </a:extLst>
          </p:cNvPr>
          <p:cNvGrpSpPr/>
          <p:nvPr/>
        </p:nvGrpSpPr>
        <p:grpSpPr>
          <a:xfrm>
            <a:off x="1683771" y="3228240"/>
            <a:ext cx="1071720" cy="253800"/>
            <a:chOff x="1683771" y="3228240"/>
            <a:chExt cx="1071720" cy="25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C3FF3ED-7964-454E-81BB-E8331C5E7210}"/>
                    </a:ext>
                  </a:extLst>
                </p14:cNvPr>
                <p14:cNvContentPartPr/>
                <p14:nvPr/>
              </p14:nvContentPartPr>
              <p14:xfrm>
                <a:off x="1683771" y="3270000"/>
                <a:ext cx="677880" cy="2120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C3FF3ED-7964-454E-81BB-E8331C5E721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675131" y="3261360"/>
                  <a:ext cx="6955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E6A7107-5A78-4758-AD7B-25BBAE39699A}"/>
                    </a:ext>
                  </a:extLst>
                </p14:cNvPr>
                <p14:cNvContentPartPr/>
                <p14:nvPr/>
              </p14:nvContentPartPr>
              <p14:xfrm>
                <a:off x="2399451" y="3252720"/>
                <a:ext cx="356040" cy="2142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E6A7107-5A78-4758-AD7B-25BBAE39699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390451" y="3243720"/>
                  <a:ext cx="3736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CECF12EC-8F11-4902-B1A3-FFABA250646A}"/>
                    </a:ext>
                  </a:extLst>
                </p14:cNvPr>
                <p14:cNvContentPartPr/>
                <p14:nvPr/>
              </p14:nvContentPartPr>
              <p14:xfrm>
                <a:off x="1703931" y="3228240"/>
                <a:ext cx="37800" cy="47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CECF12EC-8F11-4902-B1A3-FFABA250646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694931" y="3219240"/>
                  <a:ext cx="55440" cy="6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0BF425BB-AD3C-483F-AB7C-DC4690D40CAF}"/>
              </a:ext>
            </a:extLst>
          </p:cNvPr>
          <p:cNvGrpSpPr/>
          <p:nvPr/>
        </p:nvGrpSpPr>
        <p:grpSpPr>
          <a:xfrm>
            <a:off x="3065811" y="3304200"/>
            <a:ext cx="504000" cy="174960"/>
            <a:chOff x="3065811" y="3304200"/>
            <a:chExt cx="504000" cy="17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8A15125-8213-4197-8C8B-84E895AFF4DC}"/>
                    </a:ext>
                  </a:extLst>
                </p14:cNvPr>
                <p14:cNvContentPartPr/>
                <p14:nvPr/>
              </p14:nvContentPartPr>
              <p14:xfrm>
                <a:off x="3065811" y="3304200"/>
                <a:ext cx="144360" cy="1749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8A15125-8213-4197-8C8B-84E895AFF4D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057171" y="3295200"/>
                  <a:ext cx="1620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ADAE882-22B4-49A6-B47F-B67F99C2C5CC}"/>
                    </a:ext>
                  </a:extLst>
                </p14:cNvPr>
                <p14:cNvContentPartPr/>
                <p14:nvPr/>
              </p14:nvContentPartPr>
              <p14:xfrm>
                <a:off x="3245451" y="3343440"/>
                <a:ext cx="324360" cy="113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ADAE882-22B4-49A6-B47F-B67F99C2C5C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236451" y="3334800"/>
                  <a:ext cx="342000" cy="13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1CE8F147-84F3-4A70-87A6-DCB6A2DF68A1}"/>
              </a:ext>
            </a:extLst>
          </p:cNvPr>
          <p:cNvGrpSpPr/>
          <p:nvPr/>
        </p:nvGrpSpPr>
        <p:grpSpPr>
          <a:xfrm>
            <a:off x="3815691" y="3235800"/>
            <a:ext cx="1137240" cy="270000"/>
            <a:chOff x="3815691" y="3235800"/>
            <a:chExt cx="1137240" cy="27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7E41D4B6-E946-4631-BE14-FA6E87DDA2FA}"/>
                    </a:ext>
                  </a:extLst>
                </p14:cNvPr>
                <p14:cNvContentPartPr/>
                <p14:nvPr/>
              </p14:nvContentPartPr>
              <p14:xfrm>
                <a:off x="3815691" y="3297360"/>
                <a:ext cx="955440" cy="2084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7E41D4B6-E946-4631-BE14-FA6E87DDA2F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807051" y="3288720"/>
                  <a:ext cx="9730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FC1B52F9-3CE2-498C-90CC-21A1B26BBE96}"/>
                    </a:ext>
                  </a:extLst>
                </p14:cNvPr>
                <p14:cNvContentPartPr/>
                <p14:nvPr/>
              </p14:nvContentPartPr>
              <p14:xfrm>
                <a:off x="4794531" y="3260640"/>
                <a:ext cx="158400" cy="2412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FC1B52F9-3CE2-498C-90CC-21A1B26BBE9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785891" y="3252000"/>
                  <a:ext cx="1760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5E20263-9B90-4357-BEB4-1FCDA8D74E9A}"/>
                    </a:ext>
                  </a:extLst>
                </p14:cNvPr>
                <p14:cNvContentPartPr/>
                <p14:nvPr/>
              </p14:nvContentPartPr>
              <p14:xfrm>
                <a:off x="4214571" y="3235800"/>
                <a:ext cx="23400" cy="392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5E20263-9B90-4357-BEB4-1FCDA8D74E9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205931" y="3226800"/>
                  <a:ext cx="41040" cy="5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543BBACE-F7E0-4E4B-967E-5FF4A5C77D6C}"/>
                  </a:ext>
                </a:extLst>
              </p14:cNvPr>
              <p14:cNvContentPartPr/>
              <p14:nvPr/>
            </p14:nvContentPartPr>
            <p14:xfrm>
              <a:off x="5159571" y="3422640"/>
              <a:ext cx="216360" cy="12384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543BBACE-F7E0-4E4B-967E-5FF4A5C77D6C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150571" y="3414000"/>
                <a:ext cx="234000" cy="141480"/>
              </a:xfrm>
              <a:prstGeom prst="rect">
                <a:avLst/>
              </a:prstGeom>
            </p:spPr>
          </p:pic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867F33B8-42A5-4EB5-B002-C660AF16EE0F}"/>
              </a:ext>
            </a:extLst>
          </p:cNvPr>
          <p:cNvGrpSpPr/>
          <p:nvPr/>
        </p:nvGrpSpPr>
        <p:grpSpPr>
          <a:xfrm>
            <a:off x="5595171" y="3332640"/>
            <a:ext cx="346320" cy="201960"/>
            <a:chOff x="5595171" y="3332640"/>
            <a:chExt cx="34632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AE6707D-D127-4C37-85C7-5F5AC03CA8DF}"/>
                    </a:ext>
                  </a:extLst>
                </p14:cNvPr>
                <p14:cNvContentPartPr/>
                <p14:nvPr/>
              </p14:nvContentPartPr>
              <p14:xfrm>
                <a:off x="5595171" y="3332640"/>
                <a:ext cx="109800" cy="1980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AE6707D-D127-4C37-85C7-5F5AC03CA8D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586171" y="3323640"/>
                  <a:ext cx="1274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19E1C20-06D2-47DF-A1B1-DD60672CD8EE}"/>
                    </a:ext>
                  </a:extLst>
                </p14:cNvPr>
                <p14:cNvContentPartPr/>
                <p14:nvPr/>
              </p14:nvContentPartPr>
              <p14:xfrm>
                <a:off x="5736291" y="3434880"/>
                <a:ext cx="205200" cy="997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19E1C20-06D2-47DF-A1B1-DD60672CD8E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727291" y="3425880"/>
                  <a:ext cx="222840" cy="11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ACB8934F-6618-4ADD-8046-0FE767EF53F1}"/>
                  </a:ext>
                </a:extLst>
              </p14:cNvPr>
              <p14:cNvContentPartPr/>
              <p14:nvPr/>
            </p14:nvContentPartPr>
            <p14:xfrm>
              <a:off x="607731" y="3808920"/>
              <a:ext cx="171720" cy="11196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ACB8934F-6618-4ADD-8046-0FE767EF53F1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599091" y="3800280"/>
                <a:ext cx="189360" cy="12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AB098B76-C496-4BE0-947F-59CE2F7A722B}"/>
                  </a:ext>
                </a:extLst>
              </p14:cNvPr>
              <p14:cNvContentPartPr/>
              <p14:nvPr/>
            </p14:nvContentPartPr>
            <p14:xfrm>
              <a:off x="805731" y="3649080"/>
              <a:ext cx="15840" cy="1980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AB098B76-C496-4BE0-947F-59CE2F7A722B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796731" y="3640080"/>
                <a:ext cx="33480" cy="3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B0FFBF21-509D-41B3-AED3-44FD3769B3F4}"/>
              </a:ext>
            </a:extLst>
          </p:cNvPr>
          <p:cNvGrpSpPr/>
          <p:nvPr/>
        </p:nvGrpSpPr>
        <p:grpSpPr>
          <a:xfrm>
            <a:off x="1064931" y="3728640"/>
            <a:ext cx="249120" cy="220320"/>
            <a:chOff x="1064931" y="3728640"/>
            <a:chExt cx="249120" cy="22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232D0E7-D34C-48CE-8794-9D3CA6CA1051}"/>
                    </a:ext>
                  </a:extLst>
                </p14:cNvPr>
                <p14:cNvContentPartPr/>
                <p14:nvPr/>
              </p14:nvContentPartPr>
              <p14:xfrm>
                <a:off x="1064931" y="3728640"/>
                <a:ext cx="249120" cy="2203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232D0E7-D34C-48CE-8794-9D3CA6CA105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55931" y="3720000"/>
                  <a:ext cx="2667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02B7689-6361-4F66-9AB0-3593B968983F}"/>
                    </a:ext>
                  </a:extLst>
                </p14:cNvPr>
                <p14:cNvContentPartPr/>
                <p14:nvPr/>
              </p14:nvContentPartPr>
              <p14:xfrm>
                <a:off x="1191651" y="3829080"/>
                <a:ext cx="101520" cy="237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02B7689-6361-4F66-9AB0-3593B968983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183011" y="3820080"/>
                  <a:ext cx="119160" cy="4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9B7380D8-167A-4DDB-A736-31554D661828}"/>
                  </a:ext>
                </a:extLst>
              </p14:cNvPr>
              <p14:cNvContentPartPr/>
              <p14:nvPr/>
            </p14:nvContentPartPr>
            <p14:xfrm>
              <a:off x="1564971" y="3741960"/>
              <a:ext cx="860040" cy="17820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9B7380D8-167A-4DDB-A736-31554D661828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1555971" y="3733320"/>
                <a:ext cx="877680" cy="195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" name="Group 110">
            <a:extLst>
              <a:ext uri="{FF2B5EF4-FFF2-40B4-BE49-F238E27FC236}">
                <a16:creationId xmlns:a16="http://schemas.microsoft.com/office/drawing/2014/main" id="{72943A3F-2F7A-4391-A63B-136EF4501EFC}"/>
              </a:ext>
            </a:extLst>
          </p:cNvPr>
          <p:cNvGrpSpPr/>
          <p:nvPr/>
        </p:nvGrpSpPr>
        <p:grpSpPr>
          <a:xfrm>
            <a:off x="2752251" y="3668520"/>
            <a:ext cx="142200" cy="266400"/>
            <a:chOff x="2752251" y="3668520"/>
            <a:chExt cx="142200" cy="26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BAE4130-0C5B-4EB9-8271-547F8B0D9140}"/>
                    </a:ext>
                  </a:extLst>
                </p14:cNvPr>
                <p14:cNvContentPartPr/>
                <p14:nvPr/>
              </p14:nvContentPartPr>
              <p14:xfrm>
                <a:off x="2752251" y="3746640"/>
                <a:ext cx="99000" cy="1861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BAE4130-0C5B-4EB9-8271-547F8B0D914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743611" y="3737640"/>
                  <a:ext cx="1166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9C37C7C-3251-45F1-BC7C-E98FFDD0B5E8}"/>
                    </a:ext>
                  </a:extLst>
                </p14:cNvPr>
                <p14:cNvContentPartPr/>
                <p14:nvPr/>
              </p14:nvContentPartPr>
              <p14:xfrm>
                <a:off x="2763411" y="3773280"/>
                <a:ext cx="131040" cy="1616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9C37C7C-3251-45F1-BC7C-E98FFDD0B5E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754411" y="3764640"/>
                  <a:ext cx="1486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2B2D74AF-2042-4F4E-8417-C1D277F9EDBD}"/>
                    </a:ext>
                  </a:extLst>
                </p14:cNvPr>
                <p14:cNvContentPartPr/>
                <p14:nvPr/>
              </p14:nvContentPartPr>
              <p14:xfrm>
                <a:off x="2758011" y="3668520"/>
                <a:ext cx="123120" cy="129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2B2D74AF-2042-4F4E-8417-C1D277F9EDB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749371" y="3659520"/>
                  <a:ext cx="14076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414ABC97-6FA5-4359-99F4-8569903202B9}"/>
              </a:ext>
            </a:extLst>
          </p:cNvPr>
          <p:cNvGrpSpPr/>
          <p:nvPr/>
        </p:nvGrpSpPr>
        <p:grpSpPr>
          <a:xfrm>
            <a:off x="3154371" y="3763560"/>
            <a:ext cx="1041480" cy="204120"/>
            <a:chOff x="3154371" y="3763560"/>
            <a:chExt cx="1041480" cy="20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2F08FBAB-FD1D-4A5A-80FF-BAFBD2B5DEBD}"/>
                    </a:ext>
                  </a:extLst>
                </p14:cNvPr>
                <p14:cNvContentPartPr/>
                <p14:nvPr/>
              </p14:nvContentPartPr>
              <p14:xfrm>
                <a:off x="3154371" y="3824400"/>
                <a:ext cx="174600" cy="120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2F08FBAB-FD1D-4A5A-80FF-BAFBD2B5DEB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145371" y="3815760"/>
                  <a:ext cx="1922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6B7776C-A4AF-4C98-A2FF-8EE5C8ECC38E}"/>
                    </a:ext>
                  </a:extLst>
                </p14:cNvPr>
                <p14:cNvContentPartPr/>
                <p14:nvPr/>
              </p14:nvContentPartPr>
              <p14:xfrm>
                <a:off x="3506091" y="3763560"/>
                <a:ext cx="689760" cy="2041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6B7776C-A4AF-4C98-A2FF-8EE5C8ECC38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497451" y="3754920"/>
                  <a:ext cx="70740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E59C509-4EE2-4722-BBA7-71EC1D1EADA9}"/>
                    </a:ext>
                  </a:extLst>
                </p14:cNvPr>
                <p14:cNvContentPartPr/>
                <p14:nvPr/>
              </p14:nvContentPartPr>
              <p14:xfrm>
                <a:off x="4095051" y="3881640"/>
                <a:ext cx="63360" cy="144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E59C509-4EE2-4722-BBA7-71EC1D1EADA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086411" y="3873000"/>
                  <a:ext cx="8100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ED8DC848-A7FB-45FD-8273-46AFC1B5FE3B}"/>
              </a:ext>
            </a:extLst>
          </p:cNvPr>
          <p:cNvGrpSpPr/>
          <p:nvPr/>
        </p:nvGrpSpPr>
        <p:grpSpPr>
          <a:xfrm>
            <a:off x="4484931" y="3722520"/>
            <a:ext cx="347760" cy="238680"/>
            <a:chOff x="4484931" y="3722520"/>
            <a:chExt cx="347760" cy="23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A4584AC-321E-4A48-8C6B-E5D4BCBE4D68}"/>
                    </a:ext>
                  </a:extLst>
                </p14:cNvPr>
                <p14:cNvContentPartPr/>
                <p14:nvPr/>
              </p14:nvContentPartPr>
              <p14:xfrm>
                <a:off x="4484931" y="3722520"/>
                <a:ext cx="347760" cy="2386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A4584AC-321E-4A48-8C6B-E5D4BCBE4D6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475931" y="3713880"/>
                  <a:ext cx="36540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2863DAA-5B7B-41D7-9040-869642E3D3E8}"/>
                    </a:ext>
                  </a:extLst>
                </p14:cNvPr>
                <p14:cNvContentPartPr/>
                <p14:nvPr/>
              </p14:nvContentPartPr>
              <p14:xfrm>
                <a:off x="4660251" y="3725760"/>
                <a:ext cx="20520" cy="100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2863DAA-5B7B-41D7-9040-869642E3D3E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651251" y="3716760"/>
                  <a:ext cx="38160" cy="2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F79E4F91-223E-437A-8C44-0A1BCCA42ED8}"/>
                  </a:ext>
                </a:extLst>
              </p14:cNvPr>
              <p14:cNvContentPartPr/>
              <p14:nvPr/>
            </p14:nvContentPartPr>
            <p14:xfrm>
              <a:off x="5276931" y="3826560"/>
              <a:ext cx="136080" cy="11700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F79E4F91-223E-437A-8C44-0A1BCCA42ED8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5268291" y="3817560"/>
                <a:ext cx="15372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B9B3DA6E-F943-4329-8A21-3EA4D2097583}"/>
                  </a:ext>
                </a:extLst>
              </p14:cNvPr>
              <p14:cNvContentPartPr/>
              <p14:nvPr/>
            </p14:nvContentPartPr>
            <p14:xfrm>
              <a:off x="5441451" y="3687240"/>
              <a:ext cx="61560" cy="5724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B9B3DA6E-F943-4329-8A21-3EA4D2097583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5432451" y="3678600"/>
                <a:ext cx="79200" cy="74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0071C44E-7888-45B9-8A7C-9D3C2A5483BA}"/>
              </a:ext>
            </a:extLst>
          </p:cNvPr>
          <p:cNvGrpSpPr/>
          <p:nvPr/>
        </p:nvGrpSpPr>
        <p:grpSpPr>
          <a:xfrm>
            <a:off x="516651" y="4204560"/>
            <a:ext cx="1078560" cy="224280"/>
            <a:chOff x="516651" y="4204560"/>
            <a:chExt cx="1078560" cy="22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3E13B58-445D-4355-93E7-B1B5E678223D}"/>
                    </a:ext>
                  </a:extLst>
                </p14:cNvPr>
                <p14:cNvContentPartPr/>
                <p14:nvPr/>
              </p14:nvContentPartPr>
              <p14:xfrm>
                <a:off x="516651" y="4266840"/>
                <a:ext cx="186120" cy="151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3E13B58-445D-4355-93E7-B1B5E678223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07651" y="4258200"/>
                  <a:ext cx="2037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2B093331-99EA-4DBC-8B88-223A5C3F95BF}"/>
                    </a:ext>
                  </a:extLst>
                </p14:cNvPr>
                <p14:cNvContentPartPr/>
                <p14:nvPr/>
              </p14:nvContentPartPr>
              <p14:xfrm>
                <a:off x="742011" y="4204560"/>
                <a:ext cx="165240" cy="211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2B093331-99EA-4DBC-8B88-223A5C3F95B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33371" y="4195560"/>
                  <a:ext cx="1828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54309F2-F9A4-41FA-86CD-E05EBF20B0FC}"/>
                    </a:ext>
                  </a:extLst>
                </p14:cNvPr>
                <p14:cNvContentPartPr/>
                <p14:nvPr/>
              </p14:nvContentPartPr>
              <p14:xfrm>
                <a:off x="929931" y="4205640"/>
                <a:ext cx="25560" cy="334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54309F2-F9A4-41FA-86CD-E05EBF20B0F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921291" y="4196640"/>
                  <a:ext cx="432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A47417B9-1FF7-49BE-962C-D9DD5E9987B9}"/>
                    </a:ext>
                  </a:extLst>
                </p14:cNvPr>
                <p14:cNvContentPartPr/>
                <p14:nvPr/>
              </p14:nvContentPartPr>
              <p14:xfrm>
                <a:off x="991131" y="4284840"/>
                <a:ext cx="604080" cy="1440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A47417B9-1FF7-49BE-962C-D9DD5E9987B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82491" y="4276200"/>
                  <a:ext cx="621720" cy="161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5CD6D242-1C09-4102-A056-A41603F1F0B2}"/>
                  </a:ext>
                </a:extLst>
              </p14:cNvPr>
              <p14:cNvContentPartPr/>
              <p14:nvPr/>
            </p14:nvContentPartPr>
            <p14:xfrm>
              <a:off x="1708971" y="4336320"/>
              <a:ext cx="260640" cy="2242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5CD6D242-1C09-4102-A056-A41603F1F0B2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700331" y="4327680"/>
                <a:ext cx="278280" cy="241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6" name="Group 125">
            <a:extLst>
              <a:ext uri="{FF2B5EF4-FFF2-40B4-BE49-F238E27FC236}">
                <a16:creationId xmlns:a16="http://schemas.microsoft.com/office/drawing/2014/main" id="{0610C898-B641-4951-9565-973F23BEA686}"/>
              </a:ext>
            </a:extLst>
          </p:cNvPr>
          <p:cNvGrpSpPr/>
          <p:nvPr/>
        </p:nvGrpSpPr>
        <p:grpSpPr>
          <a:xfrm>
            <a:off x="2228451" y="4194480"/>
            <a:ext cx="311040" cy="290880"/>
            <a:chOff x="2228451" y="4194480"/>
            <a:chExt cx="311040" cy="29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357643F-39D3-4C2F-B263-0A738FA229E3}"/>
                    </a:ext>
                  </a:extLst>
                </p14:cNvPr>
                <p14:cNvContentPartPr/>
                <p14:nvPr/>
              </p14:nvContentPartPr>
              <p14:xfrm>
                <a:off x="2228451" y="4295280"/>
                <a:ext cx="189360" cy="1900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357643F-39D3-4C2F-B263-0A738FA229E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219451" y="4286280"/>
                  <a:ext cx="2070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A5DAAD7-B3AB-4B5F-9166-CB16D684F9D6}"/>
                    </a:ext>
                  </a:extLst>
                </p14:cNvPr>
                <p14:cNvContentPartPr/>
                <p14:nvPr/>
              </p14:nvContentPartPr>
              <p14:xfrm>
                <a:off x="2442291" y="4328760"/>
                <a:ext cx="93600" cy="1000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A5DAAD7-B3AB-4B5F-9166-CB16D684F9D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433651" y="4319760"/>
                  <a:ext cx="11124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E702EFC2-AD39-44EB-801A-ADDF0C10EA32}"/>
                    </a:ext>
                  </a:extLst>
                </p14:cNvPr>
                <p14:cNvContentPartPr/>
                <p14:nvPr/>
              </p14:nvContentPartPr>
              <p14:xfrm>
                <a:off x="2506371" y="4194480"/>
                <a:ext cx="33120" cy="396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E702EFC2-AD39-44EB-801A-ADDF0C10EA32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497731" y="4185480"/>
                  <a:ext cx="50760" cy="5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106B6C98-E160-4F7B-B5F2-86A4FB480233}"/>
              </a:ext>
            </a:extLst>
          </p:cNvPr>
          <p:cNvGrpSpPr/>
          <p:nvPr/>
        </p:nvGrpSpPr>
        <p:grpSpPr>
          <a:xfrm>
            <a:off x="2891931" y="4175760"/>
            <a:ext cx="771840" cy="277920"/>
            <a:chOff x="2891931" y="4175760"/>
            <a:chExt cx="771840" cy="2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47CFB89C-183E-498C-97D7-3537894AC23F}"/>
                    </a:ext>
                  </a:extLst>
                </p14:cNvPr>
                <p14:cNvContentPartPr/>
                <p14:nvPr/>
              </p14:nvContentPartPr>
              <p14:xfrm>
                <a:off x="2891931" y="4235160"/>
                <a:ext cx="108360" cy="2091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47CFB89C-183E-498C-97D7-3537894AC23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883291" y="4226520"/>
                  <a:ext cx="12600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9FA43868-4770-49CB-83F1-B3FB9341AFA4}"/>
                    </a:ext>
                  </a:extLst>
                </p14:cNvPr>
                <p14:cNvContentPartPr/>
                <p14:nvPr/>
              </p14:nvContentPartPr>
              <p14:xfrm>
                <a:off x="3027291" y="4343880"/>
                <a:ext cx="260280" cy="1098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FA43868-4770-49CB-83F1-B3FB9341AFA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018291" y="4335240"/>
                  <a:ext cx="2779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CA935B7-A721-4D2A-86A1-BB397B5094DA}"/>
                    </a:ext>
                  </a:extLst>
                </p14:cNvPr>
                <p14:cNvContentPartPr/>
                <p14:nvPr/>
              </p14:nvContentPartPr>
              <p14:xfrm>
                <a:off x="3411051" y="4325160"/>
                <a:ext cx="252720" cy="1126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CA935B7-A721-4D2A-86A1-BB397B5094DA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402051" y="4316520"/>
                  <a:ext cx="2703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EE9D963D-C3BD-45BB-9EC3-25DE44EFF014}"/>
                    </a:ext>
                  </a:extLst>
                </p14:cNvPr>
                <p14:cNvContentPartPr/>
                <p14:nvPr/>
              </p14:nvContentPartPr>
              <p14:xfrm>
                <a:off x="3630651" y="4175760"/>
                <a:ext cx="27360" cy="622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EE9D963D-C3BD-45BB-9EC3-25DE44EFF014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621651" y="4166760"/>
                  <a:ext cx="45000" cy="7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64F3B0DB-36AA-4B2D-B073-BB112F6699E1}"/>
                  </a:ext>
                </a:extLst>
              </p14:cNvPr>
              <p14:cNvContentPartPr/>
              <p14:nvPr/>
            </p14:nvContentPartPr>
            <p14:xfrm>
              <a:off x="5123931" y="4254240"/>
              <a:ext cx="1440" cy="324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64F3B0DB-36AA-4B2D-B073-BB112F6699E1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5114931" y="4245600"/>
                <a:ext cx="19080" cy="20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8" name="Group 147">
            <a:extLst>
              <a:ext uri="{FF2B5EF4-FFF2-40B4-BE49-F238E27FC236}">
                <a16:creationId xmlns:a16="http://schemas.microsoft.com/office/drawing/2014/main" id="{3A33EB79-B49C-4A38-8310-45BCBB7059DE}"/>
              </a:ext>
            </a:extLst>
          </p:cNvPr>
          <p:cNvGrpSpPr/>
          <p:nvPr/>
        </p:nvGrpSpPr>
        <p:grpSpPr>
          <a:xfrm>
            <a:off x="3957891" y="4219680"/>
            <a:ext cx="1416960" cy="301320"/>
            <a:chOff x="3957891" y="4219680"/>
            <a:chExt cx="1416960" cy="30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166D7CD-F1BB-4F34-88DB-261C24553095}"/>
                    </a:ext>
                  </a:extLst>
                </p14:cNvPr>
                <p14:cNvContentPartPr/>
                <p14:nvPr/>
              </p14:nvContentPartPr>
              <p14:xfrm>
                <a:off x="4059771" y="4303560"/>
                <a:ext cx="101880" cy="1558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166D7CD-F1BB-4F34-88DB-261C2455309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051131" y="4294560"/>
                  <a:ext cx="1195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ED30D8A-10FB-49E0-BF81-34A4FEAF29ED}"/>
                    </a:ext>
                  </a:extLst>
                </p14:cNvPr>
                <p14:cNvContentPartPr/>
                <p14:nvPr/>
              </p14:nvContentPartPr>
              <p14:xfrm>
                <a:off x="4225731" y="4372320"/>
                <a:ext cx="117360" cy="255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ED30D8A-10FB-49E0-BF81-34A4FEAF29ED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216731" y="4363680"/>
                  <a:ext cx="1350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BF90A0E8-B230-4EBB-BC5F-D9389C69A13D}"/>
                    </a:ext>
                  </a:extLst>
                </p14:cNvPr>
                <p14:cNvContentPartPr/>
                <p14:nvPr/>
              </p14:nvContentPartPr>
              <p14:xfrm>
                <a:off x="4445691" y="4310400"/>
                <a:ext cx="114120" cy="1576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BF90A0E8-B230-4EBB-BC5F-D9389C69A13D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436691" y="4301760"/>
                  <a:ext cx="1317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BABBDC6-9F1D-4FB3-81D5-EA0144083753}"/>
                    </a:ext>
                  </a:extLst>
                </p14:cNvPr>
                <p14:cNvContentPartPr/>
                <p14:nvPr/>
              </p14:nvContentPartPr>
              <p14:xfrm>
                <a:off x="3957891" y="4265400"/>
                <a:ext cx="114480" cy="2556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BABBDC6-9F1D-4FB3-81D5-EA014408375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949251" y="4256760"/>
                  <a:ext cx="13212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57A1F36-B871-444C-BE9A-58B7C858C41B}"/>
                    </a:ext>
                  </a:extLst>
                </p14:cNvPr>
                <p14:cNvContentPartPr/>
                <p14:nvPr/>
              </p14:nvContentPartPr>
              <p14:xfrm>
                <a:off x="4555851" y="4293120"/>
                <a:ext cx="138960" cy="214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57A1F36-B871-444C-BE9A-58B7C858C41B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546851" y="4284120"/>
                  <a:ext cx="1566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7A4AE93-1BDA-4D2E-AB98-D3B28CFBDC3B}"/>
                    </a:ext>
                  </a:extLst>
                </p14:cNvPr>
                <p14:cNvContentPartPr/>
                <p14:nvPr/>
              </p14:nvContentPartPr>
              <p14:xfrm>
                <a:off x="4760331" y="4317600"/>
                <a:ext cx="87120" cy="1526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7A4AE93-1BDA-4D2E-AB98-D3B28CFBDC3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751691" y="4308960"/>
                  <a:ext cx="10476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ABA3698-7B1C-4AED-AFE2-5254AEF4C0E1}"/>
                    </a:ext>
                  </a:extLst>
                </p14:cNvPr>
                <p14:cNvContentPartPr/>
                <p14:nvPr/>
              </p14:nvContentPartPr>
              <p14:xfrm>
                <a:off x="4883811" y="4346400"/>
                <a:ext cx="69840" cy="1076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ABA3698-7B1C-4AED-AFE2-5254AEF4C0E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875171" y="4337400"/>
                  <a:ext cx="874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BF34CC3-BBE2-4EF2-9A57-78547B858422}"/>
                    </a:ext>
                  </a:extLst>
                </p14:cNvPr>
                <p14:cNvContentPartPr/>
                <p14:nvPr/>
              </p14:nvContentPartPr>
              <p14:xfrm>
                <a:off x="4983531" y="4354680"/>
                <a:ext cx="80640" cy="1101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BF34CC3-BBE2-4EF2-9A57-78547B85842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974891" y="4346040"/>
                  <a:ext cx="9828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307353E6-09B1-4CB7-BFA3-1912291850ED}"/>
                    </a:ext>
                  </a:extLst>
                </p14:cNvPr>
                <p14:cNvContentPartPr/>
                <p14:nvPr/>
              </p14:nvContentPartPr>
              <p14:xfrm>
                <a:off x="5160651" y="4219680"/>
                <a:ext cx="74880" cy="1303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307353E6-09B1-4CB7-BFA3-1912291850E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152011" y="4211040"/>
                  <a:ext cx="925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B7A8270-706B-40DF-AC49-58ACDC4A1D3C}"/>
                    </a:ext>
                  </a:extLst>
                </p14:cNvPr>
                <p14:cNvContentPartPr/>
                <p14:nvPr/>
              </p14:nvContentPartPr>
              <p14:xfrm>
                <a:off x="5185131" y="4281240"/>
                <a:ext cx="155160" cy="2077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B7A8270-706B-40DF-AC49-58ACDC4A1D3C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176491" y="4272240"/>
                  <a:ext cx="17280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11A3A0F-A7D9-49F1-855B-21A8BCB4534B}"/>
                    </a:ext>
                  </a:extLst>
                </p14:cNvPr>
                <p14:cNvContentPartPr/>
                <p14:nvPr/>
              </p14:nvContentPartPr>
              <p14:xfrm>
                <a:off x="5295291" y="4388520"/>
                <a:ext cx="79560" cy="813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11A3A0F-A7D9-49F1-855B-21A8BCB4534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286651" y="4379520"/>
                  <a:ext cx="97200" cy="9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F9A60CE0-34F4-4FC8-86E0-5F7A2510057A}"/>
              </a:ext>
            </a:extLst>
          </p:cNvPr>
          <p:cNvGrpSpPr/>
          <p:nvPr/>
        </p:nvGrpSpPr>
        <p:grpSpPr>
          <a:xfrm>
            <a:off x="455811" y="4702440"/>
            <a:ext cx="645120" cy="249120"/>
            <a:chOff x="455811" y="4702440"/>
            <a:chExt cx="645120" cy="24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6AB2B2A-AB94-43C8-9A50-41E395BB1805}"/>
                    </a:ext>
                  </a:extLst>
                </p14:cNvPr>
                <p14:cNvContentPartPr/>
                <p14:nvPr/>
              </p14:nvContentPartPr>
              <p14:xfrm>
                <a:off x="455811" y="4730160"/>
                <a:ext cx="435960" cy="2214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6AB2B2A-AB94-43C8-9A50-41E395BB180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47171" y="4721160"/>
                  <a:ext cx="45360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BC0E4EF-4F97-4520-A18B-8BB6D9F6368F}"/>
                    </a:ext>
                  </a:extLst>
                </p14:cNvPr>
                <p14:cNvContentPartPr/>
                <p14:nvPr/>
              </p14:nvContentPartPr>
              <p14:xfrm>
                <a:off x="929931" y="4716120"/>
                <a:ext cx="25200" cy="320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BC0E4EF-4F97-4520-A18B-8BB6D9F6368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921291" y="4707480"/>
                  <a:ext cx="4284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FAC3222-0632-44BF-BBD3-86F21DB64F80}"/>
                    </a:ext>
                  </a:extLst>
                </p14:cNvPr>
                <p14:cNvContentPartPr/>
                <p14:nvPr/>
              </p14:nvContentPartPr>
              <p14:xfrm>
                <a:off x="964491" y="4702440"/>
                <a:ext cx="136440" cy="2286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FAC3222-0632-44BF-BBD3-86F21DB64F8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955491" y="4693800"/>
                  <a:ext cx="154080" cy="24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63F88B18-1C01-48C2-BEB0-0C6911C8C4B3}"/>
              </a:ext>
            </a:extLst>
          </p:cNvPr>
          <p:cNvGrpSpPr/>
          <p:nvPr/>
        </p:nvGrpSpPr>
        <p:grpSpPr>
          <a:xfrm>
            <a:off x="1449771" y="4707120"/>
            <a:ext cx="766440" cy="250560"/>
            <a:chOff x="1449771" y="4707120"/>
            <a:chExt cx="766440" cy="25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CDE8900-7FCD-4721-85C4-9E71F10D4ACE}"/>
                    </a:ext>
                  </a:extLst>
                </p14:cNvPr>
                <p14:cNvContentPartPr/>
                <p14:nvPr/>
              </p14:nvContentPartPr>
              <p14:xfrm>
                <a:off x="1449771" y="4757520"/>
                <a:ext cx="297720" cy="2001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CDE8900-7FCD-4721-85C4-9E71F10D4AC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441131" y="4748880"/>
                  <a:ext cx="31536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FD6E6F4-631B-4B7B-A153-E96016AD1D18}"/>
                    </a:ext>
                  </a:extLst>
                </p14:cNvPr>
                <p14:cNvContentPartPr/>
                <p14:nvPr/>
              </p14:nvContentPartPr>
              <p14:xfrm>
                <a:off x="1623651" y="4707120"/>
                <a:ext cx="79560" cy="345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FD6E6F4-631B-4B7B-A153-E96016AD1D1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615011" y="4698120"/>
                  <a:ext cx="972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B2FF8F03-9F7B-412D-8DA7-6ED134C64EB1}"/>
                    </a:ext>
                  </a:extLst>
                </p14:cNvPr>
                <p14:cNvContentPartPr/>
                <p14:nvPr/>
              </p14:nvContentPartPr>
              <p14:xfrm>
                <a:off x="1918851" y="4719720"/>
                <a:ext cx="297360" cy="220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B2FF8F03-9F7B-412D-8DA7-6ED134C64EB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909851" y="4710720"/>
                  <a:ext cx="3150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62A5E601-4809-455D-B330-4BFE0651EA74}"/>
                    </a:ext>
                  </a:extLst>
                </p14:cNvPr>
                <p14:cNvContentPartPr/>
                <p14:nvPr/>
              </p14:nvContentPartPr>
              <p14:xfrm>
                <a:off x="2077611" y="4809000"/>
                <a:ext cx="110520" cy="172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62A5E601-4809-455D-B330-4BFE0651EA7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068971" y="4800360"/>
                  <a:ext cx="12816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8A083341-D508-4ACD-9857-2679C11A54AA}"/>
              </a:ext>
            </a:extLst>
          </p:cNvPr>
          <p:cNvGrpSpPr/>
          <p:nvPr/>
        </p:nvGrpSpPr>
        <p:grpSpPr>
          <a:xfrm>
            <a:off x="2568291" y="4672200"/>
            <a:ext cx="740160" cy="368640"/>
            <a:chOff x="2568291" y="4672200"/>
            <a:chExt cx="740160" cy="36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E83D28B3-4071-477D-88F8-E8996C799650}"/>
                    </a:ext>
                  </a:extLst>
                </p14:cNvPr>
                <p14:cNvContentPartPr/>
                <p14:nvPr/>
              </p14:nvContentPartPr>
              <p14:xfrm>
                <a:off x="2568291" y="4692360"/>
                <a:ext cx="322920" cy="3484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E83D28B3-4071-477D-88F8-E8996C79965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559651" y="4683720"/>
                  <a:ext cx="34056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B0F2F782-968B-4475-BDE1-1A18B9543F34}"/>
                    </a:ext>
                  </a:extLst>
                </p14:cNvPr>
                <p14:cNvContentPartPr/>
                <p14:nvPr/>
              </p14:nvContentPartPr>
              <p14:xfrm>
                <a:off x="2903091" y="4672200"/>
                <a:ext cx="25560" cy="234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B0F2F782-968B-4475-BDE1-1A18B9543F3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894451" y="4663200"/>
                  <a:ext cx="432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7C767A7-5AC7-4E63-8F69-00F85A062F5C}"/>
                    </a:ext>
                  </a:extLst>
                </p14:cNvPr>
                <p14:cNvContentPartPr/>
                <p14:nvPr/>
              </p14:nvContentPartPr>
              <p14:xfrm>
                <a:off x="2967171" y="4710000"/>
                <a:ext cx="341280" cy="2041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7C767A7-5AC7-4E63-8F69-00F85A062F5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958531" y="4701000"/>
                  <a:ext cx="358920" cy="22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E6814AFE-32F7-46F2-9816-E74286B4EACA}"/>
              </a:ext>
            </a:extLst>
          </p:cNvPr>
          <p:cNvGrpSpPr/>
          <p:nvPr/>
        </p:nvGrpSpPr>
        <p:grpSpPr>
          <a:xfrm>
            <a:off x="3601851" y="4728000"/>
            <a:ext cx="2360880" cy="351360"/>
            <a:chOff x="3601851" y="4728000"/>
            <a:chExt cx="2360880" cy="35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5BFEC90-D8BD-46E8-B2BA-9097408FC600}"/>
                    </a:ext>
                  </a:extLst>
                </p14:cNvPr>
                <p14:cNvContentPartPr/>
                <p14:nvPr/>
              </p14:nvContentPartPr>
              <p14:xfrm>
                <a:off x="3601851" y="4815120"/>
                <a:ext cx="241560" cy="1195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5BFEC90-D8BD-46E8-B2BA-9097408FC600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593211" y="4806480"/>
                  <a:ext cx="2592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B36CCF1-FFB0-427B-9A5F-3B3D60EE4421}"/>
                    </a:ext>
                  </a:extLst>
                </p14:cNvPr>
                <p14:cNvContentPartPr/>
                <p14:nvPr/>
              </p14:nvContentPartPr>
              <p14:xfrm>
                <a:off x="3873651" y="4728000"/>
                <a:ext cx="45000" cy="61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B36CCF1-FFB0-427B-9A5F-3B3D60EE4421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864651" y="4719000"/>
                  <a:ext cx="626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8BA76533-CE73-43BD-B071-B34CDF48118F}"/>
                    </a:ext>
                  </a:extLst>
                </p14:cNvPr>
                <p14:cNvContentPartPr/>
                <p14:nvPr/>
              </p14:nvContentPartPr>
              <p14:xfrm>
                <a:off x="3997851" y="4837440"/>
                <a:ext cx="135000" cy="2358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8BA76533-CE73-43BD-B071-B34CDF48118F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989211" y="4828800"/>
                  <a:ext cx="15264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4F24601F-DFFD-4536-B8B8-B74C11519CF0}"/>
                    </a:ext>
                  </a:extLst>
                </p14:cNvPr>
                <p14:cNvContentPartPr/>
                <p14:nvPr/>
              </p14:nvContentPartPr>
              <p14:xfrm>
                <a:off x="4137171" y="4865160"/>
                <a:ext cx="123480" cy="2142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4F24601F-DFFD-4536-B8B8-B74C11519CF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128531" y="4856520"/>
                  <a:ext cx="1411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AA43F70F-424A-442C-BC02-B0ACAE5E1AB2}"/>
                    </a:ext>
                  </a:extLst>
                </p14:cNvPr>
                <p14:cNvContentPartPr/>
                <p14:nvPr/>
              </p14:nvContentPartPr>
              <p14:xfrm>
                <a:off x="4275051" y="4754280"/>
                <a:ext cx="21600" cy="187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AA43F70F-424A-442C-BC02-B0ACAE5E1AB2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266051" y="4745280"/>
                  <a:ext cx="392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F045ADC3-EBD7-43A2-A5C3-D2C7D2FABA3B}"/>
                    </a:ext>
                  </a:extLst>
                </p14:cNvPr>
                <p14:cNvContentPartPr/>
                <p14:nvPr/>
              </p14:nvContentPartPr>
              <p14:xfrm>
                <a:off x="4286211" y="4867320"/>
                <a:ext cx="226800" cy="1098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F045ADC3-EBD7-43A2-A5C3-D2C7D2FABA3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277571" y="4858680"/>
                  <a:ext cx="2444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A123791-19BB-4C2D-A6F2-28D61070DE76}"/>
                    </a:ext>
                  </a:extLst>
                </p14:cNvPr>
                <p14:cNvContentPartPr/>
                <p14:nvPr/>
              </p14:nvContentPartPr>
              <p14:xfrm>
                <a:off x="4696971" y="4851480"/>
                <a:ext cx="212400" cy="1479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A123791-19BB-4C2D-A6F2-28D61070DE7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687971" y="4842480"/>
                  <a:ext cx="23004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6CF97C34-21EE-4261-AF68-1107251BFBAC}"/>
                    </a:ext>
                  </a:extLst>
                </p14:cNvPr>
                <p14:cNvContentPartPr/>
                <p14:nvPr/>
              </p14:nvContentPartPr>
              <p14:xfrm>
                <a:off x="5020251" y="4894320"/>
                <a:ext cx="459000" cy="1148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6CF97C34-21EE-4261-AF68-1107251BFBAC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011251" y="4885320"/>
                  <a:ext cx="47664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0E3C0956-EB52-44AC-AAA5-2A001DB6ACE9}"/>
                    </a:ext>
                  </a:extLst>
                </p14:cNvPr>
                <p14:cNvContentPartPr/>
                <p14:nvPr/>
              </p14:nvContentPartPr>
              <p14:xfrm>
                <a:off x="5402571" y="4782360"/>
                <a:ext cx="55440" cy="198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0E3C0956-EB52-44AC-AAA5-2A001DB6ACE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393571" y="4773360"/>
                  <a:ext cx="730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A9ED34F7-4B29-46E0-8AE2-C70F5A32C1CF}"/>
                    </a:ext>
                  </a:extLst>
                </p14:cNvPr>
                <p14:cNvContentPartPr/>
                <p14:nvPr/>
              </p14:nvContentPartPr>
              <p14:xfrm>
                <a:off x="5548011" y="4784880"/>
                <a:ext cx="414720" cy="2026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A9ED34F7-4B29-46E0-8AE2-C70F5A32C1CF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539011" y="4775880"/>
                  <a:ext cx="432360" cy="22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0A9FE28A-DCAB-4830-A9F8-C5B507FA4EED}"/>
                  </a:ext>
                </a:extLst>
              </p14:cNvPr>
              <p14:cNvContentPartPr/>
              <p14:nvPr/>
            </p14:nvContentPartPr>
            <p14:xfrm>
              <a:off x="510891" y="5266200"/>
              <a:ext cx="464760" cy="11952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0A9FE28A-DCAB-4830-A9F8-C5B507FA4EED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502251" y="5257200"/>
                <a:ext cx="48240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DD2C8BC4-A84E-4773-86A1-9A049DB461DD}"/>
                  </a:ext>
                </a:extLst>
              </p14:cNvPr>
              <p14:cNvContentPartPr/>
              <p14:nvPr/>
            </p14:nvContentPartPr>
            <p14:xfrm>
              <a:off x="2336811" y="5367720"/>
              <a:ext cx="42840" cy="3924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DD2C8BC4-A84E-4773-86A1-9A049DB461DD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2327811" y="5358720"/>
                <a:ext cx="60480" cy="5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2" name="Group 191">
            <a:extLst>
              <a:ext uri="{FF2B5EF4-FFF2-40B4-BE49-F238E27FC236}">
                <a16:creationId xmlns:a16="http://schemas.microsoft.com/office/drawing/2014/main" id="{D1313677-D07F-482D-A000-E717197C83AA}"/>
              </a:ext>
            </a:extLst>
          </p:cNvPr>
          <p:cNvGrpSpPr/>
          <p:nvPr/>
        </p:nvGrpSpPr>
        <p:grpSpPr>
          <a:xfrm>
            <a:off x="2650371" y="5171520"/>
            <a:ext cx="888840" cy="228960"/>
            <a:chOff x="2650371" y="5171520"/>
            <a:chExt cx="888840" cy="22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CFED549B-8C94-45D8-8BBE-77A688EC55DD}"/>
                    </a:ext>
                  </a:extLst>
                </p14:cNvPr>
                <p14:cNvContentPartPr/>
                <p14:nvPr/>
              </p14:nvContentPartPr>
              <p14:xfrm>
                <a:off x="2694291" y="5171520"/>
                <a:ext cx="180000" cy="2196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CFED549B-8C94-45D8-8BBE-77A688EC55D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685651" y="5162520"/>
                  <a:ext cx="1976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B4DD994-F3EA-49EC-9F92-407622329B36}"/>
                    </a:ext>
                  </a:extLst>
                </p14:cNvPr>
                <p14:cNvContentPartPr/>
                <p14:nvPr/>
              </p14:nvContentPartPr>
              <p14:xfrm>
                <a:off x="2650371" y="5283480"/>
                <a:ext cx="191880" cy="201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B4DD994-F3EA-49EC-9F92-407622329B3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641371" y="5274840"/>
                  <a:ext cx="20952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2F04697-6340-44C7-81CC-2E2F7D880DCA}"/>
                    </a:ext>
                  </a:extLst>
                </p14:cNvPr>
                <p14:cNvContentPartPr/>
                <p14:nvPr/>
              </p14:nvContentPartPr>
              <p14:xfrm>
                <a:off x="2868891" y="5287800"/>
                <a:ext cx="210960" cy="993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2F04697-6340-44C7-81CC-2E2F7D880DC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860251" y="5278800"/>
                  <a:ext cx="22860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65BEA4E5-C483-4C4C-A5B4-6686E9792A8B}"/>
                    </a:ext>
                  </a:extLst>
                </p14:cNvPr>
                <p14:cNvContentPartPr/>
                <p14:nvPr/>
              </p14:nvContentPartPr>
              <p14:xfrm>
                <a:off x="3254811" y="5181960"/>
                <a:ext cx="284400" cy="2185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65BEA4E5-C483-4C4C-A5B4-6686E9792A8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3245811" y="5173320"/>
                  <a:ext cx="3020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9751966-711E-4EC4-99C9-7E4A9CC11A8D}"/>
                    </a:ext>
                  </a:extLst>
                </p14:cNvPr>
                <p14:cNvContentPartPr/>
                <p14:nvPr/>
              </p14:nvContentPartPr>
              <p14:xfrm>
                <a:off x="3438051" y="5246040"/>
                <a:ext cx="74520" cy="198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9751966-711E-4EC4-99C9-7E4A9CC11A8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429051" y="5237040"/>
                  <a:ext cx="92160" cy="3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E075DEDE-F6E8-4483-ABD2-8526FC0A7904}"/>
                  </a:ext>
                </a:extLst>
              </p14:cNvPr>
              <p14:cNvContentPartPr/>
              <p14:nvPr/>
            </p14:nvContentPartPr>
            <p14:xfrm>
              <a:off x="3767811" y="5184120"/>
              <a:ext cx="689040" cy="20916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E075DEDE-F6E8-4483-ABD2-8526FC0A7904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3759171" y="5175120"/>
                <a:ext cx="706680" cy="226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6" name="Group 195">
            <a:extLst>
              <a:ext uri="{FF2B5EF4-FFF2-40B4-BE49-F238E27FC236}">
                <a16:creationId xmlns:a16="http://schemas.microsoft.com/office/drawing/2014/main" id="{7A8E9F56-EE74-4049-BFA9-DC48C6D65352}"/>
              </a:ext>
            </a:extLst>
          </p:cNvPr>
          <p:cNvGrpSpPr/>
          <p:nvPr/>
        </p:nvGrpSpPr>
        <p:grpSpPr>
          <a:xfrm>
            <a:off x="4779771" y="5152440"/>
            <a:ext cx="743400" cy="349200"/>
            <a:chOff x="4779771" y="5152440"/>
            <a:chExt cx="74340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5FA00703-2822-492A-820F-8B5A7A8B06E0}"/>
                    </a:ext>
                  </a:extLst>
                </p14:cNvPr>
                <p14:cNvContentPartPr/>
                <p14:nvPr/>
              </p14:nvContentPartPr>
              <p14:xfrm>
                <a:off x="4779771" y="5215800"/>
                <a:ext cx="297720" cy="2858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5FA00703-2822-492A-820F-8B5A7A8B06E0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4770771" y="5207160"/>
                  <a:ext cx="31536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9ABD52B-690A-49B1-9230-909F819214FE}"/>
                    </a:ext>
                  </a:extLst>
                </p14:cNvPr>
                <p14:cNvContentPartPr/>
                <p14:nvPr/>
              </p14:nvContentPartPr>
              <p14:xfrm>
                <a:off x="5119611" y="5152440"/>
                <a:ext cx="26280" cy="421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9ABD52B-690A-49B1-9230-909F819214FE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110971" y="5143800"/>
                  <a:ext cx="439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87BA544D-84F9-46B2-8497-DF998E504FFE}"/>
                    </a:ext>
                  </a:extLst>
                </p14:cNvPr>
                <p14:cNvContentPartPr/>
                <p14:nvPr/>
              </p14:nvContentPartPr>
              <p14:xfrm>
                <a:off x="5169291" y="5231640"/>
                <a:ext cx="353880" cy="1850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87BA544D-84F9-46B2-8497-DF998E504FFE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160291" y="5222640"/>
                  <a:ext cx="37152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797798B9-62CB-4B83-9785-DF30398A5F23}"/>
              </a:ext>
            </a:extLst>
          </p:cNvPr>
          <p:cNvGrpSpPr/>
          <p:nvPr/>
        </p:nvGrpSpPr>
        <p:grpSpPr>
          <a:xfrm>
            <a:off x="216771" y="5854080"/>
            <a:ext cx="591120" cy="237600"/>
            <a:chOff x="216771" y="5854080"/>
            <a:chExt cx="591120" cy="23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5627068A-9D18-49F7-A1AE-227C7C119842}"/>
                    </a:ext>
                  </a:extLst>
                </p14:cNvPr>
                <p14:cNvContentPartPr/>
                <p14:nvPr/>
              </p14:nvContentPartPr>
              <p14:xfrm>
                <a:off x="216771" y="5905200"/>
                <a:ext cx="137520" cy="1490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5627068A-9D18-49F7-A1AE-227C7C119842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08131" y="5896200"/>
                  <a:ext cx="1551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99F9FBC-7F95-47C0-A292-C76B36788323}"/>
                    </a:ext>
                  </a:extLst>
                </p14:cNvPr>
                <p14:cNvContentPartPr/>
                <p14:nvPr/>
              </p14:nvContentPartPr>
              <p14:xfrm>
                <a:off x="411171" y="5854080"/>
                <a:ext cx="156960" cy="2376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99F9FBC-7F95-47C0-A292-C76B3678832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02531" y="5845440"/>
                  <a:ext cx="17460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EB52F4C-A87A-426D-99BB-42AD32047825}"/>
                    </a:ext>
                  </a:extLst>
                </p14:cNvPr>
                <p14:cNvContentPartPr/>
                <p14:nvPr/>
              </p14:nvContentPartPr>
              <p14:xfrm>
                <a:off x="573171" y="5916000"/>
                <a:ext cx="234720" cy="1688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EB52F4C-A87A-426D-99BB-42AD3204782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64171" y="5907360"/>
                  <a:ext cx="252360" cy="18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EB82F844-2F8B-4070-A723-142CFB5A399C}"/>
              </a:ext>
            </a:extLst>
          </p:cNvPr>
          <p:cNvGrpSpPr/>
          <p:nvPr/>
        </p:nvGrpSpPr>
        <p:grpSpPr>
          <a:xfrm>
            <a:off x="1093731" y="5826000"/>
            <a:ext cx="1565640" cy="259920"/>
            <a:chOff x="1093731" y="5826000"/>
            <a:chExt cx="1565640" cy="25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47176B74-3DB7-44ED-8DF6-BB4FC57124CF}"/>
                    </a:ext>
                  </a:extLst>
                </p14:cNvPr>
                <p14:cNvContentPartPr/>
                <p14:nvPr/>
              </p14:nvContentPartPr>
              <p14:xfrm>
                <a:off x="1093731" y="5956680"/>
                <a:ext cx="406800" cy="1166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47176B74-3DB7-44ED-8DF6-BB4FC57124CF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085091" y="5948040"/>
                  <a:ext cx="42444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69080EE8-D717-453A-B047-DC2395947D47}"/>
                    </a:ext>
                  </a:extLst>
                </p14:cNvPr>
                <p14:cNvContentPartPr/>
                <p14:nvPr/>
              </p14:nvContentPartPr>
              <p14:xfrm>
                <a:off x="1811931" y="5950560"/>
                <a:ext cx="464400" cy="12744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69080EE8-D717-453A-B047-DC2395947D47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803291" y="5941560"/>
                  <a:ext cx="4820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6B90BA1B-EDD4-4358-9293-161EF804972A}"/>
                    </a:ext>
                  </a:extLst>
                </p14:cNvPr>
                <p14:cNvContentPartPr/>
                <p14:nvPr/>
              </p14:nvContentPartPr>
              <p14:xfrm>
                <a:off x="1698171" y="5971080"/>
                <a:ext cx="110160" cy="1148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6B90BA1B-EDD4-4358-9293-161EF804972A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689531" y="5962080"/>
                  <a:ext cx="1278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1DA4D7BB-9E7B-4564-BD9F-ADF42B29DE51}"/>
                    </a:ext>
                  </a:extLst>
                </p14:cNvPr>
                <p14:cNvContentPartPr/>
                <p14:nvPr/>
              </p14:nvContentPartPr>
              <p14:xfrm>
                <a:off x="2077611" y="5826000"/>
                <a:ext cx="6120" cy="273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1DA4D7BB-9E7B-4564-BD9F-ADF42B29DE51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068971" y="5817360"/>
                  <a:ext cx="237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B98313B-86DB-40F5-AF32-6382265CA0F6}"/>
                    </a:ext>
                  </a:extLst>
                </p14:cNvPr>
                <p14:cNvContentPartPr/>
                <p14:nvPr/>
              </p14:nvContentPartPr>
              <p14:xfrm>
                <a:off x="2300811" y="5829600"/>
                <a:ext cx="358560" cy="2325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B98313B-86DB-40F5-AF32-6382265CA0F6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292171" y="5820600"/>
                  <a:ext cx="376200" cy="250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9732CE25-73BF-42FA-A4B8-3997A3068F9C}"/>
                  </a:ext>
                </a:extLst>
              </p14:cNvPr>
              <p14:cNvContentPartPr/>
              <p14:nvPr/>
            </p14:nvContentPartPr>
            <p14:xfrm>
              <a:off x="3006411" y="5898360"/>
              <a:ext cx="506160" cy="13320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9732CE25-73BF-42FA-A4B8-3997A3068F9C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2997411" y="5889720"/>
                <a:ext cx="52380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BDE99149-F441-4B61-8A12-7E6AFFDB0F03}"/>
                  </a:ext>
                </a:extLst>
              </p14:cNvPr>
              <p14:cNvContentPartPr/>
              <p14:nvPr/>
            </p14:nvContentPartPr>
            <p14:xfrm>
              <a:off x="3865731" y="5880000"/>
              <a:ext cx="156960" cy="15660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BDE99149-F441-4B61-8A12-7E6AFFDB0F03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3856731" y="5871000"/>
                <a:ext cx="174600" cy="17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7" name="Group 216">
            <a:extLst>
              <a:ext uri="{FF2B5EF4-FFF2-40B4-BE49-F238E27FC236}">
                <a16:creationId xmlns:a16="http://schemas.microsoft.com/office/drawing/2014/main" id="{37EE07D4-7F60-4B90-A2F7-7B8BDD070611}"/>
              </a:ext>
            </a:extLst>
          </p:cNvPr>
          <p:cNvGrpSpPr/>
          <p:nvPr/>
        </p:nvGrpSpPr>
        <p:grpSpPr>
          <a:xfrm>
            <a:off x="4331931" y="5745720"/>
            <a:ext cx="1814760" cy="276840"/>
            <a:chOff x="4331931" y="5745720"/>
            <a:chExt cx="181476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DE932DDF-A8D7-42A0-AFE5-03D88A433EB1}"/>
                    </a:ext>
                  </a:extLst>
                </p14:cNvPr>
                <p14:cNvContentPartPr/>
                <p14:nvPr/>
              </p14:nvContentPartPr>
              <p14:xfrm>
                <a:off x="4331931" y="5907720"/>
                <a:ext cx="285480" cy="1148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DE932DDF-A8D7-42A0-AFE5-03D88A433EB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322931" y="5898720"/>
                  <a:ext cx="30312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A2E5DA32-1FA5-4988-BDD3-399457B425A0}"/>
                    </a:ext>
                  </a:extLst>
                </p14:cNvPr>
                <p14:cNvContentPartPr/>
                <p14:nvPr/>
              </p14:nvContentPartPr>
              <p14:xfrm>
                <a:off x="4660971" y="5905200"/>
                <a:ext cx="93240" cy="820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A2E5DA32-1FA5-4988-BDD3-399457B425A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651971" y="5896560"/>
                  <a:ext cx="1108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52390FBE-C8E8-4898-828C-519935CBBDD5}"/>
                    </a:ext>
                  </a:extLst>
                </p14:cNvPr>
                <p14:cNvContentPartPr/>
                <p14:nvPr/>
              </p14:nvContentPartPr>
              <p14:xfrm>
                <a:off x="4767171" y="5753640"/>
                <a:ext cx="35640" cy="550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2390FBE-C8E8-4898-828C-519935CBBDD5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758531" y="5745000"/>
                  <a:ext cx="532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8CE030E-8961-4C53-BB04-A1B4D17FFB09}"/>
                    </a:ext>
                  </a:extLst>
                </p14:cNvPr>
                <p14:cNvContentPartPr/>
                <p14:nvPr/>
              </p14:nvContentPartPr>
              <p14:xfrm>
                <a:off x="4964451" y="5861640"/>
                <a:ext cx="187200" cy="1058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8CE030E-8961-4C53-BB04-A1B4D17FFB09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955811" y="5852640"/>
                  <a:ext cx="20484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67134DE5-F0EA-410A-855A-BF8CD1361D3E}"/>
                    </a:ext>
                  </a:extLst>
                </p14:cNvPr>
                <p14:cNvContentPartPr/>
                <p14:nvPr/>
              </p14:nvContentPartPr>
              <p14:xfrm>
                <a:off x="5207451" y="5759400"/>
                <a:ext cx="2160" cy="43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67134DE5-F0EA-410A-855A-BF8CD1361D3E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198811" y="5750760"/>
                  <a:ext cx="1980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01A64D09-59B6-473F-BC62-02B736737207}"/>
                    </a:ext>
                  </a:extLst>
                </p14:cNvPr>
                <p14:cNvContentPartPr/>
                <p14:nvPr/>
              </p14:nvContentPartPr>
              <p14:xfrm>
                <a:off x="5274411" y="5780640"/>
                <a:ext cx="125280" cy="1879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01A64D09-59B6-473F-BC62-02B73673720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265411" y="5772000"/>
                  <a:ext cx="14292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2B8C5BBF-479F-446F-BF79-77B403D6D40E}"/>
                    </a:ext>
                  </a:extLst>
                </p14:cNvPr>
                <p14:cNvContentPartPr/>
                <p14:nvPr/>
              </p14:nvContentPartPr>
              <p14:xfrm>
                <a:off x="5436411" y="5877120"/>
                <a:ext cx="97200" cy="936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2B8C5BBF-479F-446F-BF79-77B403D6D40E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427411" y="5868480"/>
                  <a:ext cx="11484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7EF4F195-3F9D-420A-81FB-5E25865A4D6B}"/>
                    </a:ext>
                  </a:extLst>
                </p14:cNvPr>
                <p14:cNvContentPartPr/>
                <p14:nvPr/>
              </p14:nvContentPartPr>
              <p14:xfrm>
                <a:off x="5722971" y="5745720"/>
                <a:ext cx="423720" cy="22500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7EF4F195-3F9D-420A-81FB-5E25865A4D6B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714331" y="5737080"/>
                  <a:ext cx="441360" cy="24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91CBA3AD-8FAB-417C-9AF5-8D228BD94D3A}"/>
                  </a:ext>
                </a:extLst>
              </p14:cNvPr>
              <p14:cNvContentPartPr/>
              <p14:nvPr/>
            </p14:nvContentPartPr>
            <p14:xfrm>
              <a:off x="1648131" y="6387960"/>
              <a:ext cx="157320" cy="13032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91CBA3AD-8FAB-417C-9AF5-8D228BD94D3A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1639131" y="6378960"/>
                <a:ext cx="174960" cy="147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2" name="Group 231">
            <a:extLst>
              <a:ext uri="{FF2B5EF4-FFF2-40B4-BE49-F238E27FC236}">
                <a16:creationId xmlns:a16="http://schemas.microsoft.com/office/drawing/2014/main" id="{76B18ED5-06B2-4F23-8DE4-AB47FEDED5AF}"/>
              </a:ext>
            </a:extLst>
          </p:cNvPr>
          <p:cNvGrpSpPr/>
          <p:nvPr/>
        </p:nvGrpSpPr>
        <p:grpSpPr>
          <a:xfrm>
            <a:off x="2037651" y="6326040"/>
            <a:ext cx="216000" cy="202680"/>
            <a:chOff x="2037651" y="6326040"/>
            <a:chExt cx="216000" cy="20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DFCF6BDD-6FA3-4391-9904-74C0798F20EA}"/>
                    </a:ext>
                  </a:extLst>
                </p14:cNvPr>
                <p14:cNvContentPartPr/>
                <p14:nvPr/>
              </p14:nvContentPartPr>
              <p14:xfrm>
                <a:off x="2135211" y="6349800"/>
                <a:ext cx="112680" cy="626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DFCF6BDD-6FA3-4391-9904-74C0798F20EA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2126211" y="6341160"/>
                  <a:ext cx="13032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CDD09623-BC2A-4B86-90C6-E2CC94308D21}"/>
                    </a:ext>
                  </a:extLst>
                </p14:cNvPr>
                <p14:cNvContentPartPr/>
                <p14:nvPr/>
              </p14:nvContentPartPr>
              <p14:xfrm>
                <a:off x="2037651" y="6326040"/>
                <a:ext cx="216000" cy="2026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CDD09623-BC2A-4B86-90C6-E2CC94308D21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028651" y="6317400"/>
                  <a:ext cx="233640" cy="22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58C20097-1DD3-4AEC-B249-35F7B551DF90}"/>
              </a:ext>
            </a:extLst>
          </p:cNvPr>
          <p:cNvGrpSpPr/>
          <p:nvPr/>
        </p:nvGrpSpPr>
        <p:grpSpPr>
          <a:xfrm>
            <a:off x="1279491" y="5188440"/>
            <a:ext cx="913680" cy="420480"/>
            <a:chOff x="1279491" y="5188440"/>
            <a:chExt cx="913680" cy="42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25C205E-2A70-4A72-971F-240D5B210EA5}"/>
                    </a:ext>
                  </a:extLst>
                </p14:cNvPr>
                <p14:cNvContentPartPr/>
                <p14:nvPr/>
              </p14:nvContentPartPr>
              <p14:xfrm>
                <a:off x="1279491" y="5233800"/>
                <a:ext cx="167760" cy="2649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25C205E-2A70-4A72-971F-240D5B210EA5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270851" y="5224800"/>
                  <a:ext cx="18540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F52E2F91-CF90-49C2-BD32-E41087532BDB}"/>
                    </a:ext>
                  </a:extLst>
                </p14:cNvPr>
                <p14:cNvContentPartPr/>
                <p14:nvPr/>
              </p14:nvContentPartPr>
              <p14:xfrm>
                <a:off x="1591611" y="5244960"/>
                <a:ext cx="124920" cy="1191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F52E2F91-CF90-49C2-BD32-E41087532BDB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582971" y="5236320"/>
                  <a:ext cx="14256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0CD5C4E5-CAAA-4E81-9236-46A6A67984B6}"/>
                    </a:ext>
                  </a:extLst>
                </p14:cNvPr>
                <p14:cNvContentPartPr/>
                <p14:nvPr/>
              </p14:nvContentPartPr>
              <p14:xfrm>
                <a:off x="1510611" y="5396160"/>
                <a:ext cx="128160" cy="151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0CD5C4E5-CAAA-4E81-9236-46A6A67984B6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501971" y="5387160"/>
                  <a:ext cx="1458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7666FBF-AE2E-44EF-9CFB-9035873C7EAE}"/>
                    </a:ext>
                  </a:extLst>
                </p14:cNvPr>
                <p14:cNvContentPartPr/>
                <p14:nvPr/>
              </p14:nvContentPartPr>
              <p14:xfrm>
                <a:off x="1528611" y="5475360"/>
                <a:ext cx="101160" cy="846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7666FBF-AE2E-44EF-9CFB-9035873C7EAE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519611" y="5466720"/>
                  <a:ext cx="1188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525FFD02-85B8-4432-968B-D45AEFF32A12}"/>
                    </a:ext>
                  </a:extLst>
                </p14:cNvPr>
                <p14:cNvContentPartPr/>
                <p14:nvPr/>
              </p14:nvContentPartPr>
              <p14:xfrm>
                <a:off x="1916691" y="5188440"/>
                <a:ext cx="176760" cy="1346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525FFD02-85B8-4432-968B-D45AEFF32A12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907691" y="5179440"/>
                  <a:ext cx="19440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4B98C5BC-A30B-4679-935D-B29CBFEFC910}"/>
                    </a:ext>
                  </a:extLst>
                </p14:cNvPr>
                <p14:cNvContentPartPr/>
                <p14:nvPr/>
              </p14:nvContentPartPr>
              <p14:xfrm>
                <a:off x="1838571" y="5373120"/>
                <a:ext cx="173880" cy="230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4B98C5BC-A30B-4679-935D-B29CBFEFC910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829931" y="5364480"/>
                  <a:ext cx="1915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C2111DAD-4FE5-4AE4-9028-89960DC1C322}"/>
                    </a:ext>
                  </a:extLst>
                </p14:cNvPr>
                <p14:cNvContentPartPr/>
                <p14:nvPr/>
              </p14:nvContentPartPr>
              <p14:xfrm>
                <a:off x="1858371" y="5475000"/>
                <a:ext cx="169200" cy="1339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C2111DAD-4FE5-4AE4-9028-89960DC1C32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849731" y="5466000"/>
                  <a:ext cx="1868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3A2A6A1E-2858-4C4D-8ADF-6202FA366ED0}"/>
                    </a:ext>
                  </a:extLst>
                </p14:cNvPr>
                <p14:cNvContentPartPr/>
                <p14:nvPr/>
              </p14:nvContentPartPr>
              <p14:xfrm>
                <a:off x="2005971" y="5536200"/>
                <a:ext cx="187200" cy="702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3A2A6A1E-2858-4C4D-8ADF-6202FA366ED0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1997331" y="5527200"/>
                  <a:ext cx="20484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6686F4C-7110-422C-8ED4-963DB3748D4A}"/>
                    </a:ext>
                  </a:extLst>
                </p14:cNvPr>
                <p14:cNvContentPartPr/>
                <p14:nvPr/>
              </p14:nvContentPartPr>
              <p14:xfrm>
                <a:off x="1974651" y="5487240"/>
                <a:ext cx="142560" cy="345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6686F4C-7110-422C-8ED4-963DB3748D4A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965651" y="5478600"/>
                  <a:ext cx="160200" cy="5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72DE41A4-BCF2-4119-A0B6-660F454E179A}"/>
                  </a:ext>
                </a:extLst>
              </p14:cNvPr>
              <p14:cNvContentPartPr/>
              <p14:nvPr/>
            </p14:nvContentPartPr>
            <p14:xfrm>
              <a:off x="1154211" y="6632760"/>
              <a:ext cx="7200" cy="144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72DE41A4-BCF2-4119-A0B6-660F454E179A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1145211" y="6623760"/>
                <a:ext cx="24840" cy="19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38" name="Group 237">
            <a:extLst>
              <a:ext uri="{FF2B5EF4-FFF2-40B4-BE49-F238E27FC236}">
                <a16:creationId xmlns:a16="http://schemas.microsoft.com/office/drawing/2014/main" id="{9674D06D-318F-4E4F-9A49-AC4DA7E5043C}"/>
              </a:ext>
            </a:extLst>
          </p:cNvPr>
          <p:cNvGrpSpPr/>
          <p:nvPr/>
        </p:nvGrpSpPr>
        <p:grpSpPr>
          <a:xfrm>
            <a:off x="463731" y="6346560"/>
            <a:ext cx="889200" cy="336960"/>
            <a:chOff x="463731" y="6346560"/>
            <a:chExt cx="889200" cy="33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EB97C0F3-4DC7-46B6-89FB-23C58FE102FD}"/>
                    </a:ext>
                  </a:extLst>
                </p14:cNvPr>
                <p14:cNvContentPartPr/>
                <p14:nvPr/>
              </p14:nvContentPartPr>
              <p14:xfrm>
                <a:off x="463731" y="6360240"/>
                <a:ext cx="130680" cy="2260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EB97C0F3-4DC7-46B6-89FB-23C58FE102FD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55091" y="6351600"/>
                  <a:ext cx="14832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73DB4358-3612-4CE9-8993-F4FF46C83969}"/>
                    </a:ext>
                  </a:extLst>
                </p14:cNvPr>
                <p14:cNvContentPartPr/>
                <p14:nvPr/>
              </p14:nvContentPartPr>
              <p14:xfrm>
                <a:off x="673611" y="6386520"/>
                <a:ext cx="95040" cy="885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73DB4358-3612-4CE9-8993-F4FF46C83969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64971" y="6377880"/>
                  <a:ext cx="1126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B83FAC80-BBFE-4849-9CEA-C56CAFB9CA25}"/>
                    </a:ext>
                  </a:extLst>
                </p14:cNvPr>
                <p14:cNvContentPartPr/>
                <p14:nvPr/>
              </p14:nvContentPartPr>
              <p14:xfrm>
                <a:off x="637251" y="6489840"/>
                <a:ext cx="112320" cy="190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83FAC80-BBFE-4849-9CEA-C56CAFB9CA25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28251" y="6481200"/>
                  <a:ext cx="1299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3A3614D3-F8B9-4B98-AD43-C42C11760725}"/>
                    </a:ext>
                  </a:extLst>
                </p14:cNvPr>
                <p14:cNvContentPartPr/>
                <p14:nvPr/>
              </p14:nvContentPartPr>
              <p14:xfrm>
                <a:off x="645891" y="6570840"/>
                <a:ext cx="97200" cy="770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3A3614D3-F8B9-4B98-AD43-C42C1176072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36891" y="6561840"/>
                  <a:ext cx="11484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8F8DFFD7-2C56-418B-B101-FEF7DABF8E1F}"/>
                    </a:ext>
                  </a:extLst>
                </p14:cNvPr>
                <p14:cNvContentPartPr/>
                <p14:nvPr/>
              </p14:nvContentPartPr>
              <p14:xfrm>
                <a:off x="892131" y="6460680"/>
                <a:ext cx="6120" cy="140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8F8DFFD7-2C56-418B-B101-FEF7DABF8E1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883491" y="6451680"/>
                  <a:ext cx="237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18B35B0-C4ED-4280-8971-142F1E27F042}"/>
                    </a:ext>
                  </a:extLst>
                </p14:cNvPr>
                <p14:cNvContentPartPr/>
                <p14:nvPr/>
              </p14:nvContentPartPr>
              <p14:xfrm>
                <a:off x="1050531" y="6474360"/>
                <a:ext cx="189000" cy="302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18B35B0-C4ED-4280-8971-142F1E27F04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041531" y="6465720"/>
                  <a:ext cx="2066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D633CD54-4FE3-4CCE-84DF-A956A60D080C}"/>
                    </a:ext>
                  </a:extLst>
                </p14:cNvPr>
                <p14:cNvContentPartPr/>
                <p14:nvPr/>
              </p14:nvContentPartPr>
              <p14:xfrm>
                <a:off x="1074651" y="6571200"/>
                <a:ext cx="116640" cy="1080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D633CD54-4FE3-4CCE-84DF-A956A60D080C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065651" y="6562560"/>
                  <a:ext cx="1342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53D7F512-281E-415B-8A21-765206CF7139}"/>
                    </a:ext>
                  </a:extLst>
                </p14:cNvPr>
                <p14:cNvContentPartPr/>
                <p14:nvPr/>
              </p14:nvContentPartPr>
              <p14:xfrm>
                <a:off x="1177251" y="6617280"/>
                <a:ext cx="175680" cy="662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53D7F512-281E-415B-8A21-765206CF7139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168251" y="6608280"/>
                  <a:ext cx="19332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37A13DFD-3DDF-40BB-A6E4-FC28A2047B34}"/>
                    </a:ext>
                  </a:extLst>
                </p14:cNvPr>
                <p14:cNvContentPartPr/>
                <p14:nvPr/>
              </p14:nvContentPartPr>
              <p14:xfrm>
                <a:off x="1014531" y="6346560"/>
                <a:ext cx="164520" cy="1303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37A13DFD-3DDF-40BB-A6E4-FC28A2047B34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005891" y="6337560"/>
                  <a:ext cx="182160" cy="14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E56AB2B7-4FC0-472C-8384-5E895264D532}"/>
              </a:ext>
            </a:extLst>
          </p:cNvPr>
          <p:cNvGrpSpPr/>
          <p:nvPr/>
        </p:nvGrpSpPr>
        <p:grpSpPr>
          <a:xfrm>
            <a:off x="2598171" y="6350160"/>
            <a:ext cx="422280" cy="198720"/>
            <a:chOff x="2598171" y="6350160"/>
            <a:chExt cx="422280" cy="19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50F37F7B-7B8F-4B20-8AE3-DFCED1CEE6F9}"/>
                    </a:ext>
                  </a:extLst>
                </p14:cNvPr>
                <p14:cNvContentPartPr/>
                <p14:nvPr/>
              </p14:nvContentPartPr>
              <p14:xfrm>
                <a:off x="2661891" y="6427200"/>
                <a:ext cx="178920" cy="295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50F37F7B-7B8F-4B20-8AE3-DFCED1CEE6F9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653251" y="6418560"/>
                  <a:ext cx="1965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28875FE3-9145-4D3C-A7E0-E041CE8E5592}"/>
                    </a:ext>
                  </a:extLst>
                </p14:cNvPr>
                <p14:cNvContentPartPr/>
                <p14:nvPr/>
              </p14:nvContentPartPr>
              <p14:xfrm>
                <a:off x="2677371" y="6490920"/>
                <a:ext cx="168840" cy="165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28875FE3-9145-4D3C-A7E0-E041CE8E5592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668371" y="6482280"/>
                  <a:ext cx="1864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B8C9A585-A120-41B7-80A4-1CE68643B48A}"/>
                    </a:ext>
                  </a:extLst>
                </p14:cNvPr>
                <p14:cNvContentPartPr/>
                <p14:nvPr/>
              </p14:nvContentPartPr>
              <p14:xfrm>
                <a:off x="2905971" y="6358080"/>
                <a:ext cx="114480" cy="1105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B8C9A585-A120-41B7-80A4-1CE68643B48A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897331" y="6349080"/>
                  <a:ext cx="13212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BEC7711C-14DF-4997-9E8A-60B4E6FCAF10}"/>
                    </a:ext>
                  </a:extLst>
                </p14:cNvPr>
                <p14:cNvContentPartPr/>
                <p14:nvPr/>
              </p14:nvContentPartPr>
              <p14:xfrm>
                <a:off x="2598171" y="6350160"/>
                <a:ext cx="169920" cy="1987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BEC7711C-14DF-4997-9E8A-60B4E6FCAF10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589531" y="6341160"/>
                  <a:ext cx="187560" cy="21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2" name="Group 261">
            <a:extLst>
              <a:ext uri="{FF2B5EF4-FFF2-40B4-BE49-F238E27FC236}">
                <a16:creationId xmlns:a16="http://schemas.microsoft.com/office/drawing/2014/main" id="{DF0E13EA-8FCC-40DA-9E3E-2416E7948837}"/>
              </a:ext>
            </a:extLst>
          </p:cNvPr>
          <p:cNvGrpSpPr/>
          <p:nvPr/>
        </p:nvGrpSpPr>
        <p:grpSpPr>
          <a:xfrm>
            <a:off x="3279651" y="6342600"/>
            <a:ext cx="1639800" cy="373320"/>
            <a:chOff x="3279651" y="6342600"/>
            <a:chExt cx="1639800" cy="37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E7633278-4A99-4065-BFEF-CCE32EA27960}"/>
                    </a:ext>
                  </a:extLst>
                </p14:cNvPr>
                <p14:cNvContentPartPr/>
                <p14:nvPr/>
              </p14:nvContentPartPr>
              <p14:xfrm>
                <a:off x="3279651" y="6342600"/>
                <a:ext cx="124200" cy="27108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E7633278-4A99-4065-BFEF-CCE32EA27960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271011" y="6333960"/>
                  <a:ext cx="1418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4E02038-826E-4E09-8D99-FE14A1C5EB5F}"/>
                    </a:ext>
                  </a:extLst>
                </p14:cNvPr>
                <p14:cNvContentPartPr/>
                <p14:nvPr/>
              </p14:nvContentPartPr>
              <p14:xfrm>
                <a:off x="3495651" y="6371040"/>
                <a:ext cx="89640" cy="885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4E02038-826E-4E09-8D99-FE14A1C5EB5F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486651" y="6362400"/>
                  <a:ext cx="1072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5DD5AA33-17AB-45D9-85A4-87A5CD70C90B}"/>
                    </a:ext>
                  </a:extLst>
                </p14:cNvPr>
                <p14:cNvContentPartPr/>
                <p14:nvPr/>
              </p14:nvContentPartPr>
              <p14:xfrm>
                <a:off x="3446331" y="6497760"/>
                <a:ext cx="103320" cy="1080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5DD5AA33-17AB-45D9-85A4-87A5CD70C90B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437331" y="6489120"/>
                  <a:ext cx="1209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56C973BC-C252-41E3-A5EB-39E6542DB9F4}"/>
                    </a:ext>
                  </a:extLst>
                </p14:cNvPr>
                <p14:cNvContentPartPr/>
                <p14:nvPr/>
              </p14:nvContentPartPr>
              <p14:xfrm>
                <a:off x="3417891" y="6550680"/>
                <a:ext cx="101160" cy="11772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56C973BC-C252-41E3-A5EB-39E6542DB9F4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408891" y="6541680"/>
                  <a:ext cx="1188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AE5AAD0F-D731-46DC-81F4-95B32D76354A}"/>
                    </a:ext>
                  </a:extLst>
                </p14:cNvPr>
                <p14:cNvContentPartPr/>
                <p14:nvPr/>
              </p14:nvContentPartPr>
              <p14:xfrm>
                <a:off x="3838011" y="6355560"/>
                <a:ext cx="135360" cy="1058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AE5AAD0F-D731-46DC-81F4-95B32D76354A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829011" y="6346920"/>
                  <a:ext cx="1530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35033041-A355-48A0-B760-50C2668A4B74}"/>
                    </a:ext>
                  </a:extLst>
                </p14:cNvPr>
                <p14:cNvContentPartPr/>
                <p14:nvPr/>
              </p14:nvContentPartPr>
              <p14:xfrm>
                <a:off x="3760251" y="6496680"/>
                <a:ext cx="181080" cy="194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35033041-A355-48A0-B760-50C2668A4B74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3751251" y="6487680"/>
                  <a:ext cx="1987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88118630-F8AB-47AA-B42A-AFC07C370428}"/>
                    </a:ext>
                  </a:extLst>
                </p14:cNvPr>
                <p14:cNvContentPartPr/>
                <p14:nvPr/>
              </p14:nvContentPartPr>
              <p14:xfrm>
                <a:off x="3795531" y="6621600"/>
                <a:ext cx="100440" cy="943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8118630-F8AB-47AA-B42A-AFC07C370428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3786891" y="6612960"/>
                  <a:ext cx="1180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BA165204-D8CA-4136-ACA8-58035EFC0075}"/>
                    </a:ext>
                  </a:extLst>
                </p14:cNvPr>
                <p14:cNvContentPartPr/>
                <p14:nvPr/>
              </p14:nvContentPartPr>
              <p14:xfrm>
                <a:off x="4117371" y="6448080"/>
                <a:ext cx="115200" cy="1094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BA165204-D8CA-4136-ACA8-58035EFC0075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4108371" y="6439080"/>
                  <a:ext cx="1328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1B3EBAC8-148E-4A41-A56D-63402CECAD6B}"/>
                    </a:ext>
                  </a:extLst>
                </p14:cNvPr>
                <p14:cNvContentPartPr/>
                <p14:nvPr/>
              </p14:nvContentPartPr>
              <p14:xfrm>
                <a:off x="4346691" y="6478680"/>
                <a:ext cx="156240" cy="756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1B3EBAC8-148E-4A41-A56D-63402CECAD6B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4337691" y="6469680"/>
                  <a:ext cx="17388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68223283-43F2-4D1A-9812-4B6DB188DD6B}"/>
                    </a:ext>
                  </a:extLst>
                </p14:cNvPr>
                <p14:cNvContentPartPr/>
                <p14:nvPr/>
              </p14:nvContentPartPr>
              <p14:xfrm>
                <a:off x="4688691" y="6510000"/>
                <a:ext cx="94320" cy="97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68223283-43F2-4D1A-9812-4B6DB188DD6B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4680051" y="6501000"/>
                  <a:ext cx="1119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2E01927E-207F-4A8E-A980-6B86A657C7BF}"/>
                    </a:ext>
                  </a:extLst>
                </p14:cNvPr>
                <p14:cNvContentPartPr/>
                <p14:nvPr/>
              </p14:nvContentPartPr>
              <p14:xfrm>
                <a:off x="4696251" y="6547800"/>
                <a:ext cx="95040" cy="100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2E01927E-207F-4A8E-A980-6B86A657C7BF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4687251" y="6538800"/>
                  <a:ext cx="1126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679E2518-0F9A-4361-BC1D-28CC1E441374}"/>
                    </a:ext>
                  </a:extLst>
                </p14:cNvPr>
                <p14:cNvContentPartPr/>
                <p14:nvPr/>
              </p14:nvContentPartPr>
              <p14:xfrm>
                <a:off x="4833771" y="6465720"/>
                <a:ext cx="85680" cy="1036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679E2518-0F9A-4361-BC1D-28CC1E441374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4825131" y="6456720"/>
                  <a:ext cx="10332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EEC4D01-3235-411B-BEB8-7F0615B55B71}"/>
                    </a:ext>
                  </a:extLst>
                </p14:cNvPr>
                <p14:cNvContentPartPr/>
                <p14:nvPr/>
              </p14:nvContentPartPr>
              <p14:xfrm>
                <a:off x="4257771" y="6352680"/>
                <a:ext cx="264960" cy="2894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EEC4D01-3235-411B-BEB8-7F0615B55B71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4249131" y="6344040"/>
                  <a:ext cx="282600" cy="30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" name="Group 276">
            <a:extLst>
              <a:ext uri="{FF2B5EF4-FFF2-40B4-BE49-F238E27FC236}">
                <a16:creationId xmlns:a16="http://schemas.microsoft.com/office/drawing/2014/main" id="{8C1D9274-1BDB-4147-BD5E-D24F5813E448}"/>
              </a:ext>
            </a:extLst>
          </p:cNvPr>
          <p:cNvGrpSpPr/>
          <p:nvPr/>
        </p:nvGrpSpPr>
        <p:grpSpPr>
          <a:xfrm>
            <a:off x="5139771" y="6323160"/>
            <a:ext cx="1451880" cy="496440"/>
            <a:chOff x="5139771" y="6323160"/>
            <a:chExt cx="1451880" cy="49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5978B07E-54B0-471E-B836-77DBB23B7134}"/>
                    </a:ext>
                  </a:extLst>
                </p14:cNvPr>
                <p14:cNvContentPartPr/>
                <p14:nvPr/>
              </p14:nvContentPartPr>
              <p14:xfrm>
                <a:off x="5139771" y="6497760"/>
                <a:ext cx="207720" cy="1227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5978B07E-54B0-471E-B836-77DBB23B7134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5131131" y="6488760"/>
                  <a:ext cx="2253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2650E9C4-E675-4243-A1B9-46E65C93D464}"/>
                    </a:ext>
                  </a:extLst>
                </p14:cNvPr>
                <p14:cNvContentPartPr/>
                <p14:nvPr/>
              </p14:nvContentPartPr>
              <p14:xfrm>
                <a:off x="5523891" y="6496680"/>
                <a:ext cx="106560" cy="11736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2650E9C4-E675-4243-A1B9-46E65C93D464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5515251" y="6488040"/>
                  <a:ext cx="12420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3D839C73-5C63-409B-9118-8A800D43F0D3}"/>
                    </a:ext>
                  </a:extLst>
                </p14:cNvPr>
                <p14:cNvContentPartPr/>
                <p14:nvPr/>
              </p14:nvContentPartPr>
              <p14:xfrm>
                <a:off x="5766531" y="6461040"/>
                <a:ext cx="121320" cy="1857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3D839C73-5C63-409B-9118-8A800D43F0D3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5757531" y="6452040"/>
                  <a:ext cx="1389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47F1D8C9-2BB2-4C64-8625-420BEB74DCEF}"/>
                    </a:ext>
                  </a:extLst>
                </p14:cNvPr>
                <p14:cNvContentPartPr/>
                <p14:nvPr/>
              </p14:nvContentPartPr>
              <p14:xfrm>
                <a:off x="5916651" y="6482280"/>
                <a:ext cx="111600" cy="860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47F1D8C9-2BB2-4C64-8625-420BEB74DCEF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5908011" y="6473640"/>
                  <a:ext cx="12924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623216E0-EF13-4F12-93CA-9D5B122CA9E8}"/>
                    </a:ext>
                  </a:extLst>
                </p14:cNvPr>
                <p14:cNvContentPartPr/>
                <p14:nvPr/>
              </p14:nvContentPartPr>
              <p14:xfrm>
                <a:off x="5866251" y="6626640"/>
                <a:ext cx="111600" cy="154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623216E0-EF13-4F12-93CA-9D5B122CA9E8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5857251" y="6618000"/>
                  <a:ext cx="1292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71E5E7C4-6BCF-44C7-90DD-981931EC7C1C}"/>
                    </a:ext>
                  </a:extLst>
                </p14:cNvPr>
                <p14:cNvContentPartPr/>
                <p14:nvPr/>
              </p14:nvContentPartPr>
              <p14:xfrm>
                <a:off x="5875971" y="6672000"/>
                <a:ext cx="88560" cy="1087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1E5E7C4-6BCF-44C7-90DD-981931EC7C1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5867331" y="6663000"/>
                  <a:ext cx="10620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5A97F704-79D1-48C1-B14A-EE88AF343A5F}"/>
                    </a:ext>
                  </a:extLst>
                </p14:cNvPr>
                <p14:cNvContentPartPr/>
                <p14:nvPr/>
              </p14:nvContentPartPr>
              <p14:xfrm>
                <a:off x="6166491" y="6464640"/>
                <a:ext cx="144360" cy="950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5A97F704-79D1-48C1-B14A-EE88AF343A5F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6157851" y="6455640"/>
                  <a:ext cx="1620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BEAF809E-0260-4D80-BFCE-93E11E23838B}"/>
                    </a:ext>
                  </a:extLst>
                </p14:cNvPr>
                <p14:cNvContentPartPr/>
                <p14:nvPr/>
              </p14:nvContentPartPr>
              <p14:xfrm>
                <a:off x="6103131" y="6591360"/>
                <a:ext cx="135720" cy="2556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BEAF809E-0260-4D80-BFCE-93E11E23838B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6094131" y="6582360"/>
                  <a:ext cx="15336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6DA25DB7-8659-48D6-B351-038E682F40B3}"/>
                    </a:ext>
                  </a:extLst>
                </p14:cNvPr>
                <p14:cNvContentPartPr/>
                <p14:nvPr/>
              </p14:nvContentPartPr>
              <p14:xfrm>
                <a:off x="6136251" y="6703320"/>
                <a:ext cx="73080" cy="1162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6DA25DB7-8659-48D6-B351-038E682F40B3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6127251" y="6694680"/>
                  <a:ext cx="9072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BA5C488B-0197-4A88-A62C-4764F1EBE7B7}"/>
                    </a:ext>
                  </a:extLst>
                </p14:cNvPr>
                <p14:cNvContentPartPr/>
                <p14:nvPr/>
              </p14:nvContentPartPr>
              <p14:xfrm>
                <a:off x="5667531" y="6452040"/>
                <a:ext cx="47160" cy="2732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BA5C488B-0197-4A88-A62C-4764F1EBE7B7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5658531" y="6443040"/>
                  <a:ext cx="6480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EFAEA84B-AD97-4149-8274-6856FC686A66}"/>
                    </a:ext>
                  </a:extLst>
                </p14:cNvPr>
                <p14:cNvContentPartPr/>
                <p14:nvPr/>
              </p14:nvContentPartPr>
              <p14:xfrm>
                <a:off x="6337851" y="6427920"/>
                <a:ext cx="79920" cy="3747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EFAEA84B-AD97-4149-8274-6856FC686A66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6329211" y="6419280"/>
                  <a:ext cx="97560" cy="3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248DA2F4-7078-49D0-8999-B3F4B261B732}"/>
                    </a:ext>
                  </a:extLst>
                </p14:cNvPr>
                <p14:cNvContentPartPr/>
                <p14:nvPr/>
              </p14:nvContentPartPr>
              <p14:xfrm>
                <a:off x="6466731" y="6323160"/>
                <a:ext cx="124920" cy="11196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248DA2F4-7078-49D0-8999-B3F4B261B732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458091" y="6314160"/>
                  <a:ext cx="142560" cy="12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2" name="Group 281">
            <a:extLst>
              <a:ext uri="{FF2B5EF4-FFF2-40B4-BE49-F238E27FC236}">
                <a16:creationId xmlns:a16="http://schemas.microsoft.com/office/drawing/2014/main" id="{B3C69882-996B-4795-9F13-B0C94873960A}"/>
              </a:ext>
            </a:extLst>
          </p:cNvPr>
          <p:cNvGrpSpPr/>
          <p:nvPr/>
        </p:nvGrpSpPr>
        <p:grpSpPr>
          <a:xfrm>
            <a:off x="7330011" y="1891560"/>
            <a:ext cx="1964880" cy="278640"/>
            <a:chOff x="7330011" y="1891560"/>
            <a:chExt cx="1964880" cy="27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4656FD4B-0268-40FF-922F-00CA45EEFFFB}"/>
                    </a:ext>
                  </a:extLst>
                </p14:cNvPr>
                <p14:cNvContentPartPr/>
                <p14:nvPr/>
              </p14:nvContentPartPr>
              <p14:xfrm>
                <a:off x="7330011" y="1922880"/>
                <a:ext cx="638640" cy="2084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4656FD4B-0268-40FF-922F-00CA45EEFFFB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7321371" y="1913880"/>
                  <a:ext cx="6562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C3C46C43-DE27-482A-877A-82818CD338A9}"/>
                    </a:ext>
                  </a:extLst>
                </p14:cNvPr>
                <p14:cNvContentPartPr/>
                <p14:nvPr/>
              </p14:nvContentPartPr>
              <p14:xfrm>
                <a:off x="7983051" y="1891560"/>
                <a:ext cx="16560" cy="187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3C46C43-DE27-482A-877A-82818CD338A9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7974411" y="1882560"/>
                  <a:ext cx="342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E0263185-A672-4616-8D83-B1BE2C7E9E9B}"/>
                    </a:ext>
                  </a:extLst>
                </p14:cNvPr>
                <p14:cNvContentPartPr/>
                <p14:nvPr/>
              </p14:nvContentPartPr>
              <p14:xfrm>
                <a:off x="8030211" y="1940160"/>
                <a:ext cx="223200" cy="1969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E0263185-A672-4616-8D83-B1BE2C7E9E9B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021571" y="1931160"/>
                  <a:ext cx="2408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9341BE5D-4F21-4EB3-BAD2-D38CD44FCA52}"/>
                    </a:ext>
                  </a:extLst>
                </p14:cNvPr>
                <p14:cNvContentPartPr/>
                <p14:nvPr/>
              </p14:nvContentPartPr>
              <p14:xfrm>
                <a:off x="8353491" y="1918920"/>
                <a:ext cx="941400" cy="2512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9341BE5D-4F21-4EB3-BAD2-D38CD44FCA52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8344851" y="1909920"/>
                  <a:ext cx="959040" cy="26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08883E98-4751-4293-85ED-32A2C0E97B91}"/>
              </a:ext>
            </a:extLst>
          </p:cNvPr>
          <p:cNvGrpSpPr/>
          <p:nvPr/>
        </p:nvGrpSpPr>
        <p:grpSpPr>
          <a:xfrm>
            <a:off x="6648171" y="2536680"/>
            <a:ext cx="267480" cy="240480"/>
            <a:chOff x="6648171" y="2536680"/>
            <a:chExt cx="267480" cy="24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EBFF8F98-2597-45FD-B155-89D9DBE5F1E8}"/>
                    </a:ext>
                  </a:extLst>
                </p14:cNvPr>
                <p14:cNvContentPartPr/>
                <p14:nvPr/>
              </p14:nvContentPartPr>
              <p14:xfrm>
                <a:off x="6648171" y="2536680"/>
                <a:ext cx="154800" cy="2347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EBFF8F98-2597-45FD-B155-89D9DBE5F1E8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639531" y="2528040"/>
                  <a:ext cx="17244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543627D4-B314-4CF9-B2A8-7CCCBCA4D0D1}"/>
                    </a:ext>
                  </a:extLst>
                </p14:cNvPr>
                <p14:cNvContentPartPr/>
                <p14:nvPr/>
              </p14:nvContentPartPr>
              <p14:xfrm>
                <a:off x="6834291" y="2693280"/>
                <a:ext cx="29520" cy="838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543627D4-B314-4CF9-B2A8-7CCCBCA4D0D1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825651" y="2684640"/>
                  <a:ext cx="471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5A599CDC-38E0-4C77-9F76-2779E465F77C}"/>
                    </a:ext>
                  </a:extLst>
                </p14:cNvPr>
                <p14:cNvContentPartPr/>
                <p14:nvPr/>
              </p14:nvContentPartPr>
              <p14:xfrm>
                <a:off x="6913491" y="2582040"/>
                <a:ext cx="2160" cy="25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5A599CDC-38E0-4C77-9F76-2779E465F77C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904851" y="2573400"/>
                  <a:ext cx="19800" cy="2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1" name="Group 290">
            <a:extLst>
              <a:ext uri="{FF2B5EF4-FFF2-40B4-BE49-F238E27FC236}">
                <a16:creationId xmlns:a16="http://schemas.microsoft.com/office/drawing/2014/main" id="{40A6DABF-B85D-4B69-9F5D-45F1F8D35D48}"/>
              </a:ext>
            </a:extLst>
          </p:cNvPr>
          <p:cNvGrpSpPr/>
          <p:nvPr/>
        </p:nvGrpSpPr>
        <p:grpSpPr>
          <a:xfrm>
            <a:off x="7206531" y="2459280"/>
            <a:ext cx="343440" cy="299880"/>
            <a:chOff x="7206531" y="2459280"/>
            <a:chExt cx="34344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84471046-E37B-40C8-A450-62D897691C83}"/>
                    </a:ext>
                  </a:extLst>
                </p14:cNvPr>
                <p14:cNvContentPartPr/>
                <p14:nvPr/>
              </p14:nvContentPartPr>
              <p14:xfrm>
                <a:off x="7206531" y="2542440"/>
                <a:ext cx="343440" cy="2167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84471046-E37B-40C8-A450-62D897691C83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197531" y="2533440"/>
                  <a:ext cx="36108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949324AD-EF44-4176-8465-53D67A9FC8B0}"/>
                    </a:ext>
                  </a:extLst>
                </p14:cNvPr>
                <p14:cNvContentPartPr/>
                <p14:nvPr/>
              </p14:nvContentPartPr>
              <p14:xfrm>
                <a:off x="7449171" y="2459280"/>
                <a:ext cx="85320" cy="2916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949324AD-EF44-4176-8465-53D67A9FC8B0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440531" y="2450640"/>
                  <a:ext cx="102960" cy="4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ECA18940-AD9B-40AC-9CA8-214BBF5AF0A6}"/>
              </a:ext>
            </a:extLst>
          </p:cNvPr>
          <p:cNvGrpSpPr/>
          <p:nvPr/>
        </p:nvGrpSpPr>
        <p:grpSpPr>
          <a:xfrm>
            <a:off x="7798011" y="2520480"/>
            <a:ext cx="361080" cy="257400"/>
            <a:chOff x="7798011" y="2520480"/>
            <a:chExt cx="361080" cy="25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65BA9441-DF97-4BC4-9FFC-3A07E6279CA2}"/>
                    </a:ext>
                  </a:extLst>
                </p14:cNvPr>
                <p14:cNvContentPartPr/>
                <p14:nvPr/>
              </p14:nvContentPartPr>
              <p14:xfrm>
                <a:off x="7798011" y="2520480"/>
                <a:ext cx="160920" cy="2224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65BA9441-DF97-4BC4-9FFC-3A07E6279CA2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789371" y="2511480"/>
                  <a:ext cx="17856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C026ACD6-9115-41BC-A8F1-7CA38DCB3047}"/>
                    </a:ext>
                  </a:extLst>
                </p14:cNvPr>
                <p14:cNvContentPartPr/>
                <p14:nvPr/>
              </p14:nvContentPartPr>
              <p14:xfrm>
                <a:off x="7998891" y="2643960"/>
                <a:ext cx="160200" cy="1339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C026ACD6-9115-41BC-A8F1-7CA38DCB3047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990251" y="2635320"/>
                  <a:ext cx="177840" cy="15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4" name="Group 303">
            <a:extLst>
              <a:ext uri="{FF2B5EF4-FFF2-40B4-BE49-F238E27FC236}">
                <a16:creationId xmlns:a16="http://schemas.microsoft.com/office/drawing/2014/main" id="{C3BFD6C7-E854-482C-A34F-CE44E29D14B7}"/>
              </a:ext>
            </a:extLst>
          </p:cNvPr>
          <p:cNvGrpSpPr/>
          <p:nvPr/>
        </p:nvGrpSpPr>
        <p:grpSpPr>
          <a:xfrm>
            <a:off x="8576691" y="2496720"/>
            <a:ext cx="688680" cy="301320"/>
            <a:chOff x="8576691" y="2496720"/>
            <a:chExt cx="688680" cy="30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CE3F8492-362B-4863-9027-60B3FAC0036B}"/>
                    </a:ext>
                  </a:extLst>
                </p14:cNvPr>
                <p14:cNvContentPartPr/>
                <p14:nvPr/>
              </p14:nvContentPartPr>
              <p14:xfrm>
                <a:off x="8576691" y="2551800"/>
                <a:ext cx="114840" cy="2426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CE3F8492-362B-4863-9027-60B3FAC0036B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8567691" y="2543160"/>
                  <a:ext cx="13248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0A4FFCE6-0128-4126-9583-654E7AC811B2}"/>
                    </a:ext>
                  </a:extLst>
                </p14:cNvPr>
                <p14:cNvContentPartPr/>
                <p14:nvPr/>
              </p14:nvContentPartPr>
              <p14:xfrm>
                <a:off x="8733651" y="2618400"/>
                <a:ext cx="99360" cy="1699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0A4FFCE6-0128-4126-9583-654E7AC811B2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8724651" y="2609400"/>
                  <a:ext cx="11700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829FBB47-1580-4D5A-A93D-F1E94242B021}"/>
                    </a:ext>
                  </a:extLst>
                </p14:cNvPr>
                <p14:cNvContentPartPr/>
                <p14:nvPr/>
              </p14:nvContentPartPr>
              <p14:xfrm>
                <a:off x="8749131" y="2579880"/>
                <a:ext cx="89640" cy="2268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829FBB47-1580-4D5A-A93D-F1E94242B021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8740131" y="2570880"/>
                  <a:ext cx="1072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69DB36F2-3C74-48AD-8752-8450E0EAE0D3}"/>
                    </a:ext>
                  </a:extLst>
                </p14:cNvPr>
                <p14:cNvContentPartPr/>
                <p14:nvPr/>
              </p14:nvContentPartPr>
              <p14:xfrm>
                <a:off x="8984571" y="2496720"/>
                <a:ext cx="110880" cy="1314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69DB36F2-3C74-48AD-8752-8450E0EAE0D3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8975931" y="2488080"/>
                  <a:ext cx="12852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F803FB66-EEBC-4439-AA07-E29BB648A3B4}"/>
                    </a:ext>
                  </a:extLst>
                </p14:cNvPr>
                <p14:cNvContentPartPr/>
                <p14:nvPr/>
              </p14:nvContentPartPr>
              <p14:xfrm>
                <a:off x="9033531" y="2559360"/>
                <a:ext cx="152640" cy="2386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F803FB66-EEBC-4439-AA07-E29BB648A3B4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9024891" y="2550360"/>
                  <a:ext cx="1702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AA62590F-8EA3-49CC-9B92-38E5B72A75D7}"/>
                    </a:ext>
                  </a:extLst>
                </p14:cNvPr>
                <p14:cNvContentPartPr/>
                <p14:nvPr/>
              </p14:nvContentPartPr>
              <p14:xfrm>
                <a:off x="9177171" y="2685720"/>
                <a:ext cx="88200" cy="907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AA62590F-8EA3-49CC-9B92-38E5B72A75D7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9168171" y="2677080"/>
                  <a:ext cx="105840" cy="10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3" name="Group 302">
            <a:extLst>
              <a:ext uri="{FF2B5EF4-FFF2-40B4-BE49-F238E27FC236}">
                <a16:creationId xmlns:a16="http://schemas.microsoft.com/office/drawing/2014/main" id="{B0A69C1D-B863-4CB9-AAF9-8ECC4C4E4A0B}"/>
              </a:ext>
            </a:extLst>
          </p:cNvPr>
          <p:cNvGrpSpPr/>
          <p:nvPr/>
        </p:nvGrpSpPr>
        <p:grpSpPr>
          <a:xfrm>
            <a:off x="9554451" y="2459640"/>
            <a:ext cx="704880" cy="295920"/>
            <a:chOff x="9554451" y="2459640"/>
            <a:chExt cx="704880" cy="29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CF443695-D3AE-4A7A-AE02-FA431B6D25D7}"/>
                    </a:ext>
                  </a:extLst>
                </p14:cNvPr>
                <p14:cNvContentPartPr/>
                <p14:nvPr/>
              </p14:nvContentPartPr>
              <p14:xfrm>
                <a:off x="9554451" y="2508240"/>
                <a:ext cx="495000" cy="24732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CF443695-D3AE-4A7A-AE02-FA431B6D25D7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9545811" y="2499240"/>
                  <a:ext cx="5126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FD1FFAC2-1675-4D48-BB4F-E4C0F5C24BFD}"/>
                    </a:ext>
                  </a:extLst>
                </p14:cNvPr>
                <p14:cNvContentPartPr/>
                <p14:nvPr/>
              </p14:nvContentPartPr>
              <p14:xfrm>
                <a:off x="10086171" y="2507880"/>
                <a:ext cx="28440" cy="4284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FD1FFAC2-1675-4D48-BB4F-E4C0F5C24BFD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0077531" y="2499240"/>
                  <a:ext cx="460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F0E94A52-2824-4579-A4F0-4104C25532F7}"/>
                    </a:ext>
                  </a:extLst>
                </p14:cNvPr>
                <p14:cNvContentPartPr/>
                <p14:nvPr/>
              </p14:nvContentPartPr>
              <p14:xfrm>
                <a:off x="10170771" y="2472600"/>
                <a:ext cx="88560" cy="2775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F0E94A52-2824-4579-A4F0-4104C25532F7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0161771" y="2463960"/>
                  <a:ext cx="106200" cy="29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149AA92A-8E55-488C-83F9-BF068673A438}"/>
                    </a:ext>
                  </a:extLst>
                </p14:cNvPr>
                <p14:cNvContentPartPr/>
                <p14:nvPr/>
              </p14:nvContentPartPr>
              <p14:xfrm>
                <a:off x="9673611" y="2459640"/>
                <a:ext cx="47880" cy="2232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149AA92A-8E55-488C-83F9-BF068673A438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9664971" y="2450640"/>
                  <a:ext cx="6552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3" name="Group 312">
            <a:extLst>
              <a:ext uri="{FF2B5EF4-FFF2-40B4-BE49-F238E27FC236}">
                <a16:creationId xmlns:a16="http://schemas.microsoft.com/office/drawing/2014/main" id="{157DBFC7-23C7-48FB-8467-D6EDF48F6D35}"/>
              </a:ext>
            </a:extLst>
          </p:cNvPr>
          <p:cNvGrpSpPr/>
          <p:nvPr/>
        </p:nvGrpSpPr>
        <p:grpSpPr>
          <a:xfrm>
            <a:off x="10516731" y="2464680"/>
            <a:ext cx="813240" cy="289440"/>
            <a:chOff x="10516731" y="2464680"/>
            <a:chExt cx="81324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78BEF052-3375-43B7-A4CD-3B8E4650D370}"/>
                    </a:ext>
                  </a:extLst>
                </p14:cNvPr>
                <p14:cNvContentPartPr/>
                <p14:nvPr/>
              </p14:nvContentPartPr>
              <p14:xfrm>
                <a:off x="10516731" y="2464680"/>
                <a:ext cx="340200" cy="28476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78BEF052-3375-43B7-A4CD-3B8E4650D370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0508091" y="2455680"/>
                  <a:ext cx="35784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2C97ED7C-2EBC-45FE-B427-59620E3A3E16}"/>
                    </a:ext>
                  </a:extLst>
                </p14:cNvPr>
                <p14:cNvContentPartPr/>
                <p14:nvPr/>
              </p14:nvContentPartPr>
              <p14:xfrm>
                <a:off x="10699971" y="2476560"/>
                <a:ext cx="90360" cy="1548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2C97ED7C-2EBC-45FE-B427-59620E3A3E16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0690971" y="2467560"/>
                  <a:ext cx="1080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2AFC21AC-4EF4-404E-A39D-722B91A9255D}"/>
                    </a:ext>
                  </a:extLst>
                </p14:cNvPr>
                <p14:cNvContentPartPr/>
                <p14:nvPr/>
              </p14:nvContentPartPr>
              <p14:xfrm>
                <a:off x="10986531" y="2517600"/>
                <a:ext cx="343440" cy="23652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2AFC21AC-4EF4-404E-A39D-722B91A9255D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0977531" y="2508960"/>
                  <a:ext cx="36108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469F38FA-8206-403A-B19F-3DFD47041869}"/>
                    </a:ext>
                  </a:extLst>
                </p14:cNvPr>
                <p14:cNvContentPartPr/>
                <p14:nvPr/>
              </p14:nvContentPartPr>
              <p14:xfrm>
                <a:off x="11218011" y="2599320"/>
                <a:ext cx="107280" cy="2448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469F38FA-8206-403A-B19F-3DFD47041869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1209011" y="2590680"/>
                  <a:ext cx="12492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CAB479B1-BD19-4E65-B33F-42A6C4B28E7F}"/>
              </a:ext>
            </a:extLst>
          </p:cNvPr>
          <p:cNvGrpSpPr/>
          <p:nvPr/>
        </p:nvGrpSpPr>
        <p:grpSpPr>
          <a:xfrm>
            <a:off x="6758691" y="3086400"/>
            <a:ext cx="844560" cy="357480"/>
            <a:chOff x="6758691" y="3086400"/>
            <a:chExt cx="844560" cy="35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2BC3E0AC-DBCA-43DC-BDC6-E15740E23104}"/>
                    </a:ext>
                  </a:extLst>
                </p14:cNvPr>
                <p14:cNvContentPartPr/>
                <p14:nvPr/>
              </p14:nvContentPartPr>
              <p14:xfrm>
                <a:off x="6758691" y="3098640"/>
                <a:ext cx="335520" cy="34524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2BC3E0AC-DBCA-43DC-BDC6-E15740E23104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6750051" y="3089640"/>
                  <a:ext cx="35316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96F8D1F7-13F5-44BB-86F9-86E4E4FD2399}"/>
                    </a:ext>
                  </a:extLst>
                </p14:cNvPr>
                <p14:cNvContentPartPr/>
                <p14:nvPr/>
              </p14:nvContentPartPr>
              <p14:xfrm>
                <a:off x="7111851" y="3086400"/>
                <a:ext cx="33480" cy="3024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96F8D1F7-13F5-44BB-86F9-86E4E4FD2399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7103211" y="3077760"/>
                  <a:ext cx="511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99914311-02B6-4DB7-8685-6B61EA830EF7}"/>
                    </a:ext>
                  </a:extLst>
                </p14:cNvPr>
                <p14:cNvContentPartPr/>
                <p14:nvPr/>
              </p14:nvContentPartPr>
              <p14:xfrm>
                <a:off x="7173051" y="3129960"/>
                <a:ext cx="430200" cy="2174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99914311-02B6-4DB7-8685-6B61EA830EF7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7164051" y="3121320"/>
                  <a:ext cx="447840" cy="235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6">
            <p14:nvContentPartPr>
              <p14:cNvPr id="314" name="Ink 313">
                <a:extLst>
                  <a:ext uri="{FF2B5EF4-FFF2-40B4-BE49-F238E27FC236}">
                    <a16:creationId xmlns:a16="http://schemas.microsoft.com/office/drawing/2014/main" id="{79C4AE80-1F9C-4ADF-AF88-E7BFA1CC9D6C}"/>
                  </a:ext>
                </a:extLst>
              </p14:cNvPr>
              <p14:cNvContentPartPr/>
              <p14:nvPr/>
            </p14:nvContentPartPr>
            <p14:xfrm>
              <a:off x="7936251" y="3225000"/>
              <a:ext cx="231840" cy="177120"/>
            </p14:xfrm>
          </p:contentPart>
        </mc:Choice>
        <mc:Fallback xmlns="">
          <p:pic>
            <p:nvPicPr>
              <p:cNvPr id="314" name="Ink 313">
                <a:extLst>
                  <a:ext uri="{FF2B5EF4-FFF2-40B4-BE49-F238E27FC236}">
                    <a16:creationId xmlns:a16="http://schemas.microsoft.com/office/drawing/2014/main" id="{79C4AE80-1F9C-4ADF-AF88-E7BFA1CC9D6C}"/>
                  </a:ext>
                </a:extLst>
              </p:cNvPr>
              <p:cNvPicPr/>
              <p:nvPr/>
            </p:nvPicPr>
            <p:blipFill>
              <a:blip r:embed="rId477"/>
              <a:stretch>
                <a:fillRect/>
              </a:stretch>
            </p:blipFill>
            <p:spPr>
              <a:xfrm>
                <a:off x="7927251" y="3216360"/>
                <a:ext cx="249480" cy="194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25" name="Group 324">
            <a:extLst>
              <a:ext uri="{FF2B5EF4-FFF2-40B4-BE49-F238E27FC236}">
                <a16:creationId xmlns:a16="http://schemas.microsoft.com/office/drawing/2014/main" id="{E701F4D4-E8F0-4D55-9ED3-29BCAF7EBD5C}"/>
              </a:ext>
            </a:extLst>
          </p:cNvPr>
          <p:cNvGrpSpPr/>
          <p:nvPr/>
        </p:nvGrpSpPr>
        <p:grpSpPr>
          <a:xfrm>
            <a:off x="8479851" y="3162720"/>
            <a:ext cx="875520" cy="241560"/>
            <a:chOff x="8479851" y="3162720"/>
            <a:chExt cx="875520" cy="24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2A83DD53-79D0-4342-A528-190902BD955C}"/>
                    </a:ext>
                  </a:extLst>
                </p14:cNvPr>
                <p14:cNvContentPartPr/>
                <p14:nvPr/>
              </p14:nvContentPartPr>
              <p14:xfrm>
                <a:off x="8479851" y="3286200"/>
                <a:ext cx="487800" cy="1141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2A83DD53-79D0-4342-A528-190902BD955C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8471211" y="3277560"/>
                  <a:ext cx="50544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24A0A0EC-DE57-4CAA-9FB3-7F424B7FD461}"/>
                    </a:ext>
                  </a:extLst>
                </p14:cNvPr>
                <p14:cNvContentPartPr/>
                <p14:nvPr/>
              </p14:nvContentPartPr>
              <p14:xfrm>
                <a:off x="8823651" y="3162720"/>
                <a:ext cx="77040" cy="1404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24A0A0EC-DE57-4CAA-9FB3-7F424B7FD461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8814651" y="3154080"/>
                  <a:ext cx="946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34C064F0-C86A-4B3F-9703-9F9A3C728B5E}"/>
                    </a:ext>
                  </a:extLst>
                </p14:cNvPr>
                <p14:cNvContentPartPr/>
                <p14:nvPr/>
              </p14:nvContentPartPr>
              <p14:xfrm>
                <a:off x="9009771" y="3183240"/>
                <a:ext cx="345600" cy="22104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34C064F0-C86A-4B3F-9703-9F9A3C728B5E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9001131" y="3174600"/>
                  <a:ext cx="363240" cy="238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4">
            <p14:nvContentPartPr>
              <p14:cNvPr id="318" name="Ink 317">
                <a:extLst>
                  <a:ext uri="{FF2B5EF4-FFF2-40B4-BE49-F238E27FC236}">
                    <a16:creationId xmlns:a16="http://schemas.microsoft.com/office/drawing/2014/main" id="{18161F2A-F169-4E0E-B452-A0DCF327FDDF}"/>
                  </a:ext>
                </a:extLst>
              </p14:cNvPr>
              <p14:cNvContentPartPr/>
              <p14:nvPr/>
            </p14:nvContentPartPr>
            <p14:xfrm>
              <a:off x="9679371" y="3271080"/>
              <a:ext cx="495720" cy="137520"/>
            </p14:xfrm>
          </p:contentPart>
        </mc:Choice>
        <mc:Fallback xmlns="">
          <p:pic>
            <p:nvPicPr>
              <p:cNvPr id="318" name="Ink 317">
                <a:extLst>
                  <a:ext uri="{FF2B5EF4-FFF2-40B4-BE49-F238E27FC236}">
                    <a16:creationId xmlns:a16="http://schemas.microsoft.com/office/drawing/2014/main" id="{18161F2A-F169-4E0E-B452-A0DCF327FDDF}"/>
                  </a:ext>
                </a:extLst>
              </p:cNvPr>
              <p:cNvPicPr/>
              <p:nvPr/>
            </p:nvPicPr>
            <p:blipFill>
              <a:blip r:embed="rId485"/>
              <a:stretch>
                <a:fillRect/>
              </a:stretch>
            </p:blipFill>
            <p:spPr>
              <a:xfrm>
                <a:off x="9670731" y="3262080"/>
                <a:ext cx="513360" cy="155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24" name="Group 323">
            <a:extLst>
              <a:ext uri="{FF2B5EF4-FFF2-40B4-BE49-F238E27FC236}">
                <a16:creationId xmlns:a16="http://schemas.microsoft.com/office/drawing/2014/main" id="{226F68A6-1EA1-4002-A4DF-9A91FB0F8276}"/>
              </a:ext>
            </a:extLst>
          </p:cNvPr>
          <p:cNvGrpSpPr/>
          <p:nvPr/>
        </p:nvGrpSpPr>
        <p:grpSpPr>
          <a:xfrm>
            <a:off x="10522491" y="3237240"/>
            <a:ext cx="613800" cy="178920"/>
            <a:chOff x="10522491" y="3237240"/>
            <a:chExt cx="613800" cy="17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D4E0722D-497E-4F13-8265-C4ACD14C37AD}"/>
                    </a:ext>
                  </a:extLst>
                </p14:cNvPr>
                <p14:cNvContentPartPr/>
                <p14:nvPr/>
              </p14:nvContentPartPr>
              <p14:xfrm>
                <a:off x="10522491" y="3246240"/>
                <a:ext cx="131760" cy="16992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D4E0722D-497E-4F13-8265-C4ACD14C37AD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10513851" y="3237240"/>
                  <a:ext cx="14940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E666D15F-CB99-4CF6-A6CD-7635A8F96A0A}"/>
                    </a:ext>
                  </a:extLst>
                </p14:cNvPr>
                <p14:cNvContentPartPr/>
                <p14:nvPr/>
              </p14:nvContentPartPr>
              <p14:xfrm>
                <a:off x="10690251" y="3360720"/>
                <a:ext cx="33840" cy="4860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E666D15F-CB99-4CF6-A6CD-7635A8F96A0A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10681611" y="3351720"/>
                  <a:ext cx="5148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60A3C9B0-E493-4C9E-A829-83BE82A87F12}"/>
                    </a:ext>
                  </a:extLst>
                </p14:cNvPr>
                <p14:cNvContentPartPr/>
                <p14:nvPr/>
              </p14:nvContentPartPr>
              <p14:xfrm>
                <a:off x="10819851" y="3279360"/>
                <a:ext cx="78840" cy="1213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60A3C9B0-E493-4C9E-A829-83BE82A87F12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10810851" y="3270720"/>
                  <a:ext cx="964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3836ECDA-98F6-49F1-8245-128E320A045D}"/>
                    </a:ext>
                  </a:extLst>
                </p14:cNvPr>
                <p14:cNvContentPartPr/>
                <p14:nvPr/>
              </p14:nvContentPartPr>
              <p14:xfrm>
                <a:off x="10971411" y="3261000"/>
                <a:ext cx="107280" cy="1544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3836ECDA-98F6-49F1-8245-128E320A045D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10962771" y="3252000"/>
                  <a:ext cx="1249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EC65C73C-263C-4F08-A633-E4FE29C70554}"/>
                    </a:ext>
                  </a:extLst>
                </p14:cNvPr>
                <p14:cNvContentPartPr/>
                <p14:nvPr/>
              </p14:nvContentPartPr>
              <p14:xfrm>
                <a:off x="11032251" y="3237240"/>
                <a:ext cx="104040" cy="205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EC65C73C-263C-4F08-A633-E4FE29C70554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11023611" y="3228600"/>
                  <a:ext cx="121680" cy="3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6">
            <p14:nvContentPartPr>
              <p14:cNvPr id="326" name="Ink 325">
                <a:extLst>
                  <a:ext uri="{FF2B5EF4-FFF2-40B4-BE49-F238E27FC236}">
                    <a16:creationId xmlns:a16="http://schemas.microsoft.com/office/drawing/2014/main" id="{4611B7A9-4479-4A08-ABC6-26241F3AAED9}"/>
                  </a:ext>
                </a:extLst>
              </p14:cNvPr>
              <p14:cNvContentPartPr/>
              <p14:nvPr/>
            </p14:nvContentPartPr>
            <p14:xfrm>
              <a:off x="11218011" y="3412560"/>
              <a:ext cx="37080" cy="33480"/>
            </p14:xfrm>
          </p:contentPart>
        </mc:Choice>
        <mc:Fallback xmlns="">
          <p:pic>
            <p:nvPicPr>
              <p:cNvPr id="326" name="Ink 325">
                <a:extLst>
                  <a:ext uri="{FF2B5EF4-FFF2-40B4-BE49-F238E27FC236}">
                    <a16:creationId xmlns:a16="http://schemas.microsoft.com/office/drawing/2014/main" id="{4611B7A9-4479-4A08-ABC6-26241F3AAED9}"/>
                  </a:ext>
                </a:extLst>
              </p:cNvPr>
              <p:cNvPicPr/>
              <p:nvPr/>
            </p:nvPicPr>
            <p:blipFill>
              <a:blip r:embed="rId497"/>
              <a:stretch>
                <a:fillRect/>
              </a:stretch>
            </p:blipFill>
            <p:spPr>
              <a:xfrm>
                <a:off x="11209011" y="3403560"/>
                <a:ext cx="54720" cy="5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6" name="Group 335">
            <a:extLst>
              <a:ext uri="{FF2B5EF4-FFF2-40B4-BE49-F238E27FC236}">
                <a16:creationId xmlns:a16="http://schemas.microsoft.com/office/drawing/2014/main" id="{77C01CEF-91F4-473D-B8FB-2D956F993116}"/>
              </a:ext>
            </a:extLst>
          </p:cNvPr>
          <p:cNvGrpSpPr/>
          <p:nvPr/>
        </p:nvGrpSpPr>
        <p:grpSpPr>
          <a:xfrm>
            <a:off x="6820611" y="3844560"/>
            <a:ext cx="369000" cy="228240"/>
            <a:chOff x="6820611" y="3844560"/>
            <a:chExt cx="369000" cy="22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F89B675E-DB4A-405E-85C7-5376A3584484}"/>
                    </a:ext>
                  </a:extLst>
                </p14:cNvPr>
                <p14:cNvContentPartPr/>
                <p14:nvPr/>
              </p14:nvContentPartPr>
              <p14:xfrm>
                <a:off x="6820611" y="3844560"/>
                <a:ext cx="170280" cy="22824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F89B675E-DB4A-405E-85C7-5376A3584484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6811611" y="3835560"/>
                  <a:ext cx="18792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A846E22E-0768-4543-8353-C1F5F853F3A6}"/>
                    </a:ext>
                  </a:extLst>
                </p14:cNvPr>
                <p14:cNvContentPartPr/>
                <p14:nvPr/>
              </p14:nvContentPartPr>
              <p14:xfrm>
                <a:off x="7095291" y="3956160"/>
                <a:ext cx="87120" cy="158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A846E22E-0768-4543-8353-C1F5F853F3A6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7086291" y="3947520"/>
                  <a:ext cx="1047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2653FDC6-085E-4455-99A6-2EF3A2569027}"/>
                    </a:ext>
                  </a:extLst>
                </p14:cNvPr>
                <p14:cNvContentPartPr/>
                <p14:nvPr/>
              </p14:nvContentPartPr>
              <p14:xfrm>
                <a:off x="7110051" y="3976680"/>
                <a:ext cx="79560" cy="3456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2653FDC6-085E-4455-99A6-2EF3A2569027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7101411" y="3968040"/>
                  <a:ext cx="97200" cy="5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5" name="Group 334">
            <a:extLst>
              <a:ext uri="{FF2B5EF4-FFF2-40B4-BE49-F238E27FC236}">
                <a16:creationId xmlns:a16="http://schemas.microsoft.com/office/drawing/2014/main" id="{F72DDDD8-0CF1-4E36-AE14-44A04B9CF63B}"/>
              </a:ext>
            </a:extLst>
          </p:cNvPr>
          <p:cNvGrpSpPr/>
          <p:nvPr/>
        </p:nvGrpSpPr>
        <p:grpSpPr>
          <a:xfrm>
            <a:off x="7464651" y="3864360"/>
            <a:ext cx="642960" cy="208080"/>
            <a:chOff x="7464651" y="3864360"/>
            <a:chExt cx="64296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55A04E82-5236-4119-83CA-BB4E7FEE3334}"/>
                    </a:ext>
                  </a:extLst>
                </p14:cNvPr>
                <p14:cNvContentPartPr/>
                <p14:nvPr/>
              </p14:nvContentPartPr>
              <p14:xfrm>
                <a:off x="7464651" y="3918000"/>
                <a:ext cx="94680" cy="1310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55A04E82-5236-4119-83CA-BB4E7FEE3334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7456011" y="3909000"/>
                  <a:ext cx="1123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AD36DAF0-18EB-41E4-8252-10827A07AFF9}"/>
                    </a:ext>
                  </a:extLst>
                </p14:cNvPr>
                <p14:cNvContentPartPr/>
                <p14:nvPr/>
              </p14:nvContentPartPr>
              <p14:xfrm>
                <a:off x="7566891" y="4018800"/>
                <a:ext cx="35280" cy="536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AD36DAF0-18EB-41E4-8252-10827A07AFF9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7558251" y="4009800"/>
                  <a:ext cx="529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7A7440F5-511D-4ECA-8DDE-0590AFF5CF7E}"/>
                    </a:ext>
                  </a:extLst>
                </p14:cNvPr>
                <p14:cNvContentPartPr/>
                <p14:nvPr/>
              </p14:nvContentPartPr>
              <p14:xfrm>
                <a:off x="7712691" y="3936360"/>
                <a:ext cx="85320" cy="10260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7A7440F5-511D-4ECA-8DDE-0590AFF5CF7E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7703691" y="3927720"/>
                  <a:ext cx="1029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0CAAAE6E-2261-4C3C-B928-182F8B7ED4E0}"/>
                    </a:ext>
                  </a:extLst>
                </p14:cNvPr>
                <p14:cNvContentPartPr/>
                <p14:nvPr/>
              </p14:nvContentPartPr>
              <p14:xfrm>
                <a:off x="7886211" y="3916200"/>
                <a:ext cx="117720" cy="12672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0CAAAE6E-2261-4C3C-B928-182F8B7ED4E0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7877571" y="3907560"/>
                  <a:ext cx="1353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3BFF4C48-C9EB-4B38-8BAD-3E2D8CE6E8FC}"/>
                    </a:ext>
                  </a:extLst>
                </p14:cNvPr>
                <p14:cNvContentPartPr/>
                <p14:nvPr/>
              </p14:nvContentPartPr>
              <p14:xfrm>
                <a:off x="7984491" y="3864360"/>
                <a:ext cx="123120" cy="4572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3BFF4C48-C9EB-4B38-8BAD-3E2D8CE6E8FC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7975491" y="3855720"/>
                  <a:ext cx="140760" cy="6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0" name="Group 339">
            <a:extLst>
              <a:ext uri="{FF2B5EF4-FFF2-40B4-BE49-F238E27FC236}">
                <a16:creationId xmlns:a16="http://schemas.microsoft.com/office/drawing/2014/main" id="{FB18AF57-1876-41A0-BD4C-A420D1177898}"/>
              </a:ext>
            </a:extLst>
          </p:cNvPr>
          <p:cNvGrpSpPr/>
          <p:nvPr/>
        </p:nvGrpSpPr>
        <p:grpSpPr>
          <a:xfrm>
            <a:off x="8413251" y="3958680"/>
            <a:ext cx="489240" cy="126360"/>
            <a:chOff x="8413251" y="3958680"/>
            <a:chExt cx="489240" cy="12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F79C1D15-D385-49BE-96ED-A8A3CD142DE0}"/>
                    </a:ext>
                  </a:extLst>
                </p14:cNvPr>
                <p14:cNvContentPartPr/>
                <p14:nvPr/>
              </p14:nvContentPartPr>
              <p14:xfrm>
                <a:off x="8413251" y="3958680"/>
                <a:ext cx="290160" cy="12636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F79C1D15-D385-49BE-96ED-A8A3CD142DE0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8404611" y="3949680"/>
                  <a:ext cx="3078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4F91132B-65B2-490F-88B0-FE924FEFFD46}"/>
                    </a:ext>
                  </a:extLst>
                </p14:cNvPr>
                <p14:cNvContentPartPr/>
                <p14:nvPr/>
              </p14:nvContentPartPr>
              <p14:xfrm>
                <a:off x="8778291" y="3962280"/>
                <a:ext cx="124200" cy="8316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4F91132B-65B2-490F-88B0-FE924FEFFD46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8769291" y="3953640"/>
                  <a:ext cx="141840" cy="100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18">
            <p14:nvContentPartPr>
              <p14:cNvPr id="339" name="Ink 338">
                <a:extLst>
                  <a:ext uri="{FF2B5EF4-FFF2-40B4-BE49-F238E27FC236}">
                    <a16:creationId xmlns:a16="http://schemas.microsoft.com/office/drawing/2014/main" id="{0FA61607-2A3F-4142-BC35-D6605C4BC010}"/>
                  </a:ext>
                </a:extLst>
              </p14:cNvPr>
              <p14:cNvContentPartPr/>
              <p14:nvPr/>
            </p14:nvContentPartPr>
            <p14:xfrm>
              <a:off x="8922291" y="3762840"/>
              <a:ext cx="63360" cy="62280"/>
            </p14:xfrm>
          </p:contentPart>
        </mc:Choice>
        <mc:Fallback xmlns="">
          <p:pic>
            <p:nvPicPr>
              <p:cNvPr id="339" name="Ink 338">
                <a:extLst>
                  <a:ext uri="{FF2B5EF4-FFF2-40B4-BE49-F238E27FC236}">
                    <a16:creationId xmlns:a16="http://schemas.microsoft.com/office/drawing/2014/main" id="{0FA61607-2A3F-4142-BC35-D6605C4BC010}"/>
                  </a:ext>
                </a:extLst>
              </p:cNvPr>
              <p:cNvPicPr/>
              <p:nvPr/>
            </p:nvPicPr>
            <p:blipFill>
              <a:blip r:embed="rId519"/>
              <a:stretch>
                <a:fillRect/>
              </a:stretch>
            </p:blipFill>
            <p:spPr>
              <a:xfrm>
                <a:off x="8913291" y="3754200"/>
                <a:ext cx="8100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0">
            <p14:nvContentPartPr>
              <p14:cNvPr id="341" name="Ink 340">
                <a:extLst>
                  <a:ext uri="{FF2B5EF4-FFF2-40B4-BE49-F238E27FC236}">
                    <a16:creationId xmlns:a16="http://schemas.microsoft.com/office/drawing/2014/main" id="{AAD14232-5397-4F06-AE6C-DE0EC712654A}"/>
                  </a:ext>
                </a:extLst>
              </p14:cNvPr>
              <p14:cNvContentPartPr/>
              <p14:nvPr/>
            </p14:nvContentPartPr>
            <p14:xfrm>
              <a:off x="8060451" y="4080720"/>
              <a:ext cx="81720" cy="114480"/>
            </p14:xfrm>
          </p:contentPart>
        </mc:Choice>
        <mc:Fallback xmlns="">
          <p:pic>
            <p:nvPicPr>
              <p:cNvPr id="341" name="Ink 340">
                <a:extLst>
                  <a:ext uri="{FF2B5EF4-FFF2-40B4-BE49-F238E27FC236}">
                    <a16:creationId xmlns:a16="http://schemas.microsoft.com/office/drawing/2014/main" id="{AAD14232-5397-4F06-AE6C-DE0EC712654A}"/>
                  </a:ext>
                </a:extLst>
              </p:cNvPr>
              <p:cNvPicPr/>
              <p:nvPr/>
            </p:nvPicPr>
            <p:blipFill>
              <a:blip r:embed="rId521"/>
              <a:stretch>
                <a:fillRect/>
              </a:stretch>
            </p:blipFill>
            <p:spPr>
              <a:xfrm>
                <a:off x="8051811" y="4071720"/>
                <a:ext cx="9936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2">
            <p14:nvContentPartPr>
              <p14:cNvPr id="342" name="Ink 341">
                <a:extLst>
                  <a:ext uri="{FF2B5EF4-FFF2-40B4-BE49-F238E27FC236}">
                    <a16:creationId xmlns:a16="http://schemas.microsoft.com/office/drawing/2014/main" id="{E07E7DEF-D602-4CE6-8512-A244185898D3}"/>
                  </a:ext>
                </a:extLst>
              </p14:cNvPr>
              <p14:cNvContentPartPr/>
              <p14:nvPr/>
            </p14:nvContentPartPr>
            <p14:xfrm>
              <a:off x="11179131" y="3385920"/>
              <a:ext cx="117360" cy="124200"/>
            </p14:xfrm>
          </p:contentPart>
        </mc:Choice>
        <mc:Fallback xmlns="">
          <p:pic>
            <p:nvPicPr>
              <p:cNvPr id="342" name="Ink 341">
                <a:extLst>
                  <a:ext uri="{FF2B5EF4-FFF2-40B4-BE49-F238E27FC236}">
                    <a16:creationId xmlns:a16="http://schemas.microsoft.com/office/drawing/2014/main" id="{E07E7DEF-D602-4CE6-8512-A244185898D3}"/>
                  </a:ext>
                </a:extLst>
              </p:cNvPr>
              <p:cNvPicPr/>
              <p:nvPr/>
            </p:nvPicPr>
            <p:blipFill>
              <a:blip r:embed="rId523"/>
              <a:stretch>
                <a:fillRect/>
              </a:stretch>
            </p:blipFill>
            <p:spPr>
              <a:xfrm>
                <a:off x="11170131" y="3376920"/>
                <a:ext cx="135000" cy="14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50" name="Group 349">
            <a:extLst>
              <a:ext uri="{FF2B5EF4-FFF2-40B4-BE49-F238E27FC236}">
                <a16:creationId xmlns:a16="http://schemas.microsoft.com/office/drawing/2014/main" id="{D306F672-A681-4DFC-9783-AA26351156C0}"/>
              </a:ext>
            </a:extLst>
          </p:cNvPr>
          <p:cNvGrpSpPr/>
          <p:nvPr/>
        </p:nvGrpSpPr>
        <p:grpSpPr>
          <a:xfrm>
            <a:off x="9316131" y="3806400"/>
            <a:ext cx="775080" cy="282960"/>
            <a:chOff x="9316131" y="3806400"/>
            <a:chExt cx="775080" cy="28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B4C31662-27A4-4884-ACC4-6FBDF39C0734}"/>
                    </a:ext>
                  </a:extLst>
                </p14:cNvPr>
                <p14:cNvContentPartPr/>
                <p14:nvPr/>
              </p14:nvContentPartPr>
              <p14:xfrm>
                <a:off x="9316131" y="3968760"/>
                <a:ext cx="201960" cy="1206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B4C31662-27A4-4884-ACC4-6FBDF39C0734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9307131" y="3959760"/>
                  <a:ext cx="2196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F6088918-915B-4823-BE9B-134183825EC4}"/>
                    </a:ext>
                  </a:extLst>
                </p14:cNvPr>
                <p14:cNvContentPartPr/>
                <p14:nvPr/>
              </p14:nvContentPartPr>
              <p14:xfrm>
                <a:off x="9594051" y="3806400"/>
                <a:ext cx="18000" cy="1980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F6088918-915B-4823-BE9B-134183825EC4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9585051" y="3797760"/>
                  <a:ext cx="356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446D71F6-FEE2-47EB-B1A6-760B5B16FCC8}"/>
                    </a:ext>
                  </a:extLst>
                </p14:cNvPr>
                <p14:cNvContentPartPr/>
                <p14:nvPr/>
              </p14:nvContentPartPr>
              <p14:xfrm>
                <a:off x="9739491" y="3858240"/>
                <a:ext cx="149400" cy="20772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446D71F6-FEE2-47EB-B1A6-760B5B16FCC8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9730851" y="3849240"/>
                  <a:ext cx="16704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4FF8F756-B053-4699-A532-61903F87F137}"/>
                    </a:ext>
                  </a:extLst>
                </p14:cNvPr>
                <p14:cNvContentPartPr/>
                <p14:nvPr/>
              </p14:nvContentPartPr>
              <p14:xfrm>
                <a:off x="9975651" y="3970920"/>
                <a:ext cx="115560" cy="11340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4FF8F756-B053-4699-A532-61903F87F137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9967011" y="3962280"/>
                  <a:ext cx="133200" cy="13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9" name="Group 348">
            <a:extLst>
              <a:ext uri="{FF2B5EF4-FFF2-40B4-BE49-F238E27FC236}">
                <a16:creationId xmlns:a16="http://schemas.microsoft.com/office/drawing/2014/main" id="{AFFF26BF-0A4C-4969-B29A-5900F60C874D}"/>
              </a:ext>
            </a:extLst>
          </p:cNvPr>
          <p:cNvGrpSpPr/>
          <p:nvPr/>
        </p:nvGrpSpPr>
        <p:grpSpPr>
          <a:xfrm>
            <a:off x="10426371" y="3821880"/>
            <a:ext cx="425520" cy="250200"/>
            <a:chOff x="10426371" y="3821880"/>
            <a:chExt cx="425520" cy="25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F6730024-1AAF-413F-865C-1D711A1A8DE2}"/>
                    </a:ext>
                  </a:extLst>
                </p14:cNvPr>
                <p14:cNvContentPartPr/>
                <p14:nvPr/>
              </p14:nvContentPartPr>
              <p14:xfrm>
                <a:off x="10426371" y="3821880"/>
                <a:ext cx="425520" cy="25020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F6730024-1AAF-413F-865C-1D711A1A8DE2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10417731" y="3813240"/>
                  <a:ext cx="44316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85CF379D-5771-4295-B05A-4AF5B4FF5099}"/>
                    </a:ext>
                  </a:extLst>
                </p14:cNvPr>
                <p14:cNvContentPartPr/>
                <p14:nvPr/>
              </p14:nvContentPartPr>
              <p14:xfrm>
                <a:off x="10671171" y="3931680"/>
                <a:ext cx="141480" cy="4644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85CF379D-5771-4295-B05A-4AF5B4FF5099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10662171" y="3922680"/>
                  <a:ext cx="159120" cy="6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36">
            <p14:nvContentPartPr>
              <p14:cNvPr id="351" name="Ink 350">
                <a:extLst>
                  <a:ext uri="{FF2B5EF4-FFF2-40B4-BE49-F238E27FC236}">
                    <a16:creationId xmlns:a16="http://schemas.microsoft.com/office/drawing/2014/main" id="{065151FF-B8DB-4327-BF67-A3FA848619CC}"/>
                  </a:ext>
                </a:extLst>
              </p14:cNvPr>
              <p14:cNvContentPartPr/>
              <p14:nvPr/>
            </p14:nvContentPartPr>
            <p14:xfrm>
              <a:off x="6909531" y="4667160"/>
              <a:ext cx="230400" cy="122040"/>
            </p14:xfrm>
          </p:contentPart>
        </mc:Choice>
        <mc:Fallback xmlns="">
          <p:pic>
            <p:nvPicPr>
              <p:cNvPr id="351" name="Ink 350">
                <a:extLst>
                  <a:ext uri="{FF2B5EF4-FFF2-40B4-BE49-F238E27FC236}">
                    <a16:creationId xmlns:a16="http://schemas.microsoft.com/office/drawing/2014/main" id="{065151FF-B8DB-4327-BF67-A3FA848619CC}"/>
                  </a:ext>
                </a:extLst>
              </p:cNvPr>
              <p:cNvPicPr/>
              <p:nvPr/>
            </p:nvPicPr>
            <p:blipFill>
              <a:blip r:embed="rId537"/>
              <a:stretch>
                <a:fillRect/>
              </a:stretch>
            </p:blipFill>
            <p:spPr>
              <a:xfrm>
                <a:off x="6900531" y="4658160"/>
                <a:ext cx="24804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8">
            <p14:nvContentPartPr>
              <p14:cNvPr id="355" name="Ink 354">
                <a:extLst>
                  <a:ext uri="{FF2B5EF4-FFF2-40B4-BE49-F238E27FC236}">
                    <a16:creationId xmlns:a16="http://schemas.microsoft.com/office/drawing/2014/main" id="{3938C86A-747E-4485-BAD1-B28288630802}"/>
                  </a:ext>
                </a:extLst>
              </p14:cNvPr>
              <p14:cNvContentPartPr/>
              <p14:nvPr/>
            </p14:nvContentPartPr>
            <p14:xfrm>
              <a:off x="7389771" y="4658880"/>
              <a:ext cx="112680" cy="151920"/>
            </p14:xfrm>
          </p:contentPart>
        </mc:Choice>
        <mc:Fallback xmlns="">
          <p:pic>
            <p:nvPicPr>
              <p:cNvPr id="355" name="Ink 354">
                <a:extLst>
                  <a:ext uri="{FF2B5EF4-FFF2-40B4-BE49-F238E27FC236}">
                    <a16:creationId xmlns:a16="http://schemas.microsoft.com/office/drawing/2014/main" id="{3938C86A-747E-4485-BAD1-B28288630802}"/>
                  </a:ext>
                </a:extLst>
              </p:cNvPr>
              <p:cNvPicPr/>
              <p:nvPr/>
            </p:nvPicPr>
            <p:blipFill>
              <a:blip r:embed="rId539"/>
              <a:stretch>
                <a:fillRect/>
              </a:stretch>
            </p:blipFill>
            <p:spPr>
              <a:xfrm>
                <a:off x="7381131" y="4650240"/>
                <a:ext cx="130320" cy="169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75" name="Group 374">
            <a:extLst>
              <a:ext uri="{FF2B5EF4-FFF2-40B4-BE49-F238E27FC236}">
                <a16:creationId xmlns:a16="http://schemas.microsoft.com/office/drawing/2014/main" id="{F1B258B5-A3CE-4F18-9C9F-C6692948D8A6}"/>
              </a:ext>
            </a:extLst>
          </p:cNvPr>
          <p:cNvGrpSpPr/>
          <p:nvPr/>
        </p:nvGrpSpPr>
        <p:grpSpPr>
          <a:xfrm>
            <a:off x="7796571" y="4425960"/>
            <a:ext cx="1772280" cy="885960"/>
            <a:chOff x="7796571" y="4425960"/>
            <a:chExt cx="1772280" cy="88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A259502D-3D73-4046-A6E7-4EA5304202A1}"/>
                    </a:ext>
                  </a:extLst>
                </p14:cNvPr>
                <p14:cNvContentPartPr/>
                <p14:nvPr/>
              </p14:nvContentPartPr>
              <p14:xfrm>
                <a:off x="7954611" y="4635120"/>
                <a:ext cx="41400" cy="16128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A259502D-3D73-4046-A6E7-4EA5304202A1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7945611" y="4626120"/>
                  <a:ext cx="5904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308B2CCE-AF61-4F8D-B134-F4B5B2CAA3C5}"/>
                    </a:ext>
                  </a:extLst>
                </p14:cNvPr>
                <p14:cNvContentPartPr/>
                <p14:nvPr/>
              </p14:nvContentPartPr>
              <p14:xfrm>
                <a:off x="8071611" y="4741680"/>
                <a:ext cx="30600" cy="5652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308B2CCE-AF61-4F8D-B134-F4B5B2CAA3C5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8062611" y="4732680"/>
                  <a:ext cx="482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3BE2E34D-94DC-46B6-902C-BB6131B2D3E0}"/>
                    </a:ext>
                  </a:extLst>
                </p14:cNvPr>
                <p14:cNvContentPartPr/>
                <p14:nvPr/>
              </p14:nvContentPartPr>
              <p14:xfrm>
                <a:off x="8160171" y="4634400"/>
                <a:ext cx="70920" cy="1630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3BE2E34D-94DC-46B6-902C-BB6131B2D3E0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8151531" y="4625400"/>
                  <a:ext cx="885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63A1A4CA-54C1-4A40-8412-A78CB675090A}"/>
                    </a:ext>
                  </a:extLst>
                </p14:cNvPr>
                <p14:cNvContentPartPr/>
                <p14:nvPr/>
              </p14:nvContentPartPr>
              <p14:xfrm>
                <a:off x="8299131" y="4651680"/>
                <a:ext cx="101520" cy="16380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63A1A4CA-54C1-4A40-8412-A78CB675090A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8290131" y="4642680"/>
                  <a:ext cx="11916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BE6B644A-B03E-4F95-94F7-F71BFC2E5686}"/>
                    </a:ext>
                  </a:extLst>
                </p14:cNvPr>
                <p14:cNvContentPartPr/>
                <p14:nvPr/>
              </p14:nvContentPartPr>
              <p14:xfrm>
                <a:off x="8473731" y="4718640"/>
                <a:ext cx="18000" cy="5256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BE6B644A-B03E-4F95-94F7-F71BFC2E5686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8465091" y="4709640"/>
                  <a:ext cx="3564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DBC9C40A-32C3-4B4F-85D5-0FB66C3784D6}"/>
                    </a:ext>
                  </a:extLst>
                </p14:cNvPr>
                <p14:cNvContentPartPr/>
                <p14:nvPr/>
              </p14:nvContentPartPr>
              <p14:xfrm>
                <a:off x="8711331" y="4665360"/>
                <a:ext cx="66240" cy="14436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DBC9C40A-32C3-4B4F-85D5-0FB66C3784D6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8702331" y="4656360"/>
                  <a:ext cx="838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FB2C65FF-BAAC-4752-A397-39F66CB03F88}"/>
                    </a:ext>
                  </a:extLst>
                </p14:cNvPr>
                <p14:cNvContentPartPr/>
                <p14:nvPr/>
              </p14:nvContentPartPr>
              <p14:xfrm>
                <a:off x="8830851" y="4770840"/>
                <a:ext cx="27720" cy="6624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FB2C65FF-BAAC-4752-A397-39F66CB03F88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8822211" y="4761840"/>
                  <a:ext cx="4536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6FFE433E-01AD-4286-98F9-63BDB9EEA49B}"/>
                    </a:ext>
                  </a:extLst>
                </p14:cNvPr>
                <p14:cNvContentPartPr/>
                <p14:nvPr/>
              </p14:nvContentPartPr>
              <p14:xfrm>
                <a:off x="9008331" y="4635480"/>
                <a:ext cx="42840" cy="13896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6FFE433E-01AD-4286-98F9-63BDB9EEA49B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8999331" y="4626480"/>
                  <a:ext cx="604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F2286D79-FE0C-4902-8246-206651D66D4C}"/>
                    </a:ext>
                  </a:extLst>
                </p14:cNvPr>
                <p14:cNvContentPartPr/>
                <p14:nvPr/>
              </p14:nvContentPartPr>
              <p14:xfrm>
                <a:off x="8630331" y="4904400"/>
                <a:ext cx="505080" cy="3528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F2286D79-FE0C-4902-8246-206651D66D4C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8621691" y="4895400"/>
                  <a:ext cx="52272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E7B8A6DF-2080-49B6-8E2A-4E7AB5A9DB6B}"/>
                    </a:ext>
                  </a:extLst>
                </p14:cNvPr>
                <p14:cNvContentPartPr/>
                <p14:nvPr/>
              </p14:nvContentPartPr>
              <p14:xfrm>
                <a:off x="8624211" y="5174040"/>
                <a:ext cx="94320" cy="13788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E7B8A6DF-2080-49B6-8E2A-4E7AB5A9DB6B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8615211" y="5165400"/>
                  <a:ext cx="1119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552797A1-C68C-40B3-BB47-74669544FCBD}"/>
                    </a:ext>
                  </a:extLst>
                </p14:cNvPr>
                <p14:cNvContentPartPr/>
                <p14:nvPr/>
              </p14:nvContentPartPr>
              <p14:xfrm>
                <a:off x="8781171" y="5265840"/>
                <a:ext cx="10440" cy="2952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552797A1-C68C-40B3-BB47-74669544FCBD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8772171" y="5257200"/>
                  <a:ext cx="2808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9AAB525C-5415-4DFA-9084-463A6F5F3A21}"/>
                    </a:ext>
                  </a:extLst>
                </p14:cNvPr>
                <p14:cNvContentPartPr/>
                <p14:nvPr/>
              </p14:nvContentPartPr>
              <p14:xfrm>
                <a:off x="8868291" y="5194920"/>
                <a:ext cx="85680" cy="11448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9AAB525C-5415-4DFA-9084-463A6F5F3A21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8859291" y="5186280"/>
                  <a:ext cx="1033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E501932D-6F42-421E-AF8E-63213932E78D}"/>
                    </a:ext>
                  </a:extLst>
                </p14:cNvPr>
                <p14:cNvContentPartPr/>
                <p14:nvPr/>
              </p14:nvContentPartPr>
              <p14:xfrm>
                <a:off x="9020931" y="5164320"/>
                <a:ext cx="90000" cy="12924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E501932D-6F42-421E-AF8E-63213932E78D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9011931" y="5155680"/>
                  <a:ext cx="10764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C9F68A88-71F3-4D29-B8C0-CCA9BAD53B25}"/>
                    </a:ext>
                  </a:extLst>
                </p14:cNvPr>
                <p14:cNvContentPartPr/>
                <p14:nvPr/>
              </p14:nvContentPartPr>
              <p14:xfrm>
                <a:off x="9125691" y="5124000"/>
                <a:ext cx="56520" cy="2160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C9F68A88-71F3-4D29-B8C0-CCA9BAD53B25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9116691" y="5115000"/>
                  <a:ext cx="741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C2C8CA63-2CF7-4104-956D-5E63B8A7A867}"/>
                    </a:ext>
                  </a:extLst>
                </p14:cNvPr>
                <p14:cNvContentPartPr/>
                <p14:nvPr/>
              </p14:nvContentPartPr>
              <p14:xfrm>
                <a:off x="7796571" y="4512720"/>
                <a:ext cx="155880" cy="57240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C2C8CA63-2CF7-4104-956D-5E63B8A7A867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7787931" y="4504080"/>
                  <a:ext cx="173520" cy="59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7EF17EA0-7C58-426C-B8B2-B9F660F8F240}"/>
                    </a:ext>
                  </a:extLst>
                </p14:cNvPr>
                <p14:cNvContentPartPr/>
                <p14:nvPr/>
              </p14:nvContentPartPr>
              <p14:xfrm>
                <a:off x="9217851" y="4575360"/>
                <a:ext cx="115560" cy="62136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7EF17EA0-7C58-426C-B8B2-B9F660F8F240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9209211" y="4566360"/>
                  <a:ext cx="133200" cy="63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82253653-01B3-47D9-91A0-E02DDCE9ACAB}"/>
                    </a:ext>
                  </a:extLst>
                </p14:cNvPr>
                <p14:cNvContentPartPr/>
                <p14:nvPr/>
              </p14:nvContentPartPr>
              <p14:xfrm>
                <a:off x="9429891" y="4425960"/>
                <a:ext cx="138960" cy="17388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82253653-01B3-47D9-91A0-E02DDCE9ACAB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9421251" y="4416960"/>
                  <a:ext cx="156600" cy="19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1" name="Group 380">
            <a:extLst>
              <a:ext uri="{FF2B5EF4-FFF2-40B4-BE49-F238E27FC236}">
                <a16:creationId xmlns:a16="http://schemas.microsoft.com/office/drawing/2014/main" id="{DED2507B-F3A5-46B9-A514-F976F5372761}"/>
              </a:ext>
            </a:extLst>
          </p:cNvPr>
          <p:cNvGrpSpPr/>
          <p:nvPr/>
        </p:nvGrpSpPr>
        <p:grpSpPr>
          <a:xfrm>
            <a:off x="9770811" y="4765080"/>
            <a:ext cx="210960" cy="168120"/>
            <a:chOff x="9770811" y="4765080"/>
            <a:chExt cx="210960" cy="16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30F0AB27-FED7-46A9-B1DA-8D511750E22A}"/>
                    </a:ext>
                  </a:extLst>
                </p14:cNvPr>
                <p14:cNvContentPartPr/>
                <p14:nvPr/>
              </p14:nvContentPartPr>
              <p14:xfrm>
                <a:off x="9770811" y="4864800"/>
                <a:ext cx="160200" cy="6840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30F0AB27-FED7-46A9-B1DA-8D511750E22A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9761811" y="4855800"/>
                  <a:ext cx="17784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29FD28FA-D74A-45D9-B4DD-DB592999A9F2}"/>
                    </a:ext>
                  </a:extLst>
                </p14:cNvPr>
                <p14:cNvContentPartPr/>
                <p14:nvPr/>
              </p14:nvContentPartPr>
              <p14:xfrm>
                <a:off x="9810411" y="4765080"/>
                <a:ext cx="171360" cy="6516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29FD28FA-D74A-45D9-B4DD-DB592999A9F2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9801411" y="4756440"/>
                  <a:ext cx="189000" cy="8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0" name="Group 379">
            <a:extLst>
              <a:ext uri="{FF2B5EF4-FFF2-40B4-BE49-F238E27FC236}">
                <a16:creationId xmlns:a16="http://schemas.microsoft.com/office/drawing/2014/main" id="{6A8EB7E7-892F-45EE-AF31-8C193108BE57}"/>
              </a:ext>
            </a:extLst>
          </p:cNvPr>
          <p:cNvGrpSpPr/>
          <p:nvPr/>
        </p:nvGrpSpPr>
        <p:grpSpPr>
          <a:xfrm>
            <a:off x="10312611" y="4749960"/>
            <a:ext cx="237960" cy="249840"/>
            <a:chOff x="10312611" y="4749960"/>
            <a:chExt cx="237960" cy="24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77E5801A-7C83-4341-B6E8-B41EFC8CE7D0}"/>
                    </a:ext>
                  </a:extLst>
                </p14:cNvPr>
                <p14:cNvContentPartPr/>
                <p14:nvPr/>
              </p14:nvContentPartPr>
              <p14:xfrm>
                <a:off x="10312611" y="4764360"/>
                <a:ext cx="35640" cy="20196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77E5801A-7C83-4341-B6E8-B41EFC8CE7D0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10303611" y="4755720"/>
                  <a:ext cx="532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E8D084DE-038D-4EA5-A1F2-96607D6ABE6A}"/>
                    </a:ext>
                  </a:extLst>
                </p14:cNvPr>
                <p14:cNvContentPartPr/>
                <p14:nvPr/>
              </p14:nvContentPartPr>
              <p14:xfrm>
                <a:off x="10411611" y="4749960"/>
                <a:ext cx="138960" cy="24984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E8D084DE-038D-4EA5-A1F2-96607D6ABE6A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10402611" y="4741320"/>
                  <a:ext cx="156600" cy="267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6635388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6</Words>
  <Application>Microsoft Office PowerPoint</Application>
  <PresentationFormat>Widescreen</PresentationFormat>
  <Paragraphs>2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Førelesing ST1101</vt:lpstr>
      <vt:lpstr>PowerPoint Presentation</vt:lpstr>
      <vt:lpstr>PowerPoint Presentation</vt:lpstr>
      <vt:lpstr>Effektiv estimator </vt:lpstr>
      <vt:lpstr>5.4 Intervallestimering</vt:lpstr>
      <vt:lpstr>Konstruksjon av intervall</vt:lpstr>
      <vt:lpstr>Definisjon konfidensintervall</vt:lpstr>
      <vt:lpstr>Kva betyr konfidensintervallet</vt:lpstr>
      <vt:lpstr>Lengda av konfidensintervallet</vt:lpstr>
      <vt:lpstr>Konfidensintervall i binomisk fordel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</dc:title>
  <dc:creator>John Sølve Tyssedal</dc:creator>
  <cp:lastModifiedBy>John Sølve Tyssedal</cp:lastModifiedBy>
  <cp:revision>22</cp:revision>
  <dcterms:created xsi:type="dcterms:W3CDTF">2021-03-17T12:56:41Z</dcterms:created>
  <dcterms:modified xsi:type="dcterms:W3CDTF">2021-03-22T09:48:36Z</dcterms:modified>
</cp:coreProperties>
</file>